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D4A992" w14:textId="4046D08D" w:rsidR="00E716B3" w:rsidRPr="004B1F0D" w:rsidRDefault="005B27B5" w:rsidP="00B014EC">
      <w:pPr>
        <w:rPr>
          <w:b/>
          <w:szCs w:val="20"/>
        </w:rPr>
      </w:pPr>
      <w:r w:rsidRPr="004B1F0D">
        <w:rPr>
          <w:b/>
          <w:szCs w:val="20"/>
        </w:rPr>
        <w:t xml:space="preserve">MANUAL DE ORIENTAÇÃO DO LEIAUTE </w:t>
      </w:r>
      <w:r w:rsidR="00B018C5">
        <w:rPr>
          <w:b/>
          <w:szCs w:val="20"/>
        </w:rPr>
        <w:t>8</w:t>
      </w:r>
      <w:r w:rsidR="002D7B92" w:rsidRPr="004B1F0D">
        <w:rPr>
          <w:b/>
          <w:szCs w:val="20"/>
        </w:rPr>
        <w:t xml:space="preserve"> </w:t>
      </w:r>
      <w:r w:rsidR="00EC2D50" w:rsidRPr="004B1F0D">
        <w:rPr>
          <w:b/>
          <w:szCs w:val="20"/>
        </w:rPr>
        <w:t xml:space="preserve">DA ESCRITURAÇÃO </w:t>
      </w:r>
      <w:r w:rsidR="0081506D" w:rsidRPr="004B1F0D">
        <w:rPr>
          <w:b/>
          <w:szCs w:val="20"/>
        </w:rPr>
        <w:t>CONTÁBIL FISCAL (ECF)</w:t>
      </w:r>
    </w:p>
    <w:p w14:paraId="3B35E77C" w14:textId="7D463270" w:rsidR="00B20E7E" w:rsidRDefault="00D944FE">
      <w:pPr>
        <w:pStyle w:val="Sumrio1"/>
        <w:rPr>
          <w:rFonts w:asciiTheme="minorHAnsi" w:eastAsiaTheme="minorEastAsia" w:hAnsiTheme="minorHAnsi"/>
          <w:bCs w:val="0"/>
          <w:sz w:val="22"/>
          <w:szCs w:val="22"/>
          <w:lang w:eastAsia="pt-BR"/>
        </w:rPr>
      </w:pPr>
      <w:r w:rsidRPr="004B1F0D">
        <w:rPr>
          <w:rFonts w:eastAsia="Arial Unicode MS"/>
          <w:b/>
          <w:caps/>
          <w:color w:val="0000CC"/>
          <w:lang w:eastAsia="ar-SA"/>
        </w:rPr>
        <w:fldChar w:fldCharType="begin"/>
      </w:r>
      <w:r w:rsidRPr="004B1F0D">
        <w:rPr>
          <w:rFonts w:eastAsia="Arial Unicode MS"/>
          <w:b/>
          <w:caps/>
          <w:color w:val="0000CC"/>
          <w:lang w:eastAsia="ar-SA"/>
        </w:rPr>
        <w:instrText xml:space="preserve"> TOC \o "1-5" \u </w:instrText>
      </w:r>
      <w:r w:rsidRPr="004B1F0D">
        <w:rPr>
          <w:rFonts w:eastAsia="Arial Unicode MS"/>
          <w:b/>
          <w:caps/>
          <w:color w:val="0000CC"/>
          <w:lang w:eastAsia="ar-SA"/>
        </w:rPr>
        <w:fldChar w:fldCharType="separate"/>
      </w:r>
      <w:r w:rsidR="00B20E7E">
        <w:t>ESCRITURAÇÃO CONTÁBIL FISCAL (ECF)</w:t>
      </w:r>
      <w:r w:rsidR="00B20E7E">
        <w:tab/>
      </w:r>
      <w:r w:rsidR="00B20E7E">
        <w:fldChar w:fldCharType="begin"/>
      </w:r>
      <w:r w:rsidR="00B20E7E">
        <w:instrText xml:space="preserve"> PAGEREF _Toc156228146 \h </w:instrText>
      </w:r>
      <w:r w:rsidR="00B20E7E">
        <w:fldChar w:fldCharType="separate"/>
      </w:r>
      <w:r w:rsidR="004D4D67">
        <w:t>11</w:t>
      </w:r>
      <w:r w:rsidR="00B20E7E">
        <w:fldChar w:fldCharType="end"/>
      </w:r>
    </w:p>
    <w:p w14:paraId="1DFE541E" w14:textId="5D420BF3" w:rsidR="00B20E7E" w:rsidRDefault="00B20E7E">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156228147 \h </w:instrText>
      </w:r>
      <w:r>
        <w:fldChar w:fldCharType="separate"/>
      </w:r>
      <w:r w:rsidR="004D4D67">
        <w:t>11</w:t>
      </w:r>
      <w:r>
        <w:fldChar w:fldCharType="end"/>
      </w:r>
    </w:p>
    <w:p w14:paraId="40EDD518" w14:textId="00611586" w:rsidR="00B20E7E" w:rsidRDefault="00B20E7E">
      <w:pPr>
        <w:pStyle w:val="Sumrio2"/>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156228148 \h </w:instrText>
      </w:r>
      <w:r>
        <w:rPr>
          <w:noProof/>
        </w:rPr>
      </w:r>
      <w:r>
        <w:rPr>
          <w:noProof/>
        </w:rPr>
        <w:fldChar w:fldCharType="separate"/>
      </w:r>
      <w:r w:rsidR="004D4D67">
        <w:rPr>
          <w:noProof/>
        </w:rPr>
        <w:t>11</w:t>
      </w:r>
      <w:r>
        <w:rPr>
          <w:noProof/>
        </w:rPr>
        <w:fldChar w:fldCharType="end"/>
      </w:r>
    </w:p>
    <w:p w14:paraId="7F14DD85" w14:textId="79CA39A8" w:rsidR="00B20E7E" w:rsidRDefault="00B20E7E">
      <w:pPr>
        <w:pStyle w:val="Sumrio2"/>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156228149 \h </w:instrText>
      </w:r>
      <w:r>
        <w:rPr>
          <w:noProof/>
        </w:rPr>
      </w:r>
      <w:r>
        <w:rPr>
          <w:noProof/>
        </w:rPr>
        <w:fldChar w:fldCharType="separate"/>
      </w:r>
      <w:r w:rsidR="004D4D67">
        <w:rPr>
          <w:noProof/>
        </w:rPr>
        <w:t>13</w:t>
      </w:r>
      <w:r>
        <w:rPr>
          <w:noProof/>
        </w:rPr>
        <w:fldChar w:fldCharType="end"/>
      </w:r>
    </w:p>
    <w:p w14:paraId="5E83356B" w14:textId="12842BE5" w:rsidR="00B20E7E" w:rsidRDefault="00B20E7E">
      <w:pPr>
        <w:pStyle w:val="Sumrio2"/>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156228150 \h </w:instrText>
      </w:r>
      <w:r>
        <w:rPr>
          <w:noProof/>
        </w:rPr>
      </w:r>
      <w:r>
        <w:rPr>
          <w:noProof/>
        </w:rPr>
        <w:fldChar w:fldCharType="separate"/>
      </w:r>
      <w:r w:rsidR="004D4D67">
        <w:rPr>
          <w:noProof/>
        </w:rPr>
        <w:t>14</w:t>
      </w:r>
      <w:r>
        <w:rPr>
          <w:noProof/>
        </w:rPr>
        <w:fldChar w:fldCharType="end"/>
      </w:r>
    </w:p>
    <w:p w14:paraId="6AA53EAF" w14:textId="274C54D2" w:rsidR="00B20E7E" w:rsidRDefault="00B20E7E">
      <w:pPr>
        <w:pStyle w:val="Sumrio2"/>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156228151 \h </w:instrText>
      </w:r>
      <w:r>
        <w:rPr>
          <w:noProof/>
        </w:rPr>
      </w:r>
      <w:r>
        <w:rPr>
          <w:noProof/>
        </w:rPr>
        <w:fldChar w:fldCharType="separate"/>
      </w:r>
      <w:r w:rsidR="004D4D67">
        <w:rPr>
          <w:noProof/>
        </w:rPr>
        <w:t>15</w:t>
      </w:r>
      <w:r>
        <w:rPr>
          <w:noProof/>
        </w:rPr>
        <w:fldChar w:fldCharType="end"/>
      </w:r>
    </w:p>
    <w:p w14:paraId="6062A03B" w14:textId="6F2CC2F3" w:rsidR="00B20E7E" w:rsidRDefault="00B20E7E">
      <w:pPr>
        <w:pStyle w:val="Sumrio2"/>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156228152 \h </w:instrText>
      </w:r>
      <w:r>
        <w:rPr>
          <w:noProof/>
        </w:rPr>
      </w:r>
      <w:r>
        <w:rPr>
          <w:noProof/>
        </w:rPr>
        <w:fldChar w:fldCharType="separate"/>
      </w:r>
      <w:r w:rsidR="004D4D67">
        <w:rPr>
          <w:noProof/>
        </w:rPr>
        <w:t>15</w:t>
      </w:r>
      <w:r>
        <w:rPr>
          <w:noProof/>
        </w:rPr>
        <w:fldChar w:fldCharType="end"/>
      </w:r>
    </w:p>
    <w:p w14:paraId="42A9DD69" w14:textId="6589104A" w:rsidR="00B20E7E" w:rsidRDefault="00B20E7E">
      <w:pPr>
        <w:pStyle w:val="Sumrio2"/>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156228153 \h </w:instrText>
      </w:r>
      <w:r>
        <w:rPr>
          <w:noProof/>
        </w:rPr>
      </w:r>
      <w:r>
        <w:rPr>
          <w:noProof/>
        </w:rPr>
        <w:fldChar w:fldCharType="separate"/>
      </w:r>
      <w:r w:rsidR="004D4D67">
        <w:rPr>
          <w:noProof/>
        </w:rPr>
        <w:t>16</w:t>
      </w:r>
      <w:r>
        <w:rPr>
          <w:noProof/>
        </w:rPr>
        <w:fldChar w:fldCharType="end"/>
      </w:r>
    </w:p>
    <w:p w14:paraId="099FE728" w14:textId="5E1E3A61" w:rsidR="00B20E7E" w:rsidRDefault="00B20E7E">
      <w:pPr>
        <w:pStyle w:val="Sumrio2"/>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156228154 \h </w:instrText>
      </w:r>
      <w:r>
        <w:rPr>
          <w:noProof/>
        </w:rPr>
      </w:r>
      <w:r>
        <w:rPr>
          <w:noProof/>
        </w:rPr>
        <w:fldChar w:fldCharType="separate"/>
      </w:r>
      <w:r w:rsidR="004D4D67">
        <w:rPr>
          <w:noProof/>
        </w:rPr>
        <w:t>16</w:t>
      </w:r>
      <w:r>
        <w:rPr>
          <w:noProof/>
        </w:rPr>
        <w:fldChar w:fldCharType="end"/>
      </w:r>
    </w:p>
    <w:p w14:paraId="56738D1F" w14:textId="05500341" w:rsidR="00B20E7E" w:rsidRDefault="00B20E7E">
      <w:pPr>
        <w:pStyle w:val="Sumrio2"/>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156228155 \h </w:instrText>
      </w:r>
      <w:r>
        <w:rPr>
          <w:noProof/>
        </w:rPr>
      </w:r>
      <w:r>
        <w:rPr>
          <w:noProof/>
        </w:rPr>
        <w:fldChar w:fldCharType="separate"/>
      </w:r>
      <w:r w:rsidR="004D4D67">
        <w:rPr>
          <w:noProof/>
        </w:rPr>
        <w:t>16</w:t>
      </w:r>
      <w:r>
        <w:rPr>
          <w:noProof/>
        </w:rPr>
        <w:fldChar w:fldCharType="end"/>
      </w:r>
    </w:p>
    <w:p w14:paraId="29F9C2D1" w14:textId="433A3E31" w:rsidR="00B20E7E" w:rsidRDefault="00B20E7E">
      <w:pPr>
        <w:pStyle w:val="Sumrio2"/>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156228156 \h </w:instrText>
      </w:r>
      <w:r>
        <w:rPr>
          <w:noProof/>
        </w:rPr>
      </w:r>
      <w:r>
        <w:rPr>
          <w:noProof/>
        </w:rPr>
        <w:fldChar w:fldCharType="separate"/>
      </w:r>
      <w:r w:rsidR="004D4D67">
        <w:rPr>
          <w:noProof/>
        </w:rPr>
        <w:t>16</w:t>
      </w:r>
      <w:r>
        <w:rPr>
          <w:noProof/>
        </w:rPr>
        <w:fldChar w:fldCharType="end"/>
      </w:r>
    </w:p>
    <w:p w14:paraId="6DB39C9F" w14:textId="785961BE" w:rsidR="00B20E7E" w:rsidRDefault="00B20E7E">
      <w:pPr>
        <w:pStyle w:val="Sumrio2"/>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156228157 \h </w:instrText>
      </w:r>
      <w:r>
        <w:rPr>
          <w:noProof/>
        </w:rPr>
      </w:r>
      <w:r>
        <w:rPr>
          <w:noProof/>
        </w:rPr>
        <w:fldChar w:fldCharType="separate"/>
      </w:r>
      <w:r w:rsidR="004D4D67">
        <w:rPr>
          <w:noProof/>
        </w:rPr>
        <w:t>17</w:t>
      </w:r>
      <w:r>
        <w:rPr>
          <w:noProof/>
        </w:rPr>
        <w:fldChar w:fldCharType="end"/>
      </w:r>
    </w:p>
    <w:p w14:paraId="1E8C71A8" w14:textId="79CFCD6F" w:rsidR="00B20E7E" w:rsidRDefault="00B20E7E">
      <w:pPr>
        <w:pStyle w:val="Sumrio2"/>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156228158 \h </w:instrText>
      </w:r>
      <w:r>
        <w:rPr>
          <w:noProof/>
        </w:rPr>
      </w:r>
      <w:r>
        <w:rPr>
          <w:noProof/>
        </w:rPr>
        <w:fldChar w:fldCharType="separate"/>
      </w:r>
      <w:r w:rsidR="004D4D67">
        <w:rPr>
          <w:noProof/>
        </w:rPr>
        <w:t>17</w:t>
      </w:r>
      <w:r>
        <w:rPr>
          <w:noProof/>
        </w:rPr>
        <w:fldChar w:fldCharType="end"/>
      </w:r>
    </w:p>
    <w:p w14:paraId="0CF0F11B" w14:textId="5B218AFF" w:rsidR="00B20E7E" w:rsidRDefault="00B20E7E">
      <w:pPr>
        <w:pStyle w:val="Sumrio2"/>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156228159 \h </w:instrText>
      </w:r>
      <w:r>
        <w:rPr>
          <w:noProof/>
        </w:rPr>
      </w:r>
      <w:r>
        <w:rPr>
          <w:noProof/>
        </w:rPr>
        <w:fldChar w:fldCharType="separate"/>
      </w:r>
      <w:r w:rsidR="004D4D67">
        <w:rPr>
          <w:noProof/>
        </w:rPr>
        <w:t>17</w:t>
      </w:r>
      <w:r>
        <w:rPr>
          <w:noProof/>
        </w:rPr>
        <w:fldChar w:fldCharType="end"/>
      </w:r>
    </w:p>
    <w:p w14:paraId="125E5FB2" w14:textId="56CD694B" w:rsidR="00B20E7E" w:rsidRDefault="00B20E7E">
      <w:pPr>
        <w:pStyle w:val="Sumrio2"/>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156228160 \h </w:instrText>
      </w:r>
      <w:r>
        <w:rPr>
          <w:noProof/>
        </w:rPr>
      </w:r>
      <w:r>
        <w:rPr>
          <w:noProof/>
        </w:rPr>
        <w:fldChar w:fldCharType="separate"/>
      </w:r>
      <w:r w:rsidR="004D4D67">
        <w:rPr>
          <w:noProof/>
        </w:rPr>
        <w:t>17</w:t>
      </w:r>
      <w:r>
        <w:rPr>
          <w:noProof/>
        </w:rPr>
        <w:fldChar w:fldCharType="end"/>
      </w:r>
    </w:p>
    <w:p w14:paraId="4989DCB2" w14:textId="2D48AFAC" w:rsidR="00B20E7E" w:rsidRDefault="00B20E7E">
      <w:pPr>
        <w:pStyle w:val="Sumrio2"/>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156228161 \h </w:instrText>
      </w:r>
      <w:r>
        <w:rPr>
          <w:noProof/>
        </w:rPr>
      </w:r>
      <w:r>
        <w:rPr>
          <w:noProof/>
        </w:rPr>
        <w:fldChar w:fldCharType="separate"/>
      </w:r>
      <w:r w:rsidR="004D4D67">
        <w:rPr>
          <w:noProof/>
        </w:rPr>
        <w:t>18</w:t>
      </w:r>
      <w:r>
        <w:rPr>
          <w:noProof/>
        </w:rPr>
        <w:fldChar w:fldCharType="end"/>
      </w:r>
    </w:p>
    <w:p w14:paraId="48E478DF" w14:textId="78AD90C8" w:rsidR="00B20E7E" w:rsidRDefault="00B20E7E">
      <w:pPr>
        <w:pStyle w:val="Sumrio2"/>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156228162 \h </w:instrText>
      </w:r>
      <w:r>
        <w:rPr>
          <w:noProof/>
        </w:rPr>
      </w:r>
      <w:r>
        <w:rPr>
          <w:noProof/>
        </w:rPr>
        <w:fldChar w:fldCharType="separate"/>
      </w:r>
      <w:r w:rsidR="004D4D67">
        <w:rPr>
          <w:noProof/>
        </w:rPr>
        <w:t>18</w:t>
      </w:r>
      <w:r>
        <w:rPr>
          <w:noProof/>
        </w:rPr>
        <w:fldChar w:fldCharType="end"/>
      </w:r>
    </w:p>
    <w:p w14:paraId="7FFDE58A" w14:textId="2F3B4591" w:rsidR="00B20E7E" w:rsidRDefault="00B20E7E">
      <w:pPr>
        <w:pStyle w:val="Sumrio2"/>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156228163 \h </w:instrText>
      </w:r>
      <w:r>
        <w:rPr>
          <w:noProof/>
        </w:rPr>
      </w:r>
      <w:r>
        <w:rPr>
          <w:noProof/>
        </w:rPr>
        <w:fldChar w:fldCharType="separate"/>
      </w:r>
      <w:r w:rsidR="004D4D67">
        <w:rPr>
          <w:noProof/>
        </w:rPr>
        <w:t>19</w:t>
      </w:r>
      <w:r>
        <w:rPr>
          <w:noProof/>
        </w:rPr>
        <w:fldChar w:fldCharType="end"/>
      </w:r>
    </w:p>
    <w:p w14:paraId="4A5BD9DD" w14:textId="6B1FAAC1" w:rsidR="00B20E7E" w:rsidRDefault="00B20E7E">
      <w:pPr>
        <w:pStyle w:val="Sumrio2"/>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156228164 \h </w:instrText>
      </w:r>
      <w:r>
        <w:rPr>
          <w:noProof/>
        </w:rPr>
      </w:r>
      <w:r>
        <w:rPr>
          <w:noProof/>
        </w:rPr>
        <w:fldChar w:fldCharType="separate"/>
      </w:r>
      <w:r w:rsidR="004D4D67">
        <w:rPr>
          <w:noProof/>
        </w:rPr>
        <w:t>19</w:t>
      </w:r>
      <w:r>
        <w:rPr>
          <w:noProof/>
        </w:rPr>
        <w:fldChar w:fldCharType="end"/>
      </w:r>
    </w:p>
    <w:p w14:paraId="40C1E181" w14:textId="7F8746F9" w:rsidR="00B20E7E" w:rsidRDefault="00B20E7E">
      <w:pPr>
        <w:pStyle w:val="Sumrio2"/>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156228165 \h </w:instrText>
      </w:r>
      <w:r>
        <w:rPr>
          <w:noProof/>
        </w:rPr>
      </w:r>
      <w:r>
        <w:rPr>
          <w:noProof/>
        </w:rPr>
        <w:fldChar w:fldCharType="separate"/>
      </w:r>
      <w:r w:rsidR="004D4D67">
        <w:rPr>
          <w:noProof/>
        </w:rPr>
        <w:t>19</w:t>
      </w:r>
      <w:r>
        <w:rPr>
          <w:noProof/>
        </w:rPr>
        <w:fldChar w:fldCharType="end"/>
      </w:r>
    </w:p>
    <w:p w14:paraId="68F4F31E" w14:textId="2C9BDD74" w:rsidR="00B20E7E" w:rsidRDefault="00B20E7E">
      <w:pPr>
        <w:pStyle w:val="Sumrio2"/>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156228166 \h </w:instrText>
      </w:r>
      <w:r>
        <w:rPr>
          <w:noProof/>
        </w:rPr>
      </w:r>
      <w:r>
        <w:rPr>
          <w:noProof/>
        </w:rPr>
        <w:fldChar w:fldCharType="separate"/>
      </w:r>
      <w:r w:rsidR="004D4D67">
        <w:rPr>
          <w:noProof/>
        </w:rPr>
        <w:t>20</w:t>
      </w:r>
      <w:r>
        <w:rPr>
          <w:noProof/>
        </w:rPr>
        <w:fldChar w:fldCharType="end"/>
      </w:r>
    </w:p>
    <w:p w14:paraId="181FBD43" w14:textId="6A96A417" w:rsidR="00B20E7E" w:rsidRDefault="00B20E7E">
      <w:pPr>
        <w:pStyle w:val="Sumrio2"/>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156228167 \h </w:instrText>
      </w:r>
      <w:r>
        <w:rPr>
          <w:noProof/>
        </w:rPr>
      </w:r>
      <w:r>
        <w:rPr>
          <w:noProof/>
        </w:rPr>
        <w:fldChar w:fldCharType="separate"/>
      </w:r>
      <w:r w:rsidR="004D4D67">
        <w:rPr>
          <w:noProof/>
        </w:rPr>
        <w:t>20</w:t>
      </w:r>
      <w:r>
        <w:rPr>
          <w:noProof/>
        </w:rPr>
        <w:fldChar w:fldCharType="end"/>
      </w:r>
    </w:p>
    <w:p w14:paraId="14AC7461" w14:textId="22124844" w:rsidR="00B20E7E" w:rsidRDefault="00B20E7E">
      <w:pPr>
        <w:pStyle w:val="Sumrio2"/>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156228168 \h </w:instrText>
      </w:r>
      <w:r>
        <w:rPr>
          <w:noProof/>
        </w:rPr>
      </w:r>
      <w:r>
        <w:rPr>
          <w:noProof/>
        </w:rPr>
        <w:fldChar w:fldCharType="separate"/>
      </w:r>
      <w:r w:rsidR="004D4D67">
        <w:rPr>
          <w:noProof/>
        </w:rPr>
        <w:t>20</w:t>
      </w:r>
      <w:r>
        <w:rPr>
          <w:noProof/>
        </w:rPr>
        <w:fldChar w:fldCharType="end"/>
      </w:r>
    </w:p>
    <w:p w14:paraId="36F97A31" w14:textId="506B8A9F" w:rsidR="00B20E7E" w:rsidRDefault="00B20E7E">
      <w:pPr>
        <w:pStyle w:val="Sumrio2"/>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156228169 \h </w:instrText>
      </w:r>
      <w:r>
        <w:rPr>
          <w:noProof/>
        </w:rPr>
      </w:r>
      <w:r>
        <w:rPr>
          <w:noProof/>
        </w:rPr>
        <w:fldChar w:fldCharType="separate"/>
      </w:r>
      <w:r w:rsidR="004D4D67">
        <w:rPr>
          <w:noProof/>
        </w:rPr>
        <w:t>21</w:t>
      </w:r>
      <w:r>
        <w:rPr>
          <w:noProof/>
        </w:rPr>
        <w:fldChar w:fldCharType="end"/>
      </w:r>
    </w:p>
    <w:p w14:paraId="1BD1722F" w14:textId="6B9534AA" w:rsidR="00B20E7E" w:rsidRDefault="00B20E7E">
      <w:pPr>
        <w:pStyle w:val="Sumrio2"/>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156228170 \h </w:instrText>
      </w:r>
      <w:r>
        <w:rPr>
          <w:noProof/>
        </w:rPr>
      </w:r>
      <w:r>
        <w:rPr>
          <w:noProof/>
        </w:rPr>
        <w:fldChar w:fldCharType="separate"/>
      </w:r>
      <w:r w:rsidR="004D4D67">
        <w:rPr>
          <w:noProof/>
        </w:rPr>
        <w:t>21</w:t>
      </w:r>
      <w:r>
        <w:rPr>
          <w:noProof/>
        </w:rPr>
        <w:fldChar w:fldCharType="end"/>
      </w:r>
    </w:p>
    <w:p w14:paraId="4D163A62" w14:textId="14A3B20E" w:rsidR="00B20E7E" w:rsidRDefault="00B20E7E">
      <w:pPr>
        <w:pStyle w:val="Sumrio2"/>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156228171 \h </w:instrText>
      </w:r>
      <w:r>
        <w:rPr>
          <w:noProof/>
        </w:rPr>
      </w:r>
      <w:r>
        <w:rPr>
          <w:noProof/>
        </w:rPr>
        <w:fldChar w:fldCharType="separate"/>
      </w:r>
      <w:r w:rsidR="004D4D67">
        <w:rPr>
          <w:noProof/>
        </w:rPr>
        <w:t>23</w:t>
      </w:r>
      <w:r>
        <w:rPr>
          <w:noProof/>
        </w:rPr>
        <w:fldChar w:fldCharType="end"/>
      </w:r>
    </w:p>
    <w:p w14:paraId="68CA9C1D" w14:textId="006D5076" w:rsidR="00B20E7E" w:rsidRDefault="00B20E7E">
      <w:pPr>
        <w:pStyle w:val="Sumrio2"/>
        <w:rPr>
          <w:rFonts w:asciiTheme="minorHAnsi" w:eastAsiaTheme="minorEastAsia" w:hAnsiTheme="minorHAnsi"/>
          <w:noProof/>
          <w:sz w:val="22"/>
          <w:szCs w:val="22"/>
          <w:lang w:eastAsia="pt-BR"/>
        </w:rPr>
      </w:pPr>
      <w:r>
        <w:rPr>
          <w:noProof/>
        </w:rPr>
        <w:t>1.25. Pedido de Restituição e Declaração de Compensação – Per/Dcomp</w:t>
      </w:r>
      <w:r>
        <w:rPr>
          <w:noProof/>
        </w:rPr>
        <w:tab/>
      </w:r>
      <w:r>
        <w:rPr>
          <w:noProof/>
        </w:rPr>
        <w:fldChar w:fldCharType="begin"/>
      </w:r>
      <w:r>
        <w:rPr>
          <w:noProof/>
        </w:rPr>
        <w:instrText xml:space="preserve"> PAGEREF _Toc156228172 \h </w:instrText>
      </w:r>
      <w:r>
        <w:rPr>
          <w:noProof/>
        </w:rPr>
      </w:r>
      <w:r>
        <w:rPr>
          <w:noProof/>
        </w:rPr>
        <w:fldChar w:fldCharType="separate"/>
      </w:r>
      <w:r w:rsidR="004D4D67">
        <w:rPr>
          <w:noProof/>
        </w:rPr>
        <w:t>23</w:t>
      </w:r>
      <w:r>
        <w:rPr>
          <w:noProof/>
        </w:rPr>
        <w:fldChar w:fldCharType="end"/>
      </w:r>
    </w:p>
    <w:p w14:paraId="3FD3EE8F" w14:textId="303D5B08" w:rsidR="00B20E7E" w:rsidRDefault="00B20E7E">
      <w:pPr>
        <w:pStyle w:val="Sumrio2"/>
        <w:rPr>
          <w:rFonts w:asciiTheme="minorHAnsi" w:eastAsiaTheme="minorEastAsia" w:hAnsiTheme="minorHAnsi"/>
          <w:noProof/>
          <w:sz w:val="22"/>
          <w:szCs w:val="22"/>
          <w:lang w:eastAsia="pt-BR"/>
        </w:rPr>
      </w:pPr>
      <w:r>
        <w:rPr>
          <w:noProof/>
        </w:rPr>
        <w:lastRenderedPageBreak/>
        <w:t>1.26. Lançamentos Extemporâneos na ECD e seus Reflexos na ECF</w:t>
      </w:r>
      <w:r>
        <w:rPr>
          <w:noProof/>
        </w:rPr>
        <w:tab/>
      </w:r>
      <w:r>
        <w:rPr>
          <w:noProof/>
        </w:rPr>
        <w:fldChar w:fldCharType="begin"/>
      </w:r>
      <w:r>
        <w:rPr>
          <w:noProof/>
        </w:rPr>
        <w:instrText xml:space="preserve"> PAGEREF _Toc156228173 \h </w:instrText>
      </w:r>
      <w:r>
        <w:rPr>
          <w:noProof/>
        </w:rPr>
      </w:r>
      <w:r>
        <w:rPr>
          <w:noProof/>
        </w:rPr>
        <w:fldChar w:fldCharType="separate"/>
      </w:r>
      <w:r w:rsidR="004D4D67">
        <w:rPr>
          <w:noProof/>
        </w:rPr>
        <w:t>23</w:t>
      </w:r>
      <w:r>
        <w:rPr>
          <w:noProof/>
        </w:rPr>
        <w:fldChar w:fldCharType="end"/>
      </w:r>
    </w:p>
    <w:p w14:paraId="4073BE9D" w14:textId="16D47B26" w:rsidR="00B20E7E" w:rsidRDefault="00B20E7E">
      <w:pPr>
        <w:pStyle w:val="Sumrio2"/>
        <w:rPr>
          <w:rFonts w:asciiTheme="minorHAnsi" w:eastAsiaTheme="minorEastAsia" w:hAnsiTheme="minorHAnsi"/>
          <w:noProof/>
          <w:sz w:val="22"/>
          <w:szCs w:val="22"/>
          <w:lang w:eastAsia="pt-BR"/>
        </w:rPr>
      </w:pPr>
      <w:r>
        <w:rPr>
          <w:noProof/>
        </w:rPr>
        <w:t>1.27. Abertura do arquivo da ECF no Excel</w:t>
      </w:r>
      <w:r>
        <w:rPr>
          <w:noProof/>
        </w:rPr>
        <w:tab/>
      </w:r>
      <w:r>
        <w:rPr>
          <w:noProof/>
        </w:rPr>
        <w:fldChar w:fldCharType="begin"/>
      </w:r>
      <w:r>
        <w:rPr>
          <w:noProof/>
        </w:rPr>
        <w:instrText xml:space="preserve"> PAGEREF _Toc156228174 \h </w:instrText>
      </w:r>
      <w:r>
        <w:rPr>
          <w:noProof/>
        </w:rPr>
      </w:r>
      <w:r>
        <w:rPr>
          <w:noProof/>
        </w:rPr>
        <w:fldChar w:fldCharType="separate"/>
      </w:r>
      <w:r w:rsidR="004D4D67">
        <w:rPr>
          <w:noProof/>
        </w:rPr>
        <w:t>24</w:t>
      </w:r>
      <w:r>
        <w:rPr>
          <w:noProof/>
        </w:rPr>
        <w:fldChar w:fldCharType="end"/>
      </w:r>
    </w:p>
    <w:p w14:paraId="33645EA2" w14:textId="3BDDE609" w:rsidR="00B20E7E" w:rsidRDefault="00B20E7E">
      <w:pPr>
        <w:pStyle w:val="Sumrio2"/>
        <w:rPr>
          <w:rFonts w:asciiTheme="minorHAnsi" w:eastAsiaTheme="minorEastAsia" w:hAnsiTheme="minorHAnsi"/>
          <w:noProof/>
          <w:sz w:val="22"/>
          <w:szCs w:val="22"/>
          <w:lang w:eastAsia="pt-BR"/>
        </w:rPr>
      </w:pPr>
      <w:r>
        <w:rPr>
          <w:noProof/>
        </w:rPr>
        <w:t>1.28. Sociedades Cooperativas</w:t>
      </w:r>
      <w:r>
        <w:rPr>
          <w:noProof/>
        </w:rPr>
        <w:tab/>
      </w:r>
      <w:r>
        <w:rPr>
          <w:noProof/>
        </w:rPr>
        <w:fldChar w:fldCharType="begin"/>
      </w:r>
      <w:r>
        <w:rPr>
          <w:noProof/>
        </w:rPr>
        <w:instrText xml:space="preserve"> PAGEREF _Toc156228175 \h </w:instrText>
      </w:r>
      <w:r>
        <w:rPr>
          <w:noProof/>
        </w:rPr>
      </w:r>
      <w:r>
        <w:rPr>
          <w:noProof/>
        </w:rPr>
        <w:fldChar w:fldCharType="separate"/>
      </w:r>
      <w:r w:rsidR="004D4D67">
        <w:rPr>
          <w:noProof/>
        </w:rPr>
        <w:t>26</w:t>
      </w:r>
      <w:r>
        <w:rPr>
          <w:noProof/>
        </w:rPr>
        <w:fldChar w:fldCharType="end"/>
      </w:r>
    </w:p>
    <w:p w14:paraId="2C8F3F46" w14:textId="79AD9703" w:rsidR="00B20E7E" w:rsidRDefault="00B20E7E">
      <w:pPr>
        <w:pStyle w:val="Sumrio2"/>
        <w:rPr>
          <w:rFonts w:asciiTheme="minorHAnsi" w:eastAsiaTheme="minorEastAsia" w:hAnsiTheme="minorHAnsi"/>
          <w:noProof/>
          <w:sz w:val="22"/>
          <w:szCs w:val="22"/>
          <w:lang w:eastAsia="pt-BR"/>
        </w:rPr>
      </w:pPr>
      <w:r w:rsidRPr="00E618F4">
        <w:rPr>
          <w:noProof/>
          <w:highlight w:val="yellow"/>
        </w:rPr>
        <w:t>1.29. Ações Judiciais Contra a Fazenda Pública relacionadas ao IRPJ e a CSLL</w:t>
      </w:r>
      <w:r>
        <w:rPr>
          <w:noProof/>
        </w:rPr>
        <w:tab/>
      </w:r>
      <w:r>
        <w:rPr>
          <w:noProof/>
        </w:rPr>
        <w:fldChar w:fldCharType="begin"/>
      </w:r>
      <w:r>
        <w:rPr>
          <w:noProof/>
        </w:rPr>
        <w:instrText xml:space="preserve"> PAGEREF _Toc156228176 \h </w:instrText>
      </w:r>
      <w:r>
        <w:rPr>
          <w:noProof/>
        </w:rPr>
      </w:r>
      <w:r>
        <w:rPr>
          <w:noProof/>
        </w:rPr>
        <w:fldChar w:fldCharType="separate"/>
      </w:r>
      <w:r w:rsidR="004D4D67">
        <w:rPr>
          <w:noProof/>
        </w:rPr>
        <w:t>27</w:t>
      </w:r>
      <w:r>
        <w:rPr>
          <w:noProof/>
        </w:rPr>
        <w:fldChar w:fldCharType="end"/>
      </w:r>
    </w:p>
    <w:p w14:paraId="0E7B32C7" w14:textId="47D0B0A2" w:rsidR="00B20E7E" w:rsidRDefault="00B20E7E">
      <w:pPr>
        <w:pStyle w:val="Sumrio2"/>
        <w:rPr>
          <w:rFonts w:asciiTheme="minorHAnsi" w:eastAsiaTheme="minorEastAsia" w:hAnsiTheme="minorHAnsi"/>
          <w:noProof/>
          <w:sz w:val="22"/>
          <w:szCs w:val="22"/>
          <w:lang w:eastAsia="pt-BR"/>
        </w:rPr>
      </w:pPr>
      <w:r w:rsidRPr="00E618F4">
        <w:rPr>
          <w:noProof/>
          <w:highlight w:val="yellow"/>
        </w:rPr>
        <w:t>1.30. ECF Omissa na Situação Fiscal</w:t>
      </w:r>
      <w:r>
        <w:rPr>
          <w:noProof/>
        </w:rPr>
        <w:tab/>
      </w:r>
      <w:r>
        <w:rPr>
          <w:noProof/>
        </w:rPr>
        <w:fldChar w:fldCharType="begin"/>
      </w:r>
      <w:r>
        <w:rPr>
          <w:noProof/>
        </w:rPr>
        <w:instrText xml:space="preserve"> PAGEREF _Toc156228177 \h </w:instrText>
      </w:r>
      <w:r>
        <w:rPr>
          <w:noProof/>
        </w:rPr>
      </w:r>
      <w:r>
        <w:rPr>
          <w:noProof/>
        </w:rPr>
        <w:fldChar w:fldCharType="separate"/>
      </w:r>
      <w:r w:rsidR="004D4D67">
        <w:rPr>
          <w:noProof/>
        </w:rPr>
        <w:t>27</w:t>
      </w:r>
      <w:r>
        <w:rPr>
          <w:noProof/>
        </w:rPr>
        <w:fldChar w:fldCharType="end"/>
      </w:r>
    </w:p>
    <w:p w14:paraId="2757C7AC" w14:textId="3E3F92B5" w:rsidR="00B20E7E" w:rsidRDefault="00B20E7E">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156228178 \h </w:instrText>
      </w:r>
      <w:r>
        <w:fldChar w:fldCharType="separate"/>
      </w:r>
      <w:r w:rsidR="004D4D67">
        <w:t>29</w:t>
      </w:r>
      <w:r>
        <w:fldChar w:fldCharType="end"/>
      </w:r>
    </w:p>
    <w:p w14:paraId="6D93E0FB" w14:textId="23C5D63B" w:rsidR="00B20E7E" w:rsidRDefault="00B20E7E">
      <w:pPr>
        <w:pStyle w:val="Sumrio2"/>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156228179 \h </w:instrText>
      </w:r>
      <w:r>
        <w:rPr>
          <w:noProof/>
        </w:rPr>
      </w:r>
      <w:r>
        <w:rPr>
          <w:noProof/>
        </w:rPr>
        <w:fldChar w:fldCharType="separate"/>
      </w:r>
      <w:r w:rsidR="004D4D67">
        <w:rPr>
          <w:noProof/>
        </w:rPr>
        <w:t>29</w:t>
      </w:r>
      <w:r>
        <w:rPr>
          <w:noProof/>
        </w:rPr>
        <w:fldChar w:fldCharType="end"/>
      </w:r>
    </w:p>
    <w:p w14:paraId="5D2AF2AB" w14:textId="7544B3A1" w:rsidR="00B20E7E" w:rsidRDefault="00B20E7E">
      <w:pPr>
        <w:pStyle w:val="Sumrio2"/>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156228180 \h </w:instrText>
      </w:r>
      <w:r>
        <w:rPr>
          <w:noProof/>
        </w:rPr>
      </w:r>
      <w:r>
        <w:rPr>
          <w:noProof/>
        </w:rPr>
        <w:fldChar w:fldCharType="separate"/>
      </w:r>
      <w:r w:rsidR="004D4D67">
        <w:rPr>
          <w:noProof/>
        </w:rPr>
        <w:t>29</w:t>
      </w:r>
      <w:r>
        <w:rPr>
          <w:noProof/>
        </w:rPr>
        <w:fldChar w:fldCharType="end"/>
      </w:r>
    </w:p>
    <w:p w14:paraId="53AC8321" w14:textId="533EFA41" w:rsidR="00B20E7E" w:rsidRDefault="00B20E7E">
      <w:pPr>
        <w:pStyle w:val="Sumrio2"/>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156228181 \h </w:instrText>
      </w:r>
      <w:r>
        <w:rPr>
          <w:noProof/>
        </w:rPr>
      </w:r>
      <w:r>
        <w:rPr>
          <w:noProof/>
        </w:rPr>
        <w:fldChar w:fldCharType="separate"/>
      </w:r>
      <w:r w:rsidR="004D4D67">
        <w:rPr>
          <w:noProof/>
        </w:rPr>
        <w:t>30</w:t>
      </w:r>
      <w:r>
        <w:rPr>
          <w:noProof/>
        </w:rPr>
        <w:fldChar w:fldCharType="end"/>
      </w:r>
    </w:p>
    <w:p w14:paraId="1C2F703E" w14:textId="2CFB01BD"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156228182 \h </w:instrText>
      </w:r>
      <w:r>
        <w:rPr>
          <w:noProof/>
        </w:rPr>
      </w:r>
      <w:r>
        <w:rPr>
          <w:noProof/>
        </w:rPr>
        <w:fldChar w:fldCharType="separate"/>
      </w:r>
      <w:r w:rsidR="004D4D67">
        <w:rPr>
          <w:noProof/>
        </w:rPr>
        <w:t>30</w:t>
      </w:r>
      <w:r>
        <w:rPr>
          <w:noProof/>
        </w:rPr>
        <w:fldChar w:fldCharType="end"/>
      </w:r>
    </w:p>
    <w:p w14:paraId="62F1B989" w14:textId="71FB4CDF"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156228183 \h </w:instrText>
      </w:r>
      <w:r>
        <w:rPr>
          <w:noProof/>
        </w:rPr>
      </w:r>
      <w:r>
        <w:rPr>
          <w:noProof/>
        </w:rPr>
        <w:fldChar w:fldCharType="separate"/>
      </w:r>
      <w:r w:rsidR="004D4D67">
        <w:rPr>
          <w:noProof/>
        </w:rPr>
        <w:t>30</w:t>
      </w:r>
      <w:r>
        <w:rPr>
          <w:noProof/>
        </w:rPr>
        <w:fldChar w:fldCharType="end"/>
      </w:r>
    </w:p>
    <w:p w14:paraId="6E67B3C1" w14:textId="180DBD01"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156228184 \h </w:instrText>
      </w:r>
      <w:r>
        <w:rPr>
          <w:noProof/>
        </w:rPr>
      </w:r>
      <w:r>
        <w:rPr>
          <w:noProof/>
        </w:rPr>
        <w:fldChar w:fldCharType="separate"/>
      </w:r>
      <w:r w:rsidR="004D4D67">
        <w:rPr>
          <w:noProof/>
        </w:rPr>
        <w:t>31</w:t>
      </w:r>
      <w:r>
        <w:rPr>
          <w:noProof/>
        </w:rPr>
        <w:fldChar w:fldCharType="end"/>
      </w:r>
    </w:p>
    <w:p w14:paraId="1B67DE0A" w14:textId="6265D802"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156228185 \h </w:instrText>
      </w:r>
      <w:r>
        <w:rPr>
          <w:noProof/>
        </w:rPr>
      </w:r>
      <w:r>
        <w:rPr>
          <w:noProof/>
        </w:rPr>
        <w:fldChar w:fldCharType="separate"/>
      </w:r>
      <w:r w:rsidR="004D4D67">
        <w:rPr>
          <w:noProof/>
        </w:rPr>
        <w:t>31</w:t>
      </w:r>
      <w:r>
        <w:rPr>
          <w:noProof/>
        </w:rPr>
        <w:fldChar w:fldCharType="end"/>
      </w:r>
    </w:p>
    <w:p w14:paraId="7ABDE0E6" w14:textId="7E35443F"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156228186 \h </w:instrText>
      </w:r>
      <w:r>
        <w:rPr>
          <w:noProof/>
        </w:rPr>
      </w:r>
      <w:r>
        <w:rPr>
          <w:noProof/>
        </w:rPr>
        <w:fldChar w:fldCharType="separate"/>
      </w:r>
      <w:r w:rsidR="004D4D67">
        <w:rPr>
          <w:noProof/>
        </w:rPr>
        <w:t>31</w:t>
      </w:r>
      <w:r>
        <w:rPr>
          <w:noProof/>
        </w:rPr>
        <w:fldChar w:fldCharType="end"/>
      </w:r>
    </w:p>
    <w:p w14:paraId="6169CB64" w14:textId="6FA1A27A"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156228187 \h </w:instrText>
      </w:r>
      <w:r>
        <w:rPr>
          <w:noProof/>
        </w:rPr>
      </w:r>
      <w:r>
        <w:rPr>
          <w:noProof/>
        </w:rPr>
        <w:fldChar w:fldCharType="separate"/>
      </w:r>
      <w:r w:rsidR="004D4D67">
        <w:rPr>
          <w:noProof/>
        </w:rPr>
        <w:t>32</w:t>
      </w:r>
      <w:r>
        <w:rPr>
          <w:noProof/>
        </w:rPr>
        <w:fldChar w:fldCharType="end"/>
      </w:r>
    </w:p>
    <w:p w14:paraId="32ACB4A3" w14:textId="70F87449"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156228188 \h </w:instrText>
      </w:r>
      <w:r>
        <w:rPr>
          <w:noProof/>
        </w:rPr>
      </w:r>
      <w:r>
        <w:rPr>
          <w:noProof/>
        </w:rPr>
        <w:fldChar w:fldCharType="separate"/>
      </w:r>
      <w:r w:rsidR="004D4D67">
        <w:rPr>
          <w:noProof/>
        </w:rPr>
        <w:t>32</w:t>
      </w:r>
      <w:r>
        <w:rPr>
          <w:noProof/>
        </w:rPr>
        <w:fldChar w:fldCharType="end"/>
      </w:r>
    </w:p>
    <w:p w14:paraId="269AADFA" w14:textId="2BF87D20" w:rsidR="00B20E7E" w:rsidRDefault="00B20E7E">
      <w:pPr>
        <w:pStyle w:val="Sumrio2"/>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156228189 \h </w:instrText>
      </w:r>
      <w:r>
        <w:rPr>
          <w:noProof/>
        </w:rPr>
      </w:r>
      <w:r>
        <w:rPr>
          <w:noProof/>
        </w:rPr>
        <w:fldChar w:fldCharType="separate"/>
      </w:r>
      <w:r w:rsidR="004D4D67">
        <w:rPr>
          <w:noProof/>
        </w:rPr>
        <w:t>32</w:t>
      </w:r>
      <w:r>
        <w:rPr>
          <w:noProof/>
        </w:rPr>
        <w:fldChar w:fldCharType="end"/>
      </w:r>
    </w:p>
    <w:p w14:paraId="171124B8" w14:textId="4CC1D8E5" w:rsidR="00B20E7E" w:rsidRDefault="00B20E7E">
      <w:pPr>
        <w:pStyle w:val="Sumrio2"/>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156228190 \h </w:instrText>
      </w:r>
      <w:r>
        <w:rPr>
          <w:noProof/>
        </w:rPr>
      </w:r>
      <w:r>
        <w:rPr>
          <w:noProof/>
        </w:rPr>
        <w:fldChar w:fldCharType="separate"/>
      </w:r>
      <w:r w:rsidR="004D4D67">
        <w:rPr>
          <w:noProof/>
        </w:rPr>
        <w:t>33</w:t>
      </w:r>
      <w:r>
        <w:rPr>
          <w:noProof/>
        </w:rPr>
        <w:fldChar w:fldCharType="end"/>
      </w:r>
    </w:p>
    <w:p w14:paraId="07BA529B" w14:textId="02491216" w:rsidR="00B20E7E" w:rsidRDefault="00B20E7E">
      <w:pPr>
        <w:pStyle w:val="Sumrio2"/>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156228191 \h </w:instrText>
      </w:r>
      <w:r>
        <w:rPr>
          <w:noProof/>
        </w:rPr>
      </w:r>
      <w:r>
        <w:rPr>
          <w:noProof/>
        </w:rPr>
        <w:fldChar w:fldCharType="separate"/>
      </w:r>
      <w:r w:rsidR="004D4D67">
        <w:rPr>
          <w:noProof/>
        </w:rPr>
        <w:t>34</w:t>
      </w:r>
      <w:r>
        <w:rPr>
          <w:noProof/>
        </w:rPr>
        <w:fldChar w:fldCharType="end"/>
      </w:r>
    </w:p>
    <w:p w14:paraId="11FFBAC9" w14:textId="799A2779" w:rsidR="00B20E7E" w:rsidRDefault="00B20E7E">
      <w:pPr>
        <w:pStyle w:val="Sumrio2"/>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156228192 \h </w:instrText>
      </w:r>
      <w:r>
        <w:rPr>
          <w:noProof/>
        </w:rPr>
      </w:r>
      <w:r>
        <w:rPr>
          <w:noProof/>
        </w:rPr>
        <w:fldChar w:fldCharType="separate"/>
      </w:r>
      <w:r w:rsidR="004D4D67">
        <w:rPr>
          <w:noProof/>
        </w:rPr>
        <w:t>34</w:t>
      </w:r>
      <w:r>
        <w:rPr>
          <w:noProof/>
        </w:rPr>
        <w:fldChar w:fldCharType="end"/>
      </w:r>
    </w:p>
    <w:p w14:paraId="1AAD6685" w14:textId="776FC1FC" w:rsidR="00B20E7E" w:rsidRDefault="00B20E7E">
      <w:pPr>
        <w:pStyle w:val="Sumrio2"/>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156228193 \h </w:instrText>
      </w:r>
      <w:r>
        <w:rPr>
          <w:noProof/>
        </w:rPr>
      </w:r>
      <w:r>
        <w:rPr>
          <w:noProof/>
        </w:rPr>
        <w:fldChar w:fldCharType="separate"/>
      </w:r>
      <w:r w:rsidR="004D4D67">
        <w:rPr>
          <w:noProof/>
        </w:rPr>
        <w:t>34</w:t>
      </w:r>
      <w:r>
        <w:rPr>
          <w:noProof/>
        </w:rPr>
        <w:fldChar w:fldCharType="end"/>
      </w:r>
    </w:p>
    <w:p w14:paraId="0942CA52" w14:textId="4B1BAAD7" w:rsidR="00B20E7E" w:rsidRDefault="00B20E7E">
      <w:pPr>
        <w:pStyle w:val="Sumrio2"/>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156228194 \h </w:instrText>
      </w:r>
      <w:r>
        <w:rPr>
          <w:noProof/>
        </w:rPr>
      </w:r>
      <w:r>
        <w:rPr>
          <w:noProof/>
        </w:rPr>
        <w:fldChar w:fldCharType="separate"/>
      </w:r>
      <w:r w:rsidR="004D4D67">
        <w:rPr>
          <w:noProof/>
        </w:rPr>
        <w:t>35</w:t>
      </w:r>
      <w:r>
        <w:rPr>
          <w:noProof/>
        </w:rPr>
        <w:fldChar w:fldCharType="end"/>
      </w:r>
    </w:p>
    <w:p w14:paraId="625862A3" w14:textId="685EC4EB" w:rsidR="00B20E7E" w:rsidRDefault="00B20E7E">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156228195 \h </w:instrText>
      </w:r>
      <w:r>
        <w:fldChar w:fldCharType="separate"/>
      </w:r>
      <w:r w:rsidR="004D4D67">
        <w:t>35</w:t>
      </w:r>
      <w:r>
        <w:fldChar w:fldCharType="end"/>
      </w:r>
    </w:p>
    <w:p w14:paraId="73CCDF8D" w14:textId="4515A44E" w:rsidR="00B20E7E" w:rsidRDefault="00B20E7E">
      <w:pPr>
        <w:pStyle w:val="Sumrio2"/>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156228196 \h </w:instrText>
      </w:r>
      <w:r>
        <w:rPr>
          <w:noProof/>
        </w:rPr>
      </w:r>
      <w:r>
        <w:rPr>
          <w:noProof/>
        </w:rPr>
        <w:fldChar w:fldCharType="separate"/>
      </w:r>
      <w:r w:rsidR="004D4D67">
        <w:rPr>
          <w:noProof/>
        </w:rPr>
        <w:t>36</w:t>
      </w:r>
      <w:r>
        <w:rPr>
          <w:noProof/>
        </w:rPr>
        <w:fldChar w:fldCharType="end"/>
      </w:r>
    </w:p>
    <w:p w14:paraId="15A92A59" w14:textId="29F90820" w:rsidR="00B20E7E" w:rsidRDefault="00B20E7E">
      <w:pPr>
        <w:pStyle w:val="Sumrio2"/>
        <w:rPr>
          <w:rFonts w:asciiTheme="minorHAnsi" w:eastAsiaTheme="minorEastAsia" w:hAnsiTheme="minorHAnsi"/>
          <w:noProof/>
          <w:sz w:val="22"/>
          <w:szCs w:val="22"/>
          <w:lang w:eastAsia="pt-BR"/>
        </w:rPr>
      </w:pPr>
      <w:r>
        <w:rPr>
          <w:noProof/>
        </w:rPr>
        <w:t>Seção 3.2. Regras de Validação de Estrutura – Nível 1, Regras de Validação de Campos – Nível 2 e Regras de Validação de Registros – Nível 3</w:t>
      </w:r>
      <w:r>
        <w:rPr>
          <w:noProof/>
        </w:rPr>
        <w:tab/>
      </w:r>
      <w:r>
        <w:rPr>
          <w:noProof/>
        </w:rPr>
        <w:fldChar w:fldCharType="begin"/>
      </w:r>
      <w:r>
        <w:rPr>
          <w:noProof/>
        </w:rPr>
        <w:instrText xml:space="preserve"> PAGEREF _Toc156228197 \h </w:instrText>
      </w:r>
      <w:r>
        <w:rPr>
          <w:noProof/>
        </w:rPr>
      </w:r>
      <w:r>
        <w:rPr>
          <w:noProof/>
        </w:rPr>
        <w:fldChar w:fldCharType="separate"/>
      </w:r>
      <w:r w:rsidR="004D4D67">
        <w:rPr>
          <w:noProof/>
        </w:rPr>
        <w:t>37</w:t>
      </w:r>
      <w:r>
        <w:rPr>
          <w:noProof/>
        </w:rPr>
        <w:fldChar w:fldCharType="end"/>
      </w:r>
    </w:p>
    <w:p w14:paraId="15CA5135" w14:textId="569D1E17" w:rsidR="00B20E7E" w:rsidRDefault="00B20E7E">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156228198 \h </w:instrText>
      </w:r>
      <w:r>
        <w:fldChar w:fldCharType="separate"/>
      </w:r>
      <w:r w:rsidR="004D4D67">
        <w:t>38</w:t>
      </w:r>
      <w:r>
        <w:fldChar w:fldCharType="end"/>
      </w:r>
    </w:p>
    <w:p w14:paraId="0D9A0C90" w14:textId="409359C3" w:rsidR="00B20E7E" w:rsidRDefault="00B20E7E">
      <w:pPr>
        <w:pStyle w:val="Sumrio2"/>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156228199 \h </w:instrText>
      </w:r>
      <w:r>
        <w:rPr>
          <w:noProof/>
        </w:rPr>
      </w:r>
      <w:r>
        <w:rPr>
          <w:noProof/>
        </w:rPr>
        <w:fldChar w:fldCharType="separate"/>
      </w:r>
      <w:r w:rsidR="004D4D67">
        <w:rPr>
          <w:noProof/>
        </w:rPr>
        <w:t>38</w:t>
      </w:r>
      <w:r>
        <w:rPr>
          <w:noProof/>
        </w:rPr>
        <w:fldChar w:fldCharType="end"/>
      </w:r>
    </w:p>
    <w:p w14:paraId="69E0AD87" w14:textId="1D80F8DD" w:rsidR="00B20E7E" w:rsidRDefault="00B20E7E">
      <w:pPr>
        <w:pStyle w:val="Sumrio2"/>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156228200 \h </w:instrText>
      </w:r>
      <w:r>
        <w:rPr>
          <w:noProof/>
        </w:rPr>
      </w:r>
      <w:r>
        <w:rPr>
          <w:noProof/>
        </w:rPr>
        <w:fldChar w:fldCharType="separate"/>
      </w:r>
      <w:r w:rsidR="004D4D67">
        <w:rPr>
          <w:noProof/>
        </w:rPr>
        <w:t>40</w:t>
      </w:r>
      <w:r>
        <w:rPr>
          <w:noProof/>
        </w:rPr>
        <w:fldChar w:fldCharType="end"/>
      </w:r>
    </w:p>
    <w:p w14:paraId="6B6DFD3D" w14:textId="362BF618" w:rsidR="00B20E7E" w:rsidRDefault="00B20E7E">
      <w:pPr>
        <w:pStyle w:val="Sumrio2"/>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156228201 \h </w:instrText>
      </w:r>
      <w:r>
        <w:rPr>
          <w:noProof/>
        </w:rPr>
      </w:r>
      <w:r>
        <w:rPr>
          <w:noProof/>
        </w:rPr>
        <w:fldChar w:fldCharType="separate"/>
      </w:r>
      <w:r w:rsidR="004D4D67">
        <w:rPr>
          <w:noProof/>
        </w:rPr>
        <w:t>56</w:t>
      </w:r>
      <w:r>
        <w:rPr>
          <w:noProof/>
        </w:rPr>
        <w:fldChar w:fldCharType="end"/>
      </w:r>
    </w:p>
    <w:p w14:paraId="75990E42" w14:textId="641EFE2D" w:rsidR="00B20E7E" w:rsidRDefault="00B20E7E">
      <w:pPr>
        <w:pStyle w:val="Sumrio2"/>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156228202 \h </w:instrText>
      </w:r>
      <w:r>
        <w:rPr>
          <w:noProof/>
        </w:rPr>
      </w:r>
      <w:r>
        <w:rPr>
          <w:noProof/>
        </w:rPr>
        <w:fldChar w:fldCharType="separate"/>
      </w:r>
      <w:r w:rsidR="004D4D67">
        <w:rPr>
          <w:noProof/>
        </w:rPr>
        <w:t>57</w:t>
      </w:r>
      <w:r>
        <w:rPr>
          <w:noProof/>
        </w:rPr>
        <w:fldChar w:fldCharType="end"/>
      </w:r>
    </w:p>
    <w:p w14:paraId="0BC4F8FC" w14:textId="5D693D65" w:rsidR="00B20E7E" w:rsidRDefault="00B20E7E">
      <w:pPr>
        <w:pStyle w:val="Sumrio2"/>
        <w:rPr>
          <w:rFonts w:asciiTheme="minorHAnsi" w:eastAsiaTheme="minorEastAsia" w:hAnsiTheme="minorHAnsi"/>
          <w:noProof/>
          <w:sz w:val="22"/>
          <w:szCs w:val="22"/>
          <w:lang w:eastAsia="pt-BR"/>
        </w:rPr>
      </w:pPr>
      <w:r>
        <w:rPr>
          <w:noProof/>
        </w:rPr>
        <w:t>4.5. Leiaute dos Registros</w:t>
      </w:r>
      <w:r>
        <w:rPr>
          <w:noProof/>
        </w:rPr>
        <w:tab/>
      </w:r>
      <w:r>
        <w:rPr>
          <w:noProof/>
        </w:rPr>
        <w:fldChar w:fldCharType="begin"/>
      </w:r>
      <w:r>
        <w:rPr>
          <w:noProof/>
        </w:rPr>
        <w:instrText xml:space="preserve"> PAGEREF _Toc156228203 \h </w:instrText>
      </w:r>
      <w:r>
        <w:rPr>
          <w:noProof/>
        </w:rPr>
      </w:r>
      <w:r>
        <w:rPr>
          <w:noProof/>
        </w:rPr>
        <w:fldChar w:fldCharType="separate"/>
      </w:r>
      <w:r w:rsidR="004D4D67">
        <w:rPr>
          <w:noProof/>
        </w:rPr>
        <w:t>58</w:t>
      </w:r>
      <w:r>
        <w:rPr>
          <w:noProof/>
        </w:rPr>
        <w:fldChar w:fldCharType="end"/>
      </w:r>
    </w:p>
    <w:p w14:paraId="1E908A87" w14:textId="2C45F713"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156228204 \h </w:instrText>
      </w:r>
      <w:r>
        <w:rPr>
          <w:noProof/>
        </w:rPr>
      </w:r>
      <w:r>
        <w:rPr>
          <w:noProof/>
        </w:rPr>
        <w:fldChar w:fldCharType="separate"/>
      </w:r>
      <w:r w:rsidR="004D4D67">
        <w:rPr>
          <w:noProof/>
        </w:rPr>
        <w:t>58</w:t>
      </w:r>
      <w:r>
        <w:rPr>
          <w:noProof/>
        </w:rPr>
        <w:fldChar w:fldCharType="end"/>
      </w:r>
    </w:p>
    <w:p w14:paraId="2A1F329D" w14:textId="754E3DD1" w:rsidR="00B20E7E" w:rsidRDefault="00B20E7E">
      <w:pPr>
        <w:pStyle w:val="Sumrio4"/>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156228205 \h </w:instrText>
      </w:r>
      <w:r>
        <w:rPr>
          <w:noProof/>
        </w:rPr>
      </w:r>
      <w:r>
        <w:rPr>
          <w:noProof/>
        </w:rPr>
        <w:fldChar w:fldCharType="separate"/>
      </w:r>
      <w:r w:rsidR="004D4D67">
        <w:rPr>
          <w:noProof/>
        </w:rPr>
        <w:t>58</w:t>
      </w:r>
      <w:r>
        <w:rPr>
          <w:noProof/>
        </w:rPr>
        <w:fldChar w:fldCharType="end"/>
      </w:r>
    </w:p>
    <w:p w14:paraId="09E57526" w14:textId="6D02876D" w:rsidR="00B20E7E" w:rsidRDefault="00B20E7E">
      <w:pPr>
        <w:pStyle w:val="Sumrio4"/>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156228206 \h </w:instrText>
      </w:r>
      <w:r>
        <w:rPr>
          <w:noProof/>
        </w:rPr>
      </w:r>
      <w:r>
        <w:rPr>
          <w:noProof/>
        </w:rPr>
        <w:fldChar w:fldCharType="separate"/>
      </w:r>
      <w:r w:rsidR="004D4D67">
        <w:rPr>
          <w:noProof/>
        </w:rPr>
        <w:t>66</w:t>
      </w:r>
      <w:r>
        <w:rPr>
          <w:noProof/>
        </w:rPr>
        <w:fldChar w:fldCharType="end"/>
      </w:r>
    </w:p>
    <w:p w14:paraId="42CBEA8D" w14:textId="7966B4D7" w:rsidR="00B20E7E" w:rsidRDefault="00B20E7E">
      <w:pPr>
        <w:pStyle w:val="Sumrio4"/>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156228207 \h </w:instrText>
      </w:r>
      <w:r>
        <w:rPr>
          <w:noProof/>
        </w:rPr>
      </w:r>
      <w:r>
        <w:rPr>
          <w:noProof/>
        </w:rPr>
        <w:fldChar w:fldCharType="separate"/>
      </w:r>
      <w:r w:rsidR="004D4D67">
        <w:rPr>
          <w:noProof/>
        </w:rPr>
        <w:t>67</w:t>
      </w:r>
      <w:r>
        <w:rPr>
          <w:noProof/>
        </w:rPr>
        <w:fldChar w:fldCharType="end"/>
      </w:r>
    </w:p>
    <w:p w14:paraId="23F20275" w14:textId="1F9A08D4" w:rsidR="00B20E7E" w:rsidRDefault="00B20E7E">
      <w:pPr>
        <w:pStyle w:val="Sumrio4"/>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156228208 \h </w:instrText>
      </w:r>
      <w:r>
        <w:rPr>
          <w:noProof/>
        </w:rPr>
      </w:r>
      <w:r>
        <w:rPr>
          <w:noProof/>
        </w:rPr>
        <w:fldChar w:fldCharType="separate"/>
      </w:r>
      <w:r w:rsidR="004D4D67">
        <w:rPr>
          <w:noProof/>
        </w:rPr>
        <w:t>76</w:t>
      </w:r>
      <w:r>
        <w:rPr>
          <w:noProof/>
        </w:rPr>
        <w:fldChar w:fldCharType="end"/>
      </w:r>
    </w:p>
    <w:p w14:paraId="1655172D" w14:textId="153184F7"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0021: Parâmetros de Identificação dos Tipos de Programa</w:t>
      </w:r>
      <w:r>
        <w:rPr>
          <w:noProof/>
        </w:rPr>
        <w:tab/>
      </w:r>
      <w:r>
        <w:rPr>
          <w:noProof/>
        </w:rPr>
        <w:fldChar w:fldCharType="begin"/>
      </w:r>
      <w:r>
        <w:rPr>
          <w:noProof/>
        </w:rPr>
        <w:instrText xml:space="preserve"> PAGEREF _Toc156228209 \h </w:instrText>
      </w:r>
      <w:r>
        <w:rPr>
          <w:noProof/>
        </w:rPr>
      </w:r>
      <w:r>
        <w:rPr>
          <w:noProof/>
        </w:rPr>
        <w:fldChar w:fldCharType="separate"/>
      </w:r>
      <w:r w:rsidR="004D4D67">
        <w:rPr>
          <w:noProof/>
        </w:rPr>
        <w:t>90</w:t>
      </w:r>
      <w:r>
        <w:rPr>
          <w:noProof/>
        </w:rPr>
        <w:fldChar w:fldCharType="end"/>
      </w:r>
    </w:p>
    <w:p w14:paraId="5966D690" w14:textId="0B696484" w:rsidR="00B20E7E" w:rsidRDefault="00B20E7E">
      <w:pPr>
        <w:pStyle w:val="Sumrio4"/>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156228210 \h </w:instrText>
      </w:r>
      <w:r>
        <w:rPr>
          <w:noProof/>
        </w:rPr>
      </w:r>
      <w:r>
        <w:rPr>
          <w:noProof/>
        </w:rPr>
        <w:fldChar w:fldCharType="separate"/>
      </w:r>
      <w:r w:rsidR="004D4D67">
        <w:rPr>
          <w:noProof/>
        </w:rPr>
        <w:t>95</w:t>
      </w:r>
      <w:r>
        <w:rPr>
          <w:noProof/>
        </w:rPr>
        <w:fldChar w:fldCharType="end"/>
      </w:r>
    </w:p>
    <w:p w14:paraId="59423B83" w14:textId="2988B795" w:rsidR="00B20E7E" w:rsidRDefault="00B20E7E">
      <w:pPr>
        <w:pStyle w:val="Sumrio4"/>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156228211 \h </w:instrText>
      </w:r>
      <w:r>
        <w:rPr>
          <w:noProof/>
        </w:rPr>
      </w:r>
      <w:r>
        <w:rPr>
          <w:noProof/>
        </w:rPr>
        <w:fldChar w:fldCharType="separate"/>
      </w:r>
      <w:r w:rsidR="004D4D67">
        <w:rPr>
          <w:noProof/>
        </w:rPr>
        <w:t>97</w:t>
      </w:r>
      <w:r>
        <w:rPr>
          <w:noProof/>
        </w:rPr>
        <w:fldChar w:fldCharType="end"/>
      </w:r>
    </w:p>
    <w:p w14:paraId="5CF1EB54" w14:textId="410C26F1" w:rsidR="00B20E7E" w:rsidRDefault="00B20E7E">
      <w:pPr>
        <w:pStyle w:val="Sumrio4"/>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156228212 \h </w:instrText>
      </w:r>
      <w:r>
        <w:rPr>
          <w:noProof/>
        </w:rPr>
      </w:r>
      <w:r>
        <w:rPr>
          <w:noProof/>
        </w:rPr>
        <w:fldChar w:fldCharType="separate"/>
      </w:r>
      <w:r w:rsidR="004D4D67">
        <w:rPr>
          <w:noProof/>
        </w:rPr>
        <w:t>98</w:t>
      </w:r>
      <w:r>
        <w:rPr>
          <w:noProof/>
        </w:rPr>
        <w:fldChar w:fldCharType="end"/>
      </w:r>
    </w:p>
    <w:p w14:paraId="47DDCE15" w14:textId="265DD109" w:rsidR="00B20E7E" w:rsidRDefault="00B20E7E">
      <w:pPr>
        <w:pStyle w:val="Sumrio4"/>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156228213 \h </w:instrText>
      </w:r>
      <w:r>
        <w:rPr>
          <w:noProof/>
        </w:rPr>
      </w:r>
      <w:r>
        <w:rPr>
          <w:noProof/>
        </w:rPr>
        <w:fldChar w:fldCharType="separate"/>
      </w:r>
      <w:r w:rsidR="004D4D67">
        <w:rPr>
          <w:noProof/>
        </w:rPr>
        <w:t>102</w:t>
      </w:r>
      <w:r>
        <w:rPr>
          <w:noProof/>
        </w:rPr>
        <w:fldChar w:fldCharType="end"/>
      </w:r>
    </w:p>
    <w:p w14:paraId="2337C9EE" w14:textId="593B0C73"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156228214 \h </w:instrText>
      </w:r>
      <w:r>
        <w:rPr>
          <w:noProof/>
        </w:rPr>
      </w:r>
      <w:r>
        <w:rPr>
          <w:noProof/>
        </w:rPr>
        <w:fldChar w:fldCharType="separate"/>
      </w:r>
      <w:r w:rsidR="004D4D67">
        <w:rPr>
          <w:noProof/>
        </w:rPr>
        <w:t>103</w:t>
      </w:r>
      <w:r>
        <w:rPr>
          <w:noProof/>
        </w:rPr>
        <w:fldChar w:fldCharType="end"/>
      </w:r>
    </w:p>
    <w:p w14:paraId="2E4A822F" w14:textId="0B8A5C7B" w:rsidR="00B20E7E" w:rsidRDefault="00B20E7E">
      <w:pPr>
        <w:pStyle w:val="Sumrio4"/>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156228215 \h </w:instrText>
      </w:r>
      <w:r>
        <w:rPr>
          <w:noProof/>
        </w:rPr>
      </w:r>
      <w:r>
        <w:rPr>
          <w:noProof/>
        </w:rPr>
        <w:fldChar w:fldCharType="separate"/>
      </w:r>
      <w:r w:rsidR="004D4D67">
        <w:rPr>
          <w:noProof/>
        </w:rPr>
        <w:t>103</w:t>
      </w:r>
      <w:r>
        <w:rPr>
          <w:noProof/>
        </w:rPr>
        <w:fldChar w:fldCharType="end"/>
      </w:r>
    </w:p>
    <w:p w14:paraId="7B710CED" w14:textId="709D2E4D" w:rsidR="00B20E7E" w:rsidRDefault="00B20E7E">
      <w:pPr>
        <w:pStyle w:val="Sumrio4"/>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156228216 \h </w:instrText>
      </w:r>
      <w:r>
        <w:rPr>
          <w:noProof/>
        </w:rPr>
      </w:r>
      <w:r>
        <w:rPr>
          <w:noProof/>
        </w:rPr>
        <w:fldChar w:fldCharType="separate"/>
      </w:r>
      <w:r w:rsidR="004D4D67">
        <w:rPr>
          <w:noProof/>
        </w:rPr>
        <w:t>104</w:t>
      </w:r>
      <w:r>
        <w:rPr>
          <w:noProof/>
        </w:rPr>
        <w:fldChar w:fldCharType="end"/>
      </w:r>
    </w:p>
    <w:p w14:paraId="3B09E7B8" w14:textId="5EFE59EC" w:rsidR="00B20E7E" w:rsidRDefault="00B20E7E">
      <w:pPr>
        <w:pStyle w:val="Sumrio4"/>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156228217 \h </w:instrText>
      </w:r>
      <w:r>
        <w:rPr>
          <w:noProof/>
        </w:rPr>
      </w:r>
      <w:r>
        <w:rPr>
          <w:noProof/>
        </w:rPr>
        <w:fldChar w:fldCharType="separate"/>
      </w:r>
      <w:r w:rsidR="004D4D67">
        <w:rPr>
          <w:noProof/>
        </w:rPr>
        <w:t>106</w:t>
      </w:r>
      <w:r>
        <w:rPr>
          <w:noProof/>
        </w:rPr>
        <w:fldChar w:fldCharType="end"/>
      </w:r>
    </w:p>
    <w:p w14:paraId="060B4EFF" w14:textId="6A253EF5" w:rsidR="00B20E7E" w:rsidRDefault="00B20E7E">
      <w:pPr>
        <w:pStyle w:val="Sumrio4"/>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156228218 \h </w:instrText>
      </w:r>
      <w:r>
        <w:rPr>
          <w:noProof/>
        </w:rPr>
      </w:r>
      <w:r>
        <w:rPr>
          <w:noProof/>
        </w:rPr>
        <w:fldChar w:fldCharType="separate"/>
      </w:r>
      <w:r w:rsidR="004D4D67">
        <w:rPr>
          <w:noProof/>
        </w:rPr>
        <w:t>107</w:t>
      </w:r>
      <w:r>
        <w:rPr>
          <w:noProof/>
        </w:rPr>
        <w:fldChar w:fldCharType="end"/>
      </w:r>
    </w:p>
    <w:p w14:paraId="7AE2353F" w14:textId="73216524" w:rsidR="00B20E7E" w:rsidRDefault="00B20E7E">
      <w:pPr>
        <w:pStyle w:val="Sumrio4"/>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156228219 \h </w:instrText>
      </w:r>
      <w:r>
        <w:rPr>
          <w:noProof/>
        </w:rPr>
      </w:r>
      <w:r>
        <w:rPr>
          <w:noProof/>
        </w:rPr>
        <w:fldChar w:fldCharType="separate"/>
      </w:r>
      <w:r w:rsidR="004D4D67">
        <w:rPr>
          <w:noProof/>
        </w:rPr>
        <w:t>108</w:t>
      </w:r>
      <w:r>
        <w:rPr>
          <w:noProof/>
        </w:rPr>
        <w:fldChar w:fldCharType="end"/>
      </w:r>
    </w:p>
    <w:p w14:paraId="53219CF5" w14:textId="132EBE40" w:rsidR="00B20E7E" w:rsidRDefault="00B20E7E">
      <w:pPr>
        <w:pStyle w:val="Sumrio4"/>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156228220 \h </w:instrText>
      </w:r>
      <w:r>
        <w:rPr>
          <w:noProof/>
        </w:rPr>
      </w:r>
      <w:r>
        <w:rPr>
          <w:noProof/>
        </w:rPr>
        <w:fldChar w:fldCharType="separate"/>
      </w:r>
      <w:r w:rsidR="004D4D67">
        <w:rPr>
          <w:noProof/>
        </w:rPr>
        <w:t>109</w:t>
      </w:r>
      <w:r>
        <w:rPr>
          <w:noProof/>
        </w:rPr>
        <w:fldChar w:fldCharType="end"/>
      </w:r>
    </w:p>
    <w:p w14:paraId="4B8F5292" w14:textId="149E6819" w:rsidR="00B20E7E" w:rsidRDefault="00B20E7E">
      <w:pPr>
        <w:pStyle w:val="Sumrio4"/>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156228221 \h </w:instrText>
      </w:r>
      <w:r>
        <w:rPr>
          <w:noProof/>
        </w:rPr>
      </w:r>
      <w:r>
        <w:rPr>
          <w:noProof/>
        </w:rPr>
        <w:fldChar w:fldCharType="separate"/>
      </w:r>
      <w:r w:rsidR="004D4D67">
        <w:rPr>
          <w:noProof/>
        </w:rPr>
        <w:t>110</w:t>
      </w:r>
      <w:r>
        <w:rPr>
          <w:noProof/>
        </w:rPr>
        <w:fldChar w:fldCharType="end"/>
      </w:r>
    </w:p>
    <w:p w14:paraId="545F96A3" w14:textId="201A9B7E" w:rsidR="00B20E7E" w:rsidRDefault="00B20E7E">
      <w:pPr>
        <w:pStyle w:val="Sumrio4"/>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156228222 \h </w:instrText>
      </w:r>
      <w:r>
        <w:rPr>
          <w:noProof/>
        </w:rPr>
      </w:r>
      <w:r>
        <w:rPr>
          <w:noProof/>
        </w:rPr>
        <w:fldChar w:fldCharType="separate"/>
      </w:r>
      <w:r w:rsidR="004D4D67">
        <w:rPr>
          <w:noProof/>
        </w:rPr>
        <w:t>111</w:t>
      </w:r>
      <w:r>
        <w:rPr>
          <w:noProof/>
        </w:rPr>
        <w:fldChar w:fldCharType="end"/>
      </w:r>
    </w:p>
    <w:p w14:paraId="7222BEC2" w14:textId="25816B98" w:rsidR="00B20E7E" w:rsidRDefault="00B20E7E">
      <w:pPr>
        <w:pStyle w:val="Sumrio4"/>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156228223 \h </w:instrText>
      </w:r>
      <w:r>
        <w:rPr>
          <w:noProof/>
        </w:rPr>
      </w:r>
      <w:r>
        <w:rPr>
          <w:noProof/>
        </w:rPr>
        <w:fldChar w:fldCharType="separate"/>
      </w:r>
      <w:r w:rsidR="004D4D67">
        <w:rPr>
          <w:noProof/>
        </w:rPr>
        <w:t>112</w:t>
      </w:r>
      <w:r>
        <w:rPr>
          <w:noProof/>
        </w:rPr>
        <w:fldChar w:fldCharType="end"/>
      </w:r>
    </w:p>
    <w:p w14:paraId="39FD069F" w14:textId="122CAC06" w:rsidR="00B20E7E" w:rsidRDefault="00B20E7E">
      <w:pPr>
        <w:pStyle w:val="Sumrio4"/>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156228224 \h </w:instrText>
      </w:r>
      <w:r>
        <w:rPr>
          <w:noProof/>
        </w:rPr>
      </w:r>
      <w:r>
        <w:rPr>
          <w:noProof/>
        </w:rPr>
        <w:fldChar w:fldCharType="separate"/>
      </w:r>
      <w:r w:rsidR="004D4D67">
        <w:rPr>
          <w:noProof/>
        </w:rPr>
        <w:t>113</w:t>
      </w:r>
      <w:r>
        <w:rPr>
          <w:noProof/>
        </w:rPr>
        <w:fldChar w:fldCharType="end"/>
      </w:r>
    </w:p>
    <w:p w14:paraId="3AF3DC33" w14:textId="09CA0976" w:rsidR="00B20E7E" w:rsidRDefault="00B20E7E">
      <w:pPr>
        <w:pStyle w:val="Sumrio4"/>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156228225 \h </w:instrText>
      </w:r>
      <w:r>
        <w:rPr>
          <w:noProof/>
        </w:rPr>
      </w:r>
      <w:r>
        <w:rPr>
          <w:noProof/>
        </w:rPr>
        <w:fldChar w:fldCharType="separate"/>
      </w:r>
      <w:r w:rsidR="004D4D67">
        <w:rPr>
          <w:noProof/>
        </w:rPr>
        <w:t>114</w:t>
      </w:r>
      <w:r>
        <w:rPr>
          <w:noProof/>
        </w:rPr>
        <w:fldChar w:fldCharType="end"/>
      </w:r>
    </w:p>
    <w:p w14:paraId="38537395" w14:textId="09E6CAC3" w:rsidR="00B20E7E" w:rsidRDefault="00B20E7E">
      <w:pPr>
        <w:pStyle w:val="Sumrio4"/>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156228226 \h </w:instrText>
      </w:r>
      <w:r>
        <w:rPr>
          <w:noProof/>
        </w:rPr>
      </w:r>
      <w:r>
        <w:rPr>
          <w:noProof/>
        </w:rPr>
        <w:fldChar w:fldCharType="separate"/>
      </w:r>
      <w:r w:rsidR="004D4D67">
        <w:rPr>
          <w:noProof/>
        </w:rPr>
        <w:t>115</w:t>
      </w:r>
      <w:r>
        <w:rPr>
          <w:noProof/>
        </w:rPr>
        <w:fldChar w:fldCharType="end"/>
      </w:r>
    </w:p>
    <w:p w14:paraId="7485F9E9" w14:textId="10CC5572"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156228227 \h </w:instrText>
      </w:r>
      <w:r>
        <w:rPr>
          <w:noProof/>
        </w:rPr>
      </w:r>
      <w:r>
        <w:rPr>
          <w:noProof/>
        </w:rPr>
        <w:fldChar w:fldCharType="separate"/>
      </w:r>
      <w:r w:rsidR="004D4D67">
        <w:rPr>
          <w:noProof/>
        </w:rPr>
        <w:t>116</w:t>
      </w:r>
      <w:r>
        <w:rPr>
          <w:noProof/>
        </w:rPr>
        <w:fldChar w:fldCharType="end"/>
      </w:r>
    </w:p>
    <w:p w14:paraId="52D1573B" w14:textId="5A3EBAB3" w:rsidR="00B20E7E" w:rsidRDefault="00B20E7E">
      <w:pPr>
        <w:pStyle w:val="Sumrio4"/>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156228228 \h </w:instrText>
      </w:r>
      <w:r>
        <w:rPr>
          <w:noProof/>
        </w:rPr>
      </w:r>
      <w:r>
        <w:rPr>
          <w:noProof/>
        </w:rPr>
        <w:fldChar w:fldCharType="separate"/>
      </w:r>
      <w:r w:rsidR="004D4D67">
        <w:rPr>
          <w:noProof/>
        </w:rPr>
        <w:t>116</w:t>
      </w:r>
      <w:r>
        <w:rPr>
          <w:noProof/>
        </w:rPr>
        <w:fldChar w:fldCharType="end"/>
      </w:r>
    </w:p>
    <w:p w14:paraId="440C4860" w14:textId="5112A9E2" w:rsidR="00B20E7E" w:rsidRDefault="00B20E7E">
      <w:pPr>
        <w:pStyle w:val="Sumrio4"/>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156228229 \h </w:instrText>
      </w:r>
      <w:r>
        <w:rPr>
          <w:noProof/>
        </w:rPr>
      </w:r>
      <w:r>
        <w:rPr>
          <w:noProof/>
        </w:rPr>
        <w:fldChar w:fldCharType="separate"/>
      </w:r>
      <w:r w:rsidR="004D4D67">
        <w:rPr>
          <w:noProof/>
        </w:rPr>
        <w:t>117</w:t>
      </w:r>
      <w:r>
        <w:rPr>
          <w:noProof/>
        </w:rPr>
        <w:fldChar w:fldCharType="end"/>
      </w:r>
    </w:p>
    <w:p w14:paraId="264171D4" w14:textId="70491503" w:rsidR="00B20E7E" w:rsidRDefault="00B20E7E">
      <w:pPr>
        <w:pStyle w:val="Sumrio4"/>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156228230 \h </w:instrText>
      </w:r>
      <w:r>
        <w:rPr>
          <w:noProof/>
        </w:rPr>
      </w:r>
      <w:r>
        <w:rPr>
          <w:noProof/>
        </w:rPr>
        <w:fldChar w:fldCharType="separate"/>
      </w:r>
      <w:r w:rsidR="004D4D67">
        <w:rPr>
          <w:noProof/>
        </w:rPr>
        <w:t>118</w:t>
      </w:r>
      <w:r>
        <w:rPr>
          <w:noProof/>
        </w:rPr>
        <w:fldChar w:fldCharType="end"/>
      </w:r>
    </w:p>
    <w:p w14:paraId="37B89B85" w14:textId="35F81E1E" w:rsidR="00B20E7E" w:rsidRDefault="00B20E7E">
      <w:pPr>
        <w:pStyle w:val="Sumrio4"/>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156228231 \h </w:instrText>
      </w:r>
      <w:r>
        <w:rPr>
          <w:noProof/>
        </w:rPr>
      </w:r>
      <w:r>
        <w:rPr>
          <w:noProof/>
        </w:rPr>
        <w:fldChar w:fldCharType="separate"/>
      </w:r>
      <w:r w:rsidR="004D4D67">
        <w:rPr>
          <w:noProof/>
        </w:rPr>
        <w:t>120</w:t>
      </w:r>
      <w:r>
        <w:rPr>
          <w:noProof/>
        </w:rPr>
        <w:fldChar w:fldCharType="end"/>
      </w:r>
    </w:p>
    <w:p w14:paraId="40331E6C" w14:textId="7014B184" w:rsidR="00B20E7E" w:rsidRDefault="00B20E7E">
      <w:pPr>
        <w:pStyle w:val="Sumrio4"/>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156228232 \h </w:instrText>
      </w:r>
      <w:r>
        <w:rPr>
          <w:noProof/>
        </w:rPr>
      </w:r>
      <w:r>
        <w:rPr>
          <w:noProof/>
        </w:rPr>
        <w:fldChar w:fldCharType="separate"/>
      </w:r>
      <w:r w:rsidR="004D4D67">
        <w:rPr>
          <w:noProof/>
        </w:rPr>
        <w:t>121</w:t>
      </w:r>
      <w:r>
        <w:rPr>
          <w:noProof/>
        </w:rPr>
        <w:fldChar w:fldCharType="end"/>
      </w:r>
    </w:p>
    <w:p w14:paraId="0422FEAA" w14:textId="26EE3001" w:rsidR="00B20E7E" w:rsidRDefault="00B20E7E">
      <w:pPr>
        <w:pStyle w:val="Sumrio4"/>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156228233 \h </w:instrText>
      </w:r>
      <w:r>
        <w:rPr>
          <w:noProof/>
        </w:rPr>
      </w:r>
      <w:r>
        <w:rPr>
          <w:noProof/>
        </w:rPr>
        <w:fldChar w:fldCharType="separate"/>
      </w:r>
      <w:r w:rsidR="004D4D67">
        <w:rPr>
          <w:noProof/>
        </w:rPr>
        <w:t>123</w:t>
      </w:r>
      <w:r>
        <w:rPr>
          <w:noProof/>
        </w:rPr>
        <w:fldChar w:fldCharType="end"/>
      </w:r>
    </w:p>
    <w:p w14:paraId="4D9062AD" w14:textId="162A791C" w:rsidR="00B20E7E" w:rsidRDefault="00B20E7E">
      <w:pPr>
        <w:pStyle w:val="Sumrio4"/>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156228234 \h </w:instrText>
      </w:r>
      <w:r>
        <w:rPr>
          <w:noProof/>
        </w:rPr>
      </w:r>
      <w:r>
        <w:rPr>
          <w:noProof/>
        </w:rPr>
        <w:fldChar w:fldCharType="separate"/>
      </w:r>
      <w:r w:rsidR="004D4D67">
        <w:rPr>
          <w:noProof/>
        </w:rPr>
        <w:t>124</w:t>
      </w:r>
      <w:r>
        <w:rPr>
          <w:noProof/>
        </w:rPr>
        <w:fldChar w:fldCharType="end"/>
      </w:r>
    </w:p>
    <w:p w14:paraId="3726530D" w14:textId="7E4DA8F2" w:rsidR="00B20E7E" w:rsidRDefault="00B20E7E">
      <w:pPr>
        <w:pStyle w:val="Sumrio4"/>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156228235 \h </w:instrText>
      </w:r>
      <w:r>
        <w:rPr>
          <w:noProof/>
        </w:rPr>
      </w:r>
      <w:r>
        <w:rPr>
          <w:noProof/>
        </w:rPr>
        <w:fldChar w:fldCharType="separate"/>
      </w:r>
      <w:r w:rsidR="004D4D67">
        <w:rPr>
          <w:noProof/>
        </w:rPr>
        <w:t>125</w:t>
      </w:r>
      <w:r>
        <w:rPr>
          <w:noProof/>
        </w:rPr>
        <w:fldChar w:fldCharType="end"/>
      </w:r>
    </w:p>
    <w:p w14:paraId="544CE925" w14:textId="21698B2B"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J: Plano de Contas e Mapeamento</w:t>
      </w:r>
      <w:r>
        <w:rPr>
          <w:noProof/>
        </w:rPr>
        <w:tab/>
      </w:r>
      <w:r>
        <w:rPr>
          <w:noProof/>
        </w:rPr>
        <w:fldChar w:fldCharType="begin"/>
      </w:r>
      <w:r>
        <w:rPr>
          <w:noProof/>
        </w:rPr>
        <w:instrText xml:space="preserve"> PAGEREF _Toc156228236 \h </w:instrText>
      </w:r>
      <w:r>
        <w:rPr>
          <w:noProof/>
        </w:rPr>
      </w:r>
      <w:r>
        <w:rPr>
          <w:noProof/>
        </w:rPr>
        <w:fldChar w:fldCharType="separate"/>
      </w:r>
      <w:r w:rsidR="004D4D67">
        <w:rPr>
          <w:noProof/>
        </w:rPr>
        <w:t>126</w:t>
      </w:r>
      <w:r>
        <w:rPr>
          <w:noProof/>
        </w:rPr>
        <w:fldChar w:fldCharType="end"/>
      </w:r>
    </w:p>
    <w:p w14:paraId="25991EF6" w14:textId="27FFA23A" w:rsidR="00B20E7E" w:rsidRDefault="00B20E7E">
      <w:pPr>
        <w:pStyle w:val="Sumrio4"/>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156228237 \h </w:instrText>
      </w:r>
      <w:r>
        <w:rPr>
          <w:noProof/>
        </w:rPr>
      </w:r>
      <w:r>
        <w:rPr>
          <w:noProof/>
        </w:rPr>
        <w:fldChar w:fldCharType="separate"/>
      </w:r>
      <w:r w:rsidR="004D4D67">
        <w:rPr>
          <w:noProof/>
        </w:rPr>
        <w:t>126</w:t>
      </w:r>
      <w:r>
        <w:rPr>
          <w:noProof/>
        </w:rPr>
        <w:fldChar w:fldCharType="end"/>
      </w:r>
    </w:p>
    <w:p w14:paraId="7E459A21" w14:textId="20D29E3B" w:rsidR="00B20E7E" w:rsidRDefault="00B20E7E">
      <w:pPr>
        <w:pStyle w:val="Sumrio4"/>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156228238 \h </w:instrText>
      </w:r>
      <w:r>
        <w:rPr>
          <w:noProof/>
        </w:rPr>
      </w:r>
      <w:r>
        <w:rPr>
          <w:noProof/>
        </w:rPr>
        <w:fldChar w:fldCharType="separate"/>
      </w:r>
      <w:r w:rsidR="004D4D67">
        <w:rPr>
          <w:noProof/>
        </w:rPr>
        <w:t>127</w:t>
      </w:r>
      <w:r>
        <w:rPr>
          <w:noProof/>
        </w:rPr>
        <w:fldChar w:fldCharType="end"/>
      </w:r>
    </w:p>
    <w:p w14:paraId="4F36F13A" w14:textId="4B38042B" w:rsidR="00B20E7E" w:rsidRDefault="00B20E7E">
      <w:pPr>
        <w:pStyle w:val="Sumrio4"/>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156228239 \h </w:instrText>
      </w:r>
      <w:r>
        <w:rPr>
          <w:noProof/>
        </w:rPr>
      </w:r>
      <w:r>
        <w:rPr>
          <w:noProof/>
        </w:rPr>
        <w:fldChar w:fldCharType="separate"/>
      </w:r>
      <w:r w:rsidR="004D4D67">
        <w:rPr>
          <w:noProof/>
        </w:rPr>
        <w:t>130</w:t>
      </w:r>
      <w:r>
        <w:rPr>
          <w:noProof/>
        </w:rPr>
        <w:fldChar w:fldCharType="end"/>
      </w:r>
    </w:p>
    <w:p w14:paraId="09D1270C" w14:textId="3576B4ED" w:rsidR="00B20E7E" w:rsidRDefault="00B20E7E">
      <w:pPr>
        <w:pStyle w:val="Sumrio4"/>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156228240 \h </w:instrText>
      </w:r>
      <w:r>
        <w:rPr>
          <w:noProof/>
        </w:rPr>
      </w:r>
      <w:r>
        <w:rPr>
          <w:noProof/>
        </w:rPr>
        <w:fldChar w:fldCharType="separate"/>
      </w:r>
      <w:r w:rsidR="004D4D67">
        <w:rPr>
          <w:noProof/>
        </w:rPr>
        <w:t>132</w:t>
      </w:r>
      <w:r>
        <w:rPr>
          <w:noProof/>
        </w:rPr>
        <w:fldChar w:fldCharType="end"/>
      </w:r>
    </w:p>
    <w:p w14:paraId="37D3BD32" w14:textId="11CA8FD2" w:rsidR="00B20E7E" w:rsidRDefault="00B20E7E">
      <w:pPr>
        <w:pStyle w:val="Sumrio4"/>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156228241 \h </w:instrText>
      </w:r>
      <w:r>
        <w:rPr>
          <w:noProof/>
        </w:rPr>
      </w:r>
      <w:r>
        <w:rPr>
          <w:noProof/>
        </w:rPr>
        <w:fldChar w:fldCharType="separate"/>
      </w:r>
      <w:r w:rsidR="004D4D67">
        <w:rPr>
          <w:noProof/>
        </w:rPr>
        <w:t>135</w:t>
      </w:r>
      <w:r>
        <w:rPr>
          <w:noProof/>
        </w:rPr>
        <w:fldChar w:fldCharType="end"/>
      </w:r>
    </w:p>
    <w:p w14:paraId="510DE5BA" w14:textId="3EB365AD" w:rsidR="00B20E7E" w:rsidRDefault="00B20E7E">
      <w:pPr>
        <w:pStyle w:val="Sumrio4"/>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156228242 \h </w:instrText>
      </w:r>
      <w:r>
        <w:rPr>
          <w:noProof/>
        </w:rPr>
      </w:r>
      <w:r>
        <w:rPr>
          <w:noProof/>
        </w:rPr>
        <w:fldChar w:fldCharType="separate"/>
      </w:r>
      <w:r w:rsidR="004D4D67">
        <w:rPr>
          <w:noProof/>
        </w:rPr>
        <w:t>136</w:t>
      </w:r>
      <w:r>
        <w:rPr>
          <w:noProof/>
        </w:rPr>
        <w:fldChar w:fldCharType="end"/>
      </w:r>
    </w:p>
    <w:p w14:paraId="1D33041D" w14:textId="3F54A066"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156228243 \h </w:instrText>
      </w:r>
      <w:r>
        <w:rPr>
          <w:noProof/>
        </w:rPr>
      </w:r>
      <w:r>
        <w:rPr>
          <w:noProof/>
        </w:rPr>
        <w:fldChar w:fldCharType="separate"/>
      </w:r>
      <w:r w:rsidR="004D4D67">
        <w:rPr>
          <w:noProof/>
        </w:rPr>
        <w:t>137</w:t>
      </w:r>
      <w:r>
        <w:rPr>
          <w:noProof/>
        </w:rPr>
        <w:fldChar w:fldCharType="end"/>
      </w:r>
    </w:p>
    <w:p w14:paraId="49318375" w14:textId="31B53A05" w:rsidR="00B20E7E" w:rsidRDefault="00B20E7E">
      <w:pPr>
        <w:pStyle w:val="Sumrio4"/>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156228244 \h </w:instrText>
      </w:r>
      <w:r>
        <w:rPr>
          <w:noProof/>
        </w:rPr>
      </w:r>
      <w:r>
        <w:rPr>
          <w:noProof/>
        </w:rPr>
        <w:fldChar w:fldCharType="separate"/>
      </w:r>
      <w:r w:rsidR="004D4D67">
        <w:rPr>
          <w:noProof/>
        </w:rPr>
        <w:t>137</w:t>
      </w:r>
      <w:r>
        <w:rPr>
          <w:noProof/>
        </w:rPr>
        <w:fldChar w:fldCharType="end"/>
      </w:r>
    </w:p>
    <w:p w14:paraId="0B8CFED1" w14:textId="09B302B2" w:rsidR="00B20E7E" w:rsidRDefault="00B20E7E">
      <w:pPr>
        <w:pStyle w:val="Sumrio4"/>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156228245 \h </w:instrText>
      </w:r>
      <w:r>
        <w:rPr>
          <w:noProof/>
        </w:rPr>
      </w:r>
      <w:r>
        <w:rPr>
          <w:noProof/>
        </w:rPr>
        <w:fldChar w:fldCharType="separate"/>
      </w:r>
      <w:r w:rsidR="004D4D67">
        <w:rPr>
          <w:noProof/>
        </w:rPr>
        <w:t>138</w:t>
      </w:r>
      <w:r>
        <w:rPr>
          <w:noProof/>
        </w:rPr>
        <w:fldChar w:fldCharType="end"/>
      </w:r>
    </w:p>
    <w:p w14:paraId="3B184D33" w14:textId="12FD3BE5" w:rsidR="00B20E7E" w:rsidRDefault="00B20E7E">
      <w:pPr>
        <w:pStyle w:val="Sumrio4"/>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156228246 \h </w:instrText>
      </w:r>
      <w:r>
        <w:rPr>
          <w:noProof/>
        </w:rPr>
      </w:r>
      <w:r>
        <w:rPr>
          <w:noProof/>
        </w:rPr>
        <w:fldChar w:fldCharType="separate"/>
      </w:r>
      <w:r w:rsidR="004D4D67">
        <w:rPr>
          <w:noProof/>
        </w:rPr>
        <w:t>141</w:t>
      </w:r>
      <w:r>
        <w:rPr>
          <w:noProof/>
        </w:rPr>
        <w:fldChar w:fldCharType="end"/>
      </w:r>
    </w:p>
    <w:p w14:paraId="2E567CFD" w14:textId="578E804B" w:rsidR="00B20E7E" w:rsidRDefault="00B20E7E">
      <w:pPr>
        <w:pStyle w:val="Sumrio4"/>
        <w:rPr>
          <w:rFonts w:asciiTheme="minorHAnsi" w:eastAsiaTheme="minorEastAsia" w:hAnsiTheme="minorHAnsi"/>
          <w:noProof/>
          <w:sz w:val="22"/>
          <w:szCs w:val="22"/>
          <w:lang w:eastAsia="pt-BR"/>
        </w:rPr>
      </w:pPr>
      <w:r>
        <w:rPr>
          <w:noProof/>
        </w:rPr>
        <w:t>Registro K156: Mapeamento Referencial do Saldo</w:t>
      </w:r>
      <w:r>
        <w:rPr>
          <w:noProof/>
        </w:rPr>
        <w:tab/>
      </w:r>
      <w:r>
        <w:rPr>
          <w:noProof/>
        </w:rPr>
        <w:fldChar w:fldCharType="begin"/>
      </w:r>
      <w:r>
        <w:rPr>
          <w:noProof/>
        </w:rPr>
        <w:instrText xml:space="preserve"> PAGEREF _Toc156228247 \h </w:instrText>
      </w:r>
      <w:r>
        <w:rPr>
          <w:noProof/>
        </w:rPr>
      </w:r>
      <w:r>
        <w:rPr>
          <w:noProof/>
        </w:rPr>
        <w:fldChar w:fldCharType="separate"/>
      </w:r>
      <w:r w:rsidR="004D4D67">
        <w:rPr>
          <w:noProof/>
        </w:rPr>
        <w:t>144</w:t>
      </w:r>
      <w:r>
        <w:rPr>
          <w:noProof/>
        </w:rPr>
        <w:fldChar w:fldCharType="end"/>
      </w:r>
    </w:p>
    <w:p w14:paraId="4705B91F" w14:textId="7ADEEA2D" w:rsidR="00B20E7E" w:rsidRDefault="00B20E7E">
      <w:pPr>
        <w:pStyle w:val="Sumrio4"/>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156228248 \h </w:instrText>
      </w:r>
      <w:r>
        <w:rPr>
          <w:noProof/>
        </w:rPr>
      </w:r>
      <w:r>
        <w:rPr>
          <w:noProof/>
        </w:rPr>
        <w:fldChar w:fldCharType="separate"/>
      </w:r>
      <w:r w:rsidR="004D4D67">
        <w:rPr>
          <w:noProof/>
        </w:rPr>
        <w:t>146</w:t>
      </w:r>
      <w:r>
        <w:rPr>
          <w:noProof/>
        </w:rPr>
        <w:fldChar w:fldCharType="end"/>
      </w:r>
    </w:p>
    <w:p w14:paraId="419BB17A" w14:textId="010A75D2" w:rsidR="00B20E7E" w:rsidRDefault="00B20E7E">
      <w:pPr>
        <w:pStyle w:val="Sumrio4"/>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156228249 \h </w:instrText>
      </w:r>
      <w:r>
        <w:rPr>
          <w:noProof/>
        </w:rPr>
      </w:r>
      <w:r>
        <w:rPr>
          <w:noProof/>
        </w:rPr>
        <w:fldChar w:fldCharType="separate"/>
      </w:r>
      <w:r w:rsidR="004D4D67">
        <w:rPr>
          <w:noProof/>
        </w:rPr>
        <w:t>148</w:t>
      </w:r>
      <w:r>
        <w:rPr>
          <w:noProof/>
        </w:rPr>
        <w:fldChar w:fldCharType="end"/>
      </w:r>
    </w:p>
    <w:p w14:paraId="0CF47FA6" w14:textId="5A7FABC9" w:rsidR="00B20E7E" w:rsidRDefault="00B20E7E">
      <w:pPr>
        <w:pStyle w:val="Sumrio4"/>
        <w:rPr>
          <w:rFonts w:asciiTheme="minorHAnsi" w:eastAsiaTheme="minorEastAsia" w:hAnsiTheme="minorHAnsi"/>
          <w:noProof/>
          <w:sz w:val="22"/>
          <w:szCs w:val="22"/>
          <w:lang w:eastAsia="pt-BR"/>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156228250 \h </w:instrText>
      </w:r>
      <w:r>
        <w:rPr>
          <w:noProof/>
        </w:rPr>
      </w:r>
      <w:r>
        <w:rPr>
          <w:noProof/>
        </w:rPr>
        <w:fldChar w:fldCharType="separate"/>
      </w:r>
      <w:r w:rsidR="004D4D67">
        <w:rPr>
          <w:noProof/>
        </w:rPr>
        <w:t>150</w:t>
      </w:r>
      <w:r>
        <w:rPr>
          <w:noProof/>
        </w:rPr>
        <w:fldChar w:fldCharType="end"/>
      </w:r>
    </w:p>
    <w:p w14:paraId="1AD1AD1E" w14:textId="3EDE1714" w:rsidR="00B20E7E" w:rsidRDefault="00B20E7E">
      <w:pPr>
        <w:pStyle w:val="Sumrio4"/>
        <w:rPr>
          <w:rFonts w:asciiTheme="minorHAnsi" w:eastAsiaTheme="minorEastAsia" w:hAnsiTheme="minorHAnsi"/>
          <w:noProof/>
          <w:sz w:val="22"/>
          <w:szCs w:val="22"/>
          <w:lang w:eastAsia="pt-BR"/>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156228251 \h </w:instrText>
      </w:r>
      <w:r>
        <w:rPr>
          <w:noProof/>
        </w:rPr>
      </w:r>
      <w:r>
        <w:rPr>
          <w:noProof/>
        </w:rPr>
        <w:fldChar w:fldCharType="separate"/>
      </w:r>
      <w:r w:rsidR="004D4D67">
        <w:rPr>
          <w:noProof/>
        </w:rPr>
        <w:t>154</w:t>
      </w:r>
      <w:r>
        <w:rPr>
          <w:noProof/>
        </w:rPr>
        <w:fldChar w:fldCharType="end"/>
      </w:r>
    </w:p>
    <w:p w14:paraId="78EB1902" w14:textId="465841FF" w:rsidR="00B20E7E" w:rsidRDefault="00B20E7E">
      <w:pPr>
        <w:pStyle w:val="Sumrio4"/>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156228252 \h </w:instrText>
      </w:r>
      <w:r>
        <w:rPr>
          <w:noProof/>
        </w:rPr>
      </w:r>
      <w:r>
        <w:rPr>
          <w:noProof/>
        </w:rPr>
        <w:fldChar w:fldCharType="separate"/>
      </w:r>
      <w:r w:rsidR="004D4D67">
        <w:rPr>
          <w:noProof/>
        </w:rPr>
        <w:t>157</w:t>
      </w:r>
      <w:r>
        <w:rPr>
          <w:noProof/>
        </w:rPr>
        <w:fldChar w:fldCharType="end"/>
      </w:r>
    </w:p>
    <w:p w14:paraId="6E2B5C02" w14:textId="75BB1750"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156228253 \h </w:instrText>
      </w:r>
      <w:r>
        <w:rPr>
          <w:noProof/>
        </w:rPr>
      </w:r>
      <w:r>
        <w:rPr>
          <w:noProof/>
        </w:rPr>
        <w:fldChar w:fldCharType="separate"/>
      </w:r>
      <w:r w:rsidR="004D4D67">
        <w:rPr>
          <w:noProof/>
        </w:rPr>
        <w:t>158</w:t>
      </w:r>
      <w:r>
        <w:rPr>
          <w:noProof/>
        </w:rPr>
        <w:fldChar w:fldCharType="end"/>
      </w:r>
    </w:p>
    <w:p w14:paraId="1075A35A" w14:textId="6198FA73" w:rsidR="00B20E7E" w:rsidRDefault="00B20E7E">
      <w:pPr>
        <w:pStyle w:val="Sumrio4"/>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156228254 \h </w:instrText>
      </w:r>
      <w:r>
        <w:rPr>
          <w:noProof/>
        </w:rPr>
      </w:r>
      <w:r>
        <w:rPr>
          <w:noProof/>
        </w:rPr>
        <w:fldChar w:fldCharType="separate"/>
      </w:r>
      <w:r w:rsidR="004D4D67">
        <w:rPr>
          <w:noProof/>
        </w:rPr>
        <w:t>214</w:t>
      </w:r>
      <w:r>
        <w:rPr>
          <w:noProof/>
        </w:rPr>
        <w:fldChar w:fldCharType="end"/>
      </w:r>
    </w:p>
    <w:p w14:paraId="0C087975" w14:textId="04D87ED3" w:rsidR="00B20E7E" w:rsidRDefault="00B20E7E">
      <w:pPr>
        <w:pStyle w:val="Sumrio4"/>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156228255 \h </w:instrText>
      </w:r>
      <w:r>
        <w:rPr>
          <w:noProof/>
        </w:rPr>
      </w:r>
      <w:r>
        <w:rPr>
          <w:noProof/>
        </w:rPr>
        <w:fldChar w:fldCharType="separate"/>
      </w:r>
      <w:r w:rsidR="004D4D67">
        <w:rPr>
          <w:noProof/>
        </w:rPr>
        <w:t>216</w:t>
      </w:r>
      <w:r>
        <w:rPr>
          <w:noProof/>
        </w:rPr>
        <w:fldChar w:fldCharType="end"/>
      </w:r>
    </w:p>
    <w:p w14:paraId="3C28351A" w14:textId="314A7354" w:rsidR="00B20E7E" w:rsidRDefault="00B20E7E">
      <w:pPr>
        <w:pStyle w:val="Sumrio4"/>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156228256 \h </w:instrText>
      </w:r>
      <w:r>
        <w:rPr>
          <w:noProof/>
        </w:rPr>
      </w:r>
      <w:r>
        <w:rPr>
          <w:noProof/>
        </w:rPr>
        <w:fldChar w:fldCharType="separate"/>
      </w:r>
      <w:r w:rsidR="004D4D67">
        <w:rPr>
          <w:noProof/>
        </w:rPr>
        <w:t>219</w:t>
      </w:r>
      <w:r>
        <w:rPr>
          <w:noProof/>
        </w:rPr>
        <w:fldChar w:fldCharType="end"/>
      </w:r>
    </w:p>
    <w:p w14:paraId="6D89F7BD" w14:textId="2F4B32A4" w:rsidR="00B20E7E" w:rsidRDefault="00B20E7E">
      <w:pPr>
        <w:pStyle w:val="Sumrio4"/>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156228257 \h </w:instrText>
      </w:r>
      <w:r>
        <w:rPr>
          <w:noProof/>
        </w:rPr>
      </w:r>
      <w:r>
        <w:rPr>
          <w:noProof/>
        </w:rPr>
        <w:fldChar w:fldCharType="separate"/>
      </w:r>
      <w:r w:rsidR="004D4D67">
        <w:rPr>
          <w:noProof/>
        </w:rPr>
        <w:t>224</w:t>
      </w:r>
      <w:r>
        <w:rPr>
          <w:noProof/>
        </w:rPr>
        <w:fldChar w:fldCharType="end"/>
      </w:r>
    </w:p>
    <w:p w14:paraId="60F210EF" w14:textId="78C531E4" w:rsidR="00B20E7E" w:rsidRDefault="00B20E7E">
      <w:pPr>
        <w:pStyle w:val="Sumrio4"/>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156228258 \h </w:instrText>
      </w:r>
      <w:r>
        <w:rPr>
          <w:noProof/>
        </w:rPr>
      </w:r>
      <w:r>
        <w:rPr>
          <w:noProof/>
        </w:rPr>
        <w:fldChar w:fldCharType="separate"/>
      </w:r>
      <w:r w:rsidR="004D4D67">
        <w:rPr>
          <w:noProof/>
        </w:rPr>
        <w:t>225</w:t>
      </w:r>
      <w:r>
        <w:rPr>
          <w:noProof/>
        </w:rPr>
        <w:fldChar w:fldCharType="end"/>
      </w:r>
    </w:p>
    <w:p w14:paraId="418083A8" w14:textId="71232D34" w:rsidR="00B20E7E" w:rsidRDefault="00B20E7E">
      <w:pPr>
        <w:pStyle w:val="Sumrio4"/>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156228259 \h </w:instrText>
      </w:r>
      <w:r>
        <w:rPr>
          <w:noProof/>
        </w:rPr>
      </w:r>
      <w:r>
        <w:rPr>
          <w:noProof/>
        </w:rPr>
        <w:fldChar w:fldCharType="separate"/>
      </w:r>
      <w:r w:rsidR="004D4D67">
        <w:rPr>
          <w:noProof/>
        </w:rPr>
        <w:t>227</w:t>
      </w:r>
      <w:r>
        <w:rPr>
          <w:noProof/>
        </w:rPr>
        <w:fldChar w:fldCharType="end"/>
      </w:r>
    </w:p>
    <w:p w14:paraId="7A478DE8" w14:textId="6721A3D7" w:rsidR="00B20E7E" w:rsidRDefault="00B20E7E">
      <w:pPr>
        <w:pStyle w:val="Sumrio4"/>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156228260 \h </w:instrText>
      </w:r>
      <w:r>
        <w:rPr>
          <w:noProof/>
        </w:rPr>
      </w:r>
      <w:r>
        <w:rPr>
          <w:noProof/>
        </w:rPr>
        <w:fldChar w:fldCharType="separate"/>
      </w:r>
      <w:r w:rsidR="004D4D67">
        <w:rPr>
          <w:noProof/>
        </w:rPr>
        <w:t>230</w:t>
      </w:r>
      <w:r>
        <w:rPr>
          <w:noProof/>
        </w:rPr>
        <w:fldChar w:fldCharType="end"/>
      </w:r>
    </w:p>
    <w:p w14:paraId="261C013B" w14:textId="1B318B69"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156228261 \h </w:instrText>
      </w:r>
      <w:r>
        <w:rPr>
          <w:noProof/>
        </w:rPr>
      </w:r>
      <w:r>
        <w:rPr>
          <w:noProof/>
        </w:rPr>
        <w:fldChar w:fldCharType="separate"/>
      </w:r>
      <w:r w:rsidR="004D4D67">
        <w:rPr>
          <w:noProof/>
        </w:rPr>
        <w:t>231</w:t>
      </w:r>
      <w:r>
        <w:rPr>
          <w:noProof/>
        </w:rPr>
        <w:fldChar w:fldCharType="end"/>
      </w:r>
    </w:p>
    <w:p w14:paraId="1B680954" w14:textId="513E4700" w:rsidR="00B20E7E" w:rsidRDefault="00B20E7E">
      <w:pPr>
        <w:pStyle w:val="Sumrio4"/>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156228262 \h </w:instrText>
      </w:r>
      <w:r>
        <w:rPr>
          <w:noProof/>
        </w:rPr>
      </w:r>
      <w:r>
        <w:rPr>
          <w:noProof/>
        </w:rPr>
        <w:fldChar w:fldCharType="separate"/>
      </w:r>
      <w:r w:rsidR="004D4D67">
        <w:rPr>
          <w:noProof/>
        </w:rPr>
        <w:t>231</w:t>
      </w:r>
      <w:r>
        <w:rPr>
          <w:noProof/>
        </w:rPr>
        <w:fldChar w:fldCharType="end"/>
      </w:r>
    </w:p>
    <w:p w14:paraId="013AADA4" w14:textId="14759CBF" w:rsidR="00B20E7E" w:rsidRDefault="00B20E7E">
      <w:pPr>
        <w:pStyle w:val="Sumrio4"/>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156228263 \h </w:instrText>
      </w:r>
      <w:r>
        <w:rPr>
          <w:noProof/>
        </w:rPr>
      </w:r>
      <w:r>
        <w:rPr>
          <w:noProof/>
        </w:rPr>
        <w:fldChar w:fldCharType="separate"/>
      </w:r>
      <w:r w:rsidR="004D4D67">
        <w:rPr>
          <w:noProof/>
        </w:rPr>
        <w:t>232</w:t>
      </w:r>
      <w:r>
        <w:rPr>
          <w:noProof/>
        </w:rPr>
        <w:fldChar w:fldCharType="end"/>
      </w:r>
    </w:p>
    <w:p w14:paraId="4324230D" w14:textId="649DED6B" w:rsidR="00B20E7E" w:rsidRDefault="00B20E7E">
      <w:pPr>
        <w:pStyle w:val="Sumrio4"/>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156228264 \h </w:instrText>
      </w:r>
      <w:r>
        <w:rPr>
          <w:noProof/>
        </w:rPr>
      </w:r>
      <w:r>
        <w:rPr>
          <w:noProof/>
        </w:rPr>
        <w:fldChar w:fldCharType="separate"/>
      </w:r>
      <w:r w:rsidR="004D4D67">
        <w:rPr>
          <w:noProof/>
        </w:rPr>
        <w:t>236</w:t>
      </w:r>
      <w:r>
        <w:rPr>
          <w:noProof/>
        </w:rPr>
        <w:fldChar w:fldCharType="end"/>
      </w:r>
    </w:p>
    <w:p w14:paraId="5C618596" w14:textId="2E548B4D" w:rsidR="00B20E7E" w:rsidRDefault="00B20E7E">
      <w:pPr>
        <w:pStyle w:val="Sumrio4"/>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156228265 \h </w:instrText>
      </w:r>
      <w:r>
        <w:rPr>
          <w:noProof/>
        </w:rPr>
      </w:r>
      <w:r>
        <w:rPr>
          <w:noProof/>
        </w:rPr>
        <w:fldChar w:fldCharType="separate"/>
      </w:r>
      <w:r w:rsidR="004D4D67">
        <w:rPr>
          <w:noProof/>
        </w:rPr>
        <w:t>239</w:t>
      </w:r>
      <w:r>
        <w:rPr>
          <w:noProof/>
        </w:rPr>
        <w:fldChar w:fldCharType="end"/>
      </w:r>
    </w:p>
    <w:p w14:paraId="244EA4F5" w14:textId="0F47736E" w:rsidR="00B20E7E" w:rsidRDefault="00B20E7E">
      <w:pPr>
        <w:pStyle w:val="Sumrio4"/>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156228266 \h </w:instrText>
      </w:r>
      <w:r>
        <w:rPr>
          <w:noProof/>
        </w:rPr>
      </w:r>
      <w:r>
        <w:rPr>
          <w:noProof/>
        </w:rPr>
        <w:fldChar w:fldCharType="separate"/>
      </w:r>
      <w:r w:rsidR="004D4D67">
        <w:rPr>
          <w:noProof/>
        </w:rPr>
        <w:t>245</w:t>
      </w:r>
      <w:r>
        <w:rPr>
          <w:noProof/>
        </w:rPr>
        <w:fldChar w:fldCharType="end"/>
      </w:r>
    </w:p>
    <w:p w14:paraId="781B2032" w14:textId="5807DD75" w:rsidR="00B20E7E" w:rsidRDefault="00B20E7E">
      <w:pPr>
        <w:pStyle w:val="Sumrio4"/>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156228267 \h </w:instrText>
      </w:r>
      <w:r>
        <w:rPr>
          <w:noProof/>
        </w:rPr>
      </w:r>
      <w:r>
        <w:rPr>
          <w:noProof/>
        </w:rPr>
        <w:fldChar w:fldCharType="separate"/>
      </w:r>
      <w:r w:rsidR="004D4D67">
        <w:rPr>
          <w:noProof/>
        </w:rPr>
        <w:t>247</w:t>
      </w:r>
      <w:r>
        <w:rPr>
          <w:noProof/>
        </w:rPr>
        <w:fldChar w:fldCharType="end"/>
      </w:r>
    </w:p>
    <w:p w14:paraId="43AF0C29" w14:textId="4AB9B5F6" w:rsidR="00B20E7E" w:rsidRDefault="00B20E7E">
      <w:pPr>
        <w:pStyle w:val="Sumrio4"/>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156228268 \h </w:instrText>
      </w:r>
      <w:r>
        <w:rPr>
          <w:noProof/>
        </w:rPr>
      </w:r>
      <w:r>
        <w:rPr>
          <w:noProof/>
        </w:rPr>
        <w:fldChar w:fldCharType="separate"/>
      </w:r>
      <w:r w:rsidR="004D4D67">
        <w:rPr>
          <w:noProof/>
        </w:rPr>
        <w:t>249</w:t>
      </w:r>
      <w:r>
        <w:rPr>
          <w:noProof/>
        </w:rPr>
        <w:fldChar w:fldCharType="end"/>
      </w:r>
    </w:p>
    <w:p w14:paraId="2D724D3F" w14:textId="31D7B73C" w:rsidR="00B20E7E" w:rsidRDefault="00B20E7E">
      <w:pPr>
        <w:pStyle w:val="Sumrio4"/>
        <w:rPr>
          <w:rFonts w:asciiTheme="minorHAnsi" w:eastAsiaTheme="minorEastAsia" w:hAnsiTheme="minorHAnsi"/>
          <w:noProof/>
          <w:sz w:val="22"/>
          <w:szCs w:val="22"/>
          <w:lang w:eastAsia="pt-BR"/>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156228269 \h </w:instrText>
      </w:r>
      <w:r>
        <w:rPr>
          <w:noProof/>
        </w:rPr>
      </w:r>
      <w:r>
        <w:rPr>
          <w:noProof/>
        </w:rPr>
        <w:fldChar w:fldCharType="separate"/>
      </w:r>
      <w:r w:rsidR="004D4D67">
        <w:rPr>
          <w:noProof/>
        </w:rPr>
        <w:t>250</w:t>
      </w:r>
      <w:r>
        <w:rPr>
          <w:noProof/>
        </w:rPr>
        <w:fldChar w:fldCharType="end"/>
      </w:r>
    </w:p>
    <w:p w14:paraId="150A4740" w14:textId="19AC749A" w:rsidR="00B20E7E" w:rsidRDefault="00B20E7E">
      <w:pPr>
        <w:pStyle w:val="Sumrio4"/>
        <w:rPr>
          <w:rFonts w:asciiTheme="minorHAnsi" w:eastAsiaTheme="minorEastAsia" w:hAnsiTheme="minorHAnsi"/>
          <w:noProof/>
          <w:sz w:val="22"/>
          <w:szCs w:val="22"/>
          <w:lang w:eastAsia="pt-BR"/>
        </w:rPr>
      </w:pPr>
      <w:r>
        <w:rPr>
          <w:noProof/>
        </w:rPr>
        <w:t>Registro M350: Demonstração da Base de Cálculo da CSLL – Lançamentos da Parte A do e-Lacs</w:t>
      </w:r>
      <w:r>
        <w:rPr>
          <w:noProof/>
        </w:rPr>
        <w:tab/>
      </w:r>
      <w:r>
        <w:rPr>
          <w:noProof/>
        </w:rPr>
        <w:fldChar w:fldCharType="begin"/>
      </w:r>
      <w:r>
        <w:rPr>
          <w:noProof/>
        </w:rPr>
        <w:instrText xml:space="preserve"> PAGEREF _Toc156228270 \h </w:instrText>
      </w:r>
      <w:r>
        <w:rPr>
          <w:noProof/>
        </w:rPr>
      </w:r>
      <w:r>
        <w:rPr>
          <w:noProof/>
        </w:rPr>
        <w:fldChar w:fldCharType="separate"/>
      </w:r>
      <w:r w:rsidR="004D4D67">
        <w:rPr>
          <w:noProof/>
        </w:rPr>
        <w:t>251</w:t>
      </w:r>
      <w:r>
        <w:rPr>
          <w:noProof/>
        </w:rPr>
        <w:fldChar w:fldCharType="end"/>
      </w:r>
    </w:p>
    <w:p w14:paraId="465C222A" w14:textId="4E664C40" w:rsidR="00B20E7E" w:rsidRDefault="00B20E7E">
      <w:pPr>
        <w:pStyle w:val="Sumrio4"/>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156228271 \h </w:instrText>
      </w:r>
      <w:r>
        <w:rPr>
          <w:noProof/>
        </w:rPr>
      </w:r>
      <w:r>
        <w:rPr>
          <w:noProof/>
        </w:rPr>
        <w:fldChar w:fldCharType="separate"/>
      </w:r>
      <w:r w:rsidR="004D4D67">
        <w:rPr>
          <w:noProof/>
        </w:rPr>
        <w:t>257</w:t>
      </w:r>
      <w:r>
        <w:rPr>
          <w:noProof/>
        </w:rPr>
        <w:fldChar w:fldCharType="end"/>
      </w:r>
    </w:p>
    <w:p w14:paraId="57977CC6" w14:textId="0D76D389" w:rsidR="00B20E7E" w:rsidRDefault="00B20E7E">
      <w:pPr>
        <w:pStyle w:val="Sumrio4"/>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156228272 \h </w:instrText>
      </w:r>
      <w:r>
        <w:rPr>
          <w:noProof/>
        </w:rPr>
      </w:r>
      <w:r>
        <w:rPr>
          <w:noProof/>
        </w:rPr>
        <w:fldChar w:fldCharType="separate"/>
      </w:r>
      <w:r w:rsidR="004D4D67">
        <w:rPr>
          <w:noProof/>
        </w:rPr>
        <w:t>259</w:t>
      </w:r>
      <w:r>
        <w:rPr>
          <w:noProof/>
        </w:rPr>
        <w:fldChar w:fldCharType="end"/>
      </w:r>
    </w:p>
    <w:p w14:paraId="699A97C3" w14:textId="1C25F1C5" w:rsidR="00B20E7E" w:rsidRDefault="00B20E7E">
      <w:pPr>
        <w:pStyle w:val="Sumrio4"/>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156228273 \h </w:instrText>
      </w:r>
      <w:r>
        <w:rPr>
          <w:noProof/>
        </w:rPr>
      </w:r>
      <w:r>
        <w:rPr>
          <w:noProof/>
        </w:rPr>
        <w:fldChar w:fldCharType="separate"/>
      </w:r>
      <w:r w:rsidR="004D4D67">
        <w:rPr>
          <w:noProof/>
        </w:rPr>
        <w:t>261</w:t>
      </w:r>
      <w:r>
        <w:rPr>
          <w:noProof/>
        </w:rPr>
        <w:fldChar w:fldCharType="end"/>
      </w:r>
    </w:p>
    <w:p w14:paraId="6ABCF9E4" w14:textId="2D0D7D94" w:rsidR="00B20E7E" w:rsidRDefault="00B20E7E">
      <w:pPr>
        <w:pStyle w:val="Sumrio4"/>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156228274 \h </w:instrText>
      </w:r>
      <w:r>
        <w:rPr>
          <w:noProof/>
        </w:rPr>
      </w:r>
      <w:r>
        <w:rPr>
          <w:noProof/>
        </w:rPr>
        <w:fldChar w:fldCharType="separate"/>
      </w:r>
      <w:r w:rsidR="004D4D67">
        <w:rPr>
          <w:noProof/>
        </w:rPr>
        <w:t>262</w:t>
      </w:r>
      <w:r>
        <w:rPr>
          <w:noProof/>
        </w:rPr>
        <w:fldChar w:fldCharType="end"/>
      </w:r>
    </w:p>
    <w:p w14:paraId="6ECB88CD" w14:textId="3FFBD0AC" w:rsidR="00B20E7E" w:rsidRDefault="00B20E7E">
      <w:pPr>
        <w:pStyle w:val="Sumrio4"/>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156228275 \h </w:instrText>
      </w:r>
      <w:r>
        <w:rPr>
          <w:noProof/>
        </w:rPr>
      </w:r>
      <w:r>
        <w:rPr>
          <w:noProof/>
        </w:rPr>
        <w:fldChar w:fldCharType="separate"/>
      </w:r>
      <w:r w:rsidR="004D4D67">
        <w:rPr>
          <w:noProof/>
        </w:rPr>
        <w:t>263</w:t>
      </w:r>
      <w:r>
        <w:rPr>
          <w:noProof/>
        </w:rPr>
        <w:fldChar w:fldCharType="end"/>
      </w:r>
    </w:p>
    <w:p w14:paraId="114C0CAC" w14:textId="0A3025EE" w:rsidR="00B20E7E" w:rsidRDefault="00B20E7E">
      <w:pPr>
        <w:pStyle w:val="Sumrio4"/>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156228276 \h </w:instrText>
      </w:r>
      <w:r>
        <w:rPr>
          <w:noProof/>
        </w:rPr>
      </w:r>
      <w:r>
        <w:rPr>
          <w:noProof/>
        </w:rPr>
        <w:fldChar w:fldCharType="separate"/>
      </w:r>
      <w:r w:rsidR="004D4D67">
        <w:rPr>
          <w:noProof/>
        </w:rPr>
        <w:t>265</w:t>
      </w:r>
      <w:r>
        <w:rPr>
          <w:noProof/>
        </w:rPr>
        <w:fldChar w:fldCharType="end"/>
      </w:r>
    </w:p>
    <w:p w14:paraId="2D8EE10D" w14:textId="5049D7E0" w:rsidR="00B20E7E" w:rsidRDefault="00B20E7E">
      <w:pPr>
        <w:pStyle w:val="Sumrio4"/>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156228277 \h </w:instrText>
      </w:r>
      <w:r>
        <w:rPr>
          <w:noProof/>
        </w:rPr>
      </w:r>
      <w:r>
        <w:rPr>
          <w:noProof/>
        </w:rPr>
        <w:fldChar w:fldCharType="separate"/>
      </w:r>
      <w:r w:rsidR="004D4D67">
        <w:rPr>
          <w:noProof/>
        </w:rPr>
        <w:t>266</w:t>
      </w:r>
      <w:r>
        <w:rPr>
          <w:noProof/>
        </w:rPr>
        <w:fldChar w:fldCharType="end"/>
      </w:r>
    </w:p>
    <w:p w14:paraId="5D5C7CE6" w14:textId="569CB13C" w:rsidR="00B20E7E" w:rsidRDefault="00B20E7E">
      <w:pPr>
        <w:pStyle w:val="Sumrio4"/>
        <w:rPr>
          <w:rFonts w:asciiTheme="minorHAnsi" w:eastAsiaTheme="minorEastAsia" w:hAnsiTheme="minorHAnsi"/>
          <w:noProof/>
          <w:sz w:val="22"/>
          <w:szCs w:val="22"/>
          <w:lang w:eastAsia="pt-BR"/>
        </w:rPr>
      </w:pPr>
      <w:r>
        <w:rPr>
          <w:noProof/>
        </w:rPr>
        <w:t>Registro M510: Controle de Saldos das Contas Padrão da Parte B do e-Lalur e do e-Lacs</w:t>
      </w:r>
      <w:r>
        <w:rPr>
          <w:noProof/>
        </w:rPr>
        <w:tab/>
      </w:r>
      <w:r>
        <w:rPr>
          <w:noProof/>
        </w:rPr>
        <w:fldChar w:fldCharType="begin"/>
      </w:r>
      <w:r>
        <w:rPr>
          <w:noProof/>
        </w:rPr>
        <w:instrText xml:space="preserve"> PAGEREF _Toc156228278 \h </w:instrText>
      </w:r>
      <w:r>
        <w:rPr>
          <w:noProof/>
        </w:rPr>
      </w:r>
      <w:r>
        <w:rPr>
          <w:noProof/>
        </w:rPr>
        <w:fldChar w:fldCharType="separate"/>
      </w:r>
      <w:r w:rsidR="004D4D67">
        <w:rPr>
          <w:noProof/>
        </w:rPr>
        <w:t>268</w:t>
      </w:r>
      <w:r>
        <w:rPr>
          <w:noProof/>
        </w:rPr>
        <w:fldChar w:fldCharType="end"/>
      </w:r>
    </w:p>
    <w:p w14:paraId="403060D7" w14:textId="7294E623" w:rsidR="00B20E7E" w:rsidRDefault="00B20E7E">
      <w:pPr>
        <w:pStyle w:val="Sumrio4"/>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156228279 \h </w:instrText>
      </w:r>
      <w:r>
        <w:rPr>
          <w:noProof/>
        </w:rPr>
      </w:r>
      <w:r>
        <w:rPr>
          <w:noProof/>
        </w:rPr>
        <w:fldChar w:fldCharType="separate"/>
      </w:r>
      <w:r w:rsidR="004D4D67">
        <w:rPr>
          <w:noProof/>
        </w:rPr>
        <w:t>270</w:t>
      </w:r>
      <w:r>
        <w:rPr>
          <w:noProof/>
        </w:rPr>
        <w:fldChar w:fldCharType="end"/>
      </w:r>
    </w:p>
    <w:p w14:paraId="1AFFF76B" w14:textId="23B2B105"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156228280 \h </w:instrText>
      </w:r>
      <w:r>
        <w:rPr>
          <w:noProof/>
        </w:rPr>
      </w:r>
      <w:r>
        <w:rPr>
          <w:noProof/>
        </w:rPr>
        <w:fldChar w:fldCharType="separate"/>
      </w:r>
      <w:r w:rsidR="004D4D67">
        <w:rPr>
          <w:noProof/>
        </w:rPr>
        <w:t>271</w:t>
      </w:r>
      <w:r>
        <w:rPr>
          <w:noProof/>
        </w:rPr>
        <w:fldChar w:fldCharType="end"/>
      </w:r>
    </w:p>
    <w:p w14:paraId="68C37925" w14:textId="71546B6C" w:rsidR="00B20E7E" w:rsidRDefault="00B20E7E">
      <w:pPr>
        <w:pStyle w:val="Sumrio4"/>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156228281 \h </w:instrText>
      </w:r>
      <w:r>
        <w:rPr>
          <w:noProof/>
        </w:rPr>
      </w:r>
      <w:r>
        <w:rPr>
          <w:noProof/>
        </w:rPr>
        <w:fldChar w:fldCharType="separate"/>
      </w:r>
      <w:r w:rsidR="004D4D67">
        <w:rPr>
          <w:noProof/>
        </w:rPr>
        <w:t>271</w:t>
      </w:r>
      <w:r>
        <w:rPr>
          <w:noProof/>
        </w:rPr>
        <w:fldChar w:fldCharType="end"/>
      </w:r>
    </w:p>
    <w:p w14:paraId="2E0B5FE7" w14:textId="6D7A0A8A" w:rsidR="00B20E7E" w:rsidRDefault="00B20E7E">
      <w:pPr>
        <w:pStyle w:val="Sumrio4"/>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156228282 \h </w:instrText>
      </w:r>
      <w:r>
        <w:rPr>
          <w:noProof/>
        </w:rPr>
      </w:r>
      <w:r>
        <w:rPr>
          <w:noProof/>
        </w:rPr>
        <w:fldChar w:fldCharType="separate"/>
      </w:r>
      <w:r w:rsidR="004D4D67">
        <w:rPr>
          <w:noProof/>
        </w:rPr>
        <w:t>272</w:t>
      </w:r>
      <w:r>
        <w:rPr>
          <w:noProof/>
        </w:rPr>
        <w:fldChar w:fldCharType="end"/>
      </w:r>
    </w:p>
    <w:p w14:paraId="056AE422" w14:textId="75811D0F" w:rsidR="00B20E7E" w:rsidRDefault="00B20E7E">
      <w:pPr>
        <w:pStyle w:val="Sumrio4"/>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156228283 \h </w:instrText>
      </w:r>
      <w:r>
        <w:rPr>
          <w:noProof/>
        </w:rPr>
      </w:r>
      <w:r>
        <w:rPr>
          <w:noProof/>
        </w:rPr>
        <w:fldChar w:fldCharType="separate"/>
      </w:r>
      <w:r w:rsidR="004D4D67">
        <w:rPr>
          <w:noProof/>
        </w:rPr>
        <w:t>275</w:t>
      </w:r>
      <w:r>
        <w:rPr>
          <w:noProof/>
        </w:rPr>
        <w:fldChar w:fldCharType="end"/>
      </w:r>
    </w:p>
    <w:p w14:paraId="70BE9D34" w14:textId="6A0F0935" w:rsidR="00B20E7E" w:rsidRDefault="00B20E7E">
      <w:pPr>
        <w:pStyle w:val="Sumrio4"/>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156228284 \h </w:instrText>
      </w:r>
      <w:r>
        <w:rPr>
          <w:noProof/>
        </w:rPr>
      </w:r>
      <w:r>
        <w:rPr>
          <w:noProof/>
        </w:rPr>
        <w:fldChar w:fldCharType="separate"/>
      </w:r>
      <w:r w:rsidR="004D4D67">
        <w:rPr>
          <w:noProof/>
        </w:rPr>
        <w:t>277</w:t>
      </w:r>
      <w:r>
        <w:rPr>
          <w:noProof/>
        </w:rPr>
        <w:fldChar w:fldCharType="end"/>
      </w:r>
    </w:p>
    <w:p w14:paraId="5BA1BE36" w14:textId="20F09AD6"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N605: Contas Contábeis Utilizadas na Apuração do Lucro da Exploração</w:t>
      </w:r>
      <w:r>
        <w:rPr>
          <w:noProof/>
        </w:rPr>
        <w:tab/>
      </w:r>
      <w:r>
        <w:rPr>
          <w:noProof/>
        </w:rPr>
        <w:fldChar w:fldCharType="begin"/>
      </w:r>
      <w:r>
        <w:rPr>
          <w:noProof/>
        </w:rPr>
        <w:instrText xml:space="preserve"> PAGEREF _Toc156228285 \h </w:instrText>
      </w:r>
      <w:r>
        <w:rPr>
          <w:noProof/>
        </w:rPr>
      </w:r>
      <w:r>
        <w:rPr>
          <w:noProof/>
        </w:rPr>
        <w:fldChar w:fldCharType="separate"/>
      </w:r>
      <w:r w:rsidR="004D4D67">
        <w:rPr>
          <w:noProof/>
        </w:rPr>
        <w:t>280</w:t>
      </w:r>
      <w:r>
        <w:rPr>
          <w:noProof/>
        </w:rPr>
        <w:fldChar w:fldCharType="end"/>
      </w:r>
    </w:p>
    <w:p w14:paraId="670B143A" w14:textId="08A9BD8C" w:rsidR="00B20E7E" w:rsidRDefault="00B20E7E">
      <w:pPr>
        <w:pStyle w:val="Sumrio4"/>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156228286 \h </w:instrText>
      </w:r>
      <w:r>
        <w:rPr>
          <w:noProof/>
        </w:rPr>
      </w:r>
      <w:r>
        <w:rPr>
          <w:noProof/>
        </w:rPr>
        <w:fldChar w:fldCharType="separate"/>
      </w:r>
      <w:r w:rsidR="004D4D67">
        <w:rPr>
          <w:noProof/>
        </w:rPr>
        <w:t>282</w:t>
      </w:r>
      <w:r>
        <w:rPr>
          <w:noProof/>
        </w:rPr>
        <w:fldChar w:fldCharType="end"/>
      </w:r>
    </w:p>
    <w:p w14:paraId="2F13E384" w14:textId="18514066" w:rsidR="00B20E7E" w:rsidRDefault="00B20E7E">
      <w:pPr>
        <w:pStyle w:val="Sumrio4"/>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156228287 \h </w:instrText>
      </w:r>
      <w:r>
        <w:rPr>
          <w:noProof/>
        </w:rPr>
      </w:r>
      <w:r>
        <w:rPr>
          <w:noProof/>
        </w:rPr>
        <w:fldChar w:fldCharType="separate"/>
      </w:r>
      <w:r w:rsidR="004D4D67">
        <w:rPr>
          <w:noProof/>
        </w:rPr>
        <w:t>286</w:t>
      </w:r>
      <w:r>
        <w:rPr>
          <w:noProof/>
        </w:rPr>
        <w:fldChar w:fldCharType="end"/>
      </w:r>
    </w:p>
    <w:p w14:paraId="290C0EC1" w14:textId="7054785A" w:rsidR="00B20E7E" w:rsidRDefault="00B20E7E">
      <w:pPr>
        <w:pStyle w:val="Sumrio4"/>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156228288 \h </w:instrText>
      </w:r>
      <w:r>
        <w:rPr>
          <w:noProof/>
        </w:rPr>
      </w:r>
      <w:r>
        <w:rPr>
          <w:noProof/>
        </w:rPr>
        <w:fldChar w:fldCharType="separate"/>
      </w:r>
      <w:r w:rsidR="004D4D67">
        <w:rPr>
          <w:noProof/>
        </w:rPr>
        <w:t>291</w:t>
      </w:r>
      <w:r>
        <w:rPr>
          <w:noProof/>
        </w:rPr>
        <w:fldChar w:fldCharType="end"/>
      </w:r>
    </w:p>
    <w:p w14:paraId="4E9EC6BF" w14:textId="75B10342" w:rsidR="00B20E7E" w:rsidRDefault="00B20E7E">
      <w:pPr>
        <w:pStyle w:val="Sumrio4"/>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156228289 \h </w:instrText>
      </w:r>
      <w:r>
        <w:rPr>
          <w:noProof/>
        </w:rPr>
      </w:r>
      <w:r>
        <w:rPr>
          <w:noProof/>
        </w:rPr>
        <w:fldChar w:fldCharType="separate"/>
      </w:r>
      <w:r w:rsidR="004D4D67">
        <w:rPr>
          <w:noProof/>
        </w:rPr>
        <w:t>293</w:t>
      </w:r>
      <w:r>
        <w:rPr>
          <w:noProof/>
        </w:rPr>
        <w:fldChar w:fldCharType="end"/>
      </w:r>
    </w:p>
    <w:p w14:paraId="3C3B75EA" w14:textId="2BF62AE4" w:rsidR="00B20E7E" w:rsidRDefault="00B20E7E">
      <w:pPr>
        <w:pStyle w:val="Sumrio4"/>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156228290 \h </w:instrText>
      </w:r>
      <w:r>
        <w:rPr>
          <w:noProof/>
        </w:rPr>
      </w:r>
      <w:r>
        <w:rPr>
          <w:noProof/>
        </w:rPr>
        <w:fldChar w:fldCharType="separate"/>
      </w:r>
      <w:r w:rsidR="004D4D67">
        <w:rPr>
          <w:noProof/>
        </w:rPr>
        <w:t>296</w:t>
      </w:r>
      <w:r>
        <w:rPr>
          <w:noProof/>
        </w:rPr>
        <w:fldChar w:fldCharType="end"/>
      </w:r>
    </w:p>
    <w:p w14:paraId="50275465" w14:textId="0B4754E0" w:rsidR="00B20E7E" w:rsidRDefault="00B20E7E">
      <w:pPr>
        <w:pStyle w:val="Sumrio4"/>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156228291 \h </w:instrText>
      </w:r>
      <w:r>
        <w:rPr>
          <w:noProof/>
        </w:rPr>
      </w:r>
      <w:r>
        <w:rPr>
          <w:noProof/>
        </w:rPr>
        <w:fldChar w:fldCharType="separate"/>
      </w:r>
      <w:r w:rsidR="004D4D67">
        <w:rPr>
          <w:noProof/>
        </w:rPr>
        <w:t>298</w:t>
      </w:r>
      <w:r>
        <w:rPr>
          <w:noProof/>
        </w:rPr>
        <w:fldChar w:fldCharType="end"/>
      </w:r>
    </w:p>
    <w:p w14:paraId="0FDD7DFC" w14:textId="0BF623E4" w:rsidR="00B20E7E" w:rsidRDefault="00B20E7E">
      <w:pPr>
        <w:pStyle w:val="Sumrio4"/>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156228292 \h </w:instrText>
      </w:r>
      <w:r>
        <w:rPr>
          <w:noProof/>
        </w:rPr>
      </w:r>
      <w:r>
        <w:rPr>
          <w:noProof/>
        </w:rPr>
        <w:fldChar w:fldCharType="separate"/>
      </w:r>
      <w:r w:rsidR="004D4D67">
        <w:rPr>
          <w:noProof/>
        </w:rPr>
        <w:t>302</w:t>
      </w:r>
      <w:r>
        <w:rPr>
          <w:noProof/>
        </w:rPr>
        <w:fldChar w:fldCharType="end"/>
      </w:r>
    </w:p>
    <w:p w14:paraId="3F36F77A" w14:textId="2C985B91" w:rsidR="00B20E7E" w:rsidRDefault="00B20E7E">
      <w:pPr>
        <w:pStyle w:val="Sumrio4"/>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156228293 \h </w:instrText>
      </w:r>
      <w:r>
        <w:rPr>
          <w:noProof/>
        </w:rPr>
      </w:r>
      <w:r>
        <w:rPr>
          <w:noProof/>
        </w:rPr>
        <w:fldChar w:fldCharType="separate"/>
      </w:r>
      <w:r w:rsidR="004D4D67">
        <w:rPr>
          <w:noProof/>
        </w:rPr>
        <w:t>304</w:t>
      </w:r>
      <w:r>
        <w:rPr>
          <w:noProof/>
        </w:rPr>
        <w:fldChar w:fldCharType="end"/>
      </w:r>
    </w:p>
    <w:p w14:paraId="3AC0CF60" w14:textId="780483D6"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156228294 \h </w:instrText>
      </w:r>
      <w:r>
        <w:rPr>
          <w:noProof/>
        </w:rPr>
      </w:r>
      <w:r>
        <w:rPr>
          <w:noProof/>
        </w:rPr>
        <w:fldChar w:fldCharType="separate"/>
      </w:r>
      <w:r w:rsidR="004D4D67">
        <w:rPr>
          <w:noProof/>
        </w:rPr>
        <w:t>305</w:t>
      </w:r>
      <w:r>
        <w:rPr>
          <w:noProof/>
        </w:rPr>
        <w:fldChar w:fldCharType="end"/>
      </w:r>
    </w:p>
    <w:p w14:paraId="11E0575E" w14:textId="75A63CB2" w:rsidR="00B20E7E" w:rsidRDefault="00B20E7E">
      <w:pPr>
        <w:pStyle w:val="Sumrio4"/>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156228295 \h </w:instrText>
      </w:r>
      <w:r>
        <w:rPr>
          <w:noProof/>
        </w:rPr>
      </w:r>
      <w:r>
        <w:rPr>
          <w:noProof/>
        </w:rPr>
        <w:fldChar w:fldCharType="separate"/>
      </w:r>
      <w:r w:rsidR="004D4D67">
        <w:rPr>
          <w:noProof/>
        </w:rPr>
        <w:t>319</w:t>
      </w:r>
      <w:r>
        <w:rPr>
          <w:noProof/>
        </w:rPr>
        <w:fldChar w:fldCharType="end"/>
      </w:r>
    </w:p>
    <w:p w14:paraId="66845B2E" w14:textId="39A8D1B4" w:rsidR="00B20E7E" w:rsidRDefault="00B20E7E">
      <w:pPr>
        <w:pStyle w:val="Sumrio4"/>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156228296 \h </w:instrText>
      </w:r>
      <w:r>
        <w:rPr>
          <w:noProof/>
        </w:rPr>
      </w:r>
      <w:r>
        <w:rPr>
          <w:noProof/>
        </w:rPr>
        <w:fldChar w:fldCharType="separate"/>
      </w:r>
      <w:r w:rsidR="004D4D67">
        <w:rPr>
          <w:noProof/>
        </w:rPr>
        <w:t>320</w:t>
      </w:r>
      <w:r>
        <w:rPr>
          <w:noProof/>
        </w:rPr>
        <w:fldChar w:fldCharType="end"/>
      </w:r>
    </w:p>
    <w:p w14:paraId="7EAAF017" w14:textId="38EF06A6" w:rsidR="00B20E7E" w:rsidRDefault="00B20E7E">
      <w:pPr>
        <w:pStyle w:val="Sumrio4"/>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156228297 \h </w:instrText>
      </w:r>
      <w:r>
        <w:rPr>
          <w:noProof/>
        </w:rPr>
      </w:r>
      <w:r>
        <w:rPr>
          <w:noProof/>
        </w:rPr>
        <w:fldChar w:fldCharType="separate"/>
      </w:r>
      <w:r w:rsidR="004D4D67">
        <w:rPr>
          <w:noProof/>
        </w:rPr>
        <w:t>322</w:t>
      </w:r>
      <w:r>
        <w:rPr>
          <w:noProof/>
        </w:rPr>
        <w:fldChar w:fldCharType="end"/>
      </w:r>
    </w:p>
    <w:p w14:paraId="7EC99046" w14:textId="362F089B" w:rsidR="00B20E7E" w:rsidRDefault="00B20E7E">
      <w:pPr>
        <w:pStyle w:val="Sumrio4"/>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156228298 \h </w:instrText>
      </w:r>
      <w:r>
        <w:rPr>
          <w:noProof/>
        </w:rPr>
      </w:r>
      <w:r>
        <w:rPr>
          <w:noProof/>
        </w:rPr>
        <w:fldChar w:fldCharType="separate"/>
      </w:r>
      <w:r w:rsidR="004D4D67">
        <w:rPr>
          <w:noProof/>
        </w:rPr>
        <w:t>326</w:t>
      </w:r>
      <w:r>
        <w:rPr>
          <w:noProof/>
        </w:rPr>
        <w:fldChar w:fldCharType="end"/>
      </w:r>
    </w:p>
    <w:p w14:paraId="15B0B941" w14:textId="0D5736DA" w:rsidR="00B20E7E" w:rsidRDefault="00B20E7E">
      <w:pPr>
        <w:pStyle w:val="Sumrio4"/>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156228299 \h </w:instrText>
      </w:r>
      <w:r>
        <w:rPr>
          <w:noProof/>
        </w:rPr>
      </w:r>
      <w:r>
        <w:rPr>
          <w:noProof/>
        </w:rPr>
        <w:fldChar w:fldCharType="separate"/>
      </w:r>
      <w:r w:rsidR="004D4D67">
        <w:rPr>
          <w:noProof/>
        </w:rPr>
        <w:t>328</w:t>
      </w:r>
      <w:r>
        <w:rPr>
          <w:noProof/>
        </w:rPr>
        <w:fldChar w:fldCharType="end"/>
      </w:r>
    </w:p>
    <w:p w14:paraId="37BFB4C7" w14:textId="5D90FCC8" w:rsidR="00B20E7E" w:rsidRDefault="00B20E7E">
      <w:pPr>
        <w:pStyle w:val="Sumrio4"/>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156228300 \h </w:instrText>
      </w:r>
      <w:r>
        <w:rPr>
          <w:noProof/>
        </w:rPr>
      </w:r>
      <w:r>
        <w:rPr>
          <w:noProof/>
        </w:rPr>
        <w:fldChar w:fldCharType="separate"/>
      </w:r>
      <w:r w:rsidR="004D4D67">
        <w:rPr>
          <w:noProof/>
        </w:rPr>
        <w:t>332</w:t>
      </w:r>
      <w:r>
        <w:rPr>
          <w:noProof/>
        </w:rPr>
        <w:fldChar w:fldCharType="end"/>
      </w:r>
    </w:p>
    <w:p w14:paraId="5086F8AE" w14:textId="5EB56684" w:rsidR="00B20E7E" w:rsidRDefault="00B20E7E">
      <w:pPr>
        <w:pStyle w:val="Sumrio4"/>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156228301 \h </w:instrText>
      </w:r>
      <w:r>
        <w:rPr>
          <w:noProof/>
        </w:rPr>
      </w:r>
      <w:r>
        <w:rPr>
          <w:noProof/>
        </w:rPr>
        <w:fldChar w:fldCharType="separate"/>
      </w:r>
      <w:r w:rsidR="004D4D67">
        <w:rPr>
          <w:noProof/>
        </w:rPr>
        <w:t>334</w:t>
      </w:r>
      <w:r>
        <w:rPr>
          <w:noProof/>
        </w:rPr>
        <w:fldChar w:fldCharType="end"/>
      </w:r>
    </w:p>
    <w:p w14:paraId="64FF0280" w14:textId="32F415E8" w:rsidR="00B20E7E" w:rsidRDefault="00B20E7E">
      <w:pPr>
        <w:pStyle w:val="Sumrio4"/>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156228302 \h </w:instrText>
      </w:r>
      <w:r>
        <w:rPr>
          <w:noProof/>
        </w:rPr>
      </w:r>
      <w:r>
        <w:rPr>
          <w:noProof/>
        </w:rPr>
        <w:fldChar w:fldCharType="separate"/>
      </w:r>
      <w:r w:rsidR="004D4D67">
        <w:rPr>
          <w:noProof/>
        </w:rPr>
        <w:t>336</w:t>
      </w:r>
      <w:r>
        <w:rPr>
          <w:noProof/>
        </w:rPr>
        <w:fldChar w:fldCharType="end"/>
      </w:r>
    </w:p>
    <w:p w14:paraId="260FD9CB" w14:textId="6CC95C00" w:rsidR="00B20E7E" w:rsidRDefault="00B20E7E">
      <w:pPr>
        <w:pStyle w:val="Sumrio4"/>
        <w:rPr>
          <w:rFonts w:asciiTheme="minorHAnsi" w:eastAsiaTheme="minorEastAsia" w:hAnsiTheme="minorHAnsi"/>
          <w:noProof/>
          <w:sz w:val="22"/>
          <w:szCs w:val="22"/>
          <w:lang w:eastAsia="pt-BR"/>
        </w:rPr>
      </w:pPr>
      <w:r>
        <w:rPr>
          <w:noProof/>
        </w:rPr>
        <w:t>Registro P400: Apuração da Base de Cálculo da CSLL com Base no Lucro Presumido</w:t>
      </w:r>
      <w:r>
        <w:rPr>
          <w:noProof/>
        </w:rPr>
        <w:tab/>
      </w:r>
      <w:r>
        <w:rPr>
          <w:noProof/>
        </w:rPr>
        <w:fldChar w:fldCharType="begin"/>
      </w:r>
      <w:r>
        <w:rPr>
          <w:noProof/>
        </w:rPr>
        <w:instrText xml:space="preserve"> PAGEREF _Toc156228303 \h </w:instrText>
      </w:r>
      <w:r>
        <w:rPr>
          <w:noProof/>
        </w:rPr>
      </w:r>
      <w:r>
        <w:rPr>
          <w:noProof/>
        </w:rPr>
        <w:fldChar w:fldCharType="separate"/>
      </w:r>
      <w:r w:rsidR="004D4D67">
        <w:rPr>
          <w:noProof/>
        </w:rPr>
        <w:t>338</w:t>
      </w:r>
      <w:r>
        <w:rPr>
          <w:noProof/>
        </w:rPr>
        <w:fldChar w:fldCharType="end"/>
      </w:r>
    </w:p>
    <w:p w14:paraId="49230CCC" w14:textId="1223AC0A" w:rsidR="00B20E7E" w:rsidRDefault="00B20E7E">
      <w:pPr>
        <w:pStyle w:val="Sumrio4"/>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156228304 \h </w:instrText>
      </w:r>
      <w:r>
        <w:rPr>
          <w:noProof/>
        </w:rPr>
      </w:r>
      <w:r>
        <w:rPr>
          <w:noProof/>
        </w:rPr>
        <w:fldChar w:fldCharType="separate"/>
      </w:r>
      <w:r w:rsidR="004D4D67">
        <w:rPr>
          <w:noProof/>
        </w:rPr>
        <w:t>340</w:t>
      </w:r>
      <w:r>
        <w:rPr>
          <w:noProof/>
        </w:rPr>
        <w:fldChar w:fldCharType="end"/>
      </w:r>
    </w:p>
    <w:p w14:paraId="60AED5F5" w14:textId="746A6417" w:rsidR="00B20E7E" w:rsidRDefault="00B20E7E">
      <w:pPr>
        <w:pStyle w:val="Sumrio4"/>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156228305 \h </w:instrText>
      </w:r>
      <w:r>
        <w:rPr>
          <w:noProof/>
        </w:rPr>
      </w:r>
      <w:r>
        <w:rPr>
          <w:noProof/>
        </w:rPr>
        <w:fldChar w:fldCharType="separate"/>
      </w:r>
      <w:r w:rsidR="004D4D67">
        <w:rPr>
          <w:noProof/>
        </w:rPr>
        <w:t>342</w:t>
      </w:r>
      <w:r>
        <w:rPr>
          <w:noProof/>
        </w:rPr>
        <w:fldChar w:fldCharType="end"/>
      </w:r>
    </w:p>
    <w:p w14:paraId="2E530EC4" w14:textId="6D05D47E"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156228306 \h </w:instrText>
      </w:r>
      <w:r>
        <w:rPr>
          <w:noProof/>
        </w:rPr>
      </w:r>
      <w:r>
        <w:rPr>
          <w:noProof/>
        </w:rPr>
        <w:fldChar w:fldCharType="separate"/>
      </w:r>
      <w:r w:rsidR="004D4D67">
        <w:rPr>
          <w:noProof/>
        </w:rPr>
        <w:t>343</w:t>
      </w:r>
      <w:r>
        <w:rPr>
          <w:noProof/>
        </w:rPr>
        <w:fldChar w:fldCharType="end"/>
      </w:r>
    </w:p>
    <w:p w14:paraId="436A4B39" w14:textId="40CC419B" w:rsidR="00B20E7E" w:rsidRDefault="00B20E7E">
      <w:pPr>
        <w:pStyle w:val="Sumrio4"/>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156228307 \h </w:instrText>
      </w:r>
      <w:r>
        <w:rPr>
          <w:noProof/>
        </w:rPr>
      </w:r>
      <w:r>
        <w:rPr>
          <w:noProof/>
        </w:rPr>
        <w:fldChar w:fldCharType="separate"/>
      </w:r>
      <w:r w:rsidR="004D4D67">
        <w:rPr>
          <w:noProof/>
        </w:rPr>
        <w:t>343</w:t>
      </w:r>
      <w:r>
        <w:rPr>
          <w:noProof/>
        </w:rPr>
        <w:fldChar w:fldCharType="end"/>
      </w:r>
    </w:p>
    <w:p w14:paraId="5FD49143" w14:textId="7AE40E9B" w:rsidR="00B20E7E" w:rsidRDefault="00B20E7E">
      <w:pPr>
        <w:pStyle w:val="Sumrio4"/>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156228308 \h </w:instrText>
      </w:r>
      <w:r>
        <w:rPr>
          <w:noProof/>
        </w:rPr>
      </w:r>
      <w:r>
        <w:rPr>
          <w:noProof/>
        </w:rPr>
        <w:fldChar w:fldCharType="separate"/>
      </w:r>
      <w:r w:rsidR="004D4D67">
        <w:rPr>
          <w:noProof/>
        </w:rPr>
        <w:t>344</w:t>
      </w:r>
      <w:r>
        <w:rPr>
          <w:noProof/>
        </w:rPr>
        <w:fldChar w:fldCharType="end"/>
      </w:r>
    </w:p>
    <w:p w14:paraId="78D5A315" w14:textId="2567420C" w:rsidR="00B20E7E" w:rsidRDefault="00B20E7E">
      <w:pPr>
        <w:pStyle w:val="Sumrio4"/>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156228309 \h </w:instrText>
      </w:r>
      <w:r>
        <w:rPr>
          <w:noProof/>
        </w:rPr>
      </w:r>
      <w:r>
        <w:rPr>
          <w:noProof/>
        </w:rPr>
        <w:fldChar w:fldCharType="separate"/>
      </w:r>
      <w:r w:rsidR="004D4D67">
        <w:rPr>
          <w:noProof/>
        </w:rPr>
        <w:t>346</w:t>
      </w:r>
      <w:r>
        <w:rPr>
          <w:noProof/>
        </w:rPr>
        <w:fldChar w:fldCharType="end"/>
      </w:r>
    </w:p>
    <w:p w14:paraId="36DE647A" w14:textId="6EA4B213"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156228310 \h </w:instrText>
      </w:r>
      <w:r>
        <w:rPr>
          <w:noProof/>
        </w:rPr>
      </w:r>
      <w:r>
        <w:rPr>
          <w:noProof/>
        </w:rPr>
        <w:fldChar w:fldCharType="separate"/>
      </w:r>
      <w:r w:rsidR="004D4D67">
        <w:rPr>
          <w:noProof/>
        </w:rPr>
        <w:t>347</w:t>
      </w:r>
      <w:r>
        <w:rPr>
          <w:noProof/>
        </w:rPr>
        <w:fldChar w:fldCharType="end"/>
      </w:r>
    </w:p>
    <w:p w14:paraId="0CC15BF0" w14:textId="0D2D26DE" w:rsidR="00B20E7E" w:rsidRDefault="00B20E7E">
      <w:pPr>
        <w:pStyle w:val="Sumrio4"/>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156228311 \h </w:instrText>
      </w:r>
      <w:r>
        <w:rPr>
          <w:noProof/>
        </w:rPr>
      </w:r>
      <w:r>
        <w:rPr>
          <w:noProof/>
        </w:rPr>
        <w:fldChar w:fldCharType="separate"/>
      </w:r>
      <w:r w:rsidR="004D4D67">
        <w:rPr>
          <w:noProof/>
        </w:rPr>
        <w:t>357</w:t>
      </w:r>
      <w:r>
        <w:rPr>
          <w:noProof/>
        </w:rPr>
        <w:fldChar w:fldCharType="end"/>
      </w:r>
    </w:p>
    <w:p w14:paraId="70F0C1D4" w14:textId="57F28A51" w:rsidR="00B20E7E" w:rsidRDefault="00B20E7E">
      <w:pPr>
        <w:pStyle w:val="Sumrio4"/>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156228312 \h </w:instrText>
      </w:r>
      <w:r>
        <w:rPr>
          <w:noProof/>
        </w:rPr>
      </w:r>
      <w:r>
        <w:rPr>
          <w:noProof/>
        </w:rPr>
        <w:fldChar w:fldCharType="separate"/>
      </w:r>
      <w:r w:rsidR="004D4D67">
        <w:rPr>
          <w:noProof/>
        </w:rPr>
        <w:t>358</w:t>
      </w:r>
      <w:r>
        <w:rPr>
          <w:noProof/>
        </w:rPr>
        <w:fldChar w:fldCharType="end"/>
      </w:r>
    </w:p>
    <w:p w14:paraId="5F48D255" w14:textId="3F75FDEE" w:rsidR="00B20E7E" w:rsidRDefault="00B20E7E">
      <w:pPr>
        <w:pStyle w:val="Sumrio4"/>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156228313 \h </w:instrText>
      </w:r>
      <w:r>
        <w:rPr>
          <w:noProof/>
        </w:rPr>
      </w:r>
      <w:r>
        <w:rPr>
          <w:noProof/>
        </w:rPr>
        <w:fldChar w:fldCharType="separate"/>
      </w:r>
      <w:r w:rsidR="004D4D67">
        <w:rPr>
          <w:noProof/>
        </w:rPr>
        <w:t>360</w:t>
      </w:r>
      <w:r>
        <w:rPr>
          <w:noProof/>
        </w:rPr>
        <w:fldChar w:fldCharType="end"/>
      </w:r>
    </w:p>
    <w:p w14:paraId="07B9EB83" w14:textId="630785C5" w:rsidR="00B20E7E" w:rsidRDefault="00B20E7E">
      <w:pPr>
        <w:pStyle w:val="Sumrio4"/>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156228314 \h </w:instrText>
      </w:r>
      <w:r>
        <w:rPr>
          <w:noProof/>
        </w:rPr>
      </w:r>
      <w:r>
        <w:rPr>
          <w:noProof/>
        </w:rPr>
        <w:fldChar w:fldCharType="separate"/>
      </w:r>
      <w:r w:rsidR="004D4D67">
        <w:rPr>
          <w:noProof/>
        </w:rPr>
        <w:t>362</w:t>
      </w:r>
      <w:r>
        <w:rPr>
          <w:noProof/>
        </w:rPr>
        <w:fldChar w:fldCharType="end"/>
      </w:r>
    </w:p>
    <w:p w14:paraId="028CB1E6" w14:textId="50598D6C" w:rsidR="00B20E7E" w:rsidRDefault="00B20E7E">
      <w:pPr>
        <w:pStyle w:val="Sumrio4"/>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156228315 \h </w:instrText>
      </w:r>
      <w:r>
        <w:rPr>
          <w:noProof/>
        </w:rPr>
      </w:r>
      <w:r>
        <w:rPr>
          <w:noProof/>
        </w:rPr>
        <w:fldChar w:fldCharType="separate"/>
      </w:r>
      <w:r w:rsidR="004D4D67">
        <w:rPr>
          <w:noProof/>
        </w:rPr>
        <w:t>364</w:t>
      </w:r>
      <w:r>
        <w:rPr>
          <w:noProof/>
        </w:rPr>
        <w:fldChar w:fldCharType="end"/>
      </w:r>
    </w:p>
    <w:p w14:paraId="6A916599" w14:textId="2ACABF88" w:rsidR="00B20E7E" w:rsidRDefault="00B20E7E">
      <w:pPr>
        <w:pStyle w:val="Sumrio4"/>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156228316 \h </w:instrText>
      </w:r>
      <w:r>
        <w:rPr>
          <w:noProof/>
        </w:rPr>
      </w:r>
      <w:r>
        <w:rPr>
          <w:noProof/>
        </w:rPr>
        <w:fldChar w:fldCharType="separate"/>
      </w:r>
      <w:r w:rsidR="004D4D67">
        <w:rPr>
          <w:noProof/>
        </w:rPr>
        <w:t>366</w:t>
      </w:r>
      <w:r>
        <w:rPr>
          <w:noProof/>
        </w:rPr>
        <w:fldChar w:fldCharType="end"/>
      </w:r>
    </w:p>
    <w:p w14:paraId="66F37C64" w14:textId="2CF595E1" w:rsidR="00B20E7E" w:rsidRDefault="00B20E7E">
      <w:pPr>
        <w:pStyle w:val="Sumrio4"/>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156228317 \h </w:instrText>
      </w:r>
      <w:r>
        <w:rPr>
          <w:noProof/>
        </w:rPr>
      </w:r>
      <w:r>
        <w:rPr>
          <w:noProof/>
        </w:rPr>
        <w:fldChar w:fldCharType="separate"/>
      </w:r>
      <w:r w:rsidR="004D4D67">
        <w:rPr>
          <w:noProof/>
        </w:rPr>
        <w:t>368</w:t>
      </w:r>
      <w:r>
        <w:rPr>
          <w:noProof/>
        </w:rPr>
        <w:fldChar w:fldCharType="end"/>
      </w:r>
    </w:p>
    <w:p w14:paraId="25F8090F" w14:textId="2BB445F2"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156228318 \h </w:instrText>
      </w:r>
      <w:r>
        <w:rPr>
          <w:noProof/>
        </w:rPr>
      </w:r>
      <w:r>
        <w:rPr>
          <w:noProof/>
        </w:rPr>
        <w:fldChar w:fldCharType="separate"/>
      </w:r>
      <w:r w:rsidR="004D4D67">
        <w:rPr>
          <w:noProof/>
        </w:rPr>
        <w:t>369</w:t>
      </w:r>
      <w:r>
        <w:rPr>
          <w:noProof/>
        </w:rPr>
        <w:fldChar w:fldCharType="end"/>
      </w:r>
    </w:p>
    <w:p w14:paraId="37803A2C" w14:textId="294BCDF8" w:rsidR="00B20E7E" w:rsidRDefault="00B20E7E">
      <w:pPr>
        <w:pStyle w:val="Sumrio4"/>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156228319 \h </w:instrText>
      </w:r>
      <w:r>
        <w:rPr>
          <w:noProof/>
        </w:rPr>
      </w:r>
      <w:r>
        <w:rPr>
          <w:noProof/>
        </w:rPr>
        <w:fldChar w:fldCharType="separate"/>
      </w:r>
      <w:r w:rsidR="004D4D67">
        <w:rPr>
          <w:noProof/>
        </w:rPr>
        <w:t>374</w:t>
      </w:r>
      <w:r>
        <w:rPr>
          <w:noProof/>
        </w:rPr>
        <w:fldChar w:fldCharType="end"/>
      </w:r>
    </w:p>
    <w:p w14:paraId="4D448CE4" w14:textId="39CE067F" w:rsidR="00B20E7E" w:rsidRDefault="00B20E7E">
      <w:pPr>
        <w:pStyle w:val="Sumrio4"/>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156228320 \h </w:instrText>
      </w:r>
      <w:r>
        <w:rPr>
          <w:noProof/>
        </w:rPr>
      </w:r>
      <w:r>
        <w:rPr>
          <w:noProof/>
        </w:rPr>
        <w:fldChar w:fldCharType="separate"/>
      </w:r>
      <w:r w:rsidR="004D4D67">
        <w:rPr>
          <w:noProof/>
        </w:rPr>
        <w:t>375</w:t>
      </w:r>
      <w:r>
        <w:rPr>
          <w:noProof/>
        </w:rPr>
        <w:fldChar w:fldCharType="end"/>
      </w:r>
    </w:p>
    <w:p w14:paraId="59DDD7AD" w14:textId="2580BC79" w:rsidR="00B20E7E" w:rsidRDefault="00B20E7E">
      <w:pPr>
        <w:pStyle w:val="Sumrio4"/>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156228321 \h </w:instrText>
      </w:r>
      <w:r>
        <w:rPr>
          <w:noProof/>
        </w:rPr>
      </w:r>
      <w:r>
        <w:rPr>
          <w:noProof/>
        </w:rPr>
        <w:fldChar w:fldCharType="separate"/>
      </w:r>
      <w:r w:rsidR="004D4D67">
        <w:rPr>
          <w:noProof/>
        </w:rPr>
        <w:t>377</w:t>
      </w:r>
      <w:r>
        <w:rPr>
          <w:noProof/>
        </w:rPr>
        <w:fldChar w:fldCharType="end"/>
      </w:r>
    </w:p>
    <w:p w14:paraId="2EA7E150" w14:textId="4BFEF7C7" w:rsidR="00B20E7E" w:rsidRDefault="00B20E7E">
      <w:pPr>
        <w:pStyle w:val="Sumrio4"/>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156228322 \h </w:instrText>
      </w:r>
      <w:r>
        <w:rPr>
          <w:noProof/>
        </w:rPr>
      </w:r>
      <w:r>
        <w:rPr>
          <w:noProof/>
        </w:rPr>
        <w:fldChar w:fldCharType="separate"/>
      </w:r>
      <w:r w:rsidR="004D4D67">
        <w:rPr>
          <w:noProof/>
        </w:rPr>
        <w:t>382</w:t>
      </w:r>
      <w:r>
        <w:rPr>
          <w:noProof/>
        </w:rPr>
        <w:fldChar w:fldCharType="end"/>
      </w:r>
    </w:p>
    <w:p w14:paraId="797B8F41" w14:textId="7FE1B24E" w:rsidR="00B20E7E" w:rsidRDefault="00B20E7E">
      <w:pPr>
        <w:pStyle w:val="Sumrio4"/>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156228323 \h </w:instrText>
      </w:r>
      <w:r>
        <w:rPr>
          <w:noProof/>
        </w:rPr>
      </w:r>
      <w:r>
        <w:rPr>
          <w:noProof/>
        </w:rPr>
        <w:fldChar w:fldCharType="separate"/>
      </w:r>
      <w:r w:rsidR="004D4D67">
        <w:rPr>
          <w:noProof/>
        </w:rPr>
        <w:t>386</w:t>
      </w:r>
      <w:r>
        <w:rPr>
          <w:noProof/>
        </w:rPr>
        <w:fldChar w:fldCharType="end"/>
      </w:r>
    </w:p>
    <w:p w14:paraId="14339E9C" w14:textId="724E63AB" w:rsidR="00B20E7E" w:rsidRDefault="00B20E7E">
      <w:pPr>
        <w:pStyle w:val="Sumrio4"/>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156228324 \h </w:instrText>
      </w:r>
      <w:r>
        <w:rPr>
          <w:noProof/>
        </w:rPr>
      </w:r>
      <w:r>
        <w:rPr>
          <w:noProof/>
        </w:rPr>
        <w:fldChar w:fldCharType="separate"/>
      </w:r>
      <w:r w:rsidR="004D4D67">
        <w:rPr>
          <w:noProof/>
        </w:rPr>
        <w:t>388</w:t>
      </w:r>
      <w:r>
        <w:rPr>
          <w:noProof/>
        </w:rPr>
        <w:fldChar w:fldCharType="end"/>
      </w:r>
    </w:p>
    <w:p w14:paraId="1B589307" w14:textId="2FE8B873" w:rsidR="00B20E7E" w:rsidRDefault="00B20E7E">
      <w:pPr>
        <w:pStyle w:val="Sumrio4"/>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156228325 \h </w:instrText>
      </w:r>
      <w:r>
        <w:rPr>
          <w:noProof/>
        </w:rPr>
      </w:r>
      <w:r>
        <w:rPr>
          <w:noProof/>
        </w:rPr>
        <w:fldChar w:fldCharType="separate"/>
      </w:r>
      <w:r w:rsidR="004D4D67">
        <w:rPr>
          <w:noProof/>
        </w:rPr>
        <w:t>390</w:t>
      </w:r>
      <w:r>
        <w:rPr>
          <w:noProof/>
        </w:rPr>
        <w:fldChar w:fldCharType="end"/>
      </w:r>
    </w:p>
    <w:p w14:paraId="300D2A8B" w14:textId="1F67D31A"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156228326 \h </w:instrText>
      </w:r>
      <w:r>
        <w:rPr>
          <w:noProof/>
        </w:rPr>
      </w:r>
      <w:r>
        <w:rPr>
          <w:noProof/>
        </w:rPr>
        <w:fldChar w:fldCharType="separate"/>
      </w:r>
      <w:r w:rsidR="004D4D67">
        <w:rPr>
          <w:noProof/>
        </w:rPr>
        <w:t>391</w:t>
      </w:r>
      <w:r>
        <w:rPr>
          <w:noProof/>
        </w:rPr>
        <w:fldChar w:fldCharType="end"/>
      </w:r>
    </w:p>
    <w:p w14:paraId="0425D66A" w14:textId="2599D54F" w:rsidR="00B20E7E" w:rsidRDefault="00B20E7E">
      <w:pPr>
        <w:pStyle w:val="Sumrio4"/>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156228327 \h </w:instrText>
      </w:r>
      <w:r>
        <w:rPr>
          <w:noProof/>
        </w:rPr>
      </w:r>
      <w:r>
        <w:rPr>
          <w:noProof/>
        </w:rPr>
        <w:fldChar w:fldCharType="separate"/>
      </w:r>
      <w:r w:rsidR="004D4D67">
        <w:rPr>
          <w:noProof/>
        </w:rPr>
        <w:t>393</w:t>
      </w:r>
      <w:r>
        <w:rPr>
          <w:noProof/>
        </w:rPr>
        <w:fldChar w:fldCharType="end"/>
      </w:r>
    </w:p>
    <w:p w14:paraId="3A9F51A9" w14:textId="1F3A38B4" w:rsidR="00B20E7E" w:rsidRDefault="00B20E7E">
      <w:pPr>
        <w:pStyle w:val="Sumrio4"/>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156228328 \h </w:instrText>
      </w:r>
      <w:r>
        <w:rPr>
          <w:noProof/>
        </w:rPr>
      </w:r>
      <w:r>
        <w:rPr>
          <w:noProof/>
        </w:rPr>
        <w:fldChar w:fldCharType="separate"/>
      </w:r>
      <w:r w:rsidR="004D4D67">
        <w:rPr>
          <w:noProof/>
        </w:rPr>
        <w:t>394</w:t>
      </w:r>
      <w:r>
        <w:rPr>
          <w:noProof/>
        </w:rPr>
        <w:fldChar w:fldCharType="end"/>
      </w:r>
    </w:p>
    <w:p w14:paraId="0D0CA03B" w14:textId="292F90A5" w:rsidR="00B20E7E" w:rsidRDefault="00B20E7E">
      <w:pPr>
        <w:pStyle w:val="Sumrio4"/>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156228329 \h </w:instrText>
      </w:r>
      <w:r>
        <w:rPr>
          <w:noProof/>
        </w:rPr>
      </w:r>
      <w:r>
        <w:rPr>
          <w:noProof/>
        </w:rPr>
        <w:fldChar w:fldCharType="separate"/>
      </w:r>
      <w:r w:rsidR="004D4D67">
        <w:rPr>
          <w:noProof/>
        </w:rPr>
        <w:t>395</w:t>
      </w:r>
      <w:r>
        <w:rPr>
          <w:noProof/>
        </w:rPr>
        <w:fldChar w:fldCharType="end"/>
      </w:r>
    </w:p>
    <w:p w14:paraId="386BB720" w14:textId="69FE7E5E" w:rsidR="00B20E7E" w:rsidRDefault="00B20E7E">
      <w:pPr>
        <w:pStyle w:val="Sumrio4"/>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156228330 \h </w:instrText>
      </w:r>
      <w:r>
        <w:rPr>
          <w:noProof/>
        </w:rPr>
      </w:r>
      <w:r>
        <w:rPr>
          <w:noProof/>
        </w:rPr>
        <w:fldChar w:fldCharType="separate"/>
      </w:r>
      <w:r w:rsidR="004D4D67">
        <w:rPr>
          <w:noProof/>
        </w:rPr>
        <w:t>396</w:t>
      </w:r>
      <w:r>
        <w:rPr>
          <w:noProof/>
        </w:rPr>
        <w:fldChar w:fldCharType="end"/>
      </w:r>
    </w:p>
    <w:p w14:paraId="175D093D" w14:textId="15460ECE" w:rsidR="00B20E7E" w:rsidRDefault="00B20E7E">
      <w:pPr>
        <w:pStyle w:val="Sumrio4"/>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156228331 \h </w:instrText>
      </w:r>
      <w:r>
        <w:rPr>
          <w:noProof/>
        </w:rPr>
      </w:r>
      <w:r>
        <w:rPr>
          <w:noProof/>
        </w:rPr>
        <w:fldChar w:fldCharType="separate"/>
      </w:r>
      <w:r w:rsidR="004D4D67">
        <w:rPr>
          <w:noProof/>
        </w:rPr>
        <w:t>397</w:t>
      </w:r>
      <w:r>
        <w:rPr>
          <w:noProof/>
        </w:rPr>
        <w:fldChar w:fldCharType="end"/>
      </w:r>
    </w:p>
    <w:p w14:paraId="67382EFE" w14:textId="4FB65952" w:rsidR="00B20E7E" w:rsidRDefault="00B20E7E">
      <w:pPr>
        <w:pStyle w:val="Sumrio4"/>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156228332 \h </w:instrText>
      </w:r>
      <w:r>
        <w:rPr>
          <w:noProof/>
        </w:rPr>
      </w:r>
      <w:r>
        <w:rPr>
          <w:noProof/>
        </w:rPr>
        <w:fldChar w:fldCharType="separate"/>
      </w:r>
      <w:r w:rsidR="004D4D67">
        <w:rPr>
          <w:noProof/>
        </w:rPr>
        <w:t>399</w:t>
      </w:r>
      <w:r>
        <w:rPr>
          <w:noProof/>
        </w:rPr>
        <w:fldChar w:fldCharType="end"/>
      </w:r>
    </w:p>
    <w:p w14:paraId="716FAB33" w14:textId="4C22C11B" w:rsidR="00B20E7E" w:rsidRPr="00852C10" w:rsidRDefault="00B20E7E">
      <w:pPr>
        <w:pStyle w:val="Sumrio3"/>
        <w:tabs>
          <w:tab w:val="right" w:leader="dot" w:pos="16260"/>
        </w:tabs>
        <w:rPr>
          <w:rFonts w:asciiTheme="minorHAnsi" w:eastAsiaTheme="minorEastAsia" w:hAnsiTheme="minorHAnsi"/>
          <w:iCs w:val="0"/>
          <w:noProof/>
          <w:sz w:val="22"/>
          <w:szCs w:val="22"/>
          <w:lang w:val="en-US" w:eastAsia="pt-BR"/>
        </w:rPr>
      </w:pPr>
      <w:r w:rsidRPr="00E618F4">
        <w:rPr>
          <w:noProof/>
          <w:lang w:val="en-US"/>
        </w:rPr>
        <w:t>Bloco W: Declaração País-a-País (</w:t>
      </w:r>
      <w:r w:rsidRPr="00E618F4">
        <w:rPr>
          <w:i/>
          <w:noProof/>
          <w:lang w:val="en-US"/>
        </w:rPr>
        <w:t>Country-by-Country Report</w:t>
      </w:r>
      <w:r w:rsidRPr="00E618F4">
        <w:rPr>
          <w:noProof/>
          <w:lang w:val="en-US"/>
        </w:rPr>
        <w:t>)</w:t>
      </w:r>
      <w:r w:rsidRPr="00852C10">
        <w:rPr>
          <w:noProof/>
          <w:lang w:val="en-US"/>
        </w:rPr>
        <w:tab/>
      </w:r>
      <w:r>
        <w:rPr>
          <w:noProof/>
        </w:rPr>
        <w:fldChar w:fldCharType="begin"/>
      </w:r>
      <w:r w:rsidRPr="00852C10">
        <w:rPr>
          <w:noProof/>
          <w:lang w:val="en-US"/>
        </w:rPr>
        <w:instrText xml:space="preserve"> PAGEREF _Toc156228333 \h </w:instrText>
      </w:r>
      <w:r>
        <w:rPr>
          <w:noProof/>
        </w:rPr>
      </w:r>
      <w:r>
        <w:rPr>
          <w:noProof/>
        </w:rPr>
        <w:fldChar w:fldCharType="separate"/>
      </w:r>
      <w:r w:rsidR="004D4D67">
        <w:rPr>
          <w:noProof/>
          <w:lang w:val="en-US"/>
        </w:rPr>
        <w:t>400</w:t>
      </w:r>
      <w:r>
        <w:rPr>
          <w:noProof/>
        </w:rPr>
        <w:fldChar w:fldCharType="end"/>
      </w:r>
    </w:p>
    <w:p w14:paraId="6407B711" w14:textId="63BF4CF0" w:rsidR="00B20E7E" w:rsidRDefault="00B20E7E">
      <w:pPr>
        <w:pStyle w:val="Sumrio4"/>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156228334 \h </w:instrText>
      </w:r>
      <w:r>
        <w:rPr>
          <w:noProof/>
        </w:rPr>
      </w:r>
      <w:r>
        <w:rPr>
          <w:noProof/>
        </w:rPr>
        <w:fldChar w:fldCharType="separate"/>
      </w:r>
      <w:r w:rsidR="004D4D67">
        <w:rPr>
          <w:noProof/>
        </w:rPr>
        <w:t>404</w:t>
      </w:r>
      <w:r>
        <w:rPr>
          <w:noProof/>
        </w:rPr>
        <w:fldChar w:fldCharType="end"/>
      </w:r>
    </w:p>
    <w:p w14:paraId="1706E49D" w14:textId="7C54E93F" w:rsidR="00B20E7E" w:rsidRDefault="00B20E7E">
      <w:pPr>
        <w:pStyle w:val="Sumrio4"/>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156228335 \h </w:instrText>
      </w:r>
      <w:r>
        <w:rPr>
          <w:noProof/>
        </w:rPr>
      </w:r>
      <w:r>
        <w:rPr>
          <w:noProof/>
        </w:rPr>
        <w:fldChar w:fldCharType="separate"/>
      </w:r>
      <w:r w:rsidR="004D4D67">
        <w:rPr>
          <w:noProof/>
        </w:rPr>
        <w:t>405</w:t>
      </w:r>
      <w:r>
        <w:rPr>
          <w:noProof/>
        </w:rPr>
        <w:fldChar w:fldCharType="end"/>
      </w:r>
    </w:p>
    <w:p w14:paraId="7E7D21EA" w14:textId="6926AAB5" w:rsidR="00B20E7E" w:rsidRDefault="00B20E7E">
      <w:pPr>
        <w:pStyle w:val="Sumrio4"/>
        <w:rPr>
          <w:rFonts w:asciiTheme="minorHAnsi" w:eastAsiaTheme="minorEastAsia" w:hAnsiTheme="minorHAnsi"/>
          <w:noProof/>
          <w:sz w:val="22"/>
          <w:szCs w:val="22"/>
          <w:lang w:eastAsia="pt-BR"/>
        </w:rPr>
      </w:pPr>
      <w:r>
        <w:rPr>
          <w:noProof/>
        </w:rPr>
        <w:t>Registro W200: Declaração País-a-País</w:t>
      </w:r>
      <w:r>
        <w:rPr>
          <w:noProof/>
        </w:rPr>
        <w:tab/>
      </w:r>
      <w:r>
        <w:rPr>
          <w:noProof/>
        </w:rPr>
        <w:fldChar w:fldCharType="begin"/>
      </w:r>
      <w:r>
        <w:rPr>
          <w:noProof/>
        </w:rPr>
        <w:instrText xml:space="preserve"> PAGEREF _Toc156228336 \h </w:instrText>
      </w:r>
      <w:r>
        <w:rPr>
          <w:noProof/>
        </w:rPr>
      </w:r>
      <w:r>
        <w:rPr>
          <w:noProof/>
        </w:rPr>
        <w:fldChar w:fldCharType="separate"/>
      </w:r>
      <w:r w:rsidR="004D4D67">
        <w:rPr>
          <w:noProof/>
        </w:rPr>
        <w:t>417</w:t>
      </w:r>
      <w:r>
        <w:rPr>
          <w:noProof/>
        </w:rPr>
        <w:fldChar w:fldCharType="end"/>
      </w:r>
    </w:p>
    <w:p w14:paraId="218B07C5" w14:textId="5DA9AC45" w:rsidR="00B20E7E" w:rsidRDefault="00B20E7E">
      <w:pPr>
        <w:pStyle w:val="Sumrio4"/>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156228337 \h </w:instrText>
      </w:r>
      <w:r>
        <w:rPr>
          <w:noProof/>
        </w:rPr>
      </w:r>
      <w:r>
        <w:rPr>
          <w:noProof/>
        </w:rPr>
        <w:fldChar w:fldCharType="separate"/>
      </w:r>
      <w:r w:rsidR="004D4D67">
        <w:rPr>
          <w:noProof/>
        </w:rPr>
        <w:t>428</w:t>
      </w:r>
      <w:r>
        <w:rPr>
          <w:noProof/>
        </w:rPr>
        <w:fldChar w:fldCharType="end"/>
      </w:r>
    </w:p>
    <w:p w14:paraId="6DB5CA7C" w14:textId="089F130C" w:rsidR="00B20E7E" w:rsidRDefault="00B20E7E">
      <w:pPr>
        <w:pStyle w:val="Sumrio4"/>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156228338 \h </w:instrText>
      </w:r>
      <w:r>
        <w:rPr>
          <w:noProof/>
        </w:rPr>
      </w:r>
      <w:r>
        <w:rPr>
          <w:noProof/>
        </w:rPr>
        <w:fldChar w:fldCharType="separate"/>
      </w:r>
      <w:r w:rsidR="004D4D67">
        <w:rPr>
          <w:noProof/>
        </w:rPr>
        <w:t>434</w:t>
      </w:r>
      <w:r>
        <w:rPr>
          <w:noProof/>
        </w:rPr>
        <w:fldChar w:fldCharType="end"/>
      </w:r>
    </w:p>
    <w:p w14:paraId="7225E08B" w14:textId="7B06BC97" w:rsidR="00B20E7E" w:rsidRDefault="00B20E7E">
      <w:pPr>
        <w:pStyle w:val="Sumrio4"/>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156228339 \h </w:instrText>
      </w:r>
      <w:r>
        <w:rPr>
          <w:noProof/>
        </w:rPr>
      </w:r>
      <w:r>
        <w:rPr>
          <w:noProof/>
        </w:rPr>
        <w:fldChar w:fldCharType="separate"/>
      </w:r>
      <w:r w:rsidR="004D4D67">
        <w:rPr>
          <w:noProof/>
        </w:rPr>
        <w:t>437</w:t>
      </w:r>
      <w:r>
        <w:rPr>
          <w:noProof/>
        </w:rPr>
        <w:fldChar w:fldCharType="end"/>
      </w:r>
    </w:p>
    <w:p w14:paraId="32242B1C" w14:textId="1438DE94"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156228340 \h </w:instrText>
      </w:r>
      <w:r>
        <w:rPr>
          <w:noProof/>
        </w:rPr>
      </w:r>
      <w:r>
        <w:rPr>
          <w:noProof/>
        </w:rPr>
        <w:fldChar w:fldCharType="separate"/>
      </w:r>
      <w:r w:rsidR="004D4D67">
        <w:rPr>
          <w:noProof/>
        </w:rPr>
        <w:t>438</w:t>
      </w:r>
      <w:r>
        <w:rPr>
          <w:noProof/>
        </w:rPr>
        <w:fldChar w:fldCharType="end"/>
      </w:r>
    </w:p>
    <w:p w14:paraId="30969954" w14:textId="23F338D8" w:rsidR="00B20E7E" w:rsidRDefault="00B20E7E">
      <w:pPr>
        <w:pStyle w:val="Sumrio4"/>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156228341 \h </w:instrText>
      </w:r>
      <w:r>
        <w:rPr>
          <w:noProof/>
        </w:rPr>
      </w:r>
      <w:r>
        <w:rPr>
          <w:noProof/>
        </w:rPr>
        <w:fldChar w:fldCharType="separate"/>
      </w:r>
      <w:r w:rsidR="004D4D67">
        <w:rPr>
          <w:noProof/>
        </w:rPr>
        <w:t>438</w:t>
      </w:r>
      <w:r>
        <w:rPr>
          <w:noProof/>
        </w:rPr>
        <w:fldChar w:fldCharType="end"/>
      </w:r>
    </w:p>
    <w:p w14:paraId="1C850249" w14:textId="3DC41652" w:rsidR="00B20E7E" w:rsidRDefault="00B20E7E">
      <w:pPr>
        <w:pStyle w:val="Sumrio4"/>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156228342 \h </w:instrText>
      </w:r>
      <w:r>
        <w:rPr>
          <w:noProof/>
        </w:rPr>
      </w:r>
      <w:r>
        <w:rPr>
          <w:noProof/>
        </w:rPr>
        <w:fldChar w:fldCharType="separate"/>
      </w:r>
      <w:r w:rsidR="004D4D67">
        <w:rPr>
          <w:noProof/>
        </w:rPr>
        <w:t>439</w:t>
      </w:r>
      <w:r>
        <w:rPr>
          <w:noProof/>
        </w:rPr>
        <w:fldChar w:fldCharType="end"/>
      </w:r>
    </w:p>
    <w:p w14:paraId="35B56B09" w14:textId="5878B404" w:rsidR="00B20E7E" w:rsidRDefault="00B20E7E">
      <w:pPr>
        <w:pStyle w:val="Sumrio4"/>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156228343 \h </w:instrText>
      </w:r>
      <w:r>
        <w:rPr>
          <w:noProof/>
        </w:rPr>
      </w:r>
      <w:r>
        <w:rPr>
          <w:noProof/>
        </w:rPr>
        <w:fldChar w:fldCharType="separate"/>
      </w:r>
      <w:r w:rsidR="004D4D67">
        <w:rPr>
          <w:noProof/>
        </w:rPr>
        <w:t>450</w:t>
      </w:r>
      <w:r>
        <w:rPr>
          <w:noProof/>
        </w:rPr>
        <w:fldChar w:fldCharType="end"/>
      </w:r>
    </w:p>
    <w:p w14:paraId="0BD7FACF" w14:textId="512E61F5" w:rsidR="00B20E7E" w:rsidRDefault="00B20E7E">
      <w:pPr>
        <w:pStyle w:val="Sumrio4"/>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156228344 \h </w:instrText>
      </w:r>
      <w:r>
        <w:rPr>
          <w:noProof/>
        </w:rPr>
      </w:r>
      <w:r>
        <w:rPr>
          <w:noProof/>
        </w:rPr>
        <w:fldChar w:fldCharType="separate"/>
      </w:r>
      <w:r w:rsidR="004D4D67">
        <w:rPr>
          <w:noProof/>
        </w:rPr>
        <w:t>453</w:t>
      </w:r>
      <w:r>
        <w:rPr>
          <w:noProof/>
        </w:rPr>
        <w:fldChar w:fldCharType="end"/>
      </w:r>
    </w:p>
    <w:p w14:paraId="77BD9610" w14:textId="3067D6B9" w:rsidR="00B20E7E" w:rsidRDefault="00B20E7E">
      <w:pPr>
        <w:pStyle w:val="Sumrio4"/>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156228345 \h </w:instrText>
      </w:r>
      <w:r>
        <w:rPr>
          <w:noProof/>
        </w:rPr>
      </w:r>
      <w:r>
        <w:rPr>
          <w:noProof/>
        </w:rPr>
        <w:fldChar w:fldCharType="separate"/>
      </w:r>
      <w:r w:rsidR="004D4D67">
        <w:rPr>
          <w:noProof/>
        </w:rPr>
        <w:t>455</w:t>
      </w:r>
      <w:r>
        <w:rPr>
          <w:noProof/>
        </w:rPr>
        <w:fldChar w:fldCharType="end"/>
      </w:r>
    </w:p>
    <w:p w14:paraId="3F32CCDD" w14:textId="4EEFFB66" w:rsidR="00B20E7E" w:rsidRDefault="00B20E7E">
      <w:pPr>
        <w:pStyle w:val="Sumrio4"/>
        <w:rPr>
          <w:rFonts w:asciiTheme="minorHAnsi" w:eastAsiaTheme="minorEastAsia" w:hAnsiTheme="minorHAnsi"/>
          <w:noProof/>
          <w:sz w:val="22"/>
          <w:szCs w:val="22"/>
          <w:lang w:eastAsia="pt-BR"/>
        </w:rPr>
      </w:pPr>
      <w:r>
        <w:rPr>
          <w:noProof/>
        </w:rPr>
        <w:t>Registro X305: Tipos de Ajustes do Preço Parâmetro da Exportação</w:t>
      </w:r>
      <w:r>
        <w:rPr>
          <w:noProof/>
        </w:rPr>
        <w:tab/>
      </w:r>
      <w:r>
        <w:rPr>
          <w:noProof/>
        </w:rPr>
        <w:fldChar w:fldCharType="begin"/>
      </w:r>
      <w:r>
        <w:rPr>
          <w:noProof/>
        </w:rPr>
        <w:instrText xml:space="preserve"> PAGEREF _Toc156228346 \h </w:instrText>
      </w:r>
      <w:r>
        <w:rPr>
          <w:noProof/>
        </w:rPr>
      </w:r>
      <w:r>
        <w:rPr>
          <w:noProof/>
        </w:rPr>
        <w:fldChar w:fldCharType="separate"/>
      </w:r>
      <w:r w:rsidR="004D4D67">
        <w:rPr>
          <w:noProof/>
        </w:rPr>
        <w:t>471</w:t>
      </w:r>
      <w:r>
        <w:rPr>
          <w:noProof/>
        </w:rPr>
        <w:fldChar w:fldCharType="end"/>
      </w:r>
    </w:p>
    <w:p w14:paraId="1AEA073D" w14:textId="0E200501" w:rsidR="00B20E7E" w:rsidRDefault="00B20E7E">
      <w:pPr>
        <w:pStyle w:val="Sumrio4"/>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156228347 \h </w:instrText>
      </w:r>
      <w:r>
        <w:rPr>
          <w:noProof/>
        </w:rPr>
      </w:r>
      <w:r>
        <w:rPr>
          <w:noProof/>
        </w:rPr>
        <w:fldChar w:fldCharType="separate"/>
      </w:r>
      <w:r w:rsidR="004D4D67">
        <w:rPr>
          <w:noProof/>
        </w:rPr>
        <w:t>473</w:t>
      </w:r>
      <w:r>
        <w:rPr>
          <w:noProof/>
        </w:rPr>
        <w:fldChar w:fldCharType="end"/>
      </w:r>
    </w:p>
    <w:p w14:paraId="1F24778B" w14:textId="4CAF0E1B" w:rsidR="00B20E7E" w:rsidRDefault="00B20E7E">
      <w:pPr>
        <w:pStyle w:val="Sumrio4"/>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156228348 \h </w:instrText>
      </w:r>
      <w:r>
        <w:rPr>
          <w:noProof/>
        </w:rPr>
      </w:r>
      <w:r>
        <w:rPr>
          <w:noProof/>
        </w:rPr>
        <w:fldChar w:fldCharType="separate"/>
      </w:r>
      <w:r w:rsidR="004D4D67">
        <w:rPr>
          <w:noProof/>
        </w:rPr>
        <w:t>476</w:t>
      </w:r>
      <w:r>
        <w:rPr>
          <w:noProof/>
        </w:rPr>
        <w:fldChar w:fldCharType="end"/>
      </w:r>
    </w:p>
    <w:p w14:paraId="550AD4CE" w14:textId="569BE626" w:rsidR="00B20E7E" w:rsidRDefault="00B20E7E">
      <w:pPr>
        <w:pStyle w:val="Sumrio4"/>
        <w:rPr>
          <w:rFonts w:asciiTheme="minorHAnsi" w:eastAsiaTheme="minorEastAsia" w:hAnsiTheme="minorHAnsi"/>
          <w:noProof/>
          <w:sz w:val="22"/>
          <w:szCs w:val="22"/>
          <w:lang w:eastAsia="pt-BR"/>
        </w:rPr>
      </w:pPr>
      <w:r>
        <w:rPr>
          <w:noProof/>
        </w:rPr>
        <w:t>Registro X325: Tipos de Ajustes do Preço Parâmetro da Importação</w:t>
      </w:r>
      <w:r>
        <w:rPr>
          <w:noProof/>
        </w:rPr>
        <w:tab/>
      </w:r>
      <w:r>
        <w:rPr>
          <w:noProof/>
        </w:rPr>
        <w:fldChar w:fldCharType="begin"/>
      </w:r>
      <w:r>
        <w:rPr>
          <w:noProof/>
        </w:rPr>
        <w:instrText xml:space="preserve"> PAGEREF _Toc156228349 \h </w:instrText>
      </w:r>
      <w:r>
        <w:rPr>
          <w:noProof/>
        </w:rPr>
      </w:r>
      <w:r>
        <w:rPr>
          <w:noProof/>
        </w:rPr>
        <w:fldChar w:fldCharType="separate"/>
      </w:r>
      <w:r w:rsidR="004D4D67">
        <w:rPr>
          <w:noProof/>
        </w:rPr>
        <w:t>491</w:t>
      </w:r>
      <w:r>
        <w:rPr>
          <w:noProof/>
        </w:rPr>
        <w:fldChar w:fldCharType="end"/>
      </w:r>
    </w:p>
    <w:p w14:paraId="1B92BD5A" w14:textId="66630D79" w:rsidR="00B20E7E" w:rsidRDefault="00B20E7E">
      <w:pPr>
        <w:pStyle w:val="Sumrio4"/>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156228350 \h </w:instrText>
      </w:r>
      <w:r>
        <w:rPr>
          <w:noProof/>
        </w:rPr>
      </w:r>
      <w:r>
        <w:rPr>
          <w:noProof/>
        </w:rPr>
        <w:fldChar w:fldCharType="separate"/>
      </w:r>
      <w:r w:rsidR="004D4D67">
        <w:rPr>
          <w:noProof/>
        </w:rPr>
        <w:t>493</w:t>
      </w:r>
      <w:r>
        <w:rPr>
          <w:noProof/>
        </w:rPr>
        <w:fldChar w:fldCharType="end"/>
      </w:r>
    </w:p>
    <w:p w14:paraId="6776E95A" w14:textId="469101D5" w:rsidR="00B20E7E" w:rsidRDefault="00B20E7E">
      <w:pPr>
        <w:pStyle w:val="Sumrio4"/>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156228351 \h </w:instrText>
      </w:r>
      <w:r>
        <w:rPr>
          <w:noProof/>
        </w:rPr>
      </w:r>
      <w:r>
        <w:rPr>
          <w:noProof/>
        </w:rPr>
        <w:fldChar w:fldCharType="separate"/>
      </w:r>
      <w:r w:rsidR="004D4D67">
        <w:rPr>
          <w:noProof/>
        </w:rPr>
        <w:t>495</w:t>
      </w:r>
      <w:r>
        <w:rPr>
          <w:noProof/>
        </w:rPr>
        <w:fldChar w:fldCharType="end"/>
      </w:r>
    </w:p>
    <w:p w14:paraId="57E322B8" w14:textId="54729860" w:rsidR="00B20E7E" w:rsidRDefault="00B20E7E">
      <w:pPr>
        <w:pStyle w:val="Sumrio4"/>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156228352 \h </w:instrText>
      </w:r>
      <w:r>
        <w:rPr>
          <w:noProof/>
        </w:rPr>
      </w:r>
      <w:r>
        <w:rPr>
          <w:noProof/>
        </w:rPr>
        <w:fldChar w:fldCharType="separate"/>
      </w:r>
      <w:r w:rsidR="004D4D67">
        <w:rPr>
          <w:noProof/>
        </w:rPr>
        <w:t>499</w:t>
      </w:r>
      <w:r>
        <w:rPr>
          <w:noProof/>
        </w:rPr>
        <w:fldChar w:fldCharType="end"/>
      </w:r>
    </w:p>
    <w:p w14:paraId="3FB7E4CE" w14:textId="504E74D5" w:rsidR="00B20E7E" w:rsidRDefault="00B20E7E">
      <w:pPr>
        <w:pStyle w:val="Sumrio4"/>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156228353 \h </w:instrText>
      </w:r>
      <w:r>
        <w:rPr>
          <w:noProof/>
        </w:rPr>
      </w:r>
      <w:r>
        <w:rPr>
          <w:noProof/>
        </w:rPr>
        <w:fldChar w:fldCharType="separate"/>
      </w:r>
      <w:r w:rsidR="004D4D67">
        <w:rPr>
          <w:noProof/>
        </w:rPr>
        <w:t>503</w:t>
      </w:r>
      <w:r>
        <w:rPr>
          <w:noProof/>
        </w:rPr>
        <w:fldChar w:fldCharType="end"/>
      </w:r>
    </w:p>
    <w:p w14:paraId="0CD18543" w14:textId="2463C010"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52: Demonstrativo de Resultados no Exterior Auferidos por Intermédio de Coligadas</w:t>
      </w:r>
      <w:r>
        <w:rPr>
          <w:noProof/>
        </w:rPr>
        <w:tab/>
      </w:r>
      <w:r>
        <w:rPr>
          <w:noProof/>
        </w:rPr>
        <w:fldChar w:fldCharType="begin"/>
      </w:r>
      <w:r>
        <w:rPr>
          <w:noProof/>
        </w:rPr>
        <w:instrText xml:space="preserve"> PAGEREF _Toc156228354 \h </w:instrText>
      </w:r>
      <w:r>
        <w:rPr>
          <w:noProof/>
        </w:rPr>
      </w:r>
      <w:r>
        <w:rPr>
          <w:noProof/>
        </w:rPr>
        <w:fldChar w:fldCharType="separate"/>
      </w:r>
      <w:r w:rsidR="004D4D67">
        <w:rPr>
          <w:noProof/>
        </w:rPr>
        <w:t>506</w:t>
      </w:r>
      <w:r>
        <w:rPr>
          <w:noProof/>
        </w:rPr>
        <w:fldChar w:fldCharType="end"/>
      </w:r>
    </w:p>
    <w:p w14:paraId="5CF20752" w14:textId="256431A9" w:rsidR="00B20E7E" w:rsidRDefault="00B20E7E">
      <w:pPr>
        <w:pStyle w:val="Sumrio4"/>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156228355 \h </w:instrText>
      </w:r>
      <w:r>
        <w:rPr>
          <w:noProof/>
        </w:rPr>
      </w:r>
      <w:r>
        <w:rPr>
          <w:noProof/>
        </w:rPr>
        <w:fldChar w:fldCharType="separate"/>
      </w:r>
      <w:r w:rsidR="004D4D67">
        <w:rPr>
          <w:noProof/>
        </w:rPr>
        <w:t>508</w:t>
      </w:r>
      <w:r>
        <w:rPr>
          <w:noProof/>
        </w:rPr>
        <w:fldChar w:fldCharType="end"/>
      </w:r>
    </w:p>
    <w:p w14:paraId="4C0FC688" w14:textId="00551CB4" w:rsidR="00B20E7E" w:rsidRDefault="00B20E7E">
      <w:pPr>
        <w:pStyle w:val="Sumrio4"/>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156228356 \h </w:instrText>
      </w:r>
      <w:r>
        <w:rPr>
          <w:noProof/>
        </w:rPr>
      </w:r>
      <w:r>
        <w:rPr>
          <w:noProof/>
        </w:rPr>
        <w:fldChar w:fldCharType="separate"/>
      </w:r>
      <w:r w:rsidR="004D4D67">
        <w:rPr>
          <w:noProof/>
        </w:rPr>
        <w:t>510</w:t>
      </w:r>
      <w:r>
        <w:rPr>
          <w:noProof/>
        </w:rPr>
        <w:fldChar w:fldCharType="end"/>
      </w:r>
    </w:p>
    <w:p w14:paraId="14401EE8" w14:textId="59B281E8" w:rsidR="00B20E7E" w:rsidRDefault="00B20E7E">
      <w:pPr>
        <w:pStyle w:val="Sumrio4"/>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156228357 \h </w:instrText>
      </w:r>
      <w:r>
        <w:rPr>
          <w:noProof/>
        </w:rPr>
      </w:r>
      <w:r>
        <w:rPr>
          <w:noProof/>
        </w:rPr>
        <w:fldChar w:fldCharType="separate"/>
      </w:r>
      <w:r w:rsidR="004D4D67">
        <w:rPr>
          <w:noProof/>
        </w:rPr>
        <w:t>512</w:t>
      </w:r>
      <w:r>
        <w:rPr>
          <w:noProof/>
        </w:rPr>
        <w:fldChar w:fldCharType="end"/>
      </w:r>
    </w:p>
    <w:p w14:paraId="7AEE7967" w14:textId="0280E293" w:rsidR="00B20E7E" w:rsidRDefault="00B20E7E">
      <w:pPr>
        <w:pStyle w:val="Sumrio4"/>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156228358 \h </w:instrText>
      </w:r>
      <w:r>
        <w:rPr>
          <w:noProof/>
        </w:rPr>
      </w:r>
      <w:r>
        <w:rPr>
          <w:noProof/>
        </w:rPr>
        <w:fldChar w:fldCharType="separate"/>
      </w:r>
      <w:r w:rsidR="004D4D67">
        <w:rPr>
          <w:noProof/>
        </w:rPr>
        <w:t>515</w:t>
      </w:r>
      <w:r>
        <w:rPr>
          <w:noProof/>
        </w:rPr>
        <w:fldChar w:fldCharType="end"/>
      </w:r>
    </w:p>
    <w:p w14:paraId="29B45D6E" w14:textId="5B93007B" w:rsidR="00B20E7E" w:rsidRDefault="00B20E7E">
      <w:pPr>
        <w:pStyle w:val="Sumrio4"/>
        <w:rPr>
          <w:rFonts w:asciiTheme="minorHAnsi" w:eastAsiaTheme="minorEastAsia" w:hAnsiTheme="minorHAnsi"/>
          <w:noProof/>
          <w:sz w:val="22"/>
          <w:szCs w:val="22"/>
          <w:lang w:eastAsia="pt-BR"/>
        </w:rPr>
      </w:pPr>
      <w:r>
        <w:rPr>
          <w:noProof/>
        </w:rPr>
        <w:t>Registro X357: Investidoras Diretas</w:t>
      </w:r>
      <w:r>
        <w:rPr>
          <w:noProof/>
        </w:rPr>
        <w:tab/>
      </w:r>
      <w:r>
        <w:rPr>
          <w:noProof/>
        </w:rPr>
        <w:fldChar w:fldCharType="begin"/>
      </w:r>
      <w:r>
        <w:rPr>
          <w:noProof/>
        </w:rPr>
        <w:instrText xml:space="preserve"> PAGEREF _Toc156228359 \h </w:instrText>
      </w:r>
      <w:r>
        <w:rPr>
          <w:noProof/>
        </w:rPr>
      </w:r>
      <w:r>
        <w:rPr>
          <w:noProof/>
        </w:rPr>
        <w:fldChar w:fldCharType="separate"/>
      </w:r>
      <w:r w:rsidR="004D4D67">
        <w:rPr>
          <w:noProof/>
        </w:rPr>
        <w:t>517</w:t>
      </w:r>
      <w:r>
        <w:rPr>
          <w:noProof/>
        </w:rPr>
        <w:fldChar w:fldCharType="end"/>
      </w:r>
    </w:p>
    <w:p w14:paraId="077105ED" w14:textId="06B5F892"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60: Informações Gerais Sobre Preços de Transferência</w:t>
      </w:r>
      <w:r>
        <w:rPr>
          <w:noProof/>
        </w:rPr>
        <w:tab/>
      </w:r>
      <w:r>
        <w:rPr>
          <w:noProof/>
        </w:rPr>
        <w:fldChar w:fldCharType="begin"/>
      </w:r>
      <w:r>
        <w:rPr>
          <w:noProof/>
        </w:rPr>
        <w:instrText xml:space="preserve"> PAGEREF _Toc156228360 \h </w:instrText>
      </w:r>
      <w:r>
        <w:rPr>
          <w:noProof/>
        </w:rPr>
      </w:r>
      <w:r>
        <w:rPr>
          <w:noProof/>
        </w:rPr>
        <w:fldChar w:fldCharType="separate"/>
      </w:r>
      <w:r w:rsidR="004D4D67">
        <w:rPr>
          <w:noProof/>
        </w:rPr>
        <w:t>519</w:t>
      </w:r>
      <w:r>
        <w:rPr>
          <w:noProof/>
        </w:rPr>
        <w:fldChar w:fldCharType="end"/>
      </w:r>
    </w:p>
    <w:p w14:paraId="15FD1B15" w14:textId="405A9633"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65: Informações Sobre as Contrapartes nas Transações Controladas</w:t>
      </w:r>
      <w:r>
        <w:rPr>
          <w:noProof/>
        </w:rPr>
        <w:tab/>
      </w:r>
      <w:r>
        <w:rPr>
          <w:noProof/>
        </w:rPr>
        <w:fldChar w:fldCharType="begin"/>
      </w:r>
      <w:r>
        <w:rPr>
          <w:noProof/>
        </w:rPr>
        <w:instrText xml:space="preserve"> PAGEREF _Toc156228361 \h </w:instrText>
      </w:r>
      <w:r>
        <w:rPr>
          <w:noProof/>
        </w:rPr>
      </w:r>
      <w:r>
        <w:rPr>
          <w:noProof/>
        </w:rPr>
        <w:fldChar w:fldCharType="separate"/>
      </w:r>
      <w:r w:rsidR="004D4D67">
        <w:rPr>
          <w:noProof/>
        </w:rPr>
        <w:t>521</w:t>
      </w:r>
      <w:r>
        <w:rPr>
          <w:noProof/>
        </w:rPr>
        <w:fldChar w:fldCharType="end"/>
      </w:r>
    </w:p>
    <w:p w14:paraId="2A04C122" w14:textId="4D74DB73" w:rsidR="00B20E7E" w:rsidRDefault="00B20E7E">
      <w:pPr>
        <w:pStyle w:val="Sumrio4"/>
        <w:rPr>
          <w:rFonts w:asciiTheme="minorHAnsi" w:eastAsiaTheme="minorEastAsia" w:hAnsiTheme="minorHAnsi"/>
          <w:noProof/>
          <w:sz w:val="22"/>
          <w:szCs w:val="22"/>
          <w:lang w:eastAsia="pt-BR"/>
        </w:rPr>
      </w:pPr>
      <w:r>
        <w:rPr>
          <w:noProof/>
        </w:rPr>
        <w:t>Registro X366: Entidades Com as Quais Realiza Transações Controladas</w:t>
      </w:r>
      <w:r>
        <w:rPr>
          <w:noProof/>
        </w:rPr>
        <w:tab/>
      </w:r>
      <w:r>
        <w:rPr>
          <w:noProof/>
        </w:rPr>
        <w:fldChar w:fldCharType="begin"/>
      </w:r>
      <w:r>
        <w:rPr>
          <w:noProof/>
        </w:rPr>
        <w:instrText xml:space="preserve"> PAGEREF _Toc156228362 \h </w:instrText>
      </w:r>
      <w:r>
        <w:rPr>
          <w:noProof/>
        </w:rPr>
      </w:r>
      <w:r>
        <w:rPr>
          <w:noProof/>
        </w:rPr>
        <w:fldChar w:fldCharType="separate"/>
      </w:r>
      <w:r w:rsidR="004D4D67">
        <w:rPr>
          <w:noProof/>
        </w:rPr>
        <w:t>522</w:t>
      </w:r>
      <w:r>
        <w:rPr>
          <w:noProof/>
        </w:rPr>
        <w:fldChar w:fldCharType="end"/>
      </w:r>
    </w:p>
    <w:p w14:paraId="1371FA4A" w14:textId="6981FD57"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70: Informações Sobre as Transações Controladas</w:t>
      </w:r>
      <w:r>
        <w:rPr>
          <w:noProof/>
        </w:rPr>
        <w:tab/>
      </w:r>
      <w:r>
        <w:rPr>
          <w:noProof/>
        </w:rPr>
        <w:fldChar w:fldCharType="begin"/>
      </w:r>
      <w:r>
        <w:rPr>
          <w:noProof/>
        </w:rPr>
        <w:instrText xml:space="preserve"> PAGEREF _Toc156228363 \h </w:instrText>
      </w:r>
      <w:r>
        <w:rPr>
          <w:noProof/>
        </w:rPr>
      </w:r>
      <w:r>
        <w:rPr>
          <w:noProof/>
        </w:rPr>
        <w:fldChar w:fldCharType="separate"/>
      </w:r>
      <w:r w:rsidR="004D4D67">
        <w:rPr>
          <w:noProof/>
        </w:rPr>
        <w:t>524</w:t>
      </w:r>
      <w:r>
        <w:rPr>
          <w:noProof/>
        </w:rPr>
        <w:fldChar w:fldCharType="end"/>
      </w:r>
    </w:p>
    <w:p w14:paraId="169BA08F" w14:textId="627984C0"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71: Informações Sobre Ajustes Compensatórios</w:t>
      </w:r>
      <w:r>
        <w:rPr>
          <w:noProof/>
        </w:rPr>
        <w:tab/>
      </w:r>
      <w:r>
        <w:rPr>
          <w:noProof/>
        </w:rPr>
        <w:fldChar w:fldCharType="begin"/>
      </w:r>
      <w:r>
        <w:rPr>
          <w:noProof/>
        </w:rPr>
        <w:instrText xml:space="preserve"> PAGEREF _Toc156228364 \h </w:instrText>
      </w:r>
      <w:r>
        <w:rPr>
          <w:noProof/>
        </w:rPr>
      </w:r>
      <w:r>
        <w:rPr>
          <w:noProof/>
        </w:rPr>
        <w:fldChar w:fldCharType="separate"/>
      </w:r>
      <w:r w:rsidR="004D4D67">
        <w:rPr>
          <w:noProof/>
        </w:rPr>
        <w:t>530</w:t>
      </w:r>
      <w:r>
        <w:rPr>
          <w:noProof/>
        </w:rPr>
        <w:fldChar w:fldCharType="end"/>
      </w:r>
    </w:p>
    <w:p w14:paraId="6B6B3FD9" w14:textId="2BEF4B90"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375: Informações Relacionadas aos Métodos</w:t>
      </w:r>
      <w:r>
        <w:rPr>
          <w:noProof/>
        </w:rPr>
        <w:tab/>
      </w:r>
      <w:r>
        <w:rPr>
          <w:noProof/>
        </w:rPr>
        <w:fldChar w:fldCharType="begin"/>
      </w:r>
      <w:r>
        <w:rPr>
          <w:noProof/>
        </w:rPr>
        <w:instrText xml:space="preserve"> PAGEREF _Toc156228365 \h </w:instrText>
      </w:r>
      <w:r>
        <w:rPr>
          <w:noProof/>
        </w:rPr>
      </w:r>
      <w:r>
        <w:rPr>
          <w:noProof/>
        </w:rPr>
        <w:fldChar w:fldCharType="separate"/>
      </w:r>
      <w:r w:rsidR="004D4D67">
        <w:rPr>
          <w:noProof/>
        </w:rPr>
        <w:t>531</w:t>
      </w:r>
      <w:r>
        <w:rPr>
          <w:noProof/>
        </w:rPr>
        <w:fldChar w:fldCharType="end"/>
      </w:r>
    </w:p>
    <w:p w14:paraId="0C7D66FD" w14:textId="2DA8AB31" w:rsidR="00B20E7E" w:rsidRDefault="00B20E7E">
      <w:pPr>
        <w:pStyle w:val="Sumrio4"/>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156228366 \h </w:instrText>
      </w:r>
      <w:r>
        <w:rPr>
          <w:noProof/>
        </w:rPr>
      </w:r>
      <w:r>
        <w:rPr>
          <w:noProof/>
        </w:rPr>
        <w:fldChar w:fldCharType="separate"/>
      </w:r>
      <w:r w:rsidR="004D4D67">
        <w:rPr>
          <w:noProof/>
        </w:rPr>
        <w:t>534</w:t>
      </w:r>
      <w:r>
        <w:rPr>
          <w:noProof/>
        </w:rPr>
        <w:fldChar w:fldCharType="end"/>
      </w:r>
    </w:p>
    <w:p w14:paraId="41E4B4D4" w14:textId="62945619" w:rsidR="00B20E7E" w:rsidRDefault="00B20E7E">
      <w:pPr>
        <w:pStyle w:val="Sumrio4"/>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156228367 \h </w:instrText>
      </w:r>
      <w:r>
        <w:rPr>
          <w:noProof/>
        </w:rPr>
      </w:r>
      <w:r>
        <w:rPr>
          <w:noProof/>
        </w:rPr>
        <w:fldChar w:fldCharType="separate"/>
      </w:r>
      <w:r w:rsidR="004D4D67">
        <w:rPr>
          <w:noProof/>
        </w:rPr>
        <w:t>536</w:t>
      </w:r>
      <w:r>
        <w:rPr>
          <w:noProof/>
        </w:rPr>
        <w:fldChar w:fldCharType="end"/>
      </w:r>
    </w:p>
    <w:p w14:paraId="7DF9F657" w14:textId="7C4F5B4C" w:rsidR="00B20E7E" w:rsidRDefault="00B20E7E">
      <w:pPr>
        <w:pStyle w:val="Sumrio4"/>
        <w:rPr>
          <w:rFonts w:asciiTheme="minorHAnsi" w:eastAsiaTheme="minorEastAsia" w:hAnsiTheme="minorHAnsi"/>
          <w:noProof/>
          <w:sz w:val="22"/>
          <w:szCs w:val="22"/>
          <w:lang w:eastAsia="pt-BR"/>
        </w:rPr>
      </w:pPr>
      <w:r>
        <w:rPr>
          <w:noProof/>
        </w:rPr>
        <w:t xml:space="preserve">Registro X410: Comércio Eletrônico – Informação de </w:t>
      </w:r>
      <w:r w:rsidRPr="00E618F4">
        <w:rPr>
          <w:i/>
          <w:noProof/>
        </w:rPr>
        <w:t>Homepage</w:t>
      </w:r>
      <w:r>
        <w:rPr>
          <w:noProof/>
        </w:rPr>
        <w:t>/Servidor</w:t>
      </w:r>
      <w:r>
        <w:rPr>
          <w:noProof/>
        </w:rPr>
        <w:tab/>
      </w:r>
      <w:r>
        <w:rPr>
          <w:noProof/>
        </w:rPr>
        <w:fldChar w:fldCharType="begin"/>
      </w:r>
      <w:r>
        <w:rPr>
          <w:noProof/>
        </w:rPr>
        <w:instrText xml:space="preserve"> PAGEREF _Toc156228368 \h </w:instrText>
      </w:r>
      <w:r>
        <w:rPr>
          <w:noProof/>
        </w:rPr>
      </w:r>
      <w:r>
        <w:rPr>
          <w:noProof/>
        </w:rPr>
        <w:fldChar w:fldCharType="separate"/>
      </w:r>
      <w:r w:rsidR="004D4D67">
        <w:rPr>
          <w:noProof/>
        </w:rPr>
        <w:t>539</w:t>
      </w:r>
      <w:r>
        <w:rPr>
          <w:noProof/>
        </w:rPr>
        <w:fldChar w:fldCharType="end"/>
      </w:r>
    </w:p>
    <w:p w14:paraId="796C52D3" w14:textId="26F26A6A" w:rsidR="00B20E7E" w:rsidRDefault="00B20E7E">
      <w:pPr>
        <w:pStyle w:val="Sumrio4"/>
        <w:rPr>
          <w:rFonts w:asciiTheme="minorHAnsi" w:eastAsiaTheme="minorEastAsia" w:hAnsiTheme="minorHAnsi"/>
          <w:noProof/>
          <w:sz w:val="22"/>
          <w:szCs w:val="22"/>
          <w:lang w:eastAsia="pt-BR"/>
        </w:rPr>
      </w:pPr>
      <w:r>
        <w:rPr>
          <w:noProof/>
        </w:rPr>
        <w:t xml:space="preserve">Registro X420: </w:t>
      </w:r>
      <w:r w:rsidRPr="00E618F4">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156228369 \h </w:instrText>
      </w:r>
      <w:r>
        <w:rPr>
          <w:noProof/>
        </w:rPr>
      </w:r>
      <w:r>
        <w:rPr>
          <w:noProof/>
        </w:rPr>
        <w:fldChar w:fldCharType="separate"/>
      </w:r>
      <w:r w:rsidR="004D4D67">
        <w:rPr>
          <w:noProof/>
        </w:rPr>
        <w:t>541</w:t>
      </w:r>
      <w:r>
        <w:rPr>
          <w:noProof/>
        </w:rPr>
        <w:fldChar w:fldCharType="end"/>
      </w:r>
    </w:p>
    <w:p w14:paraId="4BB26628" w14:textId="5996DEB0" w:rsidR="00B20E7E" w:rsidRDefault="00B20E7E">
      <w:pPr>
        <w:pStyle w:val="Sumrio4"/>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156228370 \h </w:instrText>
      </w:r>
      <w:r>
        <w:rPr>
          <w:noProof/>
        </w:rPr>
      </w:r>
      <w:r>
        <w:rPr>
          <w:noProof/>
        </w:rPr>
        <w:fldChar w:fldCharType="separate"/>
      </w:r>
      <w:r w:rsidR="004D4D67">
        <w:rPr>
          <w:noProof/>
        </w:rPr>
        <w:t>547</w:t>
      </w:r>
      <w:r>
        <w:rPr>
          <w:noProof/>
        </w:rPr>
        <w:fldChar w:fldCharType="end"/>
      </w:r>
    </w:p>
    <w:p w14:paraId="1605EFF7" w14:textId="2557912F" w:rsidR="00B20E7E" w:rsidRDefault="00B20E7E">
      <w:pPr>
        <w:pStyle w:val="Sumrio4"/>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156228371 \h </w:instrText>
      </w:r>
      <w:r>
        <w:rPr>
          <w:noProof/>
        </w:rPr>
      </w:r>
      <w:r>
        <w:rPr>
          <w:noProof/>
        </w:rPr>
        <w:fldChar w:fldCharType="separate"/>
      </w:r>
      <w:r w:rsidR="004D4D67">
        <w:rPr>
          <w:noProof/>
        </w:rPr>
        <w:t>554</w:t>
      </w:r>
      <w:r>
        <w:rPr>
          <w:noProof/>
        </w:rPr>
        <w:fldChar w:fldCharType="end"/>
      </w:r>
    </w:p>
    <w:p w14:paraId="7CD38BA0" w14:textId="090A5279" w:rsidR="00B20E7E" w:rsidRDefault="00B20E7E">
      <w:pPr>
        <w:pStyle w:val="Sumrio4"/>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156228372 \h </w:instrText>
      </w:r>
      <w:r>
        <w:rPr>
          <w:noProof/>
        </w:rPr>
      </w:r>
      <w:r>
        <w:rPr>
          <w:noProof/>
        </w:rPr>
        <w:fldChar w:fldCharType="separate"/>
      </w:r>
      <w:r w:rsidR="004D4D67">
        <w:rPr>
          <w:noProof/>
        </w:rPr>
        <w:t>563</w:t>
      </w:r>
      <w:r>
        <w:rPr>
          <w:noProof/>
        </w:rPr>
        <w:fldChar w:fldCharType="end"/>
      </w:r>
    </w:p>
    <w:p w14:paraId="5AA08278" w14:textId="6DE99EA0" w:rsidR="00B20E7E" w:rsidRDefault="00B20E7E">
      <w:pPr>
        <w:pStyle w:val="Sumrio4"/>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156228373 \h </w:instrText>
      </w:r>
      <w:r>
        <w:rPr>
          <w:noProof/>
        </w:rPr>
      </w:r>
      <w:r>
        <w:rPr>
          <w:noProof/>
        </w:rPr>
        <w:fldChar w:fldCharType="separate"/>
      </w:r>
      <w:r w:rsidR="004D4D67">
        <w:rPr>
          <w:noProof/>
        </w:rPr>
        <w:t>565</w:t>
      </w:r>
      <w:r>
        <w:rPr>
          <w:noProof/>
        </w:rPr>
        <w:fldChar w:fldCharType="end"/>
      </w:r>
    </w:p>
    <w:p w14:paraId="5ABA0D7C" w14:textId="18DA74C1"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480: Benefícios Fiscais – Parte I</w:t>
      </w:r>
      <w:r>
        <w:rPr>
          <w:noProof/>
        </w:rPr>
        <w:tab/>
      </w:r>
      <w:r>
        <w:rPr>
          <w:noProof/>
        </w:rPr>
        <w:fldChar w:fldCharType="begin"/>
      </w:r>
      <w:r>
        <w:rPr>
          <w:noProof/>
        </w:rPr>
        <w:instrText xml:space="preserve"> PAGEREF _Toc156228374 \h </w:instrText>
      </w:r>
      <w:r>
        <w:rPr>
          <w:noProof/>
        </w:rPr>
      </w:r>
      <w:r>
        <w:rPr>
          <w:noProof/>
        </w:rPr>
        <w:fldChar w:fldCharType="separate"/>
      </w:r>
      <w:r w:rsidR="004D4D67">
        <w:rPr>
          <w:noProof/>
        </w:rPr>
        <w:t>567</w:t>
      </w:r>
      <w:r>
        <w:rPr>
          <w:noProof/>
        </w:rPr>
        <w:fldChar w:fldCharType="end"/>
      </w:r>
    </w:p>
    <w:p w14:paraId="2EA42A5C" w14:textId="7EBA6160" w:rsidR="00B20E7E" w:rsidRDefault="00B20E7E">
      <w:pPr>
        <w:pStyle w:val="Sumrio4"/>
        <w:rPr>
          <w:rFonts w:asciiTheme="minorHAnsi" w:eastAsiaTheme="minorEastAsia" w:hAnsiTheme="minorHAnsi"/>
          <w:noProof/>
          <w:sz w:val="22"/>
          <w:szCs w:val="22"/>
          <w:lang w:eastAsia="pt-BR"/>
        </w:rPr>
      </w:pPr>
      <w:r w:rsidRPr="00E618F4">
        <w:rPr>
          <w:noProof/>
          <w:highlight w:val="yellow"/>
        </w:rPr>
        <w:t>Registro X485: Benefícios Fiscais – Parte II</w:t>
      </w:r>
      <w:r>
        <w:rPr>
          <w:noProof/>
        </w:rPr>
        <w:tab/>
      </w:r>
      <w:r>
        <w:rPr>
          <w:noProof/>
        </w:rPr>
        <w:fldChar w:fldCharType="begin"/>
      </w:r>
      <w:r>
        <w:rPr>
          <w:noProof/>
        </w:rPr>
        <w:instrText xml:space="preserve"> PAGEREF _Toc156228375 \h </w:instrText>
      </w:r>
      <w:r>
        <w:rPr>
          <w:noProof/>
        </w:rPr>
      </w:r>
      <w:r>
        <w:rPr>
          <w:noProof/>
        </w:rPr>
        <w:fldChar w:fldCharType="separate"/>
      </w:r>
      <w:r w:rsidR="004D4D67">
        <w:rPr>
          <w:noProof/>
        </w:rPr>
        <w:t>570</w:t>
      </w:r>
      <w:r>
        <w:rPr>
          <w:noProof/>
        </w:rPr>
        <w:fldChar w:fldCharType="end"/>
      </w:r>
    </w:p>
    <w:p w14:paraId="6AF9DCDE" w14:textId="7EECC252" w:rsidR="00B20E7E" w:rsidRDefault="00B20E7E">
      <w:pPr>
        <w:pStyle w:val="Sumrio4"/>
        <w:rPr>
          <w:rFonts w:asciiTheme="minorHAnsi" w:eastAsiaTheme="minorEastAsia" w:hAnsiTheme="minorHAnsi"/>
          <w:noProof/>
          <w:sz w:val="22"/>
          <w:szCs w:val="22"/>
          <w:lang w:eastAsia="pt-BR"/>
        </w:rPr>
      </w:pPr>
      <w:r>
        <w:rPr>
          <w:noProof/>
        </w:rPr>
        <w:t>Registro X490: Polo Industrial de Manaus e Amazônia Ocidental</w:t>
      </w:r>
      <w:r>
        <w:rPr>
          <w:noProof/>
        </w:rPr>
        <w:tab/>
      </w:r>
      <w:r>
        <w:rPr>
          <w:noProof/>
        </w:rPr>
        <w:fldChar w:fldCharType="begin"/>
      </w:r>
      <w:r>
        <w:rPr>
          <w:noProof/>
        </w:rPr>
        <w:instrText xml:space="preserve"> PAGEREF _Toc156228376 \h </w:instrText>
      </w:r>
      <w:r>
        <w:rPr>
          <w:noProof/>
        </w:rPr>
      </w:r>
      <w:r>
        <w:rPr>
          <w:noProof/>
        </w:rPr>
        <w:fldChar w:fldCharType="separate"/>
      </w:r>
      <w:r w:rsidR="004D4D67">
        <w:rPr>
          <w:noProof/>
        </w:rPr>
        <w:t>575</w:t>
      </w:r>
      <w:r>
        <w:rPr>
          <w:noProof/>
        </w:rPr>
        <w:fldChar w:fldCharType="end"/>
      </w:r>
    </w:p>
    <w:p w14:paraId="0E9B1B80" w14:textId="6479630D" w:rsidR="00B20E7E" w:rsidRDefault="00B20E7E">
      <w:pPr>
        <w:pStyle w:val="Sumrio4"/>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156228377 \h </w:instrText>
      </w:r>
      <w:r>
        <w:rPr>
          <w:noProof/>
        </w:rPr>
      </w:r>
      <w:r>
        <w:rPr>
          <w:noProof/>
        </w:rPr>
        <w:fldChar w:fldCharType="separate"/>
      </w:r>
      <w:r w:rsidR="004D4D67">
        <w:rPr>
          <w:noProof/>
        </w:rPr>
        <w:t>577</w:t>
      </w:r>
      <w:r>
        <w:rPr>
          <w:noProof/>
        </w:rPr>
        <w:fldChar w:fldCharType="end"/>
      </w:r>
    </w:p>
    <w:p w14:paraId="6F7AB1DF" w14:textId="03C533BC" w:rsidR="00B20E7E" w:rsidRDefault="00B20E7E">
      <w:pPr>
        <w:pStyle w:val="Sumrio4"/>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156228378 \h </w:instrText>
      </w:r>
      <w:r>
        <w:rPr>
          <w:noProof/>
        </w:rPr>
      </w:r>
      <w:r>
        <w:rPr>
          <w:noProof/>
        </w:rPr>
        <w:fldChar w:fldCharType="separate"/>
      </w:r>
      <w:r w:rsidR="004D4D67">
        <w:rPr>
          <w:noProof/>
        </w:rPr>
        <w:t>579</w:t>
      </w:r>
      <w:r>
        <w:rPr>
          <w:noProof/>
        </w:rPr>
        <w:fldChar w:fldCharType="end"/>
      </w:r>
    </w:p>
    <w:p w14:paraId="5106B6F1" w14:textId="21FE7E19" w:rsidR="00B20E7E" w:rsidRDefault="00B20E7E">
      <w:pPr>
        <w:pStyle w:val="Sumrio4"/>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156228379 \h </w:instrText>
      </w:r>
      <w:r>
        <w:rPr>
          <w:noProof/>
        </w:rPr>
      </w:r>
      <w:r>
        <w:rPr>
          <w:noProof/>
        </w:rPr>
        <w:fldChar w:fldCharType="separate"/>
      </w:r>
      <w:r w:rsidR="004D4D67">
        <w:rPr>
          <w:noProof/>
        </w:rPr>
        <w:t>581</w:t>
      </w:r>
      <w:r>
        <w:rPr>
          <w:noProof/>
        </w:rPr>
        <w:fldChar w:fldCharType="end"/>
      </w:r>
    </w:p>
    <w:p w14:paraId="09A50A01" w14:textId="78E12078"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156228380 \h </w:instrText>
      </w:r>
      <w:r>
        <w:rPr>
          <w:noProof/>
        </w:rPr>
      </w:r>
      <w:r>
        <w:rPr>
          <w:noProof/>
        </w:rPr>
        <w:fldChar w:fldCharType="separate"/>
      </w:r>
      <w:r w:rsidR="004D4D67">
        <w:rPr>
          <w:noProof/>
        </w:rPr>
        <w:t>582</w:t>
      </w:r>
      <w:r>
        <w:rPr>
          <w:noProof/>
        </w:rPr>
        <w:fldChar w:fldCharType="end"/>
      </w:r>
    </w:p>
    <w:p w14:paraId="1B7D82A9" w14:textId="0AAF22B1" w:rsidR="00B20E7E" w:rsidRDefault="00B20E7E">
      <w:pPr>
        <w:pStyle w:val="Sumrio4"/>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156228381 \h </w:instrText>
      </w:r>
      <w:r>
        <w:rPr>
          <w:noProof/>
        </w:rPr>
      </w:r>
      <w:r>
        <w:rPr>
          <w:noProof/>
        </w:rPr>
        <w:fldChar w:fldCharType="separate"/>
      </w:r>
      <w:r w:rsidR="004D4D67">
        <w:rPr>
          <w:noProof/>
        </w:rPr>
        <w:t>582</w:t>
      </w:r>
      <w:r>
        <w:rPr>
          <w:noProof/>
        </w:rPr>
        <w:fldChar w:fldCharType="end"/>
      </w:r>
    </w:p>
    <w:p w14:paraId="390A4D02" w14:textId="59A6FD84" w:rsidR="00B20E7E" w:rsidRDefault="00B20E7E">
      <w:pPr>
        <w:pStyle w:val="Sumrio4"/>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156228382 \h </w:instrText>
      </w:r>
      <w:r>
        <w:rPr>
          <w:noProof/>
        </w:rPr>
      </w:r>
      <w:r>
        <w:rPr>
          <w:noProof/>
        </w:rPr>
        <w:fldChar w:fldCharType="separate"/>
      </w:r>
      <w:r w:rsidR="004D4D67">
        <w:rPr>
          <w:noProof/>
        </w:rPr>
        <w:t>583</w:t>
      </w:r>
      <w:r>
        <w:rPr>
          <w:noProof/>
        </w:rPr>
        <w:fldChar w:fldCharType="end"/>
      </w:r>
    </w:p>
    <w:p w14:paraId="5B3927BB" w14:textId="3CC8EB51" w:rsidR="00B20E7E" w:rsidRDefault="00B20E7E">
      <w:pPr>
        <w:pStyle w:val="Sumrio4"/>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156228383 \h </w:instrText>
      </w:r>
      <w:r>
        <w:rPr>
          <w:noProof/>
        </w:rPr>
      </w:r>
      <w:r>
        <w:rPr>
          <w:noProof/>
        </w:rPr>
        <w:fldChar w:fldCharType="separate"/>
      </w:r>
      <w:r w:rsidR="004D4D67">
        <w:rPr>
          <w:noProof/>
        </w:rPr>
        <w:t>586</w:t>
      </w:r>
      <w:r>
        <w:rPr>
          <w:noProof/>
        </w:rPr>
        <w:fldChar w:fldCharType="end"/>
      </w:r>
    </w:p>
    <w:p w14:paraId="3AB62140" w14:textId="0C4076A8" w:rsidR="00B20E7E" w:rsidRDefault="00B20E7E">
      <w:pPr>
        <w:pStyle w:val="Sumrio4"/>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156228384 \h </w:instrText>
      </w:r>
      <w:r>
        <w:rPr>
          <w:noProof/>
        </w:rPr>
      </w:r>
      <w:r>
        <w:rPr>
          <w:noProof/>
        </w:rPr>
        <w:fldChar w:fldCharType="separate"/>
      </w:r>
      <w:r w:rsidR="004D4D67">
        <w:rPr>
          <w:noProof/>
        </w:rPr>
        <w:t>590</w:t>
      </w:r>
      <w:r>
        <w:rPr>
          <w:noProof/>
        </w:rPr>
        <w:fldChar w:fldCharType="end"/>
      </w:r>
    </w:p>
    <w:p w14:paraId="782678CD" w14:textId="561432F2" w:rsidR="00B20E7E" w:rsidRDefault="00B20E7E">
      <w:pPr>
        <w:pStyle w:val="Sumrio4"/>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156228385 \h </w:instrText>
      </w:r>
      <w:r>
        <w:rPr>
          <w:noProof/>
        </w:rPr>
      </w:r>
      <w:r>
        <w:rPr>
          <w:noProof/>
        </w:rPr>
        <w:fldChar w:fldCharType="separate"/>
      </w:r>
      <w:r w:rsidR="004D4D67">
        <w:rPr>
          <w:noProof/>
        </w:rPr>
        <w:t>592</w:t>
      </w:r>
      <w:r>
        <w:rPr>
          <w:noProof/>
        </w:rPr>
        <w:fldChar w:fldCharType="end"/>
      </w:r>
    </w:p>
    <w:p w14:paraId="76F54788" w14:textId="125B212B" w:rsidR="00B20E7E" w:rsidRDefault="00B20E7E">
      <w:pPr>
        <w:pStyle w:val="Sumrio4"/>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156228386 \h </w:instrText>
      </w:r>
      <w:r>
        <w:rPr>
          <w:noProof/>
        </w:rPr>
      </w:r>
      <w:r>
        <w:rPr>
          <w:noProof/>
        </w:rPr>
        <w:fldChar w:fldCharType="separate"/>
      </w:r>
      <w:r w:rsidR="004D4D67">
        <w:rPr>
          <w:noProof/>
        </w:rPr>
        <w:t>598</w:t>
      </w:r>
      <w:r>
        <w:rPr>
          <w:noProof/>
        </w:rPr>
        <w:fldChar w:fldCharType="end"/>
      </w:r>
    </w:p>
    <w:p w14:paraId="3AC61E5F" w14:textId="18786A3D" w:rsidR="00B20E7E" w:rsidRDefault="00B20E7E">
      <w:pPr>
        <w:pStyle w:val="Sumrio4"/>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156228387 \h </w:instrText>
      </w:r>
      <w:r>
        <w:rPr>
          <w:noProof/>
        </w:rPr>
      </w:r>
      <w:r>
        <w:rPr>
          <w:noProof/>
        </w:rPr>
        <w:fldChar w:fldCharType="separate"/>
      </w:r>
      <w:r w:rsidR="004D4D67">
        <w:rPr>
          <w:noProof/>
        </w:rPr>
        <w:t>600</w:t>
      </w:r>
      <w:r>
        <w:rPr>
          <w:noProof/>
        </w:rPr>
        <w:fldChar w:fldCharType="end"/>
      </w:r>
    </w:p>
    <w:p w14:paraId="5D8806FD" w14:textId="6601AEE6" w:rsidR="00B20E7E" w:rsidRDefault="00B20E7E">
      <w:pPr>
        <w:pStyle w:val="Sumrio4"/>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156228388 \h </w:instrText>
      </w:r>
      <w:r>
        <w:rPr>
          <w:noProof/>
        </w:rPr>
      </w:r>
      <w:r>
        <w:rPr>
          <w:noProof/>
        </w:rPr>
        <w:fldChar w:fldCharType="separate"/>
      </w:r>
      <w:r w:rsidR="004D4D67">
        <w:rPr>
          <w:noProof/>
        </w:rPr>
        <w:t>604</w:t>
      </w:r>
      <w:r>
        <w:rPr>
          <w:noProof/>
        </w:rPr>
        <w:fldChar w:fldCharType="end"/>
      </w:r>
    </w:p>
    <w:p w14:paraId="46810801" w14:textId="29A0EDC7" w:rsidR="00B20E7E" w:rsidRDefault="00B20E7E">
      <w:pPr>
        <w:pStyle w:val="Sumrio4"/>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156228389 \h </w:instrText>
      </w:r>
      <w:r>
        <w:rPr>
          <w:noProof/>
        </w:rPr>
      </w:r>
      <w:r>
        <w:rPr>
          <w:noProof/>
        </w:rPr>
        <w:fldChar w:fldCharType="separate"/>
      </w:r>
      <w:r w:rsidR="004D4D67">
        <w:rPr>
          <w:noProof/>
        </w:rPr>
        <w:t>606</w:t>
      </w:r>
      <w:r>
        <w:rPr>
          <w:noProof/>
        </w:rPr>
        <w:fldChar w:fldCharType="end"/>
      </w:r>
    </w:p>
    <w:p w14:paraId="5F1CDE03" w14:textId="1CDB6427" w:rsidR="00B20E7E" w:rsidRDefault="00B20E7E">
      <w:pPr>
        <w:pStyle w:val="Sumrio4"/>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156228390 \h </w:instrText>
      </w:r>
      <w:r>
        <w:rPr>
          <w:noProof/>
        </w:rPr>
      </w:r>
      <w:r>
        <w:rPr>
          <w:noProof/>
        </w:rPr>
        <w:fldChar w:fldCharType="separate"/>
      </w:r>
      <w:r w:rsidR="004D4D67">
        <w:rPr>
          <w:noProof/>
        </w:rPr>
        <w:t>608</w:t>
      </w:r>
      <w:r>
        <w:rPr>
          <w:noProof/>
        </w:rPr>
        <w:fldChar w:fldCharType="end"/>
      </w:r>
    </w:p>
    <w:p w14:paraId="717DF626" w14:textId="6F7404C8" w:rsidR="00B20E7E" w:rsidRDefault="00B20E7E">
      <w:pPr>
        <w:pStyle w:val="Sumrio4"/>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156228391 \h </w:instrText>
      </w:r>
      <w:r>
        <w:rPr>
          <w:noProof/>
        </w:rPr>
      </w:r>
      <w:r>
        <w:rPr>
          <w:noProof/>
        </w:rPr>
        <w:fldChar w:fldCharType="separate"/>
      </w:r>
      <w:r w:rsidR="004D4D67">
        <w:rPr>
          <w:noProof/>
        </w:rPr>
        <w:t>609</w:t>
      </w:r>
      <w:r>
        <w:rPr>
          <w:noProof/>
        </w:rPr>
        <w:fldChar w:fldCharType="end"/>
      </w:r>
    </w:p>
    <w:p w14:paraId="08590093" w14:textId="7EA2514E" w:rsidR="00B20E7E" w:rsidRDefault="00B20E7E">
      <w:pPr>
        <w:pStyle w:val="Sumrio4"/>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156228392 \h </w:instrText>
      </w:r>
      <w:r>
        <w:rPr>
          <w:noProof/>
        </w:rPr>
      </w:r>
      <w:r>
        <w:rPr>
          <w:noProof/>
        </w:rPr>
        <w:fldChar w:fldCharType="separate"/>
      </w:r>
      <w:r w:rsidR="004D4D67">
        <w:rPr>
          <w:noProof/>
        </w:rPr>
        <w:t>611</w:t>
      </w:r>
      <w:r>
        <w:rPr>
          <w:noProof/>
        </w:rPr>
        <w:fldChar w:fldCharType="end"/>
      </w:r>
    </w:p>
    <w:p w14:paraId="5977C91D" w14:textId="4E89738A" w:rsidR="00B20E7E" w:rsidRDefault="00B20E7E">
      <w:pPr>
        <w:pStyle w:val="Sumrio4"/>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156228393 \h </w:instrText>
      </w:r>
      <w:r>
        <w:rPr>
          <w:noProof/>
        </w:rPr>
      </w:r>
      <w:r>
        <w:rPr>
          <w:noProof/>
        </w:rPr>
        <w:fldChar w:fldCharType="separate"/>
      </w:r>
      <w:r w:rsidR="004D4D67">
        <w:rPr>
          <w:noProof/>
        </w:rPr>
        <w:t>616</w:t>
      </w:r>
      <w:r>
        <w:rPr>
          <w:noProof/>
        </w:rPr>
        <w:fldChar w:fldCharType="end"/>
      </w:r>
    </w:p>
    <w:p w14:paraId="636B42D6" w14:textId="60AF9E77" w:rsidR="00B20E7E" w:rsidRDefault="00B20E7E">
      <w:pPr>
        <w:pStyle w:val="Sumrio4"/>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156228394 \h </w:instrText>
      </w:r>
      <w:r>
        <w:rPr>
          <w:noProof/>
        </w:rPr>
      </w:r>
      <w:r>
        <w:rPr>
          <w:noProof/>
        </w:rPr>
        <w:fldChar w:fldCharType="separate"/>
      </w:r>
      <w:r w:rsidR="004D4D67">
        <w:rPr>
          <w:noProof/>
        </w:rPr>
        <w:t>617</w:t>
      </w:r>
      <w:r>
        <w:rPr>
          <w:noProof/>
        </w:rPr>
        <w:fldChar w:fldCharType="end"/>
      </w:r>
    </w:p>
    <w:p w14:paraId="24EFFBC3" w14:textId="782AF486" w:rsidR="00B20E7E" w:rsidRDefault="00B20E7E">
      <w:pPr>
        <w:pStyle w:val="Sumrio4"/>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156228395 \h </w:instrText>
      </w:r>
      <w:r>
        <w:rPr>
          <w:noProof/>
        </w:rPr>
      </w:r>
      <w:r>
        <w:rPr>
          <w:noProof/>
        </w:rPr>
        <w:fldChar w:fldCharType="separate"/>
      </w:r>
      <w:r w:rsidR="004D4D67">
        <w:rPr>
          <w:noProof/>
        </w:rPr>
        <w:t>619</w:t>
      </w:r>
      <w:r>
        <w:rPr>
          <w:noProof/>
        </w:rPr>
        <w:fldChar w:fldCharType="end"/>
      </w:r>
    </w:p>
    <w:p w14:paraId="259A3086" w14:textId="7BC91F41" w:rsidR="00B20E7E" w:rsidRDefault="00B20E7E">
      <w:pPr>
        <w:pStyle w:val="Sumrio4"/>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156228396 \h </w:instrText>
      </w:r>
      <w:r>
        <w:rPr>
          <w:noProof/>
        </w:rPr>
      </w:r>
      <w:r>
        <w:rPr>
          <w:noProof/>
        </w:rPr>
        <w:fldChar w:fldCharType="separate"/>
      </w:r>
      <w:r w:rsidR="004D4D67">
        <w:rPr>
          <w:noProof/>
        </w:rPr>
        <w:t>621</w:t>
      </w:r>
      <w:r>
        <w:rPr>
          <w:noProof/>
        </w:rPr>
        <w:fldChar w:fldCharType="end"/>
      </w:r>
    </w:p>
    <w:p w14:paraId="27443F80" w14:textId="212C3988" w:rsidR="00B20E7E" w:rsidRDefault="00B20E7E">
      <w:pPr>
        <w:pStyle w:val="Sumrio4"/>
        <w:rPr>
          <w:rFonts w:asciiTheme="minorHAnsi" w:eastAsiaTheme="minorEastAsia" w:hAnsiTheme="minorHAnsi"/>
          <w:noProof/>
          <w:sz w:val="22"/>
          <w:szCs w:val="22"/>
          <w:lang w:eastAsia="pt-BR"/>
        </w:rPr>
      </w:pPr>
      <w:r>
        <w:rPr>
          <w:noProof/>
        </w:rPr>
        <w:t>Registro Y750: Informações da ECF Calculadas pelo PGE</w:t>
      </w:r>
      <w:r>
        <w:rPr>
          <w:noProof/>
        </w:rPr>
        <w:tab/>
      </w:r>
      <w:r>
        <w:rPr>
          <w:noProof/>
        </w:rPr>
        <w:fldChar w:fldCharType="begin"/>
      </w:r>
      <w:r>
        <w:rPr>
          <w:noProof/>
        </w:rPr>
        <w:instrText xml:space="preserve"> PAGEREF _Toc156228397 \h </w:instrText>
      </w:r>
      <w:r>
        <w:rPr>
          <w:noProof/>
        </w:rPr>
      </w:r>
      <w:r>
        <w:rPr>
          <w:noProof/>
        </w:rPr>
        <w:fldChar w:fldCharType="separate"/>
      </w:r>
      <w:r w:rsidR="004D4D67">
        <w:rPr>
          <w:noProof/>
        </w:rPr>
        <w:t>624</w:t>
      </w:r>
      <w:r>
        <w:rPr>
          <w:noProof/>
        </w:rPr>
        <w:fldChar w:fldCharType="end"/>
      </w:r>
    </w:p>
    <w:p w14:paraId="0044DB89" w14:textId="1CF4FB5B" w:rsidR="00B20E7E" w:rsidRDefault="00B20E7E">
      <w:pPr>
        <w:pStyle w:val="Sumrio4"/>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156228398 \h </w:instrText>
      </w:r>
      <w:r>
        <w:rPr>
          <w:noProof/>
        </w:rPr>
      </w:r>
      <w:r>
        <w:rPr>
          <w:noProof/>
        </w:rPr>
        <w:fldChar w:fldCharType="separate"/>
      </w:r>
      <w:r w:rsidR="004D4D67">
        <w:rPr>
          <w:noProof/>
        </w:rPr>
        <w:t>626</w:t>
      </w:r>
      <w:r>
        <w:rPr>
          <w:noProof/>
        </w:rPr>
        <w:fldChar w:fldCharType="end"/>
      </w:r>
    </w:p>
    <w:p w14:paraId="6CA6B590" w14:textId="3CCDD70B" w:rsidR="00B20E7E" w:rsidRDefault="00B20E7E">
      <w:pPr>
        <w:pStyle w:val="Sumrio4"/>
        <w:rPr>
          <w:rFonts w:asciiTheme="minorHAnsi" w:eastAsiaTheme="minorEastAsia" w:hAnsiTheme="minorHAnsi"/>
          <w:noProof/>
          <w:sz w:val="22"/>
          <w:szCs w:val="22"/>
          <w:lang w:eastAsia="pt-BR"/>
        </w:rPr>
      </w:pPr>
      <w:r w:rsidRPr="00E618F4">
        <w:rPr>
          <w:noProof/>
          <w:lang w:val="es-ES"/>
        </w:rPr>
        <w:t>Registro Y990: Encerramento do Bloco Y</w:t>
      </w:r>
      <w:r>
        <w:rPr>
          <w:noProof/>
        </w:rPr>
        <w:tab/>
      </w:r>
      <w:r>
        <w:rPr>
          <w:noProof/>
        </w:rPr>
        <w:fldChar w:fldCharType="begin"/>
      </w:r>
      <w:r>
        <w:rPr>
          <w:noProof/>
        </w:rPr>
        <w:instrText xml:space="preserve"> PAGEREF _Toc156228399 \h </w:instrText>
      </w:r>
      <w:r>
        <w:rPr>
          <w:noProof/>
        </w:rPr>
      </w:r>
      <w:r>
        <w:rPr>
          <w:noProof/>
        </w:rPr>
        <w:fldChar w:fldCharType="separate"/>
      </w:r>
      <w:r w:rsidR="004D4D67">
        <w:rPr>
          <w:noProof/>
        </w:rPr>
        <w:t>629</w:t>
      </w:r>
      <w:r>
        <w:rPr>
          <w:noProof/>
        </w:rPr>
        <w:fldChar w:fldCharType="end"/>
      </w:r>
    </w:p>
    <w:p w14:paraId="52904841" w14:textId="33EBDDB1" w:rsidR="00B20E7E" w:rsidRDefault="00B20E7E">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156228400 \h </w:instrText>
      </w:r>
      <w:r>
        <w:rPr>
          <w:noProof/>
        </w:rPr>
      </w:r>
      <w:r>
        <w:rPr>
          <w:noProof/>
        </w:rPr>
        <w:fldChar w:fldCharType="separate"/>
      </w:r>
      <w:r w:rsidR="004D4D67">
        <w:rPr>
          <w:noProof/>
        </w:rPr>
        <w:t>630</w:t>
      </w:r>
      <w:r>
        <w:rPr>
          <w:noProof/>
        </w:rPr>
        <w:fldChar w:fldCharType="end"/>
      </w:r>
    </w:p>
    <w:p w14:paraId="0430BFE8" w14:textId="193064CE" w:rsidR="00B20E7E" w:rsidRDefault="00B20E7E">
      <w:pPr>
        <w:pStyle w:val="Sumrio4"/>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156228401 \h </w:instrText>
      </w:r>
      <w:r>
        <w:rPr>
          <w:noProof/>
        </w:rPr>
      </w:r>
      <w:r>
        <w:rPr>
          <w:noProof/>
        </w:rPr>
        <w:fldChar w:fldCharType="separate"/>
      </w:r>
      <w:r w:rsidR="004D4D67">
        <w:rPr>
          <w:noProof/>
        </w:rPr>
        <w:t>630</w:t>
      </w:r>
      <w:r>
        <w:rPr>
          <w:noProof/>
        </w:rPr>
        <w:fldChar w:fldCharType="end"/>
      </w:r>
    </w:p>
    <w:p w14:paraId="5D3ED609" w14:textId="1156BB1D" w:rsidR="00B20E7E" w:rsidRDefault="00B20E7E">
      <w:pPr>
        <w:pStyle w:val="Sumrio4"/>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156228402 \h </w:instrText>
      </w:r>
      <w:r>
        <w:rPr>
          <w:noProof/>
        </w:rPr>
      </w:r>
      <w:r>
        <w:rPr>
          <w:noProof/>
        </w:rPr>
        <w:fldChar w:fldCharType="separate"/>
      </w:r>
      <w:r w:rsidR="004D4D67">
        <w:rPr>
          <w:noProof/>
        </w:rPr>
        <w:t>631</w:t>
      </w:r>
      <w:r>
        <w:rPr>
          <w:noProof/>
        </w:rPr>
        <w:fldChar w:fldCharType="end"/>
      </w:r>
    </w:p>
    <w:p w14:paraId="4EA5FE4C" w14:textId="228A6FA0" w:rsidR="00B20E7E" w:rsidRDefault="00B20E7E">
      <w:pPr>
        <w:pStyle w:val="Sumrio4"/>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156228403 \h </w:instrText>
      </w:r>
      <w:r>
        <w:rPr>
          <w:noProof/>
        </w:rPr>
      </w:r>
      <w:r>
        <w:rPr>
          <w:noProof/>
        </w:rPr>
        <w:fldChar w:fldCharType="separate"/>
      </w:r>
      <w:r w:rsidR="004D4D67">
        <w:rPr>
          <w:noProof/>
        </w:rPr>
        <w:t>633</w:t>
      </w:r>
      <w:r>
        <w:rPr>
          <w:noProof/>
        </w:rPr>
        <w:fldChar w:fldCharType="end"/>
      </w:r>
    </w:p>
    <w:p w14:paraId="51197A15" w14:textId="0FF38127" w:rsidR="00B20E7E" w:rsidRDefault="00B20E7E">
      <w:pPr>
        <w:pStyle w:val="Sumrio4"/>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156228404 \h </w:instrText>
      </w:r>
      <w:r>
        <w:rPr>
          <w:noProof/>
        </w:rPr>
      </w:r>
      <w:r>
        <w:rPr>
          <w:noProof/>
        </w:rPr>
        <w:fldChar w:fldCharType="separate"/>
      </w:r>
      <w:r w:rsidR="004D4D67">
        <w:rPr>
          <w:noProof/>
        </w:rPr>
        <w:t>635</w:t>
      </w:r>
      <w:r>
        <w:rPr>
          <w:noProof/>
        </w:rPr>
        <w:fldChar w:fldCharType="end"/>
      </w:r>
    </w:p>
    <w:p w14:paraId="596D549D" w14:textId="3B30E7CA" w:rsidR="00B20E7E" w:rsidRDefault="00B20E7E">
      <w:pPr>
        <w:pStyle w:val="Sumrio4"/>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156228405 \h </w:instrText>
      </w:r>
      <w:r>
        <w:rPr>
          <w:noProof/>
        </w:rPr>
      </w:r>
      <w:r>
        <w:rPr>
          <w:noProof/>
        </w:rPr>
        <w:fldChar w:fldCharType="separate"/>
      </w:r>
      <w:r w:rsidR="004D4D67">
        <w:rPr>
          <w:noProof/>
        </w:rPr>
        <w:t>636</w:t>
      </w:r>
      <w:r>
        <w:rPr>
          <w:noProof/>
        </w:rPr>
        <w:fldChar w:fldCharType="end"/>
      </w:r>
    </w:p>
    <w:p w14:paraId="5253F4D5" w14:textId="4BD44F31" w:rsidR="00B20E7E" w:rsidRDefault="00B20E7E">
      <w:pPr>
        <w:pStyle w:val="Sumrio1"/>
        <w:rPr>
          <w:rFonts w:asciiTheme="minorHAnsi" w:eastAsiaTheme="minorEastAsia" w:hAnsiTheme="minorHAnsi"/>
          <w:bCs w:val="0"/>
          <w:sz w:val="22"/>
          <w:szCs w:val="22"/>
          <w:lang w:eastAsia="pt-BR"/>
        </w:rPr>
      </w:pPr>
      <w:r w:rsidRPr="00E618F4">
        <w:rPr>
          <w:rFonts w:eastAsia="Arial Unicode MS"/>
          <w:bCs w:val="0"/>
          <w:lang w:eastAsia="ar-SA"/>
        </w:rPr>
        <w:t>Anexos:</w:t>
      </w:r>
      <w:r>
        <w:tab/>
      </w:r>
      <w:r>
        <w:fldChar w:fldCharType="begin"/>
      </w:r>
      <w:r>
        <w:instrText xml:space="preserve"> PAGEREF _Toc156228406 \h </w:instrText>
      </w:r>
      <w:r>
        <w:fldChar w:fldCharType="separate"/>
      </w:r>
      <w:r w:rsidR="004D4D67">
        <w:t>637</w:t>
      </w:r>
      <w:r>
        <w:fldChar w:fldCharType="end"/>
      </w:r>
    </w:p>
    <w:p w14:paraId="79E47B7F" w14:textId="29813C5B" w:rsidR="00B20E7E" w:rsidRDefault="00B20E7E">
      <w:pPr>
        <w:pStyle w:val="Sumrio1"/>
        <w:rPr>
          <w:rFonts w:asciiTheme="minorHAnsi" w:eastAsiaTheme="minorEastAsia" w:hAnsiTheme="minorHAnsi"/>
          <w:bCs w:val="0"/>
          <w:sz w:val="22"/>
          <w:szCs w:val="22"/>
          <w:lang w:eastAsia="pt-BR"/>
        </w:rPr>
      </w:pPr>
      <w:r>
        <w:rPr>
          <w:lang w:eastAsia="ar-SA"/>
        </w:rPr>
        <w:t>Anexo I – Tabela</w:t>
      </w:r>
      <w:r w:rsidRPr="00E618F4">
        <w:rPr>
          <w:rFonts w:cs="Arial"/>
          <w:bCs w:val="0"/>
          <w:iCs/>
          <w:color w:val="0000CC"/>
        </w:rPr>
        <w:t>s</w:t>
      </w:r>
      <w:r>
        <w:rPr>
          <w:lang w:eastAsia="ar-SA"/>
        </w:rPr>
        <w:t xml:space="preserve"> Dinâmicas</w:t>
      </w:r>
      <w:r>
        <w:tab/>
      </w:r>
      <w:r>
        <w:fldChar w:fldCharType="begin"/>
      </w:r>
      <w:r>
        <w:instrText xml:space="preserve"> PAGEREF _Toc156228407 \h </w:instrText>
      </w:r>
      <w:r>
        <w:fldChar w:fldCharType="separate"/>
      </w:r>
      <w:r w:rsidR="004D4D67">
        <w:t>637</w:t>
      </w:r>
      <w:r>
        <w:fldChar w:fldCharType="end"/>
      </w:r>
    </w:p>
    <w:p w14:paraId="4D62BB76" w14:textId="237C4DF0" w:rsidR="00B20E7E" w:rsidRDefault="00B20E7E">
      <w:pPr>
        <w:pStyle w:val="Sumrio1"/>
        <w:rPr>
          <w:rFonts w:asciiTheme="minorHAnsi" w:eastAsiaTheme="minorEastAsia" w:hAnsiTheme="minorHAnsi"/>
          <w:bCs w:val="0"/>
          <w:sz w:val="22"/>
          <w:szCs w:val="22"/>
          <w:lang w:eastAsia="pt-BR"/>
        </w:rPr>
      </w:pPr>
      <w:r>
        <w:rPr>
          <w:lang w:eastAsia="ar-SA"/>
        </w:rPr>
        <w:t>Anexo II - Alterações do Manual</w:t>
      </w:r>
      <w:r>
        <w:tab/>
      </w:r>
      <w:r>
        <w:fldChar w:fldCharType="begin"/>
      </w:r>
      <w:r>
        <w:instrText xml:space="preserve"> PAGEREF _Toc156228408 \h </w:instrText>
      </w:r>
      <w:r>
        <w:fldChar w:fldCharType="separate"/>
      </w:r>
      <w:r w:rsidR="004D4D67">
        <w:t>638</w:t>
      </w:r>
      <w:r>
        <w:fldChar w:fldCharType="end"/>
      </w:r>
    </w:p>
    <w:p w14:paraId="5FBE6F50" w14:textId="4E4FCB14" w:rsidR="00B20E7E" w:rsidRDefault="00B20E7E">
      <w:pPr>
        <w:pStyle w:val="Sumrio2"/>
        <w:rPr>
          <w:rFonts w:asciiTheme="minorHAnsi" w:eastAsiaTheme="minorEastAsia" w:hAnsiTheme="minorHAnsi"/>
          <w:noProof/>
          <w:sz w:val="22"/>
          <w:szCs w:val="22"/>
          <w:lang w:eastAsia="pt-BR"/>
        </w:rPr>
      </w:pPr>
      <w:r>
        <w:rPr>
          <w:noProof/>
          <w:lang w:eastAsia="ar-SA"/>
        </w:rPr>
        <w:t>II.1 - Alterações em Relação ao Manual Anexo ao Ato Declaratório Executivo Cofis nº 133/2022</w:t>
      </w:r>
      <w:r>
        <w:rPr>
          <w:noProof/>
        </w:rPr>
        <w:tab/>
      </w:r>
      <w:r>
        <w:rPr>
          <w:noProof/>
        </w:rPr>
        <w:fldChar w:fldCharType="begin"/>
      </w:r>
      <w:r>
        <w:rPr>
          <w:noProof/>
        </w:rPr>
        <w:instrText xml:space="preserve"> PAGEREF _Toc156228409 \h </w:instrText>
      </w:r>
      <w:r>
        <w:rPr>
          <w:noProof/>
        </w:rPr>
      </w:r>
      <w:r>
        <w:rPr>
          <w:noProof/>
        </w:rPr>
        <w:fldChar w:fldCharType="separate"/>
      </w:r>
      <w:r w:rsidR="004D4D67">
        <w:rPr>
          <w:noProof/>
        </w:rPr>
        <w:t>638</w:t>
      </w:r>
      <w:r>
        <w:rPr>
          <w:noProof/>
        </w:rPr>
        <w:fldChar w:fldCharType="end"/>
      </w:r>
    </w:p>
    <w:p w14:paraId="27C13AE9" w14:textId="24A51473" w:rsidR="00B20E7E" w:rsidRDefault="00B20E7E">
      <w:pPr>
        <w:pStyle w:val="Sumrio4"/>
        <w:rPr>
          <w:rFonts w:asciiTheme="minorHAnsi" w:eastAsiaTheme="minorEastAsia" w:hAnsiTheme="minorHAnsi"/>
          <w:noProof/>
          <w:sz w:val="22"/>
          <w:szCs w:val="22"/>
          <w:lang w:eastAsia="pt-BR"/>
        </w:rPr>
      </w:pPr>
      <w:r>
        <w:rPr>
          <w:noProof/>
        </w:rPr>
        <w:t>1.29. Ações Judiciais Contra a Fazenda Pública relacionadas ao IRPJ e a CSLL: Inclusão de item.</w:t>
      </w:r>
      <w:r>
        <w:rPr>
          <w:noProof/>
        </w:rPr>
        <w:tab/>
      </w:r>
      <w:r>
        <w:rPr>
          <w:noProof/>
        </w:rPr>
        <w:fldChar w:fldCharType="begin"/>
      </w:r>
      <w:r>
        <w:rPr>
          <w:noProof/>
        </w:rPr>
        <w:instrText xml:space="preserve"> PAGEREF _Toc156228410 \h </w:instrText>
      </w:r>
      <w:r>
        <w:rPr>
          <w:noProof/>
        </w:rPr>
      </w:r>
      <w:r>
        <w:rPr>
          <w:noProof/>
        </w:rPr>
        <w:fldChar w:fldCharType="separate"/>
      </w:r>
      <w:r w:rsidR="004D4D67">
        <w:rPr>
          <w:noProof/>
        </w:rPr>
        <w:t>638</w:t>
      </w:r>
      <w:r>
        <w:rPr>
          <w:noProof/>
        </w:rPr>
        <w:fldChar w:fldCharType="end"/>
      </w:r>
    </w:p>
    <w:p w14:paraId="3AFDD73C" w14:textId="788ECDBF" w:rsidR="00B20E7E" w:rsidRDefault="00B20E7E">
      <w:pPr>
        <w:pStyle w:val="Sumrio4"/>
        <w:rPr>
          <w:rFonts w:asciiTheme="minorHAnsi" w:eastAsiaTheme="minorEastAsia" w:hAnsiTheme="minorHAnsi"/>
          <w:noProof/>
          <w:sz w:val="22"/>
          <w:szCs w:val="22"/>
          <w:lang w:eastAsia="pt-BR"/>
        </w:rPr>
      </w:pPr>
      <w:r>
        <w:rPr>
          <w:noProof/>
        </w:rPr>
        <w:t>1.30. ECF Omissa na Situação Fiscal: Inclusão de item.</w:t>
      </w:r>
      <w:r>
        <w:rPr>
          <w:noProof/>
        </w:rPr>
        <w:tab/>
      </w:r>
      <w:r>
        <w:rPr>
          <w:noProof/>
        </w:rPr>
        <w:fldChar w:fldCharType="begin"/>
      </w:r>
      <w:r>
        <w:rPr>
          <w:noProof/>
        </w:rPr>
        <w:instrText xml:space="preserve"> PAGEREF _Toc156228411 \h </w:instrText>
      </w:r>
      <w:r>
        <w:rPr>
          <w:noProof/>
        </w:rPr>
      </w:r>
      <w:r>
        <w:rPr>
          <w:noProof/>
        </w:rPr>
        <w:fldChar w:fldCharType="separate"/>
      </w:r>
      <w:r w:rsidR="004D4D67">
        <w:rPr>
          <w:noProof/>
        </w:rPr>
        <w:t>638</w:t>
      </w:r>
      <w:r>
        <w:rPr>
          <w:noProof/>
        </w:rPr>
        <w:fldChar w:fldCharType="end"/>
      </w:r>
    </w:p>
    <w:p w14:paraId="3736E36D" w14:textId="2EBEB154" w:rsidR="00B20E7E" w:rsidRDefault="00B20E7E">
      <w:pPr>
        <w:pStyle w:val="Sumrio4"/>
        <w:rPr>
          <w:rFonts w:asciiTheme="minorHAnsi" w:eastAsiaTheme="minorEastAsia" w:hAnsiTheme="minorHAnsi"/>
          <w:noProof/>
          <w:sz w:val="22"/>
          <w:szCs w:val="22"/>
          <w:lang w:eastAsia="pt-BR"/>
        </w:rPr>
      </w:pPr>
      <w:r>
        <w:rPr>
          <w:noProof/>
        </w:rPr>
        <w:t>4.2. Tabela de Registros – Inclusão de Registros, alteração de nome e atualizações de regras de obrigatoriedade.</w:t>
      </w:r>
      <w:r>
        <w:rPr>
          <w:noProof/>
        </w:rPr>
        <w:tab/>
      </w:r>
      <w:r>
        <w:rPr>
          <w:noProof/>
        </w:rPr>
        <w:fldChar w:fldCharType="begin"/>
      </w:r>
      <w:r>
        <w:rPr>
          <w:noProof/>
        </w:rPr>
        <w:instrText xml:space="preserve"> PAGEREF _Toc156228412 \h </w:instrText>
      </w:r>
      <w:r>
        <w:rPr>
          <w:noProof/>
        </w:rPr>
      </w:r>
      <w:r>
        <w:rPr>
          <w:noProof/>
        </w:rPr>
        <w:fldChar w:fldCharType="separate"/>
      </w:r>
      <w:r w:rsidR="004D4D67">
        <w:rPr>
          <w:noProof/>
        </w:rPr>
        <w:t>640</w:t>
      </w:r>
      <w:r>
        <w:rPr>
          <w:noProof/>
        </w:rPr>
        <w:fldChar w:fldCharType="end"/>
      </w:r>
    </w:p>
    <w:p w14:paraId="4FBFA324" w14:textId="43F6CDE5" w:rsidR="00B20E7E" w:rsidRDefault="00B20E7E">
      <w:pPr>
        <w:pStyle w:val="Sumrio4"/>
        <w:rPr>
          <w:rFonts w:asciiTheme="minorHAnsi" w:eastAsiaTheme="minorEastAsia" w:hAnsiTheme="minorHAnsi"/>
          <w:noProof/>
          <w:sz w:val="22"/>
          <w:szCs w:val="22"/>
          <w:lang w:eastAsia="pt-BR"/>
        </w:rPr>
      </w:pPr>
      <w:r>
        <w:rPr>
          <w:noProof/>
        </w:rPr>
        <w:t>Registro 0020: Parâmetros Complementares: Criação de campo.</w:t>
      </w:r>
      <w:r>
        <w:rPr>
          <w:noProof/>
        </w:rPr>
        <w:tab/>
      </w:r>
      <w:r>
        <w:rPr>
          <w:noProof/>
        </w:rPr>
        <w:fldChar w:fldCharType="begin"/>
      </w:r>
      <w:r>
        <w:rPr>
          <w:noProof/>
        </w:rPr>
        <w:instrText xml:space="preserve"> PAGEREF _Toc156228413 \h </w:instrText>
      </w:r>
      <w:r>
        <w:rPr>
          <w:noProof/>
        </w:rPr>
      </w:r>
      <w:r>
        <w:rPr>
          <w:noProof/>
        </w:rPr>
        <w:fldChar w:fldCharType="separate"/>
      </w:r>
      <w:r w:rsidR="004D4D67">
        <w:rPr>
          <w:noProof/>
        </w:rPr>
        <w:t>641</w:t>
      </w:r>
      <w:r>
        <w:rPr>
          <w:noProof/>
        </w:rPr>
        <w:fldChar w:fldCharType="end"/>
      </w:r>
    </w:p>
    <w:p w14:paraId="05E26E0E" w14:textId="0316DD09" w:rsidR="00B20E7E" w:rsidRDefault="00B20E7E">
      <w:pPr>
        <w:pStyle w:val="Sumrio4"/>
        <w:rPr>
          <w:rFonts w:asciiTheme="minorHAnsi" w:eastAsiaTheme="minorEastAsia" w:hAnsiTheme="minorHAnsi"/>
          <w:noProof/>
          <w:sz w:val="22"/>
          <w:szCs w:val="22"/>
          <w:lang w:eastAsia="pt-BR"/>
        </w:rPr>
      </w:pPr>
      <w:r>
        <w:rPr>
          <w:noProof/>
        </w:rPr>
        <w:t>Registro 0021: Parâmetros de Identificação dos Tipos de Programa: Atualização do texto, exclusão de campos e inclusão de campos.</w:t>
      </w:r>
      <w:r>
        <w:rPr>
          <w:noProof/>
        </w:rPr>
        <w:tab/>
      </w:r>
      <w:r>
        <w:rPr>
          <w:noProof/>
        </w:rPr>
        <w:fldChar w:fldCharType="begin"/>
      </w:r>
      <w:r>
        <w:rPr>
          <w:noProof/>
        </w:rPr>
        <w:instrText xml:space="preserve"> PAGEREF _Toc156228414 \h </w:instrText>
      </w:r>
      <w:r>
        <w:rPr>
          <w:noProof/>
        </w:rPr>
      </w:r>
      <w:r>
        <w:rPr>
          <w:noProof/>
        </w:rPr>
        <w:fldChar w:fldCharType="separate"/>
      </w:r>
      <w:r w:rsidR="004D4D67">
        <w:rPr>
          <w:noProof/>
        </w:rPr>
        <w:t>642</w:t>
      </w:r>
      <w:r>
        <w:rPr>
          <w:noProof/>
        </w:rPr>
        <w:fldChar w:fldCharType="end"/>
      </w:r>
    </w:p>
    <w:p w14:paraId="5AA4B79F" w14:textId="36C94AD2" w:rsidR="00B20E7E" w:rsidRDefault="00B20E7E">
      <w:pPr>
        <w:pStyle w:val="Sumrio4"/>
        <w:rPr>
          <w:rFonts w:asciiTheme="minorHAnsi" w:eastAsiaTheme="minorEastAsia" w:hAnsiTheme="minorHAnsi"/>
          <w:noProof/>
          <w:sz w:val="22"/>
          <w:szCs w:val="22"/>
          <w:lang w:eastAsia="pt-BR"/>
        </w:rPr>
      </w:pPr>
      <w:r>
        <w:rPr>
          <w:noProof/>
        </w:rPr>
        <w:t>Parte B Padrão – Criação de contas.</w:t>
      </w:r>
      <w:r>
        <w:rPr>
          <w:noProof/>
        </w:rPr>
        <w:tab/>
      </w:r>
      <w:r>
        <w:rPr>
          <w:noProof/>
        </w:rPr>
        <w:fldChar w:fldCharType="begin"/>
      </w:r>
      <w:r>
        <w:rPr>
          <w:noProof/>
        </w:rPr>
        <w:instrText xml:space="preserve"> PAGEREF _Toc156228415 \h </w:instrText>
      </w:r>
      <w:r>
        <w:rPr>
          <w:noProof/>
        </w:rPr>
      </w:r>
      <w:r>
        <w:rPr>
          <w:noProof/>
        </w:rPr>
        <w:fldChar w:fldCharType="separate"/>
      </w:r>
      <w:r w:rsidR="004D4D67">
        <w:rPr>
          <w:noProof/>
        </w:rPr>
        <w:t>645</w:t>
      </w:r>
      <w:r>
        <w:rPr>
          <w:noProof/>
        </w:rPr>
        <w:fldChar w:fldCharType="end"/>
      </w:r>
    </w:p>
    <w:p w14:paraId="7C2532DD" w14:textId="618F23FB" w:rsidR="00B20E7E" w:rsidRDefault="00B20E7E">
      <w:pPr>
        <w:pStyle w:val="Sumrio4"/>
        <w:rPr>
          <w:rFonts w:asciiTheme="minorHAnsi" w:eastAsiaTheme="minorEastAsia" w:hAnsiTheme="minorHAnsi"/>
          <w:noProof/>
          <w:sz w:val="22"/>
          <w:szCs w:val="22"/>
          <w:lang w:eastAsia="pt-BR"/>
        </w:rPr>
      </w:pPr>
      <w:r>
        <w:rPr>
          <w:noProof/>
        </w:rPr>
        <w:t>Registro L100: Balanço Patrimonial – Criação de contas.</w:t>
      </w:r>
      <w:r>
        <w:rPr>
          <w:noProof/>
        </w:rPr>
        <w:tab/>
      </w:r>
      <w:r>
        <w:rPr>
          <w:noProof/>
        </w:rPr>
        <w:fldChar w:fldCharType="begin"/>
      </w:r>
      <w:r>
        <w:rPr>
          <w:noProof/>
        </w:rPr>
        <w:instrText xml:space="preserve"> PAGEREF _Toc156228416 \h </w:instrText>
      </w:r>
      <w:r>
        <w:rPr>
          <w:noProof/>
        </w:rPr>
      </w:r>
      <w:r>
        <w:rPr>
          <w:noProof/>
        </w:rPr>
        <w:fldChar w:fldCharType="separate"/>
      </w:r>
      <w:r w:rsidR="004D4D67">
        <w:rPr>
          <w:noProof/>
        </w:rPr>
        <w:t>645</w:t>
      </w:r>
      <w:r>
        <w:rPr>
          <w:noProof/>
        </w:rPr>
        <w:fldChar w:fldCharType="end"/>
      </w:r>
    </w:p>
    <w:p w14:paraId="3A1D3BE6" w14:textId="603A6BD6" w:rsidR="00B20E7E" w:rsidRDefault="00B20E7E">
      <w:pPr>
        <w:pStyle w:val="Sumrio4"/>
        <w:rPr>
          <w:rFonts w:asciiTheme="minorHAnsi" w:eastAsiaTheme="minorEastAsia" w:hAnsiTheme="minorHAnsi"/>
          <w:noProof/>
          <w:sz w:val="22"/>
          <w:szCs w:val="22"/>
          <w:lang w:eastAsia="pt-BR"/>
        </w:rPr>
      </w:pPr>
      <w:r>
        <w:rPr>
          <w:noProof/>
        </w:rPr>
        <w:t>Registro L210: Informativo da Composição de Custos – Criação de linhas.</w:t>
      </w:r>
      <w:r>
        <w:rPr>
          <w:noProof/>
        </w:rPr>
        <w:tab/>
      </w:r>
      <w:r>
        <w:rPr>
          <w:noProof/>
        </w:rPr>
        <w:fldChar w:fldCharType="begin"/>
      </w:r>
      <w:r>
        <w:rPr>
          <w:noProof/>
        </w:rPr>
        <w:instrText xml:space="preserve"> PAGEREF _Toc156228417 \h </w:instrText>
      </w:r>
      <w:r>
        <w:rPr>
          <w:noProof/>
        </w:rPr>
      </w:r>
      <w:r>
        <w:rPr>
          <w:noProof/>
        </w:rPr>
        <w:fldChar w:fldCharType="separate"/>
      </w:r>
      <w:r w:rsidR="004D4D67">
        <w:rPr>
          <w:noProof/>
        </w:rPr>
        <w:t>646</w:t>
      </w:r>
      <w:r>
        <w:rPr>
          <w:noProof/>
        </w:rPr>
        <w:fldChar w:fldCharType="end"/>
      </w:r>
    </w:p>
    <w:p w14:paraId="0E8FCAE3" w14:textId="2D6F370C" w:rsidR="00B20E7E" w:rsidRDefault="00B20E7E">
      <w:pPr>
        <w:pStyle w:val="Sumrio4"/>
        <w:rPr>
          <w:rFonts w:asciiTheme="minorHAnsi" w:eastAsiaTheme="minorEastAsia" w:hAnsiTheme="minorHAnsi"/>
          <w:noProof/>
          <w:sz w:val="22"/>
          <w:szCs w:val="22"/>
          <w:lang w:eastAsia="pt-BR"/>
        </w:rPr>
      </w:pPr>
      <w:r>
        <w:rPr>
          <w:noProof/>
        </w:rPr>
        <w:t>Registro L300: Demonstração do Resultado Líquido no Período Fiscal – Criação de contas.</w:t>
      </w:r>
      <w:r>
        <w:rPr>
          <w:noProof/>
        </w:rPr>
        <w:tab/>
      </w:r>
      <w:r>
        <w:rPr>
          <w:noProof/>
        </w:rPr>
        <w:fldChar w:fldCharType="begin"/>
      </w:r>
      <w:r>
        <w:rPr>
          <w:noProof/>
        </w:rPr>
        <w:instrText xml:space="preserve"> PAGEREF _Toc156228418 \h </w:instrText>
      </w:r>
      <w:r>
        <w:rPr>
          <w:noProof/>
        </w:rPr>
      </w:r>
      <w:r>
        <w:rPr>
          <w:noProof/>
        </w:rPr>
        <w:fldChar w:fldCharType="separate"/>
      </w:r>
      <w:r w:rsidR="004D4D67">
        <w:rPr>
          <w:noProof/>
        </w:rPr>
        <w:t>647</w:t>
      </w:r>
      <w:r>
        <w:rPr>
          <w:noProof/>
        </w:rPr>
        <w:fldChar w:fldCharType="end"/>
      </w:r>
    </w:p>
    <w:p w14:paraId="3D672242" w14:textId="6A09B4F3" w:rsidR="00B20E7E" w:rsidRDefault="00B20E7E">
      <w:pPr>
        <w:pStyle w:val="Sumrio4"/>
        <w:rPr>
          <w:rFonts w:asciiTheme="minorHAnsi" w:eastAsiaTheme="minorEastAsia" w:hAnsiTheme="minorHAnsi"/>
          <w:noProof/>
          <w:sz w:val="22"/>
          <w:szCs w:val="22"/>
          <w:lang w:eastAsia="pt-BR"/>
        </w:rPr>
      </w:pPr>
      <w:r>
        <w:rPr>
          <w:noProof/>
        </w:rPr>
        <w:t>Registro M300: Demonstração do Lucro Real – Lançamentos da Parte A do e-Lalur: Alteração de descrição e criação de linhas.</w:t>
      </w:r>
      <w:r>
        <w:rPr>
          <w:noProof/>
        </w:rPr>
        <w:tab/>
      </w:r>
      <w:r>
        <w:rPr>
          <w:noProof/>
        </w:rPr>
        <w:fldChar w:fldCharType="begin"/>
      </w:r>
      <w:r>
        <w:rPr>
          <w:noProof/>
        </w:rPr>
        <w:instrText xml:space="preserve"> PAGEREF _Toc156228419 \h </w:instrText>
      </w:r>
      <w:r>
        <w:rPr>
          <w:noProof/>
        </w:rPr>
      </w:r>
      <w:r>
        <w:rPr>
          <w:noProof/>
        </w:rPr>
        <w:fldChar w:fldCharType="separate"/>
      </w:r>
      <w:r w:rsidR="004D4D67">
        <w:rPr>
          <w:noProof/>
        </w:rPr>
        <w:t>648</w:t>
      </w:r>
      <w:r>
        <w:rPr>
          <w:noProof/>
        </w:rPr>
        <w:fldChar w:fldCharType="end"/>
      </w:r>
    </w:p>
    <w:p w14:paraId="389A15DE" w14:textId="097674AE" w:rsidR="00B20E7E" w:rsidRDefault="00B20E7E">
      <w:pPr>
        <w:pStyle w:val="Sumrio4"/>
        <w:rPr>
          <w:rFonts w:asciiTheme="minorHAnsi" w:eastAsiaTheme="minorEastAsia" w:hAnsiTheme="minorHAnsi"/>
          <w:noProof/>
          <w:sz w:val="22"/>
          <w:szCs w:val="22"/>
          <w:lang w:eastAsia="pt-BR"/>
        </w:rPr>
      </w:pPr>
      <w:r>
        <w:rPr>
          <w:noProof/>
        </w:rPr>
        <w:t>Registro M315: Identificação de Processos Judiciais e Administrativos Referentes ao Lançamento – Atualização de texto.</w:t>
      </w:r>
      <w:r>
        <w:rPr>
          <w:noProof/>
        </w:rPr>
        <w:tab/>
      </w:r>
      <w:r>
        <w:rPr>
          <w:noProof/>
        </w:rPr>
        <w:fldChar w:fldCharType="begin"/>
      </w:r>
      <w:r>
        <w:rPr>
          <w:noProof/>
        </w:rPr>
        <w:instrText xml:space="preserve"> PAGEREF _Toc156228420 \h </w:instrText>
      </w:r>
      <w:r>
        <w:rPr>
          <w:noProof/>
        </w:rPr>
      </w:r>
      <w:r>
        <w:rPr>
          <w:noProof/>
        </w:rPr>
        <w:fldChar w:fldCharType="separate"/>
      </w:r>
      <w:r w:rsidR="004D4D67">
        <w:rPr>
          <w:noProof/>
        </w:rPr>
        <w:t>650</w:t>
      </w:r>
      <w:r>
        <w:rPr>
          <w:noProof/>
        </w:rPr>
        <w:fldChar w:fldCharType="end"/>
      </w:r>
    </w:p>
    <w:p w14:paraId="0A45C1F7" w14:textId="24ED6EA4" w:rsidR="00B20E7E" w:rsidRDefault="00B20E7E">
      <w:pPr>
        <w:pStyle w:val="Sumrio4"/>
        <w:rPr>
          <w:rFonts w:asciiTheme="minorHAnsi" w:eastAsiaTheme="minorEastAsia" w:hAnsiTheme="minorHAnsi"/>
          <w:noProof/>
          <w:sz w:val="22"/>
          <w:szCs w:val="22"/>
          <w:lang w:eastAsia="pt-BR"/>
        </w:rPr>
      </w:pPr>
      <w:r>
        <w:rPr>
          <w:noProof/>
        </w:rPr>
        <w:t>Registro M350: Demonstração da Base de Cálculo da CSLL – Lançamentos da Parte A do e-Lacs: Alteração de descrição e criação de linhas.</w:t>
      </w:r>
      <w:r>
        <w:rPr>
          <w:noProof/>
        </w:rPr>
        <w:tab/>
      </w:r>
      <w:r>
        <w:rPr>
          <w:noProof/>
        </w:rPr>
        <w:fldChar w:fldCharType="begin"/>
      </w:r>
      <w:r>
        <w:rPr>
          <w:noProof/>
        </w:rPr>
        <w:instrText xml:space="preserve"> PAGEREF _Toc156228421 \h </w:instrText>
      </w:r>
      <w:r>
        <w:rPr>
          <w:noProof/>
        </w:rPr>
      </w:r>
      <w:r>
        <w:rPr>
          <w:noProof/>
        </w:rPr>
        <w:fldChar w:fldCharType="separate"/>
      </w:r>
      <w:r w:rsidR="004D4D67">
        <w:rPr>
          <w:noProof/>
        </w:rPr>
        <w:t>650</w:t>
      </w:r>
      <w:r>
        <w:rPr>
          <w:noProof/>
        </w:rPr>
        <w:fldChar w:fldCharType="end"/>
      </w:r>
    </w:p>
    <w:p w14:paraId="312ECBD1" w14:textId="5D4BD6A8" w:rsidR="00B20E7E" w:rsidRDefault="00B20E7E">
      <w:pPr>
        <w:pStyle w:val="Sumrio4"/>
        <w:rPr>
          <w:rFonts w:asciiTheme="minorHAnsi" w:eastAsiaTheme="minorEastAsia" w:hAnsiTheme="minorHAnsi"/>
          <w:noProof/>
          <w:sz w:val="22"/>
          <w:szCs w:val="22"/>
          <w:lang w:eastAsia="pt-BR"/>
        </w:rPr>
      </w:pPr>
      <w:r>
        <w:rPr>
          <w:noProof/>
        </w:rPr>
        <w:t>Registro M365: Identificação de Processos Judiciais e Administrativos Referentes ao Lançamento – Atualização de texto.</w:t>
      </w:r>
      <w:r>
        <w:rPr>
          <w:noProof/>
        </w:rPr>
        <w:tab/>
      </w:r>
      <w:r>
        <w:rPr>
          <w:noProof/>
        </w:rPr>
        <w:fldChar w:fldCharType="begin"/>
      </w:r>
      <w:r>
        <w:rPr>
          <w:noProof/>
        </w:rPr>
        <w:instrText xml:space="preserve"> PAGEREF _Toc156228422 \h </w:instrText>
      </w:r>
      <w:r>
        <w:rPr>
          <w:noProof/>
        </w:rPr>
      </w:r>
      <w:r>
        <w:rPr>
          <w:noProof/>
        </w:rPr>
        <w:fldChar w:fldCharType="separate"/>
      </w:r>
      <w:r w:rsidR="004D4D67">
        <w:rPr>
          <w:noProof/>
        </w:rPr>
        <w:t>652</w:t>
      </w:r>
      <w:r>
        <w:rPr>
          <w:noProof/>
        </w:rPr>
        <w:fldChar w:fldCharType="end"/>
      </w:r>
    </w:p>
    <w:p w14:paraId="6B4DD568" w14:textId="091FDA80" w:rsidR="00B20E7E" w:rsidRDefault="00B20E7E">
      <w:pPr>
        <w:pStyle w:val="Sumrio4"/>
        <w:rPr>
          <w:rFonts w:asciiTheme="minorHAnsi" w:eastAsiaTheme="minorEastAsia" w:hAnsiTheme="minorHAnsi"/>
          <w:noProof/>
          <w:sz w:val="22"/>
          <w:szCs w:val="22"/>
          <w:lang w:eastAsia="pt-BR"/>
        </w:rPr>
      </w:pPr>
      <w:r>
        <w:rPr>
          <w:noProof/>
        </w:rPr>
        <w:t>Registro M415: Identificação de Processos Judiciais e Administrativos Referentes ao Lançamento – Atualização de texto.</w:t>
      </w:r>
      <w:r>
        <w:rPr>
          <w:noProof/>
        </w:rPr>
        <w:tab/>
      </w:r>
      <w:r>
        <w:rPr>
          <w:noProof/>
        </w:rPr>
        <w:fldChar w:fldCharType="begin"/>
      </w:r>
      <w:r>
        <w:rPr>
          <w:noProof/>
        </w:rPr>
        <w:instrText xml:space="preserve"> PAGEREF _Toc156228423 \h </w:instrText>
      </w:r>
      <w:r>
        <w:rPr>
          <w:noProof/>
        </w:rPr>
      </w:r>
      <w:r>
        <w:rPr>
          <w:noProof/>
        </w:rPr>
        <w:fldChar w:fldCharType="separate"/>
      </w:r>
      <w:r w:rsidR="004D4D67">
        <w:rPr>
          <w:noProof/>
        </w:rPr>
        <w:t>652</w:t>
      </w:r>
      <w:r>
        <w:rPr>
          <w:noProof/>
        </w:rPr>
        <w:fldChar w:fldCharType="end"/>
      </w:r>
    </w:p>
    <w:p w14:paraId="2400F7BC" w14:textId="050190EB" w:rsidR="00B20E7E" w:rsidRDefault="00B20E7E">
      <w:pPr>
        <w:pStyle w:val="Sumrio4"/>
        <w:rPr>
          <w:rFonts w:asciiTheme="minorHAnsi" w:eastAsiaTheme="minorEastAsia" w:hAnsiTheme="minorHAnsi"/>
          <w:noProof/>
          <w:sz w:val="22"/>
          <w:szCs w:val="22"/>
          <w:lang w:eastAsia="pt-BR"/>
        </w:rPr>
      </w:pPr>
      <w:r>
        <w:rPr>
          <w:noProof/>
        </w:rPr>
        <w:t>Registro N600: Demonstração do Lucro da Exploração: Criação de linha.</w:t>
      </w:r>
      <w:r>
        <w:rPr>
          <w:noProof/>
        </w:rPr>
        <w:tab/>
      </w:r>
      <w:r>
        <w:rPr>
          <w:noProof/>
        </w:rPr>
        <w:fldChar w:fldCharType="begin"/>
      </w:r>
      <w:r>
        <w:rPr>
          <w:noProof/>
        </w:rPr>
        <w:instrText xml:space="preserve"> PAGEREF _Toc156228424 \h </w:instrText>
      </w:r>
      <w:r>
        <w:rPr>
          <w:noProof/>
        </w:rPr>
      </w:r>
      <w:r>
        <w:rPr>
          <w:noProof/>
        </w:rPr>
        <w:fldChar w:fldCharType="separate"/>
      </w:r>
      <w:r w:rsidR="004D4D67">
        <w:rPr>
          <w:noProof/>
        </w:rPr>
        <w:t>652</w:t>
      </w:r>
      <w:r>
        <w:rPr>
          <w:noProof/>
        </w:rPr>
        <w:fldChar w:fldCharType="end"/>
      </w:r>
    </w:p>
    <w:p w14:paraId="542CB200" w14:textId="1ED57D41" w:rsidR="00B20E7E" w:rsidRDefault="00B20E7E">
      <w:pPr>
        <w:pStyle w:val="Sumrio4"/>
        <w:rPr>
          <w:rFonts w:asciiTheme="minorHAnsi" w:eastAsiaTheme="minorEastAsia" w:hAnsiTheme="minorHAnsi"/>
          <w:noProof/>
          <w:sz w:val="22"/>
          <w:szCs w:val="22"/>
          <w:lang w:eastAsia="pt-BR"/>
        </w:rPr>
      </w:pPr>
      <w:r>
        <w:rPr>
          <w:noProof/>
        </w:rPr>
        <w:t>Registro N605: Contas Contábeis Utilizadas na Apuração do Lucro da Exploração – Inclusão de registro.</w:t>
      </w:r>
      <w:r>
        <w:rPr>
          <w:noProof/>
        </w:rPr>
        <w:tab/>
      </w:r>
      <w:r>
        <w:rPr>
          <w:noProof/>
        </w:rPr>
        <w:fldChar w:fldCharType="begin"/>
      </w:r>
      <w:r>
        <w:rPr>
          <w:noProof/>
        </w:rPr>
        <w:instrText xml:space="preserve"> PAGEREF _Toc156228425 \h </w:instrText>
      </w:r>
      <w:r>
        <w:rPr>
          <w:noProof/>
        </w:rPr>
      </w:r>
      <w:r>
        <w:rPr>
          <w:noProof/>
        </w:rPr>
        <w:fldChar w:fldCharType="separate"/>
      </w:r>
      <w:r w:rsidR="004D4D67">
        <w:rPr>
          <w:noProof/>
        </w:rPr>
        <w:t>652</w:t>
      </w:r>
      <w:r>
        <w:rPr>
          <w:noProof/>
        </w:rPr>
        <w:fldChar w:fldCharType="end"/>
      </w:r>
    </w:p>
    <w:p w14:paraId="51B58782" w14:textId="60972B7A" w:rsidR="00B20E7E" w:rsidRDefault="00B20E7E">
      <w:pPr>
        <w:pStyle w:val="Sumrio4"/>
        <w:rPr>
          <w:rFonts w:asciiTheme="minorHAnsi" w:eastAsiaTheme="minorEastAsia" w:hAnsiTheme="minorHAnsi"/>
          <w:noProof/>
          <w:sz w:val="22"/>
          <w:szCs w:val="22"/>
          <w:lang w:eastAsia="pt-BR"/>
        </w:rPr>
      </w:pPr>
      <w:r>
        <w:rPr>
          <w:noProof/>
        </w:rPr>
        <w:t>Registro N630: Apuração do IRPJ Com Base no Lucro Real: Criação de linha.</w:t>
      </w:r>
      <w:r>
        <w:rPr>
          <w:noProof/>
        </w:rPr>
        <w:tab/>
      </w:r>
      <w:r>
        <w:rPr>
          <w:noProof/>
        </w:rPr>
        <w:fldChar w:fldCharType="begin"/>
      </w:r>
      <w:r>
        <w:rPr>
          <w:noProof/>
        </w:rPr>
        <w:instrText xml:space="preserve"> PAGEREF _Toc156228426 \h </w:instrText>
      </w:r>
      <w:r>
        <w:rPr>
          <w:noProof/>
        </w:rPr>
      </w:r>
      <w:r>
        <w:rPr>
          <w:noProof/>
        </w:rPr>
        <w:fldChar w:fldCharType="separate"/>
      </w:r>
      <w:r w:rsidR="004D4D67">
        <w:rPr>
          <w:noProof/>
        </w:rPr>
        <w:t>653</w:t>
      </w:r>
      <w:r>
        <w:rPr>
          <w:noProof/>
        </w:rPr>
        <w:fldChar w:fldCharType="end"/>
      </w:r>
    </w:p>
    <w:p w14:paraId="3C1C7A71" w14:textId="1E9868A2" w:rsidR="00B20E7E" w:rsidRDefault="00B20E7E">
      <w:pPr>
        <w:pStyle w:val="Sumrio4"/>
        <w:rPr>
          <w:rFonts w:asciiTheme="minorHAnsi" w:eastAsiaTheme="minorEastAsia" w:hAnsiTheme="minorHAnsi"/>
          <w:noProof/>
          <w:sz w:val="22"/>
          <w:szCs w:val="22"/>
          <w:lang w:eastAsia="pt-BR"/>
        </w:rPr>
      </w:pPr>
      <w:r>
        <w:rPr>
          <w:noProof/>
        </w:rPr>
        <w:t>Registro P100: Balanço Patrimonial – Criação de contas.</w:t>
      </w:r>
      <w:r>
        <w:rPr>
          <w:noProof/>
        </w:rPr>
        <w:tab/>
      </w:r>
      <w:r>
        <w:rPr>
          <w:noProof/>
        </w:rPr>
        <w:fldChar w:fldCharType="begin"/>
      </w:r>
      <w:r>
        <w:rPr>
          <w:noProof/>
        </w:rPr>
        <w:instrText xml:space="preserve"> PAGEREF _Toc156228427 \h </w:instrText>
      </w:r>
      <w:r>
        <w:rPr>
          <w:noProof/>
        </w:rPr>
      </w:r>
      <w:r>
        <w:rPr>
          <w:noProof/>
        </w:rPr>
        <w:fldChar w:fldCharType="separate"/>
      </w:r>
      <w:r w:rsidR="004D4D67">
        <w:rPr>
          <w:noProof/>
        </w:rPr>
        <w:t>654</w:t>
      </w:r>
      <w:r>
        <w:rPr>
          <w:noProof/>
        </w:rPr>
        <w:fldChar w:fldCharType="end"/>
      </w:r>
    </w:p>
    <w:p w14:paraId="2B921054" w14:textId="18F30CB9" w:rsidR="00B20E7E" w:rsidRDefault="00B20E7E">
      <w:pPr>
        <w:pStyle w:val="Sumrio4"/>
        <w:rPr>
          <w:rFonts w:asciiTheme="minorHAnsi" w:eastAsiaTheme="minorEastAsia" w:hAnsiTheme="minorHAnsi"/>
          <w:noProof/>
          <w:sz w:val="22"/>
          <w:szCs w:val="22"/>
          <w:lang w:eastAsia="pt-BR"/>
        </w:rPr>
      </w:pPr>
      <w:r>
        <w:rPr>
          <w:noProof/>
        </w:rPr>
        <w:t>Registro P150: Demonstrativo do Resultado Líquido no Período Fiscal: Criação de contas.</w:t>
      </w:r>
      <w:r>
        <w:rPr>
          <w:noProof/>
        </w:rPr>
        <w:tab/>
      </w:r>
      <w:r>
        <w:rPr>
          <w:noProof/>
        </w:rPr>
        <w:fldChar w:fldCharType="begin"/>
      </w:r>
      <w:r>
        <w:rPr>
          <w:noProof/>
        </w:rPr>
        <w:instrText xml:space="preserve"> PAGEREF _Toc156228428 \h </w:instrText>
      </w:r>
      <w:r>
        <w:rPr>
          <w:noProof/>
        </w:rPr>
      </w:r>
      <w:r>
        <w:rPr>
          <w:noProof/>
        </w:rPr>
        <w:fldChar w:fldCharType="separate"/>
      </w:r>
      <w:r w:rsidR="004D4D67">
        <w:rPr>
          <w:noProof/>
        </w:rPr>
        <w:t>655</w:t>
      </w:r>
      <w:r>
        <w:rPr>
          <w:noProof/>
        </w:rPr>
        <w:fldChar w:fldCharType="end"/>
      </w:r>
    </w:p>
    <w:p w14:paraId="1D8920BD" w14:textId="7474A8E6" w:rsidR="00B20E7E" w:rsidRDefault="00B20E7E">
      <w:pPr>
        <w:pStyle w:val="Sumrio4"/>
        <w:rPr>
          <w:rFonts w:asciiTheme="minorHAnsi" w:eastAsiaTheme="minorEastAsia" w:hAnsiTheme="minorHAnsi"/>
          <w:noProof/>
          <w:sz w:val="22"/>
          <w:szCs w:val="22"/>
          <w:lang w:eastAsia="pt-BR"/>
        </w:rPr>
      </w:pPr>
      <w:r>
        <w:rPr>
          <w:noProof/>
        </w:rPr>
        <w:t>Registro W100: Informações sobre o Grupo Multinacional e a Entidade Declarante – Declaração País-a-País: Criação de regras.</w:t>
      </w:r>
      <w:r>
        <w:rPr>
          <w:noProof/>
        </w:rPr>
        <w:tab/>
      </w:r>
      <w:r>
        <w:rPr>
          <w:noProof/>
        </w:rPr>
        <w:fldChar w:fldCharType="begin"/>
      </w:r>
      <w:r>
        <w:rPr>
          <w:noProof/>
        </w:rPr>
        <w:instrText xml:space="preserve"> PAGEREF _Toc156228429 \h </w:instrText>
      </w:r>
      <w:r>
        <w:rPr>
          <w:noProof/>
        </w:rPr>
      </w:r>
      <w:r>
        <w:rPr>
          <w:noProof/>
        </w:rPr>
        <w:fldChar w:fldCharType="separate"/>
      </w:r>
      <w:r w:rsidR="004D4D67">
        <w:rPr>
          <w:noProof/>
        </w:rPr>
        <w:t>655</w:t>
      </w:r>
      <w:r>
        <w:rPr>
          <w:noProof/>
        </w:rPr>
        <w:fldChar w:fldCharType="end"/>
      </w:r>
    </w:p>
    <w:p w14:paraId="30B9AB4F" w14:textId="6B36EF50" w:rsidR="00B20E7E" w:rsidRDefault="00B20E7E">
      <w:pPr>
        <w:pStyle w:val="Sumrio4"/>
        <w:rPr>
          <w:rFonts w:asciiTheme="minorHAnsi" w:eastAsiaTheme="minorEastAsia" w:hAnsiTheme="minorHAnsi"/>
          <w:noProof/>
          <w:sz w:val="22"/>
          <w:szCs w:val="22"/>
          <w:lang w:eastAsia="pt-BR"/>
        </w:rPr>
      </w:pPr>
      <w:r>
        <w:rPr>
          <w:noProof/>
        </w:rPr>
        <w:t>Registro W200: Declaração País-a-País: Campo JURISDICAO passa a ser obrigatório.</w:t>
      </w:r>
      <w:r>
        <w:rPr>
          <w:noProof/>
        </w:rPr>
        <w:tab/>
      </w:r>
      <w:r>
        <w:rPr>
          <w:noProof/>
        </w:rPr>
        <w:fldChar w:fldCharType="begin"/>
      </w:r>
      <w:r>
        <w:rPr>
          <w:noProof/>
        </w:rPr>
        <w:instrText xml:space="preserve"> PAGEREF _Toc156228430 \h </w:instrText>
      </w:r>
      <w:r>
        <w:rPr>
          <w:noProof/>
        </w:rPr>
      </w:r>
      <w:r>
        <w:rPr>
          <w:noProof/>
        </w:rPr>
        <w:fldChar w:fldCharType="separate"/>
      </w:r>
      <w:r w:rsidR="004D4D67">
        <w:rPr>
          <w:noProof/>
        </w:rPr>
        <w:t>655</w:t>
      </w:r>
      <w:r>
        <w:rPr>
          <w:noProof/>
        </w:rPr>
        <w:fldChar w:fldCharType="end"/>
      </w:r>
    </w:p>
    <w:p w14:paraId="5DEDB576" w14:textId="3342956C" w:rsidR="00B20E7E" w:rsidRDefault="00B20E7E">
      <w:pPr>
        <w:pStyle w:val="Sumrio4"/>
        <w:rPr>
          <w:rFonts w:asciiTheme="minorHAnsi" w:eastAsiaTheme="minorEastAsia" w:hAnsiTheme="minorHAnsi"/>
          <w:noProof/>
          <w:sz w:val="22"/>
          <w:szCs w:val="22"/>
          <w:lang w:eastAsia="pt-BR"/>
        </w:rPr>
      </w:pPr>
      <w:r>
        <w:rPr>
          <w:noProof/>
        </w:rPr>
        <w:t>Registro W250: Declaração País-a-País – Entidades Integrantes: Campo JURISDICAO_TIN passa a ser obrigatório.</w:t>
      </w:r>
      <w:r>
        <w:rPr>
          <w:noProof/>
        </w:rPr>
        <w:tab/>
      </w:r>
      <w:r>
        <w:rPr>
          <w:noProof/>
        </w:rPr>
        <w:fldChar w:fldCharType="begin"/>
      </w:r>
      <w:r>
        <w:rPr>
          <w:noProof/>
        </w:rPr>
        <w:instrText xml:space="preserve"> PAGEREF _Toc156228431 \h </w:instrText>
      </w:r>
      <w:r>
        <w:rPr>
          <w:noProof/>
        </w:rPr>
      </w:r>
      <w:r>
        <w:rPr>
          <w:noProof/>
        </w:rPr>
        <w:fldChar w:fldCharType="separate"/>
      </w:r>
      <w:r w:rsidR="004D4D67">
        <w:rPr>
          <w:noProof/>
        </w:rPr>
        <w:t>655</w:t>
      </w:r>
      <w:r>
        <w:rPr>
          <w:noProof/>
        </w:rPr>
        <w:fldChar w:fldCharType="end"/>
      </w:r>
    </w:p>
    <w:p w14:paraId="03575FD0" w14:textId="56CC85FA" w:rsidR="00B20E7E" w:rsidRDefault="00B20E7E">
      <w:pPr>
        <w:pStyle w:val="Sumrio4"/>
        <w:rPr>
          <w:rFonts w:asciiTheme="minorHAnsi" w:eastAsiaTheme="minorEastAsia" w:hAnsiTheme="minorHAnsi"/>
          <w:noProof/>
          <w:sz w:val="22"/>
          <w:szCs w:val="22"/>
          <w:lang w:eastAsia="pt-BR"/>
        </w:rPr>
      </w:pPr>
      <w:r>
        <w:rPr>
          <w:noProof/>
        </w:rPr>
        <w:t>Registro W250: Declaração País-a-País – Entidades Integrantes: Atualização de regras.</w:t>
      </w:r>
      <w:r>
        <w:rPr>
          <w:noProof/>
        </w:rPr>
        <w:tab/>
      </w:r>
      <w:r>
        <w:rPr>
          <w:noProof/>
        </w:rPr>
        <w:fldChar w:fldCharType="begin"/>
      </w:r>
      <w:r>
        <w:rPr>
          <w:noProof/>
        </w:rPr>
        <w:instrText xml:space="preserve"> PAGEREF _Toc156228432 \h </w:instrText>
      </w:r>
      <w:r>
        <w:rPr>
          <w:noProof/>
        </w:rPr>
      </w:r>
      <w:r>
        <w:rPr>
          <w:noProof/>
        </w:rPr>
        <w:fldChar w:fldCharType="separate"/>
      </w:r>
      <w:r w:rsidR="004D4D67">
        <w:rPr>
          <w:noProof/>
        </w:rPr>
        <w:t>655</w:t>
      </w:r>
      <w:r>
        <w:rPr>
          <w:noProof/>
        </w:rPr>
        <w:fldChar w:fldCharType="end"/>
      </w:r>
    </w:p>
    <w:p w14:paraId="4A037046" w14:textId="5700E050" w:rsidR="00B20E7E" w:rsidRDefault="00B20E7E">
      <w:pPr>
        <w:pStyle w:val="Sumrio4"/>
        <w:rPr>
          <w:rFonts w:asciiTheme="minorHAnsi" w:eastAsiaTheme="minorEastAsia" w:hAnsiTheme="minorHAnsi"/>
          <w:noProof/>
          <w:sz w:val="22"/>
          <w:szCs w:val="22"/>
          <w:lang w:eastAsia="pt-BR"/>
        </w:rPr>
      </w:pPr>
      <w:r>
        <w:rPr>
          <w:noProof/>
        </w:rPr>
        <w:t>Registro X280: Atividades Incentivadas – PJ em Geral: Criação de código no campo IND_ATIV.</w:t>
      </w:r>
      <w:r>
        <w:rPr>
          <w:noProof/>
        </w:rPr>
        <w:tab/>
      </w:r>
      <w:r>
        <w:rPr>
          <w:noProof/>
        </w:rPr>
        <w:fldChar w:fldCharType="begin"/>
      </w:r>
      <w:r>
        <w:rPr>
          <w:noProof/>
        </w:rPr>
        <w:instrText xml:space="preserve"> PAGEREF _Toc156228433 \h </w:instrText>
      </w:r>
      <w:r>
        <w:rPr>
          <w:noProof/>
        </w:rPr>
      </w:r>
      <w:r>
        <w:rPr>
          <w:noProof/>
        </w:rPr>
        <w:fldChar w:fldCharType="separate"/>
      </w:r>
      <w:r w:rsidR="004D4D67">
        <w:rPr>
          <w:noProof/>
        </w:rPr>
        <w:t>656</w:t>
      </w:r>
      <w:r>
        <w:rPr>
          <w:noProof/>
        </w:rPr>
        <w:fldChar w:fldCharType="end"/>
      </w:r>
    </w:p>
    <w:p w14:paraId="00F712BD" w14:textId="37C410B2" w:rsidR="00B20E7E" w:rsidRDefault="00B20E7E">
      <w:pPr>
        <w:pStyle w:val="Sumrio4"/>
        <w:rPr>
          <w:rFonts w:asciiTheme="minorHAnsi" w:eastAsiaTheme="minorEastAsia" w:hAnsiTheme="minorHAnsi"/>
          <w:noProof/>
          <w:sz w:val="22"/>
          <w:szCs w:val="22"/>
          <w:lang w:eastAsia="pt-BR"/>
        </w:rPr>
      </w:pPr>
      <w:r>
        <w:rPr>
          <w:noProof/>
        </w:rPr>
        <w:t>Registro X340: Identificação da Participação no Exterior? Criação de código no campo IND_CONTROLE.</w:t>
      </w:r>
      <w:r>
        <w:rPr>
          <w:noProof/>
        </w:rPr>
        <w:tab/>
      </w:r>
      <w:r>
        <w:rPr>
          <w:noProof/>
        </w:rPr>
        <w:fldChar w:fldCharType="begin"/>
      </w:r>
      <w:r>
        <w:rPr>
          <w:noProof/>
        </w:rPr>
        <w:instrText xml:space="preserve"> PAGEREF _Toc156228434 \h </w:instrText>
      </w:r>
      <w:r>
        <w:rPr>
          <w:noProof/>
        </w:rPr>
      </w:r>
      <w:r>
        <w:rPr>
          <w:noProof/>
        </w:rPr>
        <w:fldChar w:fldCharType="separate"/>
      </w:r>
      <w:r w:rsidR="004D4D67">
        <w:rPr>
          <w:noProof/>
        </w:rPr>
        <w:t>656</w:t>
      </w:r>
      <w:r>
        <w:rPr>
          <w:noProof/>
        </w:rPr>
        <w:fldChar w:fldCharType="end"/>
      </w:r>
    </w:p>
    <w:p w14:paraId="21967FF4" w14:textId="4CA2413F" w:rsidR="00B20E7E" w:rsidRDefault="00B20E7E">
      <w:pPr>
        <w:pStyle w:val="Sumrio4"/>
        <w:rPr>
          <w:rFonts w:asciiTheme="minorHAnsi" w:eastAsiaTheme="minorEastAsia" w:hAnsiTheme="minorHAnsi"/>
          <w:noProof/>
          <w:sz w:val="22"/>
          <w:szCs w:val="22"/>
          <w:lang w:eastAsia="pt-BR"/>
        </w:rPr>
      </w:pPr>
      <w:r>
        <w:rPr>
          <w:noProof/>
        </w:rPr>
        <w:t>Registro X352: Demonstrativo de Resultados no Exterior Auferidos por Intermédio de Coligadas: Alteração de nome do registro e atualização de regra.</w:t>
      </w:r>
      <w:r>
        <w:rPr>
          <w:noProof/>
        </w:rPr>
        <w:tab/>
      </w:r>
      <w:r>
        <w:rPr>
          <w:noProof/>
        </w:rPr>
        <w:fldChar w:fldCharType="begin"/>
      </w:r>
      <w:r>
        <w:rPr>
          <w:noProof/>
        </w:rPr>
        <w:instrText xml:space="preserve"> PAGEREF _Toc156228435 \h </w:instrText>
      </w:r>
      <w:r>
        <w:rPr>
          <w:noProof/>
        </w:rPr>
      </w:r>
      <w:r>
        <w:rPr>
          <w:noProof/>
        </w:rPr>
        <w:fldChar w:fldCharType="separate"/>
      </w:r>
      <w:r w:rsidR="004D4D67">
        <w:rPr>
          <w:noProof/>
        </w:rPr>
        <w:t>656</w:t>
      </w:r>
      <w:r>
        <w:rPr>
          <w:noProof/>
        </w:rPr>
        <w:fldChar w:fldCharType="end"/>
      </w:r>
    </w:p>
    <w:p w14:paraId="25B77C53" w14:textId="34AE271B" w:rsidR="00B20E7E" w:rsidRDefault="00B20E7E">
      <w:pPr>
        <w:pStyle w:val="Sumrio4"/>
        <w:rPr>
          <w:rFonts w:asciiTheme="minorHAnsi" w:eastAsiaTheme="minorEastAsia" w:hAnsiTheme="minorHAnsi"/>
          <w:noProof/>
          <w:sz w:val="22"/>
          <w:szCs w:val="22"/>
          <w:lang w:eastAsia="pt-BR"/>
        </w:rPr>
      </w:pPr>
      <w:r>
        <w:rPr>
          <w:noProof/>
        </w:rPr>
        <w:t>Registro X353: Demonstrativo de Consolidação: Atualização de regra.</w:t>
      </w:r>
      <w:r>
        <w:rPr>
          <w:noProof/>
        </w:rPr>
        <w:tab/>
      </w:r>
      <w:r>
        <w:rPr>
          <w:noProof/>
        </w:rPr>
        <w:fldChar w:fldCharType="begin"/>
      </w:r>
      <w:r>
        <w:rPr>
          <w:noProof/>
        </w:rPr>
        <w:instrText xml:space="preserve"> PAGEREF _Toc156228436 \h </w:instrText>
      </w:r>
      <w:r>
        <w:rPr>
          <w:noProof/>
        </w:rPr>
      </w:r>
      <w:r>
        <w:rPr>
          <w:noProof/>
        </w:rPr>
        <w:fldChar w:fldCharType="separate"/>
      </w:r>
      <w:r w:rsidR="004D4D67">
        <w:rPr>
          <w:noProof/>
        </w:rPr>
        <w:t>656</w:t>
      </w:r>
      <w:r>
        <w:rPr>
          <w:noProof/>
        </w:rPr>
        <w:fldChar w:fldCharType="end"/>
      </w:r>
    </w:p>
    <w:p w14:paraId="0B29427A" w14:textId="7ADFC133" w:rsidR="00B20E7E" w:rsidRDefault="00B20E7E">
      <w:pPr>
        <w:pStyle w:val="Sumrio4"/>
        <w:rPr>
          <w:rFonts w:asciiTheme="minorHAnsi" w:eastAsiaTheme="minorEastAsia" w:hAnsiTheme="minorHAnsi"/>
          <w:noProof/>
          <w:sz w:val="22"/>
          <w:szCs w:val="22"/>
          <w:lang w:eastAsia="pt-BR"/>
        </w:rPr>
      </w:pPr>
      <w:r>
        <w:rPr>
          <w:noProof/>
        </w:rPr>
        <w:t>Registro X355: Demonstrativo de Rendas Ativas e Passivas: Atualização de regra.</w:t>
      </w:r>
      <w:r>
        <w:rPr>
          <w:noProof/>
        </w:rPr>
        <w:tab/>
      </w:r>
      <w:r>
        <w:rPr>
          <w:noProof/>
        </w:rPr>
        <w:fldChar w:fldCharType="begin"/>
      </w:r>
      <w:r>
        <w:rPr>
          <w:noProof/>
        </w:rPr>
        <w:instrText xml:space="preserve"> PAGEREF _Toc156228437 \h </w:instrText>
      </w:r>
      <w:r>
        <w:rPr>
          <w:noProof/>
        </w:rPr>
      </w:r>
      <w:r>
        <w:rPr>
          <w:noProof/>
        </w:rPr>
        <w:fldChar w:fldCharType="separate"/>
      </w:r>
      <w:r w:rsidR="004D4D67">
        <w:rPr>
          <w:noProof/>
        </w:rPr>
        <w:t>656</w:t>
      </w:r>
      <w:r>
        <w:rPr>
          <w:noProof/>
        </w:rPr>
        <w:fldChar w:fldCharType="end"/>
      </w:r>
    </w:p>
    <w:p w14:paraId="48E7F4A2" w14:textId="28662023" w:rsidR="00B20E7E" w:rsidRDefault="00B20E7E">
      <w:pPr>
        <w:pStyle w:val="Sumrio4"/>
        <w:rPr>
          <w:rFonts w:asciiTheme="minorHAnsi" w:eastAsiaTheme="minorEastAsia" w:hAnsiTheme="minorHAnsi"/>
          <w:noProof/>
          <w:sz w:val="22"/>
          <w:szCs w:val="22"/>
          <w:lang w:eastAsia="pt-BR"/>
        </w:rPr>
      </w:pPr>
      <w:r>
        <w:rPr>
          <w:noProof/>
        </w:rPr>
        <w:t>Registro X356: Demonstrativo de Estrutura Societária: Alteração de regra.</w:t>
      </w:r>
      <w:r>
        <w:rPr>
          <w:noProof/>
        </w:rPr>
        <w:tab/>
      </w:r>
      <w:r>
        <w:rPr>
          <w:noProof/>
        </w:rPr>
        <w:fldChar w:fldCharType="begin"/>
      </w:r>
      <w:r>
        <w:rPr>
          <w:noProof/>
        </w:rPr>
        <w:instrText xml:space="preserve"> PAGEREF _Toc156228438 \h </w:instrText>
      </w:r>
      <w:r>
        <w:rPr>
          <w:noProof/>
        </w:rPr>
      </w:r>
      <w:r>
        <w:rPr>
          <w:noProof/>
        </w:rPr>
        <w:fldChar w:fldCharType="separate"/>
      </w:r>
      <w:r w:rsidR="004D4D67">
        <w:rPr>
          <w:noProof/>
        </w:rPr>
        <w:t>656</w:t>
      </w:r>
      <w:r>
        <w:rPr>
          <w:noProof/>
        </w:rPr>
        <w:fldChar w:fldCharType="end"/>
      </w:r>
    </w:p>
    <w:p w14:paraId="05A0D6CA" w14:textId="19DB21E3" w:rsidR="00B20E7E" w:rsidRDefault="00B20E7E">
      <w:pPr>
        <w:pStyle w:val="Sumrio4"/>
        <w:rPr>
          <w:rFonts w:asciiTheme="minorHAnsi" w:eastAsiaTheme="minorEastAsia" w:hAnsiTheme="minorHAnsi"/>
          <w:noProof/>
          <w:sz w:val="22"/>
          <w:szCs w:val="22"/>
          <w:lang w:eastAsia="pt-BR"/>
        </w:rPr>
      </w:pPr>
      <w:r>
        <w:rPr>
          <w:noProof/>
        </w:rPr>
        <w:t>Registro X360: Informações Gerais Sobre Preços de Transferência: Novo registro.</w:t>
      </w:r>
      <w:r>
        <w:rPr>
          <w:noProof/>
        </w:rPr>
        <w:tab/>
      </w:r>
      <w:r>
        <w:rPr>
          <w:noProof/>
        </w:rPr>
        <w:fldChar w:fldCharType="begin"/>
      </w:r>
      <w:r>
        <w:rPr>
          <w:noProof/>
        </w:rPr>
        <w:instrText xml:space="preserve"> PAGEREF _Toc156228439 \h </w:instrText>
      </w:r>
      <w:r>
        <w:rPr>
          <w:noProof/>
        </w:rPr>
      </w:r>
      <w:r>
        <w:rPr>
          <w:noProof/>
        </w:rPr>
        <w:fldChar w:fldCharType="separate"/>
      </w:r>
      <w:r w:rsidR="004D4D67">
        <w:rPr>
          <w:noProof/>
        </w:rPr>
        <w:t>656</w:t>
      </w:r>
      <w:r>
        <w:rPr>
          <w:noProof/>
        </w:rPr>
        <w:fldChar w:fldCharType="end"/>
      </w:r>
    </w:p>
    <w:p w14:paraId="065CBCC8" w14:textId="1FF0B9E1" w:rsidR="00B20E7E" w:rsidRDefault="00B20E7E">
      <w:pPr>
        <w:pStyle w:val="Sumrio4"/>
        <w:rPr>
          <w:rFonts w:asciiTheme="minorHAnsi" w:eastAsiaTheme="minorEastAsia" w:hAnsiTheme="minorHAnsi"/>
          <w:noProof/>
          <w:sz w:val="22"/>
          <w:szCs w:val="22"/>
          <w:lang w:eastAsia="pt-BR"/>
        </w:rPr>
      </w:pPr>
      <w:r>
        <w:rPr>
          <w:noProof/>
        </w:rPr>
        <w:t>Registro X365: Informações Sobre as Contrapartes nas Transações Controladas: Novo registro.</w:t>
      </w:r>
      <w:r>
        <w:rPr>
          <w:noProof/>
        </w:rPr>
        <w:tab/>
      </w:r>
      <w:r>
        <w:rPr>
          <w:noProof/>
        </w:rPr>
        <w:fldChar w:fldCharType="begin"/>
      </w:r>
      <w:r>
        <w:rPr>
          <w:noProof/>
        </w:rPr>
        <w:instrText xml:space="preserve"> PAGEREF _Toc156228440 \h </w:instrText>
      </w:r>
      <w:r>
        <w:rPr>
          <w:noProof/>
        </w:rPr>
      </w:r>
      <w:r>
        <w:rPr>
          <w:noProof/>
        </w:rPr>
        <w:fldChar w:fldCharType="separate"/>
      </w:r>
      <w:r w:rsidR="004D4D67">
        <w:rPr>
          <w:noProof/>
        </w:rPr>
        <w:t>658</w:t>
      </w:r>
      <w:r>
        <w:rPr>
          <w:noProof/>
        </w:rPr>
        <w:fldChar w:fldCharType="end"/>
      </w:r>
    </w:p>
    <w:p w14:paraId="2EC2FD61" w14:textId="3208740D" w:rsidR="00B20E7E" w:rsidRDefault="00B20E7E">
      <w:pPr>
        <w:pStyle w:val="Sumrio4"/>
        <w:rPr>
          <w:rFonts w:asciiTheme="minorHAnsi" w:eastAsiaTheme="minorEastAsia" w:hAnsiTheme="minorHAnsi"/>
          <w:noProof/>
          <w:sz w:val="22"/>
          <w:szCs w:val="22"/>
          <w:lang w:eastAsia="pt-BR"/>
        </w:rPr>
      </w:pPr>
      <w:r>
        <w:rPr>
          <w:noProof/>
        </w:rPr>
        <w:t>Registro X366: Entidades Com as Quais Realiza Transações Controladas: Novo registro.</w:t>
      </w:r>
      <w:r>
        <w:rPr>
          <w:noProof/>
        </w:rPr>
        <w:tab/>
      </w:r>
      <w:r>
        <w:rPr>
          <w:noProof/>
        </w:rPr>
        <w:fldChar w:fldCharType="begin"/>
      </w:r>
      <w:r>
        <w:rPr>
          <w:noProof/>
        </w:rPr>
        <w:instrText xml:space="preserve"> PAGEREF _Toc156228441 \h </w:instrText>
      </w:r>
      <w:r>
        <w:rPr>
          <w:noProof/>
        </w:rPr>
      </w:r>
      <w:r>
        <w:rPr>
          <w:noProof/>
        </w:rPr>
        <w:fldChar w:fldCharType="separate"/>
      </w:r>
      <w:r w:rsidR="004D4D67">
        <w:rPr>
          <w:noProof/>
        </w:rPr>
        <w:t>659</w:t>
      </w:r>
      <w:r>
        <w:rPr>
          <w:noProof/>
        </w:rPr>
        <w:fldChar w:fldCharType="end"/>
      </w:r>
    </w:p>
    <w:p w14:paraId="097F38F9" w14:textId="3200ADC8" w:rsidR="00B20E7E" w:rsidRDefault="00B20E7E">
      <w:pPr>
        <w:pStyle w:val="Sumrio4"/>
        <w:rPr>
          <w:rFonts w:asciiTheme="minorHAnsi" w:eastAsiaTheme="minorEastAsia" w:hAnsiTheme="minorHAnsi"/>
          <w:noProof/>
          <w:sz w:val="22"/>
          <w:szCs w:val="22"/>
          <w:lang w:eastAsia="pt-BR"/>
        </w:rPr>
      </w:pPr>
      <w:r>
        <w:rPr>
          <w:noProof/>
        </w:rPr>
        <w:t>Registro X370: Informações Sobre as Transações Controladas: Novo registro.</w:t>
      </w:r>
      <w:r>
        <w:rPr>
          <w:noProof/>
        </w:rPr>
        <w:tab/>
      </w:r>
      <w:r>
        <w:rPr>
          <w:noProof/>
        </w:rPr>
        <w:fldChar w:fldCharType="begin"/>
      </w:r>
      <w:r>
        <w:rPr>
          <w:noProof/>
        </w:rPr>
        <w:instrText xml:space="preserve"> PAGEREF _Toc156228442 \h </w:instrText>
      </w:r>
      <w:r>
        <w:rPr>
          <w:noProof/>
        </w:rPr>
      </w:r>
      <w:r>
        <w:rPr>
          <w:noProof/>
        </w:rPr>
        <w:fldChar w:fldCharType="separate"/>
      </w:r>
      <w:r w:rsidR="004D4D67">
        <w:rPr>
          <w:noProof/>
        </w:rPr>
        <w:t>661</w:t>
      </w:r>
      <w:r>
        <w:rPr>
          <w:noProof/>
        </w:rPr>
        <w:fldChar w:fldCharType="end"/>
      </w:r>
    </w:p>
    <w:p w14:paraId="70B96DEA" w14:textId="28B0C91B" w:rsidR="00B20E7E" w:rsidRDefault="00B20E7E">
      <w:pPr>
        <w:pStyle w:val="Sumrio4"/>
        <w:rPr>
          <w:rFonts w:asciiTheme="minorHAnsi" w:eastAsiaTheme="minorEastAsia" w:hAnsiTheme="minorHAnsi"/>
          <w:noProof/>
          <w:sz w:val="22"/>
          <w:szCs w:val="22"/>
          <w:lang w:eastAsia="pt-BR"/>
        </w:rPr>
      </w:pPr>
      <w:r>
        <w:rPr>
          <w:noProof/>
        </w:rPr>
        <w:t>Registro X371: Informações Sobre Ajustes Compensatórios: Novo registro.</w:t>
      </w:r>
      <w:r>
        <w:rPr>
          <w:noProof/>
        </w:rPr>
        <w:tab/>
      </w:r>
      <w:r>
        <w:rPr>
          <w:noProof/>
        </w:rPr>
        <w:fldChar w:fldCharType="begin"/>
      </w:r>
      <w:r>
        <w:rPr>
          <w:noProof/>
        </w:rPr>
        <w:instrText xml:space="preserve"> PAGEREF _Toc156228443 \h </w:instrText>
      </w:r>
      <w:r>
        <w:rPr>
          <w:noProof/>
        </w:rPr>
      </w:r>
      <w:r>
        <w:rPr>
          <w:noProof/>
        </w:rPr>
        <w:fldChar w:fldCharType="separate"/>
      </w:r>
      <w:r w:rsidR="004D4D67">
        <w:rPr>
          <w:noProof/>
        </w:rPr>
        <w:t>666</w:t>
      </w:r>
      <w:r>
        <w:rPr>
          <w:noProof/>
        </w:rPr>
        <w:fldChar w:fldCharType="end"/>
      </w:r>
    </w:p>
    <w:p w14:paraId="14BA9276" w14:textId="5DBC5388" w:rsidR="00B20E7E" w:rsidRDefault="00B20E7E">
      <w:pPr>
        <w:pStyle w:val="Sumrio4"/>
        <w:rPr>
          <w:rFonts w:asciiTheme="minorHAnsi" w:eastAsiaTheme="minorEastAsia" w:hAnsiTheme="minorHAnsi"/>
          <w:noProof/>
          <w:sz w:val="22"/>
          <w:szCs w:val="22"/>
          <w:lang w:eastAsia="pt-BR"/>
        </w:rPr>
      </w:pPr>
      <w:r>
        <w:rPr>
          <w:noProof/>
        </w:rPr>
        <w:t>Registro X375: Informações Relacionadas aos Métodos: Novo registro.</w:t>
      </w:r>
      <w:r>
        <w:rPr>
          <w:noProof/>
        </w:rPr>
        <w:tab/>
      </w:r>
      <w:r>
        <w:rPr>
          <w:noProof/>
        </w:rPr>
        <w:fldChar w:fldCharType="begin"/>
      </w:r>
      <w:r>
        <w:rPr>
          <w:noProof/>
        </w:rPr>
        <w:instrText xml:space="preserve"> PAGEREF _Toc156228444 \h </w:instrText>
      </w:r>
      <w:r>
        <w:rPr>
          <w:noProof/>
        </w:rPr>
      </w:r>
      <w:r>
        <w:rPr>
          <w:noProof/>
        </w:rPr>
        <w:fldChar w:fldCharType="separate"/>
      </w:r>
      <w:r w:rsidR="004D4D67">
        <w:rPr>
          <w:noProof/>
        </w:rPr>
        <w:t>667</w:t>
      </w:r>
      <w:r>
        <w:rPr>
          <w:noProof/>
        </w:rPr>
        <w:fldChar w:fldCharType="end"/>
      </w:r>
    </w:p>
    <w:p w14:paraId="5491746F" w14:textId="75340F5D" w:rsidR="00B20E7E" w:rsidRDefault="00B20E7E">
      <w:pPr>
        <w:pStyle w:val="Sumrio4"/>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 Atualização de texto.</w:t>
      </w:r>
      <w:r>
        <w:rPr>
          <w:noProof/>
        </w:rPr>
        <w:tab/>
      </w:r>
      <w:r>
        <w:rPr>
          <w:noProof/>
        </w:rPr>
        <w:fldChar w:fldCharType="begin"/>
      </w:r>
      <w:r>
        <w:rPr>
          <w:noProof/>
        </w:rPr>
        <w:instrText xml:space="preserve"> PAGEREF _Toc156228445 \h </w:instrText>
      </w:r>
      <w:r>
        <w:rPr>
          <w:noProof/>
        </w:rPr>
      </w:r>
      <w:r>
        <w:rPr>
          <w:noProof/>
        </w:rPr>
        <w:fldChar w:fldCharType="separate"/>
      </w:r>
      <w:r w:rsidR="004D4D67">
        <w:rPr>
          <w:noProof/>
        </w:rPr>
        <w:t>670</w:t>
      </w:r>
      <w:r>
        <w:rPr>
          <w:noProof/>
        </w:rPr>
        <w:fldChar w:fldCharType="end"/>
      </w:r>
    </w:p>
    <w:p w14:paraId="6B2CAFAC" w14:textId="19965397" w:rsidR="00B20E7E" w:rsidRDefault="00B20E7E">
      <w:pPr>
        <w:pStyle w:val="Sumrio4"/>
        <w:rPr>
          <w:rFonts w:asciiTheme="minorHAnsi" w:eastAsiaTheme="minorEastAsia" w:hAnsiTheme="minorHAnsi"/>
          <w:noProof/>
          <w:sz w:val="22"/>
          <w:szCs w:val="22"/>
          <w:lang w:eastAsia="pt-BR"/>
        </w:rPr>
      </w:pPr>
      <w:r>
        <w:rPr>
          <w:noProof/>
        </w:rPr>
        <w:t>Registro X485: Benefícios Fiscais – Parte II: Novo registro.</w:t>
      </w:r>
      <w:r>
        <w:rPr>
          <w:noProof/>
        </w:rPr>
        <w:tab/>
      </w:r>
      <w:r>
        <w:rPr>
          <w:noProof/>
        </w:rPr>
        <w:fldChar w:fldCharType="begin"/>
      </w:r>
      <w:r>
        <w:rPr>
          <w:noProof/>
        </w:rPr>
        <w:instrText xml:space="preserve"> PAGEREF _Toc156228446 \h </w:instrText>
      </w:r>
      <w:r>
        <w:rPr>
          <w:noProof/>
        </w:rPr>
      </w:r>
      <w:r>
        <w:rPr>
          <w:noProof/>
        </w:rPr>
        <w:fldChar w:fldCharType="separate"/>
      </w:r>
      <w:r w:rsidR="004D4D67">
        <w:rPr>
          <w:noProof/>
        </w:rPr>
        <w:t>672</w:t>
      </w:r>
      <w:r>
        <w:rPr>
          <w:noProof/>
        </w:rPr>
        <w:fldChar w:fldCharType="end"/>
      </w:r>
    </w:p>
    <w:p w14:paraId="2C5C4229" w14:textId="374D3FAD" w:rsidR="00B20E7E" w:rsidRDefault="00B20E7E">
      <w:pPr>
        <w:pStyle w:val="Sumrio4"/>
        <w:rPr>
          <w:rFonts w:asciiTheme="minorHAnsi" w:eastAsiaTheme="minorEastAsia" w:hAnsiTheme="minorHAnsi"/>
          <w:noProof/>
          <w:sz w:val="22"/>
          <w:szCs w:val="22"/>
          <w:lang w:eastAsia="pt-BR"/>
        </w:rPr>
      </w:pPr>
      <w:r>
        <w:rPr>
          <w:noProof/>
        </w:rPr>
        <w:t>Registro Y570: Demonstrativo do Imposto de Renda e CSLL Retidos na Fonte: Exclusão do código 3280.</w:t>
      </w:r>
      <w:r>
        <w:rPr>
          <w:noProof/>
        </w:rPr>
        <w:tab/>
      </w:r>
      <w:r>
        <w:rPr>
          <w:noProof/>
        </w:rPr>
        <w:fldChar w:fldCharType="begin"/>
      </w:r>
      <w:r>
        <w:rPr>
          <w:noProof/>
        </w:rPr>
        <w:instrText xml:space="preserve"> PAGEREF _Toc156228447 \h </w:instrText>
      </w:r>
      <w:r>
        <w:rPr>
          <w:noProof/>
        </w:rPr>
      </w:r>
      <w:r>
        <w:rPr>
          <w:noProof/>
        </w:rPr>
        <w:fldChar w:fldCharType="separate"/>
      </w:r>
      <w:r w:rsidR="004D4D67">
        <w:rPr>
          <w:noProof/>
        </w:rPr>
        <w:t>677</w:t>
      </w:r>
      <w:r>
        <w:rPr>
          <w:noProof/>
        </w:rPr>
        <w:fldChar w:fldCharType="end"/>
      </w:r>
    </w:p>
    <w:p w14:paraId="21C89A3D" w14:textId="6A62EF4A" w:rsidR="00D944FE" w:rsidRPr="004B1F0D" w:rsidRDefault="00D944FE" w:rsidP="00D944FE">
      <w:pPr>
        <w:rPr>
          <w:szCs w:val="20"/>
        </w:rPr>
      </w:pPr>
      <w:r w:rsidRPr="004B1F0D">
        <w:rPr>
          <w:rFonts w:eastAsia="Arial Unicode MS"/>
          <w:b/>
          <w:bCs/>
          <w:caps/>
          <w:noProof/>
          <w:color w:val="0000CC"/>
          <w:szCs w:val="20"/>
          <w:lang w:eastAsia="ar-SA"/>
        </w:rPr>
        <w:fldChar w:fldCharType="end"/>
      </w:r>
    </w:p>
    <w:p w14:paraId="27D1D447" w14:textId="77777777" w:rsidR="00BB704F" w:rsidRPr="004B1F0D" w:rsidRDefault="00BB704F" w:rsidP="00BB704F">
      <w:r w:rsidRPr="004B1F0D">
        <w:br w:type="page"/>
      </w:r>
    </w:p>
    <w:p w14:paraId="37C97186" w14:textId="77777777" w:rsidR="00EC2D50" w:rsidRPr="004B1F0D" w:rsidRDefault="00EC2D50" w:rsidP="00823C2A">
      <w:pPr>
        <w:pStyle w:val="Ttulo1"/>
      </w:pPr>
      <w:bookmarkStart w:id="0" w:name="_Toc156228146"/>
      <w:r w:rsidRPr="004B1F0D">
        <w:t xml:space="preserve">ESCRITURAÇÃO </w:t>
      </w:r>
      <w:r w:rsidR="0081506D" w:rsidRPr="004B1F0D">
        <w:t>CONTÁBIL FISCAL (ECF)</w:t>
      </w:r>
      <w:bookmarkEnd w:id="0"/>
    </w:p>
    <w:p w14:paraId="4614F154" w14:textId="77777777" w:rsidR="00EC2D50" w:rsidRPr="004B1F0D" w:rsidRDefault="00EC2D50" w:rsidP="00EC2D50">
      <w:pPr>
        <w:rPr>
          <w:szCs w:val="20"/>
        </w:rPr>
      </w:pPr>
    </w:p>
    <w:p w14:paraId="2C7B0094" w14:textId="77777777" w:rsidR="00E716B3" w:rsidRPr="004B1F0D" w:rsidRDefault="00E716B3" w:rsidP="00EC2D50">
      <w:pPr>
        <w:pStyle w:val="Ttulo1"/>
      </w:pPr>
      <w:bookmarkStart w:id="1" w:name="_Toc156228147"/>
      <w:r w:rsidRPr="004B1F0D">
        <w:t>Capítulo 1 – Informações Gerais</w:t>
      </w:r>
      <w:bookmarkEnd w:id="1"/>
    </w:p>
    <w:p w14:paraId="05D1F82C" w14:textId="77777777" w:rsidR="00E716B3" w:rsidRPr="004B1F0D" w:rsidRDefault="00E716B3" w:rsidP="00EC2D50">
      <w:pPr>
        <w:rPr>
          <w:szCs w:val="20"/>
        </w:rPr>
      </w:pPr>
    </w:p>
    <w:p w14:paraId="632A719F" w14:textId="6FAEBE5D" w:rsidR="009A5247" w:rsidRPr="004B1F0D" w:rsidRDefault="009A5247" w:rsidP="009A5247">
      <w:pPr>
        <w:ind w:firstLine="708"/>
        <w:jc w:val="both"/>
        <w:rPr>
          <w:b/>
          <w:bCs/>
          <w:szCs w:val="20"/>
        </w:rPr>
      </w:pPr>
      <w:r w:rsidRPr="004B1F0D">
        <w:rPr>
          <w:b/>
          <w:bCs/>
          <w:szCs w:val="20"/>
        </w:rPr>
        <w:t xml:space="preserve">Este Manual refere-se ao leiaute </w:t>
      </w:r>
      <w:r w:rsidR="00655F3E">
        <w:rPr>
          <w:b/>
          <w:bCs/>
          <w:szCs w:val="20"/>
        </w:rPr>
        <w:t>10</w:t>
      </w:r>
      <w:r w:rsidRPr="004B1F0D">
        <w:rPr>
          <w:b/>
          <w:bCs/>
          <w:szCs w:val="20"/>
        </w:rPr>
        <w:t>, válido para as situações normais</w:t>
      </w:r>
      <w:r w:rsidR="00F3301A">
        <w:rPr>
          <w:b/>
          <w:bCs/>
          <w:szCs w:val="20"/>
        </w:rPr>
        <w:t>/</w:t>
      </w:r>
      <w:r w:rsidRPr="004B1F0D">
        <w:rPr>
          <w:b/>
          <w:bCs/>
          <w:szCs w:val="20"/>
        </w:rPr>
        <w:t>eventos</w:t>
      </w:r>
      <w:r w:rsidR="00F3301A">
        <w:rPr>
          <w:b/>
          <w:bCs/>
          <w:szCs w:val="20"/>
        </w:rPr>
        <w:t xml:space="preserve"> do </w:t>
      </w:r>
      <w:r w:rsidR="00F3301A" w:rsidRPr="004B1F0D">
        <w:rPr>
          <w:b/>
          <w:bCs/>
          <w:szCs w:val="20"/>
        </w:rPr>
        <w:t xml:space="preserve">ano-calendário </w:t>
      </w:r>
      <w:r w:rsidR="00F3301A">
        <w:rPr>
          <w:b/>
          <w:bCs/>
          <w:szCs w:val="20"/>
        </w:rPr>
        <w:t xml:space="preserve">2023 (7 – Mudança de Qualificação de Pessoa Jurídica; </w:t>
      </w:r>
      <w:r w:rsidRPr="004B1F0D">
        <w:rPr>
          <w:b/>
          <w:szCs w:val="20"/>
        </w:rPr>
        <w:t xml:space="preserve">8 </w:t>
      </w:r>
      <w:r w:rsidR="00F3301A">
        <w:rPr>
          <w:b/>
          <w:szCs w:val="20"/>
        </w:rPr>
        <w:t xml:space="preserve">– </w:t>
      </w:r>
      <w:r w:rsidRPr="004B1F0D">
        <w:rPr>
          <w:b/>
          <w:szCs w:val="20"/>
        </w:rPr>
        <w:t xml:space="preserve">Desenquadramento de Imune/Isenta e 9 </w:t>
      </w:r>
      <w:r w:rsidR="00F3301A">
        <w:rPr>
          <w:b/>
          <w:szCs w:val="20"/>
        </w:rPr>
        <w:t xml:space="preserve">– </w:t>
      </w:r>
      <w:r w:rsidRPr="004B1F0D">
        <w:rPr>
          <w:b/>
          <w:szCs w:val="20"/>
        </w:rPr>
        <w:t>Inclusão no Simples Nacional)</w:t>
      </w:r>
      <w:r w:rsidR="00E46541" w:rsidRPr="004B1F0D">
        <w:rPr>
          <w:b/>
          <w:bCs/>
          <w:szCs w:val="20"/>
        </w:rPr>
        <w:t>;</w:t>
      </w:r>
      <w:r w:rsidRPr="004B1F0D">
        <w:rPr>
          <w:b/>
          <w:bCs/>
          <w:szCs w:val="20"/>
        </w:rPr>
        <w:t xml:space="preserve"> e situações especiais de 20</w:t>
      </w:r>
      <w:r w:rsidR="00497FC1" w:rsidRPr="004B1F0D">
        <w:rPr>
          <w:b/>
          <w:bCs/>
          <w:szCs w:val="20"/>
        </w:rPr>
        <w:t>2</w:t>
      </w:r>
      <w:r w:rsidR="00655F3E">
        <w:rPr>
          <w:b/>
          <w:bCs/>
          <w:szCs w:val="20"/>
        </w:rPr>
        <w:t>4</w:t>
      </w:r>
      <w:r w:rsidRPr="004B1F0D">
        <w:rPr>
          <w:b/>
          <w:bCs/>
          <w:szCs w:val="20"/>
        </w:rPr>
        <w:t xml:space="preserve"> (</w:t>
      </w:r>
      <w:r w:rsidRPr="004B1F0D">
        <w:rPr>
          <w:b/>
          <w:szCs w:val="20"/>
        </w:rPr>
        <w:t>1 – Extinção; 2 – Fusão; 3 – Incorporação \ Incorporada; 4 – Incorporação \ Incorporadora; 5 – Cisão Total e 6 – Cisão Parcial)</w:t>
      </w:r>
      <w:r w:rsidRPr="004B1F0D">
        <w:rPr>
          <w:b/>
          <w:bCs/>
          <w:szCs w:val="20"/>
        </w:rPr>
        <w:t>.</w:t>
      </w:r>
    </w:p>
    <w:p w14:paraId="6E55BF18" w14:textId="77777777" w:rsidR="00BA4160" w:rsidRPr="004B1F0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211"/>
        <w:gridCol w:w="4762"/>
        <w:gridCol w:w="3381"/>
      </w:tblGrid>
      <w:tr w:rsidR="001A1D10" w:rsidRPr="004B1F0D" w14:paraId="2CE4EA59" w14:textId="77777777" w:rsidTr="00F3301A">
        <w:trPr>
          <w:trHeight w:val="317"/>
          <w:jc w:val="center"/>
        </w:trPr>
        <w:tc>
          <w:tcPr>
            <w:tcW w:w="1211" w:type="dxa"/>
            <w:shd w:val="clear" w:color="auto" w:fill="D9D9D9" w:themeFill="background1" w:themeFillShade="D9"/>
          </w:tcPr>
          <w:p w14:paraId="6A90EFDB" w14:textId="77777777" w:rsidR="00BA4160" w:rsidRPr="004B1F0D" w:rsidRDefault="00BA4160" w:rsidP="00BA4160">
            <w:pPr>
              <w:jc w:val="center"/>
              <w:rPr>
                <w:b/>
              </w:rPr>
            </w:pPr>
            <w:r w:rsidRPr="004B1F0D">
              <w:rPr>
                <w:b/>
              </w:rPr>
              <w:t>Leiaute</w:t>
            </w:r>
          </w:p>
        </w:tc>
        <w:tc>
          <w:tcPr>
            <w:tcW w:w="4762" w:type="dxa"/>
            <w:shd w:val="clear" w:color="auto" w:fill="D9D9D9" w:themeFill="background1" w:themeFillShade="D9"/>
          </w:tcPr>
          <w:p w14:paraId="554E9360" w14:textId="77777777" w:rsidR="00BA4160" w:rsidRPr="004B1F0D" w:rsidRDefault="00BA4160" w:rsidP="00BA4160">
            <w:pPr>
              <w:jc w:val="center"/>
              <w:rPr>
                <w:b/>
              </w:rPr>
            </w:pPr>
            <w:r w:rsidRPr="004B1F0D">
              <w:rPr>
                <w:b/>
              </w:rPr>
              <w:t>Período</w:t>
            </w:r>
          </w:p>
        </w:tc>
        <w:tc>
          <w:tcPr>
            <w:tcW w:w="3381" w:type="dxa"/>
            <w:shd w:val="clear" w:color="auto" w:fill="D9D9D9" w:themeFill="background1" w:themeFillShade="D9"/>
          </w:tcPr>
          <w:p w14:paraId="4278BC84" w14:textId="77777777" w:rsidR="00BA4160" w:rsidRPr="004B1F0D" w:rsidRDefault="00BA4160" w:rsidP="00BA4160">
            <w:pPr>
              <w:jc w:val="center"/>
              <w:rPr>
                <w:b/>
              </w:rPr>
            </w:pPr>
            <w:r w:rsidRPr="004B1F0D">
              <w:rPr>
                <w:b/>
              </w:rPr>
              <w:t>Manual</w:t>
            </w:r>
          </w:p>
        </w:tc>
      </w:tr>
      <w:tr w:rsidR="001A1D10" w:rsidRPr="004B1F0D" w14:paraId="58E06B74" w14:textId="77777777" w:rsidTr="00F3301A">
        <w:trPr>
          <w:jc w:val="center"/>
        </w:trPr>
        <w:tc>
          <w:tcPr>
            <w:tcW w:w="1211" w:type="dxa"/>
          </w:tcPr>
          <w:p w14:paraId="64FF1C5D" w14:textId="77777777" w:rsidR="00BA4160" w:rsidRPr="004B1F0D" w:rsidRDefault="00BA4160" w:rsidP="00BA4160">
            <w:pPr>
              <w:jc w:val="both"/>
              <w:rPr>
                <w:b/>
              </w:rPr>
            </w:pPr>
            <w:r w:rsidRPr="004B1F0D">
              <w:rPr>
                <w:b/>
              </w:rPr>
              <w:t>Leiaute 1</w:t>
            </w:r>
          </w:p>
        </w:tc>
        <w:tc>
          <w:tcPr>
            <w:tcW w:w="4762" w:type="dxa"/>
          </w:tcPr>
          <w:p w14:paraId="29F0194B" w14:textId="77777777" w:rsidR="00BA4160" w:rsidRPr="004B1F0D" w:rsidRDefault="00BA4160" w:rsidP="00BA4160">
            <w:pPr>
              <w:jc w:val="both"/>
              <w:rPr>
                <w:b/>
              </w:rPr>
            </w:pPr>
            <w:r w:rsidRPr="004B1F0D">
              <w:rPr>
                <w:b/>
              </w:rPr>
              <w:t>Ano-calendário 2014 e Situações Especiais de 2015</w:t>
            </w:r>
          </w:p>
        </w:tc>
        <w:tc>
          <w:tcPr>
            <w:tcW w:w="3381" w:type="dxa"/>
          </w:tcPr>
          <w:p w14:paraId="7B070F3C"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60/2015</w:t>
            </w:r>
          </w:p>
        </w:tc>
      </w:tr>
      <w:tr w:rsidR="001A1D10" w:rsidRPr="004B1F0D" w14:paraId="35D59E99" w14:textId="77777777" w:rsidTr="00F3301A">
        <w:trPr>
          <w:jc w:val="center"/>
        </w:trPr>
        <w:tc>
          <w:tcPr>
            <w:tcW w:w="1211" w:type="dxa"/>
          </w:tcPr>
          <w:p w14:paraId="34872851" w14:textId="77777777" w:rsidR="00BA4160" w:rsidRPr="004B1F0D" w:rsidRDefault="00BA4160" w:rsidP="00BA4160">
            <w:pPr>
              <w:jc w:val="both"/>
              <w:rPr>
                <w:b/>
              </w:rPr>
            </w:pPr>
            <w:r w:rsidRPr="004B1F0D">
              <w:rPr>
                <w:b/>
              </w:rPr>
              <w:t>Leiaute 2</w:t>
            </w:r>
          </w:p>
        </w:tc>
        <w:tc>
          <w:tcPr>
            <w:tcW w:w="4762" w:type="dxa"/>
          </w:tcPr>
          <w:p w14:paraId="402289D6" w14:textId="77777777" w:rsidR="00BA4160" w:rsidRPr="004B1F0D" w:rsidRDefault="00BA4160" w:rsidP="00BA4160">
            <w:pPr>
              <w:jc w:val="both"/>
              <w:rPr>
                <w:b/>
              </w:rPr>
            </w:pPr>
            <w:r w:rsidRPr="004B1F0D">
              <w:rPr>
                <w:b/>
              </w:rPr>
              <w:t>Ano-calendário 2015 e Situações Especiais de 2016</w:t>
            </w:r>
          </w:p>
        </w:tc>
        <w:tc>
          <w:tcPr>
            <w:tcW w:w="3381" w:type="dxa"/>
          </w:tcPr>
          <w:p w14:paraId="080EAB7D"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46/2016</w:t>
            </w:r>
          </w:p>
        </w:tc>
      </w:tr>
      <w:tr w:rsidR="001A1D10" w:rsidRPr="004B1F0D" w14:paraId="3BBF154F" w14:textId="77777777" w:rsidTr="00F3301A">
        <w:trPr>
          <w:jc w:val="center"/>
        </w:trPr>
        <w:tc>
          <w:tcPr>
            <w:tcW w:w="1211" w:type="dxa"/>
          </w:tcPr>
          <w:p w14:paraId="5F32124C" w14:textId="77777777" w:rsidR="00BA4160" w:rsidRPr="004B1F0D" w:rsidRDefault="00BA4160" w:rsidP="00BA4160">
            <w:pPr>
              <w:jc w:val="both"/>
              <w:rPr>
                <w:b/>
              </w:rPr>
            </w:pPr>
            <w:r w:rsidRPr="004B1F0D">
              <w:rPr>
                <w:b/>
              </w:rPr>
              <w:t>Leiaute 3</w:t>
            </w:r>
          </w:p>
        </w:tc>
        <w:tc>
          <w:tcPr>
            <w:tcW w:w="4762" w:type="dxa"/>
          </w:tcPr>
          <w:p w14:paraId="1EF4C8B9" w14:textId="77777777" w:rsidR="00BA4160" w:rsidRPr="004B1F0D" w:rsidRDefault="00BA4160" w:rsidP="00BA4160">
            <w:pPr>
              <w:jc w:val="both"/>
              <w:rPr>
                <w:b/>
              </w:rPr>
            </w:pPr>
            <w:r w:rsidRPr="004B1F0D">
              <w:rPr>
                <w:b/>
              </w:rPr>
              <w:t>Ano-calendário 2016 e Situações Especiais de 2017</w:t>
            </w:r>
          </w:p>
        </w:tc>
        <w:tc>
          <w:tcPr>
            <w:tcW w:w="3381" w:type="dxa"/>
          </w:tcPr>
          <w:p w14:paraId="2FC53641"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w:t>
            </w:r>
            <w:r w:rsidR="009F59E4" w:rsidRPr="004B1F0D">
              <w:rPr>
                <w:b/>
              </w:rPr>
              <w:t>30/2017</w:t>
            </w:r>
          </w:p>
        </w:tc>
      </w:tr>
      <w:tr w:rsidR="001A1D10" w:rsidRPr="004B1F0D" w14:paraId="7BEF42C1" w14:textId="77777777" w:rsidTr="00F3301A">
        <w:trPr>
          <w:jc w:val="center"/>
        </w:trPr>
        <w:tc>
          <w:tcPr>
            <w:tcW w:w="1211" w:type="dxa"/>
          </w:tcPr>
          <w:p w14:paraId="5051FEB2" w14:textId="77777777" w:rsidR="003A387F" w:rsidRPr="004B1F0D" w:rsidRDefault="003A387F" w:rsidP="003A387F">
            <w:pPr>
              <w:jc w:val="both"/>
              <w:rPr>
                <w:b/>
              </w:rPr>
            </w:pPr>
            <w:r w:rsidRPr="004B1F0D">
              <w:rPr>
                <w:b/>
              </w:rPr>
              <w:t>Leiaute 4</w:t>
            </w:r>
          </w:p>
        </w:tc>
        <w:tc>
          <w:tcPr>
            <w:tcW w:w="4762" w:type="dxa"/>
          </w:tcPr>
          <w:p w14:paraId="74A4D92A" w14:textId="77777777" w:rsidR="003A387F" w:rsidRPr="004B1F0D" w:rsidRDefault="003A387F" w:rsidP="003A387F">
            <w:pPr>
              <w:jc w:val="both"/>
              <w:rPr>
                <w:b/>
              </w:rPr>
            </w:pPr>
            <w:r w:rsidRPr="004B1F0D">
              <w:rPr>
                <w:b/>
              </w:rPr>
              <w:t>Ano-calendário 2017 e Situações Especiais de 2018</w:t>
            </w:r>
          </w:p>
        </w:tc>
        <w:tc>
          <w:tcPr>
            <w:tcW w:w="3381" w:type="dxa"/>
          </w:tcPr>
          <w:p w14:paraId="732C0CAD" w14:textId="77777777" w:rsidR="003A387F" w:rsidRPr="004B1F0D" w:rsidRDefault="003A387F" w:rsidP="003A387F">
            <w:pPr>
              <w:jc w:val="both"/>
              <w:rPr>
                <w:b/>
              </w:rPr>
            </w:pPr>
            <w:r w:rsidRPr="004B1F0D">
              <w:rPr>
                <w:b/>
              </w:rPr>
              <w:t>Ato Declaratório Cofis n</w:t>
            </w:r>
            <w:r w:rsidRPr="004B1F0D">
              <w:rPr>
                <w:b/>
                <w:u w:val="single"/>
                <w:vertAlign w:val="superscript"/>
              </w:rPr>
              <w:t>o</w:t>
            </w:r>
            <w:r w:rsidRPr="004B1F0D">
              <w:rPr>
                <w:b/>
              </w:rPr>
              <w:t xml:space="preserve"> 52/2018</w:t>
            </w:r>
          </w:p>
        </w:tc>
      </w:tr>
      <w:tr w:rsidR="001A1D10" w:rsidRPr="004B1F0D" w14:paraId="02E7B51B" w14:textId="77777777" w:rsidTr="00F3301A">
        <w:trPr>
          <w:trHeight w:val="320"/>
          <w:jc w:val="center"/>
        </w:trPr>
        <w:tc>
          <w:tcPr>
            <w:tcW w:w="1211" w:type="dxa"/>
          </w:tcPr>
          <w:p w14:paraId="2CA14C4B" w14:textId="603EA236" w:rsidR="001A682C" w:rsidRPr="004B1F0D" w:rsidRDefault="001A682C" w:rsidP="00496B01">
            <w:pPr>
              <w:jc w:val="both"/>
              <w:rPr>
                <w:b/>
              </w:rPr>
            </w:pPr>
            <w:r w:rsidRPr="004B1F0D">
              <w:rPr>
                <w:b/>
              </w:rPr>
              <w:t xml:space="preserve">Leiaute </w:t>
            </w:r>
            <w:r w:rsidR="003A387F" w:rsidRPr="004B1F0D">
              <w:rPr>
                <w:b/>
              </w:rPr>
              <w:t>5</w:t>
            </w:r>
          </w:p>
        </w:tc>
        <w:tc>
          <w:tcPr>
            <w:tcW w:w="4762" w:type="dxa"/>
          </w:tcPr>
          <w:p w14:paraId="42F8B5DC" w14:textId="6D84C7D0" w:rsidR="001A682C" w:rsidRPr="004B1F0D" w:rsidRDefault="001A682C" w:rsidP="001A682C">
            <w:pPr>
              <w:jc w:val="both"/>
              <w:rPr>
                <w:b/>
              </w:rPr>
            </w:pPr>
            <w:r w:rsidRPr="004B1F0D">
              <w:rPr>
                <w:b/>
              </w:rPr>
              <w:t>Ano-calendário 201</w:t>
            </w:r>
            <w:r w:rsidR="003A387F" w:rsidRPr="004B1F0D">
              <w:rPr>
                <w:b/>
              </w:rPr>
              <w:t>8</w:t>
            </w:r>
            <w:r w:rsidRPr="004B1F0D">
              <w:rPr>
                <w:b/>
              </w:rPr>
              <w:t xml:space="preserve"> e Situações Especiais de 201</w:t>
            </w:r>
            <w:r w:rsidR="003A387F" w:rsidRPr="004B1F0D">
              <w:rPr>
                <w:b/>
              </w:rPr>
              <w:t>9</w:t>
            </w:r>
          </w:p>
        </w:tc>
        <w:tc>
          <w:tcPr>
            <w:tcW w:w="3381" w:type="dxa"/>
          </w:tcPr>
          <w:p w14:paraId="46972563" w14:textId="77777777" w:rsidR="001A682C" w:rsidRPr="004B1F0D" w:rsidRDefault="001A682C" w:rsidP="001A682C">
            <w:pPr>
              <w:jc w:val="both"/>
              <w:rPr>
                <w:b/>
              </w:rPr>
            </w:pPr>
            <w:r w:rsidRPr="004B1F0D">
              <w:rPr>
                <w:b/>
              </w:rPr>
              <w:t>Ato Declaratório Cofis n</w:t>
            </w:r>
            <w:r w:rsidRPr="004B1F0D">
              <w:rPr>
                <w:b/>
                <w:u w:val="single"/>
                <w:vertAlign w:val="superscript"/>
              </w:rPr>
              <w:t>o</w:t>
            </w:r>
            <w:r w:rsidRPr="004B1F0D">
              <w:rPr>
                <w:b/>
              </w:rPr>
              <w:t xml:space="preserve"> </w:t>
            </w:r>
            <w:r w:rsidR="00776B8B" w:rsidRPr="004B1F0D">
              <w:rPr>
                <w:b/>
              </w:rPr>
              <w:t>84</w:t>
            </w:r>
            <w:r w:rsidRPr="004B1F0D">
              <w:rPr>
                <w:b/>
              </w:rPr>
              <w:t>/201</w:t>
            </w:r>
            <w:r w:rsidR="00D227DB" w:rsidRPr="004B1F0D">
              <w:rPr>
                <w:b/>
              </w:rPr>
              <w:t>8</w:t>
            </w:r>
          </w:p>
          <w:p w14:paraId="5A657FE1" w14:textId="7FB824E1" w:rsidR="00BC796D" w:rsidRPr="004B1F0D" w:rsidRDefault="00BC796D" w:rsidP="001A682C">
            <w:pPr>
              <w:jc w:val="both"/>
              <w:rPr>
                <w:b/>
              </w:rPr>
            </w:pPr>
            <w:r w:rsidRPr="004B1F0D">
              <w:rPr>
                <w:b/>
              </w:rPr>
              <w:t>Ato Declaratório Cofis n</w:t>
            </w:r>
            <w:r w:rsidRPr="004B1F0D">
              <w:rPr>
                <w:b/>
                <w:u w:val="single"/>
                <w:vertAlign w:val="superscript"/>
              </w:rPr>
              <w:t>o</w:t>
            </w:r>
            <w:r w:rsidRPr="004B1F0D">
              <w:rPr>
                <w:b/>
                <w:vertAlign w:val="superscript"/>
              </w:rPr>
              <w:t xml:space="preserve"> </w:t>
            </w:r>
            <w:r w:rsidR="00115123" w:rsidRPr="004B1F0D">
              <w:rPr>
                <w:b/>
              </w:rPr>
              <w:t>9/2019</w:t>
            </w:r>
          </w:p>
        </w:tc>
      </w:tr>
      <w:tr w:rsidR="001A1D10" w:rsidRPr="004B1F0D" w14:paraId="3E5FE2D5" w14:textId="77777777" w:rsidTr="00F3301A">
        <w:trPr>
          <w:trHeight w:val="355"/>
          <w:jc w:val="center"/>
        </w:trPr>
        <w:tc>
          <w:tcPr>
            <w:tcW w:w="1211" w:type="dxa"/>
          </w:tcPr>
          <w:p w14:paraId="2288F06C" w14:textId="77777777" w:rsidR="009A45B9" w:rsidRPr="004B1F0D" w:rsidRDefault="009A45B9" w:rsidP="00E46EF6">
            <w:pPr>
              <w:jc w:val="both"/>
              <w:rPr>
                <w:b/>
              </w:rPr>
            </w:pPr>
            <w:r w:rsidRPr="004B1F0D">
              <w:rPr>
                <w:b/>
              </w:rPr>
              <w:t>Leiaute 6</w:t>
            </w:r>
          </w:p>
        </w:tc>
        <w:tc>
          <w:tcPr>
            <w:tcW w:w="4762" w:type="dxa"/>
          </w:tcPr>
          <w:p w14:paraId="7A7C1208" w14:textId="77777777" w:rsidR="009A45B9" w:rsidRPr="004B1F0D" w:rsidRDefault="009A45B9" w:rsidP="00E46EF6">
            <w:pPr>
              <w:jc w:val="both"/>
              <w:rPr>
                <w:b/>
              </w:rPr>
            </w:pPr>
            <w:r w:rsidRPr="004B1F0D">
              <w:rPr>
                <w:b/>
              </w:rPr>
              <w:t>Ano-calendário 2019 e Situações Especiais de 2020</w:t>
            </w:r>
          </w:p>
        </w:tc>
        <w:tc>
          <w:tcPr>
            <w:tcW w:w="3381" w:type="dxa"/>
          </w:tcPr>
          <w:p w14:paraId="04CCC2F5" w14:textId="77777777" w:rsidR="009A45B9" w:rsidRPr="004B1F0D" w:rsidRDefault="009A45B9" w:rsidP="00E46EF6">
            <w:pPr>
              <w:jc w:val="both"/>
              <w:rPr>
                <w:b/>
              </w:rPr>
            </w:pPr>
            <w:r w:rsidRPr="004B1F0D">
              <w:rPr>
                <w:b/>
              </w:rPr>
              <w:t>Ato Declaratório Cofis nº 70/2019</w:t>
            </w:r>
          </w:p>
        </w:tc>
      </w:tr>
      <w:tr w:rsidR="001A1D10" w:rsidRPr="004B1F0D" w14:paraId="23387886" w14:textId="77777777" w:rsidTr="00F3301A">
        <w:trPr>
          <w:trHeight w:val="355"/>
          <w:jc w:val="center"/>
        </w:trPr>
        <w:tc>
          <w:tcPr>
            <w:tcW w:w="1211" w:type="dxa"/>
          </w:tcPr>
          <w:p w14:paraId="0E5ADBA4" w14:textId="7F85A6DA" w:rsidR="00497FC1" w:rsidRPr="004B1F0D" w:rsidRDefault="00497FC1" w:rsidP="00496B01">
            <w:pPr>
              <w:jc w:val="both"/>
              <w:rPr>
                <w:b/>
              </w:rPr>
            </w:pPr>
            <w:r w:rsidRPr="004B1F0D">
              <w:rPr>
                <w:b/>
              </w:rPr>
              <w:t xml:space="preserve">Leiaute </w:t>
            </w:r>
            <w:r w:rsidR="009A45B9" w:rsidRPr="004B1F0D">
              <w:rPr>
                <w:b/>
              </w:rPr>
              <w:t>7</w:t>
            </w:r>
          </w:p>
        </w:tc>
        <w:tc>
          <w:tcPr>
            <w:tcW w:w="4762" w:type="dxa"/>
          </w:tcPr>
          <w:p w14:paraId="4EA8D59B" w14:textId="17E72B6E" w:rsidR="00980460" w:rsidRPr="004B1F0D" w:rsidRDefault="00497FC1" w:rsidP="00801580">
            <w:pPr>
              <w:jc w:val="both"/>
              <w:rPr>
                <w:b/>
              </w:rPr>
            </w:pPr>
            <w:r w:rsidRPr="004B1F0D">
              <w:rPr>
                <w:b/>
              </w:rPr>
              <w:t>Ano-calendário 20</w:t>
            </w:r>
            <w:r w:rsidR="009A45B9" w:rsidRPr="004B1F0D">
              <w:rPr>
                <w:b/>
              </w:rPr>
              <w:t>20</w:t>
            </w:r>
            <w:r w:rsidRPr="004B1F0D">
              <w:rPr>
                <w:b/>
              </w:rPr>
              <w:t xml:space="preserve"> e Situações Especiais de 202</w:t>
            </w:r>
            <w:r w:rsidR="009A45B9" w:rsidRPr="004B1F0D">
              <w:rPr>
                <w:b/>
              </w:rPr>
              <w:t>1</w:t>
            </w:r>
          </w:p>
        </w:tc>
        <w:tc>
          <w:tcPr>
            <w:tcW w:w="3381" w:type="dxa"/>
          </w:tcPr>
          <w:p w14:paraId="3E176989" w14:textId="2A50E19E" w:rsidR="00980460" w:rsidRPr="004B1F0D" w:rsidRDefault="00497FC1" w:rsidP="001A682C">
            <w:pPr>
              <w:jc w:val="both"/>
              <w:rPr>
                <w:b/>
              </w:rPr>
            </w:pPr>
            <w:r w:rsidRPr="004B1F0D">
              <w:rPr>
                <w:b/>
              </w:rPr>
              <w:t xml:space="preserve">Ato Declaratório Cofis nº </w:t>
            </w:r>
            <w:r w:rsidR="006619E5" w:rsidRPr="004B1F0D">
              <w:rPr>
                <w:b/>
              </w:rPr>
              <w:t>86</w:t>
            </w:r>
            <w:r w:rsidRPr="004B1F0D">
              <w:rPr>
                <w:b/>
              </w:rPr>
              <w:t>/20</w:t>
            </w:r>
            <w:r w:rsidR="009A45B9" w:rsidRPr="004B1F0D">
              <w:rPr>
                <w:b/>
              </w:rPr>
              <w:t>20</w:t>
            </w:r>
          </w:p>
        </w:tc>
      </w:tr>
      <w:tr w:rsidR="00E04D30" w:rsidRPr="004B1F0D" w14:paraId="270C211B" w14:textId="77777777" w:rsidTr="00F3301A">
        <w:trPr>
          <w:trHeight w:val="355"/>
          <w:jc w:val="center"/>
        </w:trPr>
        <w:tc>
          <w:tcPr>
            <w:tcW w:w="1211" w:type="dxa"/>
          </w:tcPr>
          <w:p w14:paraId="1D9A48D6" w14:textId="77777777" w:rsidR="00E04D30" w:rsidRPr="00B014EC" w:rsidRDefault="00E04D30" w:rsidP="000F6640">
            <w:pPr>
              <w:jc w:val="both"/>
              <w:rPr>
                <w:b/>
              </w:rPr>
            </w:pPr>
            <w:r w:rsidRPr="00B014EC">
              <w:rPr>
                <w:b/>
              </w:rPr>
              <w:t>Leiaute 8</w:t>
            </w:r>
          </w:p>
        </w:tc>
        <w:tc>
          <w:tcPr>
            <w:tcW w:w="4762" w:type="dxa"/>
          </w:tcPr>
          <w:p w14:paraId="42E90665" w14:textId="77777777" w:rsidR="00E04D30" w:rsidRPr="00B014EC" w:rsidRDefault="00E04D30" w:rsidP="000F6640">
            <w:pPr>
              <w:jc w:val="both"/>
              <w:rPr>
                <w:b/>
              </w:rPr>
            </w:pPr>
            <w:r w:rsidRPr="00B014EC">
              <w:rPr>
                <w:b/>
              </w:rPr>
              <w:t>Ano-calendário 2021 e Situações Especiais de 2022</w:t>
            </w:r>
          </w:p>
        </w:tc>
        <w:tc>
          <w:tcPr>
            <w:tcW w:w="3381" w:type="dxa"/>
          </w:tcPr>
          <w:p w14:paraId="00A72391" w14:textId="77777777" w:rsidR="00E04D30" w:rsidRPr="00B014EC" w:rsidRDefault="00E04D30" w:rsidP="000F6640">
            <w:pPr>
              <w:jc w:val="both"/>
              <w:rPr>
                <w:b/>
              </w:rPr>
            </w:pPr>
            <w:r w:rsidRPr="00B014EC">
              <w:rPr>
                <w:b/>
              </w:rPr>
              <w:t>Ato Declaratório Cofis nº 001/202</w:t>
            </w:r>
            <w:r>
              <w:rPr>
                <w:b/>
              </w:rPr>
              <w:t>2</w:t>
            </w:r>
          </w:p>
        </w:tc>
      </w:tr>
      <w:tr w:rsidR="00F3301A" w:rsidRPr="004B1F0D" w14:paraId="0D998AA2" w14:textId="77777777" w:rsidTr="00F3301A">
        <w:trPr>
          <w:trHeight w:val="355"/>
          <w:jc w:val="center"/>
        </w:trPr>
        <w:tc>
          <w:tcPr>
            <w:tcW w:w="1211" w:type="dxa"/>
          </w:tcPr>
          <w:p w14:paraId="6F3A5E43" w14:textId="77777777" w:rsidR="00F3301A" w:rsidRPr="00B014EC" w:rsidRDefault="00F3301A" w:rsidP="00DB7C3F">
            <w:pPr>
              <w:jc w:val="both"/>
              <w:rPr>
                <w:b/>
              </w:rPr>
            </w:pPr>
            <w:r w:rsidRPr="00B014EC">
              <w:rPr>
                <w:b/>
              </w:rPr>
              <w:t xml:space="preserve">Leiaute </w:t>
            </w:r>
            <w:r>
              <w:rPr>
                <w:b/>
              </w:rPr>
              <w:t>9</w:t>
            </w:r>
          </w:p>
        </w:tc>
        <w:tc>
          <w:tcPr>
            <w:tcW w:w="4762" w:type="dxa"/>
          </w:tcPr>
          <w:p w14:paraId="2D3F2F58" w14:textId="77777777" w:rsidR="00F3301A" w:rsidRPr="00B014EC" w:rsidRDefault="00F3301A" w:rsidP="00DB7C3F">
            <w:pPr>
              <w:jc w:val="both"/>
              <w:rPr>
                <w:b/>
              </w:rPr>
            </w:pPr>
            <w:r w:rsidRPr="00B014EC">
              <w:rPr>
                <w:b/>
              </w:rPr>
              <w:t>Ano-calendário 202</w:t>
            </w:r>
            <w:r>
              <w:rPr>
                <w:b/>
              </w:rPr>
              <w:t>2</w:t>
            </w:r>
            <w:r w:rsidRPr="00B014EC">
              <w:rPr>
                <w:b/>
              </w:rPr>
              <w:t xml:space="preserve"> e Situações Especiais de 202</w:t>
            </w:r>
            <w:r>
              <w:rPr>
                <w:b/>
              </w:rPr>
              <w:t>3</w:t>
            </w:r>
          </w:p>
        </w:tc>
        <w:tc>
          <w:tcPr>
            <w:tcW w:w="3381" w:type="dxa"/>
          </w:tcPr>
          <w:p w14:paraId="6C08184F" w14:textId="77777777" w:rsidR="00F3301A" w:rsidRPr="00B014EC" w:rsidRDefault="00F3301A" w:rsidP="00DB7C3F">
            <w:pPr>
              <w:jc w:val="both"/>
              <w:rPr>
                <w:b/>
              </w:rPr>
            </w:pPr>
            <w:r w:rsidRPr="00B014EC">
              <w:rPr>
                <w:b/>
              </w:rPr>
              <w:t xml:space="preserve">Ato Declaratório Cofis nº </w:t>
            </w:r>
            <w:r>
              <w:rPr>
                <w:b/>
              </w:rPr>
              <w:t>133</w:t>
            </w:r>
            <w:r w:rsidRPr="00B014EC">
              <w:rPr>
                <w:b/>
              </w:rPr>
              <w:t>/202</w:t>
            </w:r>
            <w:r>
              <w:rPr>
                <w:b/>
              </w:rPr>
              <w:t>2</w:t>
            </w:r>
          </w:p>
        </w:tc>
      </w:tr>
      <w:tr w:rsidR="00191346" w:rsidRPr="004B1F0D" w14:paraId="688823FC" w14:textId="77777777" w:rsidTr="00F3301A">
        <w:trPr>
          <w:trHeight w:val="355"/>
          <w:jc w:val="center"/>
        </w:trPr>
        <w:tc>
          <w:tcPr>
            <w:tcW w:w="1211" w:type="dxa"/>
          </w:tcPr>
          <w:p w14:paraId="26628FB0" w14:textId="4EC57656" w:rsidR="00801580" w:rsidRPr="00B014EC" w:rsidRDefault="00801580" w:rsidP="00801580">
            <w:pPr>
              <w:jc w:val="both"/>
              <w:rPr>
                <w:b/>
              </w:rPr>
            </w:pPr>
            <w:r w:rsidRPr="00B014EC">
              <w:rPr>
                <w:b/>
              </w:rPr>
              <w:t xml:space="preserve">Leiaute </w:t>
            </w:r>
            <w:r w:rsidR="00F3301A">
              <w:rPr>
                <w:b/>
              </w:rPr>
              <w:t>10</w:t>
            </w:r>
          </w:p>
        </w:tc>
        <w:tc>
          <w:tcPr>
            <w:tcW w:w="4762" w:type="dxa"/>
          </w:tcPr>
          <w:p w14:paraId="2E2F0D02" w14:textId="101A7F54" w:rsidR="00801580" w:rsidRPr="00B014EC" w:rsidRDefault="00801580" w:rsidP="00801580">
            <w:pPr>
              <w:jc w:val="both"/>
              <w:rPr>
                <w:b/>
              </w:rPr>
            </w:pPr>
            <w:r w:rsidRPr="00B014EC">
              <w:rPr>
                <w:b/>
              </w:rPr>
              <w:t>Ano-calendário 202</w:t>
            </w:r>
            <w:r w:rsidR="00F3301A">
              <w:rPr>
                <w:b/>
              </w:rPr>
              <w:t>3</w:t>
            </w:r>
            <w:r w:rsidRPr="00B014EC">
              <w:rPr>
                <w:b/>
              </w:rPr>
              <w:t xml:space="preserve"> e Situações Especiais de 202</w:t>
            </w:r>
            <w:r w:rsidR="00F3301A">
              <w:rPr>
                <w:b/>
              </w:rPr>
              <w:t>4</w:t>
            </w:r>
          </w:p>
        </w:tc>
        <w:tc>
          <w:tcPr>
            <w:tcW w:w="3381" w:type="dxa"/>
          </w:tcPr>
          <w:p w14:paraId="5E12D6CC" w14:textId="3D398A15" w:rsidR="00801580" w:rsidRPr="00F3301A" w:rsidRDefault="00801580" w:rsidP="00801580">
            <w:pPr>
              <w:jc w:val="both"/>
              <w:rPr>
                <w:b/>
                <w:highlight w:val="yellow"/>
              </w:rPr>
            </w:pPr>
            <w:r w:rsidRPr="00F3301A">
              <w:rPr>
                <w:b/>
                <w:highlight w:val="yellow"/>
              </w:rPr>
              <w:t xml:space="preserve">Ato Declaratório Cofis nº </w:t>
            </w:r>
            <w:r w:rsidR="00D31455">
              <w:rPr>
                <w:b/>
                <w:highlight w:val="yellow"/>
              </w:rPr>
              <w:t>59</w:t>
            </w:r>
            <w:r w:rsidRPr="00F3301A">
              <w:rPr>
                <w:b/>
                <w:highlight w:val="yellow"/>
              </w:rPr>
              <w:t>/202</w:t>
            </w:r>
            <w:r w:rsidR="00F3301A" w:rsidRPr="00F3301A">
              <w:rPr>
                <w:b/>
                <w:highlight w:val="yellow"/>
              </w:rPr>
              <w:t>3</w:t>
            </w:r>
          </w:p>
        </w:tc>
      </w:tr>
    </w:tbl>
    <w:p w14:paraId="506B7E50" w14:textId="77777777" w:rsidR="009A5247" w:rsidRPr="004B1F0D" w:rsidRDefault="009A5247" w:rsidP="00EC2D50">
      <w:pPr>
        <w:rPr>
          <w:szCs w:val="20"/>
        </w:rPr>
      </w:pPr>
    </w:p>
    <w:p w14:paraId="46D9AAEA" w14:textId="77777777" w:rsidR="00EC2D50" w:rsidRPr="004B1F0D" w:rsidRDefault="002728E0" w:rsidP="00156582">
      <w:pPr>
        <w:pStyle w:val="Ttulo2"/>
      </w:pPr>
      <w:bookmarkStart w:id="2" w:name="_Toc156228148"/>
      <w:r w:rsidRPr="004B1F0D">
        <w:t>1.</w:t>
      </w:r>
      <w:r w:rsidR="00FC5876" w:rsidRPr="004B1F0D">
        <w:t xml:space="preserve">1. </w:t>
      </w:r>
      <w:r w:rsidR="00E716B3" w:rsidRPr="004B1F0D">
        <w:t>Introdução</w:t>
      </w:r>
      <w:bookmarkEnd w:id="2"/>
    </w:p>
    <w:p w14:paraId="277EA368" w14:textId="77777777" w:rsidR="00EC2D50" w:rsidRPr="004B1F0D" w:rsidRDefault="00EC2D50" w:rsidP="00EC2D50">
      <w:pPr>
        <w:rPr>
          <w:szCs w:val="20"/>
        </w:rPr>
      </w:pPr>
    </w:p>
    <w:p w14:paraId="404FA2CD" w14:textId="77777777" w:rsidR="00EC1E25" w:rsidRPr="004B1F0D" w:rsidRDefault="00EC1E25" w:rsidP="00EC2D50">
      <w:pPr>
        <w:ind w:firstLine="708"/>
        <w:jc w:val="both"/>
        <w:rPr>
          <w:szCs w:val="20"/>
        </w:rPr>
      </w:pPr>
      <w:r w:rsidRPr="004B1F0D">
        <w:rPr>
          <w:szCs w:val="20"/>
        </w:rPr>
        <w:t>O Sistema Público de Escrituração Digital (SPED</w:t>
      </w:r>
      <w:r w:rsidR="008409C6" w:rsidRPr="004B1F0D">
        <w:rPr>
          <w:szCs w:val="20"/>
        </w:rPr>
        <w:t>) foi instituído pelo Decreto n</w:t>
      </w:r>
      <w:r w:rsidR="008409C6" w:rsidRPr="004B1F0D">
        <w:rPr>
          <w:szCs w:val="20"/>
          <w:u w:val="single"/>
          <w:vertAlign w:val="superscript"/>
        </w:rPr>
        <w:t>o</w:t>
      </w:r>
      <w:r w:rsidRPr="004B1F0D">
        <w:rPr>
          <w:szCs w:val="20"/>
        </w:rPr>
        <w:t xml:space="preserve"> 6.022, de 22 de janeiro de 2007, </w:t>
      </w:r>
      <w:r w:rsidR="00C758E5" w:rsidRPr="004B1F0D">
        <w:rPr>
          <w:szCs w:val="20"/>
        </w:rPr>
        <w:t>com alterações pelo Decreto n</w:t>
      </w:r>
      <w:r w:rsidR="00C758E5" w:rsidRPr="004B1F0D">
        <w:rPr>
          <w:szCs w:val="20"/>
          <w:u w:val="single"/>
          <w:vertAlign w:val="superscript"/>
        </w:rPr>
        <w:t>o</w:t>
      </w:r>
      <w:r w:rsidR="00C758E5" w:rsidRPr="004B1F0D">
        <w:rPr>
          <w:szCs w:val="20"/>
        </w:rPr>
        <w:t xml:space="preserve"> 7.979, de 8 de abril de 2013, </w:t>
      </w:r>
      <w:r w:rsidRPr="004B1F0D">
        <w:rPr>
          <w:szCs w:val="20"/>
        </w:rPr>
        <w:t>que o definiu da seguinte maneira:</w:t>
      </w:r>
    </w:p>
    <w:p w14:paraId="4A255A07" w14:textId="77777777" w:rsidR="00EC1E25" w:rsidRPr="004B1F0D" w:rsidRDefault="00EC1E25" w:rsidP="00EC2D50">
      <w:pPr>
        <w:ind w:firstLine="708"/>
        <w:jc w:val="both"/>
        <w:rPr>
          <w:szCs w:val="20"/>
        </w:rPr>
      </w:pPr>
    </w:p>
    <w:p w14:paraId="15FBAA4B" w14:textId="138AC349" w:rsidR="00EC1E25" w:rsidRPr="004B1F0D" w:rsidRDefault="00C758E5" w:rsidP="00C758E5">
      <w:pPr>
        <w:ind w:firstLine="708"/>
        <w:jc w:val="both"/>
        <w:rPr>
          <w:szCs w:val="20"/>
        </w:rPr>
      </w:pPr>
      <w:r w:rsidRPr="004B1F0D">
        <w:rPr>
          <w:szCs w:val="20"/>
        </w:rPr>
        <w:t xml:space="preserve">“O Sped é </w:t>
      </w:r>
      <w:r w:rsidR="00E717E5" w:rsidRPr="004B1F0D">
        <w:rPr>
          <w:szCs w:val="20"/>
        </w:rPr>
        <w:t xml:space="preserve">um </w:t>
      </w:r>
      <w:r w:rsidRPr="004B1F0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4B1F0D">
        <w:rPr>
          <w:szCs w:val="20"/>
        </w:rPr>
        <w:t>informações</w:t>
      </w:r>
      <w:r w:rsidR="001256E3" w:rsidRPr="004B1F0D">
        <w:rPr>
          <w:szCs w:val="20"/>
        </w:rPr>
        <w:t>.”</w:t>
      </w:r>
      <w:r w:rsidRPr="004B1F0D">
        <w:rPr>
          <w:szCs w:val="20"/>
        </w:rPr>
        <w:t xml:space="preserve"> (Redação dada pelo Decreto n</w:t>
      </w:r>
      <w:r w:rsidRPr="004B1F0D">
        <w:rPr>
          <w:szCs w:val="20"/>
          <w:u w:val="single"/>
          <w:vertAlign w:val="superscript"/>
        </w:rPr>
        <w:t>o</w:t>
      </w:r>
      <w:r w:rsidRPr="004B1F0D">
        <w:rPr>
          <w:szCs w:val="20"/>
        </w:rPr>
        <w:t xml:space="preserve"> 7.979, de 8 de abril de </w:t>
      </w:r>
      <w:r w:rsidR="007212CF" w:rsidRPr="004B1F0D">
        <w:rPr>
          <w:szCs w:val="20"/>
        </w:rPr>
        <w:t>2013)</w:t>
      </w:r>
    </w:p>
    <w:p w14:paraId="72C0BA5D" w14:textId="77777777" w:rsidR="00C758E5" w:rsidRPr="004B1F0D" w:rsidRDefault="00C758E5" w:rsidP="00EC2D50">
      <w:pPr>
        <w:ind w:firstLine="708"/>
        <w:jc w:val="both"/>
        <w:rPr>
          <w:szCs w:val="20"/>
        </w:rPr>
      </w:pPr>
    </w:p>
    <w:p w14:paraId="66BA67B0" w14:textId="77777777" w:rsidR="00EC1E25" w:rsidRPr="004B1F0D" w:rsidRDefault="00EC1E25" w:rsidP="00EC2D50">
      <w:pPr>
        <w:ind w:firstLine="708"/>
        <w:jc w:val="both"/>
        <w:rPr>
          <w:szCs w:val="20"/>
        </w:rPr>
      </w:pPr>
      <w:r w:rsidRPr="004B1F0D">
        <w:rPr>
          <w:szCs w:val="20"/>
        </w:rPr>
        <w:t>O projeto SPED tem como objetivos principais:</w:t>
      </w:r>
    </w:p>
    <w:p w14:paraId="1828A5FA" w14:textId="77777777" w:rsidR="00EC1E25" w:rsidRPr="004B1F0D" w:rsidRDefault="00EC1E25" w:rsidP="00EC2D50">
      <w:pPr>
        <w:ind w:firstLine="708"/>
        <w:jc w:val="both"/>
        <w:rPr>
          <w:szCs w:val="20"/>
        </w:rPr>
      </w:pPr>
    </w:p>
    <w:p w14:paraId="6A7435E5" w14:textId="77777777" w:rsidR="00EC1E25" w:rsidRPr="004B1F0D" w:rsidRDefault="00E3757E" w:rsidP="00EC2D50">
      <w:pPr>
        <w:ind w:firstLine="708"/>
        <w:jc w:val="both"/>
        <w:rPr>
          <w:szCs w:val="20"/>
        </w:rPr>
      </w:pPr>
      <w:r w:rsidRPr="004B1F0D">
        <w:rPr>
          <w:szCs w:val="20"/>
        </w:rPr>
        <w:t>- P</w:t>
      </w:r>
      <w:r w:rsidR="00EC1E25" w:rsidRPr="004B1F0D">
        <w:rPr>
          <w:szCs w:val="20"/>
        </w:rPr>
        <w:t>romover a integração dos fiscos, mediante a padronização e compartilhamento das informações contábeis e fiscais, respeitadas as restrições legais de acesso;</w:t>
      </w:r>
    </w:p>
    <w:p w14:paraId="07447660" w14:textId="77777777" w:rsidR="00EC1E25" w:rsidRPr="004B1F0D" w:rsidRDefault="00EC1E25" w:rsidP="00EC2D50">
      <w:pPr>
        <w:ind w:firstLine="708"/>
        <w:jc w:val="both"/>
        <w:rPr>
          <w:szCs w:val="20"/>
        </w:rPr>
      </w:pPr>
    </w:p>
    <w:p w14:paraId="687DEEBB" w14:textId="77777777" w:rsidR="00EC1E25" w:rsidRPr="004B1F0D" w:rsidRDefault="00E3757E" w:rsidP="00EC2D50">
      <w:pPr>
        <w:ind w:firstLine="708"/>
        <w:jc w:val="both"/>
        <w:rPr>
          <w:szCs w:val="20"/>
        </w:rPr>
      </w:pPr>
      <w:r w:rsidRPr="004B1F0D">
        <w:rPr>
          <w:szCs w:val="20"/>
        </w:rPr>
        <w:t>- R</w:t>
      </w:r>
      <w:r w:rsidR="00EC1E25" w:rsidRPr="004B1F0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4B1F0D" w:rsidRDefault="00EC1E25" w:rsidP="00EC2D50">
      <w:pPr>
        <w:ind w:firstLine="708"/>
        <w:jc w:val="both"/>
        <w:rPr>
          <w:szCs w:val="20"/>
        </w:rPr>
      </w:pPr>
    </w:p>
    <w:p w14:paraId="20A4D3BE" w14:textId="77777777" w:rsidR="00EC1E25" w:rsidRPr="004B1F0D" w:rsidRDefault="00E3757E" w:rsidP="00EC2D50">
      <w:pPr>
        <w:ind w:firstLine="708"/>
        <w:jc w:val="both"/>
        <w:rPr>
          <w:szCs w:val="20"/>
        </w:rPr>
      </w:pPr>
      <w:r w:rsidRPr="004B1F0D">
        <w:rPr>
          <w:szCs w:val="20"/>
        </w:rPr>
        <w:t>- T</w:t>
      </w:r>
      <w:r w:rsidR="00EC1E25" w:rsidRPr="004B1F0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5AC034DB" w:rsidR="00EC1E25" w:rsidRDefault="00EC1E25" w:rsidP="00EC2D50">
      <w:pPr>
        <w:ind w:firstLine="708"/>
        <w:jc w:val="both"/>
        <w:rPr>
          <w:szCs w:val="20"/>
        </w:rPr>
      </w:pPr>
    </w:p>
    <w:p w14:paraId="1AB89458" w14:textId="1C0195EA" w:rsidR="00C80949" w:rsidRDefault="00C80949" w:rsidP="00EC2D50">
      <w:pPr>
        <w:ind w:firstLine="708"/>
        <w:jc w:val="both"/>
        <w:rPr>
          <w:szCs w:val="20"/>
        </w:rPr>
      </w:pPr>
    </w:p>
    <w:p w14:paraId="5399E980" w14:textId="5BE75B3D" w:rsidR="00EC1E25" w:rsidRPr="004B1F0D" w:rsidRDefault="00214ADB" w:rsidP="00EC2D50">
      <w:pPr>
        <w:ind w:firstLine="708"/>
        <w:jc w:val="both"/>
        <w:rPr>
          <w:szCs w:val="20"/>
        </w:rPr>
      </w:pPr>
      <w:r>
        <w:rPr>
          <w:szCs w:val="20"/>
        </w:rPr>
        <w:t>S</w:t>
      </w:r>
      <w:r w:rsidR="00EC1E25" w:rsidRPr="004B1F0D">
        <w:rPr>
          <w:szCs w:val="20"/>
        </w:rPr>
        <w:t>ão vários os benefícios propiciados pelo SPED, entre eles:</w:t>
      </w:r>
    </w:p>
    <w:p w14:paraId="529FAA57" w14:textId="77777777" w:rsidR="00F71EE0" w:rsidRPr="004B1F0D" w:rsidRDefault="00F71EE0" w:rsidP="00EC2D50">
      <w:pPr>
        <w:ind w:firstLine="708"/>
        <w:jc w:val="both"/>
        <w:rPr>
          <w:szCs w:val="20"/>
        </w:rPr>
      </w:pPr>
    </w:p>
    <w:p w14:paraId="5256B973" w14:textId="77777777" w:rsidR="00EC1E25" w:rsidRPr="004B1F0D" w:rsidRDefault="00E3757E" w:rsidP="00EC2D50">
      <w:pPr>
        <w:ind w:firstLine="708"/>
        <w:jc w:val="both"/>
        <w:rPr>
          <w:szCs w:val="20"/>
        </w:rPr>
      </w:pPr>
      <w:r w:rsidRPr="004B1F0D">
        <w:rPr>
          <w:szCs w:val="20"/>
        </w:rPr>
        <w:t>- D</w:t>
      </w:r>
      <w:r w:rsidR="00EC1E25" w:rsidRPr="004B1F0D">
        <w:rPr>
          <w:szCs w:val="20"/>
        </w:rPr>
        <w:t>iminuição do consumo de papel, com redução de custos e preservação do meio ambiente;</w:t>
      </w:r>
    </w:p>
    <w:p w14:paraId="6415558E" w14:textId="77777777" w:rsidR="00EC1E25" w:rsidRPr="004B1F0D" w:rsidRDefault="00EC1E25" w:rsidP="00EC2D50">
      <w:pPr>
        <w:ind w:firstLine="708"/>
        <w:jc w:val="both"/>
        <w:rPr>
          <w:szCs w:val="20"/>
        </w:rPr>
      </w:pPr>
    </w:p>
    <w:p w14:paraId="21800E31" w14:textId="77777777" w:rsidR="00EC1E25" w:rsidRPr="004B1F0D" w:rsidRDefault="00E3757E" w:rsidP="00EC2D50">
      <w:pPr>
        <w:ind w:firstLine="708"/>
        <w:jc w:val="both"/>
        <w:rPr>
          <w:szCs w:val="20"/>
        </w:rPr>
      </w:pPr>
      <w:r w:rsidRPr="004B1F0D">
        <w:rPr>
          <w:szCs w:val="20"/>
        </w:rPr>
        <w:t>- Re</w:t>
      </w:r>
      <w:r w:rsidR="00EC1E25" w:rsidRPr="004B1F0D">
        <w:rPr>
          <w:szCs w:val="20"/>
        </w:rPr>
        <w:t>dução de custos com a racionalização e simplificação das obrigações acessórias;</w:t>
      </w:r>
    </w:p>
    <w:p w14:paraId="48AD2CF7" w14:textId="77777777" w:rsidR="00EC1E25" w:rsidRPr="004B1F0D" w:rsidRDefault="00EC1E25" w:rsidP="00EC2D50">
      <w:pPr>
        <w:ind w:firstLine="708"/>
        <w:jc w:val="both"/>
        <w:rPr>
          <w:szCs w:val="20"/>
        </w:rPr>
      </w:pPr>
    </w:p>
    <w:p w14:paraId="36A2DE4A" w14:textId="77777777" w:rsidR="00EC1E25" w:rsidRPr="004B1F0D" w:rsidRDefault="00E3757E" w:rsidP="00EC2D50">
      <w:pPr>
        <w:ind w:firstLine="708"/>
        <w:jc w:val="both"/>
        <w:rPr>
          <w:szCs w:val="20"/>
        </w:rPr>
      </w:pPr>
      <w:r w:rsidRPr="004B1F0D">
        <w:rPr>
          <w:szCs w:val="20"/>
        </w:rPr>
        <w:t>- U</w:t>
      </w:r>
      <w:r w:rsidR="00EC1E25" w:rsidRPr="004B1F0D">
        <w:rPr>
          <w:szCs w:val="20"/>
        </w:rPr>
        <w:t xml:space="preserve">niformização das informações que </w:t>
      </w:r>
      <w:r w:rsidR="00965F0C" w:rsidRPr="004B1F0D">
        <w:rPr>
          <w:szCs w:val="20"/>
        </w:rPr>
        <w:t>o contribuinte presta aos diverso</w:t>
      </w:r>
      <w:r w:rsidR="00EC1E25" w:rsidRPr="004B1F0D">
        <w:rPr>
          <w:szCs w:val="20"/>
        </w:rPr>
        <w:t>s entes governamentais;</w:t>
      </w:r>
    </w:p>
    <w:p w14:paraId="21369F91" w14:textId="77777777" w:rsidR="00EC1E25" w:rsidRPr="004B1F0D" w:rsidRDefault="00EC1E25" w:rsidP="00EC2D50">
      <w:pPr>
        <w:ind w:firstLine="708"/>
        <w:jc w:val="both"/>
        <w:rPr>
          <w:szCs w:val="20"/>
        </w:rPr>
      </w:pPr>
    </w:p>
    <w:p w14:paraId="4794399E" w14:textId="77777777" w:rsidR="00EC1E25" w:rsidRPr="004B1F0D" w:rsidRDefault="00E3757E" w:rsidP="00EC2D50">
      <w:pPr>
        <w:ind w:firstLine="708"/>
        <w:jc w:val="both"/>
        <w:rPr>
          <w:szCs w:val="20"/>
        </w:rPr>
      </w:pPr>
      <w:r w:rsidRPr="004B1F0D">
        <w:rPr>
          <w:szCs w:val="20"/>
        </w:rPr>
        <w:t>- R</w:t>
      </w:r>
      <w:r w:rsidR="00EC1E25" w:rsidRPr="004B1F0D">
        <w:rPr>
          <w:szCs w:val="20"/>
        </w:rPr>
        <w:t>edução do envolvimento involuntário em práticas fraudulentas;</w:t>
      </w:r>
    </w:p>
    <w:p w14:paraId="1C73483A" w14:textId="77777777" w:rsidR="00EC1E25" w:rsidRPr="004B1F0D" w:rsidRDefault="00EC1E25" w:rsidP="00EC2D50">
      <w:pPr>
        <w:ind w:firstLine="708"/>
        <w:jc w:val="both"/>
        <w:rPr>
          <w:szCs w:val="20"/>
        </w:rPr>
      </w:pPr>
    </w:p>
    <w:p w14:paraId="0DA6AD25" w14:textId="77777777" w:rsidR="00EC1E25" w:rsidRPr="004B1F0D" w:rsidRDefault="00E3757E" w:rsidP="00EC2D50">
      <w:pPr>
        <w:ind w:firstLine="708"/>
        <w:jc w:val="both"/>
        <w:rPr>
          <w:szCs w:val="20"/>
        </w:rPr>
      </w:pPr>
      <w:r w:rsidRPr="004B1F0D">
        <w:rPr>
          <w:szCs w:val="20"/>
        </w:rPr>
        <w:t xml:space="preserve"> - R</w:t>
      </w:r>
      <w:r w:rsidR="00EC1E25" w:rsidRPr="004B1F0D">
        <w:rPr>
          <w:szCs w:val="20"/>
        </w:rPr>
        <w:t>edução do tempo despend</w:t>
      </w:r>
      <w:r w:rsidRPr="004B1F0D">
        <w:rPr>
          <w:szCs w:val="20"/>
        </w:rPr>
        <w:t>ido com a presença de auditores-</w:t>
      </w:r>
      <w:r w:rsidR="00EC1E25" w:rsidRPr="004B1F0D">
        <w:rPr>
          <w:szCs w:val="20"/>
        </w:rPr>
        <w:t>fiscais nas instalações do contribuinte;</w:t>
      </w:r>
    </w:p>
    <w:p w14:paraId="4E4D1046" w14:textId="77777777" w:rsidR="00EC1E25" w:rsidRPr="004B1F0D" w:rsidRDefault="00EC1E25" w:rsidP="00EC2D50">
      <w:pPr>
        <w:ind w:firstLine="708"/>
        <w:jc w:val="both"/>
        <w:rPr>
          <w:szCs w:val="20"/>
        </w:rPr>
      </w:pPr>
    </w:p>
    <w:p w14:paraId="7D76313B" w14:textId="77777777" w:rsidR="00EC1E25" w:rsidRPr="004B1F0D" w:rsidRDefault="00E3757E" w:rsidP="00EC2D50">
      <w:pPr>
        <w:ind w:firstLine="708"/>
        <w:jc w:val="both"/>
        <w:rPr>
          <w:szCs w:val="20"/>
        </w:rPr>
      </w:pPr>
      <w:r w:rsidRPr="004B1F0D">
        <w:rPr>
          <w:szCs w:val="20"/>
        </w:rPr>
        <w:t>- S</w:t>
      </w:r>
      <w:r w:rsidR="00EC1E25" w:rsidRPr="004B1F0D">
        <w:rPr>
          <w:szCs w:val="20"/>
        </w:rPr>
        <w:t>implificação e agilização dos procedimentos sujeitos ao controle da administração tributária;</w:t>
      </w:r>
    </w:p>
    <w:p w14:paraId="3A4BA28A" w14:textId="77777777" w:rsidR="00EE5AAF" w:rsidRPr="004B1F0D" w:rsidRDefault="00EE5AAF" w:rsidP="00EC2D50">
      <w:pPr>
        <w:ind w:firstLine="708"/>
        <w:jc w:val="both"/>
        <w:rPr>
          <w:szCs w:val="20"/>
        </w:rPr>
      </w:pPr>
    </w:p>
    <w:p w14:paraId="02A75696" w14:textId="77777777" w:rsidR="00EC1E25" w:rsidRPr="004B1F0D" w:rsidRDefault="00E3757E" w:rsidP="00EC2D50">
      <w:pPr>
        <w:ind w:firstLine="708"/>
        <w:jc w:val="both"/>
        <w:rPr>
          <w:szCs w:val="20"/>
        </w:rPr>
      </w:pPr>
      <w:r w:rsidRPr="004B1F0D">
        <w:rPr>
          <w:szCs w:val="20"/>
        </w:rPr>
        <w:t>- F</w:t>
      </w:r>
      <w:r w:rsidR="00EC1E25" w:rsidRPr="004B1F0D">
        <w:rPr>
          <w:szCs w:val="20"/>
        </w:rPr>
        <w:t>ortalecimento do controle e da fiscalização por meio de intercâmbio de informações entre as administrações tributárias;</w:t>
      </w:r>
    </w:p>
    <w:p w14:paraId="68B172C9" w14:textId="77777777" w:rsidR="00EC1E25" w:rsidRPr="004B1F0D" w:rsidRDefault="00EC1E25" w:rsidP="00EC2D50">
      <w:pPr>
        <w:ind w:firstLine="708"/>
        <w:jc w:val="both"/>
        <w:rPr>
          <w:szCs w:val="20"/>
        </w:rPr>
      </w:pPr>
    </w:p>
    <w:p w14:paraId="7A8D6EFF" w14:textId="77777777" w:rsidR="00EC1E25" w:rsidRPr="004B1F0D" w:rsidRDefault="00E3757E" w:rsidP="00EC2D50">
      <w:pPr>
        <w:ind w:firstLine="708"/>
        <w:jc w:val="both"/>
        <w:rPr>
          <w:szCs w:val="20"/>
        </w:rPr>
      </w:pPr>
      <w:r w:rsidRPr="004B1F0D">
        <w:rPr>
          <w:szCs w:val="20"/>
        </w:rPr>
        <w:t>- R</w:t>
      </w:r>
      <w:r w:rsidR="00EC1E25" w:rsidRPr="004B1F0D">
        <w:rPr>
          <w:szCs w:val="20"/>
        </w:rPr>
        <w:t>apidez no acesso às informações;</w:t>
      </w:r>
    </w:p>
    <w:p w14:paraId="1EE825A6" w14:textId="77777777" w:rsidR="00EC1E25" w:rsidRPr="004B1F0D" w:rsidRDefault="00EC1E25" w:rsidP="00EC2D50">
      <w:pPr>
        <w:ind w:firstLine="708"/>
        <w:jc w:val="both"/>
        <w:rPr>
          <w:szCs w:val="20"/>
        </w:rPr>
      </w:pPr>
    </w:p>
    <w:p w14:paraId="4AF91244" w14:textId="77777777" w:rsidR="00EC1E25" w:rsidRPr="004B1F0D" w:rsidRDefault="00E3757E" w:rsidP="00EC2D50">
      <w:pPr>
        <w:ind w:firstLine="708"/>
        <w:jc w:val="both"/>
        <w:rPr>
          <w:szCs w:val="20"/>
        </w:rPr>
      </w:pPr>
      <w:r w:rsidRPr="004B1F0D">
        <w:rPr>
          <w:szCs w:val="20"/>
        </w:rPr>
        <w:t>- A</w:t>
      </w:r>
      <w:r w:rsidR="00EC1E25" w:rsidRPr="004B1F0D">
        <w:rPr>
          <w:szCs w:val="20"/>
        </w:rPr>
        <w:t>umento da produtividade do auditor</w:t>
      </w:r>
      <w:r w:rsidRPr="004B1F0D">
        <w:rPr>
          <w:szCs w:val="20"/>
        </w:rPr>
        <w:t>-fiscal</w:t>
      </w:r>
      <w:r w:rsidR="00EC1E25" w:rsidRPr="004B1F0D">
        <w:rPr>
          <w:szCs w:val="20"/>
        </w:rPr>
        <w:t xml:space="preserve"> através da eliminação dos passos para coleta dos arquivos;</w:t>
      </w:r>
    </w:p>
    <w:p w14:paraId="503EA70C" w14:textId="77777777" w:rsidR="009C74B0" w:rsidRPr="004B1F0D" w:rsidRDefault="009C74B0" w:rsidP="00EC2D50">
      <w:pPr>
        <w:ind w:firstLine="708"/>
        <w:jc w:val="both"/>
        <w:rPr>
          <w:szCs w:val="20"/>
        </w:rPr>
      </w:pPr>
    </w:p>
    <w:p w14:paraId="0E9B6A3A"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troca de informações entre os próprios contribuintes a partir de um leiaute padrão;</w:t>
      </w:r>
    </w:p>
    <w:p w14:paraId="7B46F800" w14:textId="77777777" w:rsidR="00EC1E25" w:rsidRPr="004B1F0D" w:rsidRDefault="00EC1E25" w:rsidP="00EC2D50">
      <w:pPr>
        <w:ind w:firstLine="708"/>
        <w:jc w:val="both"/>
        <w:rPr>
          <w:szCs w:val="20"/>
        </w:rPr>
      </w:pPr>
    </w:p>
    <w:p w14:paraId="6CA51C65" w14:textId="77777777" w:rsidR="00EC1E25" w:rsidRPr="004B1F0D" w:rsidRDefault="00E3757E" w:rsidP="00EC2D50">
      <w:pPr>
        <w:ind w:firstLine="708"/>
        <w:jc w:val="both"/>
        <w:rPr>
          <w:szCs w:val="20"/>
        </w:rPr>
      </w:pPr>
      <w:r w:rsidRPr="004B1F0D">
        <w:rPr>
          <w:szCs w:val="20"/>
        </w:rPr>
        <w:t>- R</w:t>
      </w:r>
      <w:r w:rsidR="00EC1E25" w:rsidRPr="004B1F0D">
        <w:rPr>
          <w:szCs w:val="20"/>
        </w:rPr>
        <w:t>edução de custos administrativos;</w:t>
      </w:r>
    </w:p>
    <w:p w14:paraId="153F4D66" w14:textId="77777777" w:rsidR="00EC1E25" w:rsidRPr="004B1F0D" w:rsidRDefault="00EC1E25" w:rsidP="00EC2D50">
      <w:pPr>
        <w:ind w:firstLine="708"/>
        <w:jc w:val="both"/>
        <w:rPr>
          <w:szCs w:val="20"/>
        </w:rPr>
      </w:pPr>
    </w:p>
    <w:p w14:paraId="3888FB87" w14:textId="77777777" w:rsidR="00EC1E25" w:rsidRPr="004B1F0D" w:rsidRDefault="00E3757E" w:rsidP="00EC2D50">
      <w:pPr>
        <w:ind w:firstLine="708"/>
        <w:jc w:val="both"/>
        <w:rPr>
          <w:szCs w:val="20"/>
        </w:rPr>
      </w:pPr>
      <w:r w:rsidRPr="004B1F0D">
        <w:rPr>
          <w:szCs w:val="20"/>
        </w:rPr>
        <w:t>- M</w:t>
      </w:r>
      <w:r w:rsidR="00EC1E25" w:rsidRPr="004B1F0D">
        <w:rPr>
          <w:szCs w:val="20"/>
        </w:rPr>
        <w:t>elhoria da qualidade da informação;</w:t>
      </w:r>
    </w:p>
    <w:p w14:paraId="7A2629BB" w14:textId="77777777" w:rsidR="00EC1E25" w:rsidRPr="004B1F0D" w:rsidRDefault="00EC1E25" w:rsidP="00EC2D50">
      <w:pPr>
        <w:ind w:firstLine="708"/>
        <w:jc w:val="both"/>
        <w:rPr>
          <w:szCs w:val="20"/>
        </w:rPr>
      </w:pPr>
    </w:p>
    <w:p w14:paraId="251BD3E9"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cruzamento entre os dados contábeis e os fiscais;</w:t>
      </w:r>
    </w:p>
    <w:p w14:paraId="379D578E" w14:textId="77777777" w:rsidR="00EC1E25" w:rsidRPr="004B1F0D" w:rsidRDefault="00EC1E25" w:rsidP="00EC2D50">
      <w:pPr>
        <w:ind w:firstLine="708"/>
        <w:jc w:val="both"/>
        <w:rPr>
          <w:szCs w:val="20"/>
        </w:rPr>
      </w:pPr>
    </w:p>
    <w:p w14:paraId="2A34A81F" w14:textId="77777777" w:rsidR="00EC1E25" w:rsidRPr="004B1F0D" w:rsidRDefault="00E3757E" w:rsidP="00EC2D50">
      <w:pPr>
        <w:ind w:firstLine="708"/>
        <w:jc w:val="both"/>
        <w:rPr>
          <w:szCs w:val="20"/>
        </w:rPr>
      </w:pPr>
      <w:r w:rsidRPr="004B1F0D">
        <w:rPr>
          <w:szCs w:val="20"/>
        </w:rPr>
        <w:t>- D</w:t>
      </w:r>
      <w:r w:rsidR="00EC1E25" w:rsidRPr="004B1F0D">
        <w:rPr>
          <w:szCs w:val="20"/>
        </w:rPr>
        <w:t>isponibilidade de cópias autênticas e válidas da escrituração para usos distintos e concomitantes;</w:t>
      </w:r>
    </w:p>
    <w:p w14:paraId="41227651" w14:textId="77777777" w:rsidR="00EC1E25" w:rsidRPr="004B1F0D" w:rsidRDefault="00EC1E25" w:rsidP="00EC2D50">
      <w:pPr>
        <w:ind w:firstLine="708"/>
        <w:jc w:val="both"/>
        <w:rPr>
          <w:szCs w:val="20"/>
        </w:rPr>
      </w:pPr>
    </w:p>
    <w:p w14:paraId="6221DF16" w14:textId="77777777" w:rsidR="00EC1E25" w:rsidRPr="004B1F0D" w:rsidRDefault="00E3757E" w:rsidP="00EC2D50">
      <w:pPr>
        <w:ind w:firstLine="708"/>
        <w:jc w:val="both"/>
        <w:rPr>
          <w:szCs w:val="20"/>
        </w:rPr>
      </w:pPr>
      <w:r w:rsidRPr="004B1F0D">
        <w:rPr>
          <w:szCs w:val="20"/>
        </w:rPr>
        <w:t>- R</w:t>
      </w:r>
      <w:r w:rsidR="00EC1E25" w:rsidRPr="004B1F0D">
        <w:rPr>
          <w:szCs w:val="20"/>
        </w:rPr>
        <w:t>edução do "Custo Brasil"; e</w:t>
      </w:r>
    </w:p>
    <w:p w14:paraId="48782AC7" w14:textId="77777777" w:rsidR="00EC1E25" w:rsidRPr="004B1F0D" w:rsidRDefault="00EC1E25" w:rsidP="00EC2D50">
      <w:pPr>
        <w:ind w:firstLine="708"/>
        <w:jc w:val="both"/>
        <w:rPr>
          <w:szCs w:val="20"/>
        </w:rPr>
      </w:pPr>
    </w:p>
    <w:p w14:paraId="450E01B0" w14:textId="77777777" w:rsidR="00EC1E25" w:rsidRPr="004B1F0D" w:rsidRDefault="00E3757E" w:rsidP="00EC2D50">
      <w:pPr>
        <w:ind w:firstLine="708"/>
        <w:jc w:val="both"/>
        <w:rPr>
          <w:szCs w:val="20"/>
        </w:rPr>
      </w:pPr>
      <w:r w:rsidRPr="004B1F0D">
        <w:rPr>
          <w:szCs w:val="20"/>
        </w:rPr>
        <w:t>- A</w:t>
      </w:r>
      <w:r w:rsidR="00EC1E25" w:rsidRPr="004B1F0D">
        <w:rPr>
          <w:szCs w:val="20"/>
        </w:rPr>
        <w:t>perfeiçoamento do combate à sonegação.</w:t>
      </w:r>
    </w:p>
    <w:p w14:paraId="45639E45" w14:textId="77777777" w:rsidR="0025236D" w:rsidRPr="004B1F0D" w:rsidRDefault="0025236D" w:rsidP="0081506D">
      <w:pPr>
        <w:ind w:firstLine="708"/>
        <w:jc w:val="both"/>
        <w:rPr>
          <w:szCs w:val="20"/>
        </w:rPr>
      </w:pPr>
    </w:p>
    <w:p w14:paraId="19BB9509" w14:textId="77777777" w:rsidR="0081506D" w:rsidRPr="004B1F0D" w:rsidRDefault="00EC2D50" w:rsidP="0081506D">
      <w:pPr>
        <w:ind w:firstLine="708"/>
        <w:jc w:val="both"/>
        <w:rPr>
          <w:szCs w:val="20"/>
        </w:rPr>
      </w:pPr>
      <w:r w:rsidRPr="004B1F0D">
        <w:rPr>
          <w:szCs w:val="20"/>
        </w:rPr>
        <w:t xml:space="preserve">A Escrituração </w:t>
      </w:r>
      <w:r w:rsidR="0081506D" w:rsidRPr="004B1F0D">
        <w:rPr>
          <w:szCs w:val="20"/>
        </w:rPr>
        <w:t xml:space="preserve">Contábil </w:t>
      </w:r>
      <w:r w:rsidRPr="004B1F0D">
        <w:rPr>
          <w:szCs w:val="20"/>
        </w:rPr>
        <w:t xml:space="preserve">Fiscal </w:t>
      </w:r>
      <w:r w:rsidR="0081506D" w:rsidRPr="004B1F0D">
        <w:rPr>
          <w:szCs w:val="20"/>
        </w:rPr>
        <w:t>(ECF</w:t>
      </w:r>
      <w:r w:rsidRPr="004B1F0D">
        <w:rPr>
          <w:szCs w:val="20"/>
        </w:rPr>
        <w:t>) substitui</w:t>
      </w:r>
      <w:r w:rsidR="009B7C8B" w:rsidRPr="004B1F0D">
        <w:rPr>
          <w:szCs w:val="20"/>
        </w:rPr>
        <w:t>u</w:t>
      </w:r>
      <w:r w:rsidR="0081506D" w:rsidRPr="004B1F0D">
        <w:rPr>
          <w:szCs w:val="20"/>
        </w:rPr>
        <w:t xml:space="preserve"> a Declaração de Informações Econômico-Fiscais da Pessoa Jurídica (DIPJ)</w:t>
      </w:r>
      <w:r w:rsidRPr="004B1F0D">
        <w:rPr>
          <w:szCs w:val="20"/>
        </w:rPr>
        <w:t>, a partir do ano-calendário 2014, com entrega prevista para</w:t>
      </w:r>
      <w:r w:rsidR="00F73BB4" w:rsidRPr="004B1F0D">
        <w:rPr>
          <w:szCs w:val="20"/>
        </w:rPr>
        <w:t xml:space="preserve"> o </w:t>
      </w:r>
      <w:r w:rsidR="00F73BB4" w:rsidRPr="004B1F0D">
        <w:rPr>
          <w:b/>
          <w:szCs w:val="20"/>
        </w:rPr>
        <w:t xml:space="preserve">último dia útil do mês de </w:t>
      </w:r>
      <w:r w:rsidR="00D62DFE" w:rsidRPr="004B1F0D">
        <w:rPr>
          <w:b/>
          <w:szCs w:val="20"/>
        </w:rPr>
        <w:t>jul</w:t>
      </w:r>
      <w:r w:rsidR="00E9491D" w:rsidRPr="004B1F0D">
        <w:rPr>
          <w:b/>
          <w:szCs w:val="20"/>
        </w:rPr>
        <w:t xml:space="preserve">ho </w:t>
      </w:r>
      <w:r w:rsidR="00E3757E" w:rsidRPr="004B1F0D">
        <w:rPr>
          <w:b/>
          <w:szCs w:val="20"/>
        </w:rPr>
        <w:t>do ano posterior ao do período da escrituração</w:t>
      </w:r>
      <w:r w:rsidRPr="004B1F0D">
        <w:rPr>
          <w:szCs w:val="20"/>
        </w:rPr>
        <w:t xml:space="preserve"> no ambiente do Sistema Público </w:t>
      </w:r>
      <w:r w:rsidR="0081506D" w:rsidRPr="004B1F0D">
        <w:rPr>
          <w:szCs w:val="20"/>
        </w:rPr>
        <w:t>de Escrituração Digital (Sped).</w:t>
      </w:r>
      <w:r w:rsidR="00EB69AB" w:rsidRPr="004B1F0D">
        <w:rPr>
          <w:szCs w:val="20"/>
        </w:rPr>
        <w:t xml:space="preserve"> </w:t>
      </w:r>
    </w:p>
    <w:p w14:paraId="4C513730" w14:textId="77777777" w:rsidR="009C74B0" w:rsidRPr="004B1F0D" w:rsidRDefault="009C74B0" w:rsidP="0081506D">
      <w:pPr>
        <w:ind w:firstLine="708"/>
        <w:jc w:val="both"/>
        <w:rPr>
          <w:szCs w:val="20"/>
        </w:rPr>
      </w:pPr>
    </w:p>
    <w:p w14:paraId="0DAB35C8" w14:textId="77777777" w:rsidR="00C80949" w:rsidRDefault="00C80949" w:rsidP="00EC2D50">
      <w:pPr>
        <w:ind w:firstLine="708"/>
        <w:jc w:val="both"/>
        <w:rPr>
          <w:szCs w:val="20"/>
        </w:rPr>
      </w:pPr>
    </w:p>
    <w:p w14:paraId="07FC55BD" w14:textId="77777777" w:rsidR="00C80949" w:rsidRDefault="00C80949" w:rsidP="00EC2D50">
      <w:pPr>
        <w:ind w:firstLine="708"/>
        <w:jc w:val="both"/>
        <w:rPr>
          <w:szCs w:val="20"/>
        </w:rPr>
      </w:pPr>
    </w:p>
    <w:p w14:paraId="248E84ED" w14:textId="77777777" w:rsidR="00C80949" w:rsidRDefault="00C80949" w:rsidP="00EC2D50">
      <w:pPr>
        <w:ind w:firstLine="708"/>
        <w:jc w:val="both"/>
        <w:rPr>
          <w:szCs w:val="20"/>
        </w:rPr>
      </w:pPr>
    </w:p>
    <w:p w14:paraId="5D34EEAD" w14:textId="77777777" w:rsidR="00C80949" w:rsidRDefault="00C80949" w:rsidP="00EC2D50">
      <w:pPr>
        <w:ind w:firstLine="708"/>
        <w:jc w:val="both"/>
        <w:rPr>
          <w:szCs w:val="20"/>
        </w:rPr>
      </w:pPr>
    </w:p>
    <w:p w14:paraId="56E40DB4" w14:textId="77777777" w:rsidR="00C80949" w:rsidRDefault="00C80949" w:rsidP="00EC2D50">
      <w:pPr>
        <w:ind w:firstLine="708"/>
        <w:jc w:val="both"/>
        <w:rPr>
          <w:szCs w:val="20"/>
        </w:rPr>
      </w:pPr>
    </w:p>
    <w:p w14:paraId="62BEF9C3" w14:textId="0DC197AA" w:rsidR="00EC2D50" w:rsidRPr="004B1F0D" w:rsidRDefault="00F71EE0" w:rsidP="00EC2D50">
      <w:pPr>
        <w:ind w:firstLine="708"/>
        <w:jc w:val="both"/>
        <w:rPr>
          <w:szCs w:val="20"/>
        </w:rPr>
      </w:pPr>
      <w:r w:rsidRPr="004B1F0D">
        <w:rPr>
          <w:szCs w:val="20"/>
        </w:rPr>
        <w:t>São</w:t>
      </w:r>
      <w:r w:rsidR="00EC2D50" w:rsidRPr="004B1F0D">
        <w:rPr>
          <w:szCs w:val="20"/>
        </w:rPr>
        <w:t xml:space="preserve"> obrigadas ao preenchimento da </w:t>
      </w:r>
      <w:r w:rsidR="0081506D" w:rsidRPr="004B1F0D">
        <w:rPr>
          <w:szCs w:val="20"/>
        </w:rPr>
        <w:t xml:space="preserve">ECF </w:t>
      </w:r>
      <w:r w:rsidR="00EC2D50" w:rsidRPr="004B1F0D">
        <w:rPr>
          <w:szCs w:val="20"/>
        </w:rPr>
        <w:t>todas as pessoas jurídicas, inclusive imunes e isentas, sejam elas tributadas pelo lucro real, lucr</w:t>
      </w:r>
      <w:r w:rsidR="0081506D" w:rsidRPr="004B1F0D">
        <w:rPr>
          <w:szCs w:val="20"/>
        </w:rPr>
        <w:t>o arbitrado ou lucro presumido, exceto:</w:t>
      </w:r>
    </w:p>
    <w:p w14:paraId="53809910" w14:textId="77777777" w:rsidR="0081506D" w:rsidRPr="004B1F0D" w:rsidRDefault="0081506D" w:rsidP="00EC2D50">
      <w:pPr>
        <w:ind w:firstLine="708"/>
        <w:jc w:val="both"/>
        <w:rPr>
          <w:szCs w:val="20"/>
        </w:rPr>
      </w:pPr>
    </w:p>
    <w:p w14:paraId="077CD1E2" w14:textId="77777777" w:rsidR="008C12EA" w:rsidRPr="004B1F0D" w:rsidRDefault="008C12EA" w:rsidP="008C12EA">
      <w:pPr>
        <w:ind w:firstLine="708"/>
        <w:jc w:val="both"/>
        <w:rPr>
          <w:szCs w:val="20"/>
        </w:rPr>
      </w:pPr>
      <w:r w:rsidRPr="004B1F0D">
        <w:rPr>
          <w:szCs w:val="20"/>
        </w:rPr>
        <w:t xml:space="preserve">I - </w:t>
      </w:r>
      <w:r w:rsidR="00E3757E" w:rsidRPr="004B1F0D">
        <w:rPr>
          <w:szCs w:val="20"/>
        </w:rPr>
        <w:t>As</w:t>
      </w:r>
      <w:r w:rsidRPr="004B1F0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4B1F0D" w:rsidRDefault="008C12EA" w:rsidP="008C12EA">
      <w:pPr>
        <w:ind w:firstLine="708"/>
        <w:jc w:val="both"/>
        <w:rPr>
          <w:szCs w:val="20"/>
        </w:rPr>
      </w:pPr>
    </w:p>
    <w:p w14:paraId="5B42810A" w14:textId="77777777" w:rsidR="008C12EA" w:rsidRPr="004B1F0D" w:rsidRDefault="008C12EA" w:rsidP="008C12EA">
      <w:pPr>
        <w:ind w:firstLine="708"/>
        <w:jc w:val="both"/>
        <w:rPr>
          <w:szCs w:val="20"/>
        </w:rPr>
      </w:pPr>
      <w:r w:rsidRPr="004B1F0D">
        <w:rPr>
          <w:szCs w:val="20"/>
        </w:rPr>
        <w:t xml:space="preserve">II </w:t>
      </w:r>
      <w:r w:rsidR="00E3757E" w:rsidRPr="004B1F0D">
        <w:rPr>
          <w:szCs w:val="20"/>
        </w:rPr>
        <w:t>- Os</w:t>
      </w:r>
      <w:r w:rsidRPr="004B1F0D">
        <w:rPr>
          <w:szCs w:val="20"/>
        </w:rPr>
        <w:t xml:space="preserve"> órgãos públicos, às autarquias e às fundações públicas;</w:t>
      </w:r>
    </w:p>
    <w:p w14:paraId="215D435D" w14:textId="77777777" w:rsidR="008C12EA" w:rsidRPr="004B1F0D" w:rsidRDefault="008C12EA" w:rsidP="008C12EA">
      <w:pPr>
        <w:ind w:firstLine="708"/>
        <w:jc w:val="both"/>
        <w:rPr>
          <w:szCs w:val="20"/>
        </w:rPr>
      </w:pPr>
    </w:p>
    <w:p w14:paraId="11EDFB63" w14:textId="77777777" w:rsidR="001A6D89" w:rsidRPr="004B1F0D" w:rsidRDefault="00E3757E" w:rsidP="001A6D89">
      <w:pPr>
        <w:ind w:left="708"/>
        <w:jc w:val="both"/>
        <w:rPr>
          <w:szCs w:val="20"/>
        </w:rPr>
      </w:pPr>
      <w:r w:rsidRPr="004B1F0D">
        <w:rPr>
          <w:szCs w:val="20"/>
        </w:rPr>
        <w:t>III - A</w:t>
      </w:r>
      <w:r w:rsidR="008C12EA" w:rsidRPr="004B1F0D">
        <w:rPr>
          <w:szCs w:val="20"/>
        </w:rPr>
        <w:t xml:space="preserve">s pessoas jurídicas </w:t>
      </w:r>
      <w:r w:rsidR="001A6D89" w:rsidRPr="004B1F0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4B1F0D" w:rsidRDefault="00EB69AB" w:rsidP="00EB69AB">
      <w:pPr>
        <w:jc w:val="both"/>
        <w:rPr>
          <w:b/>
          <w:szCs w:val="20"/>
        </w:rPr>
      </w:pPr>
    </w:p>
    <w:p w14:paraId="188EB6D8" w14:textId="77777777" w:rsidR="00E717E5" w:rsidRPr="004B1F0D" w:rsidRDefault="00EC2D50" w:rsidP="008C12EA">
      <w:pPr>
        <w:ind w:firstLine="708"/>
        <w:jc w:val="both"/>
        <w:rPr>
          <w:szCs w:val="20"/>
        </w:rPr>
      </w:pPr>
      <w:bookmarkStart w:id="3" w:name="_Hlk137810565"/>
      <w:r w:rsidRPr="004B1F0D">
        <w:rPr>
          <w:szCs w:val="20"/>
        </w:rPr>
        <w:t xml:space="preserve">Há que se ressaltar que, caso a pessoa jurídica tenha Sociedades em Conta de Participação (SCP), cada SCP deverá preencher e transmitir sua própria </w:t>
      </w:r>
      <w:r w:rsidR="0081506D" w:rsidRPr="004B1F0D">
        <w:rPr>
          <w:szCs w:val="20"/>
        </w:rPr>
        <w:t>ECF</w:t>
      </w:r>
      <w:r w:rsidRPr="004B1F0D">
        <w:rPr>
          <w:szCs w:val="20"/>
        </w:rPr>
        <w:t xml:space="preserve">, utilizando o CNPJ da pessoa jurídica que é sócia ostensiva e </w:t>
      </w:r>
      <w:r w:rsidR="00FE680B" w:rsidRPr="004B1F0D">
        <w:rPr>
          <w:szCs w:val="20"/>
        </w:rPr>
        <w:t>o CNPJ</w:t>
      </w:r>
      <w:r w:rsidRPr="004B1F0D">
        <w:rPr>
          <w:szCs w:val="20"/>
        </w:rPr>
        <w:t xml:space="preserve"> de cada SC</w:t>
      </w:r>
      <w:r w:rsidR="008C12EA" w:rsidRPr="004B1F0D">
        <w:rPr>
          <w:szCs w:val="20"/>
        </w:rPr>
        <w:t xml:space="preserve">P. </w:t>
      </w:r>
    </w:p>
    <w:bookmarkEnd w:id="3"/>
    <w:p w14:paraId="305FE9A4" w14:textId="77777777" w:rsidR="003A387F" w:rsidRPr="004B1F0D" w:rsidRDefault="003A387F" w:rsidP="008C12EA">
      <w:pPr>
        <w:ind w:firstLine="708"/>
        <w:jc w:val="both"/>
        <w:rPr>
          <w:szCs w:val="20"/>
        </w:rPr>
      </w:pPr>
    </w:p>
    <w:p w14:paraId="189B32EF" w14:textId="77777777" w:rsidR="00EC2D50" w:rsidRPr="004B1F0D" w:rsidRDefault="00EC2D50" w:rsidP="00C84571">
      <w:pPr>
        <w:ind w:firstLine="708"/>
        <w:jc w:val="both"/>
        <w:rPr>
          <w:szCs w:val="20"/>
        </w:rPr>
      </w:pPr>
      <w:r w:rsidRPr="004B1F0D">
        <w:rPr>
          <w:szCs w:val="20"/>
        </w:rPr>
        <w:t xml:space="preserve">Uma das inovações da </w:t>
      </w:r>
      <w:r w:rsidR="0081506D" w:rsidRPr="004B1F0D">
        <w:rPr>
          <w:szCs w:val="20"/>
        </w:rPr>
        <w:t>ECF</w:t>
      </w:r>
      <w:r w:rsidRPr="004B1F0D">
        <w:rPr>
          <w:szCs w:val="20"/>
        </w:rPr>
        <w:t xml:space="preserve"> corresponde, para as empresas obrigadas a entrega da Escrituração Contábil Digital (</w:t>
      </w:r>
      <w:r w:rsidR="0081506D" w:rsidRPr="004B1F0D">
        <w:rPr>
          <w:szCs w:val="20"/>
        </w:rPr>
        <w:t>ECD</w:t>
      </w:r>
      <w:r w:rsidR="00E717E5" w:rsidRPr="004B1F0D">
        <w:rPr>
          <w:szCs w:val="20"/>
        </w:rPr>
        <w:t xml:space="preserve">), à </w:t>
      </w:r>
      <w:r w:rsidRPr="004B1F0D">
        <w:rPr>
          <w:szCs w:val="20"/>
        </w:rPr>
        <w:t xml:space="preserve">utilização dos saldos e contas da </w:t>
      </w:r>
      <w:r w:rsidR="0081506D" w:rsidRPr="004B1F0D">
        <w:rPr>
          <w:szCs w:val="20"/>
        </w:rPr>
        <w:t>ECD</w:t>
      </w:r>
      <w:r w:rsidRPr="004B1F0D">
        <w:rPr>
          <w:szCs w:val="20"/>
        </w:rPr>
        <w:t xml:space="preserve"> para preenchimento inicial da </w:t>
      </w:r>
      <w:r w:rsidR="0081506D" w:rsidRPr="004B1F0D">
        <w:rPr>
          <w:szCs w:val="20"/>
        </w:rPr>
        <w:t>ECF</w:t>
      </w:r>
      <w:r w:rsidRPr="004B1F0D">
        <w:rPr>
          <w:szCs w:val="20"/>
        </w:rPr>
        <w:t xml:space="preserve">. Ademais, a </w:t>
      </w:r>
      <w:r w:rsidR="0081506D" w:rsidRPr="004B1F0D">
        <w:rPr>
          <w:szCs w:val="20"/>
        </w:rPr>
        <w:t>ECF</w:t>
      </w:r>
      <w:r w:rsidRPr="004B1F0D">
        <w:rPr>
          <w:szCs w:val="20"/>
        </w:rPr>
        <w:t xml:space="preserve"> também recuperará os saldos finais das </w:t>
      </w:r>
      <w:r w:rsidR="0081506D" w:rsidRPr="004B1F0D">
        <w:rPr>
          <w:szCs w:val="20"/>
        </w:rPr>
        <w:t>ECF anterior</w:t>
      </w:r>
      <w:r w:rsidRPr="004B1F0D">
        <w:rPr>
          <w:szCs w:val="20"/>
        </w:rPr>
        <w:t>, a partir do ano-calendário 2015.</w:t>
      </w:r>
      <w:r w:rsidR="008C12EA" w:rsidRPr="004B1F0D">
        <w:rPr>
          <w:szCs w:val="20"/>
        </w:rPr>
        <w:t xml:space="preserve"> </w:t>
      </w:r>
      <w:r w:rsidRPr="004B1F0D">
        <w:rPr>
          <w:szCs w:val="20"/>
        </w:rPr>
        <w:t xml:space="preserve">Na </w:t>
      </w:r>
      <w:r w:rsidR="0081506D" w:rsidRPr="004B1F0D">
        <w:rPr>
          <w:szCs w:val="20"/>
        </w:rPr>
        <w:t>ECF</w:t>
      </w:r>
      <w:r w:rsidRPr="004B1F0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4B1F0D" w:rsidRDefault="00E9491D" w:rsidP="006F78E8">
      <w:pPr>
        <w:ind w:firstLine="708"/>
        <w:jc w:val="both"/>
        <w:rPr>
          <w:szCs w:val="20"/>
        </w:rPr>
      </w:pPr>
    </w:p>
    <w:p w14:paraId="666D2B1A" w14:textId="77777777" w:rsidR="00EC2D50" w:rsidRPr="004B1F0D" w:rsidRDefault="00F71EE0" w:rsidP="00EC2D50">
      <w:pPr>
        <w:ind w:firstLine="708"/>
        <w:jc w:val="both"/>
        <w:rPr>
          <w:szCs w:val="20"/>
        </w:rPr>
      </w:pPr>
      <w:r w:rsidRPr="004B1F0D">
        <w:rPr>
          <w:szCs w:val="20"/>
        </w:rPr>
        <w:t xml:space="preserve">Finalmente, a </w:t>
      </w:r>
      <w:r w:rsidR="0081506D" w:rsidRPr="004B1F0D">
        <w:rPr>
          <w:szCs w:val="20"/>
        </w:rPr>
        <w:t>ECF</w:t>
      </w:r>
      <w:r w:rsidRPr="004B1F0D">
        <w:rPr>
          <w:szCs w:val="20"/>
        </w:rPr>
        <w:t xml:space="preserve"> </w:t>
      </w:r>
      <w:r w:rsidR="00EC2D50" w:rsidRPr="004B1F0D">
        <w:rPr>
          <w:szCs w:val="20"/>
        </w:rPr>
        <w:t>apresentará as fichas de informações econômicas e de informações gerais em novo formato de preenchimento para as empresas.</w:t>
      </w:r>
    </w:p>
    <w:p w14:paraId="051B83C1" w14:textId="77777777" w:rsidR="00DE7510" w:rsidRPr="004B1F0D" w:rsidRDefault="00DE7510" w:rsidP="00EC2D50">
      <w:pPr>
        <w:ind w:firstLine="708"/>
        <w:jc w:val="both"/>
        <w:rPr>
          <w:szCs w:val="20"/>
        </w:rPr>
      </w:pPr>
    </w:p>
    <w:p w14:paraId="0B9A2788" w14:textId="77777777" w:rsidR="00EC1E25" w:rsidRPr="004B1F0D" w:rsidRDefault="002728E0" w:rsidP="00156582">
      <w:pPr>
        <w:pStyle w:val="Ttulo2"/>
      </w:pPr>
      <w:bookmarkStart w:id="4" w:name="_Toc156228149"/>
      <w:r w:rsidRPr="004B1F0D">
        <w:t>1.</w:t>
      </w:r>
      <w:r w:rsidR="00FC5876" w:rsidRPr="004B1F0D">
        <w:t xml:space="preserve">2. </w:t>
      </w:r>
      <w:r w:rsidR="00EC1E25" w:rsidRPr="004B1F0D">
        <w:t>Legislação</w:t>
      </w:r>
      <w:bookmarkEnd w:id="4"/>
    </w:p>
    <w:p w14:paraId="33EB4A86" w14:textId="77777777" w:rsidR="00EC1E25" w:rsidRPr="004B1F0D" w:rsidRDefault="00EC1E25" w:rsidP="00EC2D50">
      <w:pPr>
        <w:pStyle w:val="NormalWeb"/>
        <w:shd w:val="clear" w:color="auto" w:fill="FFFFFF"/>
        <w:spacing w:before="0" w:after="0"/>
        <w:jc w:val="both"/>
        <w:rPr>
          <w:rFonts w:ascii="Times New Roman" w:hAnsi="Times New Roman" w:cs="Times New Roman"/>
          <w:szCs w:val="20"/>
        </w:rPr>
      </w:pPr>
    </w:p>
    <w:p w14:paraId="6496C068" w14:textId="236ABB4D" w:rsidR="00EC1E25"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Decreto n</w:t>
      </w:r>
      <w:r w:rsidRPr="004B1F0D">
        <w:rPr>
          <w:rFonts w:ascii="Times New Roman" w:hAnsi="Times New Roman" w:cs="Times New Roman"/>
          <w:szCs w:val="20"/>
          <w:u w:val="single"/>
          <w:vertAlign w:val="superscript"/>
        </w:rPr>
        <w:t>o</w:t>
      </w:r>
      <w:r w:rsidR="00EC1E25" w:rsidRPr="004B1F0D">
        <w:rPr>
          <w:rFonts w:ascii="Times New Roman" w:hAnsi="Times New Roman" w:cs="Times New Roman"/>
          <w:szCs w:val="20"/>
        </w:rPr>
        <w:t xml:space="preserve"> 6.022, de 22 de janeiro de 2007</w:t>
      </w:r>
      <w:r w:rsidR="00E3757E" w:rsidRPr="004B1F0D">
        <w:rPr>
          <w:rFonts w:ascii="Times New Roman" w:hAnsi="Times New Roman" w:cs="Times New Roman"/>
          <w:szCs w:val="20"/>
        </w:rPr>
        <w:t>, e alterações posteriores</w:t>
      </w:r>
      <w:r w:rsidR="00EC1E25" w:rsidRPr="004B1F0D">
        <w:rPr>
          <w:rFonts w:ascii="Times New Roman" w:hAnsi="Times New Roman" w:cs="Times New Roman"/>
          <w:szCs w:val="20"/>
        </w:rPr>
        <w:t xml:space="preserve"> – </w:t>
      </w:r>
      <w:r w:rsidRPr="004B1F0D">
        <w:rPr>
          <w:rFonts w:ascii="Times New Roman" w:hAnsi="Times New Roman" w:cs="Times New Roman"/>
          <w:szCs w:val="20"/>
        </w:rPr>
        <w:t xml:space="preserve">Instituiu </w:t>
      </w:r>
      <w:r w:rsidR="00EC1E25" w:rsidRPr="004B1F0D">
        <w:rPr>
          <w:rFonts w:ascii="Times New Roman" w:hAnsi="Times New Roman" w:cs="Times New Roman"/>
          <w:szCs w:val="20"/>
        </w:rPr>
        <w:t>o Sistema Pú</w:t>
      </w:r>
      <w:r w:rsidR="009C74B0" w:rsidRPr="004B1F0D">
        <w:rPr>
          <w:rFonts w:ascii="Times New Roman" w:hAnsi="Times New Roman" w:cs="Times New Roman"/>
          <w:szCs w:val="20"/>
        </w:rPr>
        <w:t>blico de Escrituração Digital (</w:t>
      </w:r>
      <w:r w:rsidR="00EC1E25" w:rsidRPr="004B1F0D">
        <w:rPr>
          <w:rFonts w:ascii="Times New Roman" w:hAnsi="Times New Roman" w:cs="Times New Roman"/>
          <w:szCs w:val="20"/>
        </w:rPr>
        <w:t>SPED</w:t>
      </w:r>
      <w:r w:rsidR="009C74B0" w:rsidRPr="004B1F0D">
        <w:rPr>
          <w:rFonts w:ascii="Times New Roman" w:hAnsi="Times New Roman" w:cs="Times New Roman"/>
          <w:szCs w:val="20"/>
        </w:rPr>
        <w:t>)</w:t>
      </w:r>
      <w:r w:rsidR="00EC1E25" w:rsidRPr="004B1F0D">
        <w:rPr>
          <w:rFonts w:ascii="Times New Roman" w:hAnsi="Times New Roman" w:cs="Times New Roman"/>
          <w:szCs w:val="20"/>
        </w:rPr>
        <w:t xml:space="preserve">. </w:t>
      </w:r>
    </w:p>
    <w:p w14:paraId="50A04493" w14:textId="2F739FCF"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01C68AF7" w14:textId="2F3A2772" w:rsidR="001B6B3E" w:rsidRDefault="001B6B3E" w:rsidP="001B6B3E">
      <w:pPr>
        <w:pStyle w:val="NormalWeb"/>
        <w:shd w:val="clear" w:color="auto" w:fill="FFFFFF"/>
        <w:spacing w:before="0" w:after="0"/>
        <w:ind w:firstLine="709"/>
        <w:jc w:val="both"/>
        <w:rPr>
          <w:rFonts w:ascii="Times New Roman" w:hAnsi="Times New Roman" w:cs="Times New Roman"/>
          <w:szCs w:val="20"/>
        </w:rPr>
      </w:pPr>
      <w:r>
        <w:rPr>
          <w:rFonts w:ascii="Times New Roman" w:hAnsi="Times New Roman" w:cs="Times New Roman"/>
          <w:szCs w:val="20"/>
        </w:rPr>
        <w:t>- Decreto n</w:t>
      </w:r>
      <w:r>
        <w:rPr>
          <w:rFonts w:ascii="Times New Roman" w:hAnsi="Times New Roman" w:cs="Times New Roman"/>
          <w:szCs w:val="20"/>
          <w:u w:val="single"/>
          <w:vertAlign w:val="superscript"/>
        </w:rPr>
        <w:t>o</w:t>
      </w:r>
      <w:r>
        <w:rPr>
          <w:rFonts w:ascii="Times New Roman" w:hAnsi="Times New Roman" w:cs="Times New Roman"/>
          <w:szCs w:val="20"/>
        </w:rPr>
        <w:t xml:space="preserve"> 9.580, de 22 de novembro de 2018 – </w:t>
      </w:r>
      <w:r w:rsidRPr="001B6B3E">
        <w:rPr>
          <w:rFonts w:ascii="Times New Roman" w:hAnsi="Times New Roman" w:cs="Times New Roman"/>
          <w:szCs w:val="20"/>
        </w:rPr>
        <w:t>Regulamenta a tributação, a fiscalização, a arrecadação e a administração do Imposto sobre a Renda e Proventos de Qualquer Natureza.</w:t>
      </w:r>
    </w:p>
    <w:p w14:paraId="65080B31" w14:textId="00A23B49"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7D9D1EB9" w14:textId="66DD85DB" w:rsidR="00952F02" w:rsidRDefault="00952F02"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Lei n</w:t>
      </w:r>
      <w:r>
        <w:rPr>
          <w:rFonts w:ascii="Times New Roman" w:hAnsi="Times New Roman" w:cs="Times New Roman"/>
          <w:szCs w:val="20"/>
          <w:u w:val="single"/>
          <w:vertAlign w:val="superscript"/>
        </w:rPr>
        <w:t>o</w:t>
      </w:r>
      <w:r>
        <w:rPr>
          <w:rFonts w:ascii="Times New Roman" w:hAnsi="Times New Roman" w:cs="Times New Roman"/>
          <w:szCs w:val="20"/>
        </w:rPr>
        <w:t xml:space="preserve"> 12.973, de 13 de maio de 2014 – </w:t>
      </w:r>
      <w:r w:rsidRPr="00952F02">
        <w:rPr>
          <w:rFonts w:ascii="Times New Roman" w:hAnsi="Times New Roman" w:cs="Times New Roman"/>
          <w:szCs w:val="20"/>
        </w:rPr>
        <w:t xml:space="preserve">Altera a legislação tributária federal relativa ao Imposto sobre a Renda das Pessoas Jurídicas - IRPJ, à Contribuição Social sobre o Lucro Líquido - CSLL, </w:t>
      </w:r>
      <w:r>
        <w:rPr>
          <w:rFonts w:ascii="Times New Roman" w:hAnsi="Times New Roman" w:cs="Times New Roman"/>
          <w:szCs w:val="20"/>
        </w:rPr>
        <w:t>...</w:t>
      </w:r>
      <w:r w:rsidRPr="00952F02">
        <w:rPr>
          <w:rFonts w:ascii="Times New Roman" w:hAnsi="Times New Roman" w:cs="Times New Roman"/>
          <w:szCs w:val="20"/>
        </w:rPr>
        <w:t>; e dá outras providências.</w:t>
      </w:r>
    </w:p>
    <w:p w14:paraId="1E8DE609" w14:textId="77777777" w:rsidR="00952F02" w:rsidRPr="00952F02" w:rsidRDefault="00952F02" w:rsidP="00952F02">
      <w:pPr>
        <w:pStyle w:val="NormalWeb"/>
        <w:shd w:val="clear" w:color="auto" w:fill="FFFFFF"/>
        <w:spacing w:before="0" w:after="0"/>
        <w:ind w:left="709"/>
        <w:jc w:val="both"/>
        <w:rPr>
          <w:rFonts w:ascii="Times New Roman" w:hAnsi="Times New Roman" w:cs="Times New Roman"/>
          <w:szCs w:val="20"/>
        </w:rPr>
      </w:pPr>
    </w:p>
    <w:p w14:paraId="6AC902E2" w14:textId="7A327AC7" w:rsidR="001B6B3E" w:rsidRPr="001B6B3E" w:rsidRDefault="001B6B3E"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Instrução Normativa RFB n</w:t>
      </w:r>
      <w:r>
        <w:rPr>
          <w:rFonts w:ascii="Times New Roman" w:hAnsi="Times New Roman" w:cs="Times New Roman"/>
          <w:szCs w:val="20"/>
          <w:u w:val="single"/>
          <w:vertAlign w:val="superscript"/>
        </w:rPr>
        <w:t>o</w:t>
      </w:r>
      <w:r>
        <w:rPr>
          <w:rFonts w:ascii="Times New Roman" w:hAnsi="Times New Roman" w:cs="Times New Roman"/>
          <w:szCs w:val="20"/>
        </w:rPr>
        <w:t xml:space="preserve"> 1.700, de </w:t>
      </w:r>
      <w:r w:rsidR="00952F02">
        <w:rPr>
          <w:rFonts w:ascii="Times New Roman" w:hAnsi="Times New Roman" w:cs="Times New Roman"/>
          <w:szCs w:val="20"/>
        </w:rPr>
        <w:t xml:space="preserve">14 de março de 2017 - </w:t>
      </w:r>
      <w:r w:rsidR="00952F02" w:rsidRPr="00952F02">
        <w:rPr>
          <w:rFonts w:ascii="Times New Roman" w:hAnsi="Times New Roman" w:cs="Times New Roman"/>
          <w:szCs w:val="20"/>
        </w:rPr>
        <w:t>Dispõe sobre a determinação e o pagamento do imposto sobre a renda e da contribuição social sobre o lucro líquido das pessoas jurídicas e disciplina o tratamento tributário da Contribuição para o PIS/Pasep e da Cofins no que se refere às alterações introduzidas pela Lei nº 12.973, de 13 de maio de 2014.</w:t>
      </w:r>
    </w:p>
    <w:p w14:paraId="06604BCC" w14:textId="77777777" w:rsidR="00A26429" w:rsidRPr="004B1F0D" w:rsidRDefault="00A26429" w:rsidP="00952F02">
      <w:pPr>
        <w:pStyle w:val="NormalWeb"/>
        <w:shd w:val="clear" w:color="auto" w:fill="FFFFFF"/>
        <w:spacing w:before="0" w:after="0"/>
        <w:ind w:firstLine="709"/>
        <w:jc w:val="both"/>
        <w:rPr>
          <w:rFonts w:ascii="Times New Roman" w:hAnsi="Times New Roman" w:cs="Times New Roman"/>
          <w:szCs w:val="20"/>
        </w:rPr>
      </w:pPr>
    </w:p>
    <w:p w14:paraId="374887CF" w14:textId="6C5FA6A3" w:rsidR="00A26429" w:rsidRPr="004B1F0D" w:rsidRDefault="00A26429"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w:t>
      </w:r>
      <w:r w:rsidR="00E51A39">
        <w:rPr>
          <w:rFonts w:ascii="Times New Roman" w:hAnsi="Times New Roman" w:cs="Times New Roman"/>
          <w:szCs w:val="20"/>
        </w:rPr>
        <w:t>2.003</w:t>
      </w:r>
      <w:r w:rsidRPr="004B1F0D">
        <w:rPr>
          <w:rFonts w:ascii="Times New Roman" w:hAnsi="Times New Roman" w:cs="Times New Roman"/>
          <w:szCs w:val="20"/>
        </w:rPr>
        <w:t>, de 1</w:t>
      </w:r>
      <w:r w:rsidR="00E51A39">
        <w:rPr>
          <w:rFonts w:ascii="Times New Roman" w:hAnsi="Times New Roman" w:cs="Times New Roman"/>
          <w:szCs w:val="20"/>
        </w:rPr>
        <w:t>8</w:t>
      </w:r>
      <w:r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Pr="004B1F0D">
        <w:rPr>
          <w:rFonts w:ascii="Times New Roman" w:hAnsi="Times New Roman" w:cs="Times New Roman"/>
          <w:szCs w:val="20"/>
        </w:rPr>
        <w:t>de 20</w:t>
      </w:r>
      <w:r w:rsidR="00E51A39">
        <w:rPr>
          <w:rFonts w:ascii="Times New Roman" w:hAnsi="Times New Roman" w:cs="Times New Roman"/>
          <w:szCs w:val="20"/>
        </w:rPr>
        <w:t>21</w:t>
      </w:r>
      <w:r w:rsidRPr="004B1F0D">
        <w:rPr>
          <w:rFonts w:ascii="Times New Roman" w:hAnsi="Times New Roman" w:cs="Times New Roman"/>
          <w:szCs w:val="20"/>
        </w:rPr>
        <w:t>, e alterações posteriores – Dispõe sobre a Escrituração Contábil Digital (ECD)</w:t>
      </w:r>
      <w:r w:rsidR="00710E8D" w:rsidRPr="004B1F0D">
        <w:rPr>
          <w:rFonts w:ascii="Times New Roman" w:hAnsi="Times New Roman" w:cs="Times New Roman"/>
          <w:szCs w:val="20"/>
        </w:rPr>
        <w:t>.</w:t>
      </w:r>
    </w:p>
    <w:p w14:paraId="748EDA9A" w14:textId="77777777" w:rsidR="00754280" w:rsidRPr="004B1F0D" w:rsidRDefault="00754280" w:rsidP="00EC2D50">
      <w:pPr>
        <w:pStyle w:val="NormalWeb"/>
        <w:shd w:val="clear" w:color="auto" w:fill="FFFFFF"/>
        <w:spacing w:before="0" w:after="0"/>
        <w:jc w:val="both"/>
        <w:rPr>
          <w:rFonts w:ascii="Times New Roman" w:hAnsi="Times New Roman" w:cs="Times New Roman"/>
          <w:szCs w:val="20"/>
        </w:rPr>
      </w:pPr>
    </w:p>
    <w:p w14:paraId="27652DF3" w14:textId="54DDEF11" w:rsidR="00767728" w:rsidRPr="004B1F0D"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Instrução Normativa RFB n</w:t>
      </w:r>
      <w:r w:rsidRPr="004B1F0D">
        <w:rPr>
          <w:rFonts w:ascii="Times New Roman" w:hAnsi="Times New Roman" w:cs="Times New Roman"/>
          <w:szCs w:val="20"/>
          <w:u w:val="single"/>
          <w:vertAlign w:val="superscript"/>
        </w:rPr>
        <w:t>o</w:t>
      </w:r>
      <w:r w:rsidR="00EC2D50" w:rsidRPr="004B1F0D">
        <w:rPr>
          <w:rFonts w:ascii="Times New Roman" w:hAnsi="Times New Roman" w:cs="Times New Roman"/>
          <w:szCs w:val="20"/>
        </w:rPr>
        <w:t xml:space="preserve"> </w:t>
      </w:r>
      <w:r w:rsidR="00E51A39">
        <w:rPr>
          <w:rFonts w:ascii="Times New Roman" w:hAnsi="Times New Roman" w:cs="Times New Roman"/>
          <w:szCs w:val="20"/>
        </w:rPr>
        <w:t>2.004</w:t>
      </w:r>
      <w:r w:rsidR="005E0CA0" w:rsidRPr="004B1F0D">
        <w:rPr>
          <w:rFonts w:ascii="Times New Roman" w:hAnsi="Times New Roman" w:cs="Times New Roman"/>
          <w:szCs w:val="20"/>
        </w:rPr>
        <w:t>, de 1</w:t>
      </w:r>
      <w:r w:rsidR="00E51A39">
        <w:rPr>
          <w:rFonts w:ascii="Times New Roman" w:hAnsi="Times New Roman" w:cs="Times New Roman"/>
          <w:szCs w:val="20"/>
        </w:rPr>
        <w:t>8</w:t>
      </w:r>
      <w:r w:rsidR="00EC1E25"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00EC2D50" w:rsidRPr="004B1F0D">
        <w:rPr>
          <w:rFonts w:ascii="Times New Roman" w:hAnsi="Times New Roman" w:cs="Times New Roman"/>
          <w:szCs w:val="20"/>
        </w:rPr>
        <w:t>de 20</w:t>
      </w:r>
      <w:r w:rsidR="00E51A39">
        <w:rPr>
          <w:rFonts w:ascii="Times New Roman" w:hAnsi="Times New Roman" w:cs="Times New Roman"/>
          <w:szCs w:val="20"/>
        </w:rPr>
        <w:t>21</w:t>
      </w:r>
      <w:r w:rsidR="00E565A1" w:rsidRPr="004B1F0D">
        <w:rPr>
          <w:rFonts w:ascii="Times New Roman" w:hAnsi="Times New Roman" w:cs="Times New Roman"/>
          <w:szCs w:val="20"/>
        </w:rPr>
        <w:t>, e alterações posteriores</w:t>
      </w:r>
      <w:r w:rsidR="00EC2D50" w:rsidRPr="004B1F0D">
        <w:rPr>
          <w:rFonts w:ascii="Times New Roman" w:hAnsi="Times New Roman" w:cs="Times New Roman"/>
          <w:szCs w:val="20"/>
        </w:rPr>
        <w:t xml:space="preserve"> </w:t>
      </w:r>
      <w:r w:rsidR="009B3457" w:rsidRPr="004B1F0D">
        <w:rPr>
          <w:rFonts w:ascii="Times New Roman" w:hAnsi="Times New Roman" w:cs="Times New Roman"/>
          <w:szCs w:val="20"/>
        </w:rPr>
        <w:t xml:space="preserve">– </w:t>
      </w:r>
      <w:r w:rsidR="005E0CA0" w:rsidRPr="004B1F0D">
        <w:rPr>
          <w:rFonts w:ascii="Times New Roman" w:hAnsi="Times New Roman" w:cs="Times New Roman"/>
          <w:szCs w:val="20"/>
        </w:rPr>
        <w:t>Dispõe sobre</w:t>
      </w:r>
      <w:r w:rsidR="00EC2D50" w:rsidRPr="004B1F0D">
        <w:rPr>
          <w:rFonts w:ascii="Times New Roman" w:hAnsi="Times New Roman" w:cs="Times New Roman"/>
          <w:szCs w:val="20"/>
        </w:rPr>
        <w:t xml:space="preserve"> a Escrituração </w:t>
      </w:r>
      <w:r w:rsidR="00767728" w:rsidRPr="004B1F0D">
        <w:rPr>
          <w:rFonts w:ascii="Times New Roman" w:hAnsi="Times New Roman" w:cs="Times New Roman"/>
          <w:szCs w:val="20"/>
        </w:rPr>
        <w:t>Contábil Fiscal (ECF).</w:t>
      </w:r>
    </w:p>
    <w:p w14:paraId="6FA07B3F" w14:textId="77777777" w:rsidR="00C47F61" w:rsidRPr="004B1F0D" w:rsidRDefault="00C47F61" w:rsidP="00EC2D50">
      <w:pPr>
        <w:pStyle w:val="NormalWeb"/>
        <w:shd w:val="clear" w:color="auto" w:fill="FFFFFF"/>
        <w:spacing w:before="0" w:after="0"/>
        <w:jc w:val="both"/>
        <w:rPr>
          <w:rFonts w:ascii="Times New Roman" w:hAnsi="Times New Roman" w:cs="Times New Roman"/>
          <w:szCs w:val="20"/>
        </w:rPr>
      </w:pPr>
    </w:p>
    <w:p w14:paraId="7AA51406" w14:textId="6018EA56" w:rsidR="00710E8D" w:rsidRPr="004B1F0D" w:rsidRDefault="00710E8D" w:rsidP="001B6B3E">
      <w:pPr>
        <w:pStyle w:val="NormalWeb"/>
        <w:shd w:val="clear" w:color="auto" w:fill="FFFFFF"/>
        <w:spacing w:before="0" w:after="0"/>
        <w:ind w:left="709"/>
        <w:jc w:val="both"/>
        <w:rPr>
          <w:rFonts w:ascii="Times New Roman" w:hAnsi="Times New Roman" w:cs="Times New Roman"/>
          <w:szCs w:val="20"/>
        </w:rPr>
      </w:pPr>
      <w:r w:rsidRPr="001B6B3E">
        <w:rPr>
          <w:rFonts w:ascii="Times New Roman" w:hAnsi="Times New Roman" w:cs="Times New Roman"/>
          <w:szCs w:val="20"/>
          <w:highlight w:val="yellow"/>
        </w:rPr>
        <w:t>- Ato Declaratório Executivo Cofis n</w:t>
      </w:r>
      <w:r w:rsidRPr="001B6B3E">
        <w:rPr>
          <w:rFonts w:ascii="Times New Roman" w:hAnsi="Times New Roman" w:cs="Times New Roman"/>
          <w:szCs w:val="20"/>
          <w:highlight w:val="yellow"/>
          <w:u w:val="single"/>
          <w:vertAlign w:val="superscript"/>
        </w:rPr>
        <w:t>o</w:t>
      </w:r>
      <w:r w:rsidR="00F92E2B" w:rsidRPr="001B6B3E">
        <w:rPr>
          <w:rFonts w:ascii="Times New Roman" w:hAnsi="Times New Roman" w:cs="Times New Roman"/>
          <w:szCs w:val="20"/>
          <w:highlight w:val="yellow"/>
        </w:rPr>
        <w:t xml:space="preserve"> </w:t>
      </w:r>
      <w:r w:rsidR="0018408F">
        <w:rPr>
          <w:rFonts w:ascii="Times New Roman" w:hAnsi="Times New Roman" w:cs="Times New Roman"/>
          <w:szCs w:val="20"/>
          <w:highlight w:val="yellow"/>
        </w:rPr>
        <w:t>59/2023</w:t>
      </w:r>
      <w:r w:rsidRPr="001B6B3E">
        <w:rPr>
          <w:rFonts w:ascii="Times New Roman" w:hAnsi="Times New Roman" w:cs="Times New Roman"/>
          <w:szCs w:val="20"/>
          <w:highlight w:val="yellow"/>
        </w:rPr>
        <w:t xml:space="preserve"> – Dispõe sobre o Manual de Orientação do Leiaute </w:t>
      </w:r>
      <w:r w:rsidR="001F3D9D">
        <w:rPr>
          <w:rFonts w:ascii="Times New Roman" w:hAnsi="Times New Roman" w:cs="Times New Roman"/>
          <w:szCs w:val="20"/>
          <w:highlight w:val="yellow"/>
        </w:rPr>
        <w:t>10</w:t>
      </w:r>
      <w:r w:rsidR="00522C0D" w:rsidRPr="001B6B3E">
        <w:rPr>
          <w:rFonts w:ascii="Times New Roman" w:hAnsi="Times New Roman" w:cs="Times New Roman"/>
          <w:szCs w:val="20"/>
          <w:highlight w:val="yellow"/>
        </w:rPr>
        <w:t xml:space="preserve"> </w:t>
      </w:r>
      <w:r w:rsidRPr="001B6B3E">
        <w:rPr>
          <w:rFonts w:ascii="Times New Roman" w:hAnsi="Times New Roman" w:cs="Times New Roman"/>
          <w:szCs w:val="20"/>
          <w:highlight w:val="yellow"/>
        </w:rPr>
        <w:t>da Escrituração Contábil Fiscal (ECF).</w:t>
      </w:r>
    </w:p>
    <w:p w14:paraId="29FE1900" w14:textId="17BE3E1E" w:rsidR="00262A77" w:rsidRDefault="00262A77" w:rsidP="00EC2D50">
      <w:pPr>
        <w:pStyle w:val="NormalWeb"/>
        <w:shd w:val="clear" w:color="auto" w:fill="FFFFFF"/>
        <w:spacing w:before="0" w:after="0"/>
        <w:jc w:val="both"/>
        <w:rPr>
          <w:rFonts w:ascii="Times New Roman" w:hAnsi="Times New Roman" w:cs="Times New Roman"/>
          <w:szCs w:val="20"/>
        </w:rPr>
      </w:pPr>
    </w:p>
    <w:p w14:paraId="7861B6A6" w14:textId="57A8EF85" w:rsidR="00952F02" w:rsidRDefault="00952F02" w:rsidP="00EC2D50">
      <w:pPr>
        <w:pStyle w:val="NormalWeb"/>
        <w:shd w:val="clear" w:color="auto" w:fill="FFFFFF"/>
        <w:spacing w:before="0" w:after="0"/>
        <w:jc w:val="both"/>
        <w:rPr>
          <w:rFonts w:ascii="Times New Roman" w:hAnsi="Times New Roman" w:cs="Times New Roman"/>
          <w:szCs w:val="20"/>
        </w:rPr>
      </w:pPr>
    </w:p>
    <w:p w14:paraId="06F9ACD8" w14:textId="4696733C" w:rsidR="00952F02" w:rsidRDefault="00952F02" w:rsidP="00EC2D50">
      <w:pPr>
        <w:pStyle w:val="NormalWeb"/>
        <w:shd w:val="clear" w:color="auto" w:fill="FFFFFF"/>
        <w:spacing w:before="0" w:after="0"/>
        <w:jc w:val="both"/>
        <w:rPr>
          <w:rFonts w:ascii="Times New Roman" w:hAnsi="Times New Roman" w:cs="Times New Roman"/>
          <w:szCs w:val="20"/>
        </w:rPr>
      </w:pPr>
    </w:p>
    <w:p w14:paraId="14CF9D71" w14:textId="21BEA99E" w:rsidR="00952F02" w:rsidRDefault="00952F02"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4B1F0D" w:rsidRDefault="00647904" w:rsidP="00156582">
      <w:pPr>
        <w:pStyle w:val="Ttulo2"/>
      </w:pPr>
      <w:bookmarkStart w:id="5" w:name="_Toc156228150"/>
      <w:r w:rsidRPr="004B1F0D">
        <w:t xml:space="preserve">1.3. Importação da ECF, </w:t>
      </w:r>
      <w:r w:rsidR="00262A77" w:rsidRPr="004B1F0D">
        <w:t>Recuperação da ECD</w:t>
      </w:r>
      <w:r w:rsidRPr="004B1F0D">
        <w:t xml:space="preserve"> e Recuperação da ECF anterior</w:t>
      </w:r>
      <w:bookmarkEnd w:id="5"/>
    </w:p>
    <w:p w14:paraId="0CFF170F"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Importação da ECF:</w:t>
      </w:r>
    </w:p>
    <w:p w14:paraId="5AAB794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arquivo da ECD não é importado para a ECF e sim </w:t>
      </w:r>
      <w:r w:rsidRPr="004B1F0D">
        <w:rPr>
          <w:rFonts w:ascii="Times New Roman" w:hAnsi="Times New Roman" w:cs="Times New Roman"/>
          <w:b/>
          <w:szCs w:val="20"/>
          <w:u w:val="single"/>
        </w:rPr>
        <w:t>recuperado</w:t>
      </w:r>
      <w:r w:rsidRPr="004B1F0D">
        <w:rPr>
          <w:rFonts w:ascii="Times New Roman" w:hAnsi="Times New Roman" w:cs="Times New Roman"/>
          <w:szCs w:val="20"/>
        </w:rPr>
        <w:t xml:space="preserve">. </w:t>
      </w:r>
    </w:p>
    <w:p w14:paraId="2296EAE4" w14:textId="77777777" w:rsidR="00522C0D" w:rsidRPr="004B1F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071DC6C5" w:rsidR="000F16E0"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rimeiramente, deve ser criada uma ECF no próprio programa ou deve ser importado um arquivo da ECF</w:t>
      </w:r>
      <w:r w:rsidR="000F16E0" w:rsidRPr="004B1F0D">
        <w:rPr>
          <w:rFonts w:ascii="Times New Roman" w:hAnsi="Times New Roman" w:cs="Times New Roman"/>
          <w:szCs w:val="20"/>
        </w:rPr>
        <w:t xml:space="preserve">. Em seguida deve ser feita a </w:t>
      </w:r>
      <w:r w:rsidRPr="004B1F0D">
        <w:rPr>
          <w:rFonts w:ascii="Times New Roman" w:hAnsi="Times New Roman" w:cs="Times New Roman"/>
          <w:b/>
          <w:szCs w:val="20"/>
        </w:rPr>
        <w:t>recupera</w:t>
      </w:r>
      <w:r w:rsidR="000F16E0" w:rsidRPr="004B1F0D">
        <w:rPr>
          <w:rFonts w:ascii="Times New Roman" w:hAnsi="Times New Roman" w:cs="Times New Roman"/>
          <w:b/>
          <w:szCs w:val="20"/>
        </w:rPr>
        <w:t xml:space="preserve">ção </w:t>
      </w:r>
      <w:r w:rsidR="000F16E0" w:rsidRPr="004B1F0D">
        <w:rPr>
          <w:rFonts w:ascii="Times New Roman" w:hAnsi="Times New Roman" w:cs="Times New Roman"/>
          <w:szCs w:val="20"/>
        </w:rPr>
        <w:t>d</w:t>
      </w:r>
      <w:r w:rsidRPr="004B1F0D">
        <w:rPr>
          <w:rFonts w:ascii="Times New Roman" w:hAnsi="Times New Roman" w:cs="Times New Roman"/>
          <w:szCs w:val="20"/>
        </w:rPr>
        <w:t xml:space="preserve">o arquivo </w:t>
      </w:r>
      <w:r w:rsidR="00710E8D" w:rsidRPr="004B1F0D">
        <w:rPr>
          <w:rFonts w:ascii="Times New Roman" w:hAnsi="Times New Roman" w:cs="Times New Roman"/>
          <w:szCs w:val="20"/>
        </w:rPr>
        <w:t xml:space="preserve">da ECD (recuperação de contas, </w:t>
      </w:r>
      <w:r w:rsidRPr="004B1F0D">
        <w:rPr>
          <w:rFonts w:ascii="Times New Roman" w:hAnsi="Times New Roman" w:cs="Times New Roman"/>
          <w:szCs w:val="20"/>
        </w:rPr>
        <w:t>saldos</w:t>
      </w:r>
      <w:r w:rsidR="00710E8D" w:rsidRPr="004B1F0D">
        <w:rPr>
          <w:rFonts w:ascii="Times New Roman" w:hAnsi="Times New Roman" w:cs="Times New Roman"/>
          <w:szCs w:val="20"/>
        </w:rPr>
        <w:t xml:space="preserve"> e mapeamento, caso </w:t>
      </w:r>
      <w:r w:rsidR="000F16E0" w:rsidRPr="004B1F0D">
        <w:rPr>
          <w:rFonts w:ascii="Times New Roman" w:hAnsi="Times New Roman" w:cs="Times New Roman"/>
          <w:szCs w:val="20"/>
        </w:rPr>
        <w:t xml:space="preserve">este mapeamento </w:t>
      </w:r>
      <w:r w:rsidR="00710E8D" w:rsidRPr="004B1F0D">
        <w:rPr>
          <w:rFonts w:ascii="Times New Roman" w:hAnsi="Times New Roman" w:cs="Times New Roman"/>
          <w:szCs w:val="20"/>
        </w:rPr>
        <w:t>tenha sido realizado na ECD</w:t>
      </w:r>
      <w:r w:rsidRPr="004B1F0D">
        <w:rPr>
          <w:rFonts w:ascii="Times New Roman" w:hAnsi="Times New Roman" w:cs="Times New Roman"/>
          <w:szCs w:val="20"/>
        </w:rPr>
        <w:t>).</w:t>
      </w:r>
      <w:r w:rsidR="00070696" w:rsidRPr="004B1F0D">
        <w:rPr>
          <w:rFonts w:ascii="Times New Roman" w:hAnsi="Times New Roman" w:cs="Times New Roman"/>
          <w:szCs w:val="20"/>
        </w:rPr>
        <w:t xml:space="preserve"> </w:t>
      </w:r>
    </w:p>
    <w:p w14:paraId="1B9D47A1" w14:textId="77777777" w:rsidR="00682C71" w:rsidRPr="004B1F0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D:</w:t>
      </w:r>
    </w:p>
    <w:p w14:paraId="3439767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36D384C1" w:rsidR="00914F5C" w:rsidRPr="004B1F0D" w:rsidRDefault="00070696"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D </w:t>
      </w:r>
      <w:r w:rsidR="00522C0D" w:rsidRPr="004B1F0D">
        <w:rPr>
          <w:rFonts w:ascii="Times New Roman" w:hAnsi="Times New Roman" w:cs="Times New Roman"/>
          <w:szCs w:val="20"/>
        </w:rPr>
        <w:t xml:space="preserve">a ser </w:t>
      </w:r>
      <w:r w:rsidRPr="004B1F0D">
        <w:rPr>
          <w:rFonts w:ascii="Times New Roman" w:hAnsi="Times New Roman" w:cs="Times New Roman"/>
          <w:szCs w:val="20"/>
        </w:rPr>
        <w:t xml:space="preserve">recuperada </w:t>
      </w:r>
      <w:r w:rsidR="00522C0D" w:rsidRPr="004B1F0D">
        <w:rPr>
          <w:rFonts w:ascii="Times New Roman" w:hAnsi="Times New Roman" w:cs="Times New Roman"/>
          <w:szCs w:val="20"/>
        </w:rPr>
        <w:t xml:space="preserve">na ECF </w:t>
      </w:r>
      <w:r w:rsidRPr="004B1F0D">
        <w:rPr>
          <w:rFonts w:ascii="Times New Roman" w:hAnsi="Times New Roman" w:cs="Times New Roman"/>
          <w:szCs w:val="20"/>
        </w:rPr>
        <w:t xml:space="preserve">deve </w:t>
      </w:r>
      <w:r w:rsidR="00522C0D" w:rsidRPr="004B1F0D">
        <w:rPr>
          <w:rFonts w:ascii="Times New Roman" w:hAnsi="Times New Roman" w:cs="Times New Roman"/>
          <w:szCs w:val="20"/>
        </w:rPr>
        <w:t xml:space="preserve">ser a </w:t>
      </w:r>
      <w:r w:rsidR="000F16E0" w:rsidRPr="004B1F0D">
        <w:rPr>
          <w:rFonts w:ascii="Times New Roman" w:hAnsi="Times New Roman" w:cs="Times New Roman"/>
          <w:szCs w:val="20"/>
        </w:rPr>
        <w:t xml:space="preserve">ECD </w:t>
      </w:r>
      <w:r w:rsidR="00522C0D" w:rsidRPr="004B1F0D">
        <w:rPr>
          <w:rFonts w:ascii="Times New Roman" w:hAnsi="Times New Roman" w:cs="Times New Roman"/>
          <w:szCs w:val="20"/>
        </w:rPr>
        <w:t xml:space="preserve">transmitida ao SPED (ECD </w:t>
      </w:r>
      <w:r w:rsidR="00636B6B">
        <w:rPr>
          <w:rFonts w:ascii="Times New Roman" w:hAnsi="Times New Roman" w:cs="Times New Roman"/>
          <w:szCs w:val="20"/>
        </w:rPr>
        <w:t>a</w:t>
      </w:r>
      <w:r w:rsidR="00522C0D" w:rsidRPr="004B1F0D">
        <w:rPr>
          <w:rFonts w:ascii="Times New Roman" w:hAnsi="Times New Roman" w:cs="Times New Roman"/>
          <w:szCs w:val="20"/>
        </w:rPr>
        <w:t>tiva na base)</w:t>
      </w:r>
      <w:r w:rsidRPr="004B1F0D">
        <w:rPr>
          <w:rFonts w:ascii="Times New Roman" w:hAnsi="Times New Roman" w:cs="Times New Roman"/>
          <w:szCs w:val="20"/>
        </w:rPr>
        <w:t>.</w:t>
      </w:r>
      <w:r w:rsidR="00914F5C" w:rsidRPr="004B1F0D">
        <w:rPr>
          <w:rFonts w:ascii="Times New Roman" w:hAnsi="Times New Roman" w:cs="Times New Roman"/>
          <w:szCs w:val="20"/>
        </w:rPr>
        <w:t xml:space="preserve"> </w:t>
      </w:r>
    </w:p>
    <w:p w14:paraId="6BA7122D" w14:textId="77777777"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4B1F0D"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26B72D4" w:rsidR="00070696" w:rsidRPr="004B1F0D" w:rsidRDefault="00CC26D5" w:rsidP="00262A77">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Para as pesso</w:t>
      </w:r>
      <w:r w:rsidR="00070696" w:rsidRPr="004B1F0D">
        <w:rPr>
          <w:rFonts w:ascii="Times New Roman" w:hAnsi="Times New Roman" w:cs="Times New Roman"/>
          <w:szCs w:val="20"/>
        </w:rPr>
        <w:t xml:space="preserve">as jurídicas </w:t>
      </w:r>
      <w:r w:rsidR="00DE6B18" w:rsidRPr="004B1F0D">
        <w:rPr>
          <w:rFonts w:ascii="Times New Roman" w:hAnsi="Times New Roman" w:cs="Times New Roman"/>
          <w:szCs w:val="20"/>
        </w:rPr>
        <w:t>t</w:t>
      </w:r>
      <w:r w:rsidR="001D6EF4" w:rsidRPr="004B1F0D">
        <w:rPr>
          <w:rFonts w:ascii="Times New Roman" w:hAnsi="Times New Roman" w:cs="Times New Roman"/>
          <w:szCs w:val="20"/>
        </w:rPr>
        <w:t xml:space="preserve">ributadas pelo lucro presumido e </w:t>
      </w:r>
      <w:r w:rsidR="00DE6B18" w:rsidRPr="004B1F0D">
        <w:rPr>
          <w:rFonts w:ascii="Times New Roman" w:hAnsi="Times New Roman" w:cs="Times New Roman"/>
          <w:szCs w:val="20"/>
        </w:rPr>
        <w:t xml:space="preserve">imunes ou isentas </w:t>
      </w:r>
      <w:r w:rsidR="00070696" w:rsidRPr="004B1F0D">
        <w:rPr>
          <w:rFonts w:ascii="Times New Roman" w:hAnsi="Times New Roman" w:cs="Times New Roman"/>
          <w:szCs w:val="20"/>
        </w:rPr>
        <w:t xml:space="preserve">obrigadas a entregar a ECD, a </w:t>
      </w:r>
      <w:r w:rsidR="00070696" w:rsidRPr="004B1F0D">
        <w:rPr>
          <w:rFonts w:ascii="Times New Roman" w:hAnsi="Times New Roman" w:cs="Times New Roman"/>
          <w:b/>
          <w:szCs w:val="20"/>
        </w:rPr>
        <w:t>recuperação</w:t>
      </w:r>
      <w:r w:rsidR="00070696" w:rsidRPr="004B1F0D">
        <w:rPr>
          <w:rFonts w:ascii="Times New Roman" w:hAnsi="Times New Roman" w:cs="Times New Roman"/>
          <w:szCs w:val="20"/>
        </w:rPr>
        <w:t xml:space="preserve"> da ECD na ECF é obrigatória. Nes</w:t>
      </w:r>
      <w:r w:rsidR="000F16E0" w:rsidRPr="004B1F0D">
        <w:rPr>
          <w:rFonts w:ascii="Times New Roman" w:hAnsi="Times New Roman" w:cs="Times New Roman"/>
          <w:szCs w:val="20"/>
        </w:rPr>
        <w:t>t</w:t>
      </w:r>
      <w:r w:rsidR="00070696" w:rsidRPr="004B1F0D">
        <w:rPr>
          <w:rFonts w:ascii="Times New Roman" w:hAnsi="Times New Roman" w:cs="Times New Roman"/>
          <w:szCs w:val="20"/>
        </w:rPr>
        <w:t>e caso, o</w:t>
      </w:r>
      <w:r w:rsidR="009C74B0" w:rsidRPr="004B1F0D">
        <w:rPr>
          <w:rFonts w:ascii="Times New Roman" w:hAnsi="Times New Roman" w:cs="Times New Roman"/>
          <w:szCs w:val="20"/>
        </w:rPr>
        <w:t xml:space="preserve"> campo escrituração – “</w:t>
      </w:r>
      <w:r w:rsidR="00070696" w:rsidRPr="004B1F0D">
        <w:rPr>
          <w:rFonts w:ascii="Times New Roman" w:hAnsi="Times New Roman" w:cs="Times New Roman"/>
          <w:szCs w:val="20"/>
        </w:rPr>
        <w:t>TIP_ESC_PRE</w:t>
      </w:r>
      <w:r w:rsidR="009C74B0" w:rsidRPr="004B1F0D">
        <w:rPr>
          <w:rFonts w:ascii="Times New Roman" w:hAnsi="Times New Roman" w:cs="Times New Roman"/>
          <w:szCs w:val="20"/>
        </w:rPr>
        <w:t xml:space="preserve">” – do registro 0010 </w:t>
      </w:r>
      <w:r w:rsidR="00070696" w:rsidRPr="004B1F0D">
        <w:rPr>
          <w:rFonts w:ascii="Times New Roman" w:hAnsi="Times New Roman" w:cs="Times New Roman"/>
          <w:szCs w:val="20"/>
        </w:rPr>
        <w:t>deve ser preenchido com “C”</w:t>
      </w:r>
      <w:r w:rsidR="009C74B0" w:rsidRPr="004B1F0D">
        <w:rPr>
          <w:rFonts w:ascii="Times New Roman" w:hAnsi="Times New Roman" w:cs="Times New Roman"/>
          <w:szCs w:val="20"/>
        </w:rPr>
        <w:t xml:space="preserve"> (obrigada a entregar a ECD)</w:t>
      </w:r>
      <w:r w:rsidR="00070696" w:rsidRPr="004B1F0D">
        <w:rPr>
          <w:rFonts w:ascii="Times New Roman" w:hAnsi="Times New Roman" w:cs="Times New Roman"/>
          <w:szCs w:val="20"/>
        </w:rPr>
        <w:t>.</w:t>
      </w:r>
      <w:r w:rsidR="000F16E0" w:rsidRPr="004B1F0D">
        <w:rPr>
          <w:rFonts w:ascii="Times New Roman" w:hAnsi="Times New Roman" w:cs="Times New Roman"/>
          <w:szCs w:val="20"/>
        </w:rPr>
        <w:t xml:space="preserve"> O mesmo tratamento é dado para as pessoas jurídicas que</w:t>
      </w:r>
      <w:r w:rsidR="00682C71" w:rsidRPr="004B1F0D">
        <w:rPr>
          <w:rFonts w:ascii="Times New Roman" w:hAnsi="Times New Roman" w:cs="Times New Roman"/>
          <w:szCs w:val="20"/>
        </w:rPr>
        <w:t xml:space="preserve"> </w:t>
      </w:r>
      <w:r w:rsidR="00952F02">
        <w:rPr>
          <w:rFonts w:ascii="Times New Roman" w:hAnsi="Times New Roman" w:cs="Times New Roman"/>
          <w:szCs w:val="20"/>
        </w:rPr>
        <w:t>entregarem</w:t>
      </w:r>
      <w:r w:rsidR="00682C71" w:rsidRPr="004B1F0D">
        <w:rPr>
          <w:rFonts w:ascii="Times New Roman" w:hAnsi="Times New Roman" w:cs="Times New Roman"/>
          <w:szCs w:val="20"/>
        </w:rPr>
        <w:t xml:space="preserve"> a sua ECD, mesmo sem estar obrigadas, e desej</w:t>
      </w:r>
      <w:r w:rsidR="00952F02">
        <w:rPr>
          <w:rFonts w:ascii="Times New Roman" w:hAnsi="Times New Roman" w:cs="Times New Roman"/>
          <w:szCs w:val="20"/>
        </w:rPr>
        <w:t>arem</w:t>
      </w:r>
      <w:r w:rsidR="00682C71" w:rsidRPr="004B1F0D">
        <w:rPr>
          <w:rFonts w:ascii="Times New Roman" w:hAnsi="Times New Roman" w:cs="Times New Roman"/>
          <w:szCs w:val="20"/>
        </w:rPr>
        <w:t xml:space="preserve"> efetuar a sua recuperação na ECF (campo escrituração – “TIP_ESC_PRE” – do registro 0010 deve ser preenchido com “C”).</w:t>
      </w:r>
    </w:p>
    <w:p w14:paraId="7139721D"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4FB033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w:t>
      </w:r>
      <w:r w:rsidR="000F16E0" w:rsidRPr="004B1F0D">
        <w:rPr>
          <w:rFonts w:ascii="Times New Roman" w:hAnsi="Times New Roman" w:cs="Times New Roman"/>
          <w:szCs w:val="20"/>
        </w:rPr>
        <w:t xml:space="preserve">tributadas pelo lucro presumido e imunes ou isentas </w:t>
      </w:r>
      <w:r w:rsidRPr="004B1F0D">
        <w:rPr>
          <w:rFonts w:ascii="Times New Roman" w:hAnsi="Times New Roman" w:cs="Times New Roman"/>
          <w:szCs w:val="20"/>
        </w:rPr>
        <w:t xml:space="preserve">não obrigadas a entregar a ECD, </w:t>
      </w:r>
      <w:r w:rsidR="009C74B0" w:rsidRPr="004B1F0D">
        <w:rPr>
          <w:rFonts w:ascii="Times New Roman" w:hAnsi="Times New Roman" w:cs="Times New Roman"/>
          <w:szCs w:val="20"/>
        </w:rPr>
        <w:t>o campo escrituração –</w:t>
      </w:r>
      <w:r w:rsidR="00DF144B">
        <w:rPr>
          <w:rFonts w:ascii="Times New Roman" w:hAnsi="Times New Roman" w:cs="Times New Roman"/>
          <w:szCs w:val="20"/>
        </w:rPr>
        <w:t xml:space="preserve"> </w:t>
      </w:r>
      <w:r w:rsidR="009C74B0" w:rsidRPr="004B1F0D">
        <w:rPr>
          <w:rFonts w:ascii="Times New Roman" w:hAnsi="Times New Roman" w:cs="Times New Roman"/>
          <w:szCs w:val="20"/>
        </w:rPr>
        <w:t xml:space="preserve">“TIP_ESC_PRE” – do registro 0010 </w:t>
      </w:r>
      <w:r w:rsidRPr="004B1F0D">
        <w:rPr>
          <w:rFonts w:ascii="Times New Roman" w:hAnsi="Times New Roman" w:cs="Times New Roman"/>
          <w:szCs w:val="20"/>
        </w:rPr>
        <w:t>deve ser preenchido com “L”</w:t>
      </w:r>
      <w:r w:rsidR="009C74B0" w:rsidRPr="004B1F0D">
        <w:rPr>
          <w:rFonts w:ascii="Times New Roman" w:hAnsi="Times New Roman" w:cs="Times New Roman"/>
          <w:szCs w:val="20"/>
        </w:rPr>
        <w:t xml:space="preserve"> (não obrigada a entregar a ECD)</w:t>
      </w:r>
      <w:r w:rsidRPr="004B1F0D">
        <w:rPr>
          <w:rFonts w:ascii="Times New Roman" w:hAnsi="Times New Roman" w:cs="Times New Roman"/>
          <w:szCs w:val="20"/>
        </w:rPr>
        <w:t>. Nessa situação, os blocos C, E, J e K não serão preenchidos</w:t>
      </w:r>
      <w:r w:rsidR="00084624" w:rsidRPr="004B1F0D">
        <w:rPr>
          <w:rFonts w:ascii="Times New Roman" w:hAnsi="Times New Roman" w:cs="Times New Roman"/>
          <w:szCs w:val="20"/>
        </w:rPr>
        <w:t xml:space="preserve">. </w:t>
      </w:r>
    </w:p>
    <w:p w14:paraId="743EE00C" w14:textId="4F66999A" w:rsidR="003A387F" w:rsidRPr="00940A4C" w:rsidRDefault="000D10B7" w:rsidP="00940A4C">
      <w:pPr>
        <w:pStyle w:val="NormalWeb"/>
        <w:shd w:val="clear" w:color="auto" w:fill="FFFFFF"/>
        <w:ind w:firstLine="708"/>
        <w:jc w:val="both"/>
        <w:rPr>
          <w:rFonts w:ascii="Times New Roman" w:hAnsi="Times New Roman" w:cs="Times New Roman"/>
          <w:szCs w:val="20"/>
        </w:rPr>
      </w:pPr>
      <w:r w:rsidRPr="004B1F0D">
        <w:rPr>
          <w:rFonts w:ascii="Times New Roman" w:hAnsi="Times New Roman" w:cs="Times New Roman"/>
          <w:szCs w:val="20"/>
        </w:rPr>
        <w:t xml:space="preserve">O programa da ECF </w:t>
      </w:r>
      <w:r w:rsidR="000F16E0" w:rsidRPr="004B1F0D">
        <w:rPr>
          <w:rFonts w:ascii="Times New Roman" w:hAnsi="Times New Roman" w:cs="Times New Roman"/>
          <w:szCs w:val="20"/>
        </w:rPr>
        <w:t xml:space="preserve">exige a </w:t>
      </w:r>
      <w:r w:rsidRPr="004B1F0D">
        <w:rPr>
          <w:rFonts w:ascii="Times New Roman" w:hAnsi="Times New Roman" w:cs="Times New Roman"/>
          <w:szCs w:val="20"/>
        </w:rPr>
        <w:t>recupera</w:t>
      </w:r>
      <w:r w:rsidR="000F16E0" w:rsidRPr="004B1F0D">
        <w:rPr>
          <w:rFonts w:ascii="Times New Roman" w:hAnsi="Times New Roman" w:cs="Times New Roman"/>
          <w:szCs w:val="20"/>
        </w:rPr>
        <w:t xml:space="preserve">ção de </w:t>
      </w:r>
      <w:r w:rsidRPr="004B1F0D">
        <w:rPr>
          <w:rFonts w:ascii="Times New Roman" w:hAnsi="Times New Roman" w:cs="Times New Roman"/>
          <w:szCs w:val="20"/>
        </w:rPr>
        <w:t>arquivo</w:t>
      </w:r>
      <w:r w:rsidR="000F16E0" w:rsidRPr="004B1F0D">
        <w:rPr>
          <w:rFonts w:ascii="Times New Roman" w:hAnsi="Times New Roman" w:cs="Times New Roman"/>
          <w:szCs w:val="20"/>
        </w:rPr>
        <w:t>s</w:t>
      </w:r>
      <w:r w:rsidR="001B2946">
        <w:rPr>
          <w:rFonts w:ascii="Times New Roman" w:hAnsi="Times New Roman" w:cs="Times New Roman"/>
          <w:szCs w:val="20"/>
        </w:rPr>
        <w:t xml:space="preserve"> principais</w:t>
      </w:r>
      <w:r w:rsidRPr="004B1F0D">
        <w:rPr>
          <w:rFonts w:ascii="Times New Roman" w:hAnsi="Times New Roman" w:cs="Times New Roman"/>
          <w:szCs w:val="20"/>
        </w:rPr>
        <w:t xml:space="preserve"> </w:t>
      </w:r>
      <w:r w:rsidR="001B2946">
        <w:rPr>
          <w:rFonts w:ascii="Times New Roman" w:hAnsi="Times New Roman" w:cs="Times New Roman"/>
          <w:szCs w:val="20"/>
        </w:rPr>
        <w:t xml:space="preserve">da </w:t>
      </w:r>
      <w:r w:rsidR="000F16E0" w:rsidRPr="004B1F0D">
        <w:rPr>
          <w:rFonts w:ascii="Times New Roman" w:hAnsi="Times New Roman" w:cs="Times New Roman"/>
          <w:szCs w:val="20"/>
        </w:rPr>
        <w:t>E</w:t>
      </w:r>
      <w:r w:rsidRPr="004B1F0D">
        <w:rPr>
          <w:rFonts w:ascii="Times New Roman" w:hAnsi="Times New Roman" w:cs="Times New Roman"/>
          <w:szCs w:val="20"/>
        </w:rPr>
        <w:t>CD</w:t>
      </w:r>
      <w:r w:rsidR="001B2946">
        <w:rPr>
          <w:rFonts w:ascii="Times New Roman" w:hAnsi="Times New Roman" w:cs="Times New Roman"/>
          <w:szCs w:val="20"/>
        </w:rPr>
        <w:t xml:space="preserve"> (tipos </w:t>
      </w:r>
      <w:r w:rsidR="001B2946" w:rsidRPr="00B54B39">
        <w:rPr>
          <w:rFonts w:ascii="Times New Roman" w:hAnsi="Times New Roman" w:cs="Times New Roman"/>
          <w:szCs w:val="20"/>
        </w:rPr>
        <w:t>G</w:t>
      </w:r>
      <w:r w:rsidR="001B2946">
        <w:rPr>
          <w:rFonts w:ascii="Times New Roman" w:hAnsi="Times New Roman" w:cs="Times New Roman"/>
          <w:szCs w:val="20"/>
        </w:rPr>
        <w:t xml:space="preserve">, </w:t>
      </w:r>
      <w:r w:rsidR="001B2946" w:rsidRPr="00B54B39">
        <w:rPr>
          <w:rFonts w:ascii="Times New Roman" w:hAnsi="Times New Roman" w:cs="Times New Roman"/>
          <w:szCs w:val="20"/>
        </w:rPr>
        <w:t xml:space="preserve">R </w:t>
      </w:r>
      <w:r w:rsidR="001B2946">
        <w:rPr>
          <w:rFonts w:ascii="Times New Roman" w:hAnsi="Times New Roman" w:cs="Times New Roman"/>
          <w:szCs w:val="20"/>
        </w:rPr>
        <w:t xml:space="preserve">ou </w:t>
      </w:r>
      <w:r w:rsidR="001B2946" w:rsidRPr="00B54B39">
        <w:rPr>
          <w:rFonts w:ascii="Times New Roman" w:hAnsi="Times New Roman" w:cs="Times New Roman"/>
          <w:szCs w:val="20"/>
        </w:rPr>
        <w:t>B</w:t>
      </w:r>
      <w:r w:rsidR="001B2946">
        <w:rPr>
          <w:rFonts w:ascii="Times New Roman" w:hAnsi="Times New Roman" w:cs="Times New Roman"/>
          <w:szCs w:val="20"/>
        </w:rPr>
        <w:t>)</w:t>
      </w:r>
      <w:r w:rsidRPr="004B1F0D">
        <w:rPr>
          <w:rFonts w:ascii="Times New Roman" w:hAnsi="Times New Roman" w:cs="Times New Roman"/>
          <w:szCs w:val="20"/>
        </w:rPr>
        <w:t xml:space="preserve">, </w:t>
      </w:r>
      <w:r w:rsidR="00636B6B">
        <w:rPr>
          <w:rFonts w:ascii="Times New Roman" w:hAnsi="Times New Roman" w:cs="Times New Roman"/>
          <w:szCs w:val="20"/>
        </w:rPr>
        <w:t xml:space="preserve">tantos </w:t>
      </w:r>
      <w:r w:rsidR="000F16E0" w:rsidRPr="004B1F0D">
        <w:rPr>
          <w:rFonts w:ascii="Times New Roman" w:hAnsi="Times New Roman" w:cs="Times New Roman"/>
          <w:szCs w:val="20"/>
        </w:rPr>
        <w:t xml:space="preserve">quantos forem </w:t>
      </w:r>
      <w:r w:rsidRPr="004B1F0D">
        <w:rPr>
          <w:rFonts w:ascii="Times New Roman" w:hAnsi="Times New Roman" w:cs="Times New Roman"/>
          <w:szCs w:val="20"/>
        </w:rPr>
        <w:t xml:space="preserve">os arquivos </w:t>
      </w:r>
      <w:r w:rsidR="000F16E0" w:rsidRPr="004B1F0D">
        <w:rPr>
          <w:rFonts w:ascii="Times New Roman" w:hAnsi="Times New Roman" w:cs="Times New Roman"/>
          <w:szCs w:val="20"/>
        </w:rPr>
        <w:t>necessários para abranger todo o período de ECF</w:t>
      </w:r>
      <w:r w:rsidR="00B54B39">
        <w:rPr>
          <w:rFonts w:ascii="Times New Roman" w:hAnsi="Times New Roman" w:cs="Times New Roman"/>
          <w:szCs w:val="20"/>
        </w:rPr>
        <w:t>.</w:t>
      </w:r>
    </w:p>
    <w:p w14:paraId="679F5F3C" w14:textId="014BBA9C"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b/>
          <w:szCs w:val="20"/>
        </w:rPr>
        <w:t>Exemplo</w:t>
      </w:r>
      <w:r w:rsidRPr="004B1F0D">
        <w:rPr>
          <w:rFonts w:ascii="Times New Roman" w:hAnsi="Times New Roman" w:cs="Times New Roman"/>
          <w:szCs w:val="20"/>
        </w:rPr>
        <w:t xml:space="preserve">: </w:t>
      </w:r>
      <w:r w:rsidRPr="004B1F0D">
        <w:rPr>
          <w:rFonts w:ascii="Times New Roman" w:hAnsi="Times New Roman" w:cs="Times New Roman"/>
          <w:b/>
          <w:szCs w:val="20"/>
        </w:rPr>
        <w:t>Arquivo da ECF</w:t>
      </w:r>
      <w:r w:rsidR="000F16E0" w:rsidRPr="004B1F0D">
        <w:rPr>
          <w:rFonts w:ascii="Times New Roman" w:hAnsi="Times New Roman" w:cs="Times New Roman"/>
          <w:b/>
          <w:szCs w:val="20"/>
        </w:rPr>
        <w:t xml:space="preserve"> do ano-calendário de </w:t>
      </w:r>
      <w:r w:rsidR="008F07B4">
        <w:rPr>
          <w:rFonts w:ascii="Times New Roman" w:hAnsi="Times New Roman" w:cs="Times New Roman"/>
          <w:b/>
          <w:szCs w:val="20"/>
        </w:rPr>
        <w:t>202</w:t>
      </w:r>
      <w:r w:rsidR="00636B6B">
        <w:rPr>
          <w:rFonts w:ascii="Times New Roman" w:hAnsi="Times New Roman" w:cs="Times New Roman"/>
          <w:b/>
          <w:szCs w:val="20"/>
        </w:rPr>
        <w:t>2</w:t>
      </w:r>
      <w:r w:rsidRPr="004B1F0D">
        <w:rPr>
          <w:rFonts w:ascii="Times New Roman" w:hAnsi="Times New Roman" w:cs="Times New Roman"/>
          <w:szCs w:val="20"/>
        </w:rPr>
        <w:t xml:space="preserve"> </w:t>
      </w:r>
      <w:r w:rsidR="000F16E0" w:rsidRPr="004B1F0D">
        <w:rPr>
          <w:rFonts w:ascii="Times New Roman" w:hAnsi="Times New Roman" w:cs="Times New Roman"/>
          <w:szCs w:val="20"/>
        </w:rPr>
        <w:t>(</w:t>
      </w:r>
      <w:r w:rsidRPr="004B1F0D">
        <w:rPr>
          <w:rFonts w:ascii="Times New Roman" w:hAnsi="Times New Roman" w:cs="Times New Roman"/>
          <w:szCs w:val="20"/>
        </w:rPr>
        <w:t>01/01/</w:t>
      </w:r>
      <w:r w:rsidR="008F07B4">
        <w:rPr>
          <w:rFonts w:ascii="Times New Roman" w:hAnsi="Times New Roman" w:cs="Times New Roman"/>
          <w:szCs w:val="20"/>
        </w:rPr>
        <w:t>202</w:t>
      </w:r>
      <w:r w:rsidR="00641446">
        <w:rPr>
          <w:rFonts w:ascii="Times New Roman" w:hAnsi="Times New Roman" w:cs="Times New Roman"/>
          <w:szCs w:val="20"/>
        </w:rPr>
        <w:t>3</w:t>
      </w:r>
      <w:r w:rsidRPr="004B1F0D">
        <w:rPr>
          <w:rFonts w:ascii="Times New Roman" w:hAnsi="Times New Roman" w:cs="Times New Roman"/>
          <w:szCs w:val="20"/>
        </w:rPr>
        <w:t xml:space="preserve"> a 31/12/</w:t>
      </w:r>
      <w:r w:rsidR="00641446">
        <w:rPr>
          <w:rFonts w:ascii="Times New Roman" w:hAnsi="Times New Roman" w:cs="Times New Roman"/>
          <w:szCs w:val="20"/>
        </w:rPr>
        <w:t>2023</w:t>
      </w:r>
      <w:r w:rsidR="000F16E0" w:rsidRPr="004B1F0D">
        <w:rPr>
          <w:rFonts w:ascii="Times New Roman" w:hAnsi="Times New Roman" w:cs="Times New Roman"/>
          <w:szCs w:val="20"/>
        </w:rPr>
        <w:t>)</w:t>
      </w:r>
    </w:p>
    <w:p w14:paraId="730391A4" w14:textId="77777777" w:rsidR="003A387F" w:rsidRPr="004B1F0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b/>
          <w:szCs w:val="20"/>
        </w:rPr>
        <w:t>Arquivos da ECD</w:t>
      </w:r>
      <w:r w:rsidRPr="004B1F0D">
        <w:rPr>
          <w:rFonts w:ascii="Times New Roman" w:hAnsi="Times New Roman" w:cs="Times New Roman"/>
          <w:szCs w:val="20"/>
        </w:rPr>
        <w:t>:</w:t>
      </w:r>
    </w:p>
    <w:p w14:paraId="1AE8FB59" w14:textId="3EDF4801"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1 da ECD: de 01/01/</w:t>
      </w:r>
      <w:r w:rsidR="00641446">
        <w:rPr>
          <w:rFonts w:ascii="Times New Roman" w:hAnsi="Times New Roman" w:cs="Times New Roman"/>
          <w:szCs w:val="20"/>
        </w:rPr>
        <w:t>2023</w:t>
      </w:r>
      <w:r w:rsidR="00641446" w:rsidRPr="004B1F0D">
        <w:rPr>
          <w:rFonts w:ascii="Times New Roman" w:hAnsi="Times New Roman" w:cs="Times New Roman"/>
          <w:szCs w:val="20"/>
        </w:rPr>
        <w:t xml:space="preserve"> </w:t>
      </w:r>
      <w:r w:rsidRPr="004B1F0D">
        <w:rPr>
          <w:rFonts w:ascii="Times New Roman" w:hAnsi="Times New Roman" w:cs="Times New Roman"/>
          <w:szCs w:val="20"/>
        </w:rPr>
        <w:t>a 31/03/</w:t>
      </w:r>
      <w:r w:rsidR="00641446">
        <w:rPr>
          <w:rFonts w:ascii="Times New Roman" w:hAnsi="Times New Roman" w:cs="Times New Roman"/>
          <w:szCs w:val="20"/>
        </w:rPr>
        <w:t>2023</w:t>
      </w:r>
    </w:p>
    <w:p w14:paraId="76FF4C96" w14:textId="4B346AE0"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2 da ECD: de 01/04/</w:t>
      </w:r>
      <w:r w:rsidR="00641446">
        <w:rPr>
          <w:rFonts w:ascii="Times New Roman" w:hAnsi="Times New Roman" w:cs="Times New Roman"/>
          <w:szCs w:val="20"/>
        </w:rPr>
        <w:t>2023</w:t>
      </w:r>
      <w:r w:rsidR="00641446" w:rsidRPr="004B1F0D">
        <w:rPr>
          <w:rFonts w:ascii="Times New Roman" w:hAnsi="Times New Roman" w:cs="Times New Roman"/>
          <w:szCs w:val="20"/>
        </w:rPr>
        <w:t xml:space="preserve"> </w:t>
      </w:r>
      <w:r w:rsidRPr="004B1F0D">
        <w:rPr>
          <w:rFonts w:ascii="Times New Roman" w:hAnsi="Times New Roman" w:cs="Times New Roman"/>
          <w:szCs w:val="20"/>
        </w:rPr>
        <w:t>a 31/08/</w:t>
      </w:r>
      <w:r w:rsidR="00641446">
        <w:rPr>
          <w:rFonts w:ascii="Times New Roman" w:hAnsi="Times New Roman" w:cs="Times New Roman"/>
          <w:szCs w:val="20"/>
        </w:rPr>
        <w:t>2023</w:t>
      </w:r>
    </w:p>
    <w:p w14:paraId="3B2A0CBB" w14:textId="364559EB"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3 da ECD: de 01/09/</w:t>
      </w:r>
      <w:r w:rsidR="00641446">
        <w:rPr>
          <w:rFonts w:ascii="Times New Roman" w:hAnsi="Times New Roman" w:cs="Times New Roman"/>
          <w:szCs w:val="20"/>
        </w:rPr>
        <w:t>2023</w:t>
      </w:r>
      <w:r w:rsidR="00641446" w:rsidRPr="004B1F0D">
        <w:rPr>
          <w:rFonts w:ascii="Times New Roman" w:hAnsi="Times New Roman" w:cs="Times New Roman"/>
          <w:szCs w:val="20"/>
        </w:rPr>
        <w:t xml:space="preserve"> </w:t>
      </w:r>
      <w:r w:rsidRPr="004B1F0D">
        <w:rPr>
          <w:rFonts w:ascii="Times New Roman" w:hAnsi="Times New Roman" w:cs="Times New Roman"/>
          <w:szCs w:val="20"/>
        </w:rPr>
        <w:t>a 31/12/</w:t>
      </w:r>
      <w:r w:rsidR="00641446">
        <w:rPr>
          <w:rFonts w:ascii="Times New Roman" w:hAnsi="Times New Roman" w:cs="Times New Roman"/>
          <w:szCs w:val="20"/>
        </w:rPr>
        <w:t>2023</w:t>
      </w:r>
    </w:p>
    <w:p w14:paraId="268937ED" w14:textId="77777777" w:rsidR="003A387F"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 xml:space="preserve">   </w:t>
      </w:r>
    </w:p>
    <w:p w14:paraId="57372DAF" w14:textId="6157A3E8" w:rsidR="000D10B7"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Nesse exemplo</w:t>
      </w:r>
      <w:r w:rsidR="000D10B7" w:rsidRPr="004B1F0D">
        <w:rPr>
          <w:rFonts w:ascii="Times New Roman" w:hAnsi="Times New Roman" w:cs="Times New Roman"/>
          <w:szCs w:val="20"/>
        </w:rPr>
        <w:t xml:space="preserve">, o programa da ECF </w:t>
      </w:r>
      <w:r w:rsidRPr="004B1F0D">
        <w:rPr>
          <w:rFonts w:ascii="Times New Roman" w:hAnsi="Times New Roman" w:cs="Times New Roman"/>
          <w:szCs w:val="20"/>
        </w:rPr>
        <w:t xml:space="preserve">exigirá a </w:t>
      </w:r>
      <w:r w:rsidR="000D10B7" w:rsidRPr="004B1F0D">
        <w:rPr>
          <w:rFonts w:ascii="Times New Roman" w:hAnsi="Times New Roman" w:cs="Times New Roman"/>
          <w:szCs w:val="20"/>
        </w:rPr>
        <w:t>recupera</w:t>
      </w:r>
      <w:r w:rsidRPr="004B1F0D">
        <w:rPr>
          <w:rFonts w:ascii="Times New Roman" w:hAnsi="Times New Roman" w:cs="Times New Roman"/>
          <w:szCs w:val="20"/>
        </w:rPr>
        <w:t>ção dos 3 (</w:t>
      </w:r>
      <w:r w:rsidR="000D10B7" w:rsidRPr="004B1F0D">
        <w:rPr>
          <w:rFonts w:ascii="Times New Roman" w:hAnsi="Times New Roman" w:cs="Times New Roman"/>
          <w:szCs w:val="20"/>
        </w:rPr>
        <w:t>três</w:t>
      </w:r>
      <w:r w:rsidRPr="004B1F0D">
        <w:rPr>
          <w:rFonts w:ascii="Times New Roman" w:hAnsi="Times New Roman" w:cs="Times New Roman"/>
          <w:szCs w:val="20"/>
        </w:rPr>
        <w:t>)</w:t>
      </w:r>
      <w:r w:rsidR="000D10B7" w:rsidRPr="004B1F0D">
        <w:rPr>
          <w:rFonts w:ascii="Times New Roman" w:hAnsi="Times New Roman" w:cs="Times New Roman"/>
          <w:szCs w:val="20"/>
        </w:rPr>
        <w:t xml:space="preserve"> arquivos da ECD, </w:t>
      </w:r>
      <w:r w:rsidRPr="004B1F0D">
        <w:rPr>
          <w:rFonts w:ascii="Times New Roman" w:hAnsi="Times New Roman" w:cs="Times New Roman"/>
          <w:szCs w:val="20"/>
        </w:rPr>
        <w:t xml:space="preserve">que </w:t>
      </w:r>
      <w:r w:rsidR="000D10B7" w:rsidRPr="004B1F0D">
        <w:rPr>
          <w:rFonts w:ascii="Times New Roman" w:hAnsi="Times New Roman" w:cs="Times New Roman"/>
          <w:szCs w:val="20"/>
        </w:rPr>
        <w:t xml:space="preserve">correspondem ao período </w:t>
      </w:r>
      <w:r w:rsidRPr="004B1F0D">
        <w:rPr>
          <w:rFonts w:ascii="Times New Roman" w:hAnsi="Times New Roman" w:cs="Times New Roman"/>
          <w:szCs w:val="20"/>
        </w:rPr>
        <w:t xml:space="preserve">integral </w:t>
      </w:r>
      <w:r w:rsidR="000D10B7" w:rsidRPr="004B1F0D">
        <w:rPr>
          <w:rFonts w:ascii="Times New Roman" w:hAnsi="Times New Roman" w:cs="Times New Roman"/>
          <w:szCs w:val="20"/>
        </w:rPr>
        <w:t>da ECF (01/01/</w:t>
      </w:r>
      <w:r w:rsidR="00641446">
        <w:rPr>
          <w:rFonts w:ascii="Times New Roman" w:hAnsi="Times New Roman" w:cs="Times New Roman"/>
          <w:szCs w:val="20"/>
        </w:rPr>
        <w:t>2023</w:t>
      </w:r>
      <w:r w:rsidR="00641446" w:rsidRPr="004B1F0D">
        <w:rPr>
          <w:rFonts w:ascii="Times New Roman" w:hAnsi="Times New Roman" w:cs="Times New Roman"/>
          <w:szCs w:val="20"/>
        </w:rPr>
        <w:t xml:space="preserve"> </w:t>
      </w:r>
      <w:r w:rsidR="000D10B7" w:rsidRPr="004B1F0D">
        <w:rPr>
          <w:rFonts w:ascii="Times New Roman" w:hAnsi="Times New Roman" w:cs="Times New Roman"/>
          <w:szCs w:val="20"/>
        </w:rPr>
        <w:t>a 31/12/</w:t>
      </w:r>
      <w:r w:rsidR="00641446">
        <w:rPr>
          <w:rFonts w:ascii="Times New Roman" w:hAnsi="Times New Roman" w:cs="Times New Roman"/>
          <w:szCs w:val="20"/>
        </w:rPr>
        <w:t>2023</w:t>
      </w:r>
      <w:r w:rsidR="000D10B7" w:rsidRPr="004B1F0D">
        <w:rPr>
          <w:rFonts w:ascii="Times New Roman" w:hAnsi="Times New Roman" w:cs="Times New Roman"/>
          <w:szCs w:val="20"/>
        </w:rPr>
        <w:t>).</w:t>
      </w:r>
    </w:p>
    <w:p w14:paraId="7AE084E9" w14:textId="77777777" w:rsidR="009C74B0" w:rsidRPr="004B1F0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F Anterior:</w:t>
      </w:r>
    </w:p>
    <w:p w14:paraId="511B306C" w14:textId="77777777" w:rsidR="00682C71" w:rsidRPr="004B1F0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4B1F0D" w:rsidRDefault="00682C71"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empresas tributadas pelo Lucro Real, o</w:t>
      </w:r>
      <w:r w:rsidR="00647904" w:rsidRPr="004B1F0D">
        <w:rPr>
          <w:rFonts w:ascii="Times New Roman" w:hAnsi="Times New Roman" w:cs="Times New Roman"/>
          <w:szCs w:val="20"/>
        </w:rPr>
        <w:t xml:space="preserve"> programa da ECF </w:t>
      </w:r>
      <w:r w:rsidRPr="004B1F0D">
        <w:rPr>
          <w:rFonts w:ascii="Times New Roman" w:hAnsi="Times New Roman" w:cs="Times New Roman"/>
          <w:szCs w:val="20"/>
        </w:rPr>
        <w:t xml:space="preserve">exige </w:t>
      </w:r>
      <w:r w:rsidR="00647904" w:rsidRPr="004B1F0D">
        <w:rPr>
          <w:rFonts w:ascii="Times New Roman" w:hAnsi="Times New Roman" w:cs="Times New Roman"/>
          <w:szCs w:val="20"/>
        </w:rPr>
        <w:t xml:space="preserve">a </w:t>
      </w:r>
      <w:r w:rsidR="00647904" w:rsidRPr="004B1F0D">
        <w:rPr>
          <w:rFonts w:ascii="Times New Roman" w:hAnsi="Times New Roman" w:cs="Times New Roman"/>
          <w:b/>
          <w:szCs w:val="20"/>
        </w:rPr>
        <w:t>recuperação</w:t>
      </w:r>
      <w:r w:rsidR="00647904" w:rsidRPr="004B1F0D">
        <w:rPr>
          <w:rFonts w:ascii="Times New Roman" w:hAnsi="Times New Roman" w:cs="Times New Roman"/>
          <w:szCs w:val="20"/>
        </w:rPr>
        <w:t xml:space="preserve"> da ECF d</w:t>
      </w:r>
      <w:r w:rsidR="00D45991" w:rsidRPr="004B1F0D">
        <w:rPr>
          <w:rFonts w:ascii="Times New Roman" w:hAnsi="Times New Roman" w:cs="Times New Roman"/>
          <w:szCs w:val="20"/>
        </w:rPr>
        <w:t>o</w:t>
      </w:r>
      <w:r w:rsidR="00647904" w:rsidRPr="004B1F0D">
        <w:rPr>
          <w:rFonts w:ascii="Times New Roman" w:hAnsi="Times New Roman" w:cs="Times New Roman"/>
          <w:szCs w:val="20"/>
        </w:rPr>
        <w:t xml:space="preserve"> perí</w:t>
      </w:r>
      <w:r w:rsidR="009D46B2" w:rsidRPr="004B1F0D">
        <w:rPr>
          <w:rFonts w:ascii="Times New Roman" w:hAnsi="Times New Roman" w:cs="Times New Roman"/>
          <w:szCs w:val="20"/>
        </w:rPr>
        <w:t>o</w:t>
      </w:r>
      <w:r w:rsidR="00647904" w:rsidRPr="004B1F0D">
        <w:rPr>
          <w:rFonts w:ascii="Times New Roman" w:hAnsi="Times New Roman" w:cs="Times New Roman"/>
          <w:szCs w:val="20"/>
        </w:rPr>
        <w:t xml:space="preserve">do </w:t>
      </w:r>
      <w:r w:rsidR="009D46B2" w:rsidRPr="004B1F0D">
        <w:rPr>
          <w:rFonts w:ascii="Times New Roman" w:hAnsi="Times New Roman" w:cs="Times New Roman"/>
          <w:szCs w:val="20"/>
        </w:rPr>
        <w:t xml:space="preserve">imediatamente </w:t>
      </w:r>
      <w:r w:rsidR="00647904" w:rsidRPr="004B1F0D">
        <w:rPr>
          <w:rFonts w:ascii="Times New Roman" w:hAnsi="Times New Roman" w:cs="Times New Roman"/>
          <w:szCs w:val="20"/>
        </w:rPr>
        <w:t>anterior</w:t>
      </w:r>
      <w:r w:rsidR="00D45991" w:rsidRPr="004B1F0D">
        <w:rPr>
          <w:rFonts w:ascii="Times New Roman" w:hAnsi="Times New Roman" w:cs="Times New Roman"/>
          <w:szCs w:val="20"/>
        </w:rPr>
        <w:t xml:space="preserve"> (transmitida ao SPED – ativa)</w:t>
      </w:r>
      <w:r w:rsidR="00647904" w:rsidRPr="004B1F0D">
        <w:rPr>
          <w:rFonts w:ascii="Times New Roman" w:hAnsi="Times New Roman" w:cs="Times New Roman"/>
          <w:szCs w:val="20"/>
        </w:rPr>
        <w:t>.</w:t>
      </w:r>
    </w:p>
    <w:p w14:paraId="5524FACA" w14:textId="77777777" w:rsidR="00522C0D" w:rsidRPr="004B1F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4B1F0D" w:rsidRDefault="00647904"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w:t>
      </w:r>
      <w:r w:rsidRPr="004B1F0D">
        <w:rPr>
          <w:rFonts w:ascii="Times New Roman" w:hAnsi="Times New Roman" w:cs="Times New Roman"/>
          <w:b/>
          <w:szCs w:val="20"/>
          <w:u w:val="single"/>
        </w:rPr>
        <w:t>recuperação</w:t>
      </w:r>
      <w:r w:rsidRPr="004B1F0D">
        <w:rPr>
          <w:rFonts w:ascii="Times New Roman" w:hAnsi="Times New Roman" w:cs="Times New Roman"/>
          <w:szCs w:val="20"/>
          <w:u w:val="single"/>
        </w:rPr>
        <w:t xml:space="preserve"> da ECF</w:t>
      </w:r>
      <w:r w:rsidR="009D46B2" w:rsidRPr="004B1F0D">
        <w:rPr>
          <w:rFonts w:ascii="Times New Roman" w:hAnsi="Times New Roman" w:cs="Times New Roman"/>
          <w:szCs w:val="20"/>
          <w:u w:val="single"/>
        </w:rPr>
        <w:t xml:space="preserve"> do período imediatamente</w:t>
      </w:r>
      <w:r w:rsidRPr="004B1F0D">
        <w:rPr>
          <w:rFonts w:ascii="Times New Roman" w:hAnsi="Times New Roman" w:cs="Times New Roman"/>
          <w:szCs w:val="20"/>
          <w:u w:val="single"/>
        </w:rPr>
        <w:t xml:space="preserve"> anterior</w:t>
      </w:r>
      <w:r w:rsidRPr="004B1F0D">
        <w:rPr>
          <w:rFonts w:ascii="Times New Roman" w:hAnsi="Times New Roman" w:cs="Times New Roman"/>
          <w:szCs w:val="20"/>
        </w:rPr>
        <w:t xml:space="preserve"> é obrigatória quando:</w:t>
      </w:r>
    </w:p>
    <w:p w14:paraId="681B38E4" w14:textId="77777777" w:rsidR="003A387F" w:rsidRPr="004B1F0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1</w:t>
      </w:r>
      <w:r w:rsidRPr="004B1F0D">
        <w:rPr>
          <w:rFonts w:ascii="Times New Roman" w:hAnsi="Times New Roman" w:cs="Times New Roman"/>
          <w:szCs w:val="20"/>
        </w:rPr>
        <w:t xml:space="preserve"> – Forma de tributação pelo lucro real (0010.</w:t>
      </w:r>
      <w:r w:rsidRPr="004B1F0D">
        <w:t xml:space="preserve"> </w:t>
      </w:r>
      <w:r w:rsidRPr="004B1F0D">
        <w:rPr>
          <w:rFonts w:ascii="Times New Roman" w:hAnsi="Times New Roman" w:cs="Times New Roman"/>
          <w:szCs w:val="20"/>
        </w:rPr>
        <w:t>FORMA_TRIB = “1”);</w:t>
      </w:r>
    </w:p>
    <w:p w14:paraId="2389D46A" w14:textId="77777777"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2</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xml:space="preserve">– </w:t>
      </w:r>
      <w:r w:rsidR="009D46B2" w:rsidRPr="004B1F0D">
        <w:rPr>
          <w:rFonts w:ascii="Times New Roman" w:hAnsi="Times New Roman" w:cs="Times New Roman"/>
          <w:szCs w:val="20"/>
        </w:rPr>
        <w:t>A</w:t>
      </w:r>
      <w:r w:rsidR="00647904" w:rsidRPr="004B1F0D">
        <w:rPr>
          <w:rFonts w:ascii="Times New Roman" w:hAnsi="Times New Roman" w:cs="Times New Roman"/>
          <w:szCs w:val="20"/>
        </w:rPr>
        <w:t xml:space="preserve"> data inicial da ECF (0000.DT_INI) </w:t>
      </w:r>
      <w:r w:rsidR="009D46B2" w:rsidRPr="004B1F0D">
        <w:rPr>
          <w:rFonts w:ascii="Times New Roman" w:hAnsi="Times New Roman" w:cs="Times New Roman"/>
          <w:szCs w:val="20"/>
        </w:rPr>
        <w:t xml:space="preserve">do período atual </w:t>
      </w:r>
      <w:r w:rsidR="00647904" w:rsidRPr="004B1F0D">
        <w:rPr>
          <w:rFonts w:ascii="Times New Roman" w:hAnsi="Times New Roman" w:cs="Times New Roman"/>
          <w:szCs w:val="20"/>
        </w:rPr>
        <w:t>for diferente de 01/01/2014; e</w:t>
      </w:r>
    </w:p>
    <w:p w14:paraId="0803A37F" w14:textId="77777777" w:rsidR="003A387F" w:rsidRPr="004B1F0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4B1F0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4B1F0D">
        <w:rPr>
          <w:rFonts w:ascii="Times New Roman" w:hAnsi="Times New Roman" w:cs="Times New Roman"/>
          <w:b/>
          <w:szCs w:val="20"/>
        </w:rPr>
        <w:t>3</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O indicador de situação de início de período (0000.IND_SIT_INI_PER) for igual a “0” (Regular – Início no primeiro dia do ano) ou “2” (</w:t>
      </w:r>
      <w:r w:rsidRPr="004B1F0D">
        <w:rPr>
          <w:rFonts w:ascii="Times New Roman" w:hAnsi="Times New Roman" w:cs="Times New Roman"/>
          <w:szCs w:val="20"/>
        </w:rPr>
        <w:t xml:space="preserve">quando </w:t>
      </w:r>
      <w:r w:rsidR="00647904" w:rsidRPr="004B1F0D">
        <w:rPr>
          <w:rFonts w:ascii="Times New Roman" w:hAnsi="Times New Roman" w:cs="Times New Roman"/>
          <w:szCs w:val="20"/>
        </w:rPr>
        <w:t>remanescente de cisão ou realizou incorporação).</w:t>
      </w:r>
    </w:p>
    <w:p w14:paraId="18F210D2" w14:textId="77777777" w:rsidR="00647904" w:rsidRPr="004B1F0D" w:rsidRDefault="00647904" w:rsidP="00BA4160">
      <w:pPr>
        <w:rPr>
          <w:szCs w:val="20"/>
        </w:rPr>
      </w:pPr>
    </w:p>
    <w:p w14:paraId="197BF71F" w14:textId="77777777" w:rsidR="00647904" w:rsidRPr="004B1F0D" w:rsidRDefault="00FC7AAD" w:rsidP="00647904">
      <w:pPr>
        <w:ind w:left="708"/>
        <w:rPr>
          <w:szCs w:val="20"/>
        </w:rPr>
      </w:pPr>
      <w:r w:rsidRPr="004B1F0D">
        <w:rPr>
          <w:szCs w:val="20"/>
        </w:rPr>
        <w:t xml:space="preserve">A verificação da </w:t>
      </w:r>
      <w:r w:rsidR="00647904" w:rsidRPr="004B1F0D">
        <w:rPr>
          <w:szCs w:val="20"/>
        </w:rPr>
        <w:t xml:space="preserve">não recuperação da ECF anterior </w:t>
      </w:r>
      <w:r w:rsidRPr="004B1F0D">
        <w:rPr>
          <w:szCs w:val="20"/>
        </w:rPr>
        <w:t xml:space="preserve">somente </w:t>
      </w:r>
      <w:r w:rsidR="00647904" w:rsidRPr="004B1F0D">
        <w:rPr>
          <w:szCs w:val="20"/>
        </w:rPr>
        <w:t xml:space="preserve">ocorrerá </w:t>
      </w:r>
      <w:r w:rsidR="00D45991" w:rsidRPr="004B1F0D">
        <w:rPr>
          <w:b/>
          <w:szCs w:val="20"/>
        </w:rPr>
        <w:t>no momento da transmissão,</w:t>
      </w:r>
      <w:r w:rsidR="00D45991" w:rsidRPr="004B1F0D">
        <w:rPr>
          <w:szCs w:val="20"/>
        </w:rPr>
        <w:t xml:space="preserve"> </w:t>
      </w:r>
      <w:r w:rsidR="00647904" w:rsidRPr="004B1F0D">
        <w:rPr>
          <w:szCs w:val="20"/>
        </w:rPr>
        <w:t>de acordo com as seguintes regras</w:t>
      </w:r>
      <w:r w:rsidRPr="004B1F0D">
        <w:rPr>
          <w:szCs w:val="20"/>
        </w:rPr>
        <w:t xml:space="preserve"> de </w:t>
      </w:r>
      <w:r w:rsidRPr="004B1F0D">
        <w:rPr>
          <w:b/>
          <w:szCs w:val="20"/>
        </w:rPr>
        <w:t>erro</w:t>
      </w:r>
      <w:r w:rsidR="00647904" w:rsidRPr="004B1F0D">
        <w:rPr>
          <w:szCs w:val="20"/>
        </w:rPr>
        <w:t>:</w:t>
      </w:r>
    </w:p>
    <w:p w14:paraId="44F527CF" w14:textId="77777777" w:rsidR="003A387F" w:rsidRPr="004B1F0D" w:rsidRDefault="003A387F" w:rsidP="001D6EF4">
      <w:pPr>
        <w:ind w:left="708"/>
        <w:jc w:val="both"/>
        <w:rPr>
          <w:b/>
          <w:szCs w:val="20"/>
        </w:rPr>
      </w:pPr>
    </w:p>
    <w:p w14:paraId="43C427E5" w14:textId="0EA40233" w:rsidR="00647904" w:rsidRPr="004B1F0D" w:rsidRDefault="00FC7AAD" w:rsidP="003A387F">
      <w:pPr>
        <w:ind w:left="1418"/>
        <w:jc w:val="both"/>
        <w:rPr>
          <w:szCs w:val="20"/>
        </w:rPr>
      </w:pPr>
      <w:r w:rsidRPr="004B1F0D">
        <w:rPr>
          <w:b/>
          <w:szCs w:val="20"/>
        </w:rPr>
        <w:t xml:space="preserve">1 </w:t>
      </w:r>
      <w:r w:rsidR="00647904" w:rsidRPr="004B1F0D">
        <w:rPr>
          <w:szCs w:val="20"/>
        </w:rPr>
        <w:t xml:space="preserve">- Verifica, quando a forma de tributação for lucro real (0010.FORMA_TRIB = 1), se existe ECF transmitida para a base do Sped de período imediatamente anterior e com o </w:t>
      </w:r>
      <w:r w:rsidR="00647904" w:rsidRPr="004B1F0D">
        <w:rPr>
          <w:i/>
          <w:szCs w:val="20"/>
        </w:rPr>
        <w:t>HASHCODE</w:t>
      </w:r>
      <w:r w:rsidR="00647904" w:rsidRPr="004B1F0D">
        <w:rPr>
          <w:szCs w:val="20"/>
        </w:rPr>
        <w:t xml:space="preserve"> igual ao que foi informado no </w:t>
      </w:r>
      <w:r w:rsidR="0000555D" w:rsidRPr="004B1F0D">
        <w:rPr>
          <w:szCs w:val="20"/>
        </w:rPr>
        <w:t>campo</w:t>
      </w:r>
      <w:r w:rsidR="00D45991" w:rsidRPr="004B1F0D">
        <w:rPr>
          <w:szCs w:val="20"/>
        </w:rPr>
        <w:t xml:space="preserve"> 0010.</w:t>
      </w:r>
      <w:r w:rsidR="00D45991" w:rsidRPr="004B1F0D">
        <w:t xml:space="preserve"> </w:t>
      </w:r>
      <w:r w:rsidR="00D45991" w:rsidRPr="004B1F0D">
        <w:rPr>
          <w:szCs w:val="20"/>
        </w:rPr>
        <w:t>HASH_ECF_ANTERIOR (</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00D45991" w:rsidRPr="004B1F0D">
        <w:rPr>
          <w:szCs w:val="20"/>
        </w:rPr>
        <w:t>)</w:t>
      </w:r>
      <w:r w:rsidR="00647904" w:rsidRPr="004B1F0D">
        <w:rPr>
          <w:szCs w:val="20"/>
        </w:rPr>
        <w:t>.</w:t>
      </w:r>
    </w:p>
    <w:p w14:paraId="3653CAD8" w14:textId="77777777" w:rsidR="003A387F" w:rsidRPr="004B1F0D" w:rsidRDefault="003A387F" w:rsidP="001D6EF4">
      <w:pPr>
        <w:ind w:left="708"/>
        <w:jc w:val="both"/>
        <w:rPr>
          <w:b/>
          <w:szCs w:val="20"/>
        </w:rPr>
      </w:pPr>
    </w:p>
    <w:p w14:paraId="157E074B" w14:textId="72B4CC7C" w:rsidR="003A387F" w:rsidRDefault="00FC7AAD" w:rsidP="00D45271">
      <w:pPr>
        <w:ind w:left="1418"/>
        <w:jc w:val="both"/>
        <w:rPr>
          <w:szCs w:val="20"/>
        </w:rPr>
      </w:pPr>
      <w:r w:rsidRPr="004B1F0D">
        <w:rPr>
          <w:b/>
          <w:szCs w:val="20"/>
        </w:rPr>
        <w:t>2</w:t>
      </w:r>
      <w:r w:rsidR="00647904" w:rsidRPr="004B1F0D">
        <w:rPr>
          <w:szCs w:val="20"/>
        </w:rPr>
        <w:t>- Verifica, quando a forma de tributação for lu</w:t>
      </w:r>
      <w:r w:rsidR="00787CA0" w:rsidRPr="004B1F0D">
        <w:rPr>
          <w:szCs w:val="20"/>
        </w:rPr>
        <w:t xml:space="preserve">cro real (0010.FORMA_TRIB = 1) e não existe ECF transmitida para a base do Sped de período imediatamente anterior, se o campo </w:t>
      </w:r>
      <w:r w:rsidRPr="004B1F0D">
        <w:rPr>
          <w:szCs w:val="20"/>
        </w:rPr>
        <w:t>0010.</w:t>
      </w:r>
      <w:r w:rsidRPr="004B1F0D">
        <w:t xml:space="preserve"> </w:t>
      </w:r>
      <w:r w:rsidRPr="004B1F0D">
        <w:rPr>
          <w:szCs w:val="20"/>
        </w:rPr>
        <w:t>HASH_ECF_ANTERIOR</w:t>
      </w:r>
      <w:r w:rsidRPr="004B1F0D">
        <w:rPr>
          <w:i/>
          <w:szCs w:val="20"/>
        </w:rPr>
        <w:t xml:space="preserve"> </w:t>
      </w:r>
      <w:r w:rsidRPr="004B1F0D">
        <w:rPr>
          <w:szCs w:val="20"/>
        </w:rPr>
        <w:t>(</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Pr="004B1F0D">
        <w:rPr>
          <w:szCs w:val="20"/>
        </w:rPr>
        <w:t xml:space="preserve">) </w:t>
      </w:r>
      <w:r w:rsidR="00787CA0" w:rsidRPr="004B1F0D">
        <w:rPr>
          <w:szCs w:val="20"/>
        </w:rPr>
        <w:t>não está preenchido.</w:t>
      </w:r>
    </w:p>
    <w:p w14:paraId="1D15B021" w14:textId="77777777" w:rsidR="00D45271" w:rsidRPr="00D45271" w:rsidRDefault="00D45271" w:rsidP="00D45271">
      <w:pPr>
        <w:ind w:left="1418"/>
        <w:jc w:val="both"/>
        <w:rPr>
          <w:szCs w:val="20"/>
        </w:rPr>
      </w:pPr>
    </w:p>
    <w:p w14:paraId="70648CD5" w14:textId="776269B4" w:rsidR="00921621" w:rsidRPr="004B1F0D" w:rsidRDefault="00921621" w:rsidP="00156582">
      <w:pPr>
        <w:pStyle w:val="Ttulo2"/>
      </w:pPr>
      <w:bookmarkStart w:id="6" w:name="_Toc156228151"/>
      <w:r w:rsidRPr="004B1F0D">
        <w:t>1.4. Pessoas Jurídicas Imunes e Isentas</w:t>
      </w:r>
      <w:bookmarkEnd w:id="6"/>
    </w:p>
    <w:p w14:paraId="5C7BC542" w14:textId="77777777" w:rsidR="008A1B95" w:rsidRPr="004B1F0D" w:rsidRDefault="008A1B95" w:rsidP="008A1B95">
      <w:pPr>
        <w:tabs>
          <w:tab w:val="left" w:pos="8175"/>
        </w:tabs>
        <w:rPr>
          <w:color w:val="0000FF"/>
          <w:szCs w:val="20"/>
        </w:rPr>
      </w:pPr>
      <w:r w:rsidRPr="004B1F0D">
        <w:rPr>
          <w:color w:val="0000FF"/>
          <w:szCs w:val="20"/>
        </w:rPr>
        <w:tab/>
      </w:r>
      <w:r w:rsidRPr="004B1F0D">
        <w:rPr>
          <w:szCs w:val="20"/>
        </w:rPr>
        <w:t xml:space="preserve">  </w:t>
      </w:r>
    </w:p>
    <w:p w14:paraId="134B54D0" w14:textId="77777777" w:rsidR="008A1B95" w:rsidRPr="004B1F0D" w:rsidRDefault="00F92E2B" w:rsidP="008A1B95">
      <w:pPr>
        <w:shd w:val="clear" w:color="auto" w:fill="FFFFFF"/>
        <w:ind w:firstLine="708"/>
        <w:jc w:val="both"/>
        <w:rPr>
          <w:szCs w:val="20"/>
        </w:rPr>
      </w:pPr>
      <w:r w:rsidRPr="004B1F0D">
        <w:rPr>
          <w:szCs w:val="20"/>
        </w:rPr>
        <w:t>A partir do ano-calendário 2015, todas as pessoas jurídicas imunes ou isentas estão obrigadas a entregar a ECF.</w:t>
      </w:r>
    </w:p>
    <w:p w14:paraId="4C016F40" w14:textId="77777777" w:rsidR="00EC2D50" w:rsidRPr="004B1F0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não estejam obrigadas a entregar a ECD deverão preencher os seguintes registros:</w:t>
      </w:r>
    </w:p>
    <w:p w14:paraId="56551DE7" w14:textId="77777777" w:rsidR="00BA3398" w:rsidRPr="004B1F0D" w:rsidRDefault="00BA3398" w:rsidP="00BA3398">
      <w:pPr>
        <w:shd w:val="clear" w:color="auto" w:fill="FFFFFF"/>
        <w:ind w:firstLine="708"/>
        <w:jc w:val="both"/>
        <w:rPr>
          <w:szCs w:val="20"/>
        </w:rPr>
      </w:pPr>
    </w:p>
    <w:p w14:paraId="1A690BD9" w14:textId="77777777" w:rsidR="00BA3398" w:rsidRPr="004B1F0D" w:rsidRDefault="00BA3398" w:rsidP="00BA3398">
      <w:pPr>
        <w:shd w:val="clear" w:color="auto" w:fill="FFFFFF"/>
        <w:ind w:firstLine="708"/>
        <w:jc w:val="both"/>
        <w:rPr>
          <w:szCs w:val="20"/>
        </w:rPr>
      </w:pPr>
      <w:r w:rsidRPr="004B1F0D">
        <w:rPr>
          <w:szCs w:val="20"/>
        </w:rPr>
        <w:t>Registro 0000: Abertura do Arquivo Digital e Identificação da Pessoa Jurídica</w:t>
      </w:r>
    </w:p>
    <w:p w14:paraId="4AF85102" w14:textId="77777777" w:rsidR="00BA3398" w:rsidRPr="004B1F0D" w:rsidRDefault="00BA3398" w:rsidP="00BA3398">
      <w:pPr>
        <w:shd w:val="clear" w:color="auto" w:fill="FFFFFF"/>
        <w:ind w:firstLine="708"/>
        <w:jc w:val="both"/>
        <w:rPr>
          <w:szCs w:val="20"/>
        </w:rPr>
      </w:pPr>
      <w:r w:rsidRPr="004B1F0D">
        <w:rPr>
          <w:szCs w:val="20"/>
        </w:rPr>
        <w:t>Registro 0010: Parâmetros de Tributação</w:t>
      </w:r>
    </w:p>
    <w:p w14:paraId="33489703" w14:textId="77777777" w:rsidR="00BA3398" w:rsidRPr="004B1F0D" w:rsidRDefault="00BA3398" w:rsidP="00BA3398">
      <w:pPr>
        <w:shd w:val="clear" w:color="auto" w:fill="FFFFFF"/>
        <w:ind w:firstLine="708"/>
        <w:jc w:val="both"/>
        <w:rPr>
          <w:szCs w:val="20"/>
        </w:rPr>
      </w:pPr>
      <w:r w:rsidRPr="004B1F0D">
        <w:rPr>
          <w:szCs w:val="20"/>
        </w:rPr>
        <w:t>Registro 0020: Parâmetros Complementares</w:t>
      </w:r>
    </w:p>
    <w:p w14:paraId="02D62D67" w14:textId="77777777" w:rsidR="00BA3398" w:rsidRPr="004B1F0D" w:rsidRDefault="00BA3398" w:rsidP="00BA3398">
      <w:pPr>
        <w:shd w:val="clear" w:color="auto" w:fill="FFFFFF"/>
        <w:ind w:firstLine="708"/>
        <w:jc w:val="both"/>
        <w:rPr>
          <w:szCs w:val="20"/>
        </w:rPr>
      </w:pPr>
      <w:r w:rsidRPr="004B1F0D">
        <w:rPr>
          <w:szCs w:val="20"/>
        </w:rPr>
        <w:t>Registro 0030: Dados Cadastrais</w:t>
      </w:r>
    </w:p>
    <w:p w14:paraId="6D987DB1" w14:textId="77777777" w:rsidR="00BA3398" w:rsidRPr="004B1F0D" w:rsidRDefault="00BA3398" w:rsidP="00BA3398">
      <w:pPr>
        <w:shd w:val="clear" w:color="auto" w:fill="FFFFFF"/>
        <w:ind w:firstLine="708"/>
        <w:jc w:val="both"/>
        <w:rPr>
          <w:szCs w:val="20"/>
        </w:rPr>
      </w:pPr>
      <w:r w:rsidRPr="004B1F0D">
        <w:rPr>
          <w:szCs w:val="20"/>
        </w:rPr>
        <w:t>Registro 0930: Identificação dos Signatários da ECF</w:t>
      </w:r>
    </w:p>
    <w:p w14:paraId="0E1ACEC4" w14:textId="77777777" w:rsidR="00BA3398" w:rsidRPr="004B1F0D" w:rsidRDefault="00BA3398" w:rsidP="00BA3398">
      <w:pPr>
        <w:shd w:val="clear" w:color="auto" w:fill="FFFFFF"/>
        <w:ind w:firstLine="708"/>
        <w:jc w:val="both"/>
        <w:rPr>
          <w:szCs w:val="20"/>
        </w:rPr>
      </w:pPr>
      <w:r w:rsidRPr="004B1F0D">
        <w:rPr>
          <w:szCs w:val="20"/>
        </w:rPr>
        <w:t>Registro X390: Origem e Aplicações de Recursos - Imunes e Isentas</w:t>
      </w:r>
    </w:p>
    <w:p w14:paraId="357AE921" w14:textId="77777777" w:rsidR="001D6EF4" w:rsidRPr="004B1F0D" w:rsidRDefault="00BA3398" w:rsidP="001D6EF4">
      <w:pPr>
        <w:shd w:val="clear" w:color="auto" w:fill="FFFFFF"/>
        <w:ind w:firstLine="708"/>
        <w:jc w:val="both"/>
        <w:rPr>
          <w:szCs w:val="20"/>
        </w:rPr>
      </w:pPr>
      <w:r w:rsidRPr="004B1F0D">
        <w:rPr>
          <w:szCs w:val="20"/>
        </w:rPr>
        <w:t>Registro Y612: Identificação e Rendimentos de Dirigentes, Conselheiros, Sócios ou Titular.</w:t>
      </w:r>
    </w:p>
    <w:p w14:paraId="474E6C1B" w14:textId="77777777" w:rsidR="001D6EF4" w:rsidRPr="004B1F0D" w:rsidRDefault="001D6EF4" w:rsidP="001D6EF4">
      <w:pPr>
        <w:shd w:val="clear" w:color="auto" w:fill="FFFFFF"/>
        <w:ind w:firstLine="708"/>
        <w:jc w:val="both"/>
        <w:rPr>
          <w:szCs w:val="20"/>
        </w:rPr>
      </w:pPr>
    </w:p>
    <w:p w14:paraId="26962ED6" w14:textId="2E2F69A4" w:rsidR="001D6EF4" w:rsidRPr="004B1F0D" w:rsidRDefault="001D6EF4" w:rsidP="001D6EF4">
      <w:pPr>
        <w:shd w:val="clear" w:color="auto" w:fill="FFFFFF"/>
        <w:ind w:firstLine="708"/>
        <w:jc w:val="both"/>
        <w:rPr>
          <w:b/>
          <w:szCs w:val="20"/>
        </w:rPr>
      </w:pPr>
      <w:r w:rsidRPr="004B1F0D">
        <w:rPr>
          <w:b/>
          <w:szCs w:val="20"/>
        </w:rPr>
        <w:t>No caso do registro 0930, para as imunes/isentas que não estejam obrigadas a entregar a ECD, só será exigida a assinatura do representante legal</w:t>
      </w:r>
      <w:r w:rsidR="00522C0D" w:rsidRPr="004B1F0D">
        <w:rPr>
          <w:b/>
          <w:szCs w:val="20"/>
        </w:rPr>
        <w:t xml:space="preserve">; ou seja, </w:t>
      </w:r>
      <w:r w:rsidR="0000555D" w:rsidRPr="004B1F0D">
        <w:rPr>
          <w:b/>
          <w:szCs w:val="20"/>
        </w:rPr>
        <w:t>n</w:t>
      </w:r>
      <w:r w:rsidRPr="004B1F0D">
        <w:rPr>
          <w:b/>
          <w:szCs w:val="20"/>
        </w:rPr>
        <w:t>ão será obrigatória a a</w:t>
      </w:r>
      <w:r w:rsidR="0000555D" w:rsidRPr="004B1F0D">
        <w:rPr>
          <w:b/>
          <w:szCs w:val="20"/>
        </w:rPr>
        <w:t>ssinatura do contador</w:t>
      </w:r>
      <w:r w:rsidRPr="004B1F0D">
        <w:rPr>
          <w:b/>
          <w:szCs w:val="20"/>
        </w:rPr>
        <w:t>.</w:t>
      </w:r>
    </w:p>
    <w:p w14:paraId="6A8F9837" w14:textId="77777777" w:rsidR="00BA3398" w:rsidRPr="004B1F0D" w:rsidRDefault="00BA3398" w:rsidP="00BA3398">
      <w:pPr>
        <w:shd w:val="clear" w:color="auto" w:fill="FFFFFF"/>
        <w:ind w:firstLine="708"/>
        <w:jc w:val="both"/>
        <w:rPr>
          <w:szCs w:val="20"/>
        </w:rPr>
      </w:pPr>
    </w:p>
    <w:p w14:paraId="21CF52F8"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4B1F0D">
        <w:rPr>
          <w:szCs w:val="20"/>
        </w:rPr>
        <w:t xml:space="preserve"> </w:t>
      </w:r>
      <w:r w:rsidR="001D6EF4" w:rsidRPr="004B1F0D">
        <w:rPr>
          <w:b/>
          <w:szCs w:val="20"/>
        </w:rPr>
        <w:t>Nessa situação, a assinatura do contador</w:t>
      </w:r>
      <w:r w:rsidR="00522C0D" w:rsidRPr="004B1F0D">
        <w:rPr>
          <w:b/>
          <w:szCs w:val="20"/>
        </w:rPr>
        <w:t xml:space="preserve">, no registro 0930, </w:t>
      </w:r>
      <w:r w:rsidR="001D6EF4" w:rsidRPr="004B1F0D">
        <w:rPr>
          <w:b/>
          <w:szCs w:val="20"/>
        </w:rPr>
        <w:t>é obrigatória</w:t>
      </w:r>
      <w:r w:rsidR="001D6EF4" w:rsidRPr="004B1F0D">
        <w:rPr>
          <w:szCs w:val="20"/>
        </w:rPr>
        <w:t>.</w:t>
      </w:r>
    </w:p>
    <w:p w14:paraId="29AEB788" w14:textId="77777777" w:rsidR="00BA3398" w:rsidRPr="004B1F0D" w:rsidRDefault="00BA3398" w:rsidP="00BA3398">
      <w:pPr>
        <w:shd w:val="clear" w:color="auto" w:fill="FFFFFF"/>
        <w:ind w:firstLine="708"/>
        <w:jc w:val="both"/>
        <w:rPr>
          <w:szCs w:val="20"/>
        </w:rPr>
      </w:pPr>
    </w:p>
    <w:p w14:paraId="2EC3A22A" w14:textId="77777777" w:rsidR="00CD2D51" w:rsidRPr="004B1F0D" w:rsidRDefault="00CD2D51" w:rsidP="00156582">
      <w:pPr>
        <w:pStyle w:val="Ttulo2"/>
      </w:pPr>
      <w:bookmarkStart w:id="7" w:name="_Toc156228152"/>
      <w:r w:rsidRPr="004B1F0D">
        <w:t>1.5. Arquivo da ECF</w:t>
      </w:r>
      <w:bookmarkEnd w:id="7"/>
    </w:p>
    <w:p w14:paraId="22310338"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gerar um arquivo da ECF, crie a ECF no programa</w:t>
      </w:r>
      <w:r w:rsidR="00955E0F" w:rsidRPr="004B1F0D">
        <w:rPr>
          <w:rFonts w:ascii="Times New Roman" w:hAnsi="Times New Roman" w:cs="Times New Roman"/>
          <w:szCs w:val="20"/>
        </w:rPr>
        <w:t xml:space="preserve"> (Arquivo/Criar)</w:t>
      </w:r>
      <w:r w:rsidRPr="004B1F0D">
        <w:rPr>
          <w:rFonts w:ascii="Times New Roman" w:hAnsi="Times New Roman" w:cs="Times New Roman"/>
          <w:szCs w:val="20"/>
        </w:rPr>
        <w:t xml:space="preserve">, preencha os dados </w:t>
      </w:r>
      <w:r w:rsidR="001D6EF4" w:rsidRPr="004B1F0D">
        <w:rPr>
          <w:rFonts w:ascii="Times New Roman" w:hAnsi="Times New Roman" w:cs="Times New Roman"/>
          <w:szCs w:val="20"/>
        </w:rPr>
        <w:t>principais</w:t>
      </w:r>
      <w:r w:rsidRPr="004B1F0D">
        <w:rPr>
          <w:rFonts w:ascii="Times New Roman" w:hAnsi="Times New Roman" w:cs="Times New Roman"/>
          <w:szCs w:val="20"/>
        </w:rPr>
        <w:t xml:space="preserve"> e clique em </w:t>
      </w:r>
      <w:r w:rsidR="009D46B2" w:rsidRPr="004B1F0D">
        <w:rPr>
          <w:rFonts w:ascii="Times New Roman" w:hAnsi="Times New Roman" w:cs="Times New Roman"/>
          <w:szCs w:val="20"/>
        </w:rPr>
        <w:t>“</w:t>
      </w:r>
      <w:r w:rsidRPr="004B1F0D">
        <w:rPr>
          <w:rFonts w:ascii="Times New Roman" w:hAnsi="Times New Roman" w:cs="Times New Roman"/>
          <w:szCs w:val="20"/>
        </w:rPr>
        <w:t>Ferramentas/Exportar Escrituração</w:t>
      </w:r>
      <w:r w:rsidR="009D46B2" w:rsidRPr="004B1F0D">
        <w:rPr>
          <w:rFonts w:ascii="Times New Roman" w:hAnsi="Times New Roman" w:cs="Times New Roman"/>
          <w:szCs w:val="20"/>
        </w:rPr>
        <w:t>”</w:t>
      </w:r>
      <w:r w:rsidRPr="004B1F0D">
        <w:rPr>
          <w:rFonts w:ascii="Times New Roman" w:hAnsi="Times New Roman" w:cs="Times New Roman"/>
          <w:szCs w:val="20"/>
        </w:rPr>
        <w:t>.</w:t>
      </w:r>
    </w:p>
    <w:p w14:paraId="5C6A0C7D" w14:textId="2E1F888E" w:rsidR="00E632B6" w:rsidRDefault="00E632B6" w:rsidP="00CD2D51">
      <w:pPr>
        <w:pStyle w:val="NormalWeb"/>
        <w:shd w:val="clear" w:color="auto" w:fill="FFFFFF"/>
        <w:spacing w:before="0" w:after="0"/>
        <w:ind w:firstLine="708"/>
        <w:jc w:val="both"/>
        <w:rPr>
          <w:rFonts w:ascii="Times New Roman" w:hAnsi="Times New Roman" w:cs="Times New Roman"/>
          <w:szCs w:val="20"/>
        </w:rPr>
      </w:pPr>
    </w:p>
    <w:p w14:paraId="0AC680BD" w14:textId="7C457B45"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1096F124" w14:textId="591B53A8"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0865422E" w14:textId="4C933FE8"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480777D4" w14:textId="62C92010"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58DFE040" w14:textId="77777777" w:rsidR="00940A4C" w:rsidRPr="004B1F0D" w:rsidRDefault="00940A4C"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4B1F0D" w:rsidRDefault="00F823EC" w:rsidP="00156582">
      <w:pPr>
        <w:pStyle w:val="Ttulo2"/>
      </w:pPr>
      <w:bookmarkStart w:id="8" w:name="_Toc156228153"/>
      <w:r w:rsidRPr="004B1F0D">
        <w:t>1.6. Recuperação de ECD Sem Mapeamento para o Plano Referencial</w:t>
      </w:r>
      <w:bookmarkEnd w:id="8"/>
    </w:p>
    <w:p w14:paraId="4A04DB27"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1) Importar a ECF.</w:t>
      </w:r>
    </w:p>
    <w:p w14:paraId="161BA8F9"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1F1D2583" w14:textId="001FF091" w:rsidR="003A387F" w:rsidRPr="004B1F0D" w:rsidRDefault="00F823EC" w:rsidP="007C4D3E">
      <w:pPr>
        <w:spacing w:after="200" w:line="276" w:lineRule="auto"/>
        <w:ind w:left="708" w:firstLine="1"/>
        <w:jc w:val="both"/>
        <w:rPr>
          <w:rFonts w:cs="Arial"/>
          <w:b/>
          <w:bCs/>
          <w:iCs/>
          <w:color w:val="0000CC"/>
          <w:szCs w:val="28"/>
        </w:rPr>
      </w:pPr>
      <w:r w:rsidRPr="004B1F0D">
        <w:rPr>
          <w:rFonts w:cs="Times New Roman"/>
          <w:szCs w:val="20"/>
        </w:rPr>
        <w:t xml:space="preserve">3) </w:t>
      </w:r>
      <w:r w:rsidR="00CB4357" w:rsidRPr="004B1F0D">
        <w:rPr>
          <w:rFonts w:cs="Times New Roman"/>
          <w:szCs w:val="20"/>
        </w:rPr>
        <w:t xml:space="preserve">A partir de um arquivo </w:t>
      </w:r>
      <w:r w:rsidR="007C4D3E">
        <w:rPr>
          <w:rFonts w:cs="Times New Roman"/>
          <w:szCs w:val="20"/>
        </w:rPr>
        <w:t>.</w:t>
      </w:r>
      <w:r w:rsidR="00CB4357" w:rsidRPr="004B1F0D">
        <w:rPr>
          <w:rFonts w:cs="Times New Roman"/>
          <w:szCs w:val="20"/>
        </w:rPr>
        <w:t>txt, que contenha o bloco J devidamente mapeado, i</w:t>
      </w:r>
      <w:r w:rsidRPr="004B1F0D">
        <w:rPr>
          <w:rFonts w:cs="Times New Roman"/>
          <w:szCs w:val="20"/>
        </w:rPr>
        <w:t>mportar</w:t>
      </w:r>
      <w:r w:rsidR="00CB4357" w:rsidRPr="004B1F0D">
        <w:rPr>
          <w:rFonts w:cs="Times New Roman"/>
          <w:szCs w:val="20"/>
        </w:rPr>
        <w:t xml:space="preserve"> </w:t>
      </w:r>
      <w:r w:rsidR="007C4D3E">
        <w:rPr>
          <w:rFonts w:cs="Times New Roman"/>
          <w:szCs w:val="20"/>
        </w:rPr>
        <w:t>d</w:t>
      </w:r>
      <w:r w:rsidR="00CB4357" w:rsidRPr="004B1F0D">
        <w:rPr>
          <w:rFonts w:cs="Times New Roman"/>
          <w:szCs w:val="20"/>
        </w:rPr>
        <w:t>este arquivo, no programa da ECF,</w:t>
      </w:r>
      <w:r w:rsidRPr="004B1F0D">
        <w:rPr>
          <w:rFonts w:cs="Times New Roman"/>
          <w:szCs w:val="20"/>
        </w:rPr>
        <w:t xml:space="preserve"> somente o bloco J da ECF. O programa da ECF incluirá o mapeamento nos registros</w:t>
      </w:r>
      <w:r w:rsidR="00B7619F" w:rsidRPr="004B1F0D">
        <w:rPr>
          <w:rFonts w:cs="Times New Roman"/>
          <w:szCs w:val="20"/>
        </w:rPr>
        <w:t xml:space="preserve"> K155/K156 </w:t>
      </w:r>
      <w:r w:rsidRPr="004B1F0D">
        <w:rPr>
          <w:rFonts w:cs="Times New Roman"/>
          <w:szCs w:val="20"/>
        </w:rPr>
        <w:t>e K355</w:t>
      </w:r>
      <w:r w:rsidR="00B7619F" w:rsidRPr="004B1F0D">
        <w:rPr>
          <w:rFonts w:cs="Times New Roman"/>
          <w:szCs w:val="20"/>
        </w:rPr>
        <w:t>/K356</w:t>
      </w:r>
      <w:r w:rsidRPr="004B1F0D">
        <w:rPr>
          <w:rFonts w:cs="Times New Roman"/>
          <w:szCs w:val="20"/>
        </w:rPr>
        <w:t xml:space="preserve"> e, consequentemente, calculará o balanço patrimonial e a DRE utilizando os saldos da ECD e o mapeamento da ECF.</w:t>
      </w:r>
    </w:p>
    <w:p w14:paraId="76A30E6B" w14:textId="264E2639" w:rsidR="00FC674E" w:rsidRPr="004B1F0D" w:rsidRDefault="00FC674E" w:rsidP="00156582">
      <w:pPr>
        <w:pStyle w:val="Ttulo2"/>
      </w:pPr>
      <w:bookmarkStart w:id="9" w:name="_Toc156228154"/>
      <w:r w:rsidRPr="004B1F0D">
        <w:t>1.7. Recuperação de ECD Com Encerramento do Exercício Diferente dos Encerramentos da ECF</w:t>
      </w:r>
      <w:bookmarkEnd w:id="9"/>
    </w:p>
    <w:p w14:paraId="686D1BB3" w14:textId="77777777" w:rsidR="00FC674E" w:rsidRPr="004B1F0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4B1F0D" w:rsidRDefault="00FC674E" w:rsidP="00FC674E">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Os encerramentos do exercício na ECF seguem o período de apuração do tributo. Por exemplo, se a empresa é do lucro presumido, os encerramento</w:t>
      </w:r>
      <w:r w:rsidR="0000555D" w:rsidRPr="004B1F0D">
        <w:rPr>
          <w:rFonts w:ascii="Times New Roman" w:hAnsi="Times New Roman" w:cs="Times New Roman"/>
          <w:szCs w:val="20"/>
        </w:rPr>
        <w:t>s</w:t>
      </w:r>
      <w:r w:rsidRPr="004B1F0D">
        <w:rPr>
          <w:rFonts w:ascii="Times New Roman" w:hAnsi="Times New Roman" w:cs="Times New Roman"/>
          <w:szCs w:val="20"/>
        </w:rPr>
        <w:t xml:space="preserve"> do exercício da ECF serão trimestrais. </w:t>
      </w:r>
    </w:p>
    <w:p w14:paraId="0F451C75" w14:textId="77777777" w:rsidR="002F2891" w:rsidRPr="004B1F0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4B1F0D" w:rsidRDefault="00FC674E" w:rsidP="001A6D89">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4B1F0D">
        <w:rPr>
          <w:rFonts w:ascii="Times New Roman" w:hAnsi="Times New Roman" w:cs="Times New Roman"/>
          <w:szCs w:val="20"/>
        </w:rPr>
        <w:t>uma mensagem</w:t>
      </w:r>
      <w:r w:rsidR="002F2891" w:rsidRPr="004B1F0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registr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K155 </w:t>
      </w:r>
      <w:r w:rsidR="00A36C52" w:rsidRPr="004B1F0D">
        <w:rPr>
          <w:rFonts w:ascii="Times New Roman" w:hAnsi="Times New Roman" w:cs="Times New Roman"/>
          <w:szCs w:val="20"/>
        </w:rPr>
        <w:t xml:space="preserve">e K355 </w:t>
      </w:r>
      <w:r w:rsidR="002F2891" w:rsidRPr="004B1F0D">
        <w:rPr>
          <w:rFonts w:ascii="Times New Roman" w:hAnsi="Times New Roman" w:cs="Times New Roman"/>
          <w:szCs w:val="20"/>
        </w:rPr>
        <w:t xml:space="preserve">(alteração de saldo de uma ou mais contas). </w:t>
      </w:r>
    </w:p>
    <w:p w14:paraId="591E1702" w14:textId="77777777" w:rsidR="0009516A" w:rsidRPr="004B1F0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4B1F0D" w:rsidRDefault="000B7532" w:rsidP="00156582">
      <w:pPr>
        <w:pStyle w:val="Ttulo2"/>
      </w:pPr>
      <w:bookmarkStart w:id="10" w:name="_Toc156228155"/>
      <w:r w:rsidRPr="004B1F0D">
        <w:t xml:space="preserve">1.8. Registro do Prejuízo Fiscal do Período na </w:t>
      </w:r>
      <w:r w:rsidR="00E00235" w:rsidRPr="004B1F0D">
        <w:t>Parte</w:t>
      </w:r>
      <w:r w:rsidRPr="004B1F0D">
        <w:t xml:space="preserve"> B do e-Lalur</w:t>
      </w:r>
      <w:bookmarkEnd w:id="10"/>
    </w:p>
    <w:p w14:paraId="3EC03FF7" w14:textId="77777777" w:rsidR="000B7532" w:rsidRPr="004B1F0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 prejuízo fiscal no período (Registro M300), o procedimento a seguir é:</w:t>
      </w:r>
    </w:p>
    <w:p w14:paraId="154F0C10"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0320B51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Prejuízos Fiscais de Períodos Anteriores no registro M010</w:t>
      </w:r>
      <w:r w:rsidR="00A85B93">
        <w:rPr>
          <w:rFonts w:ascii="Times New Roman" w:hAnsi="Times New Roman" w:cs="Times New Roman"/>
          <w:szCs w:val="20"/>
        </w:rPr>
        <w:t xml:space="preserve"> ou utilizar uma já existente no mesmo registro</w:t>
      </w:r>
      <w:r w:rsidRPr="004B1F0D">
        <w:rPr>
          <w:rFonts w:ascii="Times New Roman" w:hAnsi="Times New Roman" w:cs="Times New Roman"/>
          <w:szCs w:val="20"/>
        </w:rPr>
        <w:t>.</w:t>
      </w:r>
    </w:p>
    <w:p w14:paraId="387B6674" w14:textId="77777777" w:rsidR="001D6EF4" w:rsidRPr="004B1F0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00353955" w:rsidRPr="004B1F0D">
        <w:rPr>
          <w:rFonts w:ascii="Times New Roman" w:hAnsi="Times New Roman" w:cs="Times New Roman"/>
          <w:b/>
          <w:szCs w:val="20"/>
        </w:rPr>
        <w:t>(Colocar o indicador de lançame</w:t>
      </w:r>
      <w:r w:rsidRPr="004B1F0D">
        <w:rPr>
          <w:rFonts w:ascii="Times New Roman" w:hAnsi="Times New Roman" w:cs="Times New Roman"/>
          <w:b/>
          <w:szCs w:val="20"/>
        </w:rPr>
        <w:t>nto como “PF” – Prejuízo do Período).</w:t>
      </w:r>
    </w:p>
    <w:p w14:paraId="7BBCDAE9"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4B1F0D" w:rsidRDefault="000B7532"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4B1F0D">
        <w:rPr>
          <w:rFonts w:ascii="Times New Roman" w:hAnsi="Times New Roman" w:cs="Times New Roman"/>
          <w:b/>
          <w:szCs w:val="20"/>
        </w:rPr>
        <w:t xml:space="preserve">ro M30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00), com tipo de relacionamento “1” (com conta da parte B).  </w:t>
      </w:r>
    </w:p>
    <w:p w14:paraId="4F432857" w14:textId="77777777" w:rsidR="00787CA0" w:rsidRPr="004B1F0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4B1F0D" w:rsidRDefault="00C975CB" w:rsidP="00156582">
      <w:pPr>
        <w:pStyle w:val="Ttulo2"/>
      </w:pPr>
      <w:bookmarkStart w:id="11" w:name="_Toc156228156"/>
      <w:r w:rsidRPr="004B1F0D">
        <w:t xml:space="preserve">1.9. Registro da Base de Cálculo Negativa da CSLL do Período na </w:t>
      </w:r>
      <w:r w:rsidR="00E00235" w:rsidRPr="004B1F0D">
        <w:t>Parte</w:t>
      </w:r>
      <w:r w:rsidRPr="004B1F0D">
        <w:t xml:space="preserve"> B do e-Lacs</w:t>
      </w:r>
      <w:bookmarkEnd w:id="11"/>
    </w:p>
    <w:p w14:paraId="76904285" w14:textId="77777777" w:rsidR="00C975CB" w:rsidRPr="004B1F0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a base de cálculo negativa no período (Registro M350), o procedimento a seguir é:</w:t>
      </w:r>
    </w:p>
    <w:p w14:paraId="2C3B8C97"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62E23892"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Base de Cálculo Negativa de Períodos Anteriores no registro M010</w:t>
      </w:r>
      <w:r w:rsidR="00A85B93">
        <w:rPr>
          <w:rFonts w:ascii="Times New Roman" w:hAnsi="Times New Roman" w:cs="Times New Roman"/>
          <w:szCs w:val="20"/>
        </w:rPr>
        <w:t xml:space="preserve"> ou utilizar uma já existente no mesmo registro</w:t>
      </w:r>
      <w:r w:rsidR="00A85B93" w:rsidRPr="004B1F0D">
        <w:rPr>
          <w:rFonts w:ascii="Times New Roman" w:hAnsi="Times New Roman" w:cs="Times New Roman"/>
          <w:szCs w:val="20"/>
        </w:rPr>
        <w:t>.</w:t>
      </w:r>
    </w:p>
    <w:p w14:paraId="5CC004D0" w14:textId="77777777" w:rsidR="001D6EF4" w:rsidRPr="004B1F0D" w:rsidRDefault="00CD24C1"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w:t>
      </w:r>
    </w:p>
    <w:p w14:paraId="4D8590DB"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Pr="004B1F0D">
        <w:rPr>
          <w:rFonts w:ascii="Times New Roman" w:hAnsi="Times New Roman" w:cs="Times New Roman"/>
          <w:b/>
          <w:szCs w:val="20"/>
        </w:rPr>
        <w:t>(Colocar o indic</w:t>
      </w:r>
      <w:r w:rsidR="00353955" w:rsidRPr="004B1F0D">
        <w:rPr>
          <w:rFonts w:ascii="Times New Roman" w:hAnsi="Times New Roman" w:cs="Times New Roman"/>
          <w:b/>
          <w:szCs w:val="20"/>
        </w:rPr>
        <w:t>ador de lançame</w:t>
      </w:r>
      <w:r w:rsidRPr="004B1F0D">
        <w:rPr>
          <w:rFonts w:ascii="Times New Roman" w:hAnsi="Times New Roman" w:cs="Times New Roman"/>
          <w:b/>
          <w:szCs w:val="20"/>
        </w:rPr>
        <w:t>nto como “BC” – Base de Cálculo Negativa da CSLL).</w:t>
      </w:r>
    </w:p>
    <w:p w14:paraId="1812ED9D"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4B1F0D" w:rsidRDefault="00C975CB"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4B1F0D">
        <w:rPr>
          <w:rFonts w:ascii="Times New Roman" w:hAnsi="Times New Roman" w:cs="Times New Roman"/>
          <w:b/>
          <w:szCs w:val="20"/>
        </w:rPr>
        <w:t xml:space="preserve">ro M35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50), com tipo de relacionamento “1” (com conta da parte B).  </w:t>
      </w:r>
    </w:p>
    <w:p w14:paraId="0CD42215"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4B1F0D" w:rsidRDefault="00767E3B" w:rsidP="00156582">
      <w:pPr>
        <w:pStyle w:val="Ttulo2"/>
      </w:pPr>
      <w:bookmarkStart w:id="12" w:name="_Toc156228157"/>
      <w:r w:rsidRPr="004B1F0D">
        <w:t>1.10. Mudança de Contador no Período</w:t>
      </w:r>
      <w:r w:rsidR="00647CB4" w:rsidRPr="004B1F0D">
        <w:t xml:space="preserve"> ou Mudança de Planos de Contas no Período</w:t>
      </w:r>
      <w:bookmarkEnd w:id="12"/>
    </w:p>
    <w:p w14:paraId="571ECB13"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39E009C1" w:rsidR="004851B9" w:rsidRPr="004B1F0D" w:rsidRDefault="00767E3B" w:rsidP="00C56183">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Não é possível transmitir d</w:t>
      </w:r>
      <w:r w:rsidR="00A85B93">
        <w:rPr>
          <w:rFonts w:ascii="Times New Roman" w:hAnsi="Times New Roman" w:cs="Times New Roman"/>
          <w:szCs w:val="20"/>
        </w:rPr>
        <w:t>ois</w:t>
      </w:r>
      <w:r w:rsidRPr="004B1F0D">
        <w:rPr>
          <w:rFonts w:ascii="Times New Roman" w:hAnsi="Times New Roman" w:cs="Times New Roman"/>
          <w:szCs w:val="20"/>
        </w:rPr>
        <w:t xml:space="preserve"> ou mais </w:t>
      </w:r>
      <w:r w:rsidR="00A85B93">
        <w:rPr>
          <w:rFonts w:ascii="Times New Roman" w:hAnsi="Times New Roman" w:cs="Times New Roman"/>
          <w:szCs w:val="20"/>
        </w:rPr>
        <w:t xml:space="preserve">arquivos da </w:t>
      </w:r>
      <w:r w:rsidRPr="004B1F0D">
        <w:rPr>
          <w:rFonts w:ascii="Times New Roman" w:hAnsi="Times New Roman" w:cs="Times New Roman"/>
          <w:szCs w:val="20"/>
        </w:rPr>
        <w:t xml:space="preserve">ECF caso </w:t>
      </w:r>
      <w:r w:rsidR="001D6EF4" w:rsidRPr="004B1F0D">
        <w:rPr>
          <w:rFonts w:ascii="Times New Roman" w:hAnsi="Times New Roman" w:cs="Times New Roman"/>
          <w:szCs w:val="20"/>
        </w:rPr>
        <w:t xml:space="preserve">ocorra </w:t>
      </w:r>
      <w:r w:rsidRPr="004B1F0D">
        <w:rPr>
          <w:rFonts w:ascii="Times New Roman" w:hAnsi="Times New Roman" w:cs="Times New Roman"/>
          <w:szCs w:val="20"/>
        </w:rPr>
        <w:t>mudança de contador no período</w:t>
      </w:r>
      <w:r w:rsidR="00647CB4" w:rsidRPr="004B1F0D">
        <w:rPr>
          <w:rFonts w:ascii="Times New Roman" w:hAnsi="Times New Roman" w:cs="Times New Roman"/>
          <w:szCs w:val="20"/>
        </w:rPr>
        <w:t xml:space="preserve"> ou mudança de plano de contas no período</w:t>
      </w:r>
      <w:r w:rsidRPr="004B1F0D">
        <w:rPr>
          <w:rFonts w:ascii="Times New Roman" w:hAnsi="Times New Roman" w:cs="Times New Roman"/>
          <w:szCs w:val="20"/>
        </w:rPr>
        <w:t>. A ECF deve ser transmitida em arquivo único, a menos que ocorra alguma das si</w:t>
      </w:r>
      <w:r w:rsidR="001A6D89" w:rsidRPr="004B1F0D">
        <w:rPr>
          <w:rFonts w:ascii="Times New Roman" w:hAnsi="Times New Roman" w:cs="Times New Roman"/>
          <w:szCs w:val="20"/>
        </w:rPr>
        <w:t>tuações especiais previstas no r</w:t>
      </w:r>
      <w:r w:rsidRPr="004B1F0D">
        <w:rPr>
          <w:rFonts w:ascii="Times New Roman" w:hAnsi="Times New Roman" w:cs="Times New Roman"/>
          <w:szCs w:val="20"/>
        </w:rPr>
        <w:t>egistro 0000</w:t>
      </w:r>
      <w:r w:rsidRPr="004B1F0D">
        <w:rPr>
          <w:rFonts w:ascii="Times New Roman" w:hAnsi="Times New Roman" w:cs="Times New Roman"/>
          <w:b/>
          <w:szCs w:val="20"/>
        </w:rPr>
        <w:t xml:space="preserve">.  </w:t>
      </w:r>
    </w:p>
    <w:p w14:paraId="5F0458C9"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69F9A59" w:rsidR="004851B9"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ntidade tenha que recuperar os dados da ECD, devem ser recuperados os dois arquivos da ECD transmitidos (um para cada contador</w:t>
      </w:r>
      <w:r w:rsidR="00647CB4" w:rsidRPr="004B1F0D">
        <w:rPr>
          <w:rFonts w:ascii="Times New Roman" w:hAnsi="Times New Roman" w:cs="Times New Roman"/>
          <w:szCs w:val="20"/>
        </w:rPr>
        <w:t xml:space="preserve"> ou um para cada plano de contas</w:t>
      </w:r>
      <w:r w:rsidRPr="004B1F0D">
        <w:rPr>
          <w:rFonts w:ascii="Times New Roman" w:hAnsi="Times New Roman" w:cs="Times New Roman"/>
          <w:szCs w:val="20"/>
        </w:rPr>
        <w:t xml:space="preserve">). </w:t>
      </w:r>
    </w:p>
    <w:p w14:paraId="53C9C4C5"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4B1F0D">
        <w:rPr>
          <w:rFonts w:ascii="Times New Roman" w:hAnsi="Times New Roman" w:cs="Times New Roman"/>
          <w:szCs w:val="20"/>
        </w:rPr>
        <w:t xml:space="preserve"> ou primeiro plano de contas</w:t>
      </w:r>
      <w:r w:rsidRPr="004B1F0D">
        <w:rPr>
          <w:rFonts w:ascii="Times New Roman" w:hAnsi="Times New Roman" w:cs="Times New Roman"/>
          <w:szCs w:val="20"/>
        </w:rPr>
        <w:t>) sejam iguais aos saldos in</w:t>
      </w:r>
      <w:r w:rsidR="00647CB4" w:rsidRPr="004B1F0D">
        <w:rPr>
          <w:rFonts w:ascii="Times New Roman" w:hAnsi="Times New Roman" w:cs="Times New Roman"/>
          <w:szCs w:val="20"/>
        </w:rPr>
        <w:t>i</w:t>
      </w:r>
      <w:r w:rsidRPr="004B1F0D">
        <w:rPr>
          <w:rFonts w:ascii="Times New Roman" w:hAnsi="Times New Roman" w:cs="Times New Roman"/>
          <w:szCs w:val="20"/>
        </w:rPr>
        <w:t>ciais dessas mesmas contas que aparecem no segundo arquivo (segundo contador</w:t>
      </w:r>
      <w:r w:rsidR="00647CB4" w:rsidRPr="004B1F0D">
        <w:rPr>
          <w:rFonts w:ascii="Times New Roman" w:hAnsi="Times New Roman" w:cs="Times New Roman"/>
          <w:szCs w:val="20"/>
        </w:rPr>
        <w:t xml:space="preserve"> ou segundo plano de contas</w:t>
      </w:r>
      <w:r w:rsidRPr="004B1F0D">
        <w:rPr>
          <w:rFonts w:ascii="Times New Roman" w:hAnsi="Times New Roman" w:cs="Times New Roman"/>
          <w:szCs w:val="20"/>
        </w:rPr>
        <w:t>)</w:t>
      </w:r>
      <w:r w:rsidR="009D46B2" w:rsidRPr="004B1F0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4B1F0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4B1F0D" w:rsidRDefault="00767E3B" w:rsidP="00156582">
      <w:pPr>
        <w:pStyle w:val="Ttulo2"/>
      </w:pPr>
      <w:bookmarkStart w:id="13" w:name="_Toc156228158"/>
      <w:r w:rsidRPr="004B1F0D">
        <w:t>1.11. P</w:t>
      </w:r>
      <w:r w:rsidR="00EC4FED" w:rsidRPr="004B1F0D">
        <w:t xml:space="preserve">lano de Contas e </w:t>
      </w:r>
      <w:r w:rsidRPr="004B1F0D">
        <w:t>Mapeamento</w:t>
      </w:r>
      <w:bookmarkEnd w:id="13"/>
    </w:p>
    <w:p w14:paraId="23AD747C"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4B1F0D" w:rsidRDefault="00EC4FED" w:rsidP="005A343B">
      <w:pPr>
        <w:pStyle w:val="pergunta-16"/>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cupera o plano de contas do último período existente na ECD. </w:t>
      </w:r>
      <w:r w:rsidR="005A343B" w:rsidRPr="004B1F0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4B1F0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4B1F0D" w:rsidRDefault="00EC4FED" w:rsidP="00767E3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w:t>
      </w:r>
      <w:r w:rsidR="00767E3B" w:rsidRPr="004B1F0D">
        <w:rPr>
          <w:rFonts w:ascii="Times New Roman" w:hAnsi="Times New Roman" w:cs="Times New Roman"/>
          <w:szCs w:val="20"/>
        </w:rPr>
        <w:t xml:space="preserve">mapeamento das contas contábeis da entidade para as contas referenciais é feito somente em relação às contas analíticas. </w:t>
      </w:r>
      <w:r w:rsidR="00767E3B" w:rsidRPr="004B1F0D">
        <w:rPr>
          <w:rFonts w:ascii="Times New Roman" w:hAnsi="Times New Roman" w:cs="Times New Roman"/>
          <w:b/>
          <w:szCs w:val="20"/>
        </w:rPr>
        <w:t>Contas sintéticas não devem ser mapeadas</w:t>
      </w:r>
      <w:r w:rsidR="00767E3B" w:rsidRPr="004B1F0D">
        <w:rPr>
          <w:rFonts w:ascii="Times New Roman" w:hAnsi="Times New Roman" w:cs="Times New Roman"/>
          <w:szCs w:val="20"/>
        </w:rPr>
        <w:t xml:space="preserve">.  </w:t>
      </w:r>
    </w:p>
    <w:p w14:paraId="76426B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4B1F0D" w:rsidRDefault="00442B28" w:rsidP="00156582">
      <w:pPr>
        <w:pStyle w:val="Ttulo2"/>
      </w:pPr>
      <w:bookmarkStart w:id="14" w:name="_Toc156228159"/>
      <w:r w:rsidRPr="004B1F0D">
        <w:t>1.12. Registros de Planos de Contas Referenciais (L100, L300, P100, P150, U100 e U150)</w:t>
      </w:r>
      <w:bookmarkEnd w:id="14"/>
    </w:p>
    <w:p w14:paraId="3196483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pessoas jurídicas que possuem ECD a recuperar e geram o</w:t>
      </w:r>
      <w:r w:rsidR="009D46B2" w:rsidRPr="004B1F0D">
        <w:rPr>
          <w:rFonts w:ascii="Times New Roman" w:hAnsi="Times New Roman" w:cs="Times New Roman"/>
          <w:szCs w:val="20"/>
        </w:rPr>
        <w:t xml:space="preserve"> arquivo da ECF para importação;</w:t>
      </w:r>
      <w:r w:rsidRPr="004B1F0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B1F0D">
        <w:rPr>
          <w:rFonts w:ascii="Times New Roman" w:hAnsi="Times New Roman" w:cs="Times New Roman"/>
          <w:b/>
          <w:szCs w:val="20"/>
        </w:rPr>
        <w:t>não devem constar no arquivo da ECF para importação</w:t>
      </w:r>
      <w:r w:rsidRPr="004B1F0D">
        <w:rPr>
          <w:rFonts w:ascii="Times New Roman" w:hAnsi="Times New Roman" w:cs="Times New Roman"/>
          <w:szCs w:val="20"/>
        </w:rPr>
        <w:t>, pois, caso sejam importados, os valores não serão calculados pelo programa da ECF.</w:t>
      </w:r>
    </w:p>
    <w:p w14:paraId="3D85F340" w14:textId="77777777" w:rsidR="009D46B2" w:rsidRPr="004B1F0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4B1F0D" w:rsidRDefault="00CC26D5" w:rsidP="00156582">
      <w:pPr>
        <w:pStyle w:val="Ttulo2"/>
      </w:pPr>
      <w:bookmarkStart w:id="15" w:name="_Toc156228160"/>
      <w:r w:rsidRPr="004B1F0D">
        <w:t>1.13. Conta “Resultado do Exercício”</w:t>
      </w:r>
      <w:bookmarkEnd w:id="15"/>
    </w:p>
    <w:p w14:paraId="45092D9E" w14:textId="77777777" w:rsidR="00CC26D5" w:rsidRPr="004B1F0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4B1F0D" w:rsidRDefault="00C2222A" w:rsidP="003A387F">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4B1F0D">
        <w:rPr>
          <w:rFonts w:ascii="Times New Roman" w:hAnsi="Times New Roman" w:cs="Times New Roman"/>
          <w:szCs w:val="20"/>
        </w:rPr>
        <w:t xml:space="preserve"> analítica</w:t>
      </w:r>
      <w:r w:rsidRPr="004B1F0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4B1F0D">
        <w:rPr>
          <w:rFonts w:ascii="Times New Roman" w:hAnsi="Times New Roman" w:cs="Times New Roman"/>
          <w:szCs w:val="20"/>
        </w:rPr>
        <w:t xml:space="preserve"> J050.COD_NAT = “09” (O</w:t>
      </w:r>
      <w:r w:rsidR="00162BE7" w:rsidRPr="004B1F0D">
        <w:rPr>
          <w:rFonts w:ascii="Times New Roman" w:hAnsi="Times New Roman" w:cs="Times New Roman"/>
          <w:szCs w:val="20"/>
        </w:rPr>
        <w:t>utras) e não deverá ser mapeada</w:t>
      </w:r>
      <w:r w:rsidR="00E904A0" w:rsidRPr="004B1F0D">
        <w:rPr>
          <w:rFonts w:ascii="Times New Roman" w:hAnsi="Times New Roman" w:cs="Times New Roman"/>
          <w:szCs w:val="20"/>
        </w:rPr>
        <w:t>. O sistema não permite o mapeamento de contas com código de natureza “09”</w:t>
      </w:r>
      <w:r w:rsidR="00CC26D5" w:rsidRPr="004B1F0D">
        <w:rPr>
          <w:rFonts w:ascii="Times New Roman" w:hAnsi="Times New Roman" w:cs="Times New Roman"/>
          <w:szCs w:val="20"/>
        </w:rPr>
        <w:t>.</w:t>
      </w:r>
    </w:p>
    <w:p w14:paraId="7CAE84C9" w14:textId="31E8618F" w:rsidR="003A387F" w:rsidRDefault="003A387F" w:rsidP="003A387F">
      <w:pPr>
        <w:pStyle w:val="NormalWeb"/>
        <w:shd w:val="clear" w:color="auto" w:fill="FFFFFF"/>
        <w:spacing w:before="0" w:after="0"/>
        <w:ind w:firstLine="708"/>
        <w:jc w:val="both"/>
        <w:rPr>
          <w:rFonts w:ascii="Times New Roman" w:hAnsi="Times New Roman" w:cs="Times New Roman"/>
          <w:szCs w:val="20"/>
        </w:rPr>
      </w:pPr>
    </w:p>
    <w:p w14:paraId="3AF37009" w14:textId="281DCEE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A965DC4" w14:textId="7AF7D6ED"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0FD3544" w14:textId="78CA95B6"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0EDE5890" w14:textId="34A66C0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F8BA259" w14:textId="641224D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271CC6E4" w14:textId="6225FCDE"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662BBDE" w14:textId="497BE728"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315FD73A" w14:textId="02FA4A3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56FCF90A" w14:textId="77777777" w:rsidR="00D51C05" w:rsidRPr="004B1F0D" w:rsidRDefault="00D51C05"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4B1F0D" w:rsidRDefault="00372EC2" w:rsidP="00156582">
      <w:pPr>
        <w:pStyle w:val="Ttulo2"/>
      </w:pPr>
      <w:bookmarkStart w:id="16" w:name="_Toc156228161"/>
      <w:r w:rsidRPr="004B1F0D">
        <w:t>1.14. Retificação da ECF</w:t>
      </w:r>
      <w:bookmarkEnd w:id="16"/>
    </w:p>
    <w:p w14:paraId="20D07D5C"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3284437E" w:rsidR="00072F64" w:rsidRPr="004B1F0D" w:rsidRDefault="00072F64" w:rsidP="00072F64">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4B1F0D">
        <w:rPr>
          <w:rFonts w:ascii="Times New Roman" w:hAnsi="Times New Roman" w:cs="Times New Roman"/>
          <w:szCs w:val="20"/>
        </w:rPr>
        <w:t xml:space="preserve">, e pode ser realizada em relação a ECF entregues nos últimos cinco anos. Por exemplo, em </w:t>
      </w:r>
      <w:r w:rsidR="00E019B2" w:rsidRPr="004B1F0D">
        <w:rPr>
          <w:rFonts w:ascii="Times New Roman" w:hAnsi="Times New Roman" w:cs="Times New Roman"/>
          <w:szCs w:val="20"/>
        </w:rPr>
        <w:t>202</w:t>
      </w:r>
      <w:r w:rsidR="00E019B2">
        <w:rPr>
          <w:rFonts w:ascii="Times New Roman" w:hAnsi="Times New Roman" w:cs="Times New Roman"/>
          <w:szCs w:val="20"/>
        </w:rPr>
        <w:t>4</w:t>
      </w:r>
      <w:r w:rsidR="00A53028" w:rsidRPr="004B1F0D">
        <w:rPr>
          <w:rFonts w:ascii="Times New Roman" w:hAnsi="Times New Roman" w:cs="Times New Roman"/>
          <w:szCs w:val="20"/>
        </w:rPr>
        <w:t>, é possível retificar ECF do ano-calendário 201</w:t>
      </w:r>
      <w:r w:rsidR="00E019B2">
        <w:rPr>
          <w:rFonts w:ascii="Times New Roman" w:hAnsi="Times New Roman" w:cs="Times New Roman"/>
          <w:szCs w:val="20"/>
        </w:rPr>
        <w:t>8</w:t>
      </w:r>
      <w:r w:rsidR="00A53028" w:rsidRPr="004B1F0D">
        <w:rPr>
          <w:rFonts w:ascii="Times New Roman" w:hAnsi="Times New Roman" w:cs="Times New Roman"/>
          <w:szCs w:val="20"/>
        </w:rPr>
        <w:t xml:space="preserve"> em diante.</w:t>
      </w:r>
    </w:p>
    <w:p w14:paraId="56342E96"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306AD07A"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r w:rsidR="00E019B2">
        <w:rPr>
          <w:rFonts w:ascii="Times New Roman" w:hAnsi="Times New Roman" w:cs="Times New Roman"/>
          <w:szCs w:val="20"/>
        </w:rPr>
        <w:t xml:space="preserve"> Vide demais orientações no Registro 0000, campo 12.</w:t>
      </w:r>
    </w:p>
    <w:p w14:paraId="31CE3884"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6590A4B"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F retificadora altere os saldos das contas </w:t>
      </w:r>
      <w:r w:rsidR="00021E5A">
        <w:rPr>
          <w:rFonts w:ascii="Times New Roman" w:hAnsi="Times New Roman" w:cs="Times New Roman"/>
          <w:szCs w:val="20"/>
        </w:rPr>
        <w:t xml:space="preserve">contábeis e/ou de contas </w:t>
      </w:r>
      <w:r w:rsidRPr="004B1F0D">
        <w:rPr>
          <w:rFonts w:ascii="Times New Roman" w:hAnsi="Times New Roman" w:cs="Times New Roman"/>
          <w:szCs w:val="20"/>
        </w:rPr>
        <w:t>da parte B do e-Lalur ou do e-Lacs, a pessoa jurídica deverá verificar a necessidade de retificar as ECF dos anos-calendário posteriores.</w:t>
      </w:r>
    </w:p>
    <w:p w14:paraId="6DC0CE5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400DEBA9"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Exemplo: Em 01/01/20</w:t>
      </w:r>
      <w:r w:rsidR="00A53028" w:rsidRPr="004B1F0D">
        <w:rPr>
          <w:rFonts w:ascii="Times New Roman" w:hAnsi="Times New Roman" w:cs="Times New Roman"/>
          <w:szCs w:val="20"/>
        </w:rPr>
        <w:t>2</w:t>
      </w:r>
      <w:r w:rsidR="00D2147D">
        <w:rPr>
          <w:rFonts w:ascii="Times New Roman" w:hAnsi="Times New Roman" w:cs="Times New Roman"/>
          <w:szCs w:val="20"/>
        </w:rPr>
        <w:t>2</w:t>
      </w:r>
      <w:r w:rsidRPr="004B1F0D">
        <w:rPr>
          <w:rFonts w:ascii="Times New Roman" w:hAnsi="Times New Roman" w:cs="Times New Roman"/>
          <w:szCs w:val="20"/>
        </w:rPr>
        <w:t>, a empresa retificou a ECF do ano-calendário 201</w:t>
      </w:r>
      <w:r w:rsidR="00D2147D">
        <w:rPr>
          <w:rFonts w:ascii="Times New Roman" w:hAnsi="Times New Roman" w:cs="Times New Roman"/>
          <w:szCs w:val="20"/>
        </w:rPr>
        <w:t>9</w:t>
      </w:r>
      <w:r w:rsidRPr="004B1F0D">
        <w:rPr>
          <w:rFonts w:ascii="Times New Roman" w:hAnsi="Times New Roman" w:cs="Times New Roman"/>
          <w:szCs w:val="20"/>
        </w:rPr>
        <w:t>. Nesse caso, a empresa pode ter que retificar as ECF dos anos-calendário 20</w:t>
      </w:r>
      <w:r w:rsidR="00D2147D">
        <w:rPr>
          <w:rFonts w:ascii="Times New Roman" w:hAnsi="Times New Roman" w:cs="Times New Roman"/>
          <w:szCs w:val="20"/>
        </w:rPr>
        <w:t>20</w:t>
      </w:r>
      <w:r w:rsidR="0002352F">
        <w:rPr>
          <w:rFonts w:ascii="Times New Roman" w:hAnsi="Times New Roman" w:cs="Times New Roman"/>
          <w:szCs w:val="20"/>
        </w:rPr>
        <w:t xml:space="preserve">, </w:t>
      </w:r>
      <w:r w:rsidRPr="004B1F0D">
        <w:rPr>
          <w:rFonts w:ascii="Times New Roman" w:hAnsi="Times New Roman" w:cs="Times New Roman"/>
          <w:szCs w:val="20"/>
        </w:rPr>
        <w:t>20</w:t>
      </w:r>
      <w:r w:rsidR="00A53028" w:rsidRPr="004B1F0D">
        <w:rPr>
          <w:rFonts w:ascii="Times New Roman" w:hAnsi="Times New Roman" w:cs="Times New Roman"/>
          <w:szCs w:val="20"/>
        </w:rPr>
        <w:t>2</w:t>
      </w:r>
      <w:r w:rsidR="00D2147D">
        <w:rPr>
          <w:rFonts w:ascii="Times New Roman" w:hAnsi="Times New Roman" w:cs="Times New Roman"/>
          <w:szCs w:val="20"/>
        </w:rPr>
        <w:t>1</w:t>
      </w:r>
      <w:r w:rsidR="0002352F">
        <w:rPr>
          <w:rFonts w:ascii="Times New Roman" w:hAnsi="Times New Roman" w:cs="Times New Roman"/>
          <w:szCs w:val="20"/>
        </w:rPr>
        <w:t xml:space="preserve"> e 202</w:t>
      </w:r>
      <w:r w:rsidR="00D2147D">
        <w:rPr>
          <w:rFonts w:ascii="Times New Roman" w:hAnsi="Times New Roman" w:cs="Times New Roman"/>
          <w:szCs w:val="20"/>
        </w:rPr>
        <w:t>2</w:t>
      </w:r>
      <w:r w:rsidRPr="004B1F0D">
        <w:rPr>
          <w:rFonts w:ascii="Times New Roman" w:hAnsi="Times New Roman" w:cs="Times New Roman"/>
          <w:szCs w:val="20"/>
        </w:rPr>
        <w:t>.</w:t>
      </w:r>
    </w:p>
    <w:p w14:paraId="72740E43" w14:textId="77777777" w:rsidR="00D25868" w:rsidRPr="004B1F0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4B1F0D" w:rsidRDefault="00D25868" w:rsidP="00171B8D">
      <w:pPr>
        <w:ind w:firstLine="708"/>
        <w:jc w:val="both"/>
        <w:rPr>
          <w:bCs/>
          <w:szCs w:val="20"/>
        </w:rPr>
      </w:pPr>
      <w:r w:rsidRPr="004B1F0D">
        <w:rPr>
          <w:bCs/>
          <w:szCs w:val="20"/>
        </w:rPr>
        <w:t>Para retificação da ECF, é necessário que o campo 12 do registro 0000 (0000.RETIFICADORA)</w:t>
      </w:r>
      <w:r w:rsidR="005021F1" w:rsidRPr="004B1F0D">
        <w:rPr>
          <w:bCs/>
          <w:szCs w:val="20"/>
        </w:rPr>
        <w:t xml:space="preserve"> </w:t>
      </w:r>
      <w:r w:rsidR="008F07B4">
        <w:rPr>
          <w:bCs/>
          <w:szCs w:val="20"/>
        </w:rPr>
        <w:t>esteja</w:t>
      </w:r>
      <w:r w:rsidRPr="004B1F0D">
        <w:rPr>
          <w:bCs/>
          <w:szCs w:val="20"/>
        </w:rPr>
        <w:t xml:space="preserve"> preenchido com “S” (ECF Retificadora). </w:t>
      </w:r>
    </w:p>
    <w:p w14:paraId="571E981B" w14:textId="77777777" w:rsidR="005021F1" w:rsidRPr="004B1F0D" w:rsidRDefault="005021F1" w:rsidP="00171B8D">
      <w:pPr>
        <w:ind w:firstLine="708"/>
        <w:jc w:val="both"/>
        <w:rPr>
          <w:bCs/>
          <w:szCs w:val="20"/>
        </w:rPr>
      </w:pPr>
    </w:p>
    <w:p w14:paraId="4BBE38D9" w14:textId="09A2FC79" w:rsidR="005021F1" w:rsidRPr="004B1F0D" w:rsidRDefault="00CB4357" w:rsidP="00171B8D">
      <w:pPr>
        <w:ind w:firstLine="708"/>
        <w:jc w:val="both"/>
        <w:rPr>
          <w:bCs/>
          <w:szCs w:val="20"/>
        </w:rPr>
      </w:pPr>
      <w:r w:rsidRPr="004B1F0D">
        <w:rPr>
          <w:bCs/>
          <w:szCs w:val="20"/>
        </w:rPr>
        <w:t>No programa em</w:t>
      </w:r>
      <w:r w:rsidR="005021F1" w:rsidRPr="004B1F0D">
        <w:rPr>
          <w:bCs/>
          <w:szCs w:val="20"/>
        </w:rPr>
        <w:t xml:space="preserve"> edição</w:t>
      </w:r>
      <w:r w:rsidRPr="004B1F0D">
        <w:rPr>
          <w:bCs/>
          <w:szCs w:val="20"/>
        </w:rPr>
        <w:t xml:space="preserve">, </w:t>
      </w:r>
      <w:r w:rsidR="005021F1" w:rsidRPr="004B1F0D">
        <w:rPr>
          <w:bCs/>
          <w:szCs w:val="20"/>
        </w:rPr>
        <w:t xml:space="preserve">janela de </w:t>
      </w:r>
      <w:r w:rsidRPr="004B1F0D">
        <w:rPr>
          <w:bCs/>
          <w:szCs w:val="20"/>
        </w:rPr>
        <w:t>“D</w:t>
      </w:r>
      <w:r w:rsidR="005021F1" w:rsidRPr="004B1F0D">
        <w:rPr>
          <w:bCs/>
          <w:szCs w:val="20"/>
        </w:rPr>
        <w:t>ados Iniciais</w:t>
      </w:r>
      <w:r w:rsidRPr="004B1F0D">
        <w:rPr>
          <w:bCs/>
          <w:szCs w:val="20"/>
        </w:rPr>
        <w:t>”</w:t>
      </w:r>
      <w:r w:rsidR="005021F1" w:rsidRPr="004B1F0D">
        <w:rPr>
          <w:bCs/>
          <w:szCs w:val="20"/>
        </w:rPr>
        <w:t xml:space="preserve">, </w:t>
      </w:r>
      <w:r w:rsidRPr="004B1F0D">
        <w:rPr>
          <w:bCs/>
          <w:szCs w:val="20"/>
        </w:rPr>
        <w:t>“</w:t>
      </w:r>
      <w:r w:rsidR="005021F1" w:rsidRPr="004B1F0D">
        <w:rPr>
          <w:bCs/>
          <w:szCs w:val="20"/>
        </w:rPr>
        <w:t>0000 - Identificação da Entidade</w:t>
      </w:r>
      <w:r w:rsidRPr="004B1F0D">
        <w:rPr>
          <w:bCs/>
          <w:szCs w:val="20"/>
        </w:rPr>
        <w:t>”</w:t>
      </w:r>
      <w:r w:rsidR="005021F1" w:rsidRPr="004B1F0D">
        <w:rPr>
          <w:bCs/>
          <w:szCs w:val="20"/>
        </w:rPr>
        <w:t xml:space="preserve">, alterar o campo “Escrituração Retificadora?”  para </w:t>
      </w:r>
      <w:r w:rsidRPr="004B1F0D">
        <w:rPr>
          <w:bCs/>
          <w:szCs w:val="20"/>
        </w:rPr>
        <w:t xml:space="preserve">a opção </w:t>
      </w:r>
      <w:r w:rsidR="005021F1" w:rsidRPr="004B1F0D">
        <w:rPr>
          <w:bCs/>
          <w:szCs w:val="20"/>
        </w:rPr>
        <w:t xml:space="preserve">“ECF Retificadora”. Nesse caso, será exigido informar o </w:t>
      </w:r>
      <w:r w:rsidRPr="004B1F0D">
        <w:rPr>
          <w:bCs/>
          <w:szCs w:val="20"/>
        </w:rPr>
        <w:t>“</w:t>
      </w:r>
      <w:r w:rsidR="005021F1" w:rsidRPr="004B1F0D">
        <w:rPr>
          <w:bCs/>
          <w:szCs w:val="20"/>
        </w:rPr>
        <w:t>Número do Recibo Anterior</w:t>
      </w:r>
      <w:r w:rsidRPr="004B1F0D">
        <w:rPr>
          <w:bCs/>
          <w:szCs w:val="20"/>
        </w:rPr>
        <w:t>”</w:t>
      </w:r>
      <w:r w:rsidR="005021F1" w:rsidRPr="004B1F0D">
        <w:rPr>
          <w:bCs/>
          <w:szCs w:val="20"/>
        </w:rPr>
        <w:t xml:space="preserve"> (número do recibo da ECF que está sendo retificada).</w:t>
      </w:r>
    </w:p>
    <w:p w14:paraId="4CBC50CC" w14:textId="6F748DB4" w:rsidR="00724EE4" w:rsidRPr="004B1F0D" w:rsidRDefault="00724EE4" w:rsidP="00171B8D">
      <w:pPr>
        <w:ind w:firstLine="708"/>
        <w:jc w:val="both"/>
        <w:rPr>
          <w:bCs/>
          <w:szCs w:val="20"/>
        </w:rPr>
      </w:pPr>
    </w:p>
    <w:p w14:paraId="656D2C4C" w14:textId="7F631956" w:rsidR="00724EE4" w:rsidRPr="004B1F0D" w:rsidRDefault="00F711E4" w:rsidP="00171B8D">
      <w:pPr>
        <w:ind w:firstLine="708"/>
        <w:jc w:val="both"/>
        <w:rPr>
          <w:bCs/>
          <w:szCs w:val="20"/>
        </w:rPr>
      </w:pPr>
      <w:r w:rsidRPr="004B1F0D">
        <w:rPr>
          <w:b/>
          <w:szCs w:val="20"/>
        </w:rPr>
        <w:t xml:space="preserve">Observação: </w:t>
      </w:r>
      <w:r w:rsidRPr="004B1F0D">
        <w:rPr>
          <w:bCs/>
          <w:szCs w:val="20"/>
        </w:rPr>
        <w:t>Há campos dos registros do bloco 0000 que não são editáveis no programa da ECF. Para alterá-los, no caso de uma ECF retificadora, é necessário seguir o roteiro abaixo:</w:t>
      </w:r>
    </w:p>
    <w:p w14:paraId="17CFE7AA" w14:textId="1DF71C22" w:rsidR="00F711E4" w:rsidRPr="004B1F0D" w:rsidRDefault="00F711E4" w:rsidP="00171B8D">
      <w:pPr>
        <w:ind w:firstLine="708"/>
        <w:jc w:val="both"/>
        <w:rPr>
          <w:bCs/>
          <w:szCs w:val="20"/>
        </w:rPr>
      </w:pPr>
    </w:p>
    <w:p w14:paraId="1FFAFADF" w14:textId="77777777" w:rsidR="00F711E4" w:rsidRPr="004B1F0D" w:rsidRDefault="00F711E4" w:rsidP="00F711E4">
      <w:pPr>
        <w:spacing w:line="240" w:lineRule="atLeast"/>
        <w:ind w:firstLine="708"/>
        <w:jc w:val="both"/>
        <w:rPr>
          <w:rFonts w:cs="Times New Roman"/>
          <w:bCs/>
          <w:szCs w:val="20"/>
        </w:rPr>
      </w:pPr>
      <w:r w:rsidRPr="004B1F0D">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4B1F0D">
        <w:rPr>
          <w:rFonts w:cs="Times New Roman"/>
          <w:bCs/>
          <w:szCs w:val="20"/>
        </w:rPr>
        <w:t>do tipo “Bloco de Notas”.</w:t>
      </w:r>
    </w:p>
    <w:p w14:paraId="7A770BC2" w14:textId="77777777" w:rsidR="00F711E4" w:rsidRPr="004B1F0D" w:rsidRDefault="00F711E4" w:rsidP="00F711E4">
      <w:pPr>
        <w:spacing w:line="240" w:lineRule="atLeast"/>
        <w:ind w:left="708"/>
        <w:jc w:val="both"/>
        <w:rPr>
          <w:rFonts w:cs="Times New Roman"/>
          <w:bCs/>
          <w:szCs w:val="20"/>
        </w:rPr>
      </w:pPr>
    </w:p>
    <w:p w14:paraId="440B0E02" w14:textId="22942C32" w:rsidR="00F711E4" w:rsidRPr="004B1F0D" w:rsidRDefault="00F711E4" w:rsidP="00F711E4">
      <w:pPr>
        <w:spacing w:line="240" w:lineRule="atLeast"/>
        <w:ind w:left="708"/>
        <w:jc w:val="both"/>
        <w:rPr>
          <w:rFonts w:cs="Times New Roman"/>
          <w:bCs/>
          <w:szCs w:val="20"/>
        </w:rPr>
      </w:pPr>
      <w:r w:rsidRPr="004B1F0D">
        <w:rPr>
          <w:rFonts w:cs="Times New Roman"/>
          <w:bCs/>
          <w:szCs w:val="20"/>
        </w:rPr>
        <w:t>2. Altere as informações necessárias no bloco 0000, salve o arquivo e importe no programa da ECF.</w:t>
      </w:r>
    </w:p>
    <w:p w14:paraId="5B97AC08" w14:textId="77777777" w:rsidR="00372EC2" w:rsidRPr="004B1F0D" w:rsidRDefault="00372EC2" w:rsidP="00F711E4">
      <w:pPr>
        <w:jc w:val="both"/>
        <w:rPr>
          <w:szCs w:val="20"/>
        </w:rPr>
      </w:pPr>
    </w:p>
    <w:p w14:paraId="64AF8885" w14:textId="77777777" w:rsidR="00372EC2" w:rsidRPr="004B1F0D" w:rsidRDefault="00372EC2" w:rsidP="00156582">
      <w:pPr>
        <w:pStyle w:val="Ttulo2"/>
      </w:pPr>
      <w:bookmarkStart w:id="17" w:name="_Toc156228162"/>
      <w:r w:rsidRPr="004B1F0D">
        <w:t>1.15. O que significa a mensagem “Dados atualizados na linha de acordo com a tabela da RFB”?</w:t>
      </w:r>
      <w:bookmarkEnd w:id="17"/>
    </w:p>
    <w:p w14:paraId="3D153972"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4B1F0D">
        <w:rPr>
          <w:rFonts w:ascii="Times New Roman" w:hAnsi="Times New Roman" w:cs="Times New Roman"/>
          <w:szCs w:val="20"/>
        </w:rPr>
        <w:t>advertência</w:t>
      </w:r>
      <w:r w:rsidRPr="004B1F0D">
        <w:rPr>
          <w:rFonts w:ascii="Times New Roman" w:hAnsi="Times New Roman" w:cs="Times New Roman"/>
          <w:szCs w:val="20"/>
        </w:rPr>
        <w:t>) no momento da importação do arquivo da ECF: “Dados atualizados na linha de acordo com a tabela da RFB”.</w:t>
      </w:r>
    </w:p>
    <w:p w14:paraId="0FF82EBA" w14:textId="1141FE1F" w:rsidR="00D8558E" w:rsidRDefault="00D8558E" w:rsidP="00372EC2">
      <w:pPr>
        <w:pStyle w:val="NormalWeb"/>
        <w:shd w:val="clear" w:color="auto" w:fill="FFFFFF"/>
        <w:spacing w:before="0" w:after="0"/>
        <w:ind w:firstLine="708"/>
        <w:jc w:val="both"/>
        <w:rPr>
          <w:rFonts w:ascii="Times New Roman" w:hAnsi="Times New Roman" w:cs="Times New Roman"/>
          <w:szCs w:val="20"/>
        </w:rPr>
      </w:pPr>
    </w:p>
    <w:p w14:paraId="2BBEA808" w14:textId="77777777" w:rsidR="00D51C05" w:rsidRPr="004B1F0D" w:rsidRDefault="00D51C05"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4B1F0D" w:rsidRDefault="008D0538" w:rsidP="00156582">
      <w:pPr>
        <w:pStyle w:val="Ttulo2"/>
      </w:pPr>
      <w:bookmarkStart w:id="18" w:name="_Toc156228163"/>
      <w:r w:rsidRPr="004B1F0D">
        <w:t>1.16. Transformação</w:t>
      </w:r>
      <w:bookmarkEnd w:id="18"/>
    </w:p>
    <w:p w14:paraId="13EBE8FC"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4B1F0D" w:rsidRDefault="0055350B" w:rsidP="0055350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4B1F0D">
        <w:rPr>
          <w:rFonts w:ascii="Times New Roman" w:hAnsi="Times New Roman"/>
          <w:szCs w:val="20"/>
        </w:rPr>
        <w:t>IND_SIT_INI_PER) e “Transformação” (Código 7 do 0000.</w:t>
      </w:r>
      <w:r w:rsidRPr="004B1F0D">
        <w:rPr>
          <w:rFonts w:ascii="Times New Roman" w:hAnsi="Times New Roman"/>
          <w:szCs w:val="20"/>
          <w:lang w:val="pt-PT"/>
        </w:rPr>
        <w:t>SIT_ESPECIAL) foram excluídas do registro 0000.</w:t>
      </w:r>
    </w:p>
    <w:p w14:paraId="60269F81" w14:textId="77777777" w:rsidR="0055350B" w:rsidRPr="004B1F0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4B1F0D" w:rsidRDefault="00CB4357"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xemplo: </w:t>
      </w:r>
      <w:r w:rsidR="008D0538" w:rsidRPr="004B1F0D">
        <w:rPr>
          <w:rFonts w:ascii="Times New Roman" w:hAnsi="Times New Roman" w:cs="Times New Roman"/>
          <w:szCs w:val="20"/>
        </w:rPr>
        <w:t>No caso de transformação no período (</w:t>
      </w:r>
      <w:r w:rsidRPr="004B1F0D">
        <w:rPr>
          <w:rFonts w:ascii="Times New Roman" w:hAnsi="Times New Roman" w:cs="Times New Roman"/>
          <w:szCs w:val="20"/>
        </w:rPr>
        <w:t>por e</w:t>
      </w:r>
      <w:r w:rsidR="008D0538" w:rsidRPr="004B1F0D">
        <w:rPr>
          <w:rFonts w:ascii="Times New Roman" w:hAnsi="Times New Roman" w:cs="Times New Roman"/>
          <w:szCs w:val="20"/>
        </w:rPr>
        <w:t xml:space="preserve">xemplo: </w:t>
      </w:r>
      <w:r w:rsidRPr="004B1F0D">
        <w:rPr>
          <w:rFonts w:ascii="Times New Roman" w:hAnsi="Times New Roman" w:cs="Times New Roman"/>
          <w:szCs w:val="20"/>
        </w:rPr>
        <w:t>a</w:t>
      </w:r>
      <w:r w:rsidR="008D0538" w:rsidRPr="004B1F0D">
        <w:rPr>
          <w:rFonts w:ascii="Times New Roman" w:hAnsi="Times New Roman" w:cs="Times New Roman"/>
          <w:szCs w:val="20"/>
        </w:rPr>
        <w:t xml:space="preserve"> empresa passa de L</w:t>
      </w:r>
      <w:r w:rsidRPr="004B1F0D">
        <w:rPr>
          <w:rFonts w:ascii="Times New Roman" w:hAnsi="Times New Roman" w:cs="Times New Roman"/>
          <w:szCs w:val="20"/>
        </w:rPr>
        <w:t>tda</w:t>
      </w:r>
      <w:r w:rsidR="008D0538" w:rsidRPr="004B1F0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4B1F0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IND_SIT_INI_PER: 0 – Regular (Início no primeiro dia do ano).</w:t>
      </w:r>
    </w:p>
    <w:p w14:paraId="07526351" w14:textId="77777777" w:rsidR="00CD549B" w:rsidRPr="004B1F0D" w:rsidRDefault="008D0538" w:rsidP="00CD549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SIT_ESPECIAL: 0 – Normal (Sem ocorrência de situação especial ou evento).</w:t>
      </w:r>
    </w:p>
    <w:p w14:paraId="7EB8CCED" w14:textId="77777777" w:rsidR="00D0292A" w:rsidRPr="004B1F0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4B1F0D" w:rsidRDefault="00D0292A" w:rsidP="00156582">
      <w:pPr>
        <w:pStyle w:val="Ttulo2"/>
      </w:pPr>
      <w:bookmarkStart w:id="19" w:name="_Toc156228164"/>
      <w:r w:rsidRPr="004B1F0D">
        <w:t>1.17. Prejuízos Fiscais Acumulados de Períodos Anteriores</w:t>
      </w:r>
      <w:bookmarkEnd w:id="19"/>
    </w:p>
    <w:p w14:paraId="4DB761BE" w14:textId="77777777" w:rsidR="00D0292A" w:rsidRPr="004B1F0D" w:rsidRDefault="00D0292A" w:rsidP="00D0292A">
      <w:pPr>
        <w:jc w:val="both"/>
        <w:rPr>
          <w:b/>
          <w:bCs/>
          <w:szCs w:val="20"/>
        </w:rPr>
      </w:pPr>
    </w:p>
    <w:p w14:paraId="0F2D865A" w14:textId="77777777" w:rsidR="00BB09D1" w:rsidRPr="004B1F0D" w:rsidRDefault="00BB09D1" w:rsidP="00BB09D1">
      <w:pPr>
        <w:jc w:val="both"/>
        <w:rPr>
          <w:bCs/>
          <w:szCs w:val="20"/>
        </w:rPr>
      </w:pPr>
      <w:r w:rsidRPr="004B1F0D">
        <w:rPr>
          <w:bCs/>
          <w:szCs w:val="20"/>
        </w:rPr>
        <w:tab/>
        <w:t xml:space="preserve">O registro de prejuízos fiscais acumulados de períodos anteriores deve ser feito da seguinte forma </w:t>
      </w:r>
      <w:r w:rsidRPr="004B1F0D">
        <w:rPr>
          <w:b/>
          <w:bCs/>
          <w:szCs w:val="20"/>
        </w:rPr>
        <w:t>no registro M010:</w:t>
      </w:r>
    </w:p>
    <w:p w14:paraId="6087D361" w14:textId="77777777" w:rsidR="00BB09D1" w:rsidRPr="004B1F0D" w:rsidRDefault="00BB09D1" w:rsidP="00BB09D1">
      <w:pPr>
        <w:jc w:val="both"/>
        <w:rPr>
          <w:bCs/>
          <w:szCs w:val="20"/>
        </w:rPr>
      </w:pPr>
    </w:p>
    <w:p w14:paraId="55C52247"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prejuízos fiscais acumulados de períodos anteriores, definido pela própria pessoa jurídica.</w:t>
      </w:r>
    </w:p>
    <w:p w14:paraId="06C0E92B"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xml:space="preserve"> Descrição da conta, definida pela própria pessoa jurídica.</w:t>
      </w:r>
    </w:p>
    <w:p w14:paraId="31BDD543"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5AAB3F7C"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76AF5135"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3ECB644D"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I</w:t>
      </w:r>
      <w:r w:rsidRPr="004B1F0D">
        <w:rPr>
          <w:bCs/>
          <w:szCs w:val="20"/>
        </w:rPr>
        <w:t xml:space="preserve"> (Imposto de Renda Pessoa Jurídica)</w:t>
      </w:r>
    </w:p>
    <w:p w14:paraId="1BD3B62A"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os prejuízos acumulados de períodos anteriores.</w:t>
      </w:r>
    </w:p>
    <w:p w14:paraId="24003B15"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r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7E75598" w14:textId="7037E2F9" w:rsidR="00BB09D1"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somente no caso da conta Prejuízos Fiscais Acumulados de Períodos Anteriores estarem relacionados a outra pessoa jurídica. </w:t>
      </w:r>
    </w:p>
    <w:p w14:paraId="2B0B63EB" w14:textId="77777777" w:rsidR="002D7993" w:rsidRPr="004B1F0D" w:rsidRDefault="002D7993" w:rsidP="00BB09D1">
      <w:pPr>
        <w:jc w:val="both"/>
        <w:rPr>
          <w:bCs/>
          <w:szCs w:val="20"/>
        </w:rPr>
      </w:pPr>
    </w:p>
    <w:p w14:paraId="574F8D64" w14:textId="1746FE46" w:rsidR="00D0292A" w:rsidRPr="004B1F0D" w:rsidRDefault="00D0292A" w:rsidP="00156582">
      <w:pPr>
        <w:pStyle w:val="Ttulo2"/>
      </w:pPr>
      <w:bookmarkStart w:id="20" w:name="_Toc156228165"/>
      <w:r w:rsidRPr="004B1F0D">
        <w:t>1.18. Bases de Cálculo Negativas Acumuladas de Períodos Anteriores</w:t>
      </w:r>
      <w:bookmarkEnd w:id="20"/>
    </w:p>
    <w:p w14:paraId="21F020A1" w14:textId="77777777" w:rsidR="00D0292A" w:rsidRPr="004B1F0D" w:rsidRDefault="00D0292A" w:rsidP="00D0292A">
      <w:pPr>
        <w:jc w:val="both"/>
        <w:rPr>
          <w:b/>
          <w:bCs/>
          <w:szCs w:val="20"/>
        </w:rPr>
      </w:pPr>
    </w:p>
    <w:p w14:paraId="1420782A" w14:textId="77777777" w:rsidR="00BB09D1" w:rsidRPr="004B1F0D" w:rsidRDefault="00BB09D1" w:rsidP="00BB09D1">
      <w:pPr>
        <w:jc w:val="both"/>
        <w:rPr>
          <w:bCs/>
          <w:szCs w:val="20"/>
        </w:rPr>
      </w:pPr>
      <w:r w:rsidRPr="004B1F0D">
        <w:rPr>
          <w:bCs/>
          <w:szCs w:val="20"/>
        </w:rPr>
        <w:tab/>
        <w:t xml:space="preserve">O registro de bases de cálculos negativas acumuladas de períodos anteriores deve ser feito da seguinte forma </w:t>
      </w:r>
      <w:r w:rsidRPr="004B1F0D">
        <w:rPr>
          <w:b/>
          <w:bCs/>
          <w:szCs w:val="20"/>
        </w:rPr>
        <w:t>no registro M010:</w:t>
      </w:r>
    </w:p>
    <w:p w14:paraId="3CAE9529" w14:textId="77777777" w:rsidR="00BB09D1" w:rsidRPr="004B1F0D" w:rsidRDefault="00BB09D1" w:rsidP="00BB09D1">
      <w:pPr>
        <w:jc w:val="both"/>
        <w:rPr>
          <w:bCs/>
          <w:szCs w:val="20"/>
        </w:rPr>
      </w:pPr>
    </w:p>
    <w:p w14:paraId="109D1EB0"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bases de cálculo negativas de períodos anteriores, definido pela própria pessoa jurídica.</w:t>
      </w:r>
    </w:p>
    <w:p w14:paraId="76AF02C7"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Descrição da conta, definida pela própria pessoa jurídica.</w:t>
      </w:r>
    </w:p>
    <w:p w14:paraId="330A7904"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33D15782"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0116F3E4"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68972740"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C</w:t>
      </w:r>
      <w:r w:rsidRPr="004B1F0D">
        <w:rPr>
          <w:bCs/>
          <w:szCs w:val="20"/>
        </w:rPr>
        <w:t xml:space="preserve"> (Contribuição Social Sobre o Lucro Líquido)</w:t>
      </w:r>
    </w:p>
    <w:p w14:paraId="09C9AFA6"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e base de cálculo negativa de períodos anteriores.</w:t>
      </w:r>
    </w:p>
    <w:p w14:paraId="196439BD"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507D79C"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no caso da conta Base de Cálculo Negativa Acumulada de Períodos Anteriores estar relacionada a outra pessoa jurídica. </w:t>
      </w:r>
    </w:p>
    <w:p w14:paraId="08E74E3F" w14:textId="3377908B" w:rsidR="00D0292A" w:rsidRDefault="00D0292A" w:rsidP="00CE3C5B">
      <w:pPr>
        <w:pStyle w:val="NormalWeb"/>
        <w:shd w:val="clear" w:color="auto" w:fill="FFFFFF"/>
        <w:spacing w:before="0" w:after="0"/>
        <w:jc w:val="both"/>
        <w:rPr>
          <w:rFonts w:ascii="Times New Roman" w:hAnsi="Times New Roman" w:cs="Times New Roman"/>
          <w:szCs w:val="20"/>
        </w:rPr>
      </w:pPr>
    </w:p>
    <w:p w14:paraId="0CF0FAAB" w14:textId="77777777" w:rsidR="002D7993" w:rsidRPr="004B1F0D" w:rsidRDefault="002D7993"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4B1F0D" w:rsidRDefault="00CE3C5B" w:rsidP="00156582">
      <w:pPr>
        <w:pStyle w:val="Ttulo2"/>
      </w:pPr>
      <w:bookmarkStart w:id="21" w:name="_Toc156228166"/>
      <w:r w:rsidRPr="004B1F0D">
        <w:t>1.19. Situações Especiais de 2014 e Sociedades em Conta de Participação (SCP)</w:t>
      </w:r>
      <w:bookmarkEnd w:id="21"/>
    </w:p>
    <w:p w14:paraId="30A74856" w14:textId="3F8E7026" w:rsidR="00CE3C5B" w:rsidRPr="004B1F0D" w:rsidRDefault="00CE3C5B" w:rsidP="00CE3C5B">
      <w:pPr>
        <w:shd w:val="clear" w:color="auto" w:fill="FFFFFF"/>
        <w:spacing w:before="240" w:after="240"/>
        <w:ind w:left="600" w:right="600"/>
        <w:jc w:val="both"/>
        <w:rPr>
          <w:szCs w:val="20"/>
        </w:rPr>
      </w:pPr>
      <w:r w:rsidRPr="004B1F0D">
        <w:rPr>
          <w:szCs w:val="20"/>
        </w:rPr>
        <w:t xml:space="preserve">As situações especiais (cisão, fusão, </w:t>
      </w:r>
      <w:r w:rsidR="001256E3" w:rsidRPr="004B1F0D">
        <w:rPr>
          <w:szCs w:val="20"/>
        </w:rPr>
        <w:t>incorporação etc.</w:t>
      </w:r>
      <w:r w:rsidRPr="004B1F0D">
        <w:rPr>
          <w:szCs w:val="20"/>
        </w:rPr>
        <w:t>) que ocorrer</w:t>
      </w:r>
      <w:r w:rsidR="00CB4357" w:rsidRPr="004B1F0D">
        <w:rPr>
          <w:szCs w:val="20"/>
        </w:rPr>
        <w:t>a</w:t>
      </w:r>
      <w:r w:rsidRPr="004B1F0D">
        <w:rPr>
          <w:szCs w:val="20"/>
        </w:rPr>
        <w:t>m em 2014 devem ser entregues por meio da Declaração de Informações Econômico-Fiscais da Pessoa Jurídica (DIPJ).</w:t>
      </w:r>
    </w:p>
    <w:p w14:paraId="1C8EDB7E" w14:textId="77777777" w:rsidR="00CE3C5B" w:rsidRPr="004B1F0D" w:rsidRDefault="00CE3C5B" w:rsidP="00CE3C5B">
      <w:pPr>
        <w:shd w:val="clear" w:color="auto" w:fill="FFFFFF"/>
        <w:spacing w:before="240" w:after="240"/>
        <w:ind w:left="600" w:right="600"/>
        <w:jc w:val="both"/>
        <w:rPr>
          <w:szCs w:val="20"/>
        </w:rPr>
      </w:pPr>
      <w:r w:rsidRPr="004B1F0D">
        <w:rPr>
          <w:szCs w:val="20"/>
        </w:rPr>
        <w:t xml:space="preserve">A Escrituração Contábil Fiscal (ECF) somente </w:t>
      </w:r>
      <w:r w:rsidR="00CB4357" w:rsidRPr="004B1F0D">
        <w:rPr>
          <w:szCs w:val="20"/>
        </w:rPr>
        <w:t xml:space="preserve">pode ser </w:t>
      </w:r>
      <w:r w:rsidRPr="004B1F0D">
        <w:rPr>
          <w:szCs w:val="20"/>
        </w:rPr>
        <w:t xml:space="preserve">utilizada para transmissão de situações especiais </w:t>
      </w:r>
      <w:r w:rsidR="00CB4357" w:rsidRPr="004B1F0D">
        <w:rPr>
          <w:szCs w:val="20"/>
        </w:rPr>
        <w:t xml:space="preserve">ocorridas </w:t>
      </w:r>
      <w:r w:rsidRPr="004B1F0D">
        <w:rPr>
          <w:szCs w:val="20"/>
        </w:rPr>
        <w:t>de 2015 em diante.</w:t>
      </w:r>
    </w:p>
    <w:p w14:paraId="2F8738DB" w14:textId="50DBFCAF" w:rsidR="00CE3C5B" w:rsidRPr="004B1F0D" w:rsidRDefault="00CE3C5B" w:rsidP="00CE3C5B">
      <w:pPr>
        <w:ind w:firstLine="600"/>
        <w:jc w:val="both"/>
        <w:rPr>
          <w:bCs/>
          <w:szCs w:val="20"/>
        </w:rPr>
      </w:pPr>
      <w:r w:rsidRPr="004B1F0D">
        <w:rPr>
          <w:bCs/>
          <w:szCs w:val="20"/>
        </w:rPr>
        <w:t xml:space="preserve">Há que se ressaltar que, no caso de Sociedades em Conta de Participação (SCP) que foram extintas ao longo do 2014, não havia obrigatoriedade de entrega da DIPJ por SCP </w:t>
      </w:r>
      <w:r w:rsidR="001256E3" w:rsidRPr="004B1F0D">
        <w:rPr>
          <w:bCs/>
          <w:szCs w:val="20"/>
        </w:rPr>
        <w:t>e</w:t>
      </w:r>
      <w:r w:rsidRPr="004B1F0D">
        <w:rPr>
          <w:bCs/>
          <w:szCs w:val="20"/>
        </w:rPr>
        <w:t xml:space="preserve"> não há obrigatoriedade de entrega da ECF. Somente as SCP existentes em 31/12/2014 deverão entregar a ECF relativa ao ano-calendário 2014. </w:t>
      </w:r>
    </w:p>
    <w:p w14:paraId="719CF95B" w14:textId="77777777" w:rsidR="00CE3C5B" w:rsidRPr="004B1F0D" w:rsidRDefault="00CE3C5B" w:rsidP="00CE3C5B">
      <w:pPr>
        <w:ind w:firstLine="600"/>
        <w:jc w:val="both"/>
        <w:rPr>
          <w:bCs/>
          <w:szCs w:val="20"/>
        </w:rPr>
      </w:pPr>
    </w:p>
    <w:p w14:paraId="1406016D" w14:textId="250A0062" w:rsidR="00FA031B" w:rsidRPr="004B1F0D" w:rsidRDefault="00CE3C5B" w:rsidP="003A387F">
      <w:pPr>
        <w:ind w:firstLine="600"/>
        <w:jc w:val="both"/>
        <w:rPr>
          <w:bCs/>
          <w:szCs w:val="20"/>
        </w:rPr>
      </w:pPr>
      <w:r w:rsidRPr="004B1F0D">
        <w:rPr>
          <w:bCs/>
          <w:szCs w:val="20"/>
        </w:rPr>
        <w:t>A partir do ano-calendário 2015, todas as SCP entregam a ECF, inclusive as que forem extintas ao longo do ano da escrituração.</w:t>
      </w:r>
    </w:p>
    <w:p w14:paraId="0BBD7151" w14:textId="77777777" w:rsidR="003A387F" w:rsidRPr="004B1F0D" w:rsidRDefault="003A387F" w:rsidP="003A387F">
      <w:pPr>
        <w:ind w:firstLine="600"/>
        <w:jc w:val="both"/>
        <w:rPr>
          <w:bCs/>
          <w:szCs w:val="20"/>
        </w:rPr>
      </w:pPr>
    </w:p>
    <w:p w14:paraId="45716387" w14:textId="77777777" w:rsidR="00C87D9C" w:rsidRPr="004B1F0D" w:rsidRDefault="00C87D9C" w:rsidP="00156582">
      <w:pPr>
        <w:pStyle w:val="Ttulo2"/>
      </w:pPr>
      <w:bookmarkStart w:id="22" w:name="_Toc156228167"/>
      <w:r w:rsidRPr="004B1F0D">
        <w:t>1.20. Contas Contábeis Mapeadas para Mais de um Conta Referencial</w:t>
      </w:r>
      <w:bookmarkEnd w:id="22"/>
    </w:p>
    <w:p w14:paraId="2A03FCF9" w14:textId="77777777" w:rsidR="00C87D9C" w:rsidRPr="004B1F0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4B1F0D" w:rsidRDefault="00C87D9C" w:rsidP="00C87D9C">
      <w:pPr>
        <w:ind w:firstLine="600"/>
        <w:jc w:val="both"/>
        <w:rPr>
          <w:bCs/>
          <w:szCs w:val="20"/>
        </w:rPr>
      </w:pPr>
      <w:r w:rsidRPr="004B1F0D">
        <w:rPr>
          <w:bCs/>
          <w:szCs w:val="20"/>
        </w:rPr>
        <w:t>Quando uma conta contábil é mapeada para mais de uma conta referencial, esse mapeamento é relativo ao saldo final</w:t>
      </w:r>
      <w:r w:rsidR="00D53FBA" w:rsidRPr="004B1F0D">
        <w:rPr>
          <w:bCs/>
          <w:szCs w:val="20"/>
        </w:rPr>
        <w:t xml:space="preserve"> (que deve ser preenchido nos registros K156 e K356)</w:t>
      </w:r>
      <w:r w:rsidRPr="004B1F0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4B1F0D">
        <w:rPr>
          <w:bCs/>
          <w:szCs w:val="20"/>
        </w:rPr>
        <w:t>dessas</w:t>
      </w:r>
      <w:r w:rsidRPr="004B1F0D">
        <w:rPr>
          <w:bCs/>
          <w:szCs w:val="20"/>
        </w:rPr>
        <w:t xml:space="preserve"> contas referenciais.</w:t>
      </w:r>
    </w:p>
    <w:p w14:paraId="04A84585" w14:textId="77777777" w:rsidR="00C87D9C" w:rsidRPr="004B1F0D" w:rsidRDefault="00C87D9C" w:rsidP="002D7993">
      <w:pPr>
        <w:jc w:val="both"/>
        <w:rPr>
          <w:bCs/>
          <w:szCs w:val="20"/>
        </w:rPr>
      </w:pPr>
    </w:p>
    <w:p w14:paraId="467FBEA1" w14:textId="77777777" w:rsidR="00C87D9C" w:rsidRPr="004B1F0D" w:rsidRDefault="00C87D9C" w:rsidP="002D7993">
      <w:pPr>
        <w:ind w:firstLine="600"/>
        <w:jc w:val="both"/>
        <w:rPr>
          <w:bCs/>
          <w:szCs w:val="20"/>
        </w:rPr>
      </w:pPr>
      <w:r w:rsidRPr="004B1F0D">
        <w:rPr>
          <w:b/>
          <w:bCs/>
          <w:szCs w:val="20"/>
        </w:rPr>
        <w:t xml:space="preserve">Exemplo: </w:t>
      </w:r>
      <w:r w:rsidRPr="004B1F0D">
        <w:rPr>
          <w:bCs/>
          <w:szCs w:val="20"/>
        </w:rPr>
        <w:t>Empresa tributada pelo lucro real.</w:t>
      </w:r>
    </w:p>
    <w:p w14:paraId="2DC112FC" w14:textId="77777777" w:rsidR="00C87D9C" w:rsidRPr="004B1F0D" w:rsidRDefault="00C87D9C" w:rsidP="002D7993">
      <w:pPr>
        <w:ind w:left="709" w:firstLine="709"/>
        <w:jc w:val="both"/>
        <w:rPr>
          <w:bCs/>
          <w:szCs w:val="20"/>
        </w:rPr>
      </w:pPr>
      <w:r w:rsidRPr="004B1F0D">
        <w:rPr>
          <w:bCs/>
          <w:szCs w:val="20"/>
        </w:rPr>
        <w:t>Conta Contábil Patrimonial (</w:t>
      </w:r>
      <w:r w:rsidRPr="004B1F0D">
        <w:rPr>
          <w:b/>
          <w:bCs/>
          <w:szCs w:val="20"/>
        </w:rPr>
        <w:t>CC1</w:t>
      </w:r>
      <w:r w:rsidRPr="004B1F0D">
        <w:rPr>
          <w:bCs/>
          <w:szCs w:val="20"/>
        </w:rPr>
        <w:t>) = R$ 100.000,00</w:t>
      </w:r>
    </w:p>
    <w:p w14:paraId="630227FC" w14:textId="77777777" w:rsidR="00C87D9C" w:rsidRPr="004B1F0D" w:rsidRDefault="00C87D9C" w:rsidP="002D7993">
      <w:pPr>
        <w:ind w:left="709" w:firstLine="709"/>
        <w:jc w:val="both"/>
        <w:rPr>
          <w:bCs/>
          <w:szCs w:val="20"/>
        </w:rPr>
      </w:pPr>
      <w:r w:rsidRPr="004B1F0D">
        <w:rPr>
          <w:bCs/>
          <w:szCs w:val="20"/>
        </w:rPr>
        <w:t>Foi mapeada, na ECD, para as contas referenciais patrimoniais CR1 e CR2. O mapeamento do saldo final foi:</w:t>
      </w:r>
    </w:p>
    <w:p w14:paraId="64C4D19A" w14:textId="77777777" w:rsidR="00C87D9C" w:rsidRPr="004B1F0D" w:rsidRDefault="00C87D9C" w:rsidP="00C87D9C">
      <w:pPr>
        <w:jc w:val="both"/>
        <w:rPr>
          <w:bCs/>
          <w:szCs w:val="20"/>
        </w:rPr>
      </w:pPr>
    </w:p>
    <w:p w14:paraId="6DA9DFBA" w14:textId="77777777"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1 = R$ 40.000,00 (Saldo Final)</w:t>
      </w:r>
    </w:p>
    <w:p w14:paraId="28F8DA28" w14:textId="639E6D75"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2 = R$ </w:t>
      </w:r>
      <w:r w:rsidR="005C7D3B" w:rsidRPr="004B1F0D">
        <w:rPr>
          <w:bCs/>
          <w:szCs w:val="20"/>
        </w:rPr>
        <w:t>60</w:t>
      </w:r>
      <w:r w:rsidRPr="004B1F0D">
        <w:rPr>
          <w:bCs/>
          <w:szCs w:val="20"/>
        </w:rPr>
        <w:t>.000,00 (Saldo Final)</w:t>
      </w:r>
    </w:p>
    <w:p w14:paraId="14514C6B" w14:textId="77777777" w:rsidR="002D7993" w:rsidRDefault="002D7993" w:rsidP="00D53FBA">
      <w:pPr>
        <w:ind w:firstLine="708"/>
        <w:jc w:val="both"/>
        <w:rPr>
          <w:bCs/>
          <w:szCs w:val="20"/>
        </w:rPr>
      </w:pPr>
    </w:p>
    <w:p w14:paraId="46C336E9" w14:textId="5B317B3A" w:rsidR="00C87D9C" w:rsidRDefault="00C87D9C" w:rsidP="00D53FBA">
      <w:pPr>
        <w:ind w:firstLine="708"/>
        <w:jc w:val="both"/>
        <w:rPr>
          <w:bCs/>
          <w:szCs w:val="20"/>
        </w:rPr>
      </w:pPr>
      <w:r w:rsidRPr="004B1F0D">
        <w:rPr>
          <w:bCs/>
          <w:szCs w:val="20"/>
        </w:rPr>
        <w:t xml:space="preserve">No registro </w:t>
      </w:r>
      <w:r w:rsidR="00D53FBA" w:rsidRPr="004B1F0D">
        <w:rPr>
          <w:bCs/>
          <w:szCs w:val="20"/>
        </w:rPr>
        <w:t>L100</w:t>
      </w:r>
      <w:r w:rsidRPr="004B1F0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274A2CF2" w14:textId="77777777" w:rsidR="004D59B5" w:rsidRPr="004B1F0D" w:rsidRDefault="004D59B5" w:rsidP="00D53FBA">
      <w:pPr>
        <w:ind w:firstLine="708"/>
        <w:jc w:val="both"/>
        <w:rPr>
          <w:bCs/>
          <w:szCs w:val="20"/>
        </w:rPr>
      </w:pPr>
    </w:p>
    <w:p w14:paraId="08481CA8" w14:textId="77777777" w:rsidR="001E4ECB" w:rsidRPr="004B1F0D" w:rsidRDefault="001E4ECB" w:rsidP="00156582">
      <w:pPr>
        <w:pStyle w:val="Ttulo2"/>
      </w:pPr>
      <w:bookmarkStart w:id="23" w:name="_Toc156228168"/>
      <w:r w:rsidRPr="004B1F0D">
        <w:t>1.21. Arquivos da ECF ou da ECD Corrompidos ou Extraviados</w:t>
      </w:r>
      <w:bookmarkEnd w:id="23"/>
    </w:p>
    <w:p w14:paraId="518013D9" w14:textId="77777777" w:rsidR="001E4ECB" w:rsidRPr="004B1F0D" w:rsidRDefault="001E4ECB" w:rsidP="001E4ECB">
      <w:pPr>
        <w:jc w:val="both"/>
        <w:rPr>
          <w:bCs/>
          <w:szCs w:val="20"/>
        </w:rPr>
      </w:pPr>
    </w:p>
    <w:p w14:paraId="39865C3A" w14:textId="77777777" w:rsidR="001E4ECB" w:rsidRPr="004B1F0D" w:rsidRDefault="001E4ECB" w:rsidP="001E4ECB">
      <w:pPr>
        <w:ind w:firstLine="600"/>
        <w:jc w:val="both"/>
        <w:rPr>
          <w:bCs/>
          <w:szCs w:val="20"/>
        </w:rPr>
      </w:pPr>
      <w:r w:rsidRPr="004B1F0D">
        <w:rPr>
          <w:bCs/>
          <w:szCs w:val="20"/>
        </w:rPr>
        <w:t>Se o arquivo da ECF</w:t>
      </w:r>
      <w:r w:rsidR="00181526" w:rsidRPr="004B1F0D">
        <w:rPr>
          <w:bCs/>
          <w:szCs w:val="20"/>
        </w:rPr>
        <w:t xml:space="preserve"> ou da ECD</w:t>
      </w:r>
      <w:r w:rsidRPr="004B1F0D">
        <w:rPr>
          <w:bCs/>
          <w:szCs w:val="20"/>
        </w:rPr>
        <w:t xml:space="preserve"> estiver corrompido ou </w:t>
      </w:r>
      <w:r w:rsidR="00CB4357" w:rsidRPr="004B1F0D">
        <w:rPr>
          <w:bCs/>
          <w:szCs w:val="20"/>
        </w:rPr>
        <w:t xml:space="preserve">foi </w:t>
      </w:r>
      <w:r w:rsidRPr="004B1F0D">
        <w:rPr>
          <w:bCs/>
          <w:szCs w:val="20"/>
        </w:rPr>
        <w:t xml:space="preserve">extraviado, o procedimento para </w:t>
      </w:r>
      <w:r w:rsidRPr="004B1F0D">
        <w:rPr>
          <w:bCs/>
          <w:i/>
          <w:szCs w:val="20"/>
        </w:rPr>
        <w:t xml:space="preserve">download </w:t>
      </w:r>
      <w:r w:rsidRPr="004B1F0D">
        <w:rPr>
          <w:bCs/>
          <w:szCs w:val="20"/>
        </w:rPr>
        <w:t>é:</w:t>
      </w:r>
    </w:p>
    <w:p w14:paraId="728CE23A" w14:textId="77777777" w:rsidR="001E4ECB" w:rsidRPr="004B1F0D" w:rsidRDefault="001E4ECB" w:rsidP="001E4ECB">
      <w:pPr>
        <w:ind w:firstLine="600"/>
        <w:jc w:val="both"/>
        <w:rPr>
          <w:bCs/>
          <w:szCs w:val="20"/>
        </w:rPr>
      </w:pPr>
    </w:p>
    <w:p w14:paraId="21CFBE03"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Instale o aplicativo </w:t>
      </w:r>
      <w:r w:rsidRPr="004B1F0D">
        <w:rPr>
          <w:rFonts w:ascii="Times New Roman" w:hAnsi="Times New Roman" w:cs="Times New Roman"/>
          <w:b/>
          <w:color w:val="000000"/>
        </w:rPr>
        <w:t>ReceitanetBX</w:t>
      </w:r>
      <w:r w:rsidRPr="004B1F0D">
        <w:rPr>
          <w:rFonts w:ascii="Times New Roman" w:hAnsi="Times New Roman" w:cs="Times New Roman"/>
          <w:color w:val="000000"/>
        </w:rPr>
        <w:t xml:space="preserve"> no computador. O instalador do ReceitanetBX pode ser baixado do </w:t>
      </w:r>
      <w:r w:rsidRPr="004B1F0D">
        <w:rPr>
          <w:rFonts w:ascii="Times New Roman" w:hAnsi="Times New Roman" w:cs="Times New Roman"/>
          <w:i/>
          <w:iCs/>
          <w:color w:val="000000"/>
        </w:rPr>
        <w:t>site</w:t>
      </w:r>
      <w:r w:rsidRPr="004B1F0D">
        <w:rPr>
          <w:rFonts w:ascii="Times New Roman" w:hAnsi="Times New Roman" w:cs="Times New Roman"/>
          <w:color w:val="000000"/>
        </w:rPr>
        <w:t xml:space="preserve"> do Sped, na área de </w:t>
      </w:r>
      <w:r w:rsidRPr="004B1F0D">
        <w:rPr>
          <w:rFonts w:ascii="Times New Roman" w:hAnsi="Times New Roman" w:cs="Times New Roman"/>
          <w:i/>
          <w:iCs/>
          <w:color w:val="000000"/>
        </w:rPr>
        <w:t>download</w:t>
      </w:r>
      <w:r w:rsidRPr="004B1F0D">
        <w:rPr>
          <w:rFonts w:ascii="Times New Roman" w:hAnsi="Times New Roman" w:cs="Times New Roman"/>
          <w:color w:val="000000"/>
        </w:rPr>
        <w:t xml:space="preserve">. </w:t>
      </w:r>
    </w:p>
    <w:p w14:paraId="39B94525" w14:textId="77777777" w:rsidR="001E4ECB" w:rsidRPr="004B1F0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4B1F0D" w:rsidRDefault="001E4ECB" w:rsidP="001E4ECB">
      <w:pPr>
        <w:autoSpaceDE w:val="0"/>
        <w:spacing w:line="240" w:lineRule="atLeast"/>
        <w:ind w:left="708"/>
        <w:jc w:val="both"/>
        <w:rPr>
          <w:color w:val="000000"/>
          <w:szCs w:val="20"/>
        </w:rPr>
      </w:pPr>
      <w:r w:rsidRPr="004B1F0D">
        <w:rPr>
          <w:b/>
          <w:bCs/>
          <w:color w:val="000000"/>
          <w:szCs w:val="20"/>
        </w:rPr>
        <w:t xml:space="preserve">Nota: </w:t>
      </w:r>
      <w:r w:rsidRPr="004B1F0D">
        <w:rPr>
          <w:color w:val="000000"/>
          <w:szCs w:val="20"/>
        </w:rPr>
        <w:t xml:space="preserve">Escolha o perfil correto (Contribuinte, Procurador ou Representante Legal). Em caso de procuração, garanta que a autorização de efetuar o </w:t>
      </w:r>
      <w:r w:rsidRPr="004B1F0D">
        <w:rPr>
          <w:i/>
          <w:iCs/>
          <w:color w:val="000000"/>
          <w:szCs w:val="20"/>
        </w:rPr>
        <w:t>download</w:t>
      </w:r>
      <w:r w:rsidRPr="004B1F0D">
        <w:rPr>
          <w:color w:val="000000"/>
          <w:szCs w:val="20"/>
        </w:rPr>
        <w:t xml:space="preserve"> da ECF </w:t>
      </w:r>
      <w:r w:rsidR="00181526" w:rsidRPr="004B1F0D">
        <w:rPr>
          <w:color w:val="000000"/>
          <w:szCs w:val="20"/>
        </w:rPr>
        <w:t xml:space="preserve">ou da ECD </w:t>
      </w:r>
      <w:r w:rsidRPr="004B1F0D">
        <w:rPr>
          <w:color w:val="000000"/>
          <w:szCs w:val="20"/>
        </w:rPr>
        <w:t>esteja marcada no e-CAC.</w:t>
      </w:r>
    </w:p>
    <w:p w14:paraId="3D8643DC" w14:textId="77777777" w:rsidR="001E4ECB" w:rsidRPr="004B1F0D" w:rsidRDefault="001E4ECB" w:rsidP="001E4ECB">
      <w:pPr>
        <w:autoSpaceDE w:val="0"/>
        <w:spacing w:line="240" w:lineRule="atLeast"/>
        <w:jc w:val="both"/>
        <w:rPr>
          <w:color w:val="000000"/>
          <w:szCs w:val="20"/>
        </w:rPr>
      </w:pPr>
    </w:p>
    <w:p w14:paraId="62E624F0"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Após o </w:t>
      </w:r>
      <w:r w:rsidRPr="004B1F0D">
        <w:rPr>
          <w:rFonts w:ascii="Times New Roman" w:hAnsi="Times New Roman" w:cs="Times New Roman"/>
          <w:i/>
          <w:color w:val="000000"/>
        </w:rPr>
        <w:t>download</w:t>
      </w:r>
      <w:r w:rsidRPr="004B1F0D">
        <w:rPr>
          <w:rFonts w:ascii="Times New Roman" w:hAnsi="Times New Roman" w:cs="Times New Roman"/>
          <w:color w:val="000000"/>
        </w:rPr>
        <w:t xml:space="preserve"> do arquivo da ECF, importe o arquivo utilizando a funcionalidade “Arquivo/ Importar” do programa da ECF.</w:t>
      </w:r>
      <w:r w:rsidR="00181526" w:rsidRPr="004B1F0D">
        <w:rPr>
          <w:rFonts w:ascii="Times New Roman" w:hAnsi="Times New Roman" w:cs="Times New Roman"/>
          <w:color w:val="000000"/>
        </w:rPr>
        <w:t xml:space="preserve"> </w:t>
      </w:r>
      <w:r w:rsidR="00CB4357" w:rsidRPr="004B1F0D">
        <w:rPr>
          <w:rFonts w:ascii="Times New Roman" w:hAnsi="Times New Roman" w:cs="Times New Roman"/>
          <w:color w:val="000000"/>
        </w:rPr>
        <w:t xml:space="preserve">O </w:t>
      </w:r>
      <w:r w:rsidR="00181526" w:rsidRPr="004B1F0D">
        <w:rPr>
          <w:rFonts w:ascii="Times New Roman" w:hAnsi="Times New Roman" w:cs="Times New Roman"/>
          <w:color w:val="000000"/>
        </w:rPr>
        <w:t>arquivo da ECD</w:t>
      </w:r>
      <w:r w:rsidR="00CB4357" w:rsidRPr="004B1F0D">
        <w:rPr>
          <w:rFonts w:ascii="Times New Roman" w:hAnsi="Times New Roman" w:cs="Times New Roman"/>
          <w:color w:val="000000"/>
        </w:rPr>
        <w:t xml:space="preserve"> baixado pelo ReceitanetBX poderá ser recuperado pelo </w:t>
      </w:r>
      <w:r w:rsidR="00181526" w:rsidRPr="004B1F0D">
        <w:rPr>
          <w:rFonts w:ascii="Times New Roman" w:hAnsi="Times New Roman" w:cs="Times New Roman"/>
          <w:color w:val="000000"/>
        </w:rPr>
        <w:t>programa da ECF.</w:t>
      </w:r>
    </w:p>
    <w:p w14:paraId="3223F91C" w14:textId="0DED7160" w:rsidR="00FC7AAD" w:rsidRDefault="00FC7AAD" w:rsidP="00FC7AAD">
      <w:pPr>
        <w:pStyle w:val="Corpodetexto"/>
        <w:autoSpaceDE/>
        <w:spacing w:line="240" w:lineRule="auto"/>
        <w:rPr>
          <w:rFonts w:ascii="Times New Roman" w:hAnsi="Times New Roman"/>
          <w:szCs w:val="20"/>
        </w:rPr>
      </w:pPr>
    </w:p>
    <w:p w14:paraId="692334CF" w14:textId="06ADC73D" w:rsidR="002D7993" w:rsidRDefault="002D7993" w:rsidP="00FC7AAD">
      <w:pPr>
        <w:pStyle w:val="Corpodetexto"/>
        <w:autoSpaceDE/>
        <w:spacing w:line="240" w:lineRule="auto"/>
        <w:rPr>
          <w:rFonts w:ascii="Times New Roman" w:hAnsi="Times New Roman"/>
          <w:szCs w:val="20"/>
        </w:rPr>
      </w:pPr>
    </w:p>
    <w:p w14:paraId="53C12110" w14:textId="77777777" w:rsidR="002D7993" w:rsidRPr="004B1F0D" w:rsidRDefault="002D7993" w:rsidP="00FC7AAD">
      <w:pPr>
        <w:pStyle w:val="Corpodetexto"/>
        <w:autoSpaceDE/>
        <w:spacing w:line="240" w:lineRule="auto"/>
        <w:rPr>
          <w:rFonts w:ascii="Times New Roman" w:hAnsi="Times New Roman"/>
          <w:szCs w:val="20"/>
        </w:rPr>
      </w:pPr>
    </w:p>
    <w:p w14:paraId="29186C8F" w14:textId="77777777" w:rsidR="00FC7AAD" w:rsidRPr="004B1F0D" w:rsidRDefault="00FC7AAD" w:rsidP="00156582">
      <w:pPr>
        <w:pStyle w:val="Ttulo2"/>
      </w:pPr>
      <w:bookmarkStart w:id="24" w:name="_Toc156228169"/>
      <w:r w:rsidRPr="004B1F0D">
        <w:t>1.22. Recuperar Recibo de Transmissão da ECF</w:t>
      </w:r>
      <w:bookmarkEnd w:id="24"/>
      <w:r w:rsidRPr="004B1F0D">
        <w:t xml:space="preserve"> </w:t>
      </w:r>
    </w:p>
    <w:p w14:paraId="29096512" w14:textId="77777777" w:rsidR="00FC7AAD" w:rsidRPr="004B1F0D" w:rsidRDefault="00FC7AAD" w:rsidP="00FC7AAD">
      <w:pPr>
        <w:jc w:val="both"/>
        <w:rPr>
          <w:bCs/>
          <w:szCs w:val="20"/>
        </w:rPr>
      </w:pPr>
    </w:p>
    <w:p w14:paraId="68772313" w14:textId="77777777" w:rsidR="00FC7AAD" w:rsidRPr="004B1F0D" w:rsidRDefault="001E4ECB" w:rsidP="001E4ECB">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O recibo que comprova a transmissão da escrituração não é </w:t>
      </w:r>
      <w:r w:rsidR="00CB4357" w:rsidRPr="004B1F0D">
        <w:rPr>
          <w:rFonts w:ascii="Times New Roman" w:hAnsi="Times New Roman"/>
          <w:i/>
          <w:szCs w:val="20"/>
        </w:rPr>
        <w:t>baixado</w:t>
      </w:r>
      <w:r w:rsidRPr="004B1F0D">
        <w:rPr>
          <w:rFonts w:ascii="Times New Roman" w:hAnsi="Times New Roman"/>
          <w:szCs w:val="20"/>
        </w:rPr>
        <w:t xml:space="preserve"> via ReceitanetBX. </w:t>
      </w:r>
    </w:p>
    <w:p w14:paraId="3D89914E" w14:textId="77777777" w:rsidR="00FC7AAD" w:rsidRPr="004B1F0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4B1F0D" w:rsidRDefault="001E4ECB" w:rsidP="003A387F">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Caso a empresa perca o recibo de transmissão da escrituração digital, deverá </w:t>
      </w:r>
      <w:r w:rsidR="00C71646" w:rsidRPr="004B1F0D">
        <w:rPr>
          <w:rFonts w:ascii="Times New Roman" w:hAnsi="Times New Roman"/>
          <w:szCs w:val="20"/>
        </w:rPr>
        <w:t>utilizar a funcionalidade de recuperação no menu “</w:t>
      </w:r>
      <w:r w:rsidR="00C71646" w:rsidRPr="004B1F0D">
        <w:rPr>
          <w:rFonts w:ascii="Times New Roman" w:hAnsi="Times New Roman"/>
          <w:b/>
          <w:szCs w:val="20"/>
        </w:rPr>
        <w:t>Escrituração/Recuperar Recibo de Transmissão</w:t>
      </w:r>
      <w:r w:rsidR="00C71646" w:rsidRPr="004B1F0D">
        <w:rPr>
          <w:rFonts w:ascii="Times New Roman" w:hAnsi="Times New Roman"/>
          <w:szCs w:val="20"/>
        </w:rPr>
        <w:t>”</w:t>
      </w:r>
      <w:r w:rsidR="00636478" w:rsidRPr="004B1F0D">
        <w:rPr>
          <w:rFonts w:ascii="Times New Roman" w:hAnsi="Times New Roman"/>
          <w:szCs w:val="20"/>
        </w:rPr>
        <w:t>, após a importação do arquivo da ECF no PGE da ECF</w:t>
      </w:r>
      <w:r w:rsidR="00C71646" w:rsidRPr="004B1F0D">
        <w:rPr>
          <w:rFonts w:ascii="Times New Roman" w:hAnsi="Times New Roman"/>
          <w:szCs w:val="20"/>
        </w:rPr>
        <w:t xml:space="preserve">. </w:t>
      </w:r>
      <w:r w:rsidRPr="004B1F0D">
        <w:rPr>
          <w:rFonts w:ascii="Times New Roman" w:hAnsi="Times New Roman"/>
          <w:szCs w:val="20"/>
        </w:rPr>
        <w:t xml:space="preserve">Nessa situação o Receitanet (e não o ReceitanetBX) identificará que a escrituração digital já foi transmitida e fará o </w:t>
      </w:r>
      <w:r w:rsidRPr="004B1F0D">
        <w:rPr>
          <w:rFonts w:ascii="Times New Roman" w:hAnsi="Times New Roman"/>
          <w:i/>
          <w:szCs w:val="20"/>
        </w:rPr>
        <w:t xml:space="preserve">download </w:t>
      </w:r>
      <w:r w:rsidRPr="004B1F0D">
        <w:rPr>
          <w:rFonts w:ascii="Times New Roman" w:hAnsi="Times New Roman"/>
          <w:szCs w:val="20"/>
        </w:rPr>
        <w:t>do recibo novamente para a pasta estabelecida no program</w:t>
      </w:r>
      <w:r w:rsidR="00416F2B" w:rsidRPr="004B1F0D">
        <w:rPr>
          <w:rFonts w:ascii="Times New Roman" w:hAnsi="Times New Roman"/>
          <w:szCs w:val="20"/>
        </w:rPr>
        <w:t>a</w:t>
      </w:r>
      <w:r w:rsidRPr="004B1F0D">
        <w:rPr>
          <w:rFonts w:ascii="Times New Roman" w:hAnsi="Times New Roman"/>
          <w:szCs w:val="20"/>
        </w:rPr>
        <w:t xml:space="preserve"> da ECF.</w:t>
      </w:r>
    </w:p>
    <w:p w14:paraId="570BC492" w14:textId="77777777" w:rsidR="003A387F" w:rsidRPr="004B1F0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4B1F0D" w:rsidRDefault="00CA09D6" w:rsidP="00156582">
      <w:pPr>
        <w:pStyle w:val="Ttulo2"/>
      </w:pPr>
      <w:bookmarkStart w:id="25" w:name="_Toc156228170"/>
      <w:r w:rsidRPr="004B1F0D">
        <w:t>1.2</w:t>
      </w:r>
      <w:r w:rsidR="00FC7AAD" w:rsidRPr="004B1F0D">
        <w:t>3</w:t>
      </w:r>
      <w:r w:rsidRPr="004B1F0D">
        <w:t>. Multa por Atraso na Entrega da ECF ou por Incorreções</w:t>
      </w:r>
      <w:bookmarkEnd w:id="25"/>
    </w:p>
    <w:p w14:paraId="2F486081" w14:textId="77777777" w:rsidR="00CA09D6" w:rsidRPr="004B1F0D" w:rsidRDefault="00CA09D6" w:rsidP="00CA09D6"/>
    <w:p w14:paraId="06AB0D5B" w14:textId="2F12781A" w:rsidR="00CA09D6" w:rsidRPr="004B1F0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De acordo com o art. 6</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da Instrução Normativa RFB n</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w:t>
      </w:r>
      <w:r w:rsidR="00FD26B3">
        <w:rPr>
          <w:rFonts w:ascii="Times New Roman" w:hAnsi="Times New Roman" w:cs="Times New Roman"/>
          <w:color w:val="000000"/>
          <w:szCs w:val="20"/>
        </w:rPr>
        <w:t>2.004</w:t>
      </w:r>
      <w:r w:rsidRPr="004B1F0D">
        <w:rPr>
          <w:rFonts w:ascii="Times New Roman" w:hAnsi="Times New Roman" w:cs="Times New Roman"/>
          <w:color w:val="000000"/>
          <w:szCs w:val="20"/>
        </w:rPr>
        <w:t>, de 1</w:t>
      </w:r>
      <w:r w:rsidR="00FD26B3">
        <w:rPr>
          <w:rFonts w:ascii="Times New Roman" w:hAnsi="Times New Roman" w:cs="Times New Roman"/>
          <w:color w:val="000000"/>
          <w:szCs w:val="20"/>
        </w:rPr>
        <w:t>8</w:t>
      </w:r>
      <w:r w:rsidRPr="004B1F0D">
        <w:rPr>
          <w:rFonts w:ascii="Times New Roman" w:hAnsi="Times New Roman" w:cs="Times New Roman"/>
          <w:color w:val="000000"/>
          <w:szCs w:val="20"/>
        </w:rPr>
        <w:t xml:space="preserve"> de </w:t>
      </w:r>
      <w:r w:rsidR="00FD26B3">
        <w:rPr>
          <w:rFonts w:ascii="Times New Roman" w:hAnsi="Times New Roman" w:cs="Times New Roman"/>
          <w:color w:val="000000"/>
          <w:szCs w:val="20"/>
        </w:rPr>
        <w:t>janeiro</w:t>
      </w:r>
      <w:r w:rsidR="00FD26B3" w:rsidRPr="004B1F0D">
        <w:rPr>
          <w:rFonts w:ascii="Times New Roman" w:hAnsi="Times New Roman" w:cs="Times New Roman"/>
          <w:color w:val="000000"/>
          <w:szCs w:val="20"/>
        </w:rPr>
        <w:t xml:space="preserve"> </w:t>
      </w:r>
      <w:r w:rsidRPr="004B1F0D">
        <w:rPr>
          <w:rFonts w:ascii="Times New Roman" w:hAnsi="Times New Roman" w:cs="Times New Roman"/>
          <w:color w:val="000000"/>
          <w:szCs w:val="20"/>
        </w:rPr>
        <w:t>de 20</w:t>
      </w:r>
      <w:r w:rsidR="00FD26B3">
        <w:rPr>
          <w:rFonts w:ascii="Times New Roman" w:hAnsi="Times New Roman" w:cs="Times New Roman"/>
          <w:color w:val="000000"/>
          <w:szCs w:val="20"/>
        </w:rPr>
        <w:t>21</w:t>
      </w:r>
      <w:r w:rsidRPr="004B1F0D">
        <w:rPr>
          <w:rFonts w:ascii="Times New Roman" w:hAnsi="Times New Roman" w:cs="Times New Roman"/>
          <w:color w:val="000000"/>
          <w:szCs w:val="20"/>
        </w:rPr>
        <w:t>,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4B1F0D">
        <w:rPr>
          <w:rFonts w:ascii="Times New Roman" w:hAnsi="Times New Roman" w:cs="Times New Roman"/>
          <w:color w:val="000000"/>
          <w:szCs w:val="20"/>
        </w:rPr>
        <w:t xml:space="preserve">valor do </w:t>
      </w:r>
      <w:r w:rsidRPr="004B1F0D">
        <w:rPr>
          <w:rFonts w:ascii="Times New Roman" w:hAnsi="Times New Roman" w:cs="Times New Roman"/>
          <w:color w:val="000000"/>
          <w:szCs w:val="20"/>
        </w:rPr>
        <w:t xml:space="preserve">lucro líquido, antes do Imposto de Renda e da Contribuição Social informado, </w:t>
      </w:r>
      <w:r w:rsidR="00CB4357" w:rsidRPr="004B1F0D">
        <w:rPr>
          <w:rFonts w:ascii="Times New Roman" w:hAnsi="Times New Roman" w:cs="Times New Roman"/>
          <w:color w:val="000000"/>
          <w:szCs w:val="20"/>
        </w:rPr>
        <w:t xml:space="preserve">do último período em que a pessoa jurídica obteve lucro líquido, </w:t>
      </w:r>
      <w:r w:rsidRPr="004B1F0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4B1F0D"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1F0D"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6" w:name="art8ai"/>
      <w:bookmarkEnd w:id="26"/>
      <w:r w:rsidRPr="004B1F0D">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w:t>
      </w:r>
    </w:p>
    <w:p w14:paraId="6A2AA315"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043F1DEF" w:rsidR="004B2845" w:rsidRPr="004B1F0D"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7" w:name="art8aii"/>
      <w:bookmarkStart w:id="28" w:name="art8a§2"/>
      <w:bookmarkEnd w:id="27"/>
      <w:bookmarkEnd w:id="28"/>
      <w:r w:rsidRPr="004B1F0D">
        <w:rPr>
          <w:rFonts w:ascii="Times New Roman" w:hAnsi="Times New Roman" w:cs="Times New Roman"/>
          <w:color w:val="000000"/>
          <w:szCs w:val="20"/>
        </w:rPr>
        <w:t>§ 2º A multa de que trata o inciso I do caput será reduzida:</w:t>
      </w:r>
    </w:p>
    <w:p w14:paraId="0C3EF9FA" w14:textId="2BD31C63"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
      <w:bookmarkEnd w:id="29"/>
      <w:r w:rsidRPr="004B1F0D">
        <w:rPr>
          <w:rFonts w:ascii="Times New Roman" w:hAnsi="Times New Roman" w:cs="Times New Roman"/>
          <w:color w:val="000000"/>
          <w:szCs w:val="20"/>
        </w:rPr>
        <w:t>I - em 90% (noventa por cento), quando o livro for apresentado em até 30 (trinta) dias após o prazo;</w:t>
      </w:r>
    </w:p>
    <w:p w14:paraId="6708B46C" w14:textId="36F4F2C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
      <w:bookmarkEnd w:id="30"/>
      <w:r w:rsidRPr="004B1F0D">
        <w:rPr>
          <w:rFonts w:ascii="Times New Roman" w:hAnsi="Times New Roman" w:cs="Times New Roman"/>
          <w:color w:val="000000"/>
          <w:szCs w:val="20"/>
        </w:rPr>
        <w:t>II - em 75% (setenta e cinco por cento), quando o livro for apresentado em até 60 (sessenta) dias após o prazo;</w:t>
      </w:r>
    </w:p>
    <w:p w14:paraId="53FE93CF" w14:textId="5A0DC869"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ii"/>
      <w:bookmarkEnd w:id="31"/>
      <w:r w:rsidRPr="004B1F0D">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2" w:name="art8a§2iv"/>
      <w:bookmarkEnd w:id="32"/>
      <w:r w:rsidRPr="004B1F0D">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3" w:name="art8a§3"/>
      <w:bookmarkStart w:id="34" w:name="art8a§4"/>
      <w:bookmarkEnd w:id="33"/>
      <w:bookmarkEnd w:id="34"/>
      <w:r w:rsidRPr="004B1F0D">
        <w:rPr>
          <w:rFonts w:ascii="Times New Roman" w:hAnsi="Times New Roman" w:cs="Times New Roman"/>
          <w:color w:val="000000"/>
          <w:szCs w:val="20"/>
        </w:rPr>
        <w:tab/>
      </w:r>
      <w:r w:rsidRPr="004B1F0D">
        <w:rPr>
          <w:rFonts w:ascii="Times New Roman" w:hAnsi="Times New Roman" w:cs="Times New Roman"/>
          <w:color w:val="000000"/>
          <w:szCs w:val="20"/>
        </w:rPr>
        <w:tab/>
        <w:t>(...)</w:t>
      </w:r>
    </w:p>
    <w:p w14:paraId="2470023A" w14:textId="147C1B0E"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5" w:name="art8a§5"/>
      <w:bookmarkEnd w:id="35"/>
      <w:r w:rsidRPr="004B1F0D">
        <w:rPr>
          <w:rFonts w:ascii="Times New Roman" w:hAnsi="Times New Roman" w:cs="Times New Roman"/>
          <w:color w:val="000000"/>
          <w:szCs w:val="20"/>
        </w:rPr>
        <w:t>§ 5º  Sem prejuízo das penalidades previstas neste artigo, aplica-se o disposto no </w:t>
      </w:r>
      <w:hyperlink r:id="rId8" w:anchor="art47" w:history="1">
        <w:r w:rsidRPr="004B1F0D">
          <w:rPr>
            <w:rFonts w:ascii="Times New Roman" w:hAnsi="Times New Roman" w:cs="Times New Roman"/>
            <w:color w:val="000000"/>
            <w:szCs w:val="20"/>
          </w:rPr>
          <w:t>art. 47 da Lei no 8.981, de 20 de janeiro de 1995</w:t>
        </w:r>
      </w:hyperlink>
      <w:r w:rsidRPr="004B1F0D">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0184C40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4B1F0D">
        <w:rPr>
          <w:rFonts w:ascii="Times New Roman" w:hAnsi="Times New Roman" w:cs="Times New Roman"/>
          <w:color w:val="000000"/>
          <w:szCs w:val="20"/>
        </w:rPr>
        <w:t>a do</w:t>
      </w:r>
      <w:r w:rsidRPr="004B1F0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4B1F0D">
        <w:rPr>
          <w:rFonts w:ascii="Times New Roman" w:hAnsi="Times New Roman" w:cs="Times New Roman"/>
          <w:color w:val="000000"/>
          <w:szCs w:val="20"/>
        </w:rPr>
        <w:t>art. 12 da Lei nº 8.218, de 29 de agosto de 1991, alterado pela Lei nº 13.670, de 30 de maio de 2018 e reproduzido abaixo</w:t>
      </w:r>
      <w:r w:rsidR="00FD26B3">
        <w:rPr>
          <w:rFonts w:ascii="Times New Roman" w:hAnsi="Times New Roman" w:cs="Times New Roman"/>
          <w:color w:val="000000"/>
          <w:szCs w:val="20"/>
        </w:rPr>
        <w:t>.</w:t>
      </w:r>
    </w:p>
    <w:p w14:paraId="31F2775F" w14:textId="77777777" w:rsidR="00F14BA5" w:rsidRPr="004B1F0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4B1F0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ágrafo único. Para as pessoas jurídicas que utilizarem o Sistema Público de Escrituração Digital, as multas de que tratam o </w:t>
      </w:r>
      <w:r w:rsidR="001256E3" w:rsidRPr="004B1F0D">
        <w:rPr>
          <w:rFonts w:ascii="Times New Roman" w:hAnsi="Times New Roman" w:cs="Times New Roman"/>
          <w:szCs w:val="20"/>
        </w:rPr>
        <w:t>caput deste</w:t>
      </w:r>
      <w:r w:rsidRPr="004B1F0D">
        <w:rPr>
          <w:rFonts w:ascii="Times New Roman" w:hAnsi="Times New Roman" w:cs="Times New Roman"/>
          <w:szCs w:val="20"/>
        </w:rPr>
        <w:t xml:space="preserve"> artigo serão reduzidas:</w:t>
      </w:r>
    </w:p>
    <w:p w14:paraId="4E62B40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r w:rsidR="001256E3" w:rsidRPr="004B1F0D">
        <w:rPr>
          <w:rFonts w:ascii="Times New Roman" w:hAnsi="Times New Roman" w:cs="Times New Roman"/>
          <w:szCs w:val="20"/>
        </w:rPr>
        <w:t>À</w:t>
      </w:r>
      <w:r w:rsidRPr="004B1F0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75% (setenta e cinco por cento), se a obrigação for cumprida no prazo fixado em intimação.</w:t>
      </w:r>
    </w:p>
    <w:p w14:paraId="2829F9F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Os códigos de receita das multas são:</w:t>
      </w:r>
    </w:p>
    <w:p w14:paraId="17125A02"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2 – Multa por Atraso na Entrega da ECF – Demais PJ</w:t>
      </w:r>
    </w:p>
    <w:p w14:paraId="3613B0B4"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3 – Multa por Atraso na Entrega da ECF – PJ Lucro Real</w:t>
      </w:r>
    </w:p>
    <w:p w14:paraId="2C6EC927" w14:textId="77777777" w:rsidR="00CB4357" w:rsidRPr="004B1F0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3414A2B8" w:rsidR="008D0538" w:rsidRPr="004B1F0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4B1F0D">
        <w:rPr>
          <w:rFonts w:ascii="Times New Roman" w:hAnsi="Times New Roman" w:cs="Times New Roman"/>
          <w:szCs w:val="20"/>
        </w:rPr>
        <w:t xml:space="preserve">Em qualquer </w:t>
      </w:r>
      <w:r w:rsidRPr="004B1F0D">
        <w:rPr>
          <w:rFonts w:ascii="Times New Roman" w:hAnsi="Times New Roman" w:cs="Times New Roman"/>
          <w:color w:val="000000"/>
          <w:szCs w:val="20"/>
        </w:rPr>
        <w:t>situação</w:t>
      </w:r>
      <w:r w:rsidRPr="004B1F0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r w:rsidR="004D59B5">
        <w:rPr>
          <w:rFonts w:ascii="Times New Roman" w:hAnsi="Times New Roman" w:cs="Times New Roman"/>
          <w:szCs w:val="20"/>
        </w:rPr>
        <w:t xml:space="preserve"> A multa gerada no momento da transmissão da ECF não é alterada pela retificação da escrituração. Assim, em caso de discordância do valor do lançamento de ofício, deve ser formalizado processo administrativo para a impugnação da parcela que não concorda.</w:t>
      </w:r>
    </w:p>
    <w:p w14:paraId="56AE128F" w14:textId="4718AC87" w:rsidR="007553A7" w:rsidRDefault="007553A7" w:rsidP="00372EC2">
      <w:pPr>
        <w:pStyle w:val="NormalWeb"/>
        <w:shd w:val="clear" w:color="auto" w:fill="FFFFFF"/>
        <w:spacing w:before="0" w:after="0"/>
        <w:ind w:firstLine="708"/>
        <w:jc w:val="both"/>
        <w:rPr>
          <w:rFonts w:ascii="Times New Roman" w:hAnsi="Times New Roman" w:cs="Times New Roman"/>
          <w:szCs w:val="20"/>
        </w:rPr>
      </w:pPr>
    </w:p>
    <w:p w14:paraId="189F8007" w14:textId="16AF2265" w:rsidR="002D7993" w:rsidRDefault="002D7993" w:rsidP="00372EC2">
      <w:pPr>
        <w:pStyle w:val="NormalWeb"/>
        <w:shd w:val="clear" w:color="auto" w:fill="FFFFFF"/>
        <w:spacing w:before="0" w:after="0"/>
        <w:ind w:firstLine="708"/>
        <w:jc w:val="both"/>
        <w:rPr>
          <w:rFonts w:ascii="Times New Roman" w:hAnsi="Times New Roman" w:cs="Times New Roman"/>
          <w:szCs w:val="20"/>
        </w:rPr>
      </w:pPr>
    </w:p>
    <w:p w14:paraId="57C73B2E" w14:textId="77777777" w:rsidR="002D7993" w:rsidRPr="004B1F0D" w:rsidRDefault="002D7993" w:rsidP="00372EC2">
      <w:pPr>
        <w:pStyle w:val="NormalWeb"/>
        <w:shd w:val="clear" w:color="auto" w:fill="FFFFFF"/>
        <w:spacing w:before="0" w:after="0"/>
        <w:ind w:firstLine="708"/>
        <w:jc w:val="both"/>
        <w:rPr>
          <w:rFonts w:ascii="Times New Roman" w:hAnsi="Times New Roman" w:cs="Times New Roman"/>
          <w:szCs w:val="20"/>
        </w:rPr>
      </w:pPr>
    </w:p>
    <w:p w14:paraId="6F0AE3C5" w14:textId="35D716C9" w:rsidR="00A1588E" w:rsidRPr="004B1F0D" w:rsidRDefault="00A1588E" w:rsidP="00156582">
      <w:pPr>
        <w:pStyle w:val="Ttulo2"/>
      </w:pPr>
      <w:bookmarkStart w:id="36" w:name="_Toc156228171"/>
      <w:r w:rsidRPr="004B1F0D">
        <w:t>1.2</w:t>
      </w:r>
      <w:r w:rsidR="00FC7AAD" w:rsidRPr="004B1F0D">
        <w:t>4</w:t>
      </w:r>
      <w:r w:rsidRPr="004B1F0D">
        <w:t>. Pessoas Jurídicas Resultantes de Cisão/Fusão ou Remanescentes de Cisão ou que Realizaram Incorporação</w:t>
      </w:r>
      <w:bookmarkEnd w:id="36"/>
    </w:p>
    <w:p w14:paraId="0FD0E505" w14:textId="77777777" w:rsidR="00A1588E" w:rsidRPr="004B1F0D" w:rsidRDefault="00A1588E" w:rsidP="00A1588E">
      <w:pPr>
        <w:jc w:val="both"/>
        <w:rPr>
          <w:b/>
          <w:bCs/>
        </w:rPr>
      </w:pPr>
    </w:p>
    <w:p w14:paraId="5BEEAC62" w14:textId="77777777" w:rsidR="009744A6" w:rsidRPr="004B1F0D" w:rsidRDefault="009744A6" w:rsidP="009744A6">
      <w:pPr>
        <w:ind w:firstLine="708"/>
        <w:jc w:val="both"/>
        <w:rPr>
          <w:bCs/>
          <w:szCs w:val="20"/>
        </w:rPr>
      </w:pPr>
      <w:r w:rsidRPr="004B1F0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4B1F0D" w:rsidRDefault="009744A6" w:rsidP="009744A6">
      <w:pPr>
        <w:ind w:firstLine="708"/>
        <w:jc w:val="both"/>
        <w:rPr>
          <w:bCs/>
          <w:szCs w:val="20"/>
        </w:rPr>
      </w:pPr>
    </w:p>
    <w:p w14:paraId="442896F4" w14:textId="77777777" w:rsidR="009744A6" w:rsidRPr="004B1F0D" w:rsidRDefault="009744A6" w:rsidP="009744A6">
      <w:pPr>
        <w:ind w:firstLine="708"/>
        <w:jc w:val="both"/>
        <w:rPr>
          <w:szCs w:val="20"/>
        </w:rPr>
      </w:pPr>
      <w:r w:rsidRPr="004B1F0D">
        <w:rPr>
          <w:szCs w:val="20"/>
        </w:rPr>
        <w:t xml:space="preserve">- Campo 6 </w:t>
      </w:r>
      <w:r w:rsidRPr="004B1F0D">
        <w:rPr>
          <w:szCs w:val="20"/>
          <w:u w:val="single"/>
        </w:rPr>
        <w:t>(Indicador do Início do Período</w:t>
      </w:r>
      <w:r w:rsidRPr="004B1F0D">
        <w:rPr>
          <w:szCs w:val="20"/>
        </w:rPr>
        <w:t xml:space="preserve">): </w:t>
      </w:r>
      <w:r w:rsidRPr="006E200B">
        <w:rPr>
          <w:bCs/>
          <w:szCs w:val="20"/>
        </w:rPr>
        <w:t>2</w:t>
      </w:r>
      <w:r w:rsidRPr="004B1F0D">
        <w:rPr>
          <w:szCs w:val="20"/>
        </w:rPr>
        <w:t xml:space="preserve"> = Resultante de cisão/fusão ou remanescente de cisão, ou realizou incorporação (para que o sistema aceite uma data de início diferente de 01/01).</w:t>
      </w:r>
    </w:p>
    <w:p w14:paraId="6433DF09" w14:textId="77777777" w:rsidR="009744A6" w:rsidRPr="004B1F0D" w:rsidRDefault="009744A6" w:rsidP="009744A6">
      <w:pPr>
        <w:pStyle w:val="Corpodetexto"/>
        <w:ind w:firstLine="708"/>
        <w:rPr>
          <w:rFonts w:ascii="Times New Roman" w:hAnsi="Times New Roman"/>
          <w:b/>
          <w:szCs w:val="20"/>
        </w:rPr>
      </w:pPr>
      <w:r w:rsidRPr="004B1F0D">
        <w:rPr>
          <w:rFonts w:ascii="Times New Roman" w:hAnsi="Times New Roman"/>
          <w:szCs w:val="20"/>
        </w:rPr>
        <w:t>- Campo 7 (</w:t>
      </w:r>
      <w:r w:rsidRPr="004B1F0D">
        <w:rPr>
          <w:rFonts w:ascii="Times New Roman" w:hAnsi="Times New Roman"/>
          <w:szCs w:val="20"/>
          <w:u w:val="single"/>
        </w:rPr>
        <w:t>Indicador de Situação Especial</w:t>
      </w:r>
      <w:r w:rsidRPr="004B1F0D">
        <w:rPr>
          <w:rFonts w:ascii="Times New Roman" w:hAnsi="Times New Roman"/>
          <w:szCs w:val="20"/>
        </w:rPr>
        <w:t>): 0 = Normal – sem ocorrência de situação especial ou evento (para que o sistema aceita a data final em 31/12).</w:t>
      </w:r>
    </w:p>
    <w:p w14:paraId="350058A7" w14:textId="77777777" w:rsidR="009744A6" w:rsidRPr="004B1F0D" w:rsidRDefault="009744A6" w:rsidP="009744A6">
      <w:pPr>
        <w:pStyle w:val="Corpodetexto"/>
        <w:rPr>
          <w:rFonts w:ascii="Times New Roman" w:hAnsi="Times New Roman"/>
          <w:b/>
          <w:szCs w:val="20"/>
        </w:rPr>
      </w:pPr>
      <w:r w:rsidRPr="004B1F0D">
        <w:rPr>
          <w:rFonts w:ascii="Times New Roman" w:hAnsi="Times New Roman"/>
          <w:szCs w:val="20"/>
        </w:rPr>
        <w:t xml:space="preserve"> </w:t>
      </w:r>
      <w:r w:rsidRPr="004B1F0D">
        <w:rPr>
          <w:rFonts w:ascii="Times New Roman" w:hAnsi="Times New Roman"/>
          <w:szCs w:val="20"/>
        </w:rPr>
        <w:tab/>
        <w:t>- Campo 8 (</w:t>
      </w:r>
      <w:r w:rsidRPr="004B1F0D">
        <w:rPr>
          <w:rFonts w:ascii="Times New Roman" w:hAnsi="Times New Roman"/>
          <w:szCs w:val="20"/>
          <w:u w:val="single"/>
        </w:rPr>
        <w:t>Patrimônio remanescente em caso de cisão</w:t>
      </w:r>
      <w:r w:rsidRPr="004B1F0D">
        <w:rPr>
          <w:rFonts w:ascii="Times New Roman" w:hAnsi="Times New Roman"/>
          <w:szCs w:val="20"/>
        </w:rPr>
        <w:t>): &lt;Em branco&gt;, pois essa informação iria no primeiro arquivo enviado (até a data da cisão).</w:t>
      </w:r>
    </w:p>
    <w:p w14:paraId="6FAC55F7" w14:textId="1D5700CE" w:rsidR="003A387F" w:rsidRPr="004B1F0D" w:rsidRDefault="009744A6" w:rsidP="004B2845">
      <w:pPr>
        <w:pStyle w:val="Corpodetexto"/>
        <w:ind w:firstLine="708"/>
        <w:rPr>
          <w:rFonts w:ascii="Times New Roman" w:hAnsi="Times New Roman"/>
          <w:szCs w:val="20"/>
        </w:rPr>
      </w:pPr>
      <w:r w:rsidRPr="004B1F0D">
        <w:rPr>
          <w:rFonts w:ascii="Times New Roman" w:hAnsi="Times New Roman"/>
          <w:szCs w:val="20"/>
        </w:rPr>
        <w:t>- Campo 9 (</w:t>
      </w:r>
      <w:r w:rsidRPr="004B1F0D">
        <w:rPr>
          <w:rFonts w:ascii="Times New Roman" w:hAnsi="Times New Roman"/>
          <w:szCs w:val="20"/>
          <w:u w:val="single"/>
        </w:rPr>
        <w:t>Data da situação especial</w:t>
      </w:r>
      <w:r w:rsidRPr="004B1F0D">
        <w:rPr>
          <w:rFonts w:ascii="Times New Roman" w:hAnsi="Times New Roman"/>
          <w:szCs w:val="20"/>
        </w:rPr>
        <w:t>): &lt;Em branco&gt;, pois não há situação especial no período (a situação especial ocorreu no período anterior).</w:t>
      </w:r>
    </w:p>
    <w:p w14:paraId="2DC6B06F" w14:textId="77777777" w:rsidR="004B2845" w:rsidRPr="004B1F0D" w:rsidRDefault="004B2845" w:rsidP="004B2845">
      <w:pPr>
        <w:pStyle w:val="Corpodetexto"/>
        <w:ind w:firstLine="708"/>
        <w:rPr>
          <w:rFonts w:ascii="Times New Roman" w:hAnsi="Times New Roman"/>
          <w:b/>
          <w:szCs w:val="20"/>
        </w:rPr>
      </w:pPr>
    </w:p>
    <w:p w14:paraId="2BBCBFAA" w14:textId="233AFF3B" w:rsidR="00392933" w:rsidRPr="004B1F0D" w:rsidRDefault="00392933" w:rsidP="00156582">
      <w:pPr>
        <w:pStyle w:val="Ttulo2"/>
      </w:pPr>
      <w:bookmarkStart w:id="37" w:name="_Toc156228172"/>
      <w:r w:rsidRPr="004B1F0D">
        <w:t>1.2</w:t>
      </w:r>
      <w:r w:rsidR="00A10496">
        <w:t>5</w:t>
      </w:r>
      <w:r w:rsidRPr="004B1F0D">
        <w:t>. Pedido de Restituição e Declaração de Compensação – Per/Dcomp</w:t>
      </w:r>
      <w:bookmarkEnd w:id="37"/>
    </w:p>
    <w:p w14:paraId="031194F5" w14:textId="77777777" w:rsidR="00392933" w:rsidRPr="004B1F0D" w:rsidRDefault="00392933" w:rsidP="00392933"/>
    <w:p w14:paraId="548C3752" w14:textId="78B137B6" w:rsidR="00FC7AAD" w:rsidRPr="004B1F0D" w:rsidRDefault="00392933" w:rsidP="003A387F">
      <w:pPr>
        <w:jc w:val="both"/>
      </w:pPr>
      <w:r w:rsidRPr="004B1F0D">
        <w:tab/>
        <w:t xml:space="preserve">De acordo com a Instrução Normativa RFB nº </w:t>
      </w:r>
      <w:r w:rsidR="00B4499D">
        <w:t>2.055</w:t>
      </w:r>
      <w:r w:rsidRPr="004B1F0D">
        <w:t xml:space="preserve"> de </w:t>
      </w:r>
      <w:r w:rsidR="00B4499D">
        <w:t>06</w:t>
      </w:r>
      <w:r w:rsidRPr="004B1F0D">
        <w:t xml:space="preserve"> de </w:t>
      </w:r>
      <w:r w:rsidR="00B4499D">
        <w:t>dezembro</w:t>
      </w:r>
      <w:r w:rsidR="00B4499D" w:rsidRPr="004B1F0D">
        <w:t xml:space="preserve"> </w:t>
      </w:r>
      <w:r w:rsidRPr="004B1F0D">
        <w:t>de 20</w:t>
      </w:r>
      <w:r w:rsidR="00B4499D">
        <w:t>21</w:t>
      </w:r>
      <w:r w:rsidRPr="004B1F0D">
        <w:t xml:space="preserve">, no seu art </w:t>
      </w:r>
      <w:r w:rsidR="00B4499D">
        <w:t>28</w:t>
      </w:r>
      <w:r w:rsidR="00FC7AAD" w:rsidRPr="004B1F0D">
        <w:t>,</w:t>
      </w:r>
      <w:r w:rsidRPr="004B1F0D">
        <w:t xml:space="preserve"> o </w:t>
      </w:r>
      <w:r w:rsidR="00FC7AAD" w:rsidRPr="004B1F0D">
        <w:t>P</w:t>
      </w:r>
      <w:r w:rsidRPr="004B1F0D">
        <w:t xml:space="preserve">edido de </w:t>
      </w:r>
      <w:r w:rsidR="00FC7AAD" w:rsidRPr="004B1F0D">
        <w:t>R</w:t>
      </w:r>
      <w:r w:rsidRPr="004B1F0D">
        <w:t xml:space="preserve">estituição e a </w:t>
      </w:r>
      <w:r w:rsidR="00FC7AAD" w:rsidRPr="004B1F0D">
        <w:t>D</w:t>
      </w:r>
      <w:r w:rsidRPr="004B1F0D">
        <w:t xml:space="preserve">eclaração de </w:t>
      </w:r>
      <w:r w:rsidR="00FC7AAD" w:rsidRPr="004B1F0D">
        <w:t>C</w:t>
      </w:r>
      <w:r w:rsidRPr="004B1F0D">
        <w:t xml:space="preserve">ompensação </w:t>
      </w:r>
      <w:r w:rsidR="00FC7AAD" w:rsidRPr="004B1F0D">
        <w:t xml:space="preserve">– PER/Dcomp, quando tratar de crédito proveniente </w:t>
      </w:r>
      <w:r w:rsidRPr="004B1F0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4B1F0D" w:rsidRDefault="00FC7AAD" w:rsidP="003A387F">
      <w:pPr>
        <w:jc w:val="both"/>
      </w:pPr>
      <w:r w:rsidRPr="004B1F0D">
        <w:t xml:space="preserve"> </w:t>
      </w:r>
    </w:p>
    <w:p w14:paraId="1F6FC08D" w14:textId="77777777" w:rsidR="00FC7AAD" w:rsidRPr="004B1F0D" w:rsidRDefault="00FC7AAD" w:rsidP="003A387F">
      <w:pPr>
        <w:jc w:val="both"/>
      </w:pPr>
      <w:r w:rsidRPr="004B1F0D">
        <w:tab/>
        <w:t>No c</w:t>
      </w:r>
      <w:r w:rsidR="00392933" w:rsidRPr="004B1F0D">
        <w:t xml:space="preserve">aso de saldo negativo de IRPJ ou de CSLL apurado trimestralmente, a restrição </w:t>
      </w:r>
      <w:r w:rsidRPr="004B1F0D">
        <w:t>referida acima</w:t>
      </w:r>
      <w:r w:rsidR="00392933" w:rsidRPr="004B1F0D">
        <w:t xml:space="preserve"> será aplicada somente depois do encerramento do respectivo ano-calendário. </w:t>
      </w:r>
    </w:p>
    <w:p w14:paraId="1D3AAC3A" w14:textId="77777777" w:rsidR="00FC7AAD" w:rsidRPr="004B1F0D" w:rsidRDefault="00FC7AAD" w:rsidP="003A387F">
      <w:pPr>
        <w:jc w:val="both"/>
      </w:pPr>
    </w:p>
    <w:p w14:paraId="6EEE0017" w14:textId="6B8A2556" w:rsidR="00392933" w:rsidRDefault="00FC7AAD" w:rsidP="003A387F">
      <w:pPr>
        <w:jc w:val="both"/>
      </w:pPr>
      <w:r w:rsidRPr="004B1F0D">
        <w:t xml:space="preserve"> </w:t>
      </w:r>
      <w:r w:rsidRPr="004B1F0D">
        <w:tab/>
      </w:r>
      <w:r w:rsidR="00392933" w:rsidRPr="004B1F0D">
        <w:t>Esta regra se aplica, inclusive, com relação a créditos apurados em situações especiais decorrente de extinção, cisão parcial, cisão total, fusão ou incorporação.</w:t>
      </w:r>
    </w:p>
    <w:p w14:paraId="2DC73593" w14:textId="77777777" w:rsidR="00B4499D" w:rsidRPr="004B1F0D" w:rsidRDefault="00B4499D" w:rsidP="003A387F">
      <w:pPr>
        <w:jc w:val="both"/>
      </w:pPr>
    </w:p>
    <w:p w14:paraId="05503D5D" w14:textId="1F92389C" w:rsidR="00EA5F6C" w:rsidRPr="004B1F0D" w:rsidRDefault="00EA5F6C" w:rsidP="00156582">
      <w:pPr>
        <w:pStyle w:val="Ttulo2"/>
      </w:pPr>
      <w:bookmarkStart w:id="38" w:name="_Toc156228173"/>
      <w:bookmarkStart w:id="39" w:name="_Toc325637186"/>
      <w:r w:rsidRPr="004B1F0D">
        <w:t>1.2</w:t>
      </w:r>
      <w:r w:rsidR="00A10496">
        <w:t>6</w:t>
      </w:r>
      <w:r w:rsidRPr="004B1F0D">
        <w:t>. Lançamentos Extemporâneos na ECD e seus Reflexos na ECF</w:t>
      </w:r>
      <w:bookmarkEnd w:id="38"/>
    </w:p>
    <w:p w14:paraId="537C7454" w14:textId="77777777" w:rsidR="00E1454F" w:rsidRPr="004B1F0D" w:rsidRDefault="00E1454F" w:rsidP="00BC796D">
      <w:pPr>
        <w:jc w:val="both"/>
      </w:pPr>
      <w:r w:rsidRPr="004B1F0D">
        <w:t> </w:t>
      </w:r>
    </w:p>
    <w:p w14:paraId="68879866" w14:textId="77777777" w:rsidR="00E1454F" w:rsidRPr="004B1F0D" w:rsidRDefault="00E1454F" w:rsidP="00BC796D">
      <w:pPr>
        <w:ind w:firstLine="709"/>
        <w:jc w:val="both"/>
      </w:pPr>
      <w:r w:rsidRPr="004B1F0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4B1F0D" w:rsidRDefault="00E1454F" w:rsidP="00E1454F">
      <w:pPr>
        <w:jc w:val="both"/>
      </w:pPr>
      <w:r w:rsidRPr="004B1F0D">
        <w:t> </w:t>
      </w:r>
    </w:p>
    <w:p w14:paraId="3A8E8D6B" w14:textId="0119F4EE" w:rsidR="00E1454F" w:rsidRPr="004B1F0D" w:rsidRDefault="00E1454F" w:rsidP="00BC796D">
      <w:pPr>
        <w:ind w:firstLine="709"/>
        <w:jc w:val="both"/>
      </w:pPr>
      <w:r w:rsidRPr="004B1F0D">
        <w:t xml:space="preserve">De acordo com o art. </w:t>
      </w:r>
      <w:r w:rsidR="00CF7775">
        <w:t>9</w:t>
      </w:r>
      <w:r w:rsidRPr="004B1F0D">
        <w:t xml:space="preserve">º da Instrução Normativa RFB nº </w:t>
      </w:r>
      <w:r w:rsidR="00CF7775">
        <w:t>2.004</w:t>
      </w:r>
      <w:r w:rsidRPr="004B1F0D">
        <w:t>/20</w:t>
      </w:r>
      <w:r w:rsidR="00CF7775">
        <w:t>21</w:t>
      </w:r>
      <w:r w:rsidRPr="004B1F0D">
        <w:t>,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4B1F0D" w:rsidRDefault="00E1454F" w:rsidP="00BC796D">
      <w:pPr>
        <w:jc w:val="both"/>
      </w:pPr>
      <w:r w:rsidRPr="004B1F0D">
        <w:t> </w:t>
      </w:r>
    </w:p>
    <w:p w14:paraId="2A8277EB" w14:textId="65116630" w:rsidR="00E1454F" w:rsidRPr="004B1F0D" w:rsidRDefault="00E1454F" w:rsidP="00BC796D">
      <w:pPr>
        <w:ind w:firstLine="709"/>
        <w:jc w:val="both"/>
      </w:pPr>
      <w:r w:rsidRPr="004B1F0D">
        <w:t>Exemplos:</w:t>
      </w:r>
    </w:p>
    <w:p w14:paraId="6A3F3E32" w14:textId="77777777" w:rsidR="00E1454F" w:rsidRPr="004B1F0D" w:rsidRDefault="00E1454F" w:rsidP="00BC796D">
      <w:pPr>
        <w:ind w:left="709" w:firstLine="709"/>
        <w:jc w:val="both"/>
      </w:pPr>
      <w:r w:rsidRPr="004B1F0D">
        <w:t>M300A – LINHA 91.40 - Ajustes de Exercícios Anteriores - Lançamentos Extemporâneos</w:t>
      </w:r>
    </w:p>
    <w:p w14:paraId="1741FD7A" w14:textId="77777777" w:rsidR="00E1454F" w:rsidRPr="004B1F0D" w:rsidRDefault="00E1454F" w:rsidP="005C1940">
      <w:pPr>
        <w:ind w:left="709" w:firstLine="709"/>
        <w:jc w:val="both"/>
      </w:pPr>
      <w:r w:rsidRPr="004B1F0D">
        <w:t>M300A – LINHA 166.35 - (-) Ajustes de Exercícios Anteriores - Lançamentos Extemporâneos</w:t>
      </w:r>
    </w:p>
    <w:p w14:paraId="59A5E7B8" w14:textId="77777777" w:rsidR="00E1454F" w:rsidRPr="004B1F0D" w:rsidRDefault="00E1454F" w:rsidP="005C1940">
      <w:pPr>
        <w:ind w:left="709" w:firstLine="709"/>
        <w:jc w:val="both"/>
      </w:pPr>
      <w:r w:rsidRPr="004B1F0D">
        <w:t>M300A – LINHA 265.40 - Ajustes de Exercícios Anteriores - Lançamentos Extemporâneos</w:t>
      </w:r>
    </w:p>
    <w:p w14:paraId="4CB752BD" w14:textId="77777777" w:rsidR="00E1454F" w:rsidRPr="004B1F0D" w:rsidRDefault="00E1454F" w:rsidP="005C1940">
      <w:pPr>
        <w:ind w:left="709" w:firstLine="709"/>
        <w:jc w:val="both"/>
      </w:pPr>
      <w:r w:rsidRPr="004B1F0D">
        <w:t>M300A – LINHA 340.35 - (-) Ajustes de Exercícios Anteriores - Lançamentos Extemporâneos</w:t>
      </w:r>
    </w:p>
    <w:p w14:paraId="2FEDEEC8" w14:textId="77777777" w:rsidR="00E1454F" w:rsidRPr="004B1F0D" w:rsidRDefault="00E1454F" w:rsidP="00BC796D">
      <w:pPr>
        <w:jc w:val="both"/>
      </w:pPr>
      <w:r w:rsidRPr="004B1F0D">
        <w:t> </w:t>
      </w:r>
    </w:p>
    <w:p w14:paraId="7DF2AF32" w14:textId="12DA505B" w:rsidR="00F711E4" w:rsidRPr="004B1F0D" w:rsidRDefault="00E1454F" w:rsidP="005C1940">
      <w:pPr>
        <w:ind w:firstLine="709"/>
        <w:jc w:val="both"/>
      </w:pPr>
      <w:r w:rsidRPr="004B1F0D">
        <w:t xml:space="preserve">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w:t>
      </w:r>
      <w:r w:rsidR="00CF7775">
        <w:t>10</w:t>
      </w:r>
      <w:r w:rsidRPr="004B1F0D">
        <w:t xml:space="preserve"> da IN RFB </w:t>
      </w:r>
      <w:r w:rsidR="00CF7775">
        <w:t>2.004</w:t>
      </w:r>
      <w:r w:rsidRPr="004B1F0D">
        <w:t>/20</w:t>
      </w:r>
      <w:r w:rsidR="00CF7775">
        <w:t>21</w:t>
      </w:r>
      <w:r w:rsidRPr="004B1F0D">
        <w:t>).</w:t>
      </w:r>
    </w:p>
    <w:p w14:paraId="3EE22459" w14:textId="1791FA9C" w:rsidR="004B2845" w:rsidRDefault="004B2845" w:rsidP="005C1940">
      <w:pPr>
        <w:ind w:firstLine="709"/>
        <w:jc w:val="both"/>
      </w:pPr>
    </w:p>
    <w:p w14:paraId="5647E120" w14:textId="1E947A25" w:rsidR="00C83FD8" w:rsidRDefault="00C83FD8" w:rsidP="005C1940">
      <w:pPr>
        <w:ind w:firstLine="709"/>
        <w:jc w:val="both"/>
      </w:pPr>
    </w:p>
    <w:p w14:paraId="411E9809" w14:textId="2C006B74" w:rsidR="00C83FD8" w:rsidRDefault="00C83FD8" w:rsidP="005C1940">
      <w:pPr>
        <w:ind w:firstLine="709"/>
        <w:jc w:val="both"/>
      </w:pPr>
    </w:p>
    <w:p w14:paraId="2727179C" w14:textId="77777777" w:rsidR="00C83FD8" w:rsidRPr="004B1F0D" w:rsidRDefault="00C83FD8" w:rsidP="005C1940">
      <w:pPr>
        <w:ind w:firstLine="709"/>
        <w:jc w:val="both"/>
      </w:pPr>
    </w:p>
    <w:p w14:paraId="62380779" w14:textId="581AB62A" w:rsidR="00F711E4" w:rsidRPr="004B1F0D" w:rsidRDefault="00F711E4" w:rsidP="00156582">
      <w:pPr>
        <w:pStyle w:val="Ttulo2"/>
      </w:pPr>
      <w:bookmarkStart w:id="40" w:name="_Toc25241041"/>
      <w:bookmarkStart w:id="41" w:name="_Toc156228174"/>
      <w:r w:rsidRPr="004B1F0D">
        <w:t>1.2</w:t>
      </w:r>
      <w:r w:rsidR="00A10496">
        <w:t>7</w:t>
      </w:r>
      <w:r w:rsidRPr="004B1F0D">
        <w:t>. Abertura do arquivo da ECF no Excel</w:t>
      </w:r>
      <w:bookmarkEnd w:id="40"/>
      <w:bookmarkEnd w:id="41"/>
    </w:p>
    <w:p w14:paraId="1A83A5F8" w14:textId="77777777" w:rsidR="00F711E4" w:rsidRPr="004B1F0D" w:rsidRDefault="00F711E4" w:rsidP="00F711E4">
      <w:pPr>
        <w:rPr>
          <w:rFonts w:cs="Times New Roman"/>
          <w:color w:val="222222"/>
          <w:szCs w:val="24"/>
          <w:shd w:val="clear" w:color="auto" w:fill="FFFFFF"/>
          <w:lang w:eastAsia="pt-BR"/>
        </w:rPr>
      </w:pPr>
    </w:p>
    <w:p w14:paraId="4782DBFB" w14:textId="419C7DDC" w:rsidR="00F711E4" w:rsidRPr="004B1F0D" w:rsidRDefault="00F711E4" w:rsidP="00F711E4">
      <w:pPr>
        <w:ind w:firstLine="360"/>
        <w:jc w:val="both"/>
        <w:rPr>
          <w:rFonts w:cs="Times New Roman"/>
          <w:color w:val="222222"/>
          <w:szCs w:val="24"/>
          <w:shd w:val="clear" w:color="auto" w:fill="FFFFFF"/>
          <w:lang w:eastAsia="pt-BR"/>
        </w:rPr>
      </w:pPr>
      <w:r w:rsidRPr="004B1F0D">
        <w:rPr>
          <w:szCs w:val="20"/>
        </w:rPr>
        <w:tab/>
      </w:r>
      <w:r w:rsidRPr="004B1F0D">
        <w:rPr>
          <w:rFonts w:cs="Times New Roman"/>
          <w:color w:val="222222"/>
          <w:szCs w:val="24"/>
          <w:shd w:val="clear" w:color="auto" w:fill="FFFFFF"/>
          <w:lang w:eastAsia="pt-BR"/>
        </w:rPr>
        <w:t>O procedimento para abrir arquivos em formato .txt (texto) da ECF no Excel é:</w:t>
      </w:r>
    </w:p>
    <w:p w14:paraId="023E1191" w14:textId="77777777" w:rsidR="00F711E4" w:rsidRPr="004B1F0D" w:rsidRDefault="00F711E4" w:rsidP="00F711E4">
      <w:pPr>
        <w:ind w:firstLine="360"/>
        <w:jc w:val="both"/>
        <w:rPr>
          <w:rFonts w:cs="Times New Roman"/>
          <w:color w:val="222222"/>
          <w:szCs w:val="24"/>
          <w:shd w:val="clear" w:color="auto" w:fill="FFFFFF"/>
          <w:lang w:eastAsia="pt-BR"/>
        </w:rPr>
      </w:pPr>
    </w:p>
    <w:p w14:paraId="223491F0" w14:textId="65C45CFC"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4B1F0D" w:rsidRDefault="00F711E4" w:rsidP="00F711E4">
      <w:pPr>
        <w:jc w:val="both"/>
        <w:rPr>
          <w:rFonts w:cs="Times New Roman"/>
          <w:color w:val="222222"/>
          <w:szCs w:val="24"/>
          <w:shd w:val="clear" w:color="auto" w:fill="FFFFFF"/>
          <w:lang w:eastAsia="pt-BR"/>
        </w:rPr>
      </w:pPr>
    </w:p>
    <w:p w14:paraId="10F25FF3"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2 – Abra o programa Excel.</w:t>
      </w:r>
    </w:p>
    <w:p w14:paraId="3D57AAB8" w14:textId="77777777" w:rsidR="00F711E4" w:rsidRPr="004B1F0D" w:rsidRDefault="00F711E4" w:rsidP="00F711E4">
      <w:pPr>
        <w:jc w:val="both"/>
        <w:rPr>
          <w:rFonts w:cs="Times New Roman"/>
          <w:color w:val="222222"/>
          <w:szCs w:val="24"/>
          <w:shd w:val="clear" w:color="auto" w:fill="FFFFFF"/>
          <w:lang w:eastAsia="pt-BR"/>
        </w:rPr>
      </w:pPr>
    </w:p>
    <w:p w14:paraId="673D2C95"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3 – Selecione, no menu, “Arquivos/Abrir” e “Procurar”. Na janela “Abrir”, mude a opção do </w:t>
      </w:r>
      <w:r w:rsidRPr="004B1F0D">
        <w:rPr>
          <w:rFonts w:cs="Times New Roman"/>
          <w:i/>
          <w:iCs/>
          <w:color w:val="222222"/>
          <w:szCs w:val="24"/>
          <w:shd w:val="clear" w:color="auto" w:fill="FFFFFF"/>
          <w:lang w:eastAsia="pt-BR"/>
        </w:rPr>
        <w:t>list box</w:t>
      </w:r>
      <w:r w:rsidRPr="004B1F0D">
        <w:rPr>
          <w:rFonts w:cs="Times New Roman"/>
          <w:color w:val="222222"/>
          <w:szCs w:val="24"/>
          <w:shd w:val="clear" w:color="auto" w:fill="FFFFFF"/>
          <w:lang w:eastAsia="pt-BR"/>
        </w:rPr>
        <w:t xml:space="preserve"> de “Todos os arquivos Excel” para “Todos os arquivos”.</w:t>
      </w:r>
    </w:p>
    <w:p w14:paraId="30E444DE" w14:textId="77777777" w:rsidR="00F711E4" w:rsidRPr="004B1F0D" w:rsidRDefault="00F711E4" w:rsidP="00F711E4">
      <w:pPr>
        <w:jc w:val="both"/>
        <w:rPr>
          <w:rFonts w:cs="Times New Roman"/>
          <w:color w:val="222222"/>
          <w:szCs w:val="24"/>
          <w:shd w:val="clear" w:color="auto" w:fill="FFFFFF"/>
          <w:lang w:eastAsia="pt-BR"/>
        </w:rPr>
      </w:pPr>
    </w:p>
    <w:p w14:paraId="4032D257" w14:textId="048B79A1"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4B1F0D" w:rsidRDefault="00F711E4" w:rsidP="00F711E4">
      <w:pPr>
        <w:jc w:val="both"/>
        <w:rPr>
          <w:rFonts w:cs="Times New Roman"/>
          <w:color w:val="222222"/>
          <w:szCs w:val="24"/>
          <w:shd w:val="clear" w:color="auto" w:fill="FFFFFF"/>
          <w:lang w:eastAsia="pt-BR"/>
        </w:rPr>
      </w:pPr>
    </w:p>
    <w:p w14:paraId="62D8463C"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4B1F0D" w:rsidRDefault="00F711E4" w:rsidP="00F711E4">
      <w:pPr>
        <w:jc w:val="both"/>
        <w:rPr>
          <w:rFonts w:cs="Times New Roman"/>
          <w:color w:val="222222"/>
          <w:szCs w:val="24"/>
          <w:shd w:val="clear" w:color="auto" w:fill="FFFFFF"/>
          <w:lang w:eastAsia="pt-BR"/>
        </w:rPr>
      </w:pPr>
    </w:p>
    <w:p w14:paraId="3563A2E2"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2D90D149" w:rsidR="00F711E4" w:rsidRDefault="00F711E4" w:rsidP="00F711E4">
      <w:pPr>
        <w:jc w:val="both"/>
        <w:rPr>
          <w:rFonts w:cs="Times New Roman"/>
          <w:color w:val="222222"/>
          <w:szCs w:val="24"/>
          <w:shd w:val="clear" w:color="auto" w:fill="FFFFFF"/>
          <w:lang w:eastAsia="pt-BR"/>
        </w:rPr>
      </w:pPr>
    </w:p>
    <w:p w14:paraId="3FE2F659" w14:textId="0726024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4B1F0D">
        <w:rPr>
          <w:rFonts w:cs="Times New Roman"/>
          <w:color w:val="222222"/>
          <w:szCs w:val="24"/>
          <w:shd w:val="clear" w:color="auto" w:fill="FFFFFF"/>
          <w:lang w:eastAsia="pt-BR"/>
        </w:rPr>
        <w:t>ser</w:t>
      </w:r>
      <w:r w:rsidRPr="004B1F0D">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4B1F0D" w:rsidRDefault="00F711E4" w:rsidP="00F711E4">
      <w:pPr>
        <w:jc w:val="both"/>
        <w:rPr>
          <w:rFonts w:cs="Times New Roman"/>
          <w:color w:val="222222"/>
          <w:szCs w:val="24"/>
          <w:shd w:val="clear" w:color="auto" w:fill="FFFFFF"/>
          <w:lang w:eastAsia="pt-BR"/>
        </w:rPr>
      </w:pPr>
    </w:p>
    <w:p w14:paraId="17BC145A"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2D21BD0D"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4B1F0D" w:rsidRDefault="00F711E4" w:rsidP="00F711E4">
      <w:pPr>
        <w:jc w:val="both"/>
        <w:rPr>
          <w:rFonts w:cs="Times New Roman"/>
          <w:color w:val="222222"/>
          <w:szCs w:val="24"/>
          <w:shd w:val="clear" w:color="auto" w:fill="FFFFFF"/>
          <w:lang w:eastAsia="pt-BR"/>
        </w:rPr>
      </w:pPr>
    </w:p>
    <w:p w14:paraId="7E272160"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21B5537" wp14:editId="44DA9661">
            <wp:extent cx="6115050" cy="32194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14:paraId="3E385F41" w14:textId="77777777" w:rsidR="00F711E4" w:rsidRPr="004B1F0D" w:rsidRDefault="00F711E4" w:rsidP="00F711E4">
      <w:pPr>
        <w:jc w:val="both"/>
        <w:rPr>
          <w:rFonts w:cs="Times New Roman"/>
          <w:color w:val="222222"/>
          <w:szCs w:val="24"/>
          <w:shd w:val="clear" w:color="auto" w:fill="FFFFFF"/>
          <w:lang w:eastAsia="pt-BR"/>
        </w:rPr>
      </w:pPr>
    </w:p>
    <w:p w14:paraId="13AB125D" w14:textId="39C1209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4B1F0D">
        <w:rPr>
          <w:rFonts w:cs="Times New Roman"/>
          <w:color w:val="222222"/>
          <w:szCs w:val="24"/>
          <w:shd w:val="clear" w:color="auto" w:fill="FFFFFF"/>
          <w:lang w:eastAsia="pt-BR"/>
        </w:rPr>
        <w:t>Excel etc.</w:t>
      </w:r>
      <w:r w:rsidRPr="004B1F0D">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4B1F0D" w:rsidRDefault="00F711E4" w:rsidP="00F711E4">
      <w:pPr>
        <w:jc w:val="both"/>
        <w:rPr>
          <w:rFonts w:cs="Times New Roman"/>
          <w:color w:val="222222"/>
          <w:szCs w:val="24"/>
          <w:shd w:val="clear" w:color="auto" w:fill="FFFFFF"/>
          <w:lang w:eastAsia="pt-BR"/>
        </w:rPr>
      </w:pPr>
    </w:p>
    <w:p w14:paraId="13112378" w14:textId="70D609FB" w:rsidR="004B2845"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5E49CB62" w14:textId="137BC162" w:rsidR="00A10496" w:rsidRDefault="00A10496" w:rsidP="00A10496">
      <w:pPr>
        <w:jc w:val="center"/>
        <w:rPr>
          <w:rFonts w:cs="Times New Roman"/>
          <w:color w:val="222222"/>
          <w:szCs w:val="24"/>
          <w:shd w:val="clear" w:color="auto" w:fill="FFFFFF"/>
          <w:lang w:eastAsia="pt-BR"/>
        </w:rPr>
      </w:pPr>
    </w:p>
    <w:p w14:paraId="0DB67704" w14:textId="2C008096" w:rsidR="00C83FD8" w:rsidRDefault="00C83FD8" w:rsidP="00A10496">
      <w:pPr>
        <w:jc w:val="center"/>
        <w:rPr>
          <w:rFonts w:cs="Times New Roman"/>
          <w:color w:val="222222"/>
          <w:szCs w:val="24"/>
          <w:shd w:val="clear" w:color="auto" w:fill="FFFFFF"/>
          <w:lang w:eastAsia="pt-BR"/>
        </w:rPr>
      </w:pPr>
    </w:p>
    <w:p w14:paraId="2A51D3CF" w14:textId="7EA197D6" w:rsidR="00C83FD8" w:rsidRDefault="00C83FD8" w:rsidP="00A10496">
      <w:pPr>
        <w:jc w:val="center"/>
        <w:rPr>
          <w:rFonts w:cs="Times New Roman"/>
          <w:color w:val="222222"/>
          <w:szCs w:val="24"/>
          <w:shd w:val="clear" w:color="auto" w:fill="FFFFFF"/>
          <w:lang w:eastAsia="pt-BR"/>
        </w:rPr>
      </w:pPr>
    </w:p>
    <w:p w14:paraId="184AF783" w14:textId="4D3F18EB" w:rsidR="00C83FD8" w:rsidRDefault="00C83FD8" w:rsidP="00A10496">
      <w:pPr>
        <w:jc w:val="center"/>
        <w:rPr>
          <w:rFonts w:cs="Times New Roman"/>
          <w:color w:val="222222"/>
          <w:szCs w:val="24"/>
          <w:shd w:val="clear" w:color="auto" w:fill="FFFFFF"/>
          <w:lang w:eastAsia="pt-BR"/>
        </w:rPr>
      </w:pPr>
    </w:p>
    <w:p w14:paraId="08ABBD60" w14:textId="77777777" w:rsidR="00C83FD8" w:rsidRPr="00A10496" w:rsidRDefault="00C83FD8" w:rsidP="00A10496">
      <w:pPr>
        <w:jc w:val="center"/>
        <w:rPr>
          <w:rFonts w:cs="Times New Roman"/>
          <w:color w:val="222222"/>
          <w:szCs w:val="24"/>
          <w:shd w:val="clear" w:color="auto" w:fill="FFFFFF"/>
          <w:lang w:eastAsia="pt-BR"/>
        </w:rPr>
      </w:pPr>
    </w:p>
    <w:p w14:paraId="1C9EB855" w14:textId="737263FB" w:rsidR="0090224F" w:rsidRPr="004B1F0D" w:rsidRDefault="0090224F" w:rsidP="00156582">
      <w:pPr>
        <w:pStyle w:val="Ttulo2"/>
      </w:pPr>
      <w:bookmarkStart w:id="42" w:name="_Toc156228175"/>
      <w:r w:rsidRPr="004B1F0D">
        <w:t>1.2</w:t>
      </w:r>
      <w:r w:rsidR="00A10496">
        <w:t>8</w:t>
      </w:r>
      <w:r w:rsidRPr="004B1F0D">
        <w:t>. Sociedades Cooperativas</w:t>
      </w:r>
      <w:bookmarkEnd w:id="42"/>
    </w:p>
    <w:p w14:paraId="32B31E50" w14:textId="77777777" w:rsidR="0090224F" w:rsidRPr="004B1F0D" w:rsidRDefault="0090224F" w:rsidP="0090224F">
      <w:pPr>
        <w:rPr>
          <w:rFonts w:asciiTheme="minorHAnsi" w:eastAsia="Times New Roman" w:hAnsiTheme="minorHAnsi" w:cstheme="minorHAnsi"/>
          <w:b/>
          <w:bCs/>
          <w:szCs w:val="24"/>
          <w:lang w:eastAsia="pt-BR"/>
        </w:rPr>
      </w:pPr>
    </w:p>
    <w:p w14:paraId="3B9AEFC7" w14:textId="64C81C4D"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4B1F0D">
        <w:rPr>
          <w:rFonts w:eastAsia="Times New Roman" w:cs="Times New Roman"/>
          <w:szCs w:val="24"/>
          <w:lang w:eastAsia="pt-BR"/>
        </w:rPr>
        <w:t>seguradoras etc.</w:t>
      </w:r>
      <w:r w:rsidRPr="004B1F0D">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4B1F0D" w:rsidRDefault="0090224F" w:rsidP="0090224F">
      <w:pPr>
        <w:jc w:val="both"/>
        <w:rPr>
          <w:rFonts w:eastAsia="Times New Roman" w:cs="Times New Roman"/>
          <w:szCs w:val="24"/>
          <w:lang w:eastAsia="pt-BR"/>
        </w:rPr>
      </w:pPr>
    </w:p>
    <w:p w14:paraId="4FAEA776"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sociedade cooperativa é um tipo de sociedade prevista pelo Código Civil. </w:t>
      </w:r>
    </w:p>
    <w:p w14:paraId="7A5B41DD" w14:textId="77777777" w:rsidR="0090224F" w:rsidRPr="004B1F0D" w:rsidRDefault="0090224F" w:rsidP="0090224F">
      <w:pPr>
        <w:jc w:val="both"/>
        <w:rPr>
          <w:rFonts w:eastAsia="Times New Roman" w:cs="Times New Roman"/>
          <w:sz w:val="17"/>
          <w:szCs w:val="17"/>
          <w:lang w:eastAsia="pt-BR"/>
        </w:rPr>
      </w:pPr>
    </w:p>
    <w:p w14:paraId="19FABFFC"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Os fatos que decorram do ato cooperativo são definidos na contabilidade como </w:t>
      </w:r>
      <w:r w:rsidRPr="004B1F0D">
        <w:rPr>
          <w:rFonts w:eastAsia="Times New Roman" w:cs="Times New Roman"/>
          <w:b/>
          <w:szCs w:val="24"/>
          <w:lang w:eastAsia="pt-BR"/>
        </w:rPr>
        <w:t>ingressos e dispêndios</w:t>
      </w:r>
      <w:r w:rsidRPr="004B1F0D">
        <w:rPr>
          <w:rFonts w:eastAsia="Times New Roman" w:cs="Times New Roman"/>
          <w:szCs w:val="24"/>
          <w:lang w:eastAsia="pt-BR"/>
        </w:rPr>
        <w:t xml:space="preserve">. Já os fatos oriundos de ato não cooperativo são contabilizados como </w:t>
      </w:r>
      <w:r w:rsidRPr="004B1F0D">
        <w:rPr>
          <w:rFonts w:eastAsia="Times New Roman" w:cs="Times New Roman"/>
          <w:b/>
          <w:szCs w:val="24"/>
          <w:lang w:eastAsia="pt-BR"/>
        </w:rPr>
        <w:t xml:space="preserve">receitas, custos </w:t>
      </w:r>
      <w:r w:rsidRPr="004B1F0D">
        <w:rPr>
          <w:rFonts w:eastAsia="Times New Roman" w:cs="Times New Roman"/>
          <w:szCs w:val="24"/>
          <w:lang w:eastAsia="pt-BR"/>
        </w:rPr>
        <w:t>e</w:t>
      </w:r>
      <w:r w:rsidRPr="004B1F0D">
        <w:rPr>
          <w:rFonts w:eastAsia="Times New Roman" w:cs="Times New Roman"/>
          <w:b/>
          <w:szCs w:val="24"/>
          <w:lang w:eastAsia="pt-BR"/>
        </w:rPr>
        <w:t xml:space="preserve"> despesas</w:t>
      </w:r>
      <w:r w:rsidRPr="004B1F0D">
        <w:rPr>
          <w:rFonts w:eastAsia="Times New Roman" w:cs="Times New Roman"/>
          <w:szCs w:val="24"/>
          <w:lang w:eastAsia="pt-BR"/>
        </w:rPr>
        <w:t>.</w:t>
      </w:r>
    </w:p>
    <w:p w14:paraId="43A3F466" w14:textId="77777777" w:rsidR="0090224F" w:rsidRPr="004B1F0D" w:rsidRDefault="0090224F" w:rsidP="0090224F">
      <w:pPr>
        <w:jc w:val="both"/>
        <w:rPr>
          <w:rFonts w:eastAsia="Times New Roman" w:cs="Times New Roman"/>
          <w:sz w:val="17"/>
          <w:szCs w:val="17"/>
          <w:lang w:eastAsia="pt-BR"/>
        </w:rPr>
      </w:pPr>
    </w:p>
    <w:p w14:paraId="03E3BC5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4B1F0D" w:rsidRDefault="0090224F" w:rsidP="0090224F">
      <w:pPr>
        <w:jc w:val="both"/>
        <w:rPr>
          <w:rFonts w:eastAsia="Times New Roman" w:cs="Times New Roman"/>
          <w:sz w:val="17"/>
          <w:szCs w:val="17"/>
          <w:lang w:eastAsia="pt-BR"/>
        </w:rPr>
      </w:pPr>
    </w:p>
    <w:p w14:paraId="2E957518" w14:textId="1DCD01D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4B1F0D">
        <w:rPr>
          <w:rFonts w:eastAsia="Times New Roman" w:cs="Times New Roman"/>
          <w:szCs w:val="24"/>
          <w:lang w:eastAsia="pt-BR"/>
        </w:rPr>
        <w:t>individualizadamente</w:t>
      </w:r>
      <w:r w:rsidRPr="004B1F0D">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4B1F0D" w:rsidRDefault="0090224F" w:rsidP="0090224F">
      <w:pPr>
        <w:jc w:val="both"/>
        <w:rPr>
          <w:rFonts w:eastAsia="Times New Roman" w:cs="Times New Roman"/>
          <w:szCs w:val="24"/>
          <w:lang w:eastAsia="pt-BR"/>
        </w:rPr>
      </w:pPr>
    </w:p>
    <w:p w14:paraId="12D933A1" w14:textId="0D201C2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4B1F0D" w:rsidRDefault="0090224F" w:rsidP="0090224F">
      <w:pPr>
        <w:jc w:val="both"/>
        <w:rPr>
          <w:rFonts w:eastAsia="Times New Roman" w:cs="Times New Roman"/>
          <w:szCs w:val="24"/>
          <w:lang w:eastAsia="pt-BR"/>
        </w:rPr>
      </w:pPr>
    </w:p>
    <w:p w14:paraId="2536AED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4B1F0D" w:rsidRDefault="0090224F" w:rsidP="0090224F">
      <w:pPr>
        <w:jc w:val="both"/>
        <w:rPr>
          <w:rFonts w:eastAsia="Times New Roman" w:cs="Times New Roman"/>
          <w:szCs w:val="24"/>
          <w:lang w:eastAsia="pt-BR"/>
        </w:rPr>
      </w:pPr>
    </w:p>
    <w:p w14:paraId="058E80F4"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Registro P200 e P400 da ECF devem informar os resultados não tributáveis nas linhas correspondentes:</w:t>
      </w:r>
    </w:p>
    <w:p w14:paraId="46F5CB76" w14:textId="77777777" w:rsidR="0090224F" w:rsidRPr="004B1F0D" w:rsidRDefault="0090224F" w:rsidP="0090224F">
      <w:pPr>
        <w:jc w:val="both"/>
        <w:rPr>
          <w:rFonts w:eastAsia="Times New Roman" w:cs="Times New Roman"/>
          <w:szCs w:val="24"/>
          <w:lang w:eastAsia="pt-BR"/>
        </w:rPr>
      </w:pPr>
    </w:p>
    <w:p w14:paraId="6D3A7E6E" w14:textId="0D22D99F" w:rsidR="007F0785" w:rsidRDefault="0090224F" w:rsidP="00A10496">
      <w:pPr>
        <w:ind w:left="1418"/>
        <w:jc w:val="both"/>
        <w:rPr>
          <w:rFonts w:eastAsia="Times New Roman" w:cs="Times New Roman"/>
          <w:szCs w:val="24"/>
          <w:lang w:eastAsia="pt-BR"/>
        </w:rPr>
      </w:pPr>
      <w:r w:rsidRPr="004B1F0D">
        <w:rPr>
          <w:rFonts w:eastAsia="Times New Roman" w:cs="Times New Roman"/>
          <w:szCs w:val="24"/>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0D03617C" w14:textId="249E0E00" w:rsidR="00C83FD8" w:rsidRDefault="00C83FD8" w:rsidP="00A10496">
      <w:pPr>
        <w:ind w:left="1418"/>
        <w:jc w:val="both"/>
        <w:rPr>
          <w:rFonts w:eastAsia="Times New Roman" w:cs="Times New Roman"/>
          <w:szCs w:val="24"/>
          <w:lang w:eastAsia="pt-BR"/>
        </w:rPr>
      </w:pPr>
    </w:p>
    <w:p w14:paraId="5E8BE3A0" w14:textId="37A851DC" w:rsidR="004D4E9C" w:rsidRDefault="004D4E9C" w:rsidP="00A10496">
      <w:pPr>
        <w:ind w:left="1418"/>
        <w:jc w:val="both"/>
        <w:rPr>
          <w:rFonts w:eastAsia="Times New Roman" w:cs="Times New Roman"/>
          <w:szCs w:val="24"/>
          <w:lang w:eastAsia="pt-BR"/>
        </w:rPr>
      </w:pPr>
    </w:p>
    <w:p w14:paraId="4F592B81" w14:textId="2B10494D" w:rsidR="004D4E9C" w:rsidRDefault="004D4E9C" w:rsidP="00A10496">
      <w:pPr>
        <w:ind w:left="1418"/>
        <w:jc w:val="both"/>
        <w:rPr>
          <w:rFonts w:eastAsia="Times New Roman" w:cs="Times New Roman"/>
          <w:szCs w:val="24"/>
          <w:lang w:eastAsia="pt-BR"/>
        </w:rPr>
      </w:pPr>
    </w:p>
    <w:p w14:paraId="2AD8CB24" w14:textId="2BB0375E" w:rsidR="004D4E9C" w:rsidRDefault="004D4E9C" w:rsidP="00A10496">
      <w:pPr>
        <w:ind w:left="1418"/>
        <w:jc w:val="both"/>
        <w:rPr>
          <w:rFonts w:eastAsia="Times New Roman" w:cs="Times New Roman"/>
          <w:szCs w:val="24"/>
          <w:lang w:eastAsia="pt-BR"/>
        </w:rPr>
      </w:pPr>
    </w:p>
    <w:p w14:paraId="2248EA64" w14:textId="6953F8EB" w:rsidR="004D4E9C" w:rsidRDefault="004D4E9C" w:rsidP="00A10496">
      <w:pPr>
        <w:ind w:left="1418"/>
        <w:jc w:val="both"/>
        <w:rPr>
          <w:rFonts w:eastAsia="Times New Roman" w:cs="Times New Roman"/>
          <w:szCs w:val="24"/>
          <w:lang w:eastAsia="pt-BR"/>
        </w:rPr>
      </w:pPr>
    </w:p>
    <w:p w14:paraId="5581374C" w14:textId="55721FC6" w:rsidR="004D4E9C" w:rsidRDefault="004D4E9C" w:rsidP="00A10496">
      <w:pPr>
        <w:ind w:left="1418"/>
        <w:jc w:val="both"/>
        <w:rPr>
          <w:rFonts w:eastAsia="Times New Roman" w:cs="Times New Roman"/>
          <w:szCs w:val="24"/>
          <w:lang w:eastAsia="pt-BR"/>
        </w:rPr>
      </w:pPr>
    </w:p>
    <w:p w14:paraId="1639D728" w14:textId="19C33662" w:rsidR="004D4E9C" w:rsidRDefault="004D4E9C" w:rsidP="00A10496">
      <w:pPr>
        <w:ind w:left="1418"/>
        <w:jc w:val="both"/>
        <w:rPr>
          <w:rFonts w:eastAsia="Times New Roman" w:cs="Times New Roman"/>
          <w:szCs w:val="24"/>
          <w:lang w:eastAsia="pt-BR"/>
        </w:rPr>
      </w:pPr>
    </w:p>
    <w:p w14:paraId="710A0160" w14:textId="3CE9E18B" w:rsidR="004D4E9C" w:rsidRDefault="004D4E9C" w:rsidP="00A10496">
      <w:pPr>
        <w:ind w:left="1418"/>
        <w:jc w:val="both"/>
        <w:rPr>
          <w:rFonts w:eastAsia="Times New Roman" w:cs="Times New Roman"/>
          <w:szCs w:val="24"/>
          <w:lang w:eastAsia="pt-BR"/>
        </w:rPr>
      </w:pPr>
    </w:p>
    <w:p w14:paraId="737E6D48" w14:textId="3122A98E" w:rsidR="004D4E9C" w:rsidRDefault="004D4E9C" w:rsidP="00A10496">
      <w:pPr>
        <w:ind w:left="1418"/>
        <w:jc w:val="both"/>
        <w:rPr>
          <w:rFonts w:eastAsia="Times New Roman" w:cs="Times New Roman"/>
          <w:szCs w:val="24"/>
          <w:lang w:eastAsia="pt-BR"/>
        </w:rPr>
      </w:pPr>
    </w:p>
    <w:p w14:paraId="19CF6981" w14:textId="67061576" w:rsidR="004D4E9C" w:rsidRDefault="004D4E9C" w:rsidP="00A10496">
      <w:pPr>
        <w:ind w:left="1418"/>
        <w:jc w:val="both"/>
        <w:rPr>
          <w:rFonts w:eastAsia="Times New Roman" w:cs="Times New Roman"/>
          <w:szCs w:val="24"/>
          <w:lang w:eastAsia="pt-BR"/>
        </w:rPr>
      </w:pPr>
    </w:p>
    <w:p w14:paraId="6F722C67" w14:textId="77777777" w:rsidR="004D4E9C" w:rsidRDefault="004D4E9C" w:rsidP="00A10496">
      <w:pPr>
        <w:ind w:left="1418"/>
        <w:jc w:val="both"/>
        <w:rPr>
          <w:rFonts w:eastAsia="Times New Roman" w:cs="Times New Roman"/>
          <w:szCs w:val="24"/>
          <w:lang w:eastAsia="pt-BR"/>
        </w:rPr>
      </w:pPr>
    </w:p>
    <w:p w14:paraId="71765EA8" w14:textId="543465E9" w:rsidR="00C565AA" w:rsidRPr="00C565AA" w:rsidRDefault="00C565AA" w:rsidP="00156582">
      <w:pPr>
        <w:pStyle w:val="Ttulo2"/>
        <w:rPr>
          <w:highlight w:val="yellow"/>
        </w:rPr>
      </w:pPr>
      <w:bookmarkStart w:id="43" w:name="_Toc156228176"/>
      <w:bookmarkStart w:id="44" w:name="_Hlk132213530"/>
      <w:r>
        <w:rPr>
          <w:highlight w:val="yellow"/>
        </w:rPr>
        <w:t>1.29. Ações Judiciais</w:t>
      </w:r>
      <w:r w:rsidRPr="00C565AA">
        <w:rPr>
          <w:highlight w:val="yellow"/>
        </w:rPr>
        <w:t xml:space="preserve"> Contra a Fazenda Pública relacionadas ao IRPJ e a CSLL</w:t>
      </w:r>
      <w:bookmarkEnd w:id="43"/>
    </w:p>
    <w:p w14:paraId="651A48AB" w14:textId="77777777" w:rsidR="00C565AA" w:rsidRDefault="00C565AA" w:rsidP="00C565AA">
      <w:pPr>
        <w:rPr>
          <w:highlight w:val="yellow"/>
        </w:rPr>
      </w:pPr>
    </w:p>
    <w:p w14:paraId="3C62A8DB" w14:textId="3A2E7DD4" w:rsidR="00C565AA" w:rsidRPr="00C565AA" w:rsidRDefault="00C565AA" w:rsidP="00C565AA">
      <w:pPr>
        <w:ind w:firstLine="709"/>
        <w:jc w:val="both"/>
        <w:rPr>
          <w:highlight w:val="yellow"/>
          <w:lang w:eastAsia="pt-BR"/>
        </w:rPr>
      </w:pPr>
      <w:r w:rsidRPr="00C565AA">
        <w:rPr>
          <w:highlight w:val="yellow"/>
          <w:lang w:eastAsia="pt-BR"/>
        </w:rPr>
        <w:t xml:space="preserve">Em relação às ações judiciais contra a fazenda pública nas quais se questione a apuração ou o valor a pagar de IRPJ ou CSLL, o preenchimento da ECF deve considerar somente as ações judiciais com decisões definitivas (transitadas em julgado), nos termos do art. 156, inciso X, do </w:t>
      </w:r>
      <w:r w:rsidR="004D4E9C">
        <w:rPr>
          <w:highlight w:val="yellow"/>
          <w:lang w:eastAsia="pt-BR"/>
        </w:rPr>
        <w:t>Código Tributário Nacional (</w:t>
      </w:r>
      <w:r w:rsidRPr="00C565AA">
        <w:rPr>
          <w:highlight w:val="yellow"/>
          <w:lang w:eastAsia="pt-BR"/>
        </w:rPr>
        <w:t>CTN</w:t>
      </w:r>
      <w:r w:rsidR="004D4E9C">
        <w:rPr>
          <w:highlight w:val="yellow"/>
          <w:lang w:eastAsia="pt-BR"/>
        </w:rPr>
        <w:t>)</w:t>
      </w:r>
      <w:r w:rsidRPr="00C565AA">
        <w:rPr>
          <w:highlight w:val="yellow"/>
          <w:lang w:eastAsia="pt-BR"/>
        </w:rPr>
        <w:t>. Estas ações judiciais transitadas em julgado devem ser informadas nos registros M315, M365 ou M415, conforme o seu objeto.</w:t>
      </w:r>
    </w:p>
    <w:p w14:paraId="2FF4A024" w14:textId="77777777" w:rsidR="00C565AA" w:rsidRDefault="00C565AA" w:rsidP="00C565AA">
      <w:pPr>
        <w:ind w:firstLine="709"/>
        <w:jc w:val="both"/>
        <w:rPr>
          <w:highlight w:val="yellow"/>
          <w:lang w:eastAsia="pt-BR"/>
        </w:rPr>
      </w:pPr>
    </w:p>
    <w:p w14:paraId="56B062F6" w14:textId="77777777" w:rsidR="00C565AA" w:rsidRDefault="00C565AA" w:rsidP="00C565AA">
      <w:pPr>
        <w:ind w:firstLine="709"/>
        <w:jc w:val="both"/>
        <w:rPr>
          <w:highlight w:val="yellow"/>
          <w:lang w:eastAsia="pt-BR"/>
        </w:rPr>
      </w:pPr>
      <w:r>
        <w:rPr>
          <w:highlight w:val="yellow"/>
          <w:lang w:eastAsia="pt-BR"/>
        </w:rPr>
        <w:t xml:space="preserve">Os valores de IRPJ e de CSLL apurados dessa forma na ECF devem ser informados na Declaração de Débitos e Créditos de Tributos Federais (DCTF), no campo valor total do débito. </w:t>
      </w:r>
    </w:p>
    <w:p w14:paraId="47D1680F" w14:textId="77777777" w:rsidR="00C565AA" w:rsidRDefault="00C565AA" w:rsidP="00C565AA">
      <w:pPr>
        <w:ind w:firstLine="709"/>
        <w:jc w:val="both"/>
        <w:rPr>
          <w:highlight w:val="yellow"/>
          <w:lang w:eastAsia="pt-BR"/>
        </w:rPr>
      </w:pPr>
    </w:p>
    <w:p w14:paraId="4791E87B" w14:textId="6D41AE6F" w:rsidR="00C565AA" w:rsidRDefault="00C565AA" w:rsidP="00C565AA">
      <w:pPr>
        <w:ind w:firstLine="709"/>
        <w:jc w:val="both"/>
        <w:rPr>
          <w:highlight w:val="yellow"/>
          <w:lang w:eastAsia="pt-BR"/>
        </w:rPr>
      </w:pPr>
      <w:r>
        <w:rPr>
          <w:highlight w:val="yellow"/>
          <w:lang w:eastAsia="pt-BR"/>
        </w:rPr>
        <w:t>O contribuinte deve fazer uma apuração de forma semelhante à que consta na ECF considerando todas as decisões judiciais, tanto as transitadas em julgado como as não transitadas em julgado que tenham decisão suspensiva, com ou sem depósito judicial. A diferença de tributo entre o valor apurado na ECF e a apuração com todas as decisões deve ser informado na DCTF, no campo valor suspenso do débito, discriminado por ação judicial.</w:t>
      </w:r>
    </w:p>
    <w:p w14:paraId="43909924" w14:textId="77777777" w:rsidR="00C565AA" w:rsidRDefault="00C565AA" w:rsidP="00C565AA">
      <w:pPr>
        <w:jc w:val="both"/>
        <w:rPr>
          <w:highlight w:val="yellow"/>
          <w:lang w:eastAsia="pt-BR"/>
        </w:rPr>
      </w:pPr>
    </w:p>
    <w:p w14:paraId="01FB0904" w14:textId="0BCDC2A7" w:rsidR="00C565AA" w:rsidRPr="00C565AA" w:rsidRDefault="00C565AA" w:rsidP="00C565AA">
      <w:pPr>
        <w:ind w:firstLine="709"/>
        <w:jc w:val="both"/>
        <w:rPr>
          <w:highlight w:val="yellow"/>
          <w:lang w:eastAsia="pt-BR"/>
        </w:rPr>
      </w:pPr>
      <w:r w:rsidRPr="00C565AA">
        <w:rPr>
          <w:highlight w:val="yellow"/>
          <w:lang w:eastAsia="pt-BR"/>
        </w:rPr>
        <w:t>No caso de apuração anual do IRPJ e da CSLL com valores de estimativas mensais, os depósitos judiciais eventualmente efetuados para suspender débitos de estimativa não devem ser considerados como estimativas efetivamente pagos na apuração dos ajustes anuais de IRPJ (Registro N630) e de CSLL (Registro N670). No entanto, esses depósitos judiciais efetuados para suspender débitos de estimativas devem ser informados como depósitos judiciais na DCTF do ajuste anual para suspender a exigibilidade do tributo discutido judicialmente. Eventuais excessos de depósitos judiciais não podem ser utilizados para suspender débitos que não estejam sendo questionados na correspondente ação judicial. Entretanto, estes saldos de depósitos judiciais podem ser aproveitados para suspender débitos de períodos posteriores, desde que referentes ao mesmo depositante e à mesma ação judicial</w:t>
      </w:r>
      <w:r w:rsidR="00F40BF4">
        <w:rPr>
          <w:highlight w:val="yellow"/>
          <w:lang w:eastAsia="pt-BR"/>
        </w:rPr>
        <w:t>.</w:t>
      </w:r>
      <w:r w:rsidRPr="00C565AA">
        <w:rPr>
          <w:highlight w:val="yellow"/>
          <w:lang w:eastAsia="pt-BR"/>
        </w:rPr>
        <w:t xml:space="preserve"> </w:t>
      </w:r>
    </w:p>
    <w:p w14:paraId="16958D49" w14:textId="77777777" w:rsidR="00C565AA" w:rsidRPr="00C565AA" w:rsidRDefault="00C565AA" w:rsidP="00C565AA">
      <w:pPr>
        <w:ind w:firstLine="709"/>
        <w:jc w:val="both"/>
        <w:rPr>
          <w:highlight w:val="yellow"/>
          <w:lang w:eastAsia="pt-BR"/>
        </w:rPr>
      </w:pPr>
    </w:p>
    <w:p w14:paraId="473C10FA" w14:textId="06ED7B2E" w:rsidR="00C565AA" w:rsidRPr="00C565AA" w:rsidRDefault="00C565AA" w:rsidP="004D4E9C">
      <w:pPr>
        <w:ind w:firstLine="709"/>
        <w:jc w:val="both"/>
        <w:rPr>
          <w:highlight w:val="yellow"/>
          <w:lang w:eastAsia="pt-BR"/>
        </w:rPr>
      </w:pPr>
      <w:r w:rsidRPr="00C565AA">
        <w:rPr>
          <w:highlight w:val="yellow"/>
          <w:lang w:eastAsia="pt-BR"/>
        </w:rPr>
        <w:t>Como na ECF somente devem ser consideradas as decisões definitivas, as parcelas de prejuízo fiscal e de base de cálculo negativa de CSLL eventualmente apurad</w:t>
      </w:r>
      <w:r w:rsidR="00F40BF4">
        <w:rPr>
          <w:highlight w:val="yellow"/>
          <w:lang w:eastAsia="pt-BR"/>
        </w:rPr>
        <w:t>a</w:t>
      </w:r>
      <w:r w:rsidRPr="00C565AA">
        <w:rPr>
          <w:highlight w:val="yellow"/>
          <w:lang w:eastAsia="pt-BR"/>
        </w:rPr>
        <w:t>s em decorrência de ações judiciais não transitadas em julgado não devem ser informados na ECF. Essas parcelas somente poderão ser incluídas ou somadas aos prejuízos acumulados, na parte B do e-Lalur e do e-Lacs, após o trânsito em julgado da ação judicial. Assim, caso sejam utilizad</w:t>
      </w:r>
      <w:r w:rsidR="00F40BF4">
        <w:rPr>
          <w:highlight w:val="yellow"/>
          <w:lang w:eastAsia="pt-BR"/>
        </w:rPr>
        <w:t>o</w:t>
      </w:r>
      <w:r w:rsidRPr="00C565AA">
        <w:rPr>
          <w:highlight w:val="yellow"/>
          <w:lang w:eastAsia="pt-BR"/>
        </w:rPr>
        <w:t>s antes do trânsito em julgado, est</w:t>
      </w:r>
      <w:r w:rsidR="00F40BF4">
        <w:rPr>
          <w:highlight w:val="yellow"/>
          <w:lang w:eastAsia="pt-BR"/>
        </w:rPr>
        <w:t>e</w:t>
      </w:r>
      <w:r w:rsidRPr="00C565AA">
        <w:rPr>
          <w:highlight w:val="yellow"/>
          <w:lang w:eastAsia="pt-BR"/>
        </w:rPr>
        <w:t>s devem ser informados na DCTF, no campo valor suspenso do débito, discriminado por ação judicial.  </w:t>
      </w:r>
    </w:p>
    <w:p w14:paraId="66641E8F" w14:textId="444D23B5" w:rsidR="00C565AA" w:rsidRDefault="00C565AA" w:rsidP="00C565AA">
      <w:pPr>
        <w:ind w:firstLine="709"/>
        <w:jc w:val="both"/>
        <w:rPr>
          <w:highlight w:val="yellow"/>
          <w:lang w:eastAsia="pt-BR"/>
        </w:rPr>
      </w:pPr>
      <w:r w:rsidRPr="00C565AA">
        <w:rPr>
          <w:highlight w:val="yellow"/>
          <w:lang w:eastAsia="pt-BR"/>
        </w:rPr>
        <w:t>As demais ações judiciais cuja causa de pedir não esteja direta ou indiretamente relacionada com a apuração ou pagamento do IRPJ e da CSLL devem seguir as regras de dedutibilidade, inclusive quanto ao controle no e-Lalur e no e-Lacs na ECF. Assim, as despesas contabilizadas com os demais tributos cuja exigibilidade esteja suspensa em virtude de decisão judicial, nos termos do art. 151 do CTN, haja ou não depósito judicial, devem ser adicionadas ao e-Lalur e ao e-Lacs e controladas em Parte B, consoante art. 131, § 1º, da Instrução Normativa RFB nº 1.700/2017.</w:t>
      </w:r>
    </w:p>
    <w:p w14:paraId="5E5FA341" w14:textId="34A43261" w:rsidR="00156582" w:rsidRDefault="00156582" w:rsidP="00C565AA">
      <w:pPr>
        <w:ind w:firstLine="709"/>
        <w:jc w:val="both"/>
        <w:rPr>
          <w:highlight w:val="yellow"/>
          <w:lang w:eastAsia="pt-BR"/>
        </w:rPr>
      </w:pPr>
    </w:p>
    <w:p w14:paraId="1A2D84EA" w14:textId="1FC9BFB3" w:rsidR="00156582" w:rsidRDefault="00156582" w:rsidP="004D4E9C">
      <w:pPr>
        <w:pStyle w:val="Ttulo2"/>
        <w:rPr>
          <w:highlight w:val="yellow"/>
        </w:rPr>
      </w:pPr>
      <w:bookmarkStart w:id="45" w:name="_Toc156228177"/>
      <w:r>
        <w:rPr>
          <w:highlight w:val="yellow"/>
        </w:rPr>
        <w:t>1.30. ECF Omissa na Situ</w:t>
      </w:r>
      <w:r w:rsidR="004D4E9C">
        <w:rPr>
          <w:highlight w:val="yellow"/>
        </w:rPr>
        <w:t>a</w:t>
      </w:r>
      <w:r>
        <w:rPr>
          <w:highlight w:val="yellow"/>
        </w:rPr>
        <w:t>ção Fiscal</w:t>
      </w:r>
      <w:bookmarkEnd w:id="45"/>
    </w:p>
    <w:p w14:paraId="39B17899" w14:textId="6CE9AFF8" w:rsidR="00156582" w:rsidRDefault="00156582" w:rsidP="00C565AA">
      <w:pPr>
        <w:ind w:firstLine="709"/>
        <w:jc w:val="both"/>
        <w:rPr>
          <w:highlight w:val="yellow"/>
        </w:rPr>
      </w:pPr>
    </w:p>
    <w:p w14:paraId="00DE7B45" w14:textId="63232FC9" w:rsidR="00156582" w:rsidRPr="004D4E9C" w:rsidRDefault="00156582" w:rsidP="00156582">
      <w:pPr>
        <w:ind w:firstLine="709"/>
        <w:jc w:val="both"/>
        <w:rPr>
          <w:highlight w:val="yellow"/>
          <w:lang w:eastAsia="pt-BR"/>
        </w:rPr>
      </w:pPr>
      <w:r w:rsidRPr="004D4E9C">
        <w:rPr>
          <w:highlight w:val="yellow"/>
          <w:lang w:eastAsia="pt-BR"/>
        </w:rPr>
        <w:t>De acordo com a I</w:t>
      </w:r>
      <w:r w:rsidR="004D4E9C" w:rsidRPr="004D4E9C">
        <w:rPr>
          <w:highlight w:val="yellow"/>
          <w:lang w:eastAsia="pt-BR"/>
        </w:rPr>
        <w:t>nstrução Normativa</w:t>
      </w:r>
      <w:r w:rsidRPr="004D4E9C">
        <w:rPr>
          <w:highlight w:val="yellow"/>
          <w:lang w:eastAsia="pt-BR"/>
        </w:rPr>
        <w:t xml:space="preserve"> RFB nº 2004, de 18 de janeiro de 2021, a entrega da ECF é anual e, por isso, o período da escrituração deve contemplar todo o ano-calendário ou, para as pessoas jurídicas constituídas no ano-calendário da escrituração, a partir da data da sua constituição.   </w:t>
      </w:r>
    </w:p>
    <w:p w14:paraId="722BBCD6" w14:textId="77777777" w:rsidR="00156582" w:rsidRPr="004D4E9C" w:rsidRDefault="00156582" w:rsidP="00156582">
      <w:pPr>
        <w:ind w:firstLine="709"/>
        <w:jc w:val="both"/>
        <w:rPr>
          <w:highlight w:val="yellow"/>
          <w:lang w:eastAsia="pt-BR"/>
        </w:rPr>
      </w:pPr>
    </w:p>
    <w:p w14:paraId="12F8557B" w14:textId="77777777" w:rsidR="00156582" w:rsidRPr="004D4E9C" w:rsidRDefault="00156582" w:rsidP="00156582">
      <w:pPr>
        <w:ind w:firstLine="709"/>
        <w:jc w:val="both"/>
        <w:rPr>
          <w:highlight w:val="yellow"/>
          <w:lang w:eastAsia="pt-BR"/>
        </w:rPr>
      </w:pPr>
      <w:r w:rsidRPr="004D4E9C">
        <w:rPr>
          <w:highlight w:val="yellow"/>
          <w:lang w:eastAsia="pt-BR"/>
        </w:rPr>
        <w:t xml:space="preserve">Por exemplo:  </w:t>
      </w:r>
    </w:p>
    <w:p w14:paraId="5BF418BD" w14:textId="77777777" w:rsidR="00156582" w:rsidRPr="004D4E9C" w:rsidRDefault="00156582" w:rsidP="00156582">
      <w:pPr>
        <w:ind w:firstLine="709"/>
        <w:jc w:val="both"/>
        <w:rPr>
          <w:highlight w:val="yellow"/>
          <w:lang w:eastAsia="pt-BR"/>
        </w:rPr>
      </w:pPr>
    </w:p>
    <w:p w14:paraId="3E65E852" w14:textId="0BCE2821" w:rsidR="00156582" w:rsidRPr="004D4E9C" w:rsidRDefault="00156582" w:rsidP="00156582">
      <w:pPr>
        <w:ind w:firstLine="709"/>
        <w:jc w:val="both"/>
        <w:rPr>
          <w:highlight w:val="yellow"/>
          <w:lang w:eastAsia="pt-BR"/>
        </w:rPr>
      </w:pPr>
      <w:r w:rsidRPr="004D4E9C">
        <w:rPr>
          <w:highlight w:val="yellow"/>
          <w:lang w:eastAsia="pt-BR"/>
        </w:rPr>
        <w:t>a) A empresa ABC foi constituída em 10/10/202</w:t>
      </w:r>
      <w:r w:rsidR="004D4E9C">
        <w:rPr>
          <w:highlight w:val="yellow"/>
          <w:lang w:eastAsia="pt-BR"/>
        </w:rPr>
        <w:t>3</w:t>
      </w:r>
      <w:r w:rsidRPr="004D4E9C">
        <w:rPr>
          <w:highlight w:val="yellow"/>
          <w:lang w:eastAsia="pt-BR"/>
        </w:rPr>
        <w:t>. Assim, a ECF desse ano-calendário deve contemplar o período de 10/10/202</w:t>
      </w:r>
      <w:r w:rsidR="004D4E9C">
        <w:rPr>
          <w:highlight w:val="yellow"/>
          <w:lang w:eastAsia="pt-BR"/>
        </w:rPr>
        <w:t>3</w:t>
      </w:r>
      <w:r w:rsidRPr="004D4E9C">
        <w:rPr>
          <w:highlight w:val="yellow"/>
          <w:lang w:eastAsia="pt-BR"/>
        </w:rPr>
        <w:t xml:space="preserve"> a 31/12/202</w:t>
      </w:r>
      <w:r w:rsidR="004D4E9C">
        <w:rPr>
          <w:highlight w:val="yellow"/>
          <w:lang w:eastAsia="pt-BR"/>
        </w:rPr>
        <w:t>3</w:t>
      </w:r>
      <w:r w:rsidRPr="004D4E9C">
        <w:rPr>
          <w:highlight w:val="yellow"/>
          <w:lang w:eastAsia="pt-BR"/>
        </w:rPr>
        <w:t xml:space="preserve">. </w:t>
      </w:r>
    </w:p>
    <w:p w14:paraId="668E6D93" w14:textId="77777777" w:rsidR="00156582" w:rsidRPr="004D4E9C" w:rsidRDefault="00156582" w:rsidP="00156582">
      <w:pPr>
        <w:ind w:firstLine="709"/>
        <w:jc w:val="both"/>
        <w:rPr>
          <w:highlight w:val="yellow"/>
          <w:lang w:eastAsia="pt-BR"/>
        </w:rPr>
      </w:pPr>
    </w:p>
    <w:p w14:paraId="010E8DCD" w14:textId="1EC26544" w:rsidR="00156582" w:rsidRPr="004D4E9C" w:rsidRDefault="00156582" w:rsidP="00156582">
      <w:pPr>
        <w:ind w:firstLine="709"/>
        <w:jc w:val="both"/>
        <w:rPr>
          <w:highlight w:val="yellow"/>
          <w:lang w:eastAsia="pt-BR"/>
        </w:rPr>
      </w:pPr>
      <w:r w:rsidRPr="004D4E9C">
        <w:rPr>
          <w:highlight w:val="yellow"/>
          <w:lang w:eastAsia="pt-BR"/>
        </w:rPr>
        <w:t>b) A empresa XYZ foi constituída em 01/06/20</w:t>
      </w:r>
      <w:r w:rsidR="004D4E9C">
        <w:rPr>
          <w:highlight w:val="yellow"/>
          <w:lang w:eastAsia="pt-BR"/>
        </w:rPr>
        <w:t>23</w:t>
      </w:r>
      <w:r w:rsidRPr="004D4E9C">
        <w:rPr>
          <w:highlight w:val="yellow"/>
          <w:lang w:eastAsia="pt-BR"/>
        </w:rPr>
        <w:t>. Assim, a ECF desse ano-calendário deve contemplar o período de 01/0</w:t>
      </w:r>
      <w:r w:rsidR="004D4E9C">
        <w:rPr>
          <w:highlight w:val="yellow"/>
          <w:lang w:eastAsia="pt-BR"/>
        </w:rPr>
        <w:t>6</w:t>
      </w:r>
      <w:r w:rsidRPr="004D4E9C">
        <w:rPr>
          <w:highlight w:val="yellow"/>
          <w:lang w:eastAsia="pt-BR"/>
        </w:rPr>
        <w:t>/202</w:t>
      </w:r>
      <w:r w:rsidR="004D4E9C">
        <w:rPr>
          <w:highlight w:val="yellow"/>
          <w:lang w:eastAsia="pt-BR"/>
        </w:rPr>
        <w:t>3</w:t>
      </w:r>
      <w:r w:rsidRPr="004D4E9C">
        <w:rPr>
          <w:highlight w:val="yellow"/>
          <w:lang w:eastAsia="pt-BR"/>
        </w:rPr>
        <w:t xml:space="preserve"> a 31/12/202</w:t>
      </w:r>
      <w:r w:rsidR="004D4E9C">
        <w:rPr>
          <w:highlight w:val="yellow"/>
          <w:lang w:eastAsia="pt-BR"/>
        </w:rPr>
        <w:t>3</w:t>
      </w:r>
      <w:r w:rsidRPr="004D4E9C">
        <w:rPr>
          <w:highlight w:val="yellow"/>
          <w:lang w:eastAsia="pt-BR"/>
        </w:rPr>
        <w:t xml:space="preserve">. </w:t>
      </w:r>
    </w:p>
    <w:p w14:paraId="2662AC71" w14:textId="77777777" w:rsidR="00156582" w:rsidRPr="004D4E9C" w:rsidRDefault="00156582" w:rsidP="00156582">
      <w:pPr>
        <w:ind w:firstLine="709"/>
        <w:jc w:val="both"/>
        <w:rPr>
          <w:highlight w:val="yellow"/>
          <w:lang w:eastAsia="pt-BR"/>
        </w:rPr>
      </w:pPr>
    </w:p>
    <w:p w14:paraId="327E4305" w14:textId="02A9C99F" w:rsidR="00156582" w:rsidRPr="004D4E9C" w:rsidRDefault="00156582" w:rsidP="00156582">
      <w:pPr>
        <w:ind w:firstLine="709"/>
        <w:jc w:val="both"/>
        <w:rPr>
          <w:highlight w:val="yellow"/>
          <w:lang w:eastAsia="pt-BR"/>
        </w:rPr>
      </w:pPr>
      <w:r w:rsidRPr="004D4E9C">
        <w:rPr>
          <w:highlight w:val="yellow"/>
          <w:lang w:eastAsia="pt-BR"/>
        </w:rPr>
        <w:t xml:space="preserve">Com base nos exemplos acima, </w:t>
      </w:r>
      <w:r w:rsidR="004D4E9C">
        <w:rPr>
          <w:highlight w:val="yellow"/>
          <w:lang w:eastAsia="pt-BR"/>
        </w:rPr>
        <w:t xml:space="preserve">deve ser </w:t>
      </w:r>
      <w:r w:rsidRPr="004D4E9C">
        <w:rPr>
          <w:highlight w:val="yellow"/>
          <w:lang w:eastAsia="pt-BR"/>
        </w:rPr>
        <w:t>verifi</w:t>
      </w:r>
      <w:r w:rsidR="004D4E9C">
        <w:rPr>
          <w:highlight w:val="yellow"/>
          <w:lang w:eastAsia="pt-BR"/>
        </w:rPr>
        <w:t>cado</w:t>
      </w:r>
      <w:r w:rsidRPr="004D4E9C">
        <w:rPr>
          <w:highlight w:val="yellow"/>
          <w:lang w:eastAsia="pt-BR"/>
        </w:rPr>
        <w:t xml:space="preserve"> se a omissão da ECF não está ocorrendo por ausência parcial da escrituração, ou seja, se a ECF transmitida não está contemplando todo o período que a pessoa jurídica está obrigada a transmitir.  </w:t>
      </w:r>
    </w:p>
    <w:p w14:paraId="30DDDF3C" w14:textId="46A89AD9" w:rsidR="00156582" w:rsidRDefault="00156582" w:rsidP="00156582">
      <w:pPr>
        <w:ind w:firstLine="709"/>
        <w:jc w:val="both"/>
        <w:rPr>
          <w:highlight w:val="yellow"/>
          <w:lang w:eastAsia="pt-BR"/>
        </w:rPr>
      </w:pPr>
    </w:p>
    <w:p w14:paraId="4D49589E" w14:textId="11D97174" w:rsidR="004D4E9C" w:rsidRDefault="004D4E9C" w:rsidP="00156582">
      <w:pPr>
        <w:ind w:firstLine="709"/>
        <w:jc w:val="both"/>
        <w:rPr>
          <w:highlight w:val="yellow"/>
          <w:lang w:eastAsia="pt-BR"/>
        </w:rPr>
      </w:pPr>
    </w:p>
    <w:p w14:paraId="5DE230A0" w14:textId="77777777" w:rsidR="004D4E9C" w:rsidRPr="004D4E9C" w:rsidRDefault="004D4E9C" w:rsidP="00156582">
      <w:pPr>
        <w:ind w:firstLine="709"/>
        <w:jc w:val="both"/>
        <w:rPr>
          <w:highlight w:val="yellow"/>
          <w:lang w:eastAsia="pt-BR"/>
        </w:rPr>
      </w:pPr>
    </w:p>
    <w:p w14:paraId="4AC9DCC5" w14:textId="529A493D" w:rsidR="00156582" w:rsidRPr="004D4E9C" w:rsidRDefault="004D4E9C" w:rsidP="00156582">
      <w:pPr>
        <w:ind w:firstLine="709"/>
        <w:jc w:val="both"/>
        <w:rPr>
          <w:highlight w:val="yellow"/>
          <w:lang w:eastAsia="pt-BR"/>
        </w:rPr>
      </w:pPr>
      <w:r>
        <w:rPr>
          <w:highlight w:val="yellow"/>
          <w:lang w:eastAsia="pt-BR"/>
        </w:rPr>
        <w:t>Observações:</w:t>
      </w:r>
    </w:p>
    <w:p w14:paraId="3D275D34" w14:textId="77777777" w:rsidR="00156582" w:rsidRPr="004D4E9C" w:rsidRDefault="00156582" w:rsidP="00156582">
      <w:pPr>
        <w:ind w:firstLine="709"/>
        <w:jc w:val="both"/>
        <w:rPr>
          <w:highlight w:val="yellow"/>
          <w:lang w:eastAsia="pt-BR"/>
        </w:rPr>
      </w:pPr>
    </w:p>
    <w:p w14:paraId="2A2F57C7" w14:textId="77777777" w:rsidR="00156582" w:rsidRPr="004D4E9C" w:rsidRDefault="00156582" w:rsidP="00156582">
      <w:pPr>
        <w:ind w:firstLine="709"/>
        <w:jc w:val="both"/>
        <w:rPr>
          <w:b/>
          <w:bCs/>
          <w:highlight w:val="yellow"/>
          <w:lang w:eastAsia="pt-BR"/>
        </w:rPr>
      </w:pPr>
      <w:r w:rsidRPr="004D4E9C">
        <w:rPr>
          <w:b/>
          <w:bCs/>
          <w:highlight w:val="yellow"/>
          <w:lang w:eastAsia="pt-BR"/>
        </w:rPr>
        <w:t xml:space="preserve">1 – Pessoa jurídica inativa por alguns meses do ano-calendário: </w:t>
      </w:r>
    </w:p>
    <w:p w14:paraId="7547367F" w14:textId="77777777" w:rsidR="00156582" w:rsidRPr="004D4E9C" w:rsidRDefault="00156582" w:rsidP="00156582">
      <w:pPr>
        <w:ind w:firstLine="709"/>
        <w:jc w:val="both"/>
        <w:rPr>
          <w:highlight w:val="yellow"/>
          <w:lang w:eastAsia="pt-BR"/>
        </w:rPr>
      </w:pPr>
    </w:p>
    <w:p w14:paraId="480291BC" w14:textId="77777777" w:rsidR="00156582" w:rsidRPr="004D4E9C" w:rsidRDefault="00156582" w:rsidP="004D4E9C">
      <w:pPr>
        <w:ind w:left="709" w:firstLine="709"/>
        <w:jc w:val="both"/>
        <w:rPr>
          <w:highlight w:val="yellow"/>
          <w:lang w:eastAsia="pt-BR"/>
        </w:rPr>
      </w:pPr>
      <w:r w:rsidRPr="004D4E9C">
        <w:rPr>
          <w:highlight w:val="yellow"/>
          <w:lang w:eastAsia="pt-BR"/>
        </w:rPr>
        <w:t xml:space="preserve">Conforme dispõe a IN RFB nº 2004/2021, só está dispensada da entrega da ECF as pessoas inativas que não tenham exercido atividade durante todo o ano-calendário. </w:t>
      </w:r>
    </w:p>
    <w:p w14:paraId="259DACD8" w14:textId="77777777" w:rsidR="00156582" w:rsidRPr="004D4E9C" w:rsidRDefault="00156582" w:rsidP="00156582">
      <w:pPr>
        <w:ind w:firstLine="709"/>
        <w:jc w:val="both"/>
        <w:rPr>
          <w:highlight w:val="yellow"/>
          <w:lang w:eastAsia="pt-BR"/>
        </w:rPr>
      </w:pPr>
    </w:p>
    <w:p w14:paraId="2CFCA240" w14:textId="16691A73" w:rsidR="00156582" w:rsidRPr="004D4E9C" w:rsidRDefault="004D4E9C" w:rsidP="004D4E9C">
      <w:pPr>
        <w:ind w:left="1418" w:firstLine="709"/>
        <w:jc w:val="both"/>
        <w:rPr>
          <w:i/>
          <w:iCs/>
          <w:highlight w:val="yellow"/>
          <w:lang w:eastAsia="pt-BR"/>
        </w:rPr>
      </w:pPr>
      <w:r>
        <w:rPr>
          <w:i/>
          <w:iCs/>
          <w:highlight w:val="yellow"/>
          <w:lang w:eastAsia="pt-BR"/>
        </w:rPr>
        <w:t>“</w:t>
      </w:r>
      <w:r w:rsidR="00156582" w:rsidRPr="004D4E9C">
        <w:rPr>
          <w:i/>
          <w:iCs/>
          <w:highlight w:val="yellow"/>
          <w:lang w:eastAsia="pt-BR"/>
        </w:rPr>
        <w:t xml:space="preserve">Art. 1º  </w:t>
      </w:r>
      <w:r w:rsidRPr="004D4E9C">
        <w:rPr>
          <w:i/>
          <w:iCs/>
          <w:highlight w:val="yellow"/>
          <w:lang w:eastAsia="pt-BR"/>
        </w:rPr>
        <w:t>(...)</w:t>
      </w:r>
    </w:p>
    <w:p w14:paraId="72E94B89" w14:textId="77777777" w:rsidR="00156582" w:rsidRPr="004D4E9C" w:rsidRDefault="00156582" w:rsidP="00156582">
      <w:pPr>
        <w:ind w:firstLine="709"/>
        <w:jc w:val="both"/>
        <w:rPr>
          <w:i/>
          <w:iCs/>
          <w:highlight w:val="yellow"/>
          <w:lang w:eastAsia="pt-BR"/>
        </w:rPr>
      </w:pPr>
    </w:p>
    <w:p w14:paraId="7B03C240" w14:textId="77777777" w:rsidR="00156582" w:rsidRPr="004D4E9C" w:rsidRDefault="00156582" w:rsidP="004D4E9C">
      <w:pPr>
        <w:ind w:left="1418" w:firstLine="709"/>
        <w:jc w:val="both"/>
        <w:rPr>
          <w:i/>
          <w:iCs/>
          <w:highlight w:val="yellow"/>
          <w:lang w:eastAsia="pt-BR"/>
        </w:rPr>
      </w:pPr>
      <w:r w:rsidRPr="004D4E9C">
        <w:rPr>
          <w:i/>
          <w:iCs/>
          <w:highlight w:val="yellow"/>
          <w:lang w:eastAsia="pt-BR"/>
        </w:rPr>
        <w:t xml:space="preserve">§ 1º A obrigatoriedade a que se refere o caput não se aplica: </w:t>
      </w:r>
    </w:p>
    <w:p w14:paraId="5A3FF846" w14:textId="77777777" w:rsidR="00156582" w:rsidRPr="004D4E9C" w:rsidRDefault="00156582" w:rsidP="00156582">
      <w:pPr>
        <w:ind w:firstLine="709"/>
        <w:jc w:val="both"/>
        <w:rPr>
          <w:i/>
          <w:iCs/>
          <w:highlight w:val="yellow"/>
          <w:lang w:eastAsia="pt-BR"/>
        </w:rPr>
      </w:pPr>
    </w:p>
    <w:p w14:paraId="63248C57" w14:textId="506D292C" w:rsidR="00156582" w:rsidRPr="004D4E9C" w:rsidRDefault="00156582" w:rsidP="004D4E9C">
      <w:pPr>
        <w:ind w:left="2836"/>
        <w:jc w:val="both"/>
        <w:rPr>
          <w:i/>
          <w:iCs/>
          <w:highlight w:val="yellow"/>
          <w:lang w:eastAsia="pt-BR"/>
        </w:rPr>
      </w:pPr>
      <w:r w:rsidRPr="004D4E9C">
        <w:rPr>
          <w:i/>
          <w:iCs/>
          <w:highlight w:val="yellow"/>
          <w:lang w:eastAsia="pt-BR"/>
        </w:rPr>
        <w:t>III - às pessoas jurídicas inativas, assim consideradas aquelas que não tenham efetuado qualquer atividade operacional, não operacional, patrimonial ou financeira, inclusive aplicação no mercado financeiro ou de capitais, durante todo o ano-calendário, as quais devem cumprir as obrigações acessórias previstas na legislação específica.</w:t>
      </w:r>
      <w:r w:rsidR="004D4E9C">
        <w:rPr>
          <w:i/>
          <w:iCs/>
          <w:highlight w:val="yellow"/>
          <w:lang w:eastAsia="pt-BR"/>
        </w:rPr>
        <w:t>”</w:t>
      </w:r>
    </w:p>
    <w:p w14:paraId="0C28C990" w14:textId="77777777" w:rsidR="00156582" w:rsidRPr="004D4E9C" w:rsidRDefault="00156582" w:rsidP="00156582">
      <w:pPr>
        <w:ind w:firstLine="709"/>
        <w:jc w:val="both"/>
        <w:rPr>
          <w:highlight w:val="yellow"/>
          <w:lang w:eastAsia="pt-BR"/>
        </w:rPr>
      </w:pPr>
    </w:p>
    <w:p w14:paraId="13C958A1" w14:textId="7C19D25D" w:rsidR="00156582" w:rsidRPr="004D4E9C" w:rsidRDefault="004D4E9C" w:rsidP="004D4E9C">
      <w:pPr>
        <w:ind w:left="1418"/>
        <w:jc w:val="both"/>
        <w:rPr>
          <w:highlight w:val="yellow"/>
          <w:lang w:eastAsia="pt-BR"/>
        </w:rPr>
      </w:pPr>
      <w:r>
        <w:rPr>
          <w:highlight w:val="yellow"/>
          <w:lang w:eastAsia="pt-BR"/>
        </w:rPr>
        <w:t>O</w:t>
      </w:r>
      <w:r w:rsidR="00156582" w:rsidRPr="004D4E9C">
        <w:rPr>
          <w:highlight w:val="yellow"/>
          <w:lang w:eastAsia="pt-BR"/>
        </w:rPr>
        <w:t xml:space="preserve"> conceito de inatividade é anual, </w:t>
      </w:r>
      <w:r>
        <w:rPr>
          <w:highlight w:val="yellow"/>
          <w:lang w:eastAsia="pt-BR"/>
        </w:rPr>
        <w:t xml:space="preserve">ou seja, </w:t>
      </w:r>
      <w:r w:rsidR="00156582" w:rsidRPr="004D4E9C">
        <w:rPr>
          <w:highlight w:val="yellow"/>
          <w:lang w:eastAsia="pt-BR"/>
        </w:rPr>
        <w:t xml:space="preserve">não existe inatividade mensal. Portanto, a entrega de uma DCTF inativa em janeiro, por exemplo, e depois de uma DCTF normal em julho, obriga a entrega da ECF para todo o período. </w:t>
      </w:r>
    </w:p>
    <w:p w14:paraId="2E59DE9F" w14:textId="77777777" w:rsidR="00156582" w:rsidRPr="004D4E9C" w:rsidRDefault="00156582" w:rsidP="00156582">
      <w:pPr>
        <w:ind w:firstLine="709"/>
        <w:jc w:val="both"/>
        <w:rPr>
          <w:highlight w:val="yellow"/>
          <w:lang w:eastAsia="pt-BR"/>
        </w:rPr>
      </w:pPr>
    </w:p>
    <w:p w14:paraId="48BE5433" w14:textId="77777777" w:rsidR="00156582" w:rsidRPr="004D4E9C" w:rsidRDefault="00156582" w:rsidP="00156582">
      <w:pPr>
        <w:ind w:firstLine="709"/>
        <w:jc w:val="both"/>
        <w:rPr>
          <w:b/>
          <w:bCs/>
          <w:highlight w:val="yellow"/>
          <w:lang w:eastAsia="pt-BR"/>
        </w:rPr>
      </w:pPr>
      <w:r w:rsidRPr="004D4E9C">
        <w:rPr>
          <w:b/>
          <w:bCs/>
          <w:highlight w:val="yellow"/>
          <w:lang w:eastAsia="pt-BR"/>
        </w:rPr>
        <w:t xml:space="preserve">2 – Problema na retificação da ECF por ausência de ECD correspondente ao período. </w:t>
      </w:r>
    </w:p>
    <w:p w14:paraId="48B10B95" w14:textId="77777777" w:rsidR="00156582" w:rsidRPr="004D4E9C" w:rsidRDefault="00156582" w:rsidP="00156582">
      <w:pPr>
        <w:ind w:firstLine="709"/>
        <w:jc w:val="both"/>
        <w:rPr>
          <w:highlight w:val="yellow"/>
          <w:lang w:eastAsia="pt-BR"/>
        </w:rPr>
      </w:pPr>
    </w:p>
    <w:p w14:paraId="4B1631EA" w14:textId="05A82F80" w:rsidR="00156582" w:rsidRPr="004D4E9C" w:rsidRDefault="00156582" w:rsidP="004D4E9C">
      <w:pPr>
        <w:ind w:left="709" w:firstLine="709"/>
        <w:jc w:val="both"/>
        <w:rPr>
          <w:highlight w:val="yellow"/>
          <w:lang w:eastAsia="pt-BR"/>
        </w:rPr>
      </w:pPr>
      <w:r w:rsidRPr="004D4E9C">
        <w:rPr>
          <w:highlight w:val="yellow"/>
          <w:lang w:eastAsia="pt-BR"/>
        </w:rPr>
        <w:t>O período da escrituração da ECD e da ECF precisam ser iguais. É importante destacar que a ECD está sujeita a regras específicas de substituição que estão devidamente explicadas no item 1.12 do Manual da ECD referente ao leiaute 9, em especial as OBSERVAÇÕES, no caso de retificação da ECF sem substituição da ECD, disponível para download em http://sped.rfb.gov.br/pasta/show/1569.</w:t>
      </w:r>
    </w:p>
    <w:p w14:paraId="2D85AF3B" w14:textId="77777777" w:rsidR="00156582" w:rsidRPr="004D4E9C" w:rsidRDefault="00156582" w:rsidP="00156582">
      <w:pPr>
        <w:ind w:firstLine="709"/>
        <w:jc w:val="both"/>
        <w:rPr>
          <w:highlight w:val="yellow"/>
          <w:lang w:eastAsia="pt-BR"/>
        </w:rPr>
      </w:pPr>
    </w:p>
    <w:p w14:paraId="7CA0405F" w14:textId="77777777" w:rsidR="00156582" w:rsidRPr="004D4E9C" w:rsidRDefault="00156582" w:rsidP="004D4E9C">
      <w:pPr>
        <w:ind w:left="709" w:firstLine="709"/>
        <w:jc w:val="both"/>
        <w:rPr>
          <w:highlight w:val="yellow"/>
          <w:lang w:eastAsia="pt-BR"/>
        </w:rPr>
      </w:pPr>
      <w:r w:rsidRPr="004D4E9C">
        <w:rPr>
          <w:highlight w:val="yellow"/>
          <w:lang w:eastAsia="pt-BR"/>
        </w:rPr>
        <w:t xml:space="preserve">Também deve ser destacado que é possível realizar a transmissão da ECD em períodos não inferiores a um mês. Dessa forma, por exemplo, uma pessoa jurídica pode ter uma ECD de 01/01/2020 a 31/03/2020 e outra ECD de 01/04/2020 a 31/12/2020. No caso de períodos em que a ECD não pode mais ser substituída, para recuperar os dados da ECD na ECF deve ser transmitida a ECD do período faltante como “ORIGINAL”, sem informações de situação especial no registro 0000 da ECD (verifique o Manual da ECD). </w:t>
      </w:r>
    </w:p>
    <w:p w14:paraId="2AD289D4" w14:textId="77777777" w:rsidR="00156582" w:rsidRPr="004D4E9C" w:rsidRDefault="00156582" w:rsidP="00156582">
      <w:pPr>
        <w:ind w:firstLine="709"/>
        <w:jc w:val="both"/>
        <w:rPr>
          <w:highlight w:val="yellow"/>
          <w:lang w:eastAsia="pt-BR"/>
        </w:rPr>
      </w:pPr>
    </w:p>
    <w:p w14:paraId="69FE53AB" w14:textId="77777777" w:rsidR="00156582" w:rsidRPr="004D4E9C" w:rsidRDefault="00156582" w:rsidP="004D4E9C">
      <w:pPr>
        <w:ind w:left="709" w:firstLine="709"/>
        <w:jc w:val="both"/>
        <w:rPr>
          <w:highlight w:val="yellow"/>
          <w:lang w:eastAsia="pt-BR"/>
        </w:rPr>
      </w:pPr>
      <w:r w:rsidRPr="004D4E9C">
        <w:rPr>
          <w:highlight w:val="yellow"/>
          <w:lang w:eastAsia="pt-BR"/>
        </w:rPr>
        <w:t xml:space="preserve">Exemplo: </w:t>
      </w:r>
    </w:p>
    <w:p w14:paraId="5CDCB62A" w14:textId="77777777" w:rsidR="00156582" w:rsidRPr="004D4E9C" w:rsidRDefault="00156582" w:rsidP="00156582">
      <w:pPr>
        <w:ind w:firstLine="709"/>
        <w:jc w:val="both"/>
        <w:rPr>
          <w:highlight w:val="yellow"/>
          <w:lang w:eastAsia="pt-BR"/>
        </w:rPr>
      </w:pPr>
    </w:p>
    <w:p w14:paraId="6F459B14" w14:textId="7C92A9A0" w:rsidR="00156582" w:rsidRPr="004D4E9C" w:rsidRDefault="00156582" w:rsidP="004D4E9C">
      <w:pPr>
        <w:ind w:left="709" w:firstLine="709"/>
        <w:jc w:val="both"/>
        <w:rPr>
          <w:highlight w:val="yellow"/>
          <w:lang w:eastAsia="pt-BR"/>
        </w:rPr>
      </w:pPr>
      <w:r w:rsidRPr="004D4E9C">
        <w:rPr>
          <w:highlight w:val="yellow"/>
          <w:lang w:eastAsia="pt-BR"/>
        </w:rPr>
        <w:t>ECD entregue: de 01/07/20</w:t>
      </w:r>
      <w:r w:rsidR="004D4E9C">
        <w:rPr>
          <w:highlight w:val="yellow"/>
          <w:lang w:eastAsia="pt-BR"/>
        </w:rPr>
        <w:t>22</w:t>
      </w:r>
      <w:r w:rsidRPr="004D4E9C">
        <w:rPr>
          <w:highlight w:val="yellow"/>
          <w:lang w:eastAsia="pt-BR"/>
        </w:rPr>
        <w:t xml:space="preserve"> a 31/12/20</w:t>
      </w:r>
      <w:r w:rsidR="004D4E9C">
        <w:rPr>
          <w:highlight w:val="yellow"/>
          <w:lang w:eastAsia="pt-BR"/>
        </w:rPr>
        <w:t>22</w:t>
      </w:r>
      <w:r w:rsidRPr="004D4E9C">
        <w:rPr>
          <w:highlight w:val="yellow"/>
          <w:lang w:eastAsia="pt-BR"/>
        </w:rPr>
        <w:t xml:space="preserve"> </w:t>
      </w:r>
    </w:p>
    <w:p w14:paraId="5C5B39C9" w14:textId="07F6090C" w:rsidR="00156582" w:rsidRPr="004D4E9C" w:rsidRDefault="00156582" w:rsidP="004D4E9C">
      <w:pPr>
        <w:ind w:left="709" w:firstLine="709"/>
        <w:jc w:val="both"/>
        <w:rPr>
          <w:highlight w:val="yellow"/>
          <w:lang w:eastAsia="pt-BR"/>
        </w:rPr>
      </w:pPr>
      <w:r w:rsidRPr="004D4E9C">
        <w:rPr>
          <w:highlight w:val="yellow"/>
          <w:lang w:eastAsia="pt-BR"/>
        </w:rPr>
        <w:t>ECF entregue: de 01/07/20</w:t>
      </w:r>
      <w:r w:rsidR="004D4E9C">
        <w:rPr>
          <w:highlight w:val="yellow"/>
          <w:lang w:eastAsia="pt-BR"/>
        </w:rPr>
        <w:t>22</w:t>
      </w:r>
      <w:r w:rsidRPr="004D4E9C">
        <w:rPr>
          <w:highlight w:val="yellow"/>
          <w:lang w:eastAsia="pt-BR"/>
        </w:rPr>
        <w:t xml:space="preserve"> a 31/12/20</w:t>
      </w:r>
      <w:r w:rsidR="004D4E9C">
        <w:rPr>
          <w:highlight w:val="yellow"/>
          <w:lang w:eastAsia="pt-BR"/>
        </w:rPr>
        <w:t>22</w:t>
      </w:r>
      <w:r w:rsidRPr="004D4E9C">
        <w:rPr>
          <w:highlight w:val="yellow"/>
          <w:lang w:eastAsia="pt-BR"/>
        </w:rPr>
        <w:t xml:space="preserve"> </w:t>
      </w:r>
    </w:p>
    <w:p w14:paraId="32C4C709" w14:textId="77777777" w:rsidR="00156582" w:rsidRPr="004D4E9C" w:rsidRDefault="00156582" w:rsidP="00156582">
      <w:pPr>
        <w:ind w:firstLine="709"/>
        <w:jc w:val="both"/>
        <w:rPr>
          <w:highlight w:val="yellow"/>
          <w:lang w:eastAsia="pt-BR"/>
        </w:rPr>
      </w:pPr>
    </w:p>
    <w:p w14:paraId="42147724" w14:textId="7AF173B9" w:rsidR="00156582" w:rsidRPr="004D4E9C" w:rsidRDefault="00156582" w:rsidP="004D4E9C">
      <w:pPr>
        <w:ind w:left="709" w:firstLine="709"/>
        <w:jc w:val="both"/>
        <w:rPr>
          <w:highlight w:val="yellow"/>
          <w:lang w:eastAsia="pt-BR"/>
        </w:rPr>
      </w:pPr>
      <w:r w:rsidRPr="004D4E9C">
        <w:rPr>
          <w:highlight w:val="yellow"/>
          <w:lang w:eastAsia="pt-BR"/>
        </w:rPr>
        <w:t>O correto seria entregar a ECF de 01/01/20</w:t>
      </w:r>
      <w:r w:rsidR="004D4E9C">
        <w:rPr>
          <w:highlight w:val="yellow"/>
          <w:lang w:eastAsia="pt-BR"/>
        </w:rPr>
        <w:t>22</w:t>
      </w:r>
      <w:r w:rsidRPr="004D4E9C">
        <w:rPr>
          <w:highlight w:val="yellow"/>
          <w:lang w:eastAsia="pt-BR"/>
        </w:rPr>
        <w:t xml:space="preserve"> a 31/12/20</w:t>
      </w:r>
      <w:r w:rsidR="004D4E9C">
        <w:rPr>
          <w:highlight w:val="yellow"/>
          <w:lang w:eastAsia="pt-BR"/>
        </w:rPr>
        <w:t>22</w:t>
      </w:r>
      <w:r w:rsidRPr="004D4E9C">
        <w:rPr>
          <w:highlight w:val="yellow"/>
          <w:lang w:eastAsia="pt-BR"/>
        </w:rPr>
        <w:t xml:space="preserve">. </w:t>
      </w:r>
    </w:p>
    <w:p w14:paraId="262B75DF" w14:textId="77777777" w:rsidR="00156582" w:rsidRPr="004D4E9C" w:rsidRDefault="00156582" w:rsidP="00156582">
      <w:pPr>
        <w:ind w:firstLine="709"/>
        <w:jc w:val="both"/>
        <w:rPr>
          <w:highlight w:val="yellow"/>
          <w:lang w:eastAsia="pt-BR"/>
        </w:rPr>
      </w:pPr>
    </w:p>
    <w:p w14:paraId="6C55C506" w14:textId="1B680EC2" w:rsidR="00156582" w:rsidRPr="004D4E9C" w:rsidRDefault="00156582" w:rsidP="004D4E9C">
      <w:pPr>
        <w:ind w:left="1418" w:firstLine="709"/>
        <w:jc w:val="both"/>
        <w:rPr>
          <w:highlight w:val="yellow"/>
          <w:lang w:eastAsia="pt-BR"/>
        </w:rPr>
      </w:pPr>
      <w:r w:rsidRPr="004D4E9C">
        <w:rPr>
          <w:highlight w:val="yellow"/>
          <w:lang w:eastAsia="pt-BR"/>
        </w:rPr>
        <w:t>Neste caso,</w:t>
      </w:r>
      <w:r w:rsidR="004D4E9C">
        <w:rPr>
          <w:highlight w:val="yellow"/>
          <w:lang w:eastAsia="pt-BR"/>
        </w:rPr>
        <w:t xml:space="preserve"> deve ser</w:t>
      </w:r>
      <w:r w:rsidRPr="004D4E9C">
        <w:rPr>
          <w:highlight w:val="yellow"/>
          <w:lang w:eastAsia="pt-BR"/>
        </w:rPr>
        <w:t xml:space="preserve"> transmiti</w:t>
      </w:r>
      <w:r w:rsidR="004D4E9C">
        <w:rPr>
          <w:highlight w:val="yellow"/>
          <w:lang w:eastAsia="pt-BR"/>
        </w:rPr>
        <w:t>da</w:t>
      </w:r>
      <w:r w:rsidRPr="004D4E9C">
        <w:rPr>
          <w:highlight w:val="yellow"/>
          <w:lang w:eastAsia="pt-BR"/>
        </w:rPr>
        <w:t xml:space="preserve"> a ECD de 01/01/20</w:t>
      </w:r>
      <w:r w:rsidR="004D4E9C">
        <w:rPr>
          <w:highlight w:val="yellow"/>
          <w:lang w:eastAsia="pt-BR"/>
        </w:rPr>
        <w:t>22</w:t>
      </w:r>
      <w:r w:rsidRPr="004D4E9C">
        <w:rPr>
          <w:highlight w:val="yellow"/>
          <w:lang w:eastAsia="pt-BR"/>
        </w:rPr>
        <w:t xml:space="preserve"> a 30/06/20</w:t>
      </w:r>
      <w:r w:rsidR="004D4E9C">
        <w:rPr>
          <w:highlight w:val="yellow"/>
          <w:lang w:eastAsia="pt-BR"/>
        </w:rPr>
        <w:t>22</w:t>
      </w:r>
      <w:r w:rsidRPr="004D4E9C">
        <w:rPr>
          <w:highlight w:val="yellow"/>
          <w:lang w:eastAsia="pt-BR"/>
        </w:rPr>
        <w:t xml:space="preserve"> como original e sem situação especial informada no registro 0000. Se a empresa não está inativa, há, pelo menos, um lançamento mensal de despesa – despesa de luz, despesa de contador, despesa de telefone, etc. Se, realmente, não há lançamentos, cadastre, ao menos, uma conta por mês (I150) no registro (I155), com saldo inicial “0,00”, total de débitos e total de créditos igual a zero e saldo final “0,00”. </w:t>
      </w:r>
    </w:p>
    <w:p w14:paraId="31746F4A" w14:textId="77777777" w:rsidR="00156582" w:rsidRPr="004D4E9C" w:rsidRDefault="00156582" w:rsidP="00156582">
      <w:pPr>
        <w:ind w:firstLine="709"/>
        <w:jc w:val="both"/>
        <w:rPr>
          <w:highlight w:val="yellow"/>
          <w:lang w:eastAsia="pt-BR"/>
        </w:rPr>
      </w:pPr>
    </w:p>
    <w:p w14:paraId="5ADE4A50" w14:textId="3CF42094" w:rsidR="00156582" w:rsidRPr="004D4E9C" w:rsidRDefault="004D4E9C" w:rsidP="004D4E9C">
      <w:pPr>
        <w:ind w:left="1418" w:firstLine="709"/>
        <w:jc w:val="both"/>
        <w:rPr>
          <w:highlight w:val="yellow"/>
          <w:lang w:eastAsia="pt-BR"/>
        </w:rPr>
      </w:pPr>
      <w:r>
        <w:rPr>
          <w:highlight w:val="yellow"/>
          <w:lang w:eastAsia="pt-BR"/>
        </w:rPr>
        <w:t>Posteriormente, deve ser r</w:t>
      </w:r>
      <w:r w:rsidR="00156582" w:rsidRPr="004D4E9C">
        <w:rPr>
          <w:highlight w:val="yellow"/>
          <w:lang w:eastAsia="pt-BR"/>
        </w:rPr>
        <w:t>etifica</w:t>
      </w:r>
      <w:r>
        <w:rPr>
          <w:highlight w:val="yellow"/>
          <w:lang w:eastAsia="pt-BR"/>
        </w:rPr>
        <w:t>da</w:t>
      </w:r>
      <w:r w:rsidR="00156582" w:rsidRPr="004D4E9C">
        <w:rPr>
          <w:highlight w:val="yellow"/>
          <w:lang w:eastAsia="pt-BR"/>
        </w:rPr>
        <w:t xml:space="preserve"> a ECF para o período de 01/01/20</w:t>
      </w:r>
      <w:r>
        <w:rPr>
          <w:highlight w:val="yellow"/>
          <w:lang w:eastAsia="pt-BR"/>
        </w:rPr>
        <w:t>22</w:t>
      </w:r>
      <w:r w:rsidR="00156582" w:rsidRPr="004D4E9C">
        <w:rPr>
          <w:highlight w:val="yellow"/>
          <w:lang w:eastAsia="pt-BR"/>
        </w:rPr>
        <w:t xml:space="preserve"> a 31/12/20</w:t>
      </w:r>
      <w:r>
        <w:rPr>
          <w:highlight w:val="yellow"/>
          <w:lang w:eastAsia="pt-BR"/>
        </w:rPr>
        <w:t>22</w:t>
      </w:r>
      <w:r w:rsidR="00156582" w:rsidRPr="004D4E9C">
        <w:rPr>
          <w:highlight w:val="yellow"/>
          <w:lang w:eastAsia="pt-BR"/>
        </w:rPr>
        <w:t xml:space="preserve"> e, na hora de recuperar a ECD do período, indicar os dois arquivos da ECD (arquivo 1 – de 01/01/20</w:t>
      </w:r>
      <w:r>
        <w:rPr>
          <w:highlight w:val="yellow"/>
          <w:lang w:eastAsia="pt-BR"/>
        </w:rPr>
        <w:t>22</w:t>
      </w:r>
      <w:r w:rsidR="00156582" w:rsidRPr="004D4E9C">
        <w:rPr>
          <w:highlight w:val="yellow"/>
          <w:lang w:eastAsia="pt-BR"/>
        </w:rPr>
        <w:t xml:space="preserve"> a 30/06/20</w:t>
      </w:r>
      <w:r>
        <w:rPr>
          <w:highlight w:val="yellow"/>
          <w:lang w:eastAsia="pt-BR"/>
        </w:rPr>
        <w:t>22</w:t>
      </w:r>
      <w:r w:rsidR="00156582" w:rsidRPr="004D4E9C">
        <w:rPr>
          <w:highlight w:val="yellow"/>
          <w:lang w:eastAsia="pt-BR"/>
        </w:rPr>
        <w:t xml:space="preserve"> e arquivo 2 – de 01/07/20</w:t>
      </w:r>
      <w:r>
        <w:rPr>
          <w:highlight w:val="yellow"/>
          <w:lang w:eastAsia="pt-BR"/>
        </w:rPr>
        <w:t>22</w:t>
      </w:r>
      <w:r w:rsidR="00156582" w:rsidRPr="004D4E9C">
        <w:rPr>
          <w:highlight w:val="yellow"/>
          <w:lang w:eastAsia="pt-BR"/>
        </w:rPr>
        <w:t xml:space="preserve"> a 31/12/20</w:t>
      </w:r>
      <w:r>
        <w:rPr>
          <w:highlight w:val="yellow"/>
          <w:lang w:eastAsia="pt-BR"/>
        </w:rPr>
        <w:t>22</w:t>
      </w:r>
      <w:r w:rsidR="00156582" w:rsidRPr="004D4E9C">
        <w:rPr>
          <w:highlight w:val="yellow"/>
          <w:lang w:eastAsia="pt-BR"/>
        </w:rPr>
        <w:t xml:space="preserve">). </w:t>
      </w:r>
    </w:p>
    <w:p w14:paraId="1CD5D680" w14:textId="77777777" w:rsidR="00156582" w:rsidRPr="004D4E9C" w:rsidRDefault="00156582" w:rsidP="00156582">
      <w:pPr>
        <w:ind w:firstLine="709"/>
        <w:jc w:val="both"/>
        <w:rPr>
          <w:highlight w:val="yellow"/>
          <w:lang w:eastAsia="pt-BR"/>
        </w:rPr>
      </w:pPr>
    </w:p>
    <w:p w14:paraId="3715F8A5" w14:textId="2182537E" w:rsidR="0090224F" w:rsidRDefault="00156582" w:rsidP="004D4E9C">
      <w:pPr>
        <w:ind w:firstLine="709"/>
        <w:jc w:val="both"/>
        <w:rPr>
          <w:rFonts w:eastAsia="Times New Roman" w:cs="Times New Roman"/>
          <w:szCs w:val="24"/>
          <w:lang w:eastAsia="pt-BR"/>
        </w:rPr>
      </w:pPr>
      <w:r w:rsidRPr="004D4E9C">
        <w:rPr>
          <w:highlight w:val="yellow"/>
          <w:lang w:eastAsia="pt-BR"/>
        </w:rPr>
        <w:t xml:space="preserve">As instruções para a retificação da ECF constam no item 1.14 </w:t>
      </w:r>
      <w:r w:rsidR="00E95A76" w:rsidRPr="004D4E9C">
        <w:rPr>
          <w:highlight w:val="yellow"/>
          <w:lang w:eastAsia="pt-BR"/>
        </w:rPr>
        <w:t>deste</w:t>
      </w:r>
      <w:r w:rsidRPr="004D4E9C">
        <w:rPr>
          <w:highlight w:val="yellow"/>
          <w:lang w:eastAsia="pt-BR"/>
        </w:rPr>
        <w:t xml:space="preserve"> Manual</w:t>
      </w:r>
      <w:r w:rsidR="00E95A76" w:rsidRPr="004D4E9C">
        <w:rPr>
          <w:highlight w:val="yellow"/>
          <w:lang w:eastAsia="pt-BR"/>
        </w:rPr>
        <w:t>.</w:t>
      </w:r>
      <w:bookmarkEnd w:id="44"/>
      <w:r w:rsidR="0090224F" w:rsidRPr="007F0785">
        <w:rPr>
          <w:rFonts w:eastAsia="Times New Roman" w:cs="Times New Roman"/>
          <w:szCs w:val="24"/>
          <w:lang w:eastAsia="pt-BR"/>
        </w:rPr>
        <w:br w:type="page"/>
      </w:r>
    </w:p>
    <w:p w14:paraId="6826C391" w14:textId="4952EB2A" w:rsidR="00350032" w:rsidRPr="004B1F0D" w:rsidRDefault="004E70A7" w:rsidP="00350032">
      <w:pPr>
        <w:pStyle w:val="Ttulo1"/>
      </w:pPr>
      <w:bookmarkStart w:id="46" w:name="_Toc156228178"/>
      <w:r w:rsidRPr="004B1F0D">
        <w:t xml:space="preserve">Capítulo 2 – </w:t>
      </w:r>
      <w:bookmarkEnd w:id="39"/>
      <w:r w:rsidR="000F6DAD" w:rsidRPr="004B1F0D">
        <w:t xml:space="preserve">Dados Técnicos para Geração do Arquivo da </w:t>
      </w:r>
      <w:r w:rsidR="0081506D" w:rsidRPr="004B1F0D">
        <w:t>ECF</w:t>
      </w:r>
      <w:bookmarkEnd w:id="46"/>
    </w:p>
    <w:p w14:paraId="32298D3C" w14:textId="77777777" w:rsidR="00350032" w:rsidRPr="004B1F0D" w:rsidRDefault="00350032" w:rsidP="00350032">
      <w:pPr>
        <w:rPr>
          <w:szCs w:val="20"/>
        </w:rPr>
      </w:pPr>
    </w:p>
    <w:p w14:paraId="7F1BFE6D" w14:textId="77777777" w:rsidR="002867CF" w:rsidRPr="004B1F0D" w:rsidRDefault="00FC5876" w:rsidP="00156582">
      <w:pPr>
        <w:pStyle w:val="Ttulo2"/>
      </w:pPr>
      <w:bookmarkStart w:id="47" w:name="_Toc156228179"/>
      <w:r w:rsidRPr="004B1F0D">
        <w:t xml:space="preserve">2.1. </w:t>
      </w:r>
      <w:r w:rsidR="002867CF" w:rsidRPr="004B1F0D">
        <w:t>Introdução</w:t>
      </w:r>
      <w:bookmarkEnd w:id="47"/>
    </w:p>
    <w:p w14:paraId="6FFC8E4F" w14:textId="77777777" w:rsidR="002867CF" w:rsidRPr="004B1F0D" w:rsidRDefault="002867CF" w:rsidP="00EC2D50">
      <w:pPr>
        <w:jc w:val="both"/>
        <w:rPr>
          <w:szCs w:val="20"/>
        </w:rPr>
      </w:pPr>
    </w:p>
    <w:p w14:paraId="46EC707F" w14:textId="77777777" w:rsidR="00EA0088" w:rsidRPr="004B1F0D" w:rsidRDefault="0004724F" w:rsidP="00E717E5">
      <w:pPr>
        <w:ind w:firstLine="708"/>
        <w:jc w:val="both"/>
        <w:rPr>
          <w:b/>
          <w:szCs w:val="20"/>
        </w:rPr>
      </w:pPr>
      <w:r w:rsidRPr="004B1F0D">
        <w:rPr>
          <w:szCs w:val="20"/>
        </w:rPr>
        <w:t>É possível o preenchimento da ECF no próprio programa gerador da ECF, em virtude da funcionalidade de edição de campos.</w:t>
      </w:r>
      <w:r w:rsidR="002F62B5" w:rsidRPr="004B1F0D">
        <w:rPr>
          <w:szCs w:val="20"/>
        </w:rPr>
        <w:t xml:space="preserve"> No entanto, a</w:t>
      </w:r>
      <w:r w:rsidR="002867CF" w:rsidRPr="004B1F0D">
        <w:rPr>
          <w:szCs w:val="20"/>
        </w:rPr>
        <w:t xml:space="preserve"> empresa</w:t>
      </w:r>
      <w:r w:rsidR="0005364A" w:rsidRPr="004B1F0D">
        <w:rPr>
          <w:szCs w:val="20"/>
        </w:rPr>
        <w:t xml:space="preserve"> </w:t>
      </w:r>
      <w:r w:rsidR="002F62B5" w:rsidRPr="004B1F0D">
        <w:rPr>
          <w:szCs w:val="20"/>
        </w:rPr>
        <w:t xml:space="preserve">poderá </w:t>
      </w:r>
      <w:r w:rsidR="0005364A" w:rsidRPr="004B1F0D">
        <w:rPr>
          <w:szCs w:val="20"/>
        </w:rPr>
        <w:t xml:space="preserve">gerar o arquivo da </w:t>
      </w:r>
      <w:r w:rsidR="0081506D" w:rsidRPr="004B1F0D">
        <w:rPr>
          <w:szCs w:val="20"/>
        </w:rPr>
        <w:t>ECF</w:t>
      </w:r>
      <w:r w:rsidR="00582B93" w:rsidRPr="004B1F0D">
        <w:rPr>
          <w:szCs w:val="20"/>
        </w:rPr>
        <w:t xml:space="preserve"> </w:t>
      </w:r>
      <w:r w:rsidR="0005364A" w:rsidRPr="004B1F0D">
        <w:rPr>
          <w:szCs w:val="20"/>
        </w:rPr>
        <w:t xml:space="preserve">com recursos próprios. O arquivo será obrigatoriamente submetido ao </w:t>
      </w:r>
      <w:r w:rsidR="00582B93" w:rsidRPr="004B1F0D">
        <w:rPr>
          <w:szCs w:val="20"/>
        </w:rPr>
        <w:t xml:space="preserve">programa gerador da </w:t>
      </w:r>
      <w:r w:rsidR="0081506D" w:rsidRPr="004B1F0D">
        <w:rPr>
          <w:szCs w:val="20"/>
        </w:rPr>
        <w:t>ECF</w:t>
      </w:r>
      <w:r w:rsidR="0005364A" w:rsidRPr="004B1F0D">
        <w:rPr>
          <w:szCs w:val="20"/>
        </w:rPr>
        <w:t xml:space="preserve"> para validação de conteúdo, assinatura digital, transmissão e visualização.</w:t>
      </w:r>
      <w:r w:rsidR="00E717E5" w:rsidRPr="004B1F0D">
        <w:rPr>
          <w:szCs w:val="20"/>
        </w:rPr>
        <w:t xml:space="preserve"> </w:t>
      </w:r>
    </w:p>
    <w:p w14:paraId="77A4A574" w14:textId="77777777" w:rsidR="008175D4" w:rsidRPr="004B1F0D" w:rsidRDefault="008175D4" w:rsidP="00EC2D50">
      <w:pPr>
        <w:ind w:firstLine="708"/>
        <w:jc w:val="both"/>
        <w:rPr>
          <w:szCs w:val="20"/>
        </w:rPr>
      </w:pPr>
    </w:p>
    <w:p w14:paraId="026C53DF" w14:textId="77777777" w:rsidR="008175D4" w:rsidRPr="004B1F0D" w:rsidRDefault="008175D4" w:rsidP="00EC2D50">
      <w:pPr>
        <w:ind w:firstLine="708"/>
        <w:jc w:val="both"/>
        <w:rPr>
          <w:szCs w:val="20"/>
        </w:rPr>
      </w:pPr>
      <w:r w:rsidRPr="004B1F0D">
        <w:rPr>
          <w:szCs w:val="20"/>
        </w:rPr>
        <w:t>A recuperação de dados da ECD é obrigatória para empresas que são obrigadas a entregar a ECD.</w:t>
      </w:r>
    </w:p>
    <w:p w14:paraId="10DA47E3" w14:textId="77777777" w:rsidR="002867CF" w:rsidRPr="004B1F0D" w:rsidRDefault="002867CF" w:rsidP="00EC2D50">
      <w:pPr>
        <w:jc w:val="both"/>
        <w:rPr>
          <w:szCs w:val="20"/>
        </w:rPr>
      </w:pPr>
    </w:p>
    <w:p w14:paraId="210499F3" w14:textId="77777777" w:rsidR="002867CF" w:rsidRPr="004B1F0D" w:rsidRDefault="00FC5876" w:rsidP="00156582">
      <w:pPr>
        <w:pStyle w:val="Ttulo2"/>
      </w:pPr>
      <w:bookmarkStart w:id="48" w:name="_Toc156228180"/>
      <w:r w:rsidRPr="004B1F0D">
        <w:t xml:space="preserve">2.2. </w:t>
      </w:r>
      <w:r w:rsidR="002867CF" w:rsidRPr="004B1F0D">
        <w:t>Características do Arquivo</w:t>
      </w:r>
      <w:bookmarkEnd w:id="48"/>
    </w:p>
    <w:p w14:paraId="4892B886" w14:textId="77777777" w:rsidR="002867CF" w:rsidRPr="004B1F0D" w:rsidRDefault="002867CF" w:rsidP="00EC2D50">
      <w:pPr>
        <w:jc w:val="both"/>
        <w:rPr>
          <w:szCs w:val="20"/>
        </w:rPr>
      </w:pPr>
    </w:p>
    <w:p w14:paraId="3FBDBDD4" w14:textId="77777777" w:rsidR="0005364A" w:rsidRPr="004B1F0D" w:rsidRDefault="000F6DAD" w:rsidP="00EC2D50">
      <w:pPr>
        <w:ind w:firstLine="708"/>
        <w:jc w:val="both"/>
        <w:rPr>
          <w:szCs w:val="20"/>
        </w:rPr>
      </w:pPr>
      <w:r w:rsidRPr="004B1F0D">
        <w:rPr>
          <w:szCs w:val="20"/>
        </w:rPr>
        <w:t>O a</w:t>
      </w:r>
      <w:r w:rsidR="0005364A" w:rsidRPr="004B1F0D">
        <w:rPr>
          <w:szCs w:val="20"/>
        </w:rPr>
        <w:t xml:space="preserve">rquivo </w:t>
      </w:r>
      <w:r w:rsidRPr="004B1F0D">
        <w:rPr>
          <w:szCs w:val="20"/>
        </w:rPr>
        <w:t xml:space="preserve">a ser importado para o </w:t>
      </w:r>
      <w:r w:rsidR="00582B93" w:rsidRPr="004B1F0D">
        <w:rPr>
          <w:szCs w:val="20"/>
        </w:rPr>
        <w:t xml:space="preserve">programa gerador da </w:t>
      </w:r>
      <w:r w:rsidR="0081506D" w:rsidRPr="004B1F0D">
        <w:rPr>
          <w:szCs w:val="20"/>
        </w:rPr>
        <w:t>ECF</w:t>
      </w:r>
      <w:r w:rsidR="00582B93" w:rsidRPr="004B1F0D">
        <w:rPr>
          <w:szCs w:val="20"/>
        </w:rPr>
        <w:t xml:space="preserve"> </w:t>
      </w:r>
      <w:r w:rsidRPr="004B1F0D">
        <w:rPr>
          <w:szCs w:val="20"/>
        </w:rPr>
        <w:t xml:space="preserve">deve ser </w:t>
      </w:r>
      <w:r w:rsidR="0005364A" w:rsidRPr="004B1F0D">
        <w:rPr>
          <w:szCs w:val="20"/>
        </w:rPr>
        <w:t>no formato texto, codificado em ASCII - ISO 8859-1 (Latin-1), não sendo aceitos campos compactados (</w:t>
      </w:r>
      <w:r w:rsidR="0005364A" w:rsidRPr="004B1F0D">
        <w:rPr>
          <w:i/>
          <w:szCs w:val="20"/>
        </w:rPr>
        <w:t>packed decimal</w:t>
      </w:r>
      <w:r w:rsidR="0005364A" w:rsidRPr="004B1F0D">
        <w:rPr>
          <w:szCs w:val="20"/>
        </w:rPr>
        <w:t>), zonados, binários, ponto flutuante (</w:t>
      </w:r>
      <w:r w:rsidR="0005364A" w:rsidRPr="004B1F0D">
        <w:rPr>
          <w:i/>
          <w:szCs w:val="20"/>
        </w:rPr>
        <w:t>float point</w:t>
      </w:r>
      <w:r w:rsidR="0005364A" w:rsidRPr="004B1F0D">
        <w:rPr>
          <w:szCs w:val="20"/>
        </w:rPr>
        <w:t>), etc., ou quaisquer outras codifica</w:t>
      </w:r>
      <w:r w:rsidRPr="004B1F0D">
        <w:rPr>
          <w:szCs w:val="20"/>
        </w:rPr>
        <w:t>ções de texto, tais como EBCDIC.</w:t>
      </w:r>
    </w:p>
    <w:p w14:paraId="6D283CFD" w14:textId="77777777" w:rsidR="000F6DAD" w:rsidRPr="004B1F0D" w:rsidRDefault="000F6DAD" w:rsidP="00EC2D50">
      <w:pPr>
        <w:ind w:firstLine="708"/>
        <w:jc w:val="both"/>
        <w:rPr>
          <w:szCs w:val="20"/>
        </w:rPr>
      </w:pPr>
    </w:p>
    <w:p w14:paraId="3BB8A0FC" w14:textId="77777777" w:rsidR="000F6DAD" w:rsidRPr="004B1F0D" w:rsidRDefault="000F6DAD" w:rsidP="00EC2D50">
      <w:pPr>
        <w:ind w:firstLine="708"/>
        <w:jc w:val="both"/>
        <w:rPr>
          <w:szCs w:val="20"/>
        </w:rPr>
      </w:pPr>
      <w:r w:rsidRPr="004B1F0D">
        <w:rPr>
          <w:szCs w:val="20"/>
        </w:rPr>
        <w:t>Ademais, o a</w:t>
      </w:r>
      <w:r w:rsidR="0005364A" w:rsidRPr="004B1F0D">
        <w:rPr>
          <w:szCs w:val="20"/>
        </w:rPr>
        <w:t xml:space="preserve">rquivo </w:t>
      </w:r>
      <w:r w:rsidRPr="004B1F0D">
        <w:rPr>
          <w:szCs w:val="20"/>
        </w:rPr>
        <w:t>possui</w:t>
      </w:r>
      <w:r w:rsidR="0005364A" w:rsidRPr="004B1F0D">
        <w:rPr>
          <w:szCs w:val="20"/>
        </w:rPr>
        <w:t xml:space="preserve"> organização hierárquica, assim definida pela citação do nível hierárquico</w:t>
      </w:r>
      <w:r w:rsidRPr="004B1F0D">
        <w:rPr>
          <w:szCs w:val="20"/>
        </w:rPr>
        <w:t xml:space="preserve"> ao qual pertence cada </w:t>
      </w:r>
      <w:r w:rsidR="005953BF" w:rsidRPr="004B1F0D">
        <w:rPr>
          <w:szCs w:val="20"/>
        </w:rPr>
        <w:t>registro</w:t>
      </w:r>
      <w:r w:rsidRPr="004B1F0D">
        <w:rPr>
          <w:szCs w:val="20"/>
        </w:rPr>
        <w:t xml:space="preserve">. </w:t>
      </w:r>
    </w:p>
    <w:p w14:paraId="3504ACC1" w14:textId="77777777" w:rsidR="000F6DAD" w:rsidRPr="004B1F0D" w:rsidRDefault="000F6DAD" w:rsidP="00EC2D50">
      <w:pPr>
        <w:ind w:firstLine="708"/>
        <w:jc w:val="both"/>
        <w:rPr>
          <w:szCs w:val="20"/>
        </w:rPr>
      </w:pPr>
    </w:p>
    <w:p w14:paraId="0F642D5A" w14:textId="77777777" w:rsidR="002F1087" w:rsidRPr="004B1F0D" w:rsidRDefault="002F1087" w:rsidP="00EC2D50">
      <w:pPr>
        <w:ind w:firstLine="708"/>
        <w:jc w:val="both"/>
        <w:rPr>
          <w:szCs w:val="20"/>
        </w:rPr>
      </w:pPr>
      <w:r w:rsidRPr="004B1F0D">
        <w:rPr>
          <w:b/>
          <w:szCs w:val="20"/>
        </w:rPr>
        <w:t>Exemplo:</w:t>
      </w:r>
      <w:r w:rsidRPr="004B1F0D">
        <w:rPr>
          <w:szCs w:val="20"/>
        </w:rPr>
        <w:t xml:space="preserve"> Seja a estrutura hipotética de um arquivo com </w:t>
      </w:r>
      <w:r w:rsidR="005953BF" w:rsidRPr="004B1F0D">
        <w:rPr>
          <w:szCs w:val="20"/>
        </w:rPr>
        <w:t>registro</w:t>
      </w:r>
      <w:r w:rsidRPr="004B1F0D">
        <w:rPr>
          <w:szCs w:val="20"/>
        </w:rPr>
        <w:t xml:space="preserve">s organizados hierarquicamente nos moldes da </w:t>
      </w:r>
      <w:r w:rsidR="0083187A" w:rsidRPr="004B1F0D">
        <w:rPr>
          <w:szCs w:val="20"/>
        </w:rPr>
        <w:t>ECF</w:t>
      </w:r>
      <w:r w:rsidR="004B7494" w:rsidRPr="004B1F0D">
        <w:rPr>
          <w:szCs w:val="20"/>
        </w:rPr>
        <w:t>, conforme abaixo:</w:t>
      </w:r>
    </w:p>
    <w:p w14:paraId="112C82E1" w14:textId="77777777" w:rsidR="00710E8D" w:rsidRPr="004B1F0D" w:rsidRDefault="00710E8D" w:rsidP="00710E8D">
      <w:pPr>
        <w:ind w:firstLine="708"/>
        <w:jc w:val="both"/>
        <w:rPr>
          <w:szCs w:val="20"/>
        </w:rPr>
      </w:pPr>
    </w:p>
    <w:p w14:paraId="73A5B984" w14:textId="77777777" w:rsidR="002F1087" w:rsidRPr="004B1F0D" w:rsidRDefault="005953BF" w:rsidP="00710E8D">
      <w:pPr>
        <w:ind w:firstLine="708"/>
        <w:jc w:val="both"/>
        <w:rPr>
          <w:szCs w:val="20"/>
        </w:rPr>
      </w:pPr>
      <w:r w:rsidRPr="004B1F0D">
        <w:rPr>
          <w:szCs w:val="20"/>
        </w:rPr>
        <w:t>Registro</w:t>
      </w:r>
      <w:r w:rsidR="002F1087" w:rsidRPr="004B1F0D">
        <w:rPr>
          <w:szCs w:val="20"/>
        </w:rPr>
        <w:t xml:space="preserve"> 10 - Nível hierárquico 1</w:t>
      </w:r>
    </w:p>
    <w:p w14:paraId="37CAFD9B"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20 - Nível hierárquico 1</w:t>
      </w:r>
    </w:p>
    <w:p w14:paraId="016FF882"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30 - Nível hierárquico 2</w:t>
      </w:r>
    </w:p>
    <w:p w14:paraId="3F9D347F"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40 - Nível hierárquico 3</w:t>
      </w:r>
    </w:p>
    <w:p w14:paraId="0CF3B87E"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50 - Nível hierárquico 3</w:t>
      </w:r>
    </w:p>
    <w:p w14:paraId="7CF97C3B"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60 - Nível hierárquico 2</w:t>
      </w:r>
    </w:p>
    <w:p w14:paraId="0A1FE80F"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70 - Nível hierárquico 1</w:t>
      </w:r>
    </w:p>
    <w:p w14:paraId="05164E69" w14:textId="77777777" w:rsidR="00921621" w:rsidRPr="004B1F0D" w:rsidRDefault="00E717E5" w:rsidP="00EC2D50">
      <w:pPr>
        <w:jc w:val="both"/>
        <w:rPr>
          <w:szCs w:val="20"/>
        </w:rPr>
      </w:pPr>
      <w:r w:rsidRPr="004B1F0D">
        <w:rPr>
          <w:szCs w:val="20"/>
        </w:rPr>
        <w:tab/>
      </w:r>
    </w:p>
    <w:p w14:paraId="43CAC625" w14:textId="77777777" w:rsidR="00E717E5" w:rsidRPr="004B1F0D" w:rsidRDefault="00E717E5" w:rsidP="00921621">
      <w:pPr>
        <w:ind w:firstLine="708"/>
        <w:jc w:val="both"/>
        <w:rPr>
          <w:szCs w:val="20"/>
        </w:rPr>
      </w:pPr>
      <w:r w:rsidRPr="004B1F0D">
        <w:rPr>
          <w:szCs w:val="20"/>
        </w:rPr>
        <w:t>Registros “Pais”: 10 (não possui registros “filhos”), 20 (possui registros “filhos”) e 70 (não possui registros “filhos”).</w:t>
      </w:r>
    </w:p>
    <w:p w14:paraId="55205587" w14:textId="77777777" w:rsidR="00E717E5" w:rsidRPr="004B1F0D" w:rsidRDefault="00E717E5" w:rsidP="00EC2D50">
      <w:pPr>
        <w:jc w:val="both"/>
        <w:rPr>
          <w:szCs w:val="20"/>
        </w:rPr>
      </w:pPr>
      <w:r w:rsidRPr="004B1F0D">
        <w:rPr>
          <w:szCs w:val="20"/>
        </w:rPr>
        <w:tab/>
        <w:t>Registro 20: Possui os registros 30 (possui regist</w:t>
      </w:r>
      <w:r w:rsidR="00E3757E" w:rsidRPr="004B1F0D">
        <w:rPr>
          <w:szCs w:val="20"/>
        </w:rPr>
        <w:t>ros “filhos”) e 60 (não possui registros “filhos”) como “filhos”</w:t>
      </w:r>
      <w:r w:rsidRPr="004B1F0D">
        <w:rPr>
          <w:szCs w:val="20"/>
        </w:rPr>
        <w:t>.</w:t>
      </w:r>
    </w:p>
    <w:p w14:paraId="547DFEF3" w14:textId="77777777" w:rsidR="00E717E5" w:rsidRPr="004B1F0D" w:rsidRDefault="00E717E5" w:rsidP="00EC2D50">
      <w:pPr>
        <w:jc w:val="both"/>
        <w:rPr>
          <w:szCs w:val="20"/>
        </w:rPr>
      </w:pPr>
      <w:r w:rsidRPr="004B1F0D">
        <w:rPr>
          <w:szCs w:val="20"/>
        </w:rPr>
        <w:tab/>
        <w:t xml:space="preserve">Registro 30: Possui os registros 40 </w:t>
      </w:r>
      <w:r w:rsidR="009C088B" w:rsidRPr="004B1F0D">
        <w:rPr>
          <w:szCs w:val="20"/>
        </w:rPr>
        <w:t xml:space="preserve">(não possui registros “filhos”) </w:t>
      </w:r>
      <w:r w:rsidRPr="004B1F0D">
        <w:rPr>
          <w:szCs w:val="20"/>
        </w:rPr>
        <w:t xml:space="preserve">e 50 </w:t>
      </w:r>
      <w:r w:rsidR="00E3757E" w:rsidRPr="004B1F0D">
        <w:rPr>
          <w:szCs w:val="20"/>
        </w:rPr>
        <w:t xml:space="preserve">(não possui registros “filhos”) </w:t>
      </w:r>
      <w:r w:rsidRPr="004B1F0D">
        <w:rPr>
          <w:szCs w:val="20"/>
        </w:rPr>
        <w:t>como “filhos”.</w:t>
      </w:r>
    </w:p>
    <w:p w14:paraId="00AA8121" w14:textId="77777777" w:rsidR="00E717E5" w:rsidRPr="004B1F0D" w:rsidRDefault="00E717E5" w:rsidP="00E717E5">
      <w:pPr>
        <w:jc w:val="both"/>
        <w:rPr>
          <w:szCs w:val="20"/>
        </w:rPr>
      </w:pPr>
    </w:p>
    <w:p w14:paraId="28288217" w14:textId="77777777" w:rsidR="0005364A" w:rsidRPr="004B1F0D" w:rsidRDefault="0005364A" w:rsidP="00EC2D50">
      <w:pPr>
        <w:ind w:firstLine="708"/>
        <w:jc w:val="both"/>
        <w:rPr>
          <w:szCs w:val="20"/>
        </w:rPr>
      </w:pPr>
      <w:r w:rsidRPr="004B1F0D">
        <w:rPr>
          <w:szCs w:val="20"/>
        </w:rPr>
        <w:t xml:space="preserve">Os </w:t>
      </w:r>
      <w:r w:rsidR="005953BF" w:rsidRPr="004B1F0D">
        <w:rPr>
          <w:szCs w:val="20"/>
        </w:rPr>
        <w:t>registro</w:t>
      </w:r>
      <w:r w:rsidRPr="004B1F0D">
        <w:rPr>
          <w:szCs w:val="20"/>
        </w:rPr>
        <w:t>s são sempre iniciados na primeira coluna (po</w:t>
      </w:r>
      <w:r w:rsidR="000F6DAD" w:rsidRPr="004B1F0D">
        <w:rPr>
          <w:szCs w:val="20"/>
        </w:rPr>
        <w:t>sição 1) e têm tamanho variável.</w:t>
      </w:r>
    </w:p>
    <w:p w14:paraId="3513818D" w14:textId="77777777" w:rsidR="000F6DAD" w:rsidRPr="004B1F0D" w:rsidRDefault="000F6DAD" w:rsidP="00EC2D50">
      <w:pPr>
        <w:ind w:firstLine="708"/>
        <w:jc w:val="both"/>
        <w:rPr>
          <w:szCs w:val="20"/>
        </w:rPr>
      </w:pPr>
    </w:p>
    <w:p w14:paraId="485DD15B" w14:textId="77777777" w:rsidR="0005364A" w:rsidRPr="004B1F0D" w:rsidRDefault="0005364A" w:rsidP="00EC2D50">
      <w:pPr>
        <w:ind w:firstLine="708"/>
        <w:jc w:val="both"/>
        <w:rPr>
          <w:szCs w:val="20"/>
        </w:rPr>
      </w:pPr>
      <w:r w:rsidRPr="004B1F0D">
        <w:rPr>
          <w:szCs w:val="20"/>
        </w:rPr>
        <w:t xml:space="preserve">A linha do arquivo digital deve conter os campos na exata ordem em que estão listados nos respectivos </w:t>
      </w:r>
      <w:r w:rsidR="005953BF" w:rsidRPr="004B1F0D">
        <w:rPr>
          <w:szCs w:val="20"/>
        </w:rPr>
        <w:t>registro</w:t>
      </w:r>
      <w:r w:rsidR="000F6DAD" w:rsidRPr="004B1F0D">
        <w:rPr>
          <w:szCs w:val="20"/>
        </w:rPr>
        <w:t>s.</w:t>
      </w:r>
    </w:p>
    <w:p w14:paraId="52356B0F" w14:textId="77777777" w:rsidR="00A26429" w:rsidRPr="004B1F0D" w:rsidRDefault="00A26429" w:rsidP="00EC2D50">
      <w:pPr>
        <w:ind w:firstLine="708"/>
        <w:jc w:val="both"/>
        <w:rPr>
          <w:szCs w:val="20"/>
        </w:rPr>
      </w:pPr>
    </w:p>
    <w:p w14:paraId="6658FC42" w14:textId="77777777" w:rsidR="0005364A" w:rsidRPr="004B1F0D" w:rsidRDefault="0005364A" w:rsidP="00EC2D50">
      <w:pPr>
        <w:ind w:firstLine="708"/>
        <w:jc w:val="both"/>
        <w:rPr>
          <w:szCs w:val="20"/>
        </w:rPr>
      </w:pPr>
      <w:r w:rsidRPr="004B1F0D">
        <w:rPr>
          <w:szCs w:val="20"/>
        </w:rPr>
        <w:t xml:space="preserve">Ao início do </w:t>
      </w:r>
      <w:r w:rsidR="005953BF" w:rsidRPr="004B1F0D">
        <w:rPr>
          <w:szCs w:val="20"/>
        </w:rPr>
        <w:t>registro</w:t>
      </w:r>
      <w:r w:rsidRPr="004B1F0D">
        <w:rPr>
          <w:szCs w:val="20"/>
        </w:rPr>
        <w:t xml:space="preserve"> e ao final de cada campo deve ser inserido o caractere delimitador "|” (</w:t>
      </w:r>
      <w:r w:rsidRPr="004B1F0D">
        <w:rPr>
          <w:i/>
          <w:szCs w:val="20"/>
        </w:rPr>
        <w:t>Pipe</w:t>
      </w:r>
      <w:r w:rsidRPr="004B1F0D">
        <w:rPr>
          <w:szCs w:val="20"/>
        </w:rPr>
        <w:t xml:space="preserve"> ou Barra Vertical:</w:t>
      </w:r>
      <w:r w:rsidR="000F6DAD" w:rsidRPr="004B1F0D">
        <w:rPr>
          <w:szCs w:val="20"/>
        </w:rPr>
        <w:t xml:space="preserve"> caractere 124 da Tabela ASCII). </w:t>
      </w:r>
      <w:r w:rsidRPr="004B1F0D">
        <w:rPr>
          <w:szCs w:val="20"/>
        </w:rPr>
        <w:t>O caractere delimitador "|" (</w:t>
      </w:r>
      <w:r w:rsidRPr="004B1F0D">
        <w:rPr>
          <w:i/>
          <w:szCs w:val="20"/>
        </w:rPr>
        <w:t>Pipe</w:t>
      </w:r>
      <w:r w:rsidRPr="004B1F0D">
        <w:rPr>
          <w:szCs w:val="20"/>
        </w:rPr>
        <w:t>) não deve ser incluído como parte integrante do conteúdo de quaisquer ca</w:t>
      </w:r>
      <w:r w:rsidR="000F6DAD" w:rsidRPr="004B1F0D">
        <w:rPr>
          <w:szCs w:val="20"/>
        </w:rPr>
        <w:t>mpos numéricos ou alfanuméricos.</w:t>
      </w:r>
    </w:p>
    <w:p w14:paraId="7ED259B2" w14:textId="77777777" w:rsidR="000F6DAD" w:rsidRPr="004B1F0D" w:rsidRDefault="000F6DAD" w:rsidP="00EC2D50">
      <w:pPr>
        <w:ind w:firstLine="708"/>
        <w:jc w:val="both"/>
        <w:rPr>
          <w:szCs w:val="20"/>
        </w:rPr>
      </w:pPr>
    </w:p>
    <w:p w14:paraId="66C80D2E" w14:textId="77777777" w:rsidR="000F6DAD" w:rsidRPr="004B1F0D" w:rsidRDefault="0005364A" w:rsidP="00EC2D50">
      <w:pPr>
        <w:ind w:firstLine="708"/>
        <w:jc w:val="both"/>
        <w:rPr>
          <w:szCs w:val="20"/>
        </w:rPr>
      </w:pPr>
      <w:r w:rsidRPr="004B1F0D">
        <w:rPr>
          <w:szCs w:val="20"/>
        </w:rPr>
        <w:t xml:space="preserve">Todos os </w:t>
      </w:r>
      <w:r w:rsidR="005953BF" w:rsidRPr="004B1F0D">
        <w:rPr>
          <w:szCs w:val="20"/>
        </w:rPr>
        <w:t>registro</w:t>
      </w:r>
      <w:r w:rsidRPr="004B1F0D">
        <w:rPr>
          <w:szCs w:val="20"/>
        </w:rPr>
        <w:t>s devem conter</w:t>
      </w:r>
      <w:r w:rsidR="000F6DAD" w:rsidRPr="004B1F0D">
        <w:rPr>
          <w:szCs w:val="20"/>
        </w:rPr>
        <w:t>, a</w:t>
      </w:r>
      <w:r w:rsidRPr="004B1F0D">
        <w:rPr>
          <w:szCs w:val="20"/>
        </w:rPr>
        <w:t xml:space="preserve">o final de cada linha do arquivo digital, após o caractere delimitador </w:t>
      </w:r>
      <w:r w:rsidR="000F6DAD" w:rsidRPr="004B1F0D">
        <w:rPr>
          <w:szCs w:val="20"/>
        </w:rPr>
        <w:t>“|” (</w:t>
      </w:r>
      <w:r w:rsidRPr="004B1F0D">
        <w:rPr>
          <w:i/>
          <w:szCs w:val="20"/>
        </w:rPr>
        <w:t>Pipe</w:t>
      </w:r>
      <w:r w:rsidR="000F6DAD" w:rsidRPr="004B1F0D">
        <w:rPr>
          <w:i/>
          <w:szCs w:val="20"/>
        </w:rPr>
        <w:t>)</w:t>
      </w:r>
      <w:r w:rsidRPr="004B1F0D">
        <w:rPr>
          <w:szCs w:val="20"/>
        </w:rPr>
        <w:t>, os caracteres "CR" (</w:t>
      </w:r>
      <w:r w:rsidRPr="004B1F0D">
        <w:rPr>
          <w:i/>
          <w:szCs w:val="20"/>
        </w:rPr>
        <w:t>Carriage Return</w:t>
      </w:r>
      <w:r w:rsidRPr="004B1F0D">
        <w:rPr>
          <w:szCs w:val="20"/>
        </w:rPr>
        <w:t>) e "LF" (</w:t>
      </w:r>
      <w:r w:rsidRPr="004B1F0D">
        <w:rPr>
          <w:i/>
          <w:szCs w:val="20"/>
        </w:rPr>
        <w:t>Line Feed</w:t>
      </w:r>
      <w:r w:rsidRPr="004B1F0D">
        <w:rPr>
          <w:szCs w:val="20"/>
        </w:rPr>
        <w:t>) correspondentes a "retorno do carro" e "salto de linha"</w:t>
      </w:r>
      <w:r w:rsidR="000F6DAD" w:rsidRPr="004B1F0D">
        <w:rPr>
          <w:szCs w:val="20"/>
        </w:rPr>
        <w:t>, respectivamente</w:t>
      </w:r>
      <w:r w:rsidRPr="004B1F0D">
        <w:rPr>
          <w:szCs w:val="20"/>
        </w:rPr>
        <w:t xml:space="preserve"> (CR e LF: caracteres 13 e 10, respectivamente, da Tabela ASCII).</w:t>
      </w:r>
    </w:p>
    <w:p w14:paraId="23AE7FF2" w14:textId="77777777" w:rsidR="004B7494" w:rsidRPr="004B1F0D" w:rsidRDefault="004B7494" w:rsidP="00EC2D50">
      <w:pPr>
        <w:ind w:firstLine="708"/>
        <w:jc w:val="both"/>
        <w:rPr>
          <w:szCs w:val="20"/>
        </w:rPr>
      </w:pPr>
    </w:p>
    <w:p w14:paraId="786F1F68" w14:textId="77777777" w:rsidR="007553A7" w:rsidRPr="004B1F0D" w:rsidRDefault="007553A7" w:rsidP="00EC2D50">
      <w:pPr>
        <w:ind w:firstLine="708"/>
        <w:jc w:val="both"/>
        <w:rPr>
          <w:szCs w:val="20"/>
        </w:rPr>
      </w:pPr>
    </w:p>
    <w:p w14:paraId="5A14D755" w14:textId="77777777" w:rsidR="007553A7" w:rsidRPr="004B1F0D" w:rsidRDefault="007553A7" w:rsidP="00EC2D50">
      <w:pPr>
        <w:ind w:firstLine="708"/>
        <w:jc w:val="both"/>
        <w:rPr>
          <w:szCs w:val="20"/>
        </w:rPr>
      </w:pPr>
    </w:p>
    <w:p w14:paraId="6C95D023" w14:textId="77777777" w:rsidR="000F6DAD" w:rsidRPr="004B1F0D" w:rsidRDefault="0005364A" w:rsidP="00EC2D50">
      <w:pPr>
        <w:ind w:firstLine="708"/>
        <w:jc w:val="both"/>
        <w:rPr>
          <w:b/>
          <w:szCs w:val="20"/>
        </w:rPr>
      </w:pPr>
      <w:r w:rsidRPr="004B1F0D">
        <w:rPr>
          <w:b/>
          <w:szCs w:val="20"/>
        </w:rPr>
        <w:t xml:space="preserve">Exemplo (campos do </w:t>
      </w:r>
      <w:r w:rsidR="005953BF" w:rsidRPr="004B1F0D">
        <w:rPr>
          <w:b/>
          <w:szCs w:val="20"/>
        </w:rPr>
        <w:t>registro</w:t>
      </w:r>
      <w:r w:rsidRPr="004B1F0D">
        <w:rPr>
          <w:b/>
          <w:szCs w:val="20"/>
        </w:rPr>
        <w:t>):</w:t>
      </w:r>
    </w:p>
    <w:p w14:paraId="4A5EBD02" w14:textId="77777777" w:rsidR="0005364A" w:rsidRPr="004B1F0D" w:rsidRDefault="000F6DAD" w:rsidP="00EC2D50">
      <w:pPr>
        <w:ind w:firstLine="708"/>
        <w:jc w:val="both"/>
        <w:rPr>
          <w:szCs w:val="20"/>
          <w:u w:val="single"/>
          <w:vertAlign w:val="superscript"/>
        </w:rPr>
      </w:pPr>
      <w:r w:rsidRPr="004B1F0D">
        <w:rPr>
          <w:szCs w:val="20"/>
        </w:rPr>
        <w:t>1</w:t>
      </w:r>
      <w:r w:rsidRPr="004B1F0D">
        <w:rPr>
          <w:szCs w:val="20"/>
          <w:u w:val="single"/>
          <w:vertAlign w:val="superscript"/>
        </w:rPr>
        <w:t>o</w:t>
      </w:r>
      <w:r w:rsidRPr="004B1F0D">
        <w:rPr>
          <w:szCs w:val="20"/>
        </w:rPr>
        <w:t xml:space="preserve"> </w:t>
      </w:r>
      <w:r w:rsidRPr="004B1F0D">
        <w:rPr>
          <w:szCs w:val="20"/>
        </w:rPr>
        <w:tab/>
      </w:r>
      <w:r w:rsidRPr="004B1F0D">
        <w:rPr>
          <w:szCs w:val="20"/>
        </w:rPr>
        <w:tab/>
        <w:t>2</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3</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4</w:t>
      </w:r>
      <w:r w:rsidRPr="004B1F0D">
        <w:rPr>
          <w:szCs w:val="20"/>
          <w:u w:val="single"/>
          <w:vertAlign w:val="superscript"/>
        </w:rPr>
        <w:t>o</w:t>
      </w:r>
    </w:p>
    <w:p w14:paraId="2F85DDF4" w14:textId="77777777" w:rsidR="0005364A" w:rsidRPr="004B1F0D" w:rsidRDefault="000F6DAD" w:rsidP="00EC2D50">
      <w:pPr>
        <w:ind w:firstLine="708"/>
        <w:jc w:val="both"/>
        <w:rPr>
          <w:szCs w:val="20"/>
        </w:rPr>
      </w:pPr>
      <w:r w:rsidRPr="004B1F0D">
        <w:rPr>
          <w:szCs w:val="20"/>
        </w:rPr>
        <w:t>REG</w:t>
      </w:r>
      <w:r w:rsidRPr="004B1F0D">
        <w:rPr>
          <w:szCs w:val="20"/>
        </w:rPr>
        <w:tab/>
      </w:r>
      <w:r w:rsidRPr="004B1F0D">
        <w:rPr>
          <w:szCs w:val="20"/>
        </w:rPr>
        <w:tab/>
        <w:t>NOME</w:t>
      </w:r>
      <w:r w:rsidR="0005364A" w:rsidRPr="004B1F0D">
        <w:rPr>
          <w:szCs w:val="20"/>
        </w:rPr>
        <w:t xml:space="preserve"> </w:t>
      </w:r>
      <w:r w:rsidR="0005364A" w:rsidRPr="004B1F0D">
        <w:rPr>
          <w:szCs w:val="20"/>
        </w:rPr>
        <w:tab/>
      </w:r>
      <w:r w:rsidR="00341A81" w:rsidRPr="004B1F0D">
        <w:rPr>
          <w:szCs w:val="20"/>
        </w:rPr>
        <w:tab/>
      </w:r>
      <w:r w:rsidRPr="004B1F0D">
        <w:rPr>
          <w:szCs w:val="20"/>
        </w:rPr>
        <w:t>CNPJ</w:t>
      </w:r>
      <w:r w:rsidR="0005364A" w:rsidRPr="004B1F0D">
        <w:rPr>
          <w:szCs w:val="20"/>
        </w:rPr>
        <w:t xml:space="preserve"> </w:t>
      </w:r>
      <w:r w:rsidR="0005364A" w:rsidRPr="004B1F0D">
        <w:rPr>
          <w:szCs w:val="20"/>
        </w:rPr>
        <w:tab/>
      </w:r>
      <w:r w:rsidR="0005364A" w:rsidRPr="004B1F0D">
        <w:rPr>
          <w:szCs w:val="20"/>
        </w:rPr>
        <w:tab/>
        <w:t>IE</w:t>
      </w:r>
    </w:p>
    <w:p w14:paraId="3DA0A684" w14:textId="77777777" w:rsidR="0005364A" w:rsidRPr="004B1F0D" w:rsidRDefault="00497F27" w:rsidP="00EC2D50">
      <w:pPr>
        <w:ind w:firstLine="708"/>
        <w:jc w:val="both"/>
        <w:rPr>
          <w:szCs w:val="20"/>
        </w:rPr>
      </w:pPr>
      <w:r w:rsidRPr="004B1F0D">
        <w:rPr>
          <w:szCs w:val="20"/>
        </w:rPr>
        <w:t>|I</w:t>
      </w:r>
      <w:r w:rsidR="0005364A" w:rsidRPr="004B1F0D">
        <w:rPr>
          <w:szCs w:val="20"/>
        </w:rPr>
        <w:t>550|José Silva &amp; Irmãos Ltda|60001556000257|01238578455|CRLF</w:t>
      </w:r>
    </w:p>
    <w:p w14:paraId="5720FDBA" w14:textId="77777777" w:rsidR="0005364A" w:rsidRPr="004B1F0D" w:rsidRDefault="00497F27" w:rsidP="00EC2D50">
      <w:pPr>
        <w:ind w:firstLine="708"/>
        <w:jc w:val="both"/>
        <w:rPr>
          <w:szCs w:val="20"/>
        </w:rPr>
      </w:pPr>
      <w:r w:rsidRPr="004B1F0D">
        <w:rPr>
          <w:szCs w:val="20"/>
        </w:rPr>
        <w:t>|I</w:t>
      </w:r>
      <w:r w:rsidR="0005364A" w:rsidRPr="004B1F0D">
        <w:rPr>
          <w:szCs w:val="20"/>
        </w:rPr>
        <w:t>550|Armando Silva ME|99222333000150||CRLF</w:t>
      </w:r>
    </w:p>
    <w:p w14:paraId="27B2B85D" w14:textId="77777777" w:rsidR="0005364A" w:rsidRPr="004B1F0D" w:rsidRDefault="0005364A" w:rsidP="00EC2D50">
      <w:pPr>
        <w:ind w:firstLine="708"/>
        <w:jc w:val="both"/>
        <w:rPr>
          <w:szCs w:val="20"/>
        </w:rPr>
      </w:pPr>
    </w:p>
    <w:p w14:paraId="0E57A1ED" w14:textId="77777777" w:rsidR="0005364A" w:rsidRPr="004B1F0D" w:rsidRDefault="0005364A" w:rsidP="00EC2D50">
      <w:pPr>
        <w:ind w:firstLine="708"/>
        <w:jc w:val="both"/>
        <w:rPr>
          <w:szCs w:val="20"/>
        </w:rPr>
      </w:pPr>
      <w:r w:rsidRPr="004B1F0D">
        <w:rPr>
          <w:szCs w:val="20"/>
        </w:rPr>
        <w:t xml:space="preserve">Na ausência de informação, o </w:t>
      </w:r>
      <w:r w:rsidR="000F6DAD" w:rsidRPr="004B1F0D">
        <w:rPr>
          <w:szCs w:val="20"/>
        </w:rPr>
        <w:t>campo vazio (campo sem conteúdo ou nulo ou</w:t>
      </w:r>
      <w:r w:rsidRPr="004B1F0D">
        <w:rPr>
          <w:szCs w:val="20"/>
        </w:rPr>
        <w:t xml:space="preserve"> </w:t>
      </w:r>
      <w:r w:rsidRPr="004B1F0D">
        <w:rPr>
          <w:i/>
          <w:szCs w:val="20"/>
        </w:rPr>
        <w:t>null</w:t>
      </w:r>
      <w:r w:rsidRPr="004B1F0D">
        <w:rPr>
          <w:szCs w:val="20"/>
        </w:rPr>
        <w:t xml:space="preserve">) deverá ser imediatamente encerrado com o caractere "|" </w:t>
      </w:r>
      <w:r w:rsidR="000F6DAD" w:rsidRPr="004B1F0D">
        <w:rPr>
          <w:szCs w:val="20"/>
        </w:rPr>
        <w:t>(</w:t>
      </w:r>
      <w:r w:rsidR="000F6DAD" w:rsidRPr="004B1F0D">
        <w:rPr>
          <w:i/>
          <w:szCs w:val="20"/>
        </w:rPr>
        <w:t xml:space="preserve">Pipe) </w:t>
      </w:r>
      <w:r w:rsidRPr="004B1F0D">
        <w:rPr>
          <w:szCs w:val="20"/>
        </w:rPr>
        <w:t>delimitador de campo.</w:t>
      </w:r>
    </w:p>
    <w:p w14:paraId="52EBC847" w14:textId="77777777" w:rsidR="0005364A" w:rsidRPr="004B1F0D" w:rsidRDefault="0005364A" w:rsidP="00EC2D50">
      <w:pPr>
        <w:ind w:firstLine="708"/>
        <w:jc w:val="both"/>
        <w:rPr>
          <w:szCs w:val="20"/>
        </w:rPr>
      </w:pPr>
    </w:p>
    <w:p w14:paraId="3A6F3B10" w14:textId="77777777" w:rsidR="000F6DAD" w:rsidRPr="004B1F0D" w:rsidRDefault="0005364A" w:rsidP="00EC2D50">
      <w:pPr>
        <w:ind w:firstLine="708"/>
        <w:jc w:val="both"/>
        <w:rPr>
          <w:b/>
          <w:szCs w:val="20"/>
        </w:rPr>
      </w:pPr>
      <w:r w:rsidRPr="004B1F0D">
        <w:rPr>
          <w:b/>
          <w:szCs w:val="20"/>
        </w:rPr>
        <w:t>Exemplos (conteúdo do campo)</w:t>
      </w:r>
      <w:r w:rsidR="000F6DAD" w:rsidRPr="004B1F0D">
        <w:rPr>
          <w:b/>
          <w:szCs w:val="20"/>
        </w:rPr>
        <w:t>:</w:t>
      </w:r>
    </w:p>
    <w:p w14:paraId="5839A489" w14:textId="77777777" w:rsidR="0005364A" w:rsidRPr="004B1F0D" w:rsidRDefault="0005364A" w:rsidP="00EC2D50">
      <w:pPr>
        <w:ind w:firstLine="708"/>
        <w:jc w:val="both"/>
        <w:rPr>
          <w:szCs w:val="20"/>
        </w:rPr>
      </w:pPr>
      <w:r w:rsidRPr="004B1F0D">
        <w:rPr>
          <w:szCs w:val="20"/>
        </w:rPr>
        <w:t>Campo alfanumérico</w:t>
      </w:r>
      <w:r w:rsidR="000F6DAD" w:rsidRPr="004B1F0D">
        <w:rPr>
          <w:szCs w:val="20"/>
        </w:rPr>
        <w:t xml:space="preserve">: José da Silva &amp; Irmãos Ltda </w:t>
      </w:r>
      <w:r w:rsidR="000F6DAD" w:rsidRPr="004B1F0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13" o:title=""/>
          </v:shape>
          <o:OLEObject Type="Embed" ProgID="Equation.DSMT4" ShapeID="_x0000_i1025" DrawAspect="Content" ObjectID="_1789383361" r:id="rId14"/>
        </w:object>
      </w:r>
      <w:r w:rsidRPr="004B1F0D">
        <w:rPr>
          <w:szCs w:val="20"/>
        </w:rPr>
        <w:t>|José da Silva &amp; Irmãos Ltda|</w:t>
      </w:r>
    </w:p>
    <w:p w14:paraId="3669FFCD" w14:textId="77777777" w:rsidR="0005364A" w:rsidRPr="004B1F0D" w:rsidRDefault="000F6DAD" w:rsidP="00EC2D50">
      <w:pPr>
        <w:ind w:firstLine="708"/>
        <w:jc w:val="both"/>
        <w:rPr>
          <w:szCs w:val="20"/>
        </w:rPr>
      </w:pPr>
      <w:r w:rsidRPr="004B1F0D">
        <w:rPr>
          <w:szCs w:val="20"/>
        </w:rPr>
        <w:t xml:space="preserve">Campo numérico: 1234,56 </w:t>
      </w:r>
      <w:r w:rsidRPr="004B1F0D">
        <w:rPr>
          <w:position w:val="-6"/>
          <w:szCs w:val="20"/>
        </w:rPr>
        <w:object w:dxaOrig="360" w:dyaOrig="260" w14:anchorId="1EFF9518">
          <v:shape id="_x0000_i1026" type="#_x0000_t75" style="width:21.6pt;height:14.4pt" o:ole="">
            <v:imagedata r:id="rId13" o:title=""/>
          </v:shape>
          <o:OLEObject Type="Embed" ProgID="Equation.DSMT4" ShapeID="_x0000_i1026" DrawAspect="Content" ObjectID="_1789383362" r:id="rId15"/>
        </w:object>
      </w:r>
      <w:r w:rsidR="0005364A" w:rsidRPr="004B1F0D">
        <w:rPr>
          <w:szCs w:val="20"/>
        </w:rPr>
        <w:t>|1234,56|</w:t>
      </w:r>
    </w:p>
    <w:p w14:paraId="1B8721C2" w14:textId="77777777" w:rsidR="0005364A" w:rsidRPr="004B1F0D" w:rsidRDefault="0005364A" w:rsidP="00EC2D50">
      <w:pPr>
        <w:ind w:firstLine="708"/>
        <w:jc w:val="both"/>
        <w:rPr>
          <w:szCs w:val="20"/>
        </w:rPr>
      </w:pPr>
      <w:r w:rsidRPr="004B1F0D">
        <w:rPr>
          <w:szCs w:val="20"/>
        </w:rPr>
        <w:t xml:space="preserve">Campo numérico ou alfanumérico vazio </w:t>
      </w:r>
      <w:r w:rsidR="000F6DAD" w:rsidRPr="004B1F0D">
        <w:rPr>
          <w:position w:val="-6"/>
          <w:szCs w:val="20"/>
        </w:rPr>
        <w:object w:dxaOrig="360" w:dyaOrig="260" w14:anchorId="4E076C72">
          <v:shape id="_x0000_i1027" type="#_x0000_t75" style="width:21.6pt;height:14.4pt" o:ole="">
            <v:imagedata r:id="rId13" o:title=""/>
          </v:shape>
          <o:OLEObject Type="Embed" ProgID="Equation.DSMT4" ShapeID="_x0000_i1027" DrawAspect="Content" ObjectID="_1789383363" r:id="rId16"/>
        </w:object>
      </w:r>
      <w:r w:rsidRPr="004B1F0D">
        <w:rPr>
          <w:szCs w:val="20"/>
        </w:rPr>
        <w:t xml:space="preserve"> ||</w:t>
      </w:r>
    </w:p>
    <w:p w14:paraId="2A26D17D" w14:textId="77777777" w:rsidR="0081506D" w:rsidRPr="004B1F0D" w:rsidRDefault="0081506D" w:rsidP="0025236D">
      <w:pPr>
        <w:jc w:val="both"/>
        <w:rPr>
          <w:szCs w:val="20"/>
        </w:rPr>
      </w:pPr>
    </w:p>
    <w:p w14:paraId="2E3F833A" w14:textId="77777777" w:rsidR="000F6DAD" w:rsidRPr="004B1F0D" w:rsidRDefault="0005364A" w:rsidP="00EC2D50">
      <w:pPr>
        <w:ind w:firstLine="708"/>
        <w:jc w:val="both"/>
        <w:rPr>
          <w:b/>
          <w:szCs w:val="20"/>
        </w:rPr>
      </w:pPr>
      <w:r w:rsidRPr="004B1F0D">
        <w:rPr>
          <w:b/>
          <w:szCs w:val="20"/>
        </w:rPr>
        <w:t>Exempl</w:t>
      </w:r>
      <w:r w:rsidR="000F6DAD" w:rsidRPr="004B1F0D">
        <w:rPr>
          <w:b/>
          <w:szCs w:val="20"/>
        </w:rPr>
        <w:t xml:space="preserve">o (campo vazio no meio da linha): </w:t>
      </w:r>
    </w:p>
    <w:p w14:paraId="559A013D" w14:textId="77777777" w:rsidR="0005364A" w:rsidRPr="004B1F0D" w:rsidRDefault="0005364A" w:rsidP="00EC2D50">
      <w:pPr>
        <w:ind w:firstLine="708"/>
        <w:jc w:val="both"/>
        <w:rPr>
          <w:b/>
          <w:szCs w:val="20"/>
        </w:rPr>
      </w:pPr>
      <w:r w:rsidRPr="004B1F0D">
        <w:rPr>
          <w:szCs w:val="20"/>
        </w:rPr>
        <w:t>|123,00||123654788000354|</w:t>
      </w:r>
    </w:p>
    <w:p w14:paraId="102E71B5" w14:textId="77777777" w:rsidR="000F6DAD" w:rsidRPr="004B1F0D" w:rsidRDefault="000F6DAD" w:rsidP="00EC2D50">
      <w:pPr>
        <w:ind w:firstLine="708"/>
        <w:jc w:val="both"/>
        <w:rPr>
          <w:szCs w:val="20"/>
        </w:rPr>
      </w:pPr>
    </w:p>
    <w:p w14:paraId="60CCD97C" w14:textId="77777777" w:rsidR="000F6DAD" w:rsidRPr="004B1F0D" w:rsidRDefault="0005364A" w:rsidP="00EC2D50">
      <w:pPr>
        <w:ind w:firstLine="708"/>
        <w:jc w:val="both"/>
        <w:rPr>
          <w:b/>
          <w:szCs w:val="20"/>
        </w:rPr>
      </w:pPr>
      <w:r w:rsidRPr="004B1F0D">
        <w:rPr>
          <w:b/>
          <w:szCs w:val="20"/>
        </w:rPr>
        <w:t>Exemplo (campo vazio em fim de linha)</w:t>
      </w:r>
      <w:r w:rsidR="000F6DAD" w:rsidRPr="004B1F0D">
        <w:rPr>
          <w:b/>
          <w:szCs w:val="20"/>
        </w:rPr>
        <w:t>:</w:t>
      </w:r>
    </w:p>
    <w:p w14:paraId="2DC054BF" w14:textId="77777777" w:rsidR="00206938" w:rsidRPr="004B1F0D" w:rsidRDefault="002247D6" w:rsidP="002247D6">
      <w:pPr>
        <w:ind w:firstLine="708"/>
        <w:jc w:val="both"/>
        <w:rPr>
          <w:szCs w:val="20"/>
        </w:rPr>
      </w:pPr>
      <w:bookmarkStart w:id="49" w:name="_Toc325702818"/>
      <w:r w:rsidRPr="004B1F0D">
        <w:rPr>
          <w:szCs w:val="20"/>
        </w:rPr>
        <w:t>||CRLF</w:t>
      </w:r>
    </w:p>
    <w:p w14:paraId="467FF00A" w14:textId="77777777" w:rsidR="002247D6" w:rsidRPr="004B1F0D" w:rsidRDefault="002247D6" w:rsidP="002247D6">
      <w:pPr>
        <w:ind w:firstLine="708"/>
        <w:jc w:val="both"/>
        <w:rPr>
          <w:szCs w:val="20"/>
        </w:rPr>
      </w:pPr>
    </w:p>
    <w:p w14:paraId="35288281" w14:textId="77777777" w:rsidR="000F6DAD" w:rsidRPr="004B1F0D" w:rsidRDefault="00FC5876" w:rsidP="00156582">
      <w:pPr>
        <w:pStyle w:val="Ttulo2"/>
      </w:pPr>
      <w:bookmarkStart w:id="50" w:name="_Toc156228181"/>
      <w:r w:rsidRPr="004B1F0D">
        <w:t xml:space="preserve">2.3. </w:t>
      </w:r>
      <w:r w:rsidR="000F6DAD" w:rsidRPr="004B1F0D">
        <w:t>Regras Gerais de Preenchimento</w:t>
      </w:r>
      <w:bookmarkEnd w:id="50"/>
    </w:p>
    <w:bookmarkEnd w:id="49"/>
    <w:p w14:paraId="6E2364A7" w14:textId="77777777" w:rsidR="00816996" w:rsidRPr="004B1F0D" w:rsidRDefault="00816996" w:rsidP="00EC2D50">
      <w:pPr>
        <w:rPr>
          <w:b/>
          <w:bCs/>
          <w:szCs w:val="20"/>
        </w:rPr>
      </w:pPr>
    </w:p>
    <w:p w14:paraId="5ED95A0B" w14:textId="77777777" w:rsidR="0005364A" w:rsidRPr="004B1F0D" w:rsidRDefault="0005364A" w:rsidP="00EC2D50">
      <w:pPr>
        <w:ind w:firstLine="708"/>
        <w:jc w:val="both"/>
        <w:rPr>
          <w:szCs w:val="20"/>
        </w:rPr>
      </w:pPr>
      <w:r w:rsidRPr="004B1F0D">
        <w:rPr>
          <w:szCs w:val="20"/>
        </w:rPr>
        <w:t xml:space="preserve">Esta seção apresenta as regras que devem ser respeitadas em todos os </w:t>
      </w:r>
      <w:r w:rsidR="005953BF" w:rsidRPr="004B1F0D">
        <w:rPr>
          <w:szCs w:val="20"/>
        </w:rPr>
        <w:t>registro</w:t>
      </w:r>
      <w:r w:rsidRPr="004B1F0D">
        <w:rPr>
          <w:szCs w:val="20"/>
        </w:rPr>
        <w:t xml:space="preserve">s gerados, quando não excepcionadas por regra específica referente a um dado </w:t>
      </w:r>
      <w:r w:rsidR="005953BF" w:rsidRPr="004B1F0D">
        <w:rPr>
          <w:szCs w:val="20"/>
        </w:rPr>
        <w:t>registro</w:t>
      </w:r>
      <w:r w:rsidRPr="004B1F0D">
        <w:rPr>
          <w:szCs w:val="20"/>
        </w:rPr>
        <w:t>.</w:t>
      </w:r>
    </w:p>
    <w:p w14:paraId="5360501B" w14:textId="77777777" w:rsidR="00A26429" w:rsidRPr="004B1F0D" w:rsidRDefault="00A26429" w:rsidP="008A084B">
      <w:pPr>
        <w:jc w:val="both"/>
        <w:rPr>
          <w:szCs w:val="20"/>
        </w:rPr>
      </w:pPr>
    </w:p>
    <w:p w14:paraId="30EDFC2B" w14:textId="77777777" w:rsidR="002247D6" w:rsidRPr="004B1F0D" w:rsidRDefault="00816996" w:rsidP="00867F54">
      <w:pPr>
        <w:pStyle w:val="Ttulo3"/>
      </w:pPr>
      <w:bookmarkStart w:id="51" w:name="_Toc156228182"/>
      <w:r w:rsidRPr="004B1F0D">
        <w:t xml:space="preserve">2.3.1. </w:t>
      </w:r>
      <w:r w:rsidR="0005364A" w:rsidRPr="004B1F0D">
        <w:t>Fo</w:t>
      </w:r>
      <w:r w:rsidRPr="004B1F0D">
        <w:t>rmato dos C</w:t>
      </w:r>
      <w:r w:rsidR="0005364A" w:rsidRPr="004B1F0D">
        <w:t>ampos</w:t>
      </w:r>
      <w:bookmarkEnd w:id="51"/>
    </w:p>
    <w:p w14:paraId="34EFC7BA" w14:textId="77777777" w:rsidR="002247D6" w:rsidRPr="004B1F0D" w:rsidRDefault="002247D6" w:rsidP="002247D6">
      <w:pPr>
        <w:rPr>
          <w:szCs w:val="20"/>
        </w:rPr>
      </w:pPr>
    </w:p>
    <w:p w14:paraId="6DCDF6B2" w14:textId="77777777" w:rsidR="00340DB1" w:rsidRPr="004B1F0D" w:rsidRDefault="00206938" w:rsidP="002247D6">
      <w:pPr>
        <w:pStyle w:val="Corpodetexto2"/>
        <w:widowControl w:val="0"/>
        <w:tabs>
          <w:tab w:val="num" w:pos="720"/>
        </w:tabs>
        <w:autoSpaceDE w:val="0"/>
        <w:autoSpaceDN w:val="0"/>
        <w:adjustRightInd w:val="0"/>
        <w:rPr>
          <w:bCs/>
        </w:rPr>
      </w:pPr>
      <w:r w:rsidRPr="004B1F0D">
        <w:rPr>
          <w:b/>
          <w:bCs/>
        </w:rPr>
        <w:t xml:space="preserve">               </w:t>
      </w:r>
      <w:r w:rsidR="0005364A" w:rsidRPr="004B1F0D">
        <w:rPr>
          <w:b/>
          <w:bCs/>
        </w:rPr>
        <w:t xml:space="preserve">ALFANUMÉRICO: </w:t>
      </w:r>
      <w:r w:rsidR="009C088B" w:rsidRPr="004B1F0D">
        <w:rPr>
          <w:bCs/>
        </w:rPr>
        <w:t>R</w:t>
      </w:r>
      <w:r w:rsidR="0005364A" w:rsidRPr="004B1F0D">
        <w:rPr>
          <w:bCs/>
        </w:rPr>
        <w:t>epresentados por "C" - todos os caracteres das posições da Tabela ASCII, excetuados os caracteres "|" (</w:t>
      </w:r>
      <w:r w:rsidR="0005364A" w:rsidRPr="004B1F0D">
        <w:rPr>
          <w:bCs/>
          <w:i/>
        </w:rPr>
        <w:t>Pipe</w:t>
      </w:r>
      <w:r w:rsidR="0005364A" w:rsidRPr="004B1F0D">
        <w:rPr>
          <w:bCs/>
        </w:rPr>
        <w:t xml:space="preserve"> ou Barra Vertical: caracter</w:t>
      </w:r>
      <w:r w:rsidR="00816996" w:rsidRPr="004B1F0D">
        <w:rPr>
          <w:bCs/>
        </w:rPr>
        <w:t xml:space="preserve">e 124 da Tabela ASCII) e os não </w:t>
      </w:r>
      <w:r w:rsidR="0005364A" w:rsidRPr="004B1F0D">
        <w:rPr>
          <w:bCs/>
        </w:rPr>
        <w:t>imprimíveis (cara</w:t>
      </w:r>
      <w:r w:rsidR="00816996" w:rsidRPr="004B1F0D">
        <w:rPr>
          <w:bCs/>
        </w:rPr>
        <w:t>cteres 00 a 31 da Tabela ASCII).</w:t>
      </w:r>
    </w:p>
    <w:p w14:paraId="117DF97C" w14:textId="77777777" w:rsidR="00340DB1" w:rsidRPr="004B1F0D" w:rsidRDefault="00340DB1" w:rsidP="00EC2D50">
      <w:pPr>
        <w:rPr>
          <w:szCs w:val="20"/>
        </w:rPr>
      </w:pPr>
    </w:p>
    <w:p w14:paraId="28D8D667" w14:textId="77777777" w:rsidR="0005364A" w:rsidRPr="004B1F0D" w:rsidRDefault="00206938" w:rsidP="00EC2D50">
      <w:pPr>
        <w:pStyle w:val="Corpodetexto2"/>
        <w:widowControl w:val="0"/>
        <w:tabs>
          <w:tab w:val="num" w:pos="720"/>
        </w:tabs>
        <w:autoSpaceDE w:val="0"/>
        <w:autoSpaceDN w:val="0"/>
        <w:adjustRightInd w:val="0"/>
      </w:pPr>
      <w:r w:rsidRPr="004B1F0D">
        <w:rPr>
          <w:b/>
          <w:bCs/>
        </w:rPr>
        <w:tab/>
      </w:r>
      <w:r w:rsidR="0005364A" w:rsidRPr="004B1F0D">
        <w:rPr>
          <w:b/>
          <w:bCs/>
        </w:rPr>
        <w:t>NUMÉRICO:</w:t>
      </w:r>
      <w:r w:rsidR="009C088B" w:rsidRPr="004B1F0D">
        <w:t xml:space="preserve"> R</w:t>
      </w:r>
      <w:r w:rsidR="0005364A" w:rsidRPr="004B1F0D">
        <w:t>epresentados por "N" - algarismos das posições de 48 a 57 da Tabela ASCII e o caractere “,” (vírgula: caractere 44 da tabela ASCII</w:t>
      </w:r>
      <w:r w:rsidR="00816996" w:rsidRPr="004B1F0D">
        <w:t>)</w:t>
      </w:r>
      <w:r w:rsidR="0005364A" w:rsidRPr="004B1F0D">
        <w:t>.</w:t>
      </w:r>
    </w:p>
    <w:p w14:paraId="21A5E46B" w14:textId="77777777" w:rsidR="005B6387" w:rsidRPr="004B1F0D" w:rsidRDefault="005B6387" w:rsidP="00EC2D50">
      <w:pPr>
        <w:pStyle w:val="Corpodetexto2"/>
        <w:widowControl w:val="0"/>
        <w:tabs>
          <w:tab w:val="num" w:pos="720"/>
        </w:tabs>
        <w:autoSpaceDE w:val="0"/>
        <w:autoSpaceDN w:val="0"/>
        <w:adjustRightInd w:val="0"/>
      </w:pPr>
    </w:p>
    <w:p w14:paraId="74389CC8" w14:textId="77777777" w:rsidR="005B6387" w:rsidRPr="004B1F0D" w:rsidRDefault="005B6387" w:rsidP="00EC2D50">
      <w:pPr>
        <w:pStyle w:val="Corpodetexto2"/>
        <w:widowControl w:val="0"/>
        <w:tabs>
          <w:tab w:val="num" w:pos="720"/>
        </w:tabs>
        <w:autoSpaceDE w:val="0"/>
        <w:autoSpaceDN w:val="0"/>
        <w:adjustRightInd w:val="0"/>
        <w:rPr>
          <w:bCs/>
        </w:rPr>
      </w:pPr>
      <w:r w:rsidRPr="004B1F0D">
        <w:rPr>
          <w:bCs/>
        </w:rPr>
        <w:tab/>
      </w:r>
      <w:r w:rsidRPr="004B1F0D">
        <w:rPr>
          <w:b/>
          <w:bCs/>
        </w:rPr>
        <w:t>NUMÉRICO SINALIZADO:</w:t>
      </w:r>
      <w:r w:rsidR="009C088B" w:rsidRPr="004B1F0D">
        <w:rPr>
          <w:bCs/>
        </w:rPr>
        <w:t> R</w:t>
      </w:r>
      <w:r w:rsidRPr="004B1F0D">
        <w:rPr>
          <w:bCs/>
        </w:rPr>
        <w:t>epresentados por “NS” – um único caracter</w:t>
      </w:r>
      <w:r w:rsidR="00685FA5" w:rsidRPr="004B1F0D">
        <w:rPr>
          <w:bCs/>
        </w:rPr>
        <w:t>e</w:t>
      </w:r>
      <w:r w:rsidRPr="004B1F0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4B1F0D" w:rsidRDefault="00A26429" w:rsidP="00EC2D50">
      <w:pPr>
        <w:pStyle w:val="Corpodetexto2"/>
        <w:widowControl w:val="0"/>
        <w:tabs>
          <w:tab w:val="num" w:pos="720"/>
        </w:tabs>
        <w:autoSpaceDE w:val="0"/>
        <w:autoSpaceDN w:val="0"/>
        <w:adjustRightInd w:val="0"/>
        <w:rPr>
          <w:bCs/>
        </w:rPr>
      </w:pPr>
    </w:p>
    <w:p w14:paraId="49DF419A" w14:textId="77777777" w:rsidR="0005364A" w:rsidRPr="004B1F0D" w:rsidRDefault="00816996" w:rsidP="00867F54">
      <w:pPr>
        <w:pStyle w:val="Ttulo3"/>
      </w:pPr>
      <w:bookmarkStart w:id="52" w:name="_Toc156228183"/>
      <w:r w:rsidRPr="004B1F0D">
        <w:t>2.3.2. Regras de Preenchimento dos Campos com Conteúdo A</w:t>
      </w:r>
      <w:r w:rsidR="0005364A" w:rsidRPr="004B1F0D">
        <w:t>lfanumérico (C)</w:t>
      </w:r>
      <w:bookmarkEnd w:id="52"/>
    </w:p>
    <w:p w14:paraId="14E49700" w14:textId="77777777" w:rsidR="00816996" w:rsidRPr="004B1F0D" w:rsidRDefault="00816996" w:rsidP="00EC2D50">
      <w:pPr>
        <w:jc w:val="both"/>
        <w:rPr>
          <w:szCs w:val="20"/>
        </w:rPr>
      </w:pPr>
    </w:p>
    <w:p w14:paraId="20819D9D" w14:textId="77777777" w:rsidR="00816996" w:rsidRPr="004B1F0D" w:rsidRDefault="0005364A" w:rsidP="008A084B">
      <w:pPr>
        <w:ind w:firstLine="708"/>
        <w:jc w:val="both"/>
        <w:rPr>
          <w:szCs w:val="20"/>
        </w:rPr>
      </w:pPr>
      <w:r w:rsidRPr="004B1F0D">
        <w:rPr>
          <w:szCs w:val="20"/>
        </w:rPr>
        <w:t>Todos os campos alfanuméricos terão tamanho máximo de 255 caracteres, excet</w:t>
      </w:r>
      <w:r w:rsidR="008A084B" w:rsidRPr="004B1F0D">
        <w:rPr>
          <w:szCs w:val="20"/>
        </w:rPr>
        <w:t>o se houver indicação distinta.</w:t>
      </w:r>
    </w:p>
    <w:p w14:paraId="278855DF" w14:textId="77777777" w:rsidR="00816996" w:rsidRPr="004B1F0D" w:rsidRDefault="00A26429" w:rsidP="00A26429">
      <w:pPr>
        <w:ind w:firstLine="708"/>
        <w:jc w:val="both"/>
        <w:rPr>
          <w:b/>
          <w:szCs w:val="20"/>
        </w:rPr>
      </w:pPr>
      <w:r w:rsidRPr="004B1F0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4B1F0D" w14:paraId="0B8B3F21" w14:textId="77777777" w:rsidTr="00816996">
        <w:tc>
          <w:tcPr>
            <w:tcW w:w="1625" w:type="dxa"/>
          </w:tcPr>
          <w:p w14:paraId="34530A94" w14:textId="77777777" w:rsidR="00816996" w:rsidRPr="004B1F0D" w:rsidRDefault="00816996" w:rsidP="00EC2D50">
            <w:pPr>
              <w:jc w:val="both"/>
              <w:rPr>
                <w:b/>
                <w:szCs w:val="20"/>
              </w:rPr>
            </w:pPr>
            <w:r w:rsidRPr="004B1F0D">
              <w:rPr>
                <w:b/>
                <w:szCs w:val="20"/>
              </w:rPr>
              <w:t>COD_INF</w:t>
            </w:r>
          </w:p>
        </w:tc>
        <w:tc>
          <w:tcPr>
            <w:tcW w:w="561" w:type="dxa"/>
          </w:tcPr>
          <w:p w14:paraId="70C99CF0" w14:textId="77777777" w:rsidR="00816996" w:rsidRPr="004B1F0D" w:rsidRDefault="00816996" w:rsidP="00EC2D50">
            <w:pPr>
              <w:jc w:val="both"/>
              <w:rPr>
                <w:szCs w:val="20"/>
              </w:rPr>
            </w:pPr>
            <w:r w:rsidRPr="004B1F0D">
              <w:rPr>
                <w:szCs w:val="20"/>
              </w:rPr>
              <w:t>C</w:t>
            </w:r>
          </w:p>
        </w:tc>
        <w:tc>
          <w:tcPr>
            <w:tcW w:w="1067" w:type="dxa"/>
          </w:tcPr>
          <w:p w14:paraId="0196A6D7" w14:textId="77777777" w:rsidR="00816996" w:rsidRPr="004B1F0D" w:rsidRDefault="00816996" w:rsidP="00EC2D50">
            <w:pPr>
              <w:jc w:val="both"/>
              <w:rPr>
                <w:szCs w:val="20"/>
              </w:rPr>
            </w:pPr>
            <w:r w:rsidRPr="004B1F0D">
              <w:rPr>
                <w:szCs w:val="20"/>
              </w:rPr>
              <w:t>-</w:t>
            </w:r>
          </w:p>
        </w:tc>
      </w:tr>
      <w:tr w:rsidR="00816996" w:rsidRPr="004B1F0D" w14:paraId="100453C0" w14:textId="77777777" w:rsidTr="00816996">
        <w:tc>
          <w:tcPr>
            <w:tcW w:w="1625" w:type="dxa"/>
          </w:tcPr>
          <w:p w14:paraId="7801913B" w14:textId="77777777" w:rsidR="00816996" w:rsidRPr="004B1F0D" w:rsidRDefault="00816996" w:rsidP="00EC2D50">
            <w:pPr>
              <w:jc w:val="both"/>
              <w:rPr>
                <w:b/>
                <w:szCs w:val="20"/>
              </w:rPr>
            </w:pPr>
            <w:r w:rsidRPr="004B1F0D">
              <w:rPr>
                <w:b/>
                <w:szCs w:val="20"/>
              </w:rPr>
              <w:t>TXT</w:t>
            </w:r>
          </w:p>
        </w:tc>
        <w:tc>
          <w:tcPr>
            <w:tcW w:w="561" w:type="dxa"/>
          </w:tcPr>
          <w:p w14:paraId="6F2D6B45" w14:textId="77777777" w:rsidR="00816996" w:rsidRPr="004B1F0D" w:rsidRDefault="00816996" w:rsidP="00EC2D50">
            <w:pPr>
              <w:jc w:val="both"/>
              <w:rPr>
                <w:szCs w:val="20"/>
              </w:rPr>
            </w:pPr>
            <w:r w:rsidRPr="004B1F0D">
              <w:rPr>
                <w:szCs w:val="20"/>
              </w:rPr>
              <w:t>C</w:t>
            </w:r>
          </w:p>
        </w:tc>
        <w:tc>
          <w:tcPr>
            <w:tcW w:w="1067" w:type="dxa"/>
          </w:tcPr>
          <w:p w14:paraId="3C792EC7" w14:textId="77777777" w:rsidR="00816996" w:rsidRPr="004B1F0D" w:rsidRDefault="00816996" w:rsidP="00EC2D50">
            <w:pPr>
              <w:jc w:val="both"/>
              <w:rPr>
                <w:szCs w:val="20"/>
              </w:rPr>
            </w:pPr>
            <w:r w:rsidRPr="004B1F0D">
              <w:rPr>
                <w:szCs w:val="20"/>
              </w:rPr>
              <w:t>65.536</w:t>
            </w:r>
          </w:p>
        </w:tc>
      </w:tr>
    </w:tbl>
    <w:p w14:paraId="110D9CDB" w14:textId="77777777" w:rsidR="007553A7" w:rsidRPr="004B1F0D" w:rsidRDefault="007553A7" w:rsidP="007553A7"/>
    <w:p w14:paraId="52474890" w14:textId="77777777" w:rsidR="007553A7" w:rsidRPr="004B1F0D" w:rsidRDefault="007553A7" w:rsidP="007553A7"/>
    <w:p w14:paraId="13B78F56" w14:textId="77777777" w:rsidR="001353B2" w:rsidRPr="004B1F0D" w:rsidRDefault="00816996" w:rsidP="00867F54">
      <w:pPr>
        <w:pStyle w:val="Ttulo3"/>
      </w:pPr>
      <w:bookmarkStart w:id="53" w:name="_Toc156228184"/>
      <w:r w:rsidRPr="004B1F0D">
        <w:t xml:space="preserve">2.3.3. Regras de Preenchimento dos Campos </w:t>
      </w:r>
      <w:r w:rsidR="001353B2" w:rsidRPr="004B1F0D">
        <w:t>Numéricos (N) com</w:t>
      </w:r>
      <w:r w:rsidRPr="004B1F0D">
        <w:t xml:space="preserve"> Casas Decimais</w:t>
      </w:r>
      <w:bookmarkEnd w:id="53"/>
    </w:p>
    <w:p w14:paraId="0402939D" w14:textId="77777777" w:rsidR="001353B2" w:rsidRPr="004B1F0D" w:rsidRDefault="00816996" w:rsidP="00EC2D50">
      <w:pPr>
        <w:pStyle w:val="Corpodetexto2"/>
        <w:widowControl w:val="0"/>
        <w:tabs>
          <w:tab w:val="num" w:pos="720"/>
        </w:tabs>
        <w:autoSpaceDE w:val="0"/>
        <w:autoSpaceDN w:val="0"/>
        <w:adjustRightInd w:val="0"/>
      </w:pPr>
      <w:r w:rsidRPr="004B1F0D">
        <w:tab/>
      </w:r>
    </w:p>
    <w:p w14:paraId="71E59871" w14:textId="77777777" w:rsidR="00816996" w:rsidRPr="004B1F0D" w:rsidRDefault="001353B2" w:rsidP="008A084B">
      <w:pPr>
        <w:pStyle w:val="Corpodetexto2"/>
        <w:widowControl w:val="0"/>
        <w:tabs>
          <w:tab w:val="num" w:pos="720"/>
        </w:tabs>
        <w:autoSpaceDE w:val="0"/>
        <w:autoSpaceDN w:val="0"/>
        <w:adjustRightInd w:val="0"/>
      </w:pPr>
      <w:r w:rsidRPr="004B1F0D">
        <w:tab/>
      </w:r>
      <w:r w:rsidR="0005364A" w:rsidRPr="004B1F0D">
        <w:t>Deverão ser preenchidos sem os separadores de milhar, sinais ou quaisquer outros caracteres (tais como: "."</w:t>
      </w:r>
      <w:r w:rsidR="00816996" w:rsidRPr="004B1F0D">
        <w:t>;</w:t>
      </w:r>
      <w:r w:rsidR="0005364A" w:rsidRPr="004B1F0D">
        <w:t xml:space="preserve"> "-"</w:t>
      </w:r>
      <w:r w:rsidR="00816996" w:rsidRPr="004B1F0D">
        <w:t xml:space="preserve"> ou</w:t>
      </w:r>
      <w:r w:rsidR="0005364A" w:rsidRPr="004B1F0D">
        <w:t xml:space="preserve"> "%"), devendo a vírgula ser utilizada como separador decimal (Vírgula</w:t>
      </w:r>
      <w:r w:rsidR="00816996" w:rsidRPr="004B1F0D">
        <w:t>: caractere 44 da Tabela ASCII).</w:t>
      </w:r>
      <w:r w:rsidR="00A26429" w:rsidRPr="004B1F0D">
        <w:t xml:space="preserve"> </w:t>
      </w:r>
      <w:r w:rsidR="0005364A" w:rsidRPr="004B1F0D">
        <w:t xml:space="preserve">Observar a quantidade máxima de casas decimais que constar </w:t>
      </w:r>
      <w:r w:rsidR="008A084B" w:rsidRPr="004B1F0D">
        <w:t xml:space="preserve">no respectivo campo. </w:t>
      </w:r>
      <w:r w:rsidR="0005364A" w:rsidRPr="004B1F0D">
        <w:t>Preencher os valores percentuais desprezando-se o símbolo (%), se</w:t>
      </w:r>
      <w:r w:rsidR="008A084B" w:rsidRPr="004B1F0D">
        <w:t>m nenhuma convenção matemática.</w:t>
      </w:r>
    </w:p>
    <w:p w14:paraId="10161FEA" w14:textId="77777777" w:rsidR="00A5743D" w:rsidRPr="004B1F0D" w:rsidRDefault="00A5743D" w:rsidP="008A084B">
      <w:pPr>
        <w:pStyle w:val="Corpodetexto2"/>
        <w:widowControl w:val="0"/>
        <w:tabs>
          <w:tab w:val="num" w:pos="720"/>
        </w:tabs>
        <w:autoSpaceDE w:val="0"/>
        <w:autoSpaceDN w:val="0"/>
        <w:adjustRightInd w:val="0"/>
      </w:pPr>
    </w:p>
    <w:p w14:paraId="3BD30709" w14:textId="24A127A4" w:rsidR="00816996"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 xml:space="preserve">Exemplos (valores monetários, quantidades, </w:t>
      </w:r>
      <w:r w:rsidR="00DE5885" w:rsidRPr="004B1F0D">
        <w:rPr>
          <w:rFonts w:ascii="Times New Roman" w:hAnsi="Times New Roman"/>
          <w:b/>
          <w:szCs w:val="20"/>
        </w:rPr>
        <w:t>percentuais etc.</w:t>
      </w:r>
      <w:r w:rsidRPr="004B1F0D">
        <w:rPr>
          <w:rFonts w:ascii="Times New Roman" w:hAnsi="Times New Roman"/>
          <w:b/>
          <w:szCs w:val="20"/>
        </w:rPr>
        <w:t>):</w:t>
      </w:r>
    </w:p>
    <w:p w14:paraId="29C1B27F"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 1.129.998,99 </w:t>
      </w:r>
      <w:r w:rsidRPr="004B1F0D">
        <w:rPr>
          <w:rFonts w:ascii="Times New Roman" w:hAnsi="Times New Roman"/>
          <w:szCs w:val="20"/>
        </w:rPr>
        <w:sym w:font="Wingdings" w:char="00E8"/>
      </w:r>
      <w:r w:rsidRPr="004B1F0D">
        <w:rPr>
          <w:rFonts w:ascii="Times New Roman" w:hAnsi="Times New Roman"/>
          <w:szCs w:val="20"/>
        </w:rPr>
        <w:t xml:space="preserve"> |1129989,99|</w:t>
      </w:r>
    </w:p>
    <w:p w14:paraId="06E97DE5"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255,42 </w:t>
      </w:r>
      <w:r w:rsidRPr="004B1F0D">
        <w:rPr>
          <w:rFonts w:ascii="Times New Roman" w:hAnsi="Times New Roman"/>
          <w:szCs w:val="20"/>
        </w:rPr>
        <w:sym w:font="Wingdings" w:char="00E8"/>
      </w:r>
      <w:r w:rsidRPr="004B1F0D">
        <w:rPr>
          <w:rFonts w:ascii="Times New Roman" w:hAnsi="Times New Roman"/>
          <w:szCs w:val="20"/>
        </w:rPr>
        <w:t xml:space="preserve"> |1255,42|</w:t>
      </w:r>
    </w:p>
    <w:p w14:paraId="468F5F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34,567 </w:t>
      </w:r>
      <w:r w:rsidRPr="004B1F0D">
        <w:rPr>
          <w:rFonts w:ascii="Times New Roman" w:hAnsi="Times New Roman"/>
          <w:szCs w:val="20"/>
        </w:rPr>
        <w:sym w:font="Wingdings" w:char="00E8"/>
      </w:r>
      <w:r w:rsidRPr="004B1F0D">
        <w:rPr>
          <w:rFonts w:ascii="Times New Roman" w:hAnsi="Times New Roman"/>
          <w:szCs w:val="20"/>
        </w:rPr>
        <w:t xml:space="preserve"> |234,567|</w:t>
      </w:r>
    </w:p>
    <w:p w14:paraId="055B42B9"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0.000 </w:t>
      </w:r>
      <w:r w:rsidRPr="004B1F0D">
        <w:rPr>
          <w:rFonts w:ascii="Times New Roman" w:hAnsi="Times New Roman"/>
          <w:szCs w:val="20"/>
        </w:rPr>
        <w:sym w:font="Wingdings" w:char="00E8"/>
      </w:r>
      <w:r w:rsidRPr="004B1F0D">
        <w:rPr>
          <w:rFonts w:ascii="Times New Roman" w:hAnsi="Times New Roman"/>
          <w:szCs w:val="20"/>
        </w:rPr>
        <w:t xml:space="preserve"> |10000|</w:t>
      </w:r>
    </w:p>
    <w:p w14:paraId="191B615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10.000,00 </w:t>
      </w:r>
      <w:r w:rsidRPr="004B1F0D">
        <w:rPr>
          <w:rFonts w:ascii="Times New Roman" w:hAnsi="Times New Roman"/>
          <w:szCs w:val="20"/>
        </w:rPr>
        <w:sym w:font="Wingdings" w:char="00E8"/>
      </w:r>
      <w:r w:rsidRPr="004B1F0D">
        <w:rPr>
          <w:rFonts w:ascii="Times New Roman" w:hAnsi="Times New Roman"/>
          <w:szCs w:val="20"/>
        </w:rPr>
        <w:t xml:space="preserve"> |10000| ou |10000,00|</w:t>
      </w:r>
    </w:p>
    <w:p w14:paraId="4A73026E"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7,0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7,00| ou |17|</w:t>
      </w:r>
    </w:p>
    <w:p w14:paraId="3931010A"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8,5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8,5| ou |18,50|</w:t>
      </w:r>
    </w:p>
    <w:p w14:paraId="2801B6A0"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30 </w:t>
      </w:r>
      <w:r w:rsidRPr="004B1F0D">
        <w:rPr>
          <w:rFonts w:ascii="Times New Roman" w:hAnsi="Times New Roman"/>
          <w:szCs w:val="20"/>
        </w:rPr>
        <w:sym w:font="Wingdings" w:char="00E8"/>
      </w:r>
      <w:r w:rsidRPr="004B1F0D">
        <w:rPr>
          <w:rFonts w:ascii="Times New Roman" w:hAnsi="Times New Roman"/>
          <w:szCs w:val="20"/>
        </w:rPr>
        <w:t xml:space="preserve"> |30|</w:t>
      </w:r>
    </w:p>
    <w:p w14:paraId="64C7D15E"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23,456 Kg </w:t>
      </w:r>
      <w:r w:rsidRPr="004B1F0D">
        <w:rPr>
          <w:rFonts w:ascii="Times New Roman" w:hAnsi="Times New Roman"/>
          <w:szCs w:val="20"/>
        </w:rPr>
        <w:sym w:font="Wingdings" w:char="00E8"/>
      </w:r>
      <w:r w:rsidRPr="004B1F0D">
        <w:rPr>
          <w:rFonts w:ascii="Times New Roman" w:hAnsi="Times New Roman"/>
          <w:szCs w:val="20"/>
        </w:rPr>
        <w:t xml:space="preserve"> |1123,456|</w:t>
      </w:r>
    </w:p>
    <w:p w14:paraId="60B7FAA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10 litros </w:t>
      </w:r>
      <w:r w:rsidRPr="004B1F0D">
        <w:rPr>
          <w:rFonts w:ascii="Times New Roman" w:hAnsi="Times New Roman"/>
          <w:szCs w:val="20"/>
        </w:rPr>
        <w:sym w:font="Wingdings" w:char="00E8"/>
      </w:r>
      <w:r w:rsidRPr="004B1F0D">
        <w:rPr>
          <w:rFonts w:ascii="Times New Roman" w:hAnsi="Times New Roman"/>
          <w:szCs w:val="20"/>
        </w:rPr>
        <w:t xml:space="preserve"> |0,010|</w:t>
      </w:r>
    </w:p>
    <w:p w14:paraId="0D17F45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0 </w:t>
      </w:r>
      <w:r w:rsidRPr="004B1F0D">
        <w:rPr>
          <w:rFonts w:ascii="Times New Roman" w:hAnsi="Times New Roman"/>
          <w:szCs w:val="20"/>
        </w:rPr>
        <w:sym w:font="Wingdings" w:char="00E8"/>
      </w:r>
      <w:r w:rsidRPr="004B1F0D">
        <w:rPr>
          <w:rFonts w:ascii="Times New Roman" w:hAnsi="Times New Roman"/>
          <w:szCs w:val="20"/>
        </w:rPr>
        <w:t xml:space="preserve"> |0| ou |0,00|</w:t>
      </w:r>
    </w:p>
    <w:p w14:paraId="6B06A53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 </w:t>
      </w:r>
      <w:r w:rsidRPr="004B1F0D">
        <w:rPr>
          <w:rFonts w:ascii="Times New Roman" w:hAnsi="Times New Roman"/>
          <w:szCs w:val="20"/>
        </w:rPr>
        <w:sym w:font="Wingdings" w:char="00E8"/>
      </w:r>
      <w:r w:rsidRPr="004B1F0D">
        <w:rPr>
          <w:rFonts w:ascii="Times New Roman" w:hAnsi="Times New Roman"/>
          <w:szCs w:val="20"/>
        </w:rPr>
        <w:t xml:space="preserve"> |0|</w:t>
      </w:r>
    </w:p>
    <w:p w14:paraId="78FD44D5" w14:textId="77777777" w:rsidR="00816996" w:rsidRPr="004B1F0D" w:rsidRDefault="00710E8D" w:rsidP="002247D6">
      <w:pPr>
        <w:pStyle w:val="Corpodetexto"/>
        <w:spacing w:line="240" w:lineRule="auto"/>
        <w:ind w:left="848" w:firstLine="568"/>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2746AA5F" w14:textId="77777777" w:rsidR="00921621" w:rsidRPr="004B1F0D" w:rsidRDefault="00921621" w:rsidP="002247D6">
      <w:pPr>
        <w:pStyle w:val="Corpodetexto"/>
        <w:spacing w:line="240" w:lineRule="auto"/>
        <w:ind w:left="848" w:firstLine="568"/>
        <w:rPr>
          <w:rFonts w:ascii="Times New Roman" w:hAnsi="Times New Roman"/>
          <w:szCs w:val="20"/>
        </w:rPr>
      </w:pPr>
    </w:p>
    <w:p w14:paraId="5D02D640" w14:textId="77777777" w:rsidR="000E22F8" w:rsidRPr="004B1F0D" w:rsidRDefault="000E22F8" w:rsidP="00867F54">
      <w:pPr>
        <w:pStyle w:val="Ttulo3"/>
      </w:pPr>
      <w:bookmarkStart w:id="54" w:name="_Toc156228185"/>
      <w:r w:rsidRPr="004B1F0D">
        <w:t xml:space="preserve">2.3.4. Regras de Preenchimento de Campos Numéricos (N) </w:t>
      </w:r>
      <w:r w:rsidR="001353B2" w:rsidRPr="004B1F0D">
        <w:t>que</w:t>
      </w:r>
      <w:r w:rsidRPr="004B1F0D">
        <w:t xml:space="preserve"> Representa</w:t>
      </w:r>
      <w:r w:rsidR="001353B2" w:rsidRPr="004B1F0D">
        <w:t>m</w:t>
      </w:r>
      <w:r w:rsidRPr="004B1F0D">
        <w:t xml:space="preserve"> Data</w:t>
      </w:r>
      <w:bookmarkEnd w:id="54"/>
    </w:p>
    <w:p w14:paraId="50E249FD" w14:textId="77777777" w:rsidR="000E22F8" w:rsidRPr="004B1F0D" w:rsidRDefault="000E22F8" w:rsidP="00EC2D50">
      <w:pPr>
        <w:jc w:val="both"/>
        <w:rPr>
          <w:szCs w:val="20"/>
        </w:rPr>
      </w:pPr>
    </w:p>
    <w:p w14:paraId="143D489A" w14:textId="77777777" w:rsidR="00BF0D3E" w:rsidRPr="004B1F0D" w:rsidRDefault="0005364A" w:rsidP="00EC2D50">
      <w:pPr>
        <w:ind w:firstLine="708"/>
        <w:jc w:val="both"/>
        <w:rPr>
          <w:szCs w:val="20"/>
        </w:rPr>
      </w:pPr>
      <w:r w:rsidRPr="004B1F0D">
        <w:rPr>
          <w:szCs w:val="20"/>
        </w:rPr>
        <w:t xml:space="preserve">Devem ser informados conforme o padrão </w:t>
      </w:r>
      <w:r w:rsidR="00660CA7" w:rsidRPr="004B1F0D">
        <w:rPr>
          <w:szCs w:val="20"/>
        </w:rPr>
        <w:t>“</w:t>
      </w:r>
      <w:r w:rsidR="00BF0D3E" w:rsidRPr="004B1F0D">
        <w:rPr>
          <w:szCs w:val="20"/>
        </w:rPr>
        <w:t>ddmmaaaa</w:t>
      </w:r>
      <w:r w:rsidR="00660CA7" w:rsidRPr="004B1F0D">
        <w:rPr>
          <w:szCs w:val="20"/>
        </w:rPr>
        <w:t>”</w:t>
      </w:r>
      <w:r w:rsidRPr="004B1F0D">
        <w:rPr>
          <w:szCs w:val="20"/>
        </w:rPr>
        <w:t xml:space="preserve">, excluindo-se quaisquer caracteres de separação </w:t>
      </w:r>
      <w:r w:rsidR="001353B2" w:rsidRPr="004B1F0D">
        <w:rPr>
          <w:szCs w:val="20"/>
        </w:rPr>
        <w:t>(tais como: "."; "/"; "-";</w:t>
      </w:r>
      <w:r w:rsidR="00BF0D3E" w:rsidRPr="004B1F0D">
        <w:rPr>
          <w:szCs w:val="20"/>
        </w:rPr>
        <w:t xml:space="preserve"> etc</w:t>
      </w:r>
      <w:r w:rsidR="00685FA5" w:rsidRPr="004B1F0D">
        <w:rPr>
          <w:szCs w:val="20"/>
        </w:rPr>
        <w:t>.</w:t>
      </w:r>
      <w:r w:rsidR="00BF0D3E" w:rsidRPr="004B1F0D">
        <w:rPr>
          <w:szCs w:val="20"/>
        </w:rPr>
        <w:t>), onde:</w:t>
      </w:r>
    </w:p>
    <w:p w14:paraId="0E16FFAF" w14:textId="77777777" w:rsidR="00206938" w:rsidRPr="004B1F0D" w:rsidRDefault="00206938" w:rsidP="00EC2D50">
      <w:pPr>
        <w:ind w:firstLine="708"/>
        <w:jc w:val="both"/>
        <w:rPr>
          <w:szCs w:val="20"/>
        </w:rPr>
      </w:pPr>
    </w:p>
    <w:p w14:paraId="235B97D8" w14:textId="77777777" w:rsidR="00BF0D3E" w:rsidRPr="004B1F0D" w:rsidRDefault="00BF0D3E" w:rsidP="00EC2D50">
      <w:pPr>
        <w:ind w:firstLine="708"/>
        <w:jc w:val="both"/>
        <w:rPr>
          <w:szCs w:val="20"/>
        </w:rPr>
      </w:pPr>
      <w:r w:rsidRPr="004B1F0D">
        <w:rPr>
          <w:szCs w:val="20"/>
        </w:rPr>
        <w:t>dd = dia</w:t>
      </w:r>
    </w:p>
    <w:p w14:paraId="0BDD06F3" w14:textId="77777777" w:rsidR="00BF0D3E" w:rsidRPr="004B1F0D" w:rsidRDefault="00BF0D3E" w:rsidP="00EC2D50">
      <w:pPr>
        <w:ind w:firstLine="708"/>
        <w:jc w:val="both"/>
        <w:rPr>
          <w:szCs w:val="20"/>
        </w:rPr>
      </w:pPr>
      <w:r w:rsidRPr="004B1F0D">
        <w:rPr>
          <w:szCs w:val="20"/>
        </w:rPr>
        <w:t>mm = mês</w:t>
      </w:r>
    </w:p>
    <w:p w14:paraId="396044B6" w14:textId="77777777" w:rsidR="00BF0D3E" w:rsidRPr="004B1F0D" w:rsidRDefault="00BF0D3E" w:rsidP="00EC2D50">
      <w:pPr>
        <w:ind w:firstLine="708"/>
        <w:jc w:val="both"/>
        <w:rPr>
          <w:szCs w:val="20"/>
        </w:rPr>
      </w:pPr>
      <w:r w:rsidRPr="004B1F0D">
        <w:rPr>
          <w:szCs w:val="20"/>
        </w:rPr>
        <w:t xml:space="preserve">aaaa = ano com 4 dígitos </w:t>
      </w:r>
    </w:p>
    <w:p w14:paraId="3D38C8F1" w14:textId="77777777" w:rsidR="004B7494" w:rsidRPr="004B1F0D" w:rsidRDefault="004B7494" w:rsidP="00EC2D50">
      <w:pPr>
        <w:pStyle w:val="Corpodetexto"/>
        <w:spacing w:line="240" w:lineRule="auto"/>
        <w:rPr>
          <w:rFonts w:ascii="Times New Roman" w:hAnsi="Times New Roman"/>
          <w:b/>
          <w:szCs w:val="20"/>
        </w:rPr>
      </w:pPr>
    </w:p>
    <w:p w14:paraId="4681A2B0"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data):</w:t>
      </w:r>
    </w:p>
    <w:p w14:paraId="764B0B4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01 de 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0120</w:t>
      </w:r>
      <w:r w:rsidR="002F62B5" w:rsidRPr="004B1F0D">
        <w:rPr>
          <w:rFonts w:ascii="Times New Roman" w:hAnsi="Times New Roman"/>
          <w:szCs w:val="20"/>
        </w:rPr>
        <w:t>17</w:t>
      </w:r>
      <w:r w:rsidRPr="004B1F0D">
        <w:rPr>
          <w:rFonts w:ascii="Times New Roman" w:hAnsi="Times New Roman"/>
          <w:szCs w:val="20"/>
        </w:rPr>
        <w:t>|</w:t>
      </w:r>
    </w:p>
    <w:p w14:paraId="37FDB994"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1.1911 </w:t>
      </w:r>
      <w:r w:rsidRPr="004B1F0D">
        <w:rPr>
          <w:rFonts w:ascii="Times New Roman" w:hAnsi="Times New Roman"/>
          <w:szCs w:val="20"/>
        </w:rPr>
        <w:sym w:font="Wingdings" w:char="00E8"/>
      </w:r>
      <w:r w:rsidRPr="004B1F0D">
        <w:rPr>
          <w:rFonts w:ascii="Times New Roman" w:hAnsi="Times New Roman"/>
          <w:szCs w:val="20"/>
        </w:rPr>
        <w:t xml:space="preserve"> |11111911|</w:t>
      </w:r>
    </w:p>
    <w:p w14:paraId="1BC5418D"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1-03-1999 </w:t>
      </w:r>
      <w:r w:rsidRPr="004B1F0D">
        <w:rPr>
          <w:rFonts w:ascii="Times New Roman" w:hAnsi="Times New Roman"/>
          <w:szCs w:val="20"/>
        </w:rPr>
        <w:sym w:font="Wingdings" w:char="00E8"/>
      </w:r>
      <w:r w:rsidRPr="004B1F0D">
        <w:rPr>
          <w:rFonts w:ascii="Times New Roman" w:hAnsi="Times New Roman"/>
          <w:szCs w:val="20"/>
        </w:rPr>
        <w:t xml:space="preserve"> |21031999|</w:t>
      </w:r>
    </w:p>
    <w:p w14:paraId="79708F71"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9/08/04 </w:t>
      </w:r>
      <w:r w:rsidRPr="004B1F0D">
        <w:rPr>
          <w:rFonts w:ascii="Times New Roman" w:hAnsi="Times New Roman"/>
          <w:szCs w:val="20"/>
        </w:rPr>
        <w:sym w:font="Wingdings" w:char="00E8"/>
      </w:r>
      <w:r w:rsidRPr="004B1F0D">
        <w:rPr>
          <w:rFonts w:ascii="Times New Roman" w:hAnsi="Times New Roman"/>
          <w:szCs w:val="20"/>
        </w:rPr>
        <w:t xml:space="preserve"> |09082004|</w:t>
      </w:r>
    </w:p>
    <w:p w14:paraId="6E3BDE5B" w14:textId="77777777" w:rsidR="00206938"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09CE3017" w14:textId="77777777" w:rsidR="002247D6" w:rsidRPr="004B1F0D" w:rsidRDefault="002247D6" w:rsidP="002247D6">
      <w:pPr>
        <w:pStyle w:val="Corpodetexto"/>
        <w:spacing w:line="240" w:lineRule="auto"/>
        <w:ind w:left="1132" w:firstLine="284"/>
        <w:rPr>
          <w:rFonts w:ascii="Times New Roman" w:hAnsi="Times New Roman"/>
          <w:szCs w:val="20"/>
        </w:rPr>
      </w:pPr>
    </w:p>
    <w:p w14:paraId="46178C8A" w14:textId="77777777" w:rsidR="000E22F8" w:rsidRPr="004B1F0D" w:rsidRDefault="000E22F8" w:rsidP="007553A7">
      <w:pPr>
        <w:pStyle w:val="Ttulo3"/>
      </w:pPr>
      <w:bookmarkStart w:id="55" w:name="_Toc156228186"/>
      <w:r w:rsidRPr="004B1F0D">
        <w:t xml:space="preserve">2.3.5. Regras de Preenchimento de Campos Numéricos (N) </w:t>
      </w:r>
      <w:r w:rsidR="001353B2" w:rsidRPr="004B1F0D">
        <w:t>que</w:t>
      </w:r>
      <w:r w:rsidRPr="004B1F0D">
        <w:t xml:space="preserve"> Representa</w:t>
      </w:r>
      <w:r w:rsidR="001353B2" w:rsidRPr="004B1F0D">
        <w:t>m</w:t>
      </w:r>
      <w:r w:rsidRPr="004B1F0D">
        <w:t xml:space="preserve"> Período</w:t>
      </w:r>
      <w:bookmarkEnd w:id="55"/>
    </w:p>
    <w:p w14:paraId="10776E17" w14:textId="77777777" w:rsidR="002247D6" w:rsidRPr="004B1F0D" w:rsidRDefault="002247D6" w:rsidP="002247D6">
      <w:pPr>
        <w:contextualSpacing/>
        <w:rPr>
          <w:szCs w:val="20"/>
        </w:rPr>
      </w:pPr>
    </w:p>
    <w:p w14:paraId="50C727AB" w14:textId="77777777" w:rsidR="00BF0D3E" w:rsidRPr="004B1F0D" w:rsidRDefault="00BF0D3E" w:rsidP="00EC2D50">
      <w:pPr>
        <w:ind w:firstLine="708"/>
        <w:jc w:val="both"/>
        <w:rPr>
          <w:szCs w:val="20"/>
        </w:rPr>
      </w:pPr>
      <w:r w:rsidRPr="004B1F0D">
        <w:rPr>
          <w:szCs w:val="20"/>
        </w:rPr>
        <w:t xml:space="preserve">Devem ser informados conforme o padrão </w:t>
      </w:r>
      <w:r w:rsidR="00660CA7" w:rsidRPr="004B1F0D">
        <w:rPr>
          <w:szCs w:val="20"/>
        </w:rPr>
        <w:t>“</w:t>
      </w:r>
      <w:r w:rsidRPr="004B1F0D">
        <w:rPr>
          <w:szCs w:val="20"/>
        </w:rPr>
        <w:t>mmaaaa</w:t>
      </w:r>
      <w:r w:rsidR="00660CA7" w:rsidRPr="004B1F0D">
        <w:rPr>
          <w:szCs w:val="20"/>
        </w:rPr>
        <w:t>”</w:t>
      </w:r>
      <w:r w:rsidR="0005364A" w:rsidRPr="004B1F0D">
        <w:rPr>
          <w:szCs w:val="20"/>
        </w:rPr>
        <w:t>, excluindo-se quaisquer caracter</w:t>
      </w:r>
      <w:r w:rsidR="001353B2" w:rsidRPr="004B1F0D">
        <w:rPr>
          <w:szCs w:val="20"/>
        </w:rPr>
        <w:t>es de separação (tais como: "."; "/"; "-";</w:t>
      </w:r>
      <w:r w:rsidRPr="004B1F0D">
        <w:rPr>
          <w:szCs w:val="20"/>
        </w:rPr>
        <w:t xml:space="preserve"> etc</w:t>
      </w:r>
      <w:r w:rsidR="00685FA5" w:rsidRPr="004B1F0D">
        <w:rPr>
          <w:szCs w:val="20"/>
        </w:rPr>
        <w:t>.</w:t>
      </w:r>
      <w:r w:rsidRPr="004B1F0D">
        <w:rPr>
          <w:szCs w:val="20"/>
        </w:rPr>
        <w:t>), onde:</w:t>
      </w:r>
    </w:p>
    <w:p w14:paraId="0349B79F" w14:textId="77777777" w:rsidR="00206938" w:rsidRPr="004B1F0D" w:rsidRDefault="00206938" w:rsidP="00EC2D50">
      <w:pPr>
        <w:ind w:firstLine="708"/>
        <w:jc w:val="both"/>
        <w:rPr>
          <w:szCs w:val="20"/>
        </w:rPr>
      </w:pPr>
    </w:p>
    <w:p w14:paraId="3E1602D6" w14:textId="77777777" w:rsidR="00BF0D3E" w:rsidRPr="004B1F0D" w:rsidRDefault="00BF0D3E" w:rsidP="00EC2D50">
      <w:pPr>
        <w:ind w:firstLine="708"/>
        <w:jc w:val="both"/>
        <w:rPr>
          <w:szCs w:val="20"/>
        </w:rPr>
      </w:pPr>
      <w:r w:rsidRPr="004B1F0D">
        <w:rPr>
          <w:szCs w:val="20"/>
        </w:rPr>
        <w:t>mm = mês</w:t>
      </w:r>
    </w:p>
    <w:p w14:paraId="6D77AECC" w14:textId="77777777" w:rsidR="0005364A" w:rsidRPr="004B1F0D" w:rsidRDefault="00BF0D3E" w:rsidP="00EC2D50">
      <w:pPr>
        <w:ind w:firstLine="708"/>
        <w:jc w:val="both"/>
        <w:rPr>
          <w:szCs w:val="20"/>
        </w:rPr>
      </w:pPr>
      <w:r w:rsidRPr="004B1F0D">
        <w:rPr>
          <w:szCs w:val="20"/>
        </w:rPr>
        <w:t xml:space="preserve">aaaa = ano com 4 dígitos </w:t>
      </w:r>
    </w:p>
    <w:p w14:paraId="2379BDE6" w14:textId="77777777" w:rsidR="000E22F8" w:rsidRPr="004B1F0D" w:rsidRDefault="000E22F8" w:rsidP="00EC2D50">
      <w:pPr>
        <w:pStyle w:val="Corpodetexto"/>
        <w:spacing w:line="240" w:lineRule="auto"/>
        <w:ind w:left="436" w:firstLine="284"/>
        <w:rPr>
          <w:rFonts w:ascii="Times New Roman" w:hAnsi="Times New Roman"/>
          <w:szCs w:val="20"/>
        </w:rPr>
      </w:pPr>
    </w:p>
    <w:p w14:paraId="1076E8B7"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período):</w:t>
      </w:r>
    </w:p>
    <w:p w14:paraId="3CCA64E2"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20</w:t>
      </w:r>
      <w:r w:rsidR="002F62B5" w:rsidRPr="004B1F0D">
        <w:rPr>
          <w:rFonts w:ascii="Times New Roman" w:hAnsi="Times New Roman"/>
          <w:szCs w:val="20"/>
        </w:rPr>
        <w:t>17</w:t>
      </w:r>
      <w:r w:rsidRPr="004B1F0D">
        <w:rPr>
          <w:rFonts w:ascii="Times New Roman" w:hAnsi="Times New Roman"/>
          <w:szCs w:val="20"/>
        </w:rPr>
        <w:t>|</w:t>
      </w:r>
    </w:p>
    <w:p w14:paraId="3B8D18FB"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911 </w:t>
      </w:r>
      <w:r w:rsidRPr="004B1F0D">
        <w:rPr>
          <w:rFonts w:ascii="Times New Roman" w:hAnsi="Times New Roman"/>
          <w:szCs w:val="20"/>
        </w:rPr>
        <w:sym w:font="Wingdings" w:char="00E8"/>
      </w:r>
      <w:r w:rsidRPr="004B1F0D">
        <w:rPr>
          <w:rFonts w:ascii="Times New Roman" w:hAnsi="Times New Roman"/>
          <w:szCs w:val="20"/>
        </w:rPr>
        <w:t xml:space="preserve"> |111911|</w:t>
      </w:r>
    </w:p>
    <w:p w14:paraId="2F0417B9"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3-1999 </w:t>
      </w:r>
      <w:r w:rsidRPr="004B1F0D">
        <w:rPr>
          <w:rFonts w:ascii="Times New Roman" w:hAnsi="Times New Roman"/>
          <w:szCs w:val="20"/>
        </w:rPr>
        <w:sym w:font="Wingdings" w:char="00E8"/>
      </w:r>
      <w:r w:rsidRPr="004B1F0D">
        <w:rPr>
          <w:rFonts w:ascii="Times New Roman" w:hAnsi="Times New Roman"/>
          <w:szCs w:val="20"/>
        </w:rPr>
        <w:t xml:space="preserve"> |031999|</w:t>
      </w:r>
    </w:p>
    <w:p w14:paraId="4B0ED312"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8/04 </w:t>
      </w:r>
      <w:r w:rsidRPr="004B1F0D">
        <w:rPr>
          <w:rFonts w:ascii="Times New Roman" w:hAnsi="Times New Roman"/>
          <w:szCs w:val="20"/>
        </w:rPr>
        <w:sym w:font="Wingdings" w:char="00E8"/>
      </w:r>
      <w:r w:rsidRPr="004B1F0D">
        <w:rPr>
          <w:rFonts w:ascii="Times New Roman" w:hAnsi="Times New Roman"/>
          <w:szCs w:val="20"/>
        </w:rPr>
        <w:t xml:space="preserve"> |082004|</w:t>
      </w:r>
    </w:p>
    <w:p w14:paraId="12C44297" w14:textId="77777777" w:rsidR="004B7494"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6" w:name="_Toc325702819"/>
    </w:p>
    <w:p w14:paraId="0E3B67A9" w14:textId="77777777" w:rsidR="00A26429" w:rsidRPr="004B1F0D" w:rsidRDefault="00A26429" w:rsidP="000A5732">
      <w:pPr>
        <w:pStyle w:val="Corpodetexto"/>
        <w:spacing w:line="240" w:lineRule="auto"/>
        <w:rPr>
          <w:rFonts w:ascii="Times New Roman" w:hAnsi="Times New Roman"/>
          <w:szCs w:val="20"/>
        </w:rPr>
      </w:pPr>
    </w:p>
    <w:p w14:paraId="180478D7" w14:textId="77777777" w:rsidR="000A5732" w:rsidRPr="004B1F0D" w:rsidRDefault="000A5732" w:rsidP="00867F54">
      <w:pPr>
        <w:pStyle w:val="Ttulo3"/>
      </w:pPr>
      <w:bookmarkStart w:id="57" w:name="_Toc156228187"/>
      <w:r w:rsidRPr="004B1F0D">
        <w:t>2.3.6. Edição de Campos Identificados Como Cálculos Alteráveis</w:t>
      </w:r>
      <w:bookmarkEnd w:id="57"/>
    </w:p>
    <w:p w14:paraId="7E9C9DA7" w14:textId="77777777" w:rsidR="000A5732" w:rsidRPr="004B1F0D" w:rsidRDefault="000A5732" w:rsidP="000A5732">
      <w:pPr>
        <w:pStyle w:val="Corpodetexto"/>
        <w:spacing w:line="240" w:lineRule="auto"/>
        <w:rPr>
          <w:rFonts w:ascii="Times New Roman" w:hAnsi="Times New Roman"/>
          <w:szCs w:val="20"/>
        </w:rPr>
      </w:pPr>
    </w:p>
    <w:p w14:paraId="59590FCB" w14:textId="77777777" w:rsidR="000A5732" w:rsidRPr="004B1F0D" w:rsidRDefault="00710E8D" w:rsidP="000A5732">
      <w:pPr>
        <w:pStyle w:val="Corpodetexto"/>
        <w:spacing w:line="240" w:lineRule="auto"/>
        <w:ind w:firstLine="708"/>
        <w:rPr>
          <w:rFonts w:ascii="Times New Roman" w:hAnsi="Times New Roman"/>
          <w:szCs w:val="20"/>
        </w:rPr>
      </w:pPr>
      <w:r w:rsidRPr="004B1F0D">
        <w:rPr>
          <w:rFonts w:ascii="Times New Roman" w:hAnsi="Times New Roman"/>
          <w:szCs w:val="20"/>
        </w:rPr>
        <w:t>Caso seja necessário</w:t>
      </w:r>
      <w:r w:rsidR="000A5732" w:rsidRPr="004B1F0D">
        <w:rPr>
          <w:rFonts w:ascii="Times New Roman" w:hAnsi="Times New Roman"/>
          <w:szCs w:val="20"/>
        </w:rPr>
        <w:t xml:space="preserve"> fazer a edição de campos identificados como “CA” (Cálculo Alterável), o procedimento é o seguinte:</w:t>
      </w:r>
    </w:p>
    <w:p w14:paraId="48BFCFF6"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I – Clicar na escrituração;</w:t>
      </w:r>
    </w:p>
    <w:p w14:paraId="0199FBD2"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 – Clicar em “Configurações” =&gt; “Configura Parâmetros da ECF”; </w:t>
      </w:r>
    </w:p>
    <w:p w14:paraId="0B5E468A"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I – Clicar em “Não </w:t>
      </w:r>
      <w:r w:rsidR="003B3E88" w:rsidRPr="004B1F0D">
        <w:rPr>
          <w:rFonts w:ascii="Times New Roman" w:hAnsi="Times New Roman"/>
          <w:szCs w:val="20"/>
        </w:rPr>
        <w:t xml:space="preserve">– Eu escolho quais registros terão os campos atualizados pelo sistema.”; </w:t>
      </w:r>
    </w:p>
    <w:p w14:paraId="3AC4C5CB" w14:textId="77777777" w:rsidR="003B3E88" w:rsidRPr="004B1F0D" w:rsidRDefault="003B3E88" w:rsidP="000A5732">
      <w:pPr>
        <w:pStyle w:val="Corpodetexto"/>
        <w:spacing w:line="240" w:lineRule="auto"/>
        <w:ind w:firstLine="708"/>
        <w:rPr>
          <w:rFonts w:ascii="Times New Roman" w:hAnsi="Times New Roman"/>
          <w:szCs w:val="20"/>
        </w:rPr>
      </w:pPr>
      <w:r w:rsidRPr="004B1F0D">
        <w:rPr>
          <w:rFonts w:ascii="Times New Roman" w:hAnsi="Times New Roman"/>
          <w:szCs w:val="20"/>
        </w:rPr>
        <w:t>IV – Selecione os registros que deseja editar; e</w:t>
      </w:r>
    </w:p>
    <w:p w14:paraId="29E4E1CA" w14:textId="77777777" w:rsidR="000A5732" w:rsidRPr="004B1F0D" w:rsidRDefault="000A5732" w:rsidP="00921621">
      <w:pPr>
        <w:pStyle w:val="Corpodetexto"/>
        <w:spacing w:line="240" w:lineRule="auto"/>
        <w:ind w:firstLine="708"/>
        <w:rPr>
          <w:rFonts w:ascii="Times New Roman" w:hAnsi="Times New Roman"/>
          <w:szCs w:val="20"/>
        </w:rPr>
      </w:pPr>
      <w:r w:rsidRPr="004B1F0D">
        <w:rPr>
          <w:rFonts w:ascii="Times New Roman" w:hAnsi="Times New Roman"/>
          <w:szCs w:val="20"/>
        </w:rPr>
        <w:t>V</w:t>
      </w:r>
      <w:r w:rsidR="00921621" w:rsidRPr="004B1F0D">
        <w:rPr>
          <w:rFonts w:ascii="Times New Roman" w:hAnsi="Times New Roman"/>
          <w:szCs w:val="20"/>
        </w:rPr>
        <w:t xml:space="preserve"> – Edite os campos necessários.</w:t>
      </w:r>
    </w:p>
    <w:p w14:paraId="4CB6C6DE" w14:textId="77777777" w:rsidR="000A5732" w:rsidRPr="004B1F0D" w:rsidRDefault="000A5732" w:rsidP="000A5732">
      <w:pPr>
        <w:pStyle w:val="Corpodetexto"/>
        <w:spacing w:line="240" w:lineRule="auto"/>
        <w:rPr>
          <w:rFonts w:ascii="Times New Roman" w:hAnsi="Times New Roman"/>
          <w:szCs w:val="20"/>
        </w:rPr>
      </w:pPr>
    </w:p>
    <w:p w14:paraId="1AF80D3D" w14:textId="77777777" w:rsidR="0023326E" w:rsidRPr="004B1F0D" w:rsidRDefault="0023326E" w:rsidP="00867F54">
      <w:pPr>
        <w:pStyle w:val="Ttulo3"/>
      </w:pPr>
      <w:bookmarkStart w:id="58" w:name="_Toc156228188"/>
      <w:r w:rsidRPr="004B1F0D">
        <w:t>2.3.7. Pesquisa nos registros</w:t>
      </w:r>
      <w:bookmarkEnd w:id="58"/>
    </w:p>
    <w:p w14:paraId="3920A7CA" w14:textId="77777777" w:rsidR="0023326E" w:rsidRPr="004B1F0D" w:rsidRDefault="0023326E" w:rsidP="0023326E"/>
    <w:p w14:paraId="34D1C6ED" w14:textId="77777777" w:rsidR="0023326E" w:rsidRPr="004B1F0D" w:rsidRDefault="00960BBC" w:rsidP="000A5732">
      <w:pPr>
        <w:pStyle w:val="Corpodetexto"/>
        <w:spacing w:line="240" w:lineRule="auto"/>
        <w:rPr>
          <w:rFonts w:ascii="Times New Roman" w:hAnsi="Times New Roman"/>
          <w:szCs w:val="20"/>
        </w:rPr>
      </w:pPr>
      <w:r w:rsidRPr="004B1F0D">
        <w:rPr>
          <w:rFonts w:ascii="Times New Roman" w:hAnsi="Times New Roman"/>
          <w:szCs w:val="20"/>
        </w:rPr>
        <w:tab/>
        <w:t>Ao utilizar a opção de “</w:t>
      </w:r>
      <w:r w:rsidR="00F73981" w:rsidRPr="004B1F0D">
        <w:rPr>
          <w:rFonts w:ascii="Times New Roman" w:hAnsi="Times New Roman"/>
          <w:szCs w:val="20"/>
        </w:rPr>
        <w:t>P</w:t>
      </w:r>
      <w:r w:rsidRPr="004B1F0D">
        <w:rPr>
          <w:rFonts w:ascii="Times New Roman" w:hAnsi="Times New Roman"/>
          <w:szCs w:val="20"/>
        </w:rPr>
        <w:t>esquisa</w:t>
      </w:r>
      <w:r w:rsidR="00F73981" w:rsidRPr="004B1F0D">
        <w:rPr>
          <w:rFonts w:ascii="Times New Roman" w:hAnsi="Times New Roman"/>
          <w:szCs w:val="20"/>
        </w:rPr>
        <w:t>r</w:t>
      </w:r>
      <w:r w:rsidRPr="004B1F0D">
        <w:rPr>
          <w:rFonts w:ascii="Times New Roman" w:hAnsi="Times New Roman"/>
          <w:szCs w:val="20"/>
        </w:rPr>
        <w:t xml:space="preserve">” na interface do programa da ECF, no caso de pesquisa em relação a campos no formato </w:t>
      </w:r>
      <w:r w:rsidR="00356FC5" w:rsidRPr="004B1F0D">
        <w:rPr>
          <w:rFonts w:ascii="Times New Roman" w:hAnsi="Times New Roman"/>
          <w:szCs w:val="20"/>
        </w:rPr>
        <w:t>texto</w:t>
      </w:r>
      <w:r w:rsidRPr="004B1F0D">
        <w:rPr>
          <w:rFonts w:ascii="Times New Roman" w:hAnsi="Times New Roman"/>
          <w:szCs w:val="20"/>
        </w:rPr>
        <w:t>, é possível utilizar %XXXX% para pesquisar palavras específicas.</w:t>
      </w:r>
    </w:p>
    <w:p w14:paraId="6EC94411" w14:textId="77777777" w:rsidR="00960BBC" w:rsidRPr="004B1F0D" w:rsidRDefault="00960BBC" w:rsidP="000A5732">
      <w:pPr>
        <w:pStyle w:val="Corpodetexto"/>
        <w:spacing w:line="240" w:lineRule="auto"/>
        <w:rPr>
          <w:rFonts w:ascii="Times New Roman" w:hAnsi="Times New Roman"/>
          <w:szCs w:val="20"/>
        </w:rPr>
      </w:pPr>
    </w:p>
    <w:p w14:paraId="3A453570" w14:textId="77777777" w:rsidR="00960BBC" w:rsidRPr="004B1F0D" w:rsidRDefault="00960BBC" w:rsidP="00356FC5">
      <w:pPr>
        <w:pStyle w:val="Corpodetexto"/>
        <w:spacing w:line="240" w:lineRule="auto"/>
        <w:ind w:left="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4B1F0D" w:rsidRDefault="00F73981" w:rsidP="000A5732">
      <w:pPr>
        <w:pStyle w:val="Corpodetexto"/>
        <w:spacing w:line="240" w:lineRule="auto"/>
        <w:rPr>
          <w:rFonts w:ascii="Times New Roman" w:hAnsi="Times New Roman"/>
          <w:szCs w:val="20"/>
        </w:rPr>
      </w:pPr>
    </w:p>
    <w:p w14:paraId="3FF531DE" w14:textId="77777777" w:rsidR="00F73981" w:rsidRPr="004B1F0D" w:rsidRDefault="00F73981" w:rsidP="00F73981">
      <w:pPr>
        <w:pStyle w:val="Corpodetexto"/>
        <w:spacing w:line="240" w:lineRule="auto"/>
        <w:jc w:val="center"/>
        <w:rPr>
          <w:rFonts w:ascii="Times New Roman" w:hAnsi="Times New Roman"/>
          <w:szCs w:val="20"/>
        </w:rPr>
      </w:pPr>
      <w:r w:rsidRPr="004B1F0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4B1F0D" w:rsidRDefault="00960BBC" w:rsidP="000A5732">
      <w:pPr>
        <w:pStyle w:val="Corpodetexto"/>
        <w:spacing w:line="240" w:lineRule="auto"/>
        <w:rPr>
          <w:rFonts w:ascii="Times New Roman" w:hAnsi="Times New Roman"/>
          <w:szCs w:val="20"/>
        </w:rPr>
      </w:pPr>
    </w:p>
    <w:p w14:paraId="1FF66139" w14:textId="77777777" w:rsidR="000E22F8" w:rsidRPr="004B1F0D" w:rsidRDefault="000E22F8" w:rsidP="00156582">
      <w:pPr>
        <w:pStyle w:val="Ttulo2"/>
      </w:pPr>
      <w:bookmarkStart w:id="59" w:name="_Toc156228189"/>
      <w:r w:rsidRPr="004B1F0D">
        <w:t>2.4</w:t>
      </w:r>
      <w:r w:rsidR="00FC5876" w:rsidRPr="004B1F0D">
        <w:t>.</w:t>
      </w:r>
      <w:r w:rsidRPr="004B1F0D">
        <w:t xml:space="preserve"> Códigos de Identificação</w:t>
      </w:r>
      <w:bookmarkEnd w:id="56"/>
      <w:bookmarkEnd w:id="59"/>
    </w:p>
    <w:p w14:paraId="49FC79D5" w14:textId="77777777" w:rsidR="002247D6" w:rsidRPr="004B1F0D" w:rsidRDefault="002247D6" w:rsidP="002247D6">
      <w:pPr>
        <w:rPr>
          <w:szCs w:val="20"/>
        </w:rPr>
      </w:pPr>
    </w:p>
    <w:p w14:paraId="75DACE12" w14:textId="77777777" w:rsidR="001353B2"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 xml:space="preserve">Os </w:t>
      </w:r>
      <w:r w:rsidR="00BF0D3E" w:rsidRPr="004B1F0D">
        <w:rPr>
          <w:rFonts w:ascii="Times New Roman" w:hAnsi="Times New Roman"/>
          <w:szCs w:val="20"/>
        </w:rPr>
        <w:t>códigos de identificação</w:t>
      </w:r>
      <w:r w:rsidRPr="004B1F0D">
        <w:rPr>
          <w:rFonts w:ascii="Times New Roman" w:hAnsi="Times New Roman"/>
          <w:szCs w:val="20"/>
        </w:rPr>
        <w:t xml:space="preserve"> </w:t>
      </w:r>
      <w:r w:rsidR="00BF0D3E" w:rsidRPr="004B1F0D">
        <w:rPr>
          <w:rFonts w:ascii="Times New Roman" w:hAnsi="Times New Roman"/>
          <w:szCs w:val="20"/>
        </w:rPr>
        <w:t>são campos numéricos ou alfanuméricos onde é necessário</w:t>
      </w:r>
      <w:r w:rsidRPr="004B1F0D">
        <w:rPr>
          <w:rFonts w:ascii="Times New Roman" w:hAnsi="Times New Roman"/>
          <w:szCs w:val="20"/>
        </w:rPr>
        <w:t xml:space="preserve"> registrar </w:t>
      </w:r>
      <w:r w:rsidR="00BF0D3E" w:rsidRPr="004B1F0D">
        <w:rPr>
          <w:rFonts w:ascii="Times New Roman" w:hAnsi="Times New Roman"/>
          <w:szCs w:val="20"/>
        </w:rPr>
        <w:t>CNPJ, CPF, CEP, Inscrição Estadual, Inscrição Municipal, dentre outros</w:t>
      </w:r>
      <w:r w:rsidRPr="004B1F0D">
        <w:rPr>
          <w:rFonts w:ascii="Times New Roman" w:hAnsi="Times New Roman"/>
          <w:szCs w:val="20"/>
        </w:rPr>
        <w:t>.</w:t>
      </w:r>
      <w:r w:rsidR="00BF0D3E" w:rsidRPr="004B1F0D">
        <w:rPr>
          <w:rFonts w:ascii="Times New Roman" w:hAnsi="Times New Roman"/>
          <w:szCs w:val="20"/>
        </w:rPr>
        <w:t xml:space="preserve"> </w:t>
      </w:r>
    </w:p>
    <w:p w14:paraId="662085BE" w14:textId="77777777" w:rsidR="001353B2" w:rsidRPr="004B1F0D" w:rsidRDefault="001353B2" w:rsidP="002247D6">
      <w:pPr>
        <w:pStyle w:val="Corpodetexto"/>
        <w:spacing w:line="240" w:lineRule="auto"/>
        <w:ind w:left="1132" w:firstLine="284"/>
        <w:rPr>
          <w:rFonts w:ascii="Times New Roman" w:hAnsi="Times New Roman"/>
          <w:szCs w:val="20"/>
        </w:rPr>
      </w:pPr>
    </w:p>
    <w:p w14:paraId="08B7B7F2" w14:textId="77777777" w:rsidR="0005364A"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Estes campos deverão ser informados com todos os dígitos, inclusive os zeros (0) à esquerda. As máscaras (caracteres especiai</w:t>
      </w:r>
      <w:r w:rsidR="00BF0D3E" w:rsidRPr="004B1F0D">
        <w:rPr>
          <w:rFonts w:ascii="Times New Roman" w:hAnsi="Times New Roman"/>
          <w:szCs w:val="20"/>
        </w:rPr>
        <w:t>s de formatação, tais como: "."; "/"; "-";</w:t>
      </w:r>
      <w:r w:rsidRPr="004B1F0D">
        <w:rPr>
          <w:rFonts w:ascii="Times New Roman" w:hAnsi="Times New Roman"/>
          <w:szCs w:val="20"/>
        </w:rPr>
        <w:t xml:space="preserve"> etc</w:t>
      </w:r>
      <w:r w:rsidR="00685FA5" w:rsidRPr="004B1F0D">
        <w:rPr>
          <w:rFonts w:ascii="Times New Roman" w:hAnsi="Times New Roman"/>
          <w:szCs w:val="20"/>
        </w:rPr>
        <w:t>.</w:t>
      </w:r>
      <w:r w:rsidRPr="004B1F0D">
        <w:rPr>
          <w:rFonts w:ascii="Times New Roman" w:hAnsi="Times New Roman"/>
          <w:szCs w:val="20"/>
        </w:rPr>
        <w:t>) não devem ser informadas.</w:t>
      </w:r>
      <w:r w:rsidR="00BF0D3E" w:rsidRPr="004B1F0D">
        <w:rPr>
          <w:rFonts w:ascii="Times New Roman" w:hAnsi="Times New Roman"/>
          <w:szCs w:val="20"/>
        </w:rPr>
        <w:t xml:space="preserve"> </w:t>
      </w:r>
      <w:r w:rsidRPr="004B1F0D">
        <w:rPr>
          <w:rFonts w:ascii="Times New Roman" w:hAnsi="Times New Roman"/>
          <w:szCs w:val="20"/>
        </w:rPr>
        <w:t>Os campos numéricos cujo tamanho é expresso na coluna própria deverão conter exatamente a quantidade de caracteres indicada.</w:t>
      </w:r>
    </w:p>
    <w:p w14:paraId="0B18844D" w14:textId="77777777" w:rsidR="0025236D" w:rsidRPr="004B1F0D" w:rsidRDefault="0025236D" w:rsidP="002247D6">
      <w:pPr>
        <w:pStyle w:val="Corpodetexto"/>
        <w:spacing w:line="240" w:lineRule="auto"/>
        <w:ind w:left="1132" w:firstLine="284"/>
        <w:rPr>
          <w:rFonts w:ascii="Times New Roman" w:hAnsi="Times New Roman"/>
          <w:szCs w:val="20"/>
        </w:rPr>
      </w:pPr>
    </w:p>
    <w:p w14:paraId="46983917" w14:textId="77777777" w:rsidR="0005364A" w:rsidRPr="004B1F0D" w:rsidRDefault="0005364A" w:rsidP="00EC2D50">
      <w:pPr>
        <w:ind w:firstLine="708"/>
        <w:rPr>
          <w:b/>
          <w:szCs w:val="20"/>
        </w:rPr>
      </w:pPr>
      <w:r w:rsidRPr="004B1F0D">
        <w:rPr>
          <w:b/>
          <w:szCs w:val="20"/>
        </w:rPr>
        <w:t>Exemplo (</w:t>
      </w:r>
      <w:r w:rsidR="001353B2" w:rsidRPr="004B1F0D">
        <w:rPr>
          <w:b/>
          <w:szCs w:val="20"/>
        </w:rPr>
        <w:t>códigos de identificação</w:t>
      </w:r>
      <w:r w:rsidRPr="004B1F0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4B1F0D" w14:paraId="526FC239" w14:textId="77777777" w:rsidTr="00BF0D3E">
        <w:tc>
          <w:tcPr>
            <w:tcW w:w="970" w:type="dxa"/>
          </w:tcPr>
          <w:p w14:paraId="58D30D42" w14:textId="77777777" w:rsidR="00BF0D3E" w:rsidRPr="004B1F0D" w:rsidRDefault="00BF0D3E" w:rsidP="00EC2D50">
            <w:pPr>
              <w:rPr>
                <w:szCs w:val="20"/>
              </w:rPr>
            </w:pPr>
            <w:r w:rsidRPr="004B1F0D">
              <w:rPr>
                <w:szCs w:val="20"/>
              </w:rPr>
              <w:t>CNPJ</w:t>
            </w:r>
          </w:p>
        </w:tc>
        <w:tc>
          <w:tcPr>
            <w:tcW w:w="549" w:type="dxa"/>
          </w:tcPr>
          <w:p w14:paraId="33B07804" w14:textId="77777777" w:rsidR="00BF0D3E" w:rsidRPr="004B1F0D" w:rsidRDefault="00BF0D3E" w:rsidP="00EC2D50">
            <w:pPr>
              <w:rPr>
                <w:szCs w:val="20"/>
              </w:rPr>
            </w:pPr>
            <w:r w:rsidRPr="004B1F0D">
              <w:rPr>
                <w:szCs w:val="20"/>
              </w:rPr>
              <w:t>N</w:t>
            </w:r>
          </w:p>
        </w:tc>
        <w:tc>
          <w:tcPr>
            <w:tcW w:w="827" w:type="dxa"/>
          </w:tcPr>
          <w:p w14:paraId="13F8FF88" w14:textId="77777777" w:rsidR="00BF0D3E" w:rsidRPr="004B1F0D" w:rsidRDefault="00BF0D3E" w:rsidP="00EC2D50">
            <w:pPr>
              <w:rPr>
                <w:szCs w:val="20"/>
              </w:rPr>
            </w:pPr>
            <w:r w:rsidRPr="004B1F0D">
              <w:rPr>
                <w:szCs w:val="20"/>
              </w:rPr>
              <w:t>014</w:t>
            </w:r>
          </w:p>
        </w:tc>
      </w:tr>
      <w:tr w:rsidR="00BF0D3E" w:rsidRPr="004B1F0D" w14:paraId="10797521" w14:textId="77777777" w:rsidTr="00BF0D3E">
        <w:tc>
          <w:tcPr>
            <w:tcW w:w="970" w:type="dxa"/>
          </w:tcPr>
          <w:p w14:paraId="247AD8EE" w14:textId="77777777" w:rsidR="00BF0D3E" w:rsidRPr="004B1F0D" w:rsidRDefault="00BF0D3E" w:rsidP="00EC2D50">
            <w:pPr>
              <w:rPr>
                <w:szCs w:val="20"/>
              </w:rPr>
            </w:pPr>
            <w:r w:rsidRPr="004B1F0D">
              <w:rPr>
                <w:szCs w:val="20"/>
              </w:rPr>
              <w:t>CPF</w:t>
            </w:r>
          </w:p>
        </w:tc>
        <w:tc>
          <w:tcPr>
            <w:tcW w:w="549" w:type="dxa"/>
          </w:tcPr>
          <w:p w14:paraId="17E0DC3C" w14:textId="77777777" w:rsidR="00BF0D3E" w:rsidRPr="004B1F0D" w:rsidRDefault="00BF0D3E" w:rsidP="00EC2D50">
            <w:pPr>
              <w:rPr>
                <w:szCs w:val="20"/>
              </w:rPr>
            </w:pPr>
            <w:r w:rsidRPr="004B1F0D">
              <w:rPr>
                <w:szCs w:val="20"/>
              </w:rPr>
              <w:t>N</w:t>
            </w:r>
          </w:p>
        </w:tc>
        <w:tc>
          <w:tcPr>
            <w:tcW w:w="827" w:type="dxa"/>
          </w:tcPr>
          <w:p w14:paraId="286D9EFF" w14:textId="77777777" w:rsidR="00BF0D3E" w:rsidRPr="004B1F0D" w:rsidRDefault="00BF0D3E" w:rsidP="00EC2D50">
            <w:pPr>
              <w:rPr>
                <w:szCs w:val="20"/>
              </w:rPr>
            </w:pPr>
            <w:r w:rsidRPr="004B1F0D">
              <w:rPr>
                <w:szCs w:val="20"/>
              </w:rPr>
              <w:t>011</w:t>
            </w:r>
          </w:p>
        </w:tc>
      </w:tr>
      <w:tr w:rsidR="00BF0D3E" w:rsidRPr="004B1F0D" w14:paraId="7719F9CE" w14:textId="77777777" w:rsidTr="00BF0D3E">
        <w:tc>
          <w:tcPr>
            <w:tcW w:w="970" w:type="dxa"/>
          </w:tcPr>
          <w:p w14:paraId="1E8F3A53" w14:textId="77777777" w:rsidR="00BF0D3E" w:rsidRPr="004B1F0D" w:rsidRDefault="00BF0D3E" w:rsidP="00EC2D50">
            <w:pPr>
              <w:rPr>
                <w:szCs w:val="20"/>
              </w:rPr>
            </w:pPr>
            <w:r w:rsidRPr="004B1F0D">
              <w:rPr>
                <w:szCs w:val="20"/>
              </w:rPr>
              <w:t>NIRE</w:t>
            </w:r>
          </w:p>
        </w:tc>
        <w:tc>
          <w:tcPr>
            <w:tcW w:w="549" w:type="dxa"/>
          </w:tcPr>
          <w:p w14:paraId="77BD32A1" w14:textId="77777777" w:rsidR="00BF0D3E" w:rsidRPr="004B1F0D" w:rsidRDefault="00BF0D3E" w:rsidP="00EC2D50">
            <w:pPr>
              <w:rPr>
                <w:szCs w:val="20"/>
              </w:rPr>
            </w:pPr>
            <w:r w:rsidRPr="004B1F0D">
              <w:rPr>
                <w:szCs w:val="20"/>
              </w:rPr>
              <w:t>N</w:t>
            </w:r>
          </w:p>
        </w:tc>
        <w:tc>
          <w:tcPr>
            <w:tcW w:w="827" w:type="dxa"/>
          </w:tcPr>
          <w:p w14:paraId="304C3856" w14:textId="77777777" w:rsidR="00BF0D3E" w:rsidRPr="004B1F0D" w:rsidRDefault="00BF0D3E" w:rsidP="00EC2D50">
            <w:pPr>
              <w:rPr>
                <w:szCs w:val="20"/>
              </w:rPr>
            </w:pPr>
            <w:r w:rsidRPr="004B1F0D">
              <w:rPr>
                <w:szCs w:val="20"/>
              </w:rPr>
              <w:t>011</w:t>
            </w:r>
          </w:p>
        </w:tc>
      </w:tr>
      <w:tr w:rsidR="00BF0D3E" w:rsidRPr="004B1F0D" w14:paraId="70159175" w14:textId="77777777" w:rsidTr="00BF0D3E">
        <w:tc>
          <w:tcPr>
            <w:tcW w:w="970" w:type="dxa"/>
          </w:tcPr>
          <w:p w14:paraId="3A914760" w14:textId="77777777" w:rsidR="00BF0D3E" w:rsidRPr="004B1F0D" w:rsidRDefault="00BF0D3E" w:rsidP="00EC2D50">
            <w:pPr>
              <w:rPr>
                <w:szCs w:val="20"/>
              </w:rPr>
            </w:pPr>
            <w:r w:rsidRPr="004B1F0D">
              <w:rPr>
                <w:szCs w:val="20"/>
              </w:rPr>
              <w:t>CEP</w:t>
            </w:r>
          </w:p>
        </w:tc>
        <w:tc>
          <w:tcPr>
            <w:tcW w:w="549" w:type="dxa"/>
          </w:tcPr>
          <w:p w14:paraId="726C0B4F" w14:textId="77777777" w:rsidR="00BF0D3E" w:rsidRPr="004B1F0D" w:rsidRDefault="00BF0D3E" w:rsidP="00EC2D50">
            <w:pPr>
              <w:rPr>
                <w:szCs w:val="20"/>
              </w:rPr>
            </w:pPr>
            <w:r w:rsidRPr="004B1F0D">
              <w:rPr>
                <w:szCs w:val="20"/>
              </w:rPr>
              <w:t>N</w:t>
            </w:r>
          </w:p>
        </w:tc>
        <w:tc>
          <w:tcPr>
            <w:tcW w:w="827" w:type="dxa"/>
          </w:tcPr>
          <w:p w14:paraId="35FAC2F2" w14:textId="77777777" w:rsidR="00BF0D3E" w:rsidRPr="004B1F0D" w:rsidRDefault="00BF0D3E" w:rsidP="00EC2D50">
            <w:pPr>
              <w:rPr>
                <w:szCs w:val="20"/>
              </w:rPr>
            </w:pPr>
            <w:r w:rsidRPr="004B1F0D">
              <w:rPr>
                <w:szCs w:val="20"/>
              </w:rPr>
              <w:t>008</w:t>
            </w:r>
          </w:p>
        </w:tc>
      </w:tr>
    </w:tbl>
    <w:p w14:paraId="067A23A7" w14:textId="77777777" w:rsidR="00660CA7" w:rsidRPr="004B1F0D" w:rsidRDefault="00660CA7" w:rsidP="00EC2D50">
      <w:pPr>
        <w:pStyle w:val="Corpodetexto"/>
        <w:spacing w:line="240" w:lineRule="auto"/>
        <w:rPr>
          <w:rFonts w:ascii="Times New Roman" w:hAnsi="Times New Roman"/>
          <w:szCs w:val="20"/>
        </w:rPr>
      </w:pPr>
    </w:p>
    <w:p w14:paraId="16B671BF" w14:textId="77777777" w:rsidR="00356FC5" w:rsidRPr="004B1F0D" w:rsidRDefault="0005364A" w:rsidP="00356FC5">
      <w:pPr>
        <w:spacing w:line="276" w:lineRule="auto"/>
        <w:ind w:left="708" w:firstLine="708"/>
        <w:rPr>
          <w:szCs w:val="20"/>
        </w:rPr>
      </w:pPr>
      <w:r w:rsidRPr="004B1F0D">
        <w:rPr>
          <w:szCs w:val="20"/>
        </w:rPr>
        <w:t xml:space="preserve">CNPJ: 123.456.789/0001-10 </w:t>
      </w:r>
      <w:r w:rsidRPr="004B1F0D">
        <w:rPr>
          <w:szCs w:val="20"/>
        </w:rPr>
        <w:sym w:font="Wingdings" w:char="00E8"/>
      </w:r>
      <w:r w:rsidRPr="004B1F0D">
        <w:rPr>
          <w:szCs w:val="20"/>
        </w:rPr>
        <w:t xml:space="preserve"> |123456789000110|</w:t>
      </w:r>
    </w:p>
    <w:p w14:paraId="70366913" w14:textId="77777777" w:rsidR="0005364A" w:rsidRPr="004B1F0D" w:rsidRDefault="0005364A" w:rsidP="00356FC5">
      <w:pPr>
        <w:spacing w:line="276" w:lineRule="auto"/>
        <w:ind w:left="708" w:firstLine="708"/>
        <w:rPr>
          <w:szCs w:val="20"/>
        </w:rPr>
      </w:pPr>
      <w:r w:rsidRPr="004B1F0D">
        <w:rPr>
          <w:szCs w:val="20"/>
        </w:rPr>
        <w:t xml:space="preserve">CNPJ: 000.456.789/0001-10 </w:t>
      </w:r>
      <w:r w:rsidRPr="004B1F0D">
        <w:rPr>
          <w:szCs w:val="20"/>
        </w:rPr>
        <w:sym w:font="Wingdings" w:char="00E8"/>
      </w:r>
      <w:r w:rsidRPr="004B1F0D">
        <w:rPr>
          <w:szCs w:val="20"/>
        </w:rPr>
        <w:t xml:space="preserve"> |000456789000110|</w:t>
      </w:r>
    </w:p>
    <w:p w14:paraId="726A030C" w14:textId="77777777" w:rsidR="0005364A" w:rsidRPr="004B1F0D" w:rsidRDefault="0005364A"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CPF: 882.440.449-40 </w:t>
      </w:r>
      <w:r w:rsidRPr="004B1F0D">
        <w:rPr>
          <w:rFonts w:ascii="Times New Roman" w:hAnsi="Times New Roman"/>
          <w:szCs w:val="20"/>
        </w:rPr>
        <w:sym w:font="Wingdings" w:char="00E8"/>
      </w:r>
      <w:r w:rsidRPr="004B1F0D">
        <w:rPr>
          <w:rFonts w:ascii="Times New Roman" w:hAnsi="Times New Roman"/>
          <w:szCs w:val="20"/>
        </w:rPr>
        <w:t xml:space="preserve"> |88244044940|</w:t>
      </w:r>
    </w:p>
    <w:p w14:paraId="6803DB05" w14:textId="77777777" w:rsidR="0005364A" w:rsidRPr="004B1F0D" w:rsidRDefault="0005364A" w:rsidP="00356FC5">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CPF: 002.333.449-40 </w:t>
      </w:r>
      <w:r w:rsidRPr="004B1F0D">
        <w:rPr>
          <w:rFonts w:ascii="Times New Roman" w:hAnsi="Times New Roman"/>
          <w:szCs w:val="20"/>
        </w:rPr>
        <w:sym w:font="Wingdings" w:char="00E8"/>
      </w:r>
      <w:r w:rsidRPr="004B1F0D">
        <w:rPr>
          <w:rFonts w:ascii="Times New Roman" w:hAnsi="Times New Roman"/>
          <w:szCs w:val="20"/>
        </w:rPr>
        <w:t xml:space="preserve"> |00233344940|</w:t>
      </w:r>
    </w:p>
    <w:p w14:paraId="76F62BCD" w14:textId="77777777" w:rsidR="0005364A" w:rsidRPr="004B1F0D" w:rsidRDefault="00710E8D"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5CFB4145" w14:textId="77777777" w:rsidR="001156EC" w:rsidRPr="004B1F0D" w:rsidRDefault="001156EC" w:rsidP="00EC2D50">
      <w:pPr>
        <w:rPr>
          <w:szCs w:val="20"/>
        </w:rPr>
      </w:pPr>
    </w:p>
    <w:p w14:paraId="2E03E030" w14:textId="77777777" w:rsidR="0005364A" w:rsidRPr="004B1F0D" w:rsidRDefault="0005364A" w:rsidP="0025236D">
      <w:pPr>
        <w:ind w:firstLine="708"/>
        <w:rPr>
          <w:b/>
          <w:szCs w:val="20"/>
        </w:rPr>
      </w:pPr>
      <w:r w:rsidRPr="004B1F0D">
        <w:rPr>
          <w:b/>
          <w:szCs w:val="20"/>
        </w:rPr>
        <w:t>Exemplos (códigos de identificação alfanumérico</w:t>
      </w:r>
      <w:r w:rsidR="001353B2" w:rsidRPr="004B1F0D">
        <w:rPr>
          <w:b/>
          <w:szCs w:val="20"/>
        </w:rPr>
        <w:t>s</w:t>
      </w:r>
      <w:r w:rsidRPr="004B1F0D">
        <w:rPr>
          <w:b/>
          <w:szCs w:val="20"/>
        </w:rPr>
        <w:t>):</w:t>
      </w:r>
    </w:p>
    <w:p w14:paraId="65BC6F65" w14:textId="77777777" w:rsidR="001156EC" w:rsidRPr="004B1F0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4B1F0D" w14:paraId="1F3FBA09" w14:textId="77777777" w:rsidTr="001353B2">
        <w:tc>
          <w:tcPr>
            <w:tcW w:w="970" w:type="dxa"/>
          </w:tcPr>
          <w:p w14:paraId="090A6D5B" w14:textId="77777777" w:rsidR="001156EC" w:rsidRPr="004B1F0D" w:rsidRDefault="001156EC" w:rsidP="00EC2D50">
            <w:pPr>
              <w:rPr>
                <w:szCs w:val="20"/>
              </w:rPr>
            </w:pPr>
            <w:r w:rsidRPr="004B1F0D">
              <w:rPr>
                <w:szCs w:val="20"/>
              </w:rPr>
              <w:t>IE</w:t>
            </w:r>
          </w:p>
        </w:tc>
        <w:tc>
          <w:tcPr>
            <w:tcW w:w="549" w:type="dxa"/>
          </w:tcPr>
          <w:p w14:paraId="7011F29B" w14:textId="77777777" w:rsidR="001156EC" w:rsidRPr="004B1F0D" w:rsidRDefault="001156EC" w:rsidP="00EC2D50">
            <w:pPr>
              <w:rPr>
                <w:szCs w:val="20"/>
              </w:rPr>
            </w:pPr>
            <w:r w:rsidRPr="004B1F0D">
              <w:rPr>
                <w:szCs w:val="20"/>
              </w:rPr>
              <w:t>C</w:t>
            </w:r>
          </w:p>
        </w:tc>
        <w:tc>
          <w:tcPr>
            <w:tcW w:w="827" w:type="dxa"/>
          </w:tcPr>
          <w:p w14:paraId="7B950723" w14:textId="77777777" w:rsidR="001156EC" w:rsidRPr="004B1F0D" w:rsidRDefault="001156EC" w:rsidP="00EC2D50">
            <w:pPr>
              <w:rPr>
                <w:szCs w:val="20"/>
              </w:rPr>
            </w:pPr>
            <w:r w:rsidRPr="004B1F0D">
              <w:rPr>
                <w:szCs w:val="20"/>
              </w:rPr>
              <w:t>-</w:t>
            </w:r>
          </w:p>
        </w:tc>
      </w:tr>
      <w:tr w:rsidR="001156EC" w:rsidRPr="004B1F0D" w14:paraId="0EA56A46" w14:textId="77777777" w:rsidTr="001353B2">
        <w:tc>
          <w:tcPr>
            <w:tcW w:w="970" w:type="dxa"/>
          </w:tcPr>
          <w:p w14:paraId="6AD0A988" w14:textId="77777777" w:rsidR="001156EC" w:rsidRPr="004B1F0D" w:rsidRDefault="001156EC" w:rsidP="00EC2D50">
            <w:pPr>
              <w:rPr>
                <w:szCs w:val="20"/>
              </w:rPr>
            </w:pPr>
            <w:r w:rsidRPr="004B1F0D">
              <w:rPr>
                <w:szCs w:val="20"/>
              </w:rPr>
              <w:t>IM</w:t>
            </w:r>
          </w:p>
        </w:tc>
        <w:tc>
          <w:tcPr>
            <w:tcW w:w="549" w:type="dxa"/>
          </w:tcPr>
          <w:p w14:paraId="6204C46F" w14:textId="77777777" w:rsidR="001156EC" w:rsidRPr="004B1F0D" w:rsidRDefault="001156EC" w:rsidP="00EC2D50">
            <w:pPr>
              <w:rPr>
                <w:szCs w:val="20"/>
              </w:rPr>
            </w:pPr>
            <w:r w:rsidRPr="004B1F0D">
              <w:rPr>
                <w:szCs w:val="20"/>
              </w:rPr>
              <w:t>C</w:t>
            </w:r>
          </w:p>
        </w:tc>
        <w:tc>
          <w:tcPr>
            <w:tcW w:w="827" w:type="dxa"/>
          </w:tcPr>
          <w:p w14:paraId="6BF0C43E" w14:textId="77777777" w:rsidR="001156EC" w:rsidRPr="004B1F0D" w:rsidRDefault="001156EC" w:rsidP="00EC2D50">
            <w:pPr>
              <w:rPr>
                <w:szCs w:val="20"/>
              </w:rPr>
            </w:pPr>
            <w:r w:rsidRPr="004B1F0D">
              <w:rPr>
                <w:szCs w:val="20"/>
              </w:rPr>
              <w:t>-</w:t>
            </w:r>
          </w:p>
        </w:tc>
      </w:tr>
    </w:tbl>
    <w:p w14:paraId="7AEABAB2" w14:textId="77777777" w:rsidR="001156EC" w:rsidRPr="004B1F0D" w:rsidRDefault="001156EC" w:rsidP="00EC2D50">
      <w:pPr>
        <w:pStyle w:val="Corpodetexto"/>
        <w:spacing w:line="240" w:lineRule="auto"/>
        <w:ind w:left="436" w:firstLine="284"/>
        <w:rPr>
          <w:rFonts w:ascii="Times New Roman" w:hAnsi="Times New Roman"/>
          <w:szCs w:val="20"/>
        </w:rPr>
      </w:pPr>
    </w:p>
    <w:p w14:paraId="1A093281"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IE: 129.876.543.215-77 </w:t>
      </w:r>
      <w:r w:rsidRPr="004B1F0D">
        <w:rPr>
          <w:rFonts w:ascii="Times New Roman" w:hAnsi="Times New Roman"/>
          <w:szCs w:val="20"/>
        </w:rPr>
        <w:sym w:font="Wingdings" w:char="00E8"/>
      </w:r>
      <w:r w:rsidRPr="004B1F0D">
        <w:rPr>
          <w:rFonts w:ascii="Times New Roman" w:hAnsi="Times New Roman"/>
          <w:szCs w:val="20"/>
        </w:rPr>
        <w:t xml:space="preserve"> |12987654321577|</w:t>
      </w:r>
    </w:p>
    <w:p w14:paraId="6DE351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IE: 04.123.123-7 </w:t>
      </w:r>
      <w:r w:rsidRPr="004B1F0D">
        <w:rPr>
          <w:rFonts w:ascii="Times New Roman" w:hAnsi="Times New Roman"/>
          <w:szCs w:val="20"/>
        </w:rPr>
        <w:sym w:font="Wingdings" w:char="00E8"/>
      </w:r>
      <w:r w:rsidRPr="004B1F0D">
        <w:rPr>
          <w:rFonts w:ascii="Times New Roman" w:hAnsi="Times New Roman"/>
          <w:szCs w:val="20"/>
        </w:rPr>
        <w:t xml:space="preserve"> |041231237|</w:t>
      </w:r>
    </w:p>
    <w:p w14:paraId="44C64EF6"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IM: 876.543.219-21 </w:t>
      </w:r>
      <w:r w:rsidRPr="004B1F0D">
        <w:rPr>
          <w:rFonts w:ascii="Times New Roman" w:hAnsi="Times New Roman"/>
          <w:szCs w:val="20"/>
        </w:rPr>
        <w:sym w:font="Wingdings" w:char="00E8"/>
      </w:r>
      <w:r w:rsidRPr="004B1F0D">
        <w:rPr>
          <w:rFonts w:ascii="Times New Roman" w:hAnsi="Times New Roman"/>
          <w:szCs w:val="20"/>
        </w:rPr>
        <w:t xml:space="preserve"> |00087654321921|</w:t>
      </w:r>
    </w:p>
    <w:p w14:paraId="06D0086A" w14:textId="77777777" w:rsidR="001156EC"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75DF8433" w14:textId="77777777" w:rsidR="002247D6" w:rsidRPr="004B1F0D" w:rsidRDefault="002247D6" w:rsidP="002247D6">
      <w:pPr>
        <w:pStyle w:val="Corpodetexto"/>
        <w:spacing w:line="240" w:lineRule="auto"/>
        <w:ind w:left="1132" w:firstLine="284"/>
        <w:rPr>
          <w:rFonts w:ascii="Times New Roman" w:hAnsi="Times New Roman"/>
          <w:szCs w:val="20"/>
        </w:rPr>
      </w:pPr>
    </w:p>
    <w:p w14:paraId="1ADF937D" w14:textId="77777777" w:rsidR="0005364A" w:rsidRPr="004B1F0D" w:rsidRDefault="001353B2" w:rsidP="002247D6">
      <w:pPr>
        <w:pStyle w:val="Corpodetexto2"/>
        <w:widowControl w:val="0"/>
        <w:tabs>
          <w:tab w:val="num" w:pos="720"/>
        </w:tabs>
        <w:autoSpaceDE w:val="0"/>
        <w:autoSpaceDN w:val="0"/>
        <w:adjustRightInd w:val="0"/>
      </w:pPr>
      <w:r w:rsidRPr="004B1F0D">
        <w:tab/>
      </w:r>
      <w:r w:rsidR="00660CA7" w:rsidRPr="004B1F0D">
        <w:t>No</w:t>
      </w:r>
      <w:r w:rsidR="0005364A" w:rsidRPr="004B1F0D">
        <w:t xml:space="preserve">s campos </w:t>
      </w:r>
      <w:r w:rsidRPr="004B1F0D">
        <w:t>onde é</w:t>
      </w:r>
      <w:r w:rsidR="0005364A" w:rsidRPr="004B1F0D">
        <w:t xml:space="preserve"> necessário registrar algarismos ou caracteres que identifiquem ou façam parte da identificação de objeto documento (</w:t>
      </w:r>
      <w:r w:rsidR="00660CA7" w:rsidRPr="004B1F0D">
        <w:t>n</w:t>
      </w:r>
      <w:r w:rsidRPr="004B1F0D">
        <w:t>úmero do documento de arrecadação</w:t>
      </w:r>
      <w:r w:rsidR="00660CA7" w:rsidRPr="004B1F0D">
        <w:t xml:space="preserve">, </w:t>
      </w:r>
      <w:r w:rsidRPr="004B1F0D">
        <w:t>número do processo</w:t>
      </w:r>
      <w:r w:rsidR="0005364A" w:rsidRPr="004B1F0D">
        <w:t xml:space="preserve">, </w:t>
      </w:r>
      <w:r w:rsidR="00685FA5" w:rsidRPr="004B1F0D">
        <w:t>etc.</w:t>
      </w:r>
      <w:r w:rsidR="0005364A" w:rsidRPr="004B1F0D">
        <w:t>)</w:t>
      </w:r>
      <w:r w:rsidRPr="004B1F0D">
        <w:t xml:space="preserve"> </w:t>
      </w:r>
      <w:r w:rsidR="0005364A" w:rsidRPr="004B1F0D">
        <w:t>deverão ser informados com todos os dígitos válidos, aí incluídos os caracteres especiais de formatação</w:t>
      </w:r>
      <w:r w:rsidRPr="004B1F0D">
        <w:t xml:space="preserve"> (tais como: "."; "/";</w:t>
      </w:r>
      <w:r w:rsidR="0005364A" w:rsidRPr="004B1F0D">
        <w:t xml:space="preserve"> "-", </w:t>
      </w:r>
      <w:r w:rsidR="00685FA5" w:rsidRPr="004B1F0D">
        <w:t>etc.</w:t>
      </w:r>
      <w:r w:rsidR="0005364A" w:rsidRPr="004B1F0D">
        <w:t>).</w:t>
      </w:r>
    </w:p>
    <w:p w14:paraId="0E29D8BD" w14:textId="77777777" w:rsidR="001353B2" w:rsidRPr="004B1F0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4B1F0D" w:rsidRDefault="001353B2" w:rsidP="00EC2D50">
      <w:pPr>
        <w:pStyle w:val="Corpodetexto2"/>
        <w:widowControl w:val="0"/>
        <w:tabs>
          <w:tab w:val="num" w:pos="720"/>
        </w:tabs>
        <w:autoSpaceDE w:val="0"/>
        <w:autoSpaceDN w:val="0"/>
        <w:adjustRightInd w:val="0"/>
      </w:pPr>
      <w:r w:rsidRPr="004B1F0D">
        <w:tab/>
      </w:r>
      <w:r w:rsidR="0005364A" w:rsidRPr="004B1F0D">
        <w:t>Os campos que contiverem informações com algarismos ou caracteres que identifiquem um documento devem ter a exata quantidade de caracteres indicada no objeto original.</w:t>
      </w:r>
    </w:p>
    <w:p w14:paraId="3966CAF3" w14:textId="77777777" w:rsidR="001353B2" w:rsidRPr="004B1F0D" w:rsidRDefault="001353B2" w:rsidP="00EC2D50">
      <w:pPr>
        <w:pStyle w:val="Corpodetexto2"/>
        <w:widowControl w:val="0"/>
        <w:tabs>
          <w:tab w:val="num" w:pos="720"/>
        </w:tabs>
        <w:autoSpaceDE w:val="0"/>
        <w:autoSpaceDN w:val="0"/>
        <w:adjustRightInd w:val="0"/>
      </w:pPr>
    </w:p>
    <w:p w14:paraId="3784A8D1" w14:textId="77777777" w:rsidR="0005364A" w:rsidRPr="004B1F0D" w:rsidRDefault="0005364A" w:rsidP="00EC2D50">
      <w:pPr>
        <w:ind w:firstLine="708"/>
        <w:rPr>
          <w:b/>
          <w:szCs w:val="20"/>
        </w:rPr>
      </w:pPr>
      <w:r w:rsidRPr="004B1F0D">
        <w:rPr>
          <w:b/>
          <w:szCs w:val="20"/>
        </w:rPr>
        <w:t>Exemplo (algarismos ou caracteres de identificação):</w:t>
      </w:r>
    </w:p>
    <w:p w14:paraId="774D19E9" w14:textId="77777777" w:rsidR="001353B2" w:rsidRPr="004B1F0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4B1F0D" w14:paraId="5033994D" w14:textId="77777777" w:rsidTr="001353B2">
        <w:tc>
          <w:tcPr>
            <w:tcW w:w="970" w:type="dxa"/>
          </w:tcPr>
          <w:p w14:paraId="63E8047E" w14:textId="77777777" w:rsidR="001353B2" w:rsidRPr="004B1F0D" w:rsidRDefault="001353B2" w:rsidP="00EC2D50">
            <w:pPr>
              <w:rPr>
                <w:szCs w:val="20"/>
              </w:rPr>
            </w:pPr>
            <w:r w:rsidRPr="004B1F0D">
              <w:rPr>
                <w:szCs w:val="20"/>
              </w:rPr>
              <w:t>NUM_DA</w:t>
            </w:r>
          </w:p>
        </w:tc>
        <w:tc>
          <w:tcPr>
            <w:tcW w:w="549" w:type="dxa"/>
          </w:tcPr>
          <w:p w14:paraId="5701318F" w14:textId="77777777" w:rsidR="001353B2" w:rsidRPr="004B1F0D" w:rsidRDefault="001353B2" w:rsidP="00EC2D50">
            <w:pPr>
              <w:rPr>
                <w:szCs w:val="20"/>
              </w:rPr>
            </w:pPr>
            <w:r w:rsidRPr="004B1F0D">
              <w:rPr>
                <w:szCs w:val="20"/>
              </w:rPr>
              <w:t>C</w:t>
            </w:r>
          </w:p>
        </w:tc>
        <w:tc>
          <w:tcPr>
            <w:tcW w:w="827" w:type="dxa"/>
          </w:tcPr>
          <w:p w14:paraId="63D72858" w14:textId="77777777" w:rsidR="001353B2" w:rsidRPr="004B1F0D" w:rsidRDefault="001353B2" w:rsidP="00EC2D50">
            <w:pPr>
              <w:rPr>
                <w:szCs w:val="20"/>
              </w:rPr>
            </w:pPr>
            <w:r w:rsidRPr="004B1F0D">
              <w:rPr>
                <w:szCs w:val="20"/>
              </w:rPr>
              <w:t>-</w:t>
            </w:r>
          </w:p>
        </w:tc>
      </w:tr>
      <w:tr w:rsidR="001353B2" w:rsidRPr="004B1F0D" w14:paraId="7A4CC297" w14:textId="77777777" w:rsidTr="001353B2">
        <w:tc>
          <w:tcPr>
            <w:tcW w:w="970" w:type="dxa"/>
          </w:tcPr>
          <w:p w14:paraId="668CF6F0" w14:textId="77777777" w:rsidR="001353B2" w:rsidRPr="004B1F0D" w:rsidRDefault="001353B2" w:rsidP="00EC2D50">
            <w:pPr>
              <w:rPr>
                <w:szCs w:val="20"/>
              </w:rPr>
            </w:pPr>
            <w:r w:rsidRPr="004B1F0D">
              <w:rPr>
                <w:szCs w:val="20"/>
              </w:rPr>
              <w:t>NUM_PROC</w:t>
            </w:r>
          </w:p>
        </w:tc>
        <w:tc>
          <w:tcPr>
            <w:tcW w:w="549" w:type="dxa"/>
          </w:tcPr>
          <w:p w14:paraId="48EA3878" w14:textId="77777777" w:rsidR="001353B2" w:rsidRPr="004B1F0D" w:rsidRDefault="001353B2" w:rsidP="00EC2D50">
            <w:pPr>
              <w:rPr>
                <w:szCs w:val="20"/>
              </w:rPr>
            </w:pPr>
            <w:r w:rsidRPr="004B1F0D">
              <w:rPr>
                <w:szCs w:val="20"/>
              </w:rPr>
              <w:t>C</w:t>
            </w:r>
          </w:p>
        </w:tc>
        <w:tc>
          <w:tcPr>
            <w:tcW w:w="827" w:type="dxa"/>
          </w:tcPr>
          <w:p w14:paraId="5C8520EB" w14:textId="77777777" w:rsidR="001353B2" w:rsidRPr="004B1F0D" w:rsidRDefault="001353B2" w:rsidP="00EC2D50">
            <w:pPr>
              <w:rPr>
                <w:szCs w:val="20"/>
              </w:rPr>
            </w:pPr>
            <w:r w:rsidRPr="004B1F0D">
              <w:rPr>
                <w:szCs w:val="20"/>
              </w:rPr>
              <w:t>-</w:t>
            </w:r>
          </w:p>
        </w:tc>
      </w:tr>
    </w:tbl>
    <w:p w14:paraId="6DD21848"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Documento de arrecadação: 98.765-43 </w:t>
      </w:r>
      <w:r w:rsidRPr="004B1F0D">
        <w:rPr>
          <w:rFonts w:ascii="Times New Roman" w:hAnsi="Times New Roman"/>
          <w:szCs w:val="20"/>
        </w:rPr>
        <w:sym w:font="Wingdings" w:char="00E8"/>
      </w:r>
      <w:r w:rsidRPr="004B1F0D">
        <w:rPr>
          <w:rFonts w:ascii="Times New Roman" w:hAnsi="Times New Roman"/>
          <w:szCs w:val="20"/>
        </w:rPr>
        <w:t xml:space="preserve"> |98.765-43|</w:t>
      </w:r>
    </w:p>
    <w:p w14:paraId="2FFA850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Documento de arrecadação: A1B2C-34 </w:t>
      </w:r>
      <w:r w:rsidRPr="004B1F0D">
        <w:rPr>
          <w:rFonts w:ascii="Times New Roman" w:hAnsi="Times New Roman"/>
          <w:szCs w:val="20"/>
        </w:rPr>
        <w:sym w:font="Wingdings" w:char="00E8"/>
      </w:r>
      <w:r w:rsidRPr="004B1F0D">
        <w:rPr>
          <w:rFonts w:ascii="Times New Roman" w:hAnsi="Times New Roman"/>
          <w:szCs w:val="20"/>
        </w:rPr>
        <w:t xml:space="preserve"> |A1B2C-34|</w:t>
      </w:r>
    </w:p>
    <w:p w14:paraId="38CF5084" w14:textId="77777777" w:rsidR="0005364A" w:rsidRPr="004B1F0D" w:rsidRDefault="0005364A" w:rsidP="00EC2D50">
      <w:pPr>
        <w:pStyle w:val="Corpodetexto"/>
        <w:spacing w:line="240" w:lineRule="auto"/>
        <w:ind w:left="720" w:firstLine="696"/>
        <w:rPr>
          <w:rFonts w:ascii="Times New Roman" w:hAnsi="Times New Roman"/>
          <w:szCs w:val="20"/>
        </w:rPr>
      </w:pPr>
      <w:r w:rsidRPr="004B1F0D">
        <w:rPr>
          <w:rFonts w:ascii="Times New Roman" w:hAnsi="Times New Roman"/>
          <w:szCs w:val="20"/>
        </w:rPr>
        <w:t>Autenticaçã</w:t>
      </w:r>
      <w:r w:rsidR="001353B2" w:rsidRPr="004B1F0D">
        <w:rPr>
          <w:rFonts w:ascii="Times New Roman" w:hAnsi="Times New Roman"/>
          <w:szCs w:val="20"/>
        </w:rPr>
        <w:t>o do documento de arrecadação:</w:t>
      </w:r>
      <w:r w:rsidRPr="004B1F0D">
        <w:rPr>
          <w:rFonts w:ascii="Times New Roman" w:hAnsi="Times New Roman"/>
          <w:szCs w:val="20"/>
        </w:rPr>
        <w:t xml:space="preserve"> 001-1234/02120512345 </w:t>
      </w:r>
      <w:r w:rsidRPr="004B1F0D">
        <w:rPr>
          <w:rFonts w:ascii="Times New Roman" w:hAnsi="Times New Roman"/>
          <w:szCs w:val="20"/>
        </w:rPr>
        <w:sym w:font="Wingdings" w:char="00E8"/>
      </w:r>
      <w:r w:rsidRPr="004B1F0D">
        <w:rPr>
          <w:rFonts w:ascii="Times New Roman" w:hAnsi="Times New Roman"/>
          <w:szCs w:val="20"/>
        </w:rPr>
        <w:t xml:space="preserve"> |001-234/02120512345|</w:t>
      </w:r>
    </w:p>
    <w:p w14:paraId="0450970C"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Número do processo: 2002/123456-78 </w:t>
      </w:r>
      <w:r w:rsidRPr="004B1F0D">
        <w:rPr>
          <w:rFonts w:ascii="Times New Roman" w:hAnsi="Times New Roman"/>
          <w:szCs w:val="20"/>
        </w:rPr>
        <w:sym w:font="Wingdings" w:char="00E8"/>
      </w:r>
      <w:r w:rsidRPr="004B1F0D">
        <w:rPr>
          <w:rFonts w:ascii="Times New Roman" w:hAnsi="Times New Roman"/>
          <w:szCs w:val="20"/>
        </w:rPr>
        <w:t xml:space="preserve"> |2002/123456-78|</w:t>
      </w:r>
    </w:p>
    <w:p w14:paraId="22BF5897" w14:textId="77777777" w:rsidR="001353B2"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60" w:name="_Toc325702820"/>
    </w:p>
    <w:p w14:paraId="21B6594C" w14:textId="77777777" w:rsidR="00356FC5" w:rsidRPr="004B1F0D" w:rsidRDefault="00356FC5" w:rsidP="00356FC5">
      <w:pPr>
        <w:pStyle w:val="Corpodetexto"/>
        <w:spacing w:line="240" w:lineRule="auto"/>
        <w:ind w:left="1132" w:firstLine="284"/>
        <w:rPr>
          <w:color w:val="0000FF"/>
          <w:szCs w:val="20"/>
        </w:rPr>
      </w:pPr>
    </w:p>
    <w:p w14:paraId="6B8C742D" w14:textId="77777777" w:rsidR="00955AA7" w:rsidRPr="004B1F0D" w:rsidRDefault="00FC5876" w:rsidP="00156582">
      <w:pPr>
        <w:pStyle w:val="Ttulo2"/>
      </w:pPr>
      <w:bookmarkStart w:id="61" w:name="_Toc156228190"/>
      <w:r w:rsidRPr="004B1F0D">
        <w:t>2.5.</w:t>
      </w:r>
      <w:r w:rsidR="001353B2" w:rsidRPr="004B1F0D">
        <w:t xml:space="preserve"> Tabelas </w:t>
      </w:r>
      <w:r w:rsidR="00955AA7" w:rsidRPr="004B1F0D">
        <w:t>Externas</w:t>
      </w:r>
      <w:bookmarkEnd w:id="61"/>
    </w:p>
    <w:p w14:paraId="0651CBB3" w14:textId="77777777" w:rsidR="002247D6" w:rsidRPr="004B1F0D" w:rsidRDefault="002247D6" w:rsidP="002247D6">
      <w:pPr>
        <w:pStyle w:val="Corpodetexto"/>
        <w:spacing w:line="240" w:lineRule="auto"/>
        <w:ind w:firstLine="708"/>
        <w:rPr>
          <w:rFonts w:ascii="Times New Roman" w:hAnsi="Times New Roman"/>
          <w:szCs w:val="20"/>
        </w:rPr>
      </w:pPr>
    </w:p>
    <w:p w14:paraId="0B00547E"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tabelas oficiais criadas e mantidas por outros atos normativos e cujos códigos </w:t>
      </w:r>
      <w:r w:rsidR="00660CA7" w:rsidRPr="004B1F0D">
        <w:rPr>
          <w:rFonts w:ascii="Times New Roman" w:hAnsi="Times New Roman"/>
          <w:szCs w:val="20"/>
        </w:rPr>
        <w:t>são</w:t>
      </w:r>
      <w:r w:rsidRPr="004B1F0D">
        <w:rPr>
          <w:rFonts w:ascii="Times New Roman" w:hAnsi="Times New Roman"/>
          <w:szCs w:val="20"/>
        </w:rPr>
        <w:t xml:space="preserve"> necessários à e</w:t>
      </w:r>
      <w:r w:rsidR="00660CA7" w:rsidRPr="004B1F0D">
        <w:rPr>
          <w:rFonts w:ascii="Times New Roman" w:hAnsi="Times New Roman"/>
          <w:szCs w:val="20"/>
        </w:rPr>
        <w:t>laboração do arquivo digital. D</w:t>
      </w:r>
      <w:r w:rsidRPr="004B1F0D">
        <w:rPr>
          <w:rFonts w:ascii="Times New Roman" w:hAnsi="Times New Roman"/>
          <w:szCs w:val="20"/>
        </w:rPr>
        <w:t>everão seguir a codificação definida pelo respectivo órgão regulador.</w:t>
      </w:r>
    </w:p>
    <w:p w14:paraId="26B61DAC"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 xml:space="preserve">Exemplo: </w:t>
      </w:r>
      <w:r w:rsidRPr="004B1F0D">
        <w:rPr>
          <w:rFonts w:ascii="Times New Roman" w:hAnsi="Times New Roman"/>
          <w:szCs w:val="20"/>
        </w:rPr>
        <w:t>Tabela de Municípios do Instituto Brasileiro de Geografia e Estatística - IBGE.</w:t>
      </w:r>
    </w:p>
    <w:p w14:paraId="339D164B" w14:textId="77777777" w:rsidR="00955AA7" w:rsidRPr="004B1F0D" w:rsidRDefault="00955AA7" w:rsidP="00EC2D50">
      <w:pPr>
        <w:pStyle w:val="Corpodetexto"/>
        <w:spacing w:line="240" w:lineRule="auto"/>
        <w:ind w:firstLine="708"/>
        <w:rPr>
          <w:rFonts w:ascii="Times New Roman" w:hAnsi="Times New Roman"/>
          <w:b/>
          <w:szCs w:val="20"/>
        </w:rPr>
      </w:pPr>
    </w:p>
    <w:p w14:paraId="3B2B6A06" w14:textId="77777777" w:rsidR="003A387F" w:rsidRPr="004B1F0D" w:rsidRDefault="003A387F">
      <w:pPr>
        <w:spacing w:after="200" w:line="276" w:lineRule="auto"/>
        <w:rPr>
          <w:rFonts w:cs="Arial"/>
          <w:b/>
          <w:bCs/>
          <w:iCs/>
          <w:color w:val="0000CC"/>
          <w:szCs w:val="28"/>
        </w:rPr>
      </w:pPr>
      <w:r w:rsidRPr="004B1F0D">
        <w:br w:type="page"/>
      </w:r>
    </w:p>
    <w:p w14:paraId="2C6D07AD" w14:textId="416AD99E" w:rsidR="00955AA7" w:rsidRPr="004B1F0D" w:rsidRDefault="00FC5876" w:rsidP="00156582">
      <w:pPr>
        <w:pStyle w:val="Ttulo2"/>
      </w:pPr>
      <w:bookmarkStart w:id="62" w:name="_Toc156228191"/>
      <w:r w:rsidRPr="004B1F0D">
        <w:t>2.6.</w:t>
      </w:r>
      <w:r w:rsidR="00955AA7" w:rsidRPr="004B1F0D">
        <w:t xml:space="preserve"> Tabelas Internas</w:t>
      </w:r>
      <w:bookmarkEnd w:id="62"/>
    </w:p>
    <w:p w14:paraId="6DCC35D0" w14:textId="77777777" w:rsidR="00955AA7" w:rsidRPr="004B1F0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necessárias para a elaboração do arquivo a ser utilizado no </w:t>
      </w:r>
      <w:r w:rsidR="00E21F67" w:rsidRPr="004B1F0D">
        <w:rPr>
          <w:rFonts w:ascii="Times New Roman" w:hAnsi="Times New Roman"/>
          <w:szCs w:val="20"/>
        </w:rPr>
        <w:t xml:space="preserve">programa gerador da </w:t>
      </w:r>
      <w:r w:rsidR="0081506D" w:rsidRPr="004B1F0D">
        <w:rPr>
          <w:rFonts w:ascii="Times New Roman" w:hAnsi="Times New Roman"/>
          <w:szCs w:val="20"/>
        </w:rPr>
        <w:t>ECF</w:t>
      </w:r>
      <w:r w:rsidR="00710E8D" w:rsidRPr="004B1F0D">
        <w:rPr>
          <w:rFonts w:ascii="Times New Roman" w:hAnsi="Times New Roman"/>
          <w:szCs w:val="20"/>
        </w:rPr>
        <w:t>.</w:t>
      </w:r>
    </w:p>
    <w:p w14:paraId="078DC0E3"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xml:space="preserve">: </w:t>
      </w:r>
      <w:r w:rsidR="005953BF" w:rsidRPr="004B1F0D">
        <w:rPr>
          <w:rFonts w:ascii="Times New Roman" w:hAnsi="Times New Roman"/>
          <w:szCs w:val="20"/>
        </w:rPr>
        <w:t>Registro</w:t>
      </w:r>
      <w:r w:rsidRPr="004B1F0D">
        <w:rPr>
          <w:rFonts w:ascii="Times New Roman" w:hAnsi="Times New Roman"/>
          <w:szCs w:val="20"/>
        </w:rPr>
        <w:t xml:space="preserve"> 0000 – Abertura do Arquivo Digital e Identificação </w:t>
      </w:r>
      <w:r w:rsidR="00E21F67" w:rsidRPr="004B1F0D">
        <w:rPr>
          <w:rFonts w:ascii="Times New Roman" w:hAnsi="Times New Roman"/>
          <w:szCs w:val="20"/>
        </w:rPr>
        <w:t xml:space="preserve">da </w:t>
      </w:r>
      <w:r w:rsidR="00D16822" w:rsidRPr="004B1F0D">
        <w:rPr>
          <w:rFonts w:ascii="Times New Roman" w:hAnsi="Times New Roman"/>
          <w:szCs w:val="20"/>
        </w:rPr>
        <w:t>Pessoa Jurídica</w:t>
      </w:r>
    </w:p>
    <w:p w14:paraId="642D8859" w14:textId="77777777" w:rsidR="00955AA7" w:rsidRPr="004B1F0D" w:rsidRDefault="00955AA7" w:rsidP="00EC2D50">
      <w:pPr>
        <w:pStyle w:val="Corpodetexto"/>
        <w:spacing w:line="240" w:lineRule="auto"/>
        <w:ind w:firstLine="708"/>
        <w:rPr>
          <w:rFonts w:ascii="Times New Roman" w:hAnsi="Times New Roman"/>
          <w:szCs w:val="20"/>
        </w:rPr>
      </w:pPr>
    </w:p>
    <w:p w14:paraId="41D4ADE7" w14:textId="77777777" w:rsidR="00955AA7" w:rsidRPr="004B1F0D" w:rsidRDefault="00E21F67" w:rsidP="00710E8D">
      <w:pPr>
        <w:pStyle w:val="Corpodetexto"/>
        <w:spacing w:line="240" w:lineRule="auto"/>
        <w:ind w:firstLine="708"/>
        <w:rPr>
          <w:rFonts w:ascii="Times New Roman" w:hAnsi="Times New Roman"/>
          <w:szCs w:val="20"/>
        </w:rPr>
      </w:pPr>
      <w:r w:rsidRPr="004B1F0D">
        <w:rPr>
          <w:rFonts w:ascii="Times New Roman" w:hAnsi="Times New Roman"/>
          <w:szCs w:val="20"/>
        </w:rPr>
        <w:t>Campo 7</w:t>
      </w:r>
      <w:r w:rsidR="00955AA7" w:rsidRPr="004B1F0D">
        <w:rPr>
          <w:rFonts w:ascii="Times New Roman" w:hAnsi="Times New Roman"/>
          <w:szCs w:val="20"/>
        </w:rPr>
        <w:t>: Indicador de Situação Especial (SIT_ESP</w:t>
      </w:r>
      <w:r w:rsidRPr="004B1F0D">
        <w:rPr>
          <w:rFonts w:ascii="Times New Roman" w:hAnsi="Times New Roman"/>
          <w:szCs w:val="20"/>
        </w:rPr>
        <w:t>ECIAL</w:t>
      </w:r>
      <w:r w:rsidR="00955AA7"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4B1F0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Descrição</w:t>
            </w:r>
          </w:p>
        </w:tc>
      </w:tr>
      <w:tr w:rsidR="00955AA7" w:rsidRPr="004B1F0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Normal (sem ocorrência de situação especial ou evento)</w:t>
            </w:r>
          </w:p>
        </w:tc>
      </w:tr>
      <w:tr w:rsidR="00955AA7" w:rsidRPr="004B1F0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Extinção</w:t>
            </w:r>
          </w:p>
        </w:tc>
      </w:tr>
      <w:tr w:rsidR="00955AA7" w:rsidRPr="004B1F0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Fusão</w:t>
            </w:r>
          </w:p>
        </w:tc>
      </w:tr>
      <w:tr w:rsidR="007B05B1" w:rsidRPr="004B1F0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a</w:t>
            </w:r>
          </w:p>
        </w:tc>
      </w:tr>
      <w:tr w:rsidR="00955AA7" w:rsidRPr="004B1F0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ora</w:t>
            </w:r>
          </w:p>
        </w:tc>
      </w:tr>
      <w:tr w:rsidR="00E21F67" w:rsidRPr="004B1F0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Total</w:t>
            </w:r>
          </w:p>
        </w:tc>
      </w:tr>
      <w:tr w:rsidR="00E21F67" w:rsidRPr="004B1F0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Parcial</w:t>
            </w:r>
          </w:p>
        </w:tc>
      </w:tr>
      <w:tr w:rsidR="00E21F67" w:rsidRPr="004B1F0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Desenquadramento de Imune/Isenta</w:t>
            </w:r>
          </w:p>
        </w:tc>
      </w:tr>
      <w:tr w:rsidR="00E21F67" w:rsidRPr="004B1F0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lusão no Simples Nacional</w:t>
            </w:r>
          </w:p>
        </w:tc>
      </w:tr>
      <w:bookmarkEnd w:id="60"/>
    </w:tbl>
    <w:p w14:paraId="2F6FAA5F" w14:textId="77777777" w:rsidR="002247D6" w:rsidRPr="004B1F0D" w:rsidRDefault="002247D6" w:rsidP="002247D6">
      <w:pPr>
        <w:ind w:firstLine="708"/>
        <w:jc w:val="both"/>
        <w:rPr>
          <w:szCs w:val="20"/>
        </w:rPr>
      </w:pPr>
    </w:p>
    <w:p w14:paraId="69E7C265" w14:textId="77777777" w:rsidR="00955AA7" w:rsidRPr="004B1F0D" w:rsidRDefault="00FC5876" w:rsidP="00156582">
      <w:pPr>
        <w:pStyle w:val="Ttulo2"/>
      </w:pPr>
      <w:bookmarkStart w:id="63" w:name="_Toc156228192"/>
      <w:r w:rsidRPr="004B1F0D">
        <w:t>2.7.</w:t>
      </w:r>
      <w:r w:rsidR="00955AA7" w:rsidRPr="004B1F0D">
        <w:t xml:space="preserve"> Tabelas Intrínsecas ao Campo</w:t>
      </w:r>
      <w:bookmarkEnd w:id="63"/>
    </w:p>
    <w:p w14:paraId="7B198C42" w14:textId="77777777" w:rsidR="00955AA7" w:rsidRPr="004B1F0D" w:rsidRDefault="00955AA7" w:rsidP="002247D6">
      <w:pPr>
        <w:ind w:firstLine="708"/>
        <w:jc w:val="both"/>
        <w:rPr>
          <w:rFonts w:eastAsia="Arial Unicode MS"/>
          <w:szCs w:val="20"/>
        </w:rPr>
      </w:pPr>
    </w:p>
    <w:p w14:paraId="1E26AB93" w14:textId="77777777" w:rsidR="0005364A" w:rsidRPr="004B1F0D" w:rsidRDefault="0005364A" w:rsidP="00EC2D50">
      <w:pPr>
        <w:ind w:firstLine="708"/>
        <w:jc w:val="both"/>
        <w:rPr>
          <w:szCs w:val="20"/>
        </w:rPr>
      </w:pPr>
      <w:r w:rsidRPr="004B1F0D">
        <w:rPr>
          <w:szCs w:val="20"/>
        </w:rPr>
        <w:t xml:space="preserve">Constam no leiaute </w:t>
      </w:r>
      <w:r w:rsidR="00955AA7" w:rsidRPr="004B1F0D">
        <w:rPr>
          <w:szCs w:val="20"/>
        </w:rPr>
        <w:t xml:space="preserve">do arquivo </w:t>
      </w:r>
      <w:r w:rsidRPr="004B1F0D">
        <w:rPr>
          <w:szCs w:val="20"/>
        </w:rPr>
        <w:t>e são o seu domínio (conteúdos válidos para o campo).</w:t>
      </w:r>
      <w:r w:rsidR="00955AA7" w:rsidRPr="004B1F0D">
        <w:rPr>
          <w:rFonts w:eastAsia="Arial Unicode MS"/>
          <w:szCs w:val="20"/>
        </w:rPr>
        <w:t xml:space="preserve"> </w:t>
      </w:r>
      <w:r w:rsidRPr="004B1F0D">
        <w:rPr>
          <w:szCs w:val="20"/>
        </w:rPr>
        <w:t>As referências a estas tabelas seguirão a codificação definida no respectivo campo.</w:t>
      </w:r>
    </w:p>
    <w:p w14:paraId="4C90F9F2" w14:textId="77777777" w:rsidR="00403830" w:rsidRPr="004B1F0D" w:rsidRDefault="00403830" w:rsidP="00EC2D50">
      <w:pPr>
        <w:ind w:firstLine="708"/>
        <w:jc w:val="both"/>
        <w:rPr>
          <w:rFonts w:eastAsia="Arial Unicode MS"/>
          <w:szCs w:val="20"/>
        </w:rPr>
      </w:pPr>
    </w:p>
    <w:p w14:paraId="70D1A70E" w14:textId="77777777" w:rsidR="0005364A" w:rsidRPr="004B1F0D" w:rsidRDefault="0005364A"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4B1F0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4B1F0D" w:rsidRDefault="00886F07" w:rsidP="00EC2D50">
            <w:pPr>
              <w:pStyle w:val="Corpodetexto"/>
              <w:spacing w:line="240" w:lineRule="auto"/>
              <w:rPr>
                <w:rFonts w:ascii="Times New Roman" w:hAnsi="Times New Roman"/>
                <w:szCs w:val="20"/>
              </w:rPr>
            </w:pPr>
            <w:r w:rsidRPr="004B1F0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Indicador de movimento:</w:t>
            </w:r>
          </w:p>
          <w:p w14:paraId="43CAA831"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0- Bloco com dados informados</w:t>
            </w:r>
          </w:p>
          <w:p w14:paraId="50A32C27" w14:textId="77777777" w:rsidR="00955AA7" w:rsidRPr="004B1F0D" w:rsidRDefault="008D654E" w:rsidP="00EC2D50">
            <w:pPr>
              <w:pStyle w:val="Corpodetexto"/>
              <w:spacing w:line="240" w:lineRule="auto"/>
              <w:jc w:val="left"/>
              <w:rPr>
                <w:rFonts w:ascii="Times New Roman" w:hAnsi="Times New Roman"/>
                <w:szCs w:val="20"/>
              </w:rPr>
            </w:pPr>
            <w:r w:rsidRPr="004B1F0D">
              <w:rPr>
                <w:rFonts w:ascii="Times New Roman" w:hAnsi="Times New Roman"/>
                <w:szCs w:val="20"/>
              </w:rPr>
              <w:t>1- Bloco sem dados informados</w:t>
            </w:r>
          </w:p>
        </w:tc>
      </w:tr>
    </w:tbl>
    <w:p w14:paraId="53646E52" w14:textId="77777777" w:rsidR="000C6F82" w:rsidRPr="004B1F0D" w:rsidRDefault="000C6F82" w:rsidP="000C6F82">
      <w:pPr>
        <w:ind w:firstLine="708"/>
        <w:jc w:val="both"/>
        <w:rPr>
          <w:color w:val="0000FF"/>
          <w:szCs w:val="20"/>
        </w:rPr>
      </w:pPr>
    </w:p>
    <w:p w14:paraId="4EE9174E" w14:textId="77777777" w:rsidR="008D654E" w:rsidRPr="004B1F0D" w:rsidRDefault="00FC5876" w:rsidP="00156582">
      <w:pPr>
        <w:pStyle w:val="Ttulo2"/>
      </w:pPr>
      <w:bookmarkStart w:id="64" w:name="_Toc156228193"/>
      <w:r w:rsidRPr="004B1F0D">
        <w:t>2.8.</w:t>
      </w:r>
      <w:r w:rsidR="008D654E" w:rsidRPr="004B1F0D">
        <w:t xml:space="preserve"> Tabelas Elaboradas </w:t>
      </w:r>
      <w:r w:rsidR="00B36BAB" w:rsidRPr="004B1F0D">
        <w:t>pela Pessoa Jurídica</w:t>
      </w:r>
      <w:bookmarkEnd w:id="64"/>
    </w:p>
    <w:p w14:paraId="5F2FEB2B" w14:textId="77777777" w:rsidR="008D654E" w:rsidRPr="004B1F0D" w:rsidRDefault="008D654E" w:rsidP="00EC2D50">
      <w:pPr>
        <w:pStyle w:val="Corpodetexto"/>
        <w:spacing w:line="240" w:lineRule="auto"/>
        <w:rPr>
          <w:rFonts w:ascii="Times New Roman" w:hAnsi="Times New Roman"/>
          <w:szCs w:val="20"/>
        </w:rPr>
      </w:pPr>
    </w:p>
    <w:p w14:paraId="4C5DB6AC" w14:textId="77777777" w:rsidR="008D654E" w:rsidRPr="004B1F0D" w:rsidRDefault="008D654E" w:rsidP="00EC2D50">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em que o código a ser utilizado é de livre atribuição </w:t>
      </w:r>
      <w:r w:rsidR="00B36BAB" w:rsidRPr="004B1F0D">
        <w:rPr>
          <w:rFonts w:ascii="Times New Roman" w:hAnsi="Times New Roman"/>
          <w:szCs w:val="20"/>
        </w:rPr>
        <w:t>pela pessoa jurídica</w:t>
      </w:r>
      <w:r w:rsidRPr="004B1F0D">
        <w:rPr>
          <w:rFonts w:ascii="Times New Roman" w:hAnsi="Times New Roman"/>
          <w:szCs w:val="20"/>
        </w:rPr>
        <w:t>. É facultativa a inclusão da máscara no próprio código, exceto quando necessária para a sua perfeita identificação (</w:t>
      </w:r>
      <w:r w:rsidRPr="004B1F0D">
        <w:rPr>
          <w:rFonts w:ascii="Times New Roman" w:hAnsi="Times New Roman"/>
          <w:b/>
          <w:szCs w:val="20"/>
        </w:rPr>
        <w:t>Exemplo:</w:t>
      </w:r>
      <w:r w:rsidRPr="004B1F0D">
        <w:rPr>
          <w:rFonts w:ascii="Times New Roman" w:hAnsi="Times New Roman"/>
          <w:szCs w:val="20"/>
        </w:rPr>
        <w:t xml:space="preserve"> Discriminar entre 1.01 e 10.1. Neste caso, a inclusão é obrigatória). Para cada código utilizado em um dos </w:t>
      </w:r>
      <w:r w:rsidR="005953BF" w:rsidRPr="004B1F0D">
        <w:rPr>
          <w:rFonts w:ascii="Times New Roman" w:hAnsi="Times New Roman"/>
          <w:szCs w:val="20"/>
        </w:rPr>
        <w:t>registro</w:t>
      </w:r>
      <w:r w:rsidRPr="004B1F0D">
        <w:rPr>
          <w:rFonts w:ascii="Times New Roman" w:hAnsi="Times New Roman"/>
          <w:szCs w:val="20"/>
        </w:rPr>
        <w:t>s do arquivo deve existir um correspondente na tabela elaborada pel</w:t>
      </w:r>
      <w:r w:rsidR="002D308A" w:rsidRPr="004B1F0D">
        <w:rPr>
          <w:rFonts w:ascii="Times New Roman" w:hAnsi="Times New Roman"/>
          <w:szCs w:val="20"/>
        </w:rPr>
        <w:t>a pessoa jurídica</w:t>
      </w:r>
      <w:r w:rsidRPr="004B1F0D">
        <w:rPr>
          <w:rFonts w:ascii="Times New Roman" w:hAnsi="Times New Roman"/>
          <w:szCs w:val="20"/>
        </w:rPr>
        <w:t>.</w:t>
      </w:r>
    </w:p>
    <w:p w14:paraId="4235CD76" w14:textId="77777777" w:rsidR="00EF1D4A" w:rsidRPr="004B1F0D" w:rsidRDefault="00EF1D4A" w:rsidP="00EC2D50">
      <w:pPr>
        <w:pStyle w:val="Corpodetexto"/>
        <w:spacing w:line="240" w:lineRule="auto"/>
        <w:ind w:firstLine="708"/>
        <w:rPr>
          <w:rFonts w:ascii="Times New Roman" w:hAnsi="Times New Roman"/>
          <w:szCs w:val="20"/>
        </w:rPr>
      </w:pPr>
    </w:p>
    <w:p w14:paraId="13181DA7" w14:textId="77777777" w:rsidR="003A387F" w:rsidRPr="004B1F0D" w:rsidRDefault="003A387F">
      <w:pPr>
        <w:spacing w:after="200" w:line="276" w:lineRule="auto"/>
        <w:rPr>
          <w:rFonts w:cs="Arial"/>
          <w:b/>
          <w:bCs/>
          <w:iCs/>
          <w:color w:val="0000CC"/>
          <w:szCs w:val="28"/>
        </w:rPr>
      </w:pPr>
      <w:r w:rsidRPr="004B1F0D">
        <w:br w:type="page"/>
      </w:r>
    </w:p>
    <w:p w14:paraId="2517EDB4" w14:textId="0B8F4A0A" w:rsidR="005B6387" w:rsidRPr="004B1F0D" w:rsidRDefault="005B6387" w:rsidP="00156582">
      <w:pPr>
        <w:pStyle w:val="Ttulo2"/>
      </w:pPr>
      <w:bookmarkStart w:id="65" w:name="_Toc156228194"/>
      <w:r w:rsidRPr="004B1F0D">
        <w:t>2.9. Tabelas Dinâmicas e Registros Dinâmicos</w:t>
      </w:r>
      <w:bookmarkEnd w:id="65"/>
    </w:p>
    <w:p w14:paraId="2206D0F5" w14:textId="77777777" w:rsidR="005B6387" w:rsidRPr="004B1F0D" w:rsidRDefault="005B6387" w:rsidP="005B6387">
      <w:pPr>
        <w:pStyle w:val="Corpodetexto"/>
        <w:spacing w:line="240" w:lineRule="auto"/>
        <w:ind w:firstLine="708"/>
        <w:rPr>
          <w:rFonts w:ascii="Times New Roman" w:hAnsi="Times New Roman"/>
          <w:szCs w:val="20"/>
        </w:rPr>
      </w:pPr>
    </w:p>
    <w:p w14:paraId="7A8B142D"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São tabelas externas publicadas pela RFB.</w:t>
      </w:r>
    </w:p>
    <w:p w14:paraId="449205FF" w14:textId="77777777" w:rsidR="005B6387" w:rsidRPr="004B1F0D" w:rsidRDefault="005B6387" w:rsidP="005B6387">
      <w:pPr>
        <w:pStyle w:val="Corpodetexto"/>
        <w:spacing w:line="240" w:lineRule="auto"/>
        <w:ind w:left="708"/>
        <w:rPr>
          <w:rFonts w:ascii="Times New Roman" w:hAnsi="Times New Roman"/>
          <w:szCs w:val="20"/>
        </w:rPr>
      </w:pPr>
      <w:r w:rsidRPr="004B1F0D">
        <w:rPr>
          <w:rFonts w:ascii="Times New Roman" w:hAnsi="Times New Roman"/>
          <w:szCs w:val="20"/>
        </w:rPr>
        <w:t xml:space="preserve">Os registros </w:t>
      </w:r>
      <w:r w:rsidR="00685FA5" w:rsidRPr="004B1F0D">
        <w:rPr>
          <w:rFonts w:ascii="Times New Roman" w:hAnsi="Times New Roman"/>
          <w:szCs w:val="20"/>
        </w:rPr>
        <w:t>dinâmicos</w:t>
      </w:r>
      <w:r w:rsidRPr="004B1F0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As linhas das tabelas dinâmicas podem ser dos seguintes tipos:</w:t>
      </w:r>
    </w:p>
    <w:p w14:paraId="71378D6B"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R– Rótulo: Utilizado como um </w:t>
      </w:r>
      <w:r w:rsidRPr="004B1F0D">
        <w:rPr>
          <w:rFonts w:ascii="Times New Roman" w:hAnsi="Times New Roman"/>
          <w:i/>
          <w:szCs w:val="20"/>
        </w:rPr>
        <w:t>label</w:t>
      </w:r>
      <w:r w:rsidRPr="004B1F0D">
        <w:rPr>
          <w:rFonts w:ascii="Times New Roman" w:hAnsi="Times New Roman"/>
          <w:szCs w:val="20"/>
        </w:rPr>
        <w:t xml:space="preserve"> separador na tela</w:t>
      </w:r>
    </w:p>
    <w:p w14:paraId="7B394392"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E – </w:t>
      </w:r>
      <w:r w:rsidR="00685FA5" w:rsidRPr="004B1F0D">
        <w:rPr>
          <w:rFonts w:ascii="Times New Roman" w:hAnsi="Times New Roman"/>
          <w:szCs w:val="20"/>
        </w:rPr>
        <w:t>Editável</w:t>
      </w:r>
    </w:p>
    <w:p w14:paraId="5EE22210"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CA – Cálculo</w:t>
      </w:r>
      <w:r w:rsidR="005B6387" w:rsidRPr="004B1F0D">
        <w:rPr>
          <w:rFonts w:ascii="Times New Roman" w:hAnsi="Times New Roman"/>
          <w:szCs w:val="20"/>
        </w:rPr>
        <w:t xml:space="preserve"> </w:t>
      </w:r>
      <w:r w:rsidR="00685FA5" w:rsidRPr="004B1F0D">
        <w:rPr>
          <w:rFonts w:ascii="Times New Roman" w:hAnsi="Times New Roman"/>
          <w:szCs w:val="20"/>
        </w:rPr>
        <w:t>alterável</w:t>
      </w:r>
    </w:p>
    <w:p w14:paraId="24419A8D"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CNA – Cálculo </w:t>
      </w:r>
      <w:r w:rsidR="005B6387" w:rsidRPr="004B1F0D">
        <w:rPr>
          <w:rFonts w:ascii="Times New Roman" w:hAnsi="Times New Roman"/>
          <w:szCs w:val="20"/>
        </w:rPr>
        <w:t>não alterável</w:t>
      </w:r>
    </w:p>
    <w:p w14:paraId="03D2EBCB" w14:textId="77777777" w:rsidR="005B6387" w:rsidRPr="004B1F0D" w:rsidRDefault="005B6387" w:rsidP="005B6387">
      <w:pPr>
        <w:pStyle w:val="Corpodetexto"/>
        <w:spacing w:line="240" w:lineRule="auto"/>
        <w:ind w:firstLine="708"/>
        <w:rPr>
          <w:rFonts w:ascii="Times New Roman" w:hAnsi="Times New Roman"/>
          <w:b/>
          <w:szCs w:val="20"/>
        </w:rPr>
      </w:pPr>
      <w:r w:rsidRPr="004B1F0D">
        <w:rPr>
          <w:rFonts w:ascii="Times New Roman" w:hAnsi="Times New Roman"/>
          <w:b/>
          <w:szCs w:val="20"/>
        </w:rPr>
        <w:t>No arquivo para importação, esses registros necessitam somente do preenchimento do código e do valor das linhas do tipo "E". As demais linhas</w:t>
      </w:r>
      <w:r w:rsidR="0006720C" w:rsidRPr="004B1F0D">
        <w:rPr>
          <w:rFonts w:ascii="Times New Roman" w:hAnsi="Times New Roman"/>
          <w:b/>
          <w:szCs w:val="20"/>
        </w:rPr>
        <w:t xml:space="preserve"> e colunas</w:t>
      </w:r>
      <w:r w:rsidRPr="004B1F0D">
        <w:rPr>
          <w:rFonts w:ascii="Times New Roman" w:hAnsi="Times New Roman"/>
          <w:b/>
          <w:szCs w:val="20"/>
        </w:rPr>
        <w:t>, serão inseridas pelo próprio sistema.</w:t>
      </w:r>
    </w:p>
    <w:p w14:paraId="4DAC72AF" w14:textId="77777777" w:rsidR="005B6387" w:rsidRPr="004B1F0D" w:rsidRDefault="005B6387">
      <w:pPr>
        <w:rPr>
          <w:b/>
          <w:bCs/>
          <w:color w:val="0000FF"/>
          <w:szCs w:val="20"/>
        </w:rPr>
      </w:pPr>
    </w:p>
    <w:p w14:paraId="6BB8764B" w14:textId="77777777" w:rsidR="00D95E2A" w:rsidRPr="004B1F0D" w:rsidRDefault="00D95E2A" w:rsidP="00D95E2A">
      <w:pPr>
        <w:pStyle w:val="Ttulo1"/>
      </w:pPr>
      <w:bookmarkStart w:id="66" w:name="_Toc156228195"/>
      <w:r w:rsidRPr="004B1F0D">
        <w:t>Capítulo 3 – Regras de Validação</w:t>
      </w:r>
      <w:bookmarkEnd w:id="66"/>
    </w:p>
    <w:p w14:paraId="1E9F0978" w14:textId="77777777" w:rsidR="00D95E2A" w:rsidRPr="004B1F0D" w:rsidRDefault="00D95E2A" w:rsidP="00D95E2A">
      <w:pPr>
        <w:pStyle w:val="Corpodetexto"/>
        <w:spacing w:line="240" w:lineRule="auto"/>
        <w:rPr>
          <w:rFonts w:ascii="Times New Roman" w:hAnsi="Times New Roman"/>
          <w:szCs w:val="20"/>
        </w:rPr>
      </w:pPr>
    </w:p>
    <w:p w14:paraId="563AFB90" w14:textId="77777777" w:rsidR="00D95E2A" w:rsidRPr="004B1F0D" w:rsidRDefault="00D95E2A" w:rsidP="00D95E2A">
      <w:pPr>
        <w:ind w:firstLine="709"/>
        <w:rPr>
          <w:szCs w:val="20"/>
        </w:rPr>
      </w:pPr>
      <w:r w:rsidRPr="004B1F0D">
        <w:rPr>
          <w:szCs w:val="20"/>
        </w:rPr>
        <w:t>As inconsistências encontradas serão classificadas em dois tipos:</w:t>
      </w:r>
    </w:p>
    <w:p w14:paraId="2FD19B48" w14:textId="77777777" w:rsidR="00D95E2A" w:rsidRPr="004B1F0D" w:rsidRDefault="00D95E2A" w:rsidP="00D95E2A">
      <w:pPr>
        <w:ind w:firstLine="709"/>
        <w:rPr>
          <w:szCs w:val="20"/>
        </w:rPr>
      </w:pPr>
    </w:p>
    <w:p w14:paraId="173ED613"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Identifica uma situação que impede a conclusão com sucesso da funcionalidade.</w:t>
      </w:r>
    </w:p>
    <w:p w14:paraId="60A7643A"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Alerta apenas informativo, dando ciência ao USUÁRIO de uma situação incomum.</w:t>
      </w:r>
    </w:p>
    <w:p w14:paraId="10BCF04C" w14:textId="77777777" w:rsidR="00D95E2A" w:rsidRPr="004B1F0D" w:rsidRDefault="00D95E2A" w:rsidP="00D95E2A">
      <w:pPr>
        <w:pStyle w:val="PSDS-CorpodeTexto0"/>
        <w:rPr>
          <w:rFonts w:ascii="Times New Roman" w:hAnsi="Times New Roman"/>
        </w:rPr>
      </w:pPr>
    </w:p>
    <w:p w14:paraId="3B5B4450" w14:textId="77777777" w:rsidR="00D95E2A" w:rsidRPr="004B1F0D" w:rsidRDefault="00D95E2A" w:rsidP="00D95E2A">
      <w:pPr>
        <w:ind w:firstLine="709"/>
        <w:rPr>
          <w:szCs w:val="20"/>
        </w:rPr>
      </w:pPr>
      <w:r w:rsidRPr="004B1F0D">
        <w:rPr>
          <w:szCs w:val="20"/>
        </w:rPr>
        <w:t>As inconsistências encontradas na importação dos arquivos foram classificadas em dois tipos:</w:t>
      </w:r>
    </w:p>
    <w:p w14:paraId="37588D73" w14:textId="77777777" w:rsidR="00D95E2A" w:rsidRPr="004B1F0D" w:rsidRDefault="00D95E2A" w:rsidP="00D95E2A">
      <w:pPr>
        <w:ind w:firstLine="709"/>
        <w:rPr>
          <w:szCs w:val="20"/>
        </w:rPr>
      </w:pPr>
    </w:p>
    <w:p w14:paraId="5B374D31"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Permite que apenas a funcionalidade de “Importação/Validação” seja executada.</w:t>
      </w:r>
    </w:p>
    <w:p w14:paraId="73993786"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Não impede a execução das demais funcionalidades.</w:t>
      </w:r>
    </w:p>
    <w:p w14:paraId="57F41101" w14:textId="77777777" w:rsidR="00D95E2A" w:rsidRPr="004B1F0D" w:rsidRDefault="00D95E2A" w:rsidP="00D95E2A">
      <w:pPr>
        <w:pStyle w:val="PSDS-CorpodeTexto0"/>
        <w:rPr>
          <w:rFonts w:ascii="Times New Roman" w:hAnsi="Times New Roman"/>
        </w:rPr>
      </w:pPr>
    </w:p>
    <w:p w14:paraId="493D40FC" w14:textId="77777777" w:rsidR="00D95E2A" w:rsidRPr="004B1F0D" w:rsidRDefault="00D95E2A" w:rsidP="00D95E2A">
      <w:pPr>
        <w:ind w:left="709"/>
        <w:rPr>
          <w:szCs w:val="20"/>
        </w:rPr>
      </w:pPr>
      <w:r w:rsidRPr="004B1F0D">
        <w:rPr>
          <w:szCs w:val="20"/>
        </w:rPr>
        <w:t>As rotinas de validação são executadas em níveis:</w:t>
      </w:r>
    </w:p>
    <w:p w14:paraId="4DF2D36B" w14:textId="77777777" w:rsidR="00D95E2A" w:rsidRPr="004B1F0D" w:rsidRDefault="00D95E2A" w:rsidP="00D95E2A">
      <w:pPr>
        <w:ind w:left="709"/>
        <w:rPr>
          <w:szCs w:val="20"/>
        </w:rPr>
      </w:pPr>
    </w:p>
    <w:p w14:paraId="77A5A1D5" w14:textId="77777777" w:rsidR="00D95E2A" w:rsidRPr="004B1F0D" w:rsidRDefault="00D95E2A" w:rsidP="00D95E2A">
      <w:pPr>
        <w:ind w:left="1136"/>
        <w:rPr>
          <w:szCs w:val="20"/>
        </w:rPr>
      </w:pPr>
      <w:r w:rsidRPr="004B1F0D">
        <w:rPr>
          <w:szCs w:val="20"/>
          <w:u w:val="single"/>
        </w:rPr>
        <w:t>Nível 1 – Validações de estrutura – utilizado na importação e edição</w:t>
      </w:r>
      <w:r w:rsidRPr="004B1F0D">
        <w:rPr>
          <w:szCs w:val="20"/>
        </w:rPr>
        <w:t>:</w:t>
      </w:r>
    </w:p>
    <w:p w14:paraId="283E7326" w14:textId="77777777"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1</w:t>
      </w:r>
      <w:r w:rsidRPr="004B1F0D">
        <w:rPr>
          <w:szCs w:val="20"/>
        </w:rPr>
        <w:t xml:space="preserve"> – Os erros encontrados interrompem o processo de importação, pois impedem a determinação da estrutura da escrituração. </w:t>
      </w:r>
    </w:p>
    <w:p w14:paraId="7ED43B90" w14:textId="4AC2759C"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2</w:t>
      </w:r>
      <w:r w:rsidRPr="004B1F0D">
        <w:rPr>
          <w:szCs w:val="20"/>
        </w:rPr>
        <w:t xml:space="preserve"> – Os erros encontrados impedem a </w:t>
      </w:r>
      <w:r w:rsidR="00DE5885" w:rsidRPr="004B1F0D">
        <w:rPr>
          <w:szCs w:val="20"/>
        </w:rPr>
        <w:t>importação,</w:t>
      </w:r>
      <w:r w:rsidRPr="004B1F0D">
        <w:rPr>
          <w:szCs w:val="20"/>
        </w:rPr>
        <w:t xml:space="preserve"> mas permitem a continuidade das validações.</w:t>
      </w:r>
    </w:p>
    <w:p w14:paraId="2EFDFD72" w14:textId="77777777" w:rsidR="00D95E2A" w:rsidRPr="004B1F0D" w:rsidRDefault="00D95E2A" w:rsidP="00D95E2A">
      <w:pPr>
        <w:ind w:left="1136"/>
        <w:rPr>
          <w:szCs w:val="20"/>
        </w:rPr>
      </w:pPr>
    </w:p>
    <w:p w14:paraId="60F0DB40" w14:textId="77777777" w:rsidR="00D95E2A" w:rsidRPr="004B1F0D" w:rsidRDefault="00D95E2A" w:rsidP="00D95E2A">
      <w:pPr>
        <w:ind w:left="1136"/>
        <w:rPr>
          <w:szCs w:val="20"/>
        </w:rPr>
      </w:pPr>
      <w:r w:rsidRPr="004B1F0D">
        <w:rPr>
          <w:szCs w:val="20"/>
          <w:u w:val="single"/>
        </w:rPr>
        <w:t>Nível 2 – Validações de campos</w:t>
      </w:r>
      <w:r w:rsidRPr="004B1F0D">
        <w:rPr>
          <w:szCs w:val="20"/>
        </w:rPr>
        <w:t>:</w:t>
      </w:r>
    </w:p>
    <w:p w14:paraId="1318021D"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 xml:space="preserve">Validação de Campos - Nível 2 </w:t>
      </w:r>
      <w:r w:rsidRPr="004B1F0D">
        <w:rPr>
          <w:szCs w:val="20"/>
        </w:rPr>
        <w:t>- Utilizada na edição e verificação de pendências.</w:t>
      </w:r>
    </w:p>
    <w:p w14:paraId="1B15E08A" w14:textId="77777777" w:rsidR="00D95E2A" w:rsidRPr="004B1F0D" w:rsidRDefault="00D95E2A" w:rsidP="00D95E2A">
      <w:pPr>
        <w:ind w:left="1136"/>
        <w:rPr>
          <w:szCs w:val="20"/>
        </w:rPr>
      </w:pPr>
    </w:p>
    <w:p w14:paraId="3153C4FB" w14:textId="77777777" w:rsidR="00D95E2A" w:rsidRPr="004B1F0D" w:rsidRDefault="00D95E2A" w:rsidP="00D95E2A">
      <w:pPr>
        <w:ind w:left="1136"/>
        <w:rPr>
          <w:szCs w:val="20"/>
          <w:u w:val="single"/>
        </w:rPr>
      </w:pPr>
      <w:r w:rsidRPr="004B1F0D">
        <w:rPr>
          <w:szCs w:val="20"/>
          <w:u w:val="single"/>
        </w:rPr>
        <w:t>Nível 3 – Validações entre registros:</w:t>
      </w:r>
    </w:p>
    <w:p w14:paraId="75B8A985"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Validação de Registros - Nível 3</w:t>
      </w:r>
      <w:r w:rsidRPr="004B1F0D">
        <w:rPr>
          <w:szCs w:val="20"/>
        </w:rPr>
        <w:t xml:space="preserve"> – Utilizada somente na verificação de pendencias.</w:t>
      </w:r>
    </w:p>
    <w:p w14:paraId="484C5970" w14:textId="77777777" w:rsidR="00D95E2A" w:rsidRPr="004B1F0D" w:rsidRDefault="00D95E2A" w:rsidP="00D95E2A">
      <w:pPr>
        <w:ind w:left="709"/>
        <w:rPr>
          <w:szCs w:val="20"/>
        </w:rPr>
      </w:pPr>
    </w:p>
    <w:p w14:paraId="0ED98A86" w14:textId="77777777" w:rsidR="003A387F" w:rsidRPr="004B1F0D" w:rsidRDefault="003A387F">
      <w:pPr>
        <w:spacing w:after="200" w:line="276" w:lineRule="auto"/>
        <w:rPr>
          <w:rFonts w:cs="Arial"/>
          <w:b/>
          <w:bCs/>
          <w:iCs/>
          <w:color w:val="0000CC"/>
          <w:szCs w:val="28"/>
        </w:rPr>
      </w:pPr>
      <w:r w:rsidRPr="004B1F0D">
        <w:br w:type="page"/>
      </w:r>
    </w:p>
    <w:p w14:paraId="340FFCEC" w14:textId="348FE1E3" w:rsidR="00D95E2A" w:rsidRPr="004B1F0D" w:rsidRDefault="00D95E2A" w:rsidP="00156582">
      <w:pPr>
        <w:pStyle w:val="Ttulo2"/>
      </w:pPr>
      <w:bookmarkStart w:id="67" w:name="_Toc156228196"/>
      <w:r w:rsidRPr="004B1F0D">
        <w:t>Seção 3.1. Regras de Validação de Estrutura – Nível 1.1</w:t>
      </w:r>
      <w:bookmarkEnd w:id="67"/>
    </w:p>
    <w:p w14:paraId="6466BE6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Os erros encontrados não permitem a seleção de blocos para importação.</w:t>
      </w:r>
    </w:p>
    <w:p w14:paraId="199A17D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4B1F0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4B1F0D" w:rsidRDefault="00D95E2A" w:rsidP="00295379">
            <w:pPr>
              <w:pStyle w:val="PSDS-CorpodeTexto0"/>
              <w:jc w:val="center"/>
              <w:rPr>
                <w:rFonts w:ascii="Times New Roman" w:hAnsi="Times New Roman"/>
                <w:b/>
                <w:bCs/>
              </w:rPr>
            </w:pPr>
            <w:r w:rsidRPr="004B1F0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Tipo</w:t>
            </w:r>
          </w:p>
        </w:tc>
      </w:tr>
      <w:tr w:rsidR="00D95E2A" w:rsidRPr="004B1F0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4B1F0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4B1F0D" w:rsidRDefault="00D95E2A" w:rsidP="00295379">
            <w:pPr>
              <w:tabs>
                <w:tab w:val="left" w:pos="720"/>
              </w:tabs>
              <w:jc w:val="both"/>
              <w:rPr>
                <w:szCs w:val="20"/>
              </w:rPr>
            </w:pPr>
            <w:r w:rsidRPr="004B1F0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0000.</w:t>
            </w:r>
            <w:r w:rsidRPr="004B1F0D">
              <w:rPr>
                <w:rFonts w:ascii="Times New Roman" w:hAnsi="Times New Roman"/>
                <w:lang w:val="pt-PT"/>
              </w:rPr>
              <w:t>SIT_ESPECIAL</w:t>
            </w:r>
            <w:r w:rsidRPr="004B1F0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w:t>
            </w:r>
            <w:r w:rsidR="00DE5885" w:rsidRPr="004B1F0D">
              <w:rPr>
                <w:rFonts w:ascii="Times New Roman" w:hAnsi="Times New Roman"/>
                <w:lang w:eastAsia="en-US"/>
              </w:rPr>
              <w:t>INÍCIO</w:t>
            </w:r>
            <w:r w:rsidRPr="004B1F0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4B1F0D" w:rsidRDefault="00D95E2A" w:rsidP="00295379">
            <w:pPr>
              <w:pStyle w:val="alnea0"/>
            </w:pPr>
            <w:r w:rsidRPr="004B1F0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 xml:space="preserve">O erro ocorre quando </w:t>
            </w:r>
            <w:r w:rsidRPr="004B1F0D">
              <w:rPr>
                <w:rFonts w:ascii="Times New Roman" w:hAnsi="Times New Roman"/>
                <w:lang w:val="pt-PT"/>
              </w:rPr>
              <w:t>IND_SIT_INI_PER</w:t>
            </w:r>
            <w:r w:rsidRPr="004B1F0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4B1F0D" w:rsidRDefault="00D95E2A" w:rsidP="00295379">
            <w:pPr>
              <w:pStyle w:val="PSDS-CorpodeTexto0"/>
              <w:jc w:val="center"/>
              <w:rPr>
                <w:rFonts w:ascii="Times New Roman" w:hAnsi="Times New Roman"/>
                <w:lang w:eastAsia="en-US"/>
              </w:rPr>
            </w:pPr>
            <w:r w:rsidRPr="004B1F0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4B1F0D" w:rsidRDefault="00D95E2A" w:rsidP="00295379">
            <w:pPr>
              <w:jc w:val="both"/>
              <w:rPr>
                <w:szCs w:val="20"/>
              </w:rPr>
            </w:pPr>
            <w:r w:rsidRPr="004B1F0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4B1F0D" w:rsidRDefault="00D95E2A" w:rsidP="00295379">
            <w:pPr>
              <w:jc w:val="both"/>
              <w:rPr>
                <w:szCs w:val="20"/>
              </w:rPr>
            </w:pPr>
            <w:r w:rsidRPr="004B1F0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4B1F0D" w:rsidRDefault="00D95E2A" w:rsidP="00295379">
            <w:pPr>
              <w:jc w:val="both"/>
              <w:rPr>
                <w:szCs w:val="20"/>
              </w:rPr>
            </w:pPr>
            <w:r w:rsidRPr="004B1F0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4B1F0D" w:rsidRDefault="00D95E2A" w:rsidP="00295379">
            <w:pPr>
              <w:jc w:val="both"/>
              <w:rPr>
                <w:szCs w:val="20"/>
              </w:rPr>
            </w:pPr>
            <w:r w:rsidRPr="004B1F0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4B1F0D" w:rsidRDefault="00D95E2A" w:rsidP="00295379">
            <w:pPr>
              <w:jc w:val="both"/>
              <w:rPr>
                <w:szCs w:val="20"/>
              </w:rPr>
            </w:pPr>
            <w:r w:rsidRPr="004B1F0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4B1F0D" w:rsidRDefault="00D95E2A" w:rsidP="00295379">
            <w:pPr>
              <w:jc w:val="both"/>
              <w:rPr>
                <w:szCs w:val="20"/>
              </w:rPr>
            </w:pPr>
            <w:r w:rsidRPr="004B1F0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4B1F0D" w:rsidRDefault="00D95E2A" w:rsidP="00295379">
            <w:pPr>
              <w:jc w:val="both"/>
              <w:rPr>
                <w:szCs w:val="20"/>
              </w:rPr>
            </w:pPr>
            <w:r w:rsidRPr="004B1F0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4B1F0D" w:rsidRDefault="00D95E2A" w:rsidP="00295379">
            <w:pPr>
              <w:jc w:val="both"/>
              <w:rPr>
                <w:szCs w:val="20"/>
              </w:rPr>
            </w:pPr>
            <w:r w:rsidRPr="004B1F0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4B1F0D" w:rsidRDefault="00D95E2A" w:rsidP="00295379">
            <w:pPr>
              <w:jc w:val="both"/>
              <w:rPr>
                <w:szCs w:val="20"/>
              </w:rPr>
            </w:pPr>
            <w:r w:rsidRPr="004B1F0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4B1F0D" w:rsidRDefault="00D95E2A" w:rsidP="00295379">
            <w:pPr>
              <w:jc w:val="both"/>
              <w:rPr>
                <w:szCs w:val="20"/>
              </w:rPr>
            </w:pPr>
            <w:r w:rsidRPr="004B1F0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4B1F0D" w:rsidRDefault="00D95E2A" w:rsidP="00295379">
            <w:pPr>
              <w:jc w:val="both"/>
              <w:rPr>
                <w:szCs w:val="20"/>
              </w:rPr>
            </w:pPr>
            <w:r w:rsidRPr="004B1F0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4B1F0D" w:rsidRDefault="00D95E2A" w:rsidP="00295379">
            <w:pPr>
              <w:jc w:val="both"/>
              <w:rPr>
                <w:szCs w:val="20"/>
              </w:rPr>
            </w:pPr>
            <w:r w:rsidRPr="004B1F0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val="pt-PT"/>
              </w:rPr>
              <w:t>Erro</w:t>
            </w:r>
          </w:p>
        </w:tc>
      </w:tr>
      <w:tr w:rsidR="00D95E2A" w:rsidRPr="004B1F0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4B1F0D" w:rsidRDefault="00D95E2A" w:rsidP="00295379">
            <w:pPr>
              <w:jc w:val="both"/>
              <w:rPr>
                <w:szCs w:val="20"/>
              </w:rPr>
            </w:pPr>
            <w:r w:rsidRPr="004B1F0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4B1F0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rPr>
              <w:t>Erro</w:t>
            </w:r>
          </w:p>
        </w:tc>
      </w:tr>
      <w:tr w:rsidR="00D95E2A" w:rsidRPr="004B1F0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4B1F0D" w:rsidRDefault="00D95E2A" w:rsidP="00295379">
            <w:pPr>
              <w:jc w:val="both"/>
              <w:rPr>
                <w:szCs w:val="20"/>
                <w:lang w:val="pt-PT"/>
              </w:rPr>
            </w:pPr>
            <w:r w:rsidRPr="004B1F0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4B1F0D" w:rsidRDefault="00D95E2A" w:rsidP="00295379">
            <w:pPr>
              <w:jc w:val="both"/>
              <w:rPr>
                <w:szCs w:val="20"/>
                <w:lang w:val="pt-PT"/>
              </w:rPr>
            </w:pPr>
            <w:r w:rsidRPr="004B1F0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4B1F0D" w:rsidRDefault="00D95E2A" w:rsidP="002F62B5">
            <w:pPr>
              <w:pStyle w:val="PSDS-CorpodeTexto0"/>
              <w:jc w:val="center"/>
              <w:rPr>
                <w:rFonts w:ascii="Times New Roman" w:hAnsi="Times New Roman"/>
                <w:lang w:val="pt-PT"/>
              </w:rPr>
            </w:pPr>
            <w:r w:rsidRPr="004B1F0D">
              <w:rPr>
                <w:rFonts w:ascii="Times New Roman" w:hAnsi="Times New Roman"/>
                <w:lang w:val="pt-PT"/>
              </w:rPr>
              <w:t>E</w:t>
            </w:r>
            <w:r w:rsidR="002F62B5" w:rsidRPr="004B1F0D">
              <w:rPr>
                <w:rFonts w:ascii="Times New Roman" w:hAnsi="Times New Roman"/>
                <w:lang w:val="pt-PT"/>
              </w:rPr>
              <w:t>rro</w:t>
            </w:r>
          </w:p>
        </w:tc>
      </w:tr>
    </w:tbl>
    <w:p w14:paraId="105347F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4B1F0D" w:rsidRDefault="003A387F">
      <w:pPr>
        <w:spacing w:after="200" w:line="276" w:lineRule="auto"/>
        <w:rPr>
          <w:rFonts w:cs="Arial"/>
          <w:b/>
          <w:bCs/>
          <w:iCs/>
          <w:color w:val="0000CC"/>
          <w:szCs w:val="28"/>
        </w:rPr>
      </w:pPr>
      <w:r w:rsidRPr="004B1F0D">
        <w:br w:type="page"/>
      </w:r>
    </w:p>
    <w:p w14:paraId="65FBD319" w14:textId="3CC2E14A" w:rsidR="00D95E2A" w:rsidRPr="004B1F0D" w:rsidRDefault="00D95E2A" w:rsidP="00156582">
      <w:pPr>
        <w:pStyle w:val="Ttulo2"/>
      </w:pPr>
      <w:bookmarkStart w:id="68" w:name="_Toc156228197"/>
      <w:r w:rsidRPr="004B1F0D">
        <w:t>Seção 3.2. Regras de Validação de Estrutura – Nível 1, Regras de Validação de Campos – Nível 2 e Regras de Validação de Registros – Nível 3</w:t>
      </w:r>
      <w:bookmarkEnd w:id="68"/>
    </w:p>
    <w:p w14:paraId="08DE4B2A"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Todas essas regras de validação </w:t>
      </w:r>
      <w:r w:rsidR="002F62B5" w:rsidRPr="004B1F0D">
        <w:rPr>
          <w:rFonts w:ascii="Times New Roman" w:hAnsi="Times New Roman" w:cs="Times New Roman"/>
          <w:szCs w:val="20"/>
        </w:rPr>
        <w:t xml:space="preserve">são </w:t>
      </w:r>
      <w:r w:rsidRPr="004B1F0D">
        <w:rPr>
          <w:rFonts w:ascii="Times New Roman" w:hAnsi="Times New Roman" w:cs="Times New Roman"/>
          <w:szCs w:val="20"/>
        </w:rPr>
        <w:t>apresentadas nos próprios registros do leiaute da ECF</w:t>
      </w:r>
      <w:r w:rsidR="008437E1" w:rsidRPr="004B1F0D">
        <w:rPr>
          <w:rFonts w:ascii="Times New Roman" w:hAnsi="Times New Roman" w:cs="Times New Roman"/>
          <w:szCs w:val="20"/>
        </w:rPr>
        <w:t xml:space="preserve">, com exceção das regras das tabelas dinâmicas, que constam no próprio diretório do programa da ECF, em </w:t>
      </w:r>
      <w:r w:rsidR="009B5398" w:rsidRPr="004B1F0D">
        <w:rPr>
          <w:rFonts w:ascii="Times New Roman" w:hAnsi="Times New Roman" w:cs="Times New Roman"/>
          <w:szCs w:val="20"/>
        </w:rPr>
        <w:t>C:\Arquivos de Programas RFB\Programas SPED\ECF\recursos\tabelas.</w:t>
      </w:r>
    </w:p>
    <w:p w14:paraId="4BDC04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 xml:space="preserve">Exemplo: Regras da tabela dinâmica M300A – Arquivo: </w:t>
      </w:r>
      <w:r w:rsidR="00CF4C6C" w:rsidRPr="004B1F0D">
        <w:rPr>
          <w:rFonts w:ascii="Times New Roman" w:hAnsi="Times New Roman" w:cs="Times New Roman"/>
          <w:b/>
          <w:szCs w:val="20"/>
        </w:rPr>
        <w:t>SPEDECF_DINAMICO_2019$SPEDECF</w:t>
      </w:r>
      <w:r w:rsidRPr="004B1F0D">
        <w:rPr>
          <w:rFonts w:ascii="Times New Roman" w:hAnsi="Times New Roman" w:cs="Times New Roman"/>
          <w:b/>
          <w:szCs w:val="20"/>
        </w:rPr>
        <w:t>_DINAMICA_M300_A_REGRAS$7$10772</w:t>
      </w:r>
    </w:p>
    <w:p w14:paraId="3F3CA3B8"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Entendendo no nome dos arquivos de tabelas dinâmicas e regras:</w:t>
      </w:r>
    </w:p>
    <w:p w14:paraId="013B9D77"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41C407C"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201</w:t>
      </w:r>
      <w:r w:rsidR="003D06D6">
        <w:rPr>
          <w:rFonts w:ascii="Times New Roman" w:hAnsi="Times New Roman" w:cs="Times New Roman"/>
          <w:b/>
          <w:szCs w:val="20"/>
        </w:rPr>
        <w:t>9</w:t>
      </w:r>
      <w:r w:rsidRPr="004B1F0D">
        <w:rPr>
          <w:rFonts w:ascii="Times New Roman" w:hAnsi="Times New Roman" w:cs="Times New Roman"/>
          <w:b/>
          <w:szCs w:val="20"/>
        </w:rPr>
        <w:t>: Identifica o ano-calendário.</w:t>
      </w:r>
    </w:p>
    <w:p w14:paraId="186679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A_M300_A: Identifica a tabela dinâmica (M300A);</w:t>
      </w:r>
    </w:p>
    <w:p w14:paraId="57D588F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7$10772: Identifica a versão do arquivo.</w:t>
      </w:r>
    </w:p>
    <w:p w14:paraId="6894E29E"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4B1F0D" w:rsidRDefault="00BB704F" w:rsidP="00EC2D50">
      <w:pPr>
        <w:pStyle w:val="Ttulo1"/>
      </w:pPr>
      <w:r w:rsidRPr="004B1F0D">
        <w:br w:type="page"/>
      </w:r>
    </w:p>
    <w:p w14:paraId="190D2F11" w14:textId="77777777" w:rsidR="004E70A7" w:rsidRPr="004B1F0D" w:rsidRDefault="004E70A7" w:rsidP="00EC2D50">
      <w:pPr>
        <w:pStyle w:val="Ttulo1"/>
      </w:pPr>
      <w:bookmarkStart w:id="69" w:name="_Toc156228198"/>
      <w:r w:rsidRPr="004B1F0D">
        <w:t xml:space="preserve">Capítulo </w:t>
      </w:r>
      <w:r w:rsidR="00D95E2A" w:rsidRPr="004B1F0D">
        <w:t>4</w:t>
      </w:r>
      <w:r w:rsidRPr="004B1F0D">
        <w:t xml:space="preserve"> – </w:t>
      </w:r>
      <w:r w:rsidR="0005364A" w:rsidRPr="004B1F0D">
        <w:t xml:space="preserve">Blocos e </w:t>
      </w:r>
      <w:r w:rsidR="005953BF" w:rsidRPr="004B1F0D">
        <w:t>Registro</w:t>
      </w:r>
      <w:r w:rsidRPr="004B1F0D">
        <w:t xml:space="preserve">s da </w:t>
      </w:r>
      <w:r w:rsidR="0081506D" w:rsidRPr="004B1F0D">
        <w:t>ECF</w:t>
      </w:r>
      <w:bookmarkEnd w:id="69"/>
    </w:p>
    <w:p w14:paraId="29D35C18" w14:textId="77777777" w:rsidR="004E70A7" w:rsidRPr="004B1F0D" w:rsidRDefault="004E70A7" w:rsidP="00EC2D50">
      <w:pPr>
        <w:pStyle w:val="Corpodetexto"/>
        <w:spacing w:line="240" w:lineRule="auto"/>
        <w:rPr>
          <w:rFonts w:ascii="Times New Roman" w:hAnsi="Times New Roman"/>
          <w:szCs w:val="20"/>
        </w:rPr>
      </w:pPr>
    </w:p>
    <w:p w14:paraId="2C80D20C" w14:textId="77777777" w:rsidR="008D654E" w:rsidRPr="004B1F0D" w:rsidRDefault="00D95E2A" w:rsidP="00156582">
      <w:pPr>
        <w:pStyle w:val="Ttulo2"/>
      </w:pPr>
      <w:bookmarkStart w:id="70" w:name="_Toc156228199"/>
      <w:r w:rsidRPr="004B1F0D">
        <w:t>4</w:t>
      </w:r>
      <w:r w:rsidR="00403830" w:rsidRPr="004B1F0D">
        <w:t>.1</w:t>
      </w:r>
      <w:r w:rsidR="007D1581" w:rsidRPr="004B1F0D">
        <w:t>.</w:t>
      </w:r>
      <w:r w:rsidR="008D654E" w:rsidRPr="004B1F0D">
        <w:t xml:space="preserve"> Blocos do Arquivo</w:t>
      </w:r>
      <w:bookmarkEnd w:id="70"/>
    </w:p>
    <w:p w14:paraId="6506DB37" w14:textId="77777777" w:rsidR="008D654E" w:rsidRPr="004B1F0D" w:rsidRDefault="008D654E" w:rsidP="00EC2D50">
      <w:pPr>
        <w:pStyle w:val="Corpodetexto"/>
        <w:spacing w:line="240" w:lineRule="auto"/>
        <w:rPr>
          <w:rFonts w:ascii="Times New Roman" w:hAnsi="Times New Roman"/>
          <w:szCs w:val="20"/>
        </w:rPr>
      </w:pPr>
    </w:p>
    <w:p w14:paraId="5314CA69" w14:textId="77777777" w:rsidR="00FC5876" w:rsidRPr="004B1F0D" w:rsidRDefault="0005364A" w:rsidP="008A084B">
      <w:pPr>
        <w:pStyle w:val="Corpodetexto"/>
        <w:spacing w:line="240" w:lineRule="auto"/>
        <w:ind w:firstLine="708"/>
        <w:rPr>
          <w:rFonts w:ascii="Times New Roman" w:hAnsi="Times New Roman"/>
          <w:szCs w:val="20"/>
        </w:rPr>
      </w:pPr>
      <w:r w:rsidRPr="004B1F0D">
        <w:rPr>
          <w:rFonts w:ascii="Times New Roman" w:hAnsi="Times New Roman"/>
          <w:szCs w:val="20"/>
        </w:rPr>
        <w:t xml:space="preserve">Entre o </w:t>
      </w:r>
      <w:r w:rsidR="005953BF" w:rsidRPr="004B1F0D">
        <w:rPr>
          <w:rFonts w:ascii="Times New Roman" w:hAnsi="Times New Roman"/>
          <w:szCs w:val="20"/>
        </w:rPr>
        <w:t>registro</w:t>
      </w:r>
      <w:r w:rsidRPr="004B1F0D">
        <w:rPr>
          <w:rFonts w:ascii="Times New Roman" w:hAnsi="Times New Roman"/>
          <w:szCs w:val="20"/>
        </w:rPr>
        <w:t xml:space="preserve"> inicial e o </w:t>
      </w:r>
      <w:r w:rsidR="005953BF" w:rsidRPr="004B1F0D">
        <w:rPr>
          <w:rFonts w:ascii="Times New Roman" w:hAnsi="Times New Roman"/>
          <w:szCs w:val="20"/>
        </w:rPr>
        <w:t>registro</w:t>
      </w:r>
      <w:r w:rsidRPr="004B1F0D">
        <w:rPr>
          <w:rFonts w:ascii="Times New Roman" w:hAnsi="Times New Roman"/>
          <w:szCs w:val="20"/>
        </w:rPr>
        <w:t xml:space="preserve"> final, o arquivo digital é constituído de blocos, referindo-se cada um deles a um agrupamento de informações.</w:t>
      </w:r>
    </w:p>
    <w:p w14:paraId="5FA5FA88" w14:textId="77777777" w:rsidR="008A084B" w:rsidRPr="004B1F0D" w:rsidRDefault="008A084B" w:rsidP="008A084B">
      <w:pPr>
        <w:pStyle w:val="Corpodetexto"/>
        <w:spacing w:line="240" w:lineRule="auto"/>
        <w:ind w:firstLine="708"/>
        <w:rPr>
          <w:rFonts w:ascii="Times New Roman" w:hAnsi="Times New Roman"/>
          <w:szCs w:val="20"/>
        </w:rPr>
      </w:pPr>
    </w:p>
    <w:p w14:paraId="7D890BD1" w14:textId="77777777" w:rsidR="00FC5876" w:rsidRPr="004B1F0D" w:rsidRDefault="0025236D" w:rsidP="0025236D">
      <w:pPr>
        <w:pStyle w:val="Corpodetexto"/>
        <w:spacing w:line="240" w:lineRule="auto"/>
        <w:ind w:firstLine="708"/>
        <w:rPr>
          <w:rFonts w:ascii="Times New Roman" w:hAnsi="Times New Roman"/>
          <w:b/>
          <w:szCs w:val="20"/>
        </w:rPr>
      </w:pPr>
      <w:r w:rsidRPr="004B1F0D">
        <w:rPr>
          <w:rFonts w:ascii="Times New Roman" w:hAnsi="Times New Roman"/>
          <w:b/>
          <w:szCs w:val="20"/>
        </w:rPr>
        <w:t>Relação de Blocos:</w:t>
      </w:r>
    </w:p>
    <w:p w14:paraId="0D975E05" w14:textId="77777777" w:rsidR="005C0EA6" w:rsidRPr="004B1F0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4B1F0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 do Bloco</w:t>
            </w:r>
          </w:p>
        </w:tc>
      </w:tr>
      <w:tr w:rsidR="00A906CD" w:rsidRPr="004B1F0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bre o arquivo, identifica a pessoa jurídica e </w:t>
            </w:r>
            <w:r w:rsidR="00DE5885" w:rsidRPr="004B1F0D">
              <w:rPr>
                <w:rFonts w:eastAsia="Times New Roman" w:cs="Times New Roman"/>
                <w:color w:val="000000"/>
                <w:szCs w:val="20"/>
                <w:lang w:eastAsia="pt-BR"/>
              </w:rPr>
              <w:t>referência</w:t>
            </w:r>
            <w:r w:rsidRPr="004B1F0D">
              <w:rPr>
                <w:rFonts w:eastAsia="Times New Roman" w:cs="Times New Roman"/>
                <w:color w:val="000000"/>
                <w:szCs w:val="20"/>
                <w:lang w:eastAsia="pt-BR"/>
              </w:rPr>
              <w:t xml:space="preserve"> o período da ECF.</w:t>
            </w:r>
          </w:p>
        </w:tc>
      </w:tr>
      <w:tr w:rsidR="00A906CD" w:rsidRPr="004B1F0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0AC185E5"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rmazena as informações do plano de contas e dos saldos mensais das ECD recuperadas. As ECD recuperadas devem corresponder ao período da ECF.</w:t>
            </w:r>
            <w:r w:rsidRPr="004B1F0D">
              <w:rPr>
                <w:rFonts w:eastAsia="Times New Roman" w:cs="Times New Roman"/>
                <w:color w:val="000000"/>
                <w:szCs w:val="20"/>
                <w:lang w:eastAsia="pt-BR"/>
              </w:rPr>
              <w:br/>
              <w:t>Os seguintes registros da ECD são recuperados na ECF:</w:t>
            </w:r>
            <w:r w:rsidRPr="004B1F0D">
              <w:rPr>
                <w:rFonts w:eastAsia="Times New Roman" w:cs="Times New Roman"/>
                <w:color w:val="000000"/>
                <w:szCs w:val="20"/>
                <w:lang w:eastAsia="pt-BR"/>
              </w:rPr>
              <w:br/>
              <w:t>- I050 – Plano de Contas</w:t>
            </w:r>
            <w:r w:rsidRPr="004B1F0D">
              <w:rPr>
                <w:rFonts w:eastAsia="Times New Roman" w:cs="Times New Roman"/>
                <w:color w:val="000000"/>
                <w:szCs w:val="20"/>
                <w:lang w:eastAsia="pt-BR"/>
              </w:rPr>
              <w:br/>
              <w:t>- I051 – Mapeamento para o Plano de Contas Referencial</w:t>
            </w:r>
            <w:r w:rsidRPr="004B1F0D">
              <w:rPr>
                <w:rFonts w:eastAsia="Times New Roman" w:cs="Times New Roman"/>
                <w:color w:val="000000"/>
                <w:szCs w:val="20"/>
                <w:lang w:eastAsia="pt-BR"/>
              </w:rPr>
              <w:br/>
              <w:t>- I053 – Subcontas Correlatas</w:t>
            </w:r>
            <w:r w:rsidRPr="004B1F0D">
              <w:rPr>
                <w:rFonts w:eastAsia="Times New Roman" w:cs="Times New Roman"/>
                <w:color w:val="000000"/>
                <w:szCs w:val="20"/>
                <w:lang w:eastAsia="pt-BR"/>
              </w:rPr>
              <w:br/>
              <w:t>- I100 – Centro de Custos</w:t>
            </w:r>
            <w:r w:rsidRPr="004B1F0D">
              <w:rPr>
                <w:rFonts w:eastAsia="Times New Roman" w:cs="Times New Roman"/>
                <w:color w:val="000000"/>
                <w:szCs w:val="20"/>
                <w:lang w:eastAsia="pt-BR"/>
              </w:rPr>
              <w:br/>
              <w:t>- I150 – Data dos Saldos Periódicos</w:t>
            </w:r>
            <w:r w:rsidRPr="004B1F0D">
              <w:rPr>
                <w:rFonts w:eastAsia="Times New Roman" w:cs="Times New Roman"/>
                <w:color w:val="000000"/>
                <w:szCs w:val="20"/>
                <w:lang w:eastAsia="pt-BR"/>
              </w:rPr>
              <w:br/>
              <w:t>- I155 – Saldos Periódicos</w:t>
            </w:r>
            <w:r w:rsidRPr="004B1F0D">
              <w:rPr>
                <w:rFonts w:eastAsia="Times New Roman" w:cs="Times New Roman"/>
                <w:color w:val="000000"/>
                <w:szCs w:val="20"/>
                <w:lang w:eastAsia="pt-BR"/>
              </w:rPr>
              <w:br/>
              <w:t>- I157 - Transferência de Saldos de Plano de Contas Anterior</w:t>
            </w:r>
            <w:r w:rsidRPr="004B1F0D">
              <w:rPr>
                <w:rFonts w:eastAsia="Times New Roman" w:cs="Times New Roman"/>
                <w:color w:val="000000"/>
                <w:szCs w:val="20"/>
                <w:lang w:eastAsia="pt-BR"/>
              </w:rPr>
              <w:br/>
              <w:t>- I350 – Data da Apuração do Resultado</w:t>
            </w:r>
            <w:r w:rsidRPr="004B1F0D">
              <w:rPr>
                <w:rFonts w:eastAsia="Times New Roman" w:cs="Times New Roman"/>
                <w:color w:val="000000"/>
                <w:szCs w:val="20"/>
                <w:lang w:eastAsia="pt-BR"/>
              </w:rPr>
              <w:br/>
              <w:t>- I355 – Saldos das Contas de Resultado Antes do Encerramento</w:t>
            </w:r>
            <w:r w:rsidRPr="004B1F0D">
              <w:rPr>
                <w:rFonts w:eastAsia="Times New Roman" w:cs="Times New Roman"/>
                <w:color w:val="000000"/>
                <w:szCs w:val="20"/>
                <w:lang w:eastAsia="pt-BR"/>
              </w:rPr>
              <w:br/>
              <w:t xml:space="preserve">Estão obrigadas a efetuar a recuperação da ECD todas as pessoas jurídicas obrigadas a entregar a ECD, conforme Instrução Normativa RFB nº </w:t>
            </w:r>
            <w:r w:rsidR="008B2542">
              <w:rPr>
                <w:rFonts w:eastAsia="Times New Roman" w:cs="Times New Roman"/>
                <w:color w:val="000000"/>
                <w:szCs w:val="20"/>
                <w:lang w:eastAsia="pt-BR"/>
              </w:rPr>
              <w:t>2.004/2021</w:t>
            </w:r>
            <w:r w:rsidRPr="004B1F0D">
              <w:rPr>
                <w:rFonts w:eastAsia="Times New Roman" w:cs="Times New Roman"/>
                <w:color w:val="000000"/>
                <w:szCs w:val="20"/>
                <w:lang w:eastAsia="pt-BR"/>
              </w:rPr>
              <w:t xml:space="preserve"> e alterações.</w:t>
            </w:r>
          </w:p>
        </w:tc>
      </w:tr>
      <w:tr w:rsidR="00A906CD" w:rsidRPr="004B1F0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4B1F0D">
              <w:rPr>
                <w:rFonts w:eastAsia="Times New Roman" w:cs="Times New Roman"/>
                <w:color w:val="000000"/>
                <w:szCs w:val="20"/>
                <w:lang w:eastAsia="pt-BR"/>
              </w:rPr>
              <w:br/>
              <w:t>Calcula os saldos contábeis de acordo com o período de apuração do tributo.</w:t>
            </w:r>
          </w:p>
        </w:tc>
      </w:tr>
      <w:tr w:rsidR="00A906CD" w:rsidRPr="004B1F0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mapeamento do plano de contas contábil para o plano de contas referencial.</w:t>
            </w:r>
            <w:r w:rsidRPr="004B1F0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4B1F0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saldos das contas contábeis patrimoniais e de resultado por período de apuração e o seu mapeamento para as contas referenciais.</w:t>
            </w:r>
            <w:r w:rsidRPr="004B1F0D">
              <w:rPr>
                <w:rFonts w:eastAsia="Times New Roman" w:cs="Times New Roman"/>
                <w:color w:val="000000"/>
                <w:szCs w:val="20"/>
                <w:lang w:eastAsia="pt-BR"/>
              </w:rPr>
              <w:br/>
              <w:t>Caso haja recuperação da ECD, o bloco K pode ser construído automaticamente e é permitida a sua edição.</w:t>
            </w:r>
            <w:r w:rsidRPr="004B1F0D">
              <w:rPr>
                <w:rFonts w:eastAsia="Times New Roman" w:cs="Times New Roman"/>
                <w:color w:val="000000"/>
                <w:szCs w:val="20"/>
                <w:lang w:eastAsia="pt-BR"/>
              </w:rPr>
              <w:br/>
              <w:t>O bloco K também pode ser importado, independentemente da recuperação da ECD.</w:t>
            </w:r>
          </w:p>
        </w:tc>
      </w:tr>
      <w:tr w:rsidR="00A906CD" w:rsidRPr="004B1F0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4B1F0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4B1F0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Calcula o IRPJ e a CSLL com base no lucro real (estimativas mensais e ajuste anual ou valores trimestrais).</w:t>
            </w:r>
          </w:p>
        </w:tc>
      </w:tr>
      <w:tr w:rsidR="00A906CD" w:rsidRPr="004B1F0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4B1F0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demonstrativo do livro caixa para os casos previstos na legislação - </w:t>
            </w:r>
            <w:r w:rsidRPr="004B1F0D">
              <w:rPr>
                <w:rFonts w:eastAsia="Times New Roman" w:cs="Times New Roman"/>
                <w:color w:val="0000CC"/>
                <w:szCs w:val="20"/>
                <w:lang w:eastAsia="pt-BR"/>
              </w:rPr>
              <w:t>A partir do leiaute 2.</w:t>
            </w:r>
          </w:p>
        </w:tc>
      </w:tr>
      <w:tr w:rsidR="00A906CD" w:rsidRPr="004B1F0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ura o IRPJ e a CSLL com base no lucro arbitrado.</w:t>
            </w:r>
          </w:p>
        </w:tc>
      </w:tr>
      <w:tr w:rsidR="00A906CD" w:rsidRPr="004B1F0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4B1F0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4B1F0D">
              <w:rPr>
                <w:rFonts w:eastAsia="Times New Roman" w:cs="Times New Roman"/>
                <w:color w:val="0000CC"/>
                <w:szCs w:val="20"/>
                <w:lang w:eastAsia="pt-BR"/>
              </w:rPr>
              <w:t>A partir do leiaute 4</w:t>
            </w:r>
          </w:p>
        </w:tc>
      </w:tr>
      <w:tr w:rsidR="00A906CD" w:rsidRPr="004B1F0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w:t>
            </w:r>
            <w:r w:rsidRPr="004B1F0D">
              <w:rPr>
                <w:rFonts w:eastAsia="Times New Roman" w:cs="Times New Roman"/>
                <w:i/>
                <w:iCs/>
                <w:color w:val="000000"/>
                <w:szCs w:val="20"/>
                <w:lang w:eastAsia="pt-BR"/>
              </w:rPr>
              <w:t xml:space="preserve">Country by Country Report </w:t>
            </w:r>
            <w:r w:rsidRPr="004B1F0D">
              <w:rPr>
                <w:rFonts w:eastAsia="Times New Roman" w:cs="Times New Roman"/>
                <w:color w:val="000000"/>
                <w:szCs w:val="20"/>
                <w:lang w:eastAsia="pt-BR"/>
              </w:rPr>
              <w:t xml:space="preserve">(Relatório País-a-País) - </w:t>
            </w:r>
            <w:r w:rsidRPr="004B1F0D">
              <w:rPr>
                <w:rFonts w:eastAsia="Times New Roman" w:cs="Times New Roman"/>
                <w:color w:val="0000CC"/>
                <w:szCs w:val="20"/>
                <w:lang w:eastAsia="pt-BR"/>
              </w:rPr>
              <w:t xml:space="preserve">A partir do leiaute 3 </w:t>
            </w:r>
          </w:p>
        </w:tc>
      </w:tr>
      <w:tr w:rsidR="00A906CD" w:rsidRPr="004B1F0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econômicas da pessoa jurídica.</w:t>
            </w:r>
          </w:p>
        </w:tc>
      </w:tr>
      <w:tr w:rsidR="00A906CD" w:rsidRPr="004B1F0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gerais da pessoa jurídica.</w:t>
            </w:r>
          </w:p>
        </w:tc>
      </w:tr>
      <w:tr w:rsidR="00A906CD" w:rsidRPr="004B1F0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Encerra o arquivo digital.</w:t>
            </w:r>
          </w:p>
        </w:tc>
      </w:tr>
    </w:tbl>
    <w:p w14:paraId="09C71FF7" w14:textId="77777777" w:rsidR="005C0EA6" w:rsidRPr="004B1F0D" w:rsidRDefault="005C0EA6" w:rsidP="00A906CD">
      <w:pPr>
        <w:pStyle w:val="Corpodetexto2"/>
        <w:widowControl w:val="0"/>
        <w:tabs>
          <w:tab w:val="num" w:pos="720"/>
        </w:tabs>
        <w:autoSpaceDE w:val="0"/>
        <w:autoSpaceDN w:val="0"/>
        <w:adjustRightInd w:val="0"/>
        <w:ind w:left="709" w:hanging="1"/>
      </w:pPr>
    </w:p>
    <w:p w14:paraId="3721FB1B" w14:textId="77777777" w:rsidR="00FC5876" w:rsidRPr="004B1F0D" w:rsidRDefault="00FA7A14" w:rsidP="00EC2D50">
      <w:pPr>
        <w:pStyle w:val="Corpodetexto2"/>
        <w:widowControl w:val="0"/>
        <w:tabs>
          <w:tab w:val="num" w:pos="720"/>
        </w:tabs>
        <w:autoSpaceDE w:val="0"/>
        <w:autoSpaceDN w:val="0"/>
        <w:adjustRightInd w:val="0"/>
        <w:ind w:firstLine="708"/>
      </w:pPr>
      <w:r w:rsidRPr="004B1F0D">
        <w:t>Portanto, o</w:t>
      </w:r>
      <w:r w:rsidR="0005364A" w:rsidRPr="004B1F0D">
        <w:t xml:space="preserve"> arquivo digital é composto por blocos de informa</w:t>
      </w:r>
      <w:r w:rsidRPr="004B1F0D">
        <w:t>ção e cada bloco terá</w:t>
      </w:r>
      <w:r w:rsidR="0005364A" w:rsidRPr="004B1F0D">
        <w:t xml:space="preserve"> um </w:t>
      </w:r>
      <w:r w:rsidR="005953BF" w:rsidRPr="004B1F0D">
        <w:t>registro</w:t>
      </w:r>
      <w:r w:rsidR="0005364A" w:rsidRPr="004B1F0D">
        <w:t xml:space="preserve"> de abertura, </w:t>
      </w:r>
      <w:r w:rsidR="005953BF" w:rsidRPr="004B1F0D">
        <w:t>registro</w:t>
      </w:r>
      <w:r w:rsidR="0005364A" w:rsidRPr="004B1F0D">
        <w:t xml:space="preserve">s de dados e </w:t>
      </w:r>
      <w:r w:rsidR="00FC5876" w:rsidRPr="004B1F0D">
        <w:t xml:space="preserve">um </w:t>
      </w:r>
      <w:r w:rsidR="005953BF" w:rsidRPr="004B1F0D">
        <w:t>registro</w:t>
      </w:r>
      <w:r w:rsidR="00FC5876" w:rsidRPr="004B1F0D">
        <w:t xml:space="preserve"> de encerramento. </w:t>
      </w:r>
    </w:p>
    <w:p w14:paraId="2DAB1360" w14:textId="77777777" w:rsidR="00FC5876" w:rsidRPr="004B1F0D" w:rsidRDefault="00FC5876" w:rsidP="00EC2D50">
      <w:pPr>
        <w:pStyle w:val="Corpodetexto2"/>
        <w:widowControl w:val="0"/>
        <w:tabs>
          <w:tab w:val="num" w:pos="720"/>
        </w:tabs>
        <w:autoSpaceDE w:val="0"/>
        <w:autoSpaceDN w:val="0"/>
        <w:adjustRightInd w:val="0"/>
      </w:pPr>
    </w:p>
    <w:p w14:paraId="1713182E"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Após o </w:t>
      </w:r>
      <w:r w:rsidRPr="004B1F0D">
        <w:t>b</w:t>
      </w:r>
      <w:r w:rsidR="0005364A" w:rsidRPr="004B1F0D">
        <w:t xml:space="preserve">loco </w:t>
      </w:r>
      <w:r w:rsidRPr="004B1F0D">
        <w:t xml:space="preserve">inicial (Bloco </w:t>
      </w:r>
      <w:r w:rsidR="0005364A" w:rsidRPr="004B1F0D">
        <w:t>0</w:t>
      </w:r>
      <w:r w:rsidRPr="004B1F0D">
        <w:t xml:space="preserve">), </w:t>
      </w:r>
      <w:r w:rsidR="0005364A" w:rsidRPr="004B1F0D">
        <w:t>a ordem de apresen</w:t>
      </w:r>
      <w:r w:rsidRPr="004B1F0D">
        <w:t>tação dos demais blocos é a sequ</w:t>
      </w:r>
      <w:r w:rsidR="0005364A" w:rsidRPr="004B1F0D">
        <w:t>ência c</w:t>
      </w:r>
      <w:r w:rsidRPr="004B1F0D">
        <w:t>onstante na tabela de blocos acima.</w:t>
      </w:r>
    </w:p>
    <w:p w14:paraId="52934911" w14:textId="77777777" w:rsidR="00FC5876" w:rsidRPr="004B1F0D" w:rsidRDefault="00FC5876" w:rsidP="00EC2D50">
      <w:pPr>
        <w:pStyle w:val="Corpodetexto2"/>
        <w:widowControl w:val="0"/>
        <w:tabs>
          <w:tab w:val="num" w:pos="720"/>
        </w:tabs>
        <w:autoSpaceDE w:val="0"/>
        <w:autoSpaceDN w:val="0"/>
        <w:adjustRightInd w:val="0"/>
      </w:pPr>
    </w:p>
    <w:p w14:paraId="7766FF64"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Salvo quando houver especificação em contrário, todos os blocos são obrigatórios e o respectivo </w:t>
      </w:r>
      <w:r w:rsidR="005953BF" w:rsidRPr="004B1F0D">
        <w:t>registro</w:t>
      </w:r>
      <w:r w:rsidR="0005364A" w:rsidRPr="004B1F0D">
        <w:t xml:space="preserve"> de abertura indicará a presença ou a ausência de dados informados.</w:t>
      </w:r>
    </w:p>
    <w:p w14:paraId="4560A6F3" w14:textId="77777777" w:rsidR="007553A7" w:rsidRPr="004B1F0D" w:rsidRDefault="007553A7" w:rsidP="007553A7">
      <w:pPr>
        <w:spacing w:after="200" w:line="276" w:lineRule="auto"/>
        <w:rPr>
          <w:color w:val="0000FF"/>
          <w:szCs w:val="20"/>
        </w:rPr>
      </w:pPr>
    </w:p>
    <w:p w14:paraId="27F1896D" w14:textId="77777777" w:rsidR="007553A7" w:rsidRPr="004B1F0D" w:rsidRDefault="007553A7" w:rsidP="007553A7">
      <w:pPr>
        <w:spacing w:after="200" w:line="276" w:lineRule="auto"/>
        <w:rPr>
          <w:color w:val="0000FF"/>
          <w:szCs w:val="20"/>
        </w:rPr>
      </w:pPr>
    </w:p>
    <w:p w14:paraId="7831E992" w14:textId="77777777" w:rsidR="00FC5876" w:rsidRPr="004B1F0D" w:rsidRDefault="00D95E2A" w:rsidP="00156582">
      <w:pPr>
        <w:pStyle w:val="Ttulo2"/>
      </w:pPr>
      <w:bookmarkStart w:id="71" w:name="_Toc156228200"/>
      <w:r w:rsidRPr="004B1F0D">
        <w:t>4</w:t>
      </w:r>
      <w:r w:rsidR="00FC5876" w:rsidRPr="004B1F0D">
        <w:t xml:space="preserve">.2. </w:t>
      </w:r>
      <w:r w:rsidR="005F2B58" w:rsidRPr="004B1F0D">
        <w:t xml:space="preserve">Tabela de </w:t>
      </w:r>
      <w:r w:rsidR="005953BF" w:rsidRPr="004B1F0D">
        <w:t>Registro</w:t>
      </w:r>
      <w:r w:rsidR="005F2B58" w:rsidRPr="004B1F0D">
        <w:t>s</w:t>
      </w:r>
      <w:bookmarkEnd w:id="71"/>
    </w:p>
    <w:p w14:paraId="2DDA711D" w14:textId="77777777" w:rsidR="00B3428D" w:rsidRPr="004B1F0D" w:rsidRDefault="00B3428D" w:rsidP="00EC2D50">
      <w:pPr>
        <w:ind w:firstLine="708"/>
        <w:rPr>
          <w:szCs w:val="20"/>
        </w:rPr>
      </w:pPr>
    </w:p>
    <w:p w14:paraId="30322EBE" w14:textId="77777777" w:rsidR="0005364A" w:rsidRPr="004B1F0D" w:rsidRDefault="0005364A" w:rsidP="00EC2D50">
      <w:pPr>
        <w:ind w:firstLine="708"/>
        <w:rPr>
          <w:szCs w:val="20"/>
        </w:rPr>
      </w:pPr>
      <w:r w:rsidRPr="004B1F0D">
        <w:rPr>
          <w:szCs w:val="20"/>
        </w:rPr>
        <w:t>O arquivo digital pode ser composto co</w:t>
      </w:r>
      <w:r w:rsidR="00FC5876" w:rsidRPr="004B1F0D">
        <w:rPr>
          <w:szCs w:val="20"/>
        </w:rPr>
        <w:t xml:space="preserve">m os </w:t>
      </w:r>
      <w:r w:rsidR="005953BF" w:rsidRPr="004B1F0D">
        <w:rPr>
          <w:szCs w:val="20"/>
        </w:rPr>
        <w:t>registro</w:t>
      </w:r>
      <w:r w:rsidR="00FC5876" w:rsidRPr="004B1F0D">
        <w:rPr>
          <w:szCs w:val="20"/>
        </w:rPr>
        <w:t xml:space="preserve">s abaixo descritos (Tabela de </w:t>
      </w:r>
      <w:r w:rsidR="005953BF" w:rsidRPr="004B1F0D">
        <w:rPr>
          <w:szCs w:val="20"/>
        </w:rPr>
        <w:t>Registro</w:t>
      </w:r>
      <w:r w:rsidR="00FC5876" w:rsidRPr="004B1F0D">
        <w:rPr>
          <w:szCs w:val="20"/>
        </w:rPr>
        <w:t>s).</w:t>
      </w:r>
    </w:p>
    <w:p w14:paraId="1037F443" w14:textId="77777777" w:rsidR="00B3428D" w:rsidRPr="004B1F0D" w:rsidRDefault="00B3428D" w:rsidP="00EC2D50">
      <w:pPr>
        <w:ind w:firstLine="708"/>
        <w:rPr>
          <w:szCs w:val="20"/>
        </w:rPr>
      </w:pPr>
    </w:p>
    <w:p w14:paraId="4DA25B85" w14:textId="77777777" w:rsidR="00B06BD7" w:rsidRPr="004B1F0D" w:rsidRDefault="00B06BD7" w:rsidP="00EC2D50">
      <w:pPr>
        <w:ind w:firstLine="708"/>
        <w:rPr>
          <w:szCs w:val="20"/>
        </w:rPr>
      </w:pPr>
      <w:r w:rsidRPr="004B1F0D">
        <w:rPr>
          <w:szCs w:val="20"/>
        </w:rPr>
        <w:t>Código de Obrigatoriedade:</w:t>
      </w:r>
    </w:p>
    <w:p w14:paraId="689DEB75" w14:textId="77777777" w:rsidR="00B06BD7" w:rsidRPr="004B1F0D" w:rsidRDefault="00B06BD7" w:rsidP="00EC2D50">
      <w:pPr>
        <w:ind w:firstLine="708"/>
        <w:rPr>
          <w:szCs w:val="20"/>
        </w:rPr>
      </w:pPr>
    </w:p>
    <w:p w14:paraId="0D5EE829" w14:textId="77777777" w:rsidR="00B3428D" w:rsidRPr="004B1F0D" w:rsidRDefault="00B3428D" w:rsidP="00B06BD7">
      <w:pPr>
        <w:ind w:left="708" w:firstLine="708"/>
        <w:rPr>
          <w:szCs w:val="20"/>
        </w:rPr>
      </w:pPr>
      <w:r w:rsidRPr="004B1F0D">
        <w:rPr>
          <w:szCs w:val="20"/>
        </w:rPr>
        <w:t>O = Obrigatório</w:t>
      </w:r>
    </w:p>
    <w:p w14:paraId="0CFD1BA7" w14:textId="77777777" w:rsidR="00B3428D" w:rsidRPr="004B1F0D" w:rsidRDefault="00B3428D" w:rsidP="00B06BD7">
      <w:pPr>
        <w:ind w:left="708" w:firstLine="708"/>
        <w:rPr>
          <w:szCs w:val="20"/>
        </w:rPr>
      </w:pPr>
      <w:r w:rsidRPr="004B1F0D">
        <w:rPr>
          <w:szCs w:val="20"/>
        </w:rPr>
        <w:t>F = Facultativo</w:t>
      </w:r>
    </w:p>
    <w:p w14:paraId="651A9654" w14:textId="77777777" w:rsidR="00B3428D" w:rsidRPr="004B1F0D" w:rsidRDefault="00B3428D" w:rsidP="00B06BD7">
      <w:pPr>
        <w:ind w:left="708" w:firstLine="708"/>
        <w:rPr>
          <w:szCs w:val="20"/>
        </w:rPr>
      </w:pPr>
      <w:r w:rsidRPr="004B1F0D">
        <w:rPr>
          <w:szCs w:val="20"/>
        </w:rPr>
        <w:t>OC = Obrigatório Condicional</w:t>
      </w:r>
    </w:p>
    <w:p w14:paraId="48060B5A" w14:textId="77777777" w:rsidR="00574DBC" w:rsidRPr="004B1F0D" w:rsidRDefault="00574DBC" w:rsidP="00B06BD7">
      <w:pPr>
        <w:ind w:left="708" w:firstLine="708"/>
        <w:rPr>
          <w:szCs w:val="20"/>
        </w:rPr>
      </w:pPr>
      <w:r w:rsidRPr="004B1F0D">
        <w:rPr>
          <w:szCs w:val="20"/>
        </w:rPr>
        <w:t>FC = Facultativo Condicional</w:t>
      </w:r>
    </w:p>
    <w:p w14:paraId="2AEE58AF" w14:textId="77777777" w:rsidR="00FC5876" w:rsidRPr="004B1F0D" w:rsidRDefault="00B3428D" w:rsidP="00B06BD7">
      <w:pPr>
        <w:ind w:left="708" w:firstLine="708"/>
        <w:rPr>
          <w:szCs w:val="20"/>
        </w:rPr>
      </w:pPr>
      <w:r w:rsidRPr="004B1F0D">
        <w:rPr>
          <w:szCs w:val="20"/>
        </w:rPr>
        <w:t>N = Não Deve Existir</w:t>
      </w:r>
    </w:p>
    <w:p w14:paraId="14CCF503" w14:textId="77777777" w:rsidR="00A35D86" w:rsidRPr="004B1F0D" w:rsidRDefault="00A35D86" w:rsidP="00EC2D50">
      <w:pPr>
        <w:ind w:firstLine="708"/>
        <w:rPr>
          <w:szCs w:val="20"/>
        </w:rPr>
      </w:pPr>
    </w:p>
    <w:p w14:paraId="15E039DA" w14:textId="77777777" w:rsidR="00B06BD7" w:rsidRPr="004B1F0D" w:rsidRDefault="00B06BD7" w:rsidP="00EC2D50">
      <w:pPr>
        <w:ind w:firstLine="708"/>
        <w:rPr>
          <w:szCs w:val="20"/>
        </w:rPr>
      </w:pPr>
      <w:r w:rsidRPr="004B1F0D">
        <w:rPr>
          <w:szCs w:val="20"/>
        </w:rPr>
        <w:t>Código de Ocorrência:</w:t>
      </w:r>
    </w:p>
    <w:p w14:paraId="561817CB" w14:textId="77777777" w:rsidR="00B06BD7" w:rsidRPr="004B1F0D" w:rsidRDefault="00B06BD7" w:rsidP="00EC2D50">
      <w:pPr>
        <w:ind w:firstLine="708"/>
        <w:rPr>
          <w:szCs w:val="20"/>
        </w:rPr>
      </w:pPr>
    </w:p>
    <w:p w14:paraId="7555980A" w14:textId="77777777" w:rsidR="00B06BD7" w:rsidRPr="004B1F0D" w:rsidRDefault="00B06BD7" w:rsidP="00B06BD7">
      <w:pPr>
        <w:ind w:left="708" w:firstLine="708"/>
        <w:rPr>
          <w:szCs w:val="20"/>
        </w:rPr>
      </w:pPr>
      <w:r w:rsidRPr="004B1F0D">
        <w:rPr>
          <w:szCs w:val="20"/>
        </w:rPr>
        <w:t>[0] = não há ocorrência</w:t>
      </w:r>
    </w:p>
    <w:p w14:paraId="6FB6BAE8" w14:textId="77777777" w:rsidR="00B06BD7" w:rsidRPr="004B1F0D" w:rsidRDefault="00B06BD7" w:rsidP="00B06BD7">
      <w:pPr>
        <w:ind w:left="708" w:firstLine="708"/>
        <w:rPr>
          <w:szCs w:val="20"/>
        </w:rPr>
      </w:pPr>
      <w:r w:rsidRPr="004B1F0D">
        <w:rPr>
          <w:szCs w:val="20"/>
        </w:rPr>
        <w:t>[1:1] = 1 ocorrência</w:t>
      </w:r>
    </w:p>
    <w:p w14:paraId="502D391C" w14:textId="77777777" w:rsidR="00B06BD7" w:rsidRPr="004B1F0D" w:rsidRDefault="00B06BD7" w:rsidP="00B06BD7">
      <w:pPr>
        <w:ind w:left="708" w:firstLine="708"/>
        <w:rPr>
          <w:szCs w:val="20"/>
        </w:rPr>
      </w:pPr>
      <w:r w:rsidRPr="004B1F0D">
        <w:rPr>
          <w:szCs w:val="20"/>
        </w:rPr>
        <w:t>[2:2] = 2 ocorrências</w:t>
      </w:r>
    </w:p>
    <w:p w14:paraId="71F4D77D" w14:textId="77777777" w:rsidR="00B06BD7" w:rsidRPr="004B1F0D" w:rsidRDefault="00B06BD7" w:rsidP="00B06BD7">
      <w:pPr>
        <w:ind w:left="708" w:firstLine="708"/>
        <w:rPr>
          <w:szCs w:val="20"/>
        </w:rPr>
      </w:pPr>
      <w:r w:rsidRPr="004B1F0D">
        <w:rPr>
          <w:szCs w:val="20"/>
        </w:rPr>
        <w:t>[0: 12] = de zero a 12 ocorrências</w:t>
      </w:r>
    </w:p>
    <w:p w14:paraId="58FBBAF6" w14:textId="77777777" w:rsidR="00B06BD7" w:rsidRPr="004B1F0D" w:rsidRDefault="00B06BD7" w:rsidP="00B06BD7">
      <w:pPr>
        <w:ind w:left="708" w:firstLine="708"/>
        <w:rPr>
          <w:szCs w:val="20"/>
        </w:rPr>
      </w:pPr>
      <w:r w:rsidRPr="004B1F0D">
        <w:rPr>
          <w:szCs w:val="20"/>
        </w:rPr>
        <w:t>[1:N] = de uma até “n” ocorrências (várias ocorrências)</w:t>
      </w:r>
    </w:p>
    <w:p w14:paraId="4C406694" w14:textId="77777777" w:rsidR="0016182D" w:rsidRPr="004B1F0D" w:rsidRDefault="0016182D" w:rsidP="00B06BD7">
      <w:pPr>
        <w:ind w:left="708" w:firstLine="708"/>
        <w:rPr>
          <w:szCs w:val="20"/>
        </w:rPr>
      </w:pPr>
      <w:r w:rsidRPr="004B1F0D">
        <w:rPr>
          <w:szCs w:val="20"/>
        </w:rPr>
        <w:t>[0:N] = de zero até “n” ocorrências</w:t>
      </w:r>
    </w:p>
    <w:p w14:paraId="5DAC153B" w14:textId="77777777" w:rsidR="00A7605C" w:rsidRPr="004B1F0D" w:rsidRDefault="00A7605C" w:rsidP="00A7605C">
      <w:pPr>
        <w:pStyle w:val="Corpodetexto2"/>
        <w:widowControl w:val="0"/>
        <w:tabs>
          <w:tab w:val="num" w:pos="720"/>
        </w:tabs>
        <w:autoSpaceDE w:val="0"/>
        <w:autoSpaceDN w:val="0"/>
        <w:adjustRightInd w:val="0"/>
      </w:pPr>
    </w:p>
    <w:p w14:paraId="2DB74DA1" w14:textId="77777777" w:rsidR="00A7605C" w:rsidRPr="004B1F0D" w:rsidRDefault="00A7605C" w:rsidP="00A7605C">
      <w:pPr>
        <w:ind w:firstLine="708"/>
        <w:rPr>
          <w:szCs w:val="20"/>
        </w:rPr>
      </w:pPr>
      <w:r w:rsidRPr="004B1F0D">
        <w:rPr>
          <w:szCs w:val="20"/>
        </w:rPr>
        <w:t>Os campos dos registros, nos textos deste manual, serão representados da seguinte forma: XXXX.Nome</w:t>
      </w:r>
    </w:p>
    <w:p w14:paraId="6C29E11E" w14:textId="77777777" w:rsidR="00A7605C" w:rsidRPr="004B1F0D" w:rsidRDefault="00A7605C" w:rsidP="00A7605C">
      <w:pPr>
        <w:ind w:firstLine="708"/>
        <w:rPr>
          <w:szCs w:val="20"/>
        </w:rPr>
      </w:pPr>
    </w:p>
    <w:p w14:paraId="1DAE2E9E" w14:textId="77777777" w:rsidR="00A7605C" w:rsidRPr="004B1F0D" w:rsidRDefault="00A7605C" w:rsidP="00A7605C">
      <w:pPr>
        <w:ind w:firstLine="708"/>
        <w:rPr>
          <w:b/>
          <w:szCs w:val="20"/>
        </w:rPr>
      </w:pPr>
      <w:r w:rsidRPr="004B1F0D">
        <w:rPr>
          <w:szCs w:val="20"/>
        </w:rPr>
        <w:tab/>
      </w:r>
      <w:r w:rsidRPr="004B1F0D">
        <w:rPr>
          <w:b/>
          <w:szCs w:val="20"/>
        </w:rPr>
        <w:t>XXXX = Número do registro</w:t>
      </w:r>
    </w:p>
    <w:p w14:paraId="3E3F1A79" w14:textId="77777777" w:rsidR="00A7605C" w:rsidRPr="004B1F0D" w:rsidRDefault="00A7605C" w:rsidP="00A7605C">
      <w:pPr>
        <w:tabs>
          <w:tab w:val="left" w:pos="708"/>
          <w:tab w:val="left" w:pos="1416"/>
          <w:tab w:val="left" w:pos="2124"/>
          <w:tab w:val="left" w:pos="2832"/>
          <w:tab w:val="left" w:pos="3810"/>
        </w:tabs>
        <w:ind w:firstLine="708"/>
        <w:rPr>
          <w:b/>
          <w:szCs w:val="20"/>
        </w:rPr>
      </w:pPr>
      <w:r w:rsidRPr="004B1F0D">
        <w:rPr>
          <w:b/>
          <w:szCs w:val="20"/>
        </w:rPr>
        <w:tab/>
        <w:t>Nome = Nome do campo</w:t>
      </w:r>
      <w:r w:rsidRPr="004B1F0D">
        <w:rPr>
          <w:b/>
          <w:szCs w:val="20"/>
        </w:rPr>
        <w:tab/>
      </w:r>
    </w:p>
    <w:p w14:paraId="15E75AD8" w14:textId="77777777" w:rsidR="00A7605C" w:rsidRPr="004B1F0D" w:rsidRDefault="00A7605C" w:rsidP="00A7605C">
      <w:pPr>
        <w:ind w:left="708" w:firstLine="708"/>
        <w:rPr>
          <w:b/>
          <w:szCs w:val="20"/>
        </w:rPr>
      </w:pPr>
      <w:r w:rsidRPr="004B1F0D">
        <w:rPr>
          <w:b/>
          <w:szCs w:val="20"/>
        </w:rPr>
        <w:t xml:space="preserve">Exemplo: </w:t>
      </w:r>
      <w:r w:rsidRPr="004B1F0D">
        <w:rPr>
          <w:szCs w:val="20"/>
        </w:rPr>
        <w:t>0000.SIT_ESPECIAL – Representa do campo “SIT_ESPECIAL” do registro 0000.</w:t>
      </w:r>
    </w:p>
    <w:p w14:paraId="6794BD80" w14:textId="77777777" w:rsidR="00B06BD7" w:rsidRPr="004B1F0D" w:rsidRDefault="00B06BD7">
      <w:pPr>
        <w:rPr>
          <w:szCs w:val="20"/>
        </w:rPr>
      </w:pPr>
    </w:p>
    <w:p w14:paraId="5036B7B5" w14:textId="77777777" w:rsidR="007553A7" w:rsidRPr="004B1F0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4B1F0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4B1F0D" w:rsidRDefault="0058251E" w:rsidP="0058251E">
            <w:pP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OS REGISTROS</w:t>
            </w:r>
          </w:p>
        </w:tc>
      </w:tr>
      <w:tr w:rsidR="0058251E" w:rsidRPr="004B1F0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4B1F0D" w:rsidRDefault="0058251E" w:rsidP="0058251E">
            <w:pPr>
              <w:rPr>
                <w:rFonts w:eastAsia="Times New Roman" w:cs="Times New Roman"/>
                <w:color w:val="000000"/>
                <w:szCs w:val="20"/>
                <w:lang w:eastAsia="pt-BR"/>
              </w:rPr>
            </w:pPr>
            <w:bookmarkStart w:id="72" w:name="RANGE!A2"/>
            <w:r w:rsidRPr="004B1F0D">
              <w:rPr>
                <w:rFonts w:eastAsia="Times New Roman" w:cs="Times New Roman"/>
                <w:b/>
                <w:bCs/>
                <w:color w:val="000000"/>
                <w:szCs w:val="20"/>
                <w:lang w:eastAsia="pt-BR"/>
              </w:rPr>
              <w:t>Obrigariedade de Entrada:</w:t>
            </w:r>
            <w:r w:rsidRPr="004B1F0D">
              <w:rPr>
                <w:rFonts w:eastAsia="Times New Roman" w:cs="Times New Roman"/>
                <w:color w:val="000000"/>
                <w:szCs w:val="20"/>
                <w:lang w:eastAsia="pt-BR"/>
              </w:rPr>
              <w:t xml:space="preserve"> O registro é de preenchimento obrigatório no momento da importação do arquivo da ECF para o programa da ECF.</w:t>
            </w:r>
            <w:bookmarkEnd w:id="72"/>
          </w:p>
        </w:tc>
      </w:tr>
      <w:tr w:rsidR="0058251E" w:rsidRPr="004B1F0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4B1F0D" w:rsidRDefault="00DE5885" w:rsidP="0058251E">
            <w:pPr>
              <w:rPr>
                <w:rFonts w:eastAsia="Times New Roman" w:cs="Times New Roman"/>
                <w:color w:val="000000"/>
                <w:szCs w:val="20"/>
                <w:lang w:eastAsia="pt-BR"/>
              </w:rPr>
            </w:pPr>
            <w:r w:rsidRPr="004B1F0D">
              <w:rPr>
                <w:rFonts w:eastAsia="Times New Roman" w:cs="Times New Roman"/>
                <w:b/>
                <w:bCs/>
                <w:color w:val="000000"/>
                <w:szCs w:val="20"/>
                <w:lang w:eastAsia="pt-BR"/>
              </w:rPr>
              <w:t>Obrigatoriedade</w:t>
            </w:r>
            <w:r w:rsidR="0058251E" w:rsidRPr="004B1F0D">
              <w:rPr>
                <w:rFonts w:eastAsia="Times New Roman" w:cs="Times New Roman"/>
                <w:b/>
                <w:bCs/>
                <w:color w:val="000000"/>
                <w:szCs w:val="20"/>
                <w:lang w:eastAsia="pt-BR"/>
              </w:rPr>
              <w:t xml:space="preserve"> de Saída:</w:t>
            </w:r>
            <w:r w:rsidR="0058251E" w:rsidRPr="004B1F0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4B1F0D" w:rsidRDefault="0058251E">
      <w:pPr>
        <w:rPr>
          <w:szCs w:val="20"/>
        </w:rPr>
      </w:pPr>
    </w:p>
    <w:p w14:paraId="4D2EC0B2" w14:textId="77777777" w:rsidR="0058251E" w:rsidRPr="004B1F0D" w:rsidRDefault="0058251E">
      <w:pPr>
        <w:rPr>
          <w:szCs w:val="20"/>
        </w:rPr>
      </w:pPr>
    </w:p>
    <w:p w14:paraId="15A34C5A" w14:textId="77777777" w:rsidR="0058251E" w:rsidRPr="004B1F0D" w:rsidRDefault="0058251E" w:rsidP="00D31307">
      <w:pPr>
        <w:spacing w:after="200" w:line="276" w:lineRule="auto"/>
        <w:jc w:val="center"/>
        <w:rPr>
          <w:szCs w:val="20"/>
        </w:rPr>
      </w:pPr>
      <w:r w:rsidRPr="004B1F0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B1F0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brigatoriedade </w:t>
            </w:r>
            <w:r w:rsidRPr="004B1F0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w:t>
            </w:r>
          </w:p>
        </w:tc>
      </w:tr>
      <w:tr w:rsidR="004C6DD8" w:rsidRPr="004B1F0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C050.IND_CTA = “A” [0:N]</w:t>
            </w:r>
            <w:r w:rsidRPr="004B1F0D">
              <w:rPr>
                <w:rFonts w:eastAsia="Times New Roman" w:cs="Times New Roman"/>
                <w:color w:val="000000"/>
                <w:szCs w:val="20"/>
                <w:lang w:eastAsia="pt-BR"/>
              </w:rPr>
              <w:br/>
              <w:t>Senão [0]</w:t>
            </w:r>
          </w:p>
        </w:tc>
      </w:tr>
      <w:tr w:rsidR="004C6DD8" w:rsidRPr="004B1F0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B1F0D" w:rsidRDefault="004C6DD8" w:rsidP="00BB7501">
            <w:pPr>
              <w:jc w:val="center"/>
              <w:rPr>
                <w:rFonts w:eastAsia="Times New Roman" w:cs="Times New Roman"/>
                <w:b/>
                <w:bCs/>
                <w:color w:val="000000"/>
                <w:sz w:val="24"/>
                <w:szCs w:val="24"/>
                <w:lang w:eastAsia="pt-BR"/>
              </w:rPr>
            </w:pPr>
            <w:bookmarkStart w:id="73" w:name="RANGE!A20"/>
            <w:r w:rsidRPr="004B1F0D">
              <w:rPr>
                <w:rFonts w:eastAsia="Times New Roman" w:cs="Times New Roman"/>
                <w:b/>
                <w:bCs/>
                <w:color w:val="000000"/>
                <w:sz w:val="24"/>
                <w:szCs w:val="24"/>
                <w:lang w:eastAsia="pt-BR"/>
              </w:rPr>
              <w:t>C100</w:t>
            </w:r>
            <w:bookmarkEnd w:id="73"/>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J050.IND_CTA = “A”) E (J050.COD_NAT = “01” ou “02” ou “03” ou “0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J050.IND_CTA = “A” [1:N]</w:t>
            </w:r>
            <w:r w:rsidRPr="004B1F0D">
              <w:rPr>
                <w:rFonts w:eastAsia="Times New Roman" w:cs="Times New Roman"/>
                <w:color w:val="000000"/>
                <w:szCs w:val="20"/>
                <w:lang w:eastAsia="pt-BR"/>
              </w:rPr>
              <w:br/>
              <w:t>Senão [0]</w:t>
            </w:r>
          </w:p>
        </w:tc>
      </w:tr>
      <w:tr w:rsidR="004C6DD8" w:rsidRPr="004B1F0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p w14:paraId="24F78D44" w14:textId="77777777" w:rsidR="006612A0" w:rsidRPr="004B1F0D" w:rsidRDefault="006612A0" w:rsidP="007E1174">
            <w:pPr>
              <w:rPr>
                <w:rFonts w:eastAsia="Times New Roman" w:cs="Times New Roman"/>
                <w:color w:val="000000"/>
                <w:szCs w:val="20"/>
                <w:lang w:eastAsia="pt-BR"/>
              </w:rPr>
            </w:pPr>
          </w:p>
          <w:p w14:paraId="47C05331" w14:textId="464D77BE" w:rsidR="006612A0" w:rsidRPr="004B1F0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702DE" w:rsidRPr="004B1F0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4B1F0D" w:rsidRDefault="006702DE" w:rsidP="006702DE">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4B1F0D" w:rsidRDefault="006702DE" w:rsidP="006702DE">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Padrão 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4B1F0D" w:rsidRDefault="006702DE" w:rsidP="006702DE">
            <w:pPr>
              <w:jc w:val="center"/>
              <w:rPr>
                <w:rFonts w:eastAsia="Times New Roman" w:cs="Times New Roman"/>
                <w:color w:val="000000"/>
                <w:szCs w:val="20"/>
                <w:lang w:eastAsia="pt-BR"/>
              </w:rPr>
            </w:pPr>
          </w:p>
          <w:p w14:paraId="63F8AFBB" w14:textId="1C8BF6BA"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405F76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1DCCBCF" w14:textId="5B5C29F8" w:rsidR="00E50DDB" w:rsidRPr="004B1F0D" w:rsidRDefault="00E50DDB" w:rsidP="00E50DDB">
            <w:pPr>
              <w:jc w:val="center"/>
              <w:rPr>
                <w:rFonts w:eastAsia="Times New Roman" w:cs="Times New Roman"/>
                <w:b/>
                <w:bCs/>
                <w:color w:val="000000"/>
                <w:sz w:val="24"/>
                <w:szCs w:val="24"/>
                <w:lang w:eastAsia="pt-BR"/>
              </w:rPr>
            </w:pPr>
            <w:r>
              <w:rPr>
                <w:rFonts w:eastAsia="Times New Roman" w:cs="Times New Roman"/>
                <w:b/>
                <w:bCs/>
                <w:color w:val="000000"/>
                <w:sz w:val="24"/>
                <w:szCs w:val="24"/>
                <w:lang w:eastAsia="pt-BR"/>
              </w:rPr>
              <w:t>M</w:t>
            </w:r>
            <w:r w:rsidRPr="004B1F0D">
              <w:rPr>
                <w:rFonts w:eastAsia="Times New Roman" w:cs="Times New Roman"/>
                <w:b/>
                <w:bCs/>
                <w:color w:val="000000"/>
                <w:sz w:val="24"/>
                <w:szCs w:val="24"/>
                <w:lang w:eastAsia="pt-BR"/>
              </w:rPr>
              <w:t>990</w:t>
            </w:r>
          </w:p>
        </w:tc>
        <w:tc>
          <w:tcPr>
            <w:tcW w:w="1185" w:type="dxa"/>
            <w:tcBorders>
              <w:top w:val="nil"/>
              <w:left w:val="nil"/>
              <w:bottom w:val="single" w:sz="4" w:space="0" w:color="auto"/>
              <w:right w:val="single" w:sz="4" w:space="0" w:color="auto"/>
            </w:tcBorders>
            <w:shd w:val="clear" w:color="000000" w:fill="F2F2F2"/>
            <w:vAlign w:val="center"/>
          </w:tcPr>
          <w:p w14:paraId="0E837C8C" w14:textId="40E7849A"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tcPr>
          <w:p w14:paraId="654DD11D" w14:textId="498AFB2A"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Encerramento do Bloco </w:t>
            </w:r>
            <w:r>
              <w:rPr>
                <w:rFonts w:eastAsia="Times New Roman" w:cs="Times New Roman"/>
                <w:color w:val="000000"/>
                <w:szCs w:val="20"/>
                <w:lang w:eastAsia="pt-BR"/>
              </w:rPr>
              <w:t>M</w:t>
            </w:r>
          </w:p>
        </w:tc>
        <w:tc>
          <w:tcPr>
            <w:tcW w:w="1585" w:type="dxa"/>
            <w:tcBorders>
              <w:top w:val="nil"/>
              <w:left w:val="nil"/>
              <w:bottom w:val="single" w:sz="4" w:space="0" w:color="auto"/>
              <w:right w:val="single" w:sz="4" w:space="0" w:color="auto"/>
            </w:tcBorders>
            <w:shd w:val="clear" w:color="000000" w:fill="F2F2F2"/>
            <w:vAlign w:val="center"/>
          </w:tcPr>
          <w:p w14:paraId="755C3699" w14:textId="2AFF896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tcPr>
          <w:p w14:paraId="6DA78F74" w14:textId="2847DF15"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5037495B" w14:textId="6846033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E50DDB" w:rsidRPr="004B1F0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4C403A7" w14:textId="77777777" w:rsidTr="00DB7C3F">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5EDDA" w14:textId="328E6529" w:rsidR="00E50DDB" w:rsidRPr="0000359D" w:rsidRDefault="00E50DDB" w:rsidP="00E50DDB">
            <w:pPr>
              <w:jc w:val="center"/>
              <w:rPr>
                <w:rFonts w:eastAsia="Times New Roman" w:cs="Times New Roman"/>
                <w:b/>
                <w:bCs/>
                <w:color w:val="000000"/>
                <w:sz w:val="24"/>
                <w:szCs w:val="24"/>
                <w:highlight w:val="yellow"/>
                <w:lang w:eastAsia="pt-BR"/>
              </w:rPr>
            </w:pPr>
            <w:r w:rsidRPr="0000359D">
              <w:rPr>
                <w:rFonts w:eastAsia="Times New Roman" w:cs="Times New Roman"/>
                <w:b/>
                <w:bCs/>
                <w:color w:val="000000"/>
                <w:sz w:val="24"/>
                <w:szCs w:val="24"/>
                <w:highlight w:val="yellow"/>
                <w:lang w:eastAsia="pt-BR"/>
              </w:rPr>
              <w:t>N605</w:t>
            </w:r>
          </w:p>
        </w:tc>
        <w:tc>
          <w:tcPr>
            <w:tcW w:w="1185" w:type="dxa"/>
            <w:tcBorders>
              <w:top w:val="nil"/>
              <w:left w:val="nil"/>
              <w:bottom w:val="single" w:sz="4" w:space="0" w:color="auto"/>
              <w:right w:val="single" w:sz="4" w:space="0" w:color="auto"/>
            </w:tcBorders>
            <w:shd w:val="clear" w:color="auto" w:fill="auto"/>
            <w:vAlign w:val="center"/>
            <w:hideMark/>
          </w:tcPr>
          <w:p w14:paraId="74D2A526" w14:textId="77777777" w:rsidR="00E50DDB" w:rsidRPr="0000359D" w:rsidRDefault="00E50DDB" w:rsidP="00E50DDB">
            <w:pPr>
              <w:jc w:val="center"/>
              <w:rPr>
                <w:rFonts w:eastAsia="Times New Roman" w:cs="Times New Roman"/>
                <w:color w:val="000000"/>
                <w:szCs w:val="20"/>
                <w:highlight w:val="yellow"/>
                <w:lang w:eastAsia="pt-BR"/>
              </w:rPr>
            </w:pPr>
            <w:r w:rsidRPr="0000359D">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16A4A8" w14:textId="28B34854" w:rsidR="00E50DDB" w:rsidRPr="0000359D" w:rsidRDefault="00E50DDB"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Contas Contábeis Envolvidas na Apuração do Lucro da Exploração</w:t>
            </w:r>
          </w:p>
        </w:tc>
        <w:tc>
          <w:tcPr>
            <w:tcW w:w="1585" w:type="dxa"/>
            <w:tcBorders>
              <w:top w:val="nil"/>
              <w:left w:val="nil"/>
              <w:bottom w:val="single" w:sz="4" w:space="0" w:color="auto"/>
              <w:right w:val="single" w:sz="4" w:space="0" w:color="auto"/>
            </w:tcBorders>
            <w:shd w:val="clear" w:color="auto" w:fill="auto"/>
            <w:vAlign w:val="center"/>
            <w:hideMark/>
          </w:tcPr>
          <w:p w14:paraId="0FB792A2" w14:textId="77777777" w:rsidR="00E50DDB" w:rsidRPr="0000359D" w:rsidRDefault="00E50DDB" w:rsidP="00E50DDB">
            <w:pPr>
              <w:jc w:val="center"/>
              <w:rPr>
                <w:rFonts w:eastAsia="Times New Roman" w:cs="Times New Roman"/>
                <w:color w:val="000000"/>
                <w:szCs w:val="20"/>
                <w:highlight w:val="yellow"/>
                <w:lang w:eastAsia="pt-BR"/>
              </w:rPr>
            </w:pPr>
            <w:r w:rsidRPr="0000359D">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080FCEA" w14:textId="679435AC" w:rsidR="00E50DDB" w:rsidRPr="0000359D" w:rsidRDefault="00E50DDB" w:rsidP="00E50DDB">
            <w:pPr>
              <w:jc w:val="center"/>
              <w:rPr>
                <w:rFonts w:eastAsia="Times New Roman" w:cs="Times New Roman"/>
                <w:color w:val="000000"/>
                <w:szCs w:val="20"/>
                <w:highlight w:val="yellow"/>
                <w:lang w:eastAsia="pt-BR"/>
              </w:rPr>
            </w:pPr>
            <w:r w:rsidRPr="0000359D">
              <w:rPr>
                <w:rFonts w:eastAsia="Times New Roman" w:cs="Times New Roman"/>
                <w:color w:val="000000"/>
                <w:szCs w:val="20"/>
                <w:highlight w:val="yellow"/>
                <w:lang w:eastAsia="pt-BR"/>
              </w:rPr>
              <w:t>OC</w:t>
            </w:r>
            <w:r w:rsidRPr="0000359D">
              <w:rPr>
                <w:rFonts w:eastAsia="Times New Roman" w:cs="Times New Roman"/>
                <w:color w:val="000000"/>
                <w:szCs w:val="20"/>
                <w:highlight w:val="yellow"/>
                <w:lang w:eastAsia="pt-BR"/>
              </w:rPr>
              <w:br/>
              <w:t xml:space="preserve">(Se </w:t>
            </w:r>
            <w:r>
              <w:rPr>
                <w:rFonts w:eastAsia="Times New Roman" w:cs="Times New Roman"/>
                <w:color w:val="000000"/>
                <w:szCs w:val="20"/>
                <w:highlight w:val="yellow"/>
                <w:lang w:eastAsia="pt-BR"/>
              </w:rPr>
              <w:t>N600(48.05) = “2” - Contabilidade</w:t>
            </w:r>
            <w:r w:rsidRPr="0000359D">
              <w:rPr>
                <w:rFonts w:eastAsia="Times New Roman" w:cs="Times New Roman"/>
                <w:color w:val="000000"/>
                <w:szCs w:val="20"/>
                <w:highlight w:val="yellow"/>
                <w:lang w:eastAsia="pt-BR"/>
              </w:rPr>
              <w:t xml:space="preserve">) </w:t>
            </w:r>
            <w:r w:rsidRPr="0000359D">
              <w:rPr>
                <w:rFonts w:eastAsia="Times New Roman" w:cs="Times New Roman"/>
                <w:color w:val="000000"/>
                <w:szCs w:val="20"/>
                <w:highlight w:val="yellow"/>
                <w:lang w:eastAsia="pt-BR"/>
              </w:rPr>
              <w:br/>
            </w:r>
          </w:p>
        </w:tc>
        <w:tc>
          <w:tcPr>
            <w:tcW w:w="2111" w:type="dxa"/>
            <w:tcBorders>
              <w:top w:val="nil"/>
              <w:left w:val="nil"/>
              <w:bottom w:val="single" w:sz="4" w:space="0" w:color="auto"/>
              <w:right w:val="single" w:sz="4" w:space="0" w:color="auto"/>
            </w:tcBorders>
            <w:shd w:val="clear" w:color="auto" w:fill="auto"/>
            <w:vAlign w:val="center"/>
            <w:hideMark/>
          </w:tcPr>
          <w:p w14:paraId="3F7348FE" w14:textId="77777777" w:rsidR="00E50DDB" w:rsidRPr="004B1F0D" w:rsidRDefault="00E50DDB" w:rsidP="00E50DDB">
            <w:pPr>
              <w:jc w:val="center"/>
              <w:rPr>
                <w:rFonts w:eastAsia="Times New Roman" w:cs="Times New Roman"/>
                <w:color w:val="000000"/>
                <w:szCs w:val="20"/>
                <w:lang w:eastAsia="pt-BR"/>
              </w:rPr>
            </w:pPr>
            <w:r w:rsidRPr="0000359D">
              <w:rPr>
                <w:rFonts w:eastAsia="Times New Roman" w:cs="Times New Roman"/>
                <w:color w:val="000000"/>
                <w:szCs w:val="20"/>
                <w:highlight w:val="yellow"/>
                <w:lang w:eastAsia="pt-BR"/>
              </w:rPr>
              <w:t>[0;N]</w:t>
            </w:r>
          </w:p>
        </w:tc>
      </w:tr>
      <w:tr w:rsidR="00E50DDB" w:rsidRPr="004B1F0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20.IND_LUC_EXP  =  “S”) </w:t>
            </w:r>
            <w:r w:rsidRPr="004B1F0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N030 E 0020.IND_FIN="S" </w:t>
            </w:r>
            <w:r w:rsidRPr="004B1F0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E50DDB" w:rsidRPr="004B1F0D" w:rsidRDefault="00E50DDB" w:rsidP="00E50DDB">
            <w:pPr>
              <w:jc w:val="center"/>
              <w:rPr>
                <w:rFonts w:eastAsia="Times New Roman" w:cs="Times New Roman"/>
                <w:b/>
                <w:bCs/>
                <w:color w:val="000000"/>
                <w:sz w:val="24"/>
                <w:szCs w:val="24"/>
                <w:lang w:eastAsia="pt-BR"/>
              </w:rPr>
            </w:pPr>
            <w:bookmarkStart w:id="74" w:name="RANGE!A94"/>
            <w:r w:rsidRPr="004B1F0D">
              <w:rPr>
                <w:rFonts w:eastAsia="Times New Roman" w:cs="Times New Roman"/>
                <w:b/>
                <w:bCs/>
                <w:color w:val="000000"/>
                <w:sz w:val="24"/>
                <w:szCs w:val="24"/>
                <w:lang w:eastAsia="pt-BR"/>
              </w:rPr>
              <w:t>P990</w:t>
            </w:r>
            <w:bookmarkEnd w:id="74"/>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p>
          <w:p w14:paraId="01AB6DD4" w14:textId="2EB3D15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2” ou “4” ou “6” ou “7” ou </w:t>
            </w:r>
            <w:r w:rsidRPr="004B1F0D">
              <w:rPr>
                <w:rFonts w:eastAsia="Times New Roman" w:cs="Times New Roman"/>
                <w:color w:val="000000"/>
                <w:szCs w:val="20"/>
                <w:lang w:eastAsia="pt-BR"/>
              </w:rPr>
              <w:br/>
              <w:t xml:space="preserve">(Se 0010. TIP_ESP_PRE = “L” E </w:t>
            </w:r>
            <w:r w:rsidRPr="004B1F0D">
              <w:t>0010.FORMA_TRIB = "3" ou "5" ou "8" ou "9"</w:t>
            </w:r>
            <w:r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50DDB" w:rsidRPr="004B1F0D" w:rsidRDefault="00E50DDB" w:rsidP="00E50DDB">
            <w:pPr>
              <w:jc w:val="center"/>
              <w:rPr>
                <w:color w:val="000000"/>
                <w:szCs w:val="20"/>
              </w:rPr>
            </w:pPr>
            <w:r w:rsidRPr="004B1F0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50DDB" w:rsidRPr="004B1F0D" w:rsidRDefault="00E50DDB" w:rsidP="00E50DDB">
            <w:pPr>
              <w:jc w:val="center"/>
              <w:rPr>
                <w:color w:val="000000"/>
                <w:szCs w:val="20"/>
              </w:rPr>
            </w:pPr>
            <w:r w:rsidRPr="004B1F0D">
              <w:rPr>
                <w:color w:val="000000"/>
                <w:szCs w:val="20"/>
              </w:rPr>
              <w:t>OC</w:t>
            </w:r>
            <w:r w:rsidRPr="004B1F0D">
              <w:rPr>
                <w:color w:val="000000"/>
                <w:szCs w:val="20"/>
              </w:rPr>
              <w:br/>
              <w:t>Obrigatório se 0020.ind_derex = S</w:t>
            </w:r>
            <w:r w:rsidRPr="004B1F0D">
              <w:rPr>
                <w:color w:val="000000"/>
                <w:szCs w:val="20"/>
              </w:rPr>
              <w:br/>
              <w:t>Senão</w:t>
            </w:r>
            <w:r w:rsidRPr="004B1F0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50DDB" w:rsidRPr="004B1F0D" w:rsidRDefault="00E50DDB" w:rsidP="00E50DDB">
            <w:pPr>
              <w:jc w:val="center"/>
              <w:rPr>
                <w:color w:val="000000"/>
                <w:szCs w:val="20"/>
              </w:rPr>
            </w:pPr>
            <w:r w:rsidRPr="004B1F0D">
              <w:rPr>
                <w:color w:val="000000"/>
                <w:szCs w:val="20"/>
              </w:rPr>
              <w:t>O</w:t>
            </w:r>
          </w:p>
          <w:p w14:paraId="61C8DD16"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50DDB" w:rsidRPr="004B1F0D" w:rsidRDefault="00E50DDB" w:rsidP="00E50DDB">
            <w:pPr>
              <w:jc w:val="center"/>
              <w:rPr>
                <w:color w:val="000000"/>
                <w:szCs w:val="20"/>
              </w:rPr>
            </w:pPr>
            <w:r w:rsidRPr="004B1F0D">
              <w:rPr>
                <w:color w:val="000000"/>
                <w:szCs w:val="20"/>
              </w:rPr>
              <w:t>O</w:t>
            </w:r>
          </w:p>
          <w:p w14:paraId="4794A6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2]</w:t>
            </w:r>
          </w:p>
        </w:tc>
      </w:tr>
      <w:tr w:rsidR="00E50DDB" w:rsidRPr="004B1F0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50DDB" w:rsidRPr="004B1F0D" w:rsidRDefault="00E50DDB" w:rsidP="00E50DDB">
            <w:pPr>
              <w:jc w:val="center"/>
              <w:rPr>
                <w:color w:val="000000"/>
                <w:szCs w:val="20"/>
              </w:rPr>
            </w:pPr>
            <w:r w:rsidRPr="004B1F0D">
              <w:rPr>
                <w:color w:val="000000"/>
                <w:szCs w:val="20"/>
              </w:rPr>
              <w:t>O</w:t>
            </w:r>
          </w:p>
          <w:p w14:paraId="0773C5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50DDB" w:rsidRPr="004B1F0D" w:rsidRDefault="00E50DDB" w:rsidP="00E50DDB">
            <w:pPr>
              <w:jc w:val="center"/>
              <w:rPr>
                <w:color w:val="000000"/>
                <w:szCs w:val="20"/>
              </w:rPr>
            </w:pPr>
            <w:r w:rsidRPr="004B1F0D">
              <w:rPr>
                <w:color w:val="000000"/>
                <w:szCs w:val="20"/>
              </w:rPr>
              <w:t>O</w:t>
            </w:r>
          </w:p>
          <w:p w14:paraId="73D9BCD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E50DDB" w:rsidRPr="004B1F0D" w:rsidRDefault="00E50DDB" w:rsidP="00E50DDB">
            <w:pPr>
              <w:jc w:val="center"/>
              <w:rPr>
                <w:rFonts w:eastAsia="Times New Roman" w:cs="Times New Roman"/>
                <w:b/>
                <w:bCs/>
                <w:color w:val="000000"/>
                <w:sz w:val="24"/>
                <w:szCs w:val="24"/>
                <w:lang w:eastAsia="pt-BR"/>
              </w:rPr>
            </w:pPr>
            <w:bookmarkStart w:id="75" w:name="_Hlk165974710"/>
            <w:r w:rsidRPr="004B1F0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54AC75A4"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2581B15D" w14:textId="2DBB5ADF" w:rsidR="004E7F20" w:rsidRDefault="004E7F20" w:rsidP="00E50DDB">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1E0DE70B" w14:textId="7C5287E2" w:rsidR="004E7F20" w:rsidRPr="004B1F0D" w:rsidRDefault="004E7F20"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p w14:paraId="4617A698" w14:textId="77777777" w:rsidR="00E50DDB" w:rsidRPr="004B1F0D" w:rsidRDefault="00E50DDB" w:rsidP="00E50DDB">
            <w:pPr>
              <w:rPr>
                <w:rFonts w:eastAsia="Times New Roman" w:cs="Times New Roman"/>
                <w:b/>
                <w:color w:val="000000"/>
                <w:szCs w:val="20"/>
                <w:lang w:eastAsia="pt-BR"/>
              </w:rPr>
            </w:pPr>
            <w:r w:rsidRPr="004B1F0D">
              <w:rPr>
                <w:rFonts w:eastAsia="Times New Roman" w:cs="Times New Roman"/>
                <w:b/>
                <w:color w:val="000000"/>
                <w:szCs w:val="20"/>
                <w:lang w:eastAsia="pt-BR"/>
              </w:rPr>
              <w:t>Observação: Quando for obrigatório, deverá aparecer, no mínimo, duas vezes.</w:t>
            </w:r>
          </w:p>
        </w:tc>
      </w:tr>
      <w:tr w:rsidR="00E50DDB" w:rsidRPr="004B1F0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E50DDB" w:rsidRPr="004B1F0D" w:rsidRDefault="00E50DDB" w:rsidP="00E50DDB">
            <w:pPr>
              <w:jc w:val="center"/>
              <w:rPr>
                <w:rFonts w:eastAsia="Times New Roman" w:cs="Times New Roman"/>
                <w:b/>
                <w:bCs/>
                <w:color w:val="000000"/>
                <w:sz w:val="24"/>
                <w:szCs w:val="24"/>
                <w:lang w:eastAsia="pt-BR"/>
              </w:rPr>
            </w:pPr>
            <w:bookmarkStart w:id="76" w:name="_Hlk165974769"/>
            <w:bookmarkEnd w:id="75"/>
            <w:r w:rsidRPr="004B1F0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F60A972"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3A517AEB" w14:textId="77777777" w:rsidR="004E7F20" w:rsidRDefault="004E7F20" w:rsidP="004E7F20">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665D982D" w14:textId="62E550A0" w:rsidR="004E7F20" w:rsidRPr="004B1F0D" w:rsidRDefault="004E7F20" w:rsidP="004E7F20">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bookmarkEnd w:id="76"/>
      <w:tr w:rsidR="00E50DDB" w:rsidRPr="004B1F0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7BD65" w14:textId="77777777" w:rsidR="00E50DDB"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p w14:paraId="4F597F31" w14:textId="5A0F8655" w:rsidR="00E50DDB" w:rsidRPr="009E6E94" w:rsidRDefault="00E50DDB" w:rsidP="00E50DDB">
            <w:pPr>
              <w:jc w:val="center"/>
              <w:rPr>
                <w:rFonts w:eastAsia="Times New Roman" w:cs="Times New Roman"/>
                <w:color w:val="000000"/>
                <w:szCs w:val="20"/>
                <w:lang w:eastAsia="pt-BR"/>
              </w:rPr>
            </w:pPr>
            <w:r w:rsidRPr="009E6E94">
              <w:rPr>
                <w:rFonts w:eastAsia="Times New Roman" w:cs="Times New Roman"/>
                <w:color w:val="000000"/>
                <w:szCs w:val="20"/>
                <w:highlight w:val="yellow"/>
                <w:lang w:eastAsia="pt-BR"/>
              </w:rPr>
              <w:t>Não deve ser preenchido quando 0020.IND_PR_TRANSF igual a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905F097"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8DEC20" w14:textId="6EBE7C59"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05</w:t>
            </w:r>
          </w:p>
        </w:tc>
        <w:tc>
          <w:tcPr>
            <w:tcW w:w="1185" w:type="dxa"/>
            <w:tcBorders>
              <w:top w:val="nil"/>
              <w:left w:val="nil"/>
              <w:bottom w:val="single" w:sz="4" w:space="0" w:color="auto"/>
              <w:right w:val="single" w:sz="4" w:space="0" w:color="auto"/>
            </w:tcBorders>
            <w:shd w:val="clear" w:color="000000" w:fill="F2F2F2"/>
            <w:vAlign w:val="center"/>
            <w:hideMark/>
          </w:tcPr>
          <w:p w14:paraId="58A86F6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0C68BD9" w14:textId="5A0E37BC"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Exportação</w:t>
            </w:r>
          </w:p>
        </w:tc>
        <w:tc>
          <w:tcPr>
            <w:tcW w:w="1585" w:type="dxa"/>
            <w:tcBorders>
              <w:top w:val="nil"/>
              <w:left w:val="nil"/>
              <w:bottom w:val="single" w:sz="4" w:space="0" w:color="auto"/>
              <w:right w:val="single" w:sz="4" w:space="0" w:color="auto"/>
            </w:tcBorders>
            <w:shd w:val="clear" w:color="000000" w:fill="F2F2F2"/>
            <w:vAlign w:val="center"/>
            <w:hideMark/>
          </w:tcPr>
          <w:p w14:paraId="6BEFDDF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C2360A3" w14:textId="3A24F0F1"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00.AJ_PAR = “S”)</w:t>
            </w:r>
          </w:p>
        </w:tc>
        <w:tc>
          <w:tcPr>
            <w:tcW w:w="2111" w:type="dxa"/>
            <w:tcBorders>
              <w:top w:val="nil"/>
              <w:left w:val="nil"/>
              <w:bottom w:val="single" w:sz="4" w:space="0" w:color="auto"/>
              <w:right w:val="single" w:sz="4" w:space="0" w:color="auto"/>
            </w:tcBorders>
            <w:shd w:val="clear" w:color="000000" w:fill="F2F2F2"/>
            <w:vAlign w:val="center"/>
            <w:hideMark/>
          </w:tcPr>
          <w:p w14:paraId="243F3C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F2BA024" w14:textId="77777777" w:rsidTr="006C4271">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192283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10</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1D6A8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68D48E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Operações com o Exterior - Contratantes das Exportações </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532FA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FC38A69"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BA189A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FA1AB0E" w14:textId="77777777" w:rsidTr="006C4271">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AB6D4E" w14:textId="77777777" w:rsidR="00E50DDB" w:rsidRPr="00E2690F" w:rsidRDefault="00E50DDB" w:rsidP="00E50DDB">
            <w:pPr>
              <w:jc w:val="center"/>
              <w:rPr>
                <w:rFonts w:eastAsia="Times New Roman" w:cs="Times New Roman"/>
                <w:b/>
                <w:bCs/>
                <w:color w:val="000000"/>
                <w:sz w:val="24"/>
                <w:szCs w:val="24"/>
                <w:lang w:eastAsia="pt-BR"/>
              </w:rPr>
            </w:pPr>
            <w:r w:rsidRPr="00E2690F">
              <w:rPr>
                <w:rFonts w:eastAsia="Times New Roman" w:cs="Times New Roman"/>
                <w:b/>
                <w:bCs/>
                <w:color w:val="000000"/>
                <w:sz w:val="24"/>
                <w:szCs w:val="24"/>
                <w:lang w:eastAsia="pt-BR"/>
              </w:rPr>
              <w:t>X320</w:t>
            </w:r>
          </w:p>
        </w:tc>
        <w:tc>
          <w:tcPr>
            <w:tcW w:w="1185" w:type="dxa"/>
            <w:tcBorders>
              <w:top w:val="single" w:sz="4" w:space="0" w:color="auto"/>
              <w:left w:val="nil"/>
              <w:bottom w:val="single" w:sz="4" w:space="0" w:color="auto"/>
              <w:right w:val="single" w:sz="4" w:space="0" w:color="auto"/>
            </w:tcBorders>
            <w:shd w:val="clear" w:color="auto" w:fill="auto"/>
            <w:vAlign w:val="center"/>
            <w:hideMark/>
          </w:tcPr>
          <w:p w14:paraId="768D1636" w14:textId="77777777" w:rsidR="00E50DDB" w:rsidRPr="00E2690F" w:rsidRDefault="00E50DDB" w:rsidP="00E50DDB">
            <w:pPr>
              <w:jc w:val="center"/>
              <w:rPr>
                <w:rFonts w:eastAsia="Times New Roman" w:cs="Times New Roman"/>
                <w:color w:val="000000"/>
                <w:szCs w:val="20"/>
                <w:lang w:eastAsia="pt-BR"/>
              </w:rPr>
            </w:pPr>
            <w:r w:rsidRPr="00E2690F">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auto"/>
            <w:vAlign w:val="center"/>
            <w:hideMark/>
          </w:tcPr>
          <w:p w14:paraId="1D99FD65" w14:textId="77777777" w:rsidR="00E50DDB" w:rsidRPr="00E2690F" w:rsidRDefault="00E50DDB" w:rsidP="00E50DDB">
            <w:pPr>
              <w:jc w:val="both"/>
              <w:rPr>
                <w:rFonts w:eastAsia="Times New Roman" w:cs="Times New Roman"/>
                <w:color w:val="000000"/>
                <w:szCs w:val="20"/>
                <w:lang w:eastAsia="pt-BR"/>
              </w:rPr>
            </w:pPr>
            <w:r w:rsidRPr="00E2690F">
              <w:rPr>
                <w:rFonts w:eastAsia="Times New Roman" w:cs="Times New Roman"/>
                <w:color w:val="000000"/>
                <w:szCs w:val="20"/>
                <w:lang w:eastAsia="pt-BR"/>
              </w:rPr>
              <w:t>Operações com o Exterior - Importações (Saídas de Divisas)</w:t>
            </w:r>
          </w:p>
        </w:tc>
        <w:tc>
          <w:tcPr>
            <w:tcW w:w="1585" w:type="dxa"/>
            <w:tcBorders>
              <w:top w:val="single" w:sz="4" w:space="0" w:color="auto"/>
              <w:left w:val="nil"/>
              <w:bottom w:val="single" w:sz="4" w:space="0" w:color="auto"/>
              <w:right w:val="single" w:sz="4" w:space="0" w:color="auto"/>
            </w:tcBorders>
            <w:shd w:val="clear" w:color="auto" w:fill="auto"/>
            <w:vAlign w:val="center"/>
            <w:hideMark/>
          </w:tcPr>
          <w:p w14:paraId="379AD532" w14:textId="77777777" w:rsidR="00E50DDB" w:rsidRPr="00E2690F" w:rsidRDefault="00E50DDB" w:rsidP="00E50DDB">
            <w:pPr>
              <w:jc w:val="center"/>
              <w:rPr>
                <w:rFonts w:eastAsia="Times New Roman" w:cs="Times New Roman"/>
                <w:color w:val="000000"/>
                <w:szCs w:val="20"/>
                <w:lang w:eastAsia="pt-BR"/>
              </w:rPr>
            </w:pPr>
            <w:r w:rsidRPr="00E2690F">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auto"/>
            <w:vAlign w:val="center"/>
            <w:hideMark/>
          </w:tcPr>
          <w:p w14:paraId="66D30D22" w14:textId="77777777" w:rsidR="00E50DDB" w:rsidRDefault="00E50DDB" w:rsidP="00E50DDB">
            <w:pPr>
              <w:jc w:val="center"/>
              <w:rPr>
                <w:rFonts w:eastAsia="Times New Roman" w:cs="Times New Roman"/>
                <w:color w:val="000000"/>
                <w:szCs w:val="20"/>
                <w:lang w:val="en-US" w:eastAsia="pt-BR"/>
              </w:rPr>
            </w:pPr>
            <w:r w:rsidRPr="00E2690F">
              <w:rPr>
                <w:rFonts w:eastAsia="Times New Roman" w:cs="Times New Roman"/>
                <w:color w:val="000000"/>
                <w:szCs w:val="20"/>
                <w:lang w:val="en-US" w:eastAsia="pt-BR"/>
              </w:rPr>
              <w:t>OC</w:t>
            </w:r>
            <w:r w:rsidRPr="00E2690F">
              <w:rPr>
                <w:rFonts w:eastAsia="Times New Roman" w:cs="Times New Roman"/>
                <w:color w:val="000000"/>
                <w:szCs w:val="20"/>
                <w:lang w:val="en-US" w:eastAsia="pt-BR"/>
              </w:rPr>
              <w:br/>
              <w:t>Se 0020. IND_OP_EXT = "S" E 0020.IND_OP_VINC = "S")</w:t>
            </w:r>
          </w:p>
          <w:p w14:paraId="49F1C045" w14:textId="27929F7E" w:rsidR="00E50DDB" w:rsidRPr="009E6E94" w:rsidRDefault="00E50DDB" w:rsidP="00E50DDB">
            <w:pPr>
              <w:jc w:val="center"/>
              <w:rPr>
                <w:rFonts w:eastAsia="Times New Roman" w:cs="Times New Roman"/>
                <w:color w:val="000000"/>
                <w:szCs w:val="20"/>
                <w:lang w:eastAsia="pt-BR"/>
              </w:rPr>
            </w:pPr>
            <w:r w:rsidRPr="009E6E94">
              <w:rPr>
                <w:rFonts w:eastAsia="Times New Roman" w:cs="Times New Roman"/>
                <w:color w:val="000000"/>
                <w:szCs w:val="20"/>
                <w:highlight w:val="yellow"/>
                <w:lang w:eastAsia="pt-BR"/>
              </w:rPr>
              <w:t>Não deve ser preenchido quando 0020.IND_PR_TRANSF igual a “S”</w:t>
            </w:r>
          </w:p>
        </w:tc>
        <w:tc>
          <w:tcPr>
            <w:tcW w:w="2111" w:type="dxa"/>
            <w:tcBorders>
              <w:top w:val="single" w:sz="4" w:space="0" w:color="auto"/>
              <w:left w:val="nil"/>
              <w:bottom w:val="single" w:sz="4" w:space="0" w:color="auto"/>
              <w:right w:val="single" w:sz="4" w:space="0" w:color="auto"/>
            </w:tcBorders>
            <w:shd w:val="clear" w:color="auto" w:fill="auto"/>
            <w:vAlign w:val="center"/>
            <w:hideMark/>
          </w:tcPr>
          <w:p w14:paraId="5A6A007D" w14:textId="77777777" w:rsidR="00E50DDB" w:rsidRPr="004B1F0D" w:rsidRDefault="00E50DDB" w:rsidP="00E50DDB">
            <w:pPr>
              <w:jc w:val="center"/>
              <w:rPr>
                <w:rFonts w:eastAsia="Times New Roman" w:cs="Times New Roman"/>
                <w:color w:val="000000"/>
                <w:szCs w:val="20"/>
                <w:lang w:eastAsia="pt-BR"/>
              </w:rPr>
            </w:pPr>
            <w:r w:rsidRPr="00E2690F">
              <w:rPr>
                <w:rFonts w:eastAsia="Times New Roman" w:cs="Times New Roman"/>
                <w:color w:val="000000"/>
                <w:szCs w:val="20"/>
                <w:lang w:eastAsia="pt-BR"/>
              </w:rPr>
              <w:t>[0;N]</w:t>
            </w:r>
          </w:p>
        </w:tc>
      </w:tr>
      <w:tr w:rsidR="00E50DDB" w:rsidRPr="004B1F0D" w14:paraId="499BA716"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CF6437" w14:textId="225460B6"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25</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C4442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C1EFD6" w14:textId="08149BA3"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Importaçã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81AA9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EBD3E9" w14:textId="4ED7B3E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20.AJ_PAR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F2D58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44CF575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no Exterior Auferidos por Intermédio de Coligad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62EB03D" w:rsidR="00E50DDB" w:rsidRPr="004B1F0D" w:rsidRDefault="00E50DDB" w:rsidP="00E50DDB">
            <w:pPr>
              <w:jc w:val="center"/>
              <w:rPr>
                <w:rFonts w:eastAsia="Times New Roman" w:cs="Times New Roman"/>
                <w:color w:val="000000"/>
                <w:szCs w:val="20"/>
                <w:lang w:eastAsia="pt-BR"/>
              </w:rPr>
            </w:pPr>
            <w:r w:rsidRPr="00A00B71">
              <w:rPr>
                <w:rFonts w:eastAsia="Times New Roman" w:cs="Times New Roman"/>
                <w:color w:val="000000"/>
                <w:szCs w:val="20"/>
                <w:highlight w:val="yellow"/>
                <w:lang w:eastAsia="pt-BR"/>
              </w:rPr>
              <w:t>OC</w:t>
            </w:r>
            <w:r w:rsidRPr="00A00B71">
              <w:rPr>
                <w:rFonts w:eastAsia="Times New Roman" w:cs="Times New Roman"/>
                <w:color w:val="000000"/>
                <w:szCs w:val="20"/>
                <w:highlight w:val="yellow"/>
                <w:lang w:eastAsia="pt-BR"/>
              </w:rPr>
              <w:br/>
              <w:t xml:space="preserve">Deve existir </w:t>
            </w:r>
            <w:r>
              <w:rPr>
                <w:rFonts w:eastAsia="Times New Roman" w:cs="Times New Roman"/>
                <w:color w:val="000000"/>
                <w:szCs w:val="20"/>
                <w:highlight w:val="yellow"/>
                <w:lang w:eastAsia="pt-BR"/>
              </w:rPr>
              <w:t>s</w:t>
            </w:r>
            <w:r w:rsidRPr="00A00B71">
              <w:rPr>
                <w:rFonts w:eastAsia="Times New Roman" w:cs="Times New Roman"/>
                <w:color w:val="000000"/>
                <w:szCs w:val="20"/>
                <w:highlight w:val="yellow"/>
                <w:lang w:eastAsia="pt-BR"/>
              </w:rPr>
              <w:t>e X340.IND_CONTROLE = “4” ou “6” ou “10” ou “11”</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1AAC0EFD" w:rsidR="00E50DDB" w:rsidRPr="004B1F0D" w:rsidRDefault="00E50DDB" w:rsidP="00E50DDB">
            <w:pPr>
              <w:jc w:val="center"/>
              <w:rPr>
                <w:rFonts w:eastAsia="Times New Roman" w:cs="Times New Roman"/>
                <w:color w:val="000000"/>
                <w:szCs w:val="20"/>
                <w:lang w:eastAsia="pt-BR"/>
              </w:rPr>
            </w:pPr>
            <w:r w:rsidRPr="00A00B71">
              <w:rPr>
                <w:rFonts w:eastAsia="Times New Roman" w:cs="Times New Roman"/>
                <w:color w:val="000000"/>
                <w:szCs w:val="20"/>
                <w:highlight w:val="yellow"/>
                <w:lang w:eastAsia="pt-BR"/>
              </w:rPr>
              <w:t>OC</w:t>
            </w:r>
            <w:r w:rsidRPr="00A00B71">
              <w:rPr>
                <w:rFonts w:eastAsia="Times New Roman" w:cs="Times New Roman"/>
                <w:color w:val="000000"/>
                <w:szCs w:val="20"/>
                <w:highlight w:val="yellow"/>
                <w:lang w:eastAsia="pt-BR"/>
              </w:rPr>
              <w:br/>
              <w:t xml:space="preserve">Deve existir </w:t>
            </w:r>
            <w:r>
              <w:rPr>
                <w:rFonts w:eastAsia="Times New Roman" w:cs="Times New Roman"/>
                <w:color w:val="000000"/>
                <w:szCs w:val="20"/>
                <w:highlight w:val="yellow"/>
                <w:lang w:eastAsia="pt-BR"/>
              </w:rPr>
              <w:t>s</w:t>
            </w:r>
            <w:r w:rsidRPr="00A00B71">
              <w:rPr>
                <w:rFonts w:eastAsia="Times New Roman" w:cs="Times New Roman"/>
                <w:color w:val="000000"/>
                <w:szCs w:val="20"/>
                <w:highlight w:val="yellow"/>
                <w:lang w:eastAsia="pt-BR"/>
              </w:rPr>
              <w:t>e X340.IND_CONTROLE = “</w:t>
            </w:r>
            <w:r>
              <w:rPr>
                <w:rFonts w:eastAsia="Times New Roman" w:cs="Times New Roman"/>
                <w:color w:val="000000"/>
                <w:szCs w:val="20"/>
                <w:highlight w:val="yellow"/>
                <w:lang w:eastAsia="pt-BR"/>
              </w:rPr>
              <w:t>1</w:t>
            </w:r>
            <w:r w:rsidRPr="00A00B71">
              <w:rPr>
                <w:rFonts w:eastAsia="Times New Roman" w:cs="Times New Roman"/>
                <w:color w:val="000000"/>
                <w:szCs w:val="20"/>
                <w:highlight w:val="yellow"/>
                <w:lang w:eastAsia="pt-BR"/>
              </w:rPr>
              <w:t>” ou “</w:t>
            </w:r>
            <w:r>
              <w:rPr>
                <w:rFonts w:eastAsia="Times New Roman" w:cs="Times New Roman"/>
                <w:color w:val="000000"/>
                <w:szCs w:val="20"/>
                <w:highlight w:val="yellow"/>
                <w:lang w:eastAsia="pt-BR"/>
              </w:rPr>
              <w:t>2</w:t>
            </w:r>
            <w:r w:rsidRPr="00A00B71">
              <w:rPr>
                <w:rFonts w:eastAsia="Times New Roman" w:cs="Times New Roman"/>
                <w:color w:val="000000"/>
                <w:szCs w:val="20"/>
                <w:highlight w:val="yellow"/>
                <w:lang w:eastAsia="pt-BR"/>
              </w:rPr>
              <w:t xml:space="preserve">” ou </w:t>
            </w:r>
            <w:r>
              <w:rPr>
                <w:rFonts w:eastAsia="Times New Roman" w:cs="Times New Roman"/>
                <w:color w:val="000000"/>
                <w:szCs w:val="20"/>
                <w:highlight w:val="yellow"/>
                <w:lang w:eastAsia="pt-BR"/>
              </w:rPr>
              <w:t>“3</w:t>
            </w:r>
            <w:r w:rsidRPr="00A00B71">
              <w:rPr>
                <w:rFonts w:eastAsia="Times New Roman" w:cs="Times New Roman"/>
                <w:color w:val="000000"/>
                <w:szCs w:val="20"/>
                <w:highlight w:val="yellow"/>
                <w:lang w:eastAsia="pt-BR"/>
              </w:rPr>
              <w:t xml:space="preserve">” e </w:t>
            </w:r>
            <w:r w:rsidRPr="00A00B71">
              <w:rPr>
                <w:rFonts w:cs="Times New Roman"/>
                <w:color w:val="000000"/>
                <w:szCs w:val="20"/>
                <w:highlight w:val="yellow"/>
                <w:lang w:val="pt-PT"/>
              </w:rPr>
              <w:t>X340.IND_CONSOL igual a “S” (Sim).</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1166A0F4" w:rsidR="00E50DDB" w:rsidRPr="004B1F0D" w:rsidRDefault="00E50DDB" w:rsidP="00E50DDB">
            <w:pPr>
              <w:jc w:val="center"/>
              <w:rPr>
                <w:rFonts w:eastAsia="Times New Roman" w:cs="Times New Roman"/>
                <w:color w:val="000000"/>
                <w:szCs w:val="20"/>
                <w:lang w:eastAsia="pt-BR"/>
              </w:rPr>
            </w:pPr>
            <w:r w:rsidRPr="00A00B71">
              <w:rPr>
                <w:rFonts w:eastAsia="Times New Roman" w:cs="Times New Roman"/>
                <w:color w:val="000000"/>
                <w:szCs w:val="20"/>
                <w:highlight w:val="yellow"/>
                <w:lang w:eastAsia="pt-BR"/>
              </w:rPr>
              <w:t>OC</w:t>
            </w:r>
            <w:r w:rsidRPr="00A00B71">
              <w:rPr>
                <w:rFonts w:eastAsia="Times New Roman" w:cs="Times New Roman"/>
                <w:color w:val="000000"/>
                <w:szCs w:val="20"/>
                <w:highlight w:val="yellow"/>
                <w:lang w:eastAsia="pt-BR"/>
              </w:rPr>
              <w:br/>
            </w:r>
            <w:r>
              <w:rPr>
                <w:rFonts w:eastAsia="Times New Roman" w:cs="Times New Roman"/>
                <w:color w:val="000000"/>
                <w:szCs w:val="20"/>
                <w:highlight w:val="yellow"/>
                <w:lang w:eastAsia="pt-BR"/>
              </w:rPr>
              <w:t>Não d</w:t>
            </w:r>
            <w:r w:rsidRPr="00A00B71">
              <w:rPr>
                <w:rFonts w:eastAsia="Times New Roman" w:cs="Times New Roman"/>
                <w:color w:val="000000"/>
                <w:szCs w:val="20"/>
                <w:highlight w:val="yellow"/>
                <w:lang w:eastAsia="pt-BR"/>
              </w:rPr>
              <w:t xml:space="preserve">eve existir </w:t>
            </w:r>
            <w:r>
              <w:rPr>
                <w:rFonts w:eastAsia="Times New Roman" w:cs="Times New Roman"/>
                <w:color w:val="000000"/>
                <w:szCs w:val="20"/>
                <w:highlight w:val="yellow"/>
                <w:lang w:eastAsia="pt-BR"/>
              </w:rPr>
              <w:t>s</w:t>
            </w:r>
            <w:r w:rsidRPr="00A00B71">
              <w:rPr>
                <w:rFonts w:eastAsia="Times New Roman" w:cs="Times New Roman"/>
                <w:color w:val="000000"/>
                <w:szCs w:val="20"/>
                <w:highlight w:val="yellow"/>
                <w:lang w:eastAsia="pt-BR"/>
              </w:rPr>
              <w:t xml:space="preserve">e X340.IND_CONTROLE = “6” </w:t>
            </w:r>
            <w:r>
              <w:rPr>
                <w:rFonts w:eastAsia="Times New Roman" w:cs="Times New Roman"/>
                <w:color w:val="000000"/>
                <w:szCs w:val="20"/>
                <w:highlight w:val="yellow"/>
                <w:lang w:eastAsia="pt-BR"/>
              </w:rPr>
              <w:t>e</w:t>
            </w:r>
            <w:r w:rsidRPr="00A00B71">
              <w:rPr>
                <w:rFonts w:eastAsia="Times New Roman" w:cs="Times New Roman"/>
                <w:color w:val="000000"/>
                <w:szCs w:val="20"/>
                <w:highlight w:val="yellow"/>
                <w:lang w:eastAsia="pt-BR"/>
              </w:rPr>
              <w:t xml:space="preserve"> “11”</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5D325CFC" w:rsidR="00E50DDB" w:rsidRPr="004B1F0D" w:rsidRDefault="00E50DDB" w:rsidP="00E50DDB">
            <w:pPr>
              <w:jc w:val="center"/>
              <w:rPr>
                <w:rFonts w:eastAsia="Times New Roman" w:cs="Times New Roman"/>
                <w:color w:val="000000"/>
                <w:szCs w:val="20"/>
                <w:lang w:eastAsia="pt-BR"/>
              </w:rPr>
            </w:pPr>
            <w:r w:rsidRPr="00A00B71">
              <w:rPr>
                <w:rFonts w:eastAsia="Times New Roman" w:cs="Times New Roman"/>
                <w:color w:val="000000"/>
                <w:szCs w:val="20"/>
                <w:highlight w:val="yellow"/>
                <w:lang w:eastAsia="pt-BR"/>
              </w:rPr>
              <w:t>OC</w:t>
            </w:r>
            <w:r w:rsidRPr="00A00B71">
              <w:rPr>
                <w:rFonts w:eastAsia="Times New Roman" w:cs="Times New Roman"/>
                <w:color w:val="000000"/>
                <w:szCs w:val="20"/>
                <w:highlight w:val="yellow"/>
                <w:lang w:eastAsia="pt-BR"/>
              </w:rPr>
              <w:br/>
            </w:r>
            <w:r>
              <w:rPr>
                <w:rFonts w:eastAsia="Times New Roman" w:cs="Times New Roman"/>
                <w:color w:val="000000"/>
                <w:szCs w:val="20"/>
                <w:highlight w:val="yellow"/>
                <w:lang w:eastAsia="pt-BR"/>
              </w:rPr>
              <w:t>Não d</w:t>
            </w:r>
            <w:r w:rsidRPr="00A00B71">
              <w:rPr>
                <w:rFonts w:eastAsia="Times New Roman" w:cs="Times New Roman"/>
                <w:color w:val="000000"/>
                <w:szCs w:val="20"/>
                <w:highlight w:val="yellow"/>
                <w:lang w:eastAsia="pt-BR"/>
              </w:rPr>
              <w:t xml:space="preserve">eve existir </w:t>
            </w:r>
            <w:r>
              <w:rPr>
                <w:rFonts w:eastAsia="Times New Roman" w:cs="Times New Roman"/>
                <w:color w:val="000000"/>
                <w:szCs w:val="20"/>
                <w:highlight w:val="yellow"/>
                <w:lang w:eastAsia="pt-BR"/>
              </w:rPr>
              <w:t>s</w:t>
            </w:r>
            <w:r w:rsidRPr="00A00B71">
              <w:rPr>
                <w:rFonts w:eastAsia="Times New Roman" w:cs="Times New Roman"/>
                <w:color w:val="000000"/>
                <w:szCs w:val="20"/>
                <w:highlight w:val="yellow"/>
                <w:lang w:eastAsia="pt-BR"/>
              </w:rPr>
              <w:t xml:space="preserve">e X340.IND_CONTROLE = “6” </w:t>
            </w:r>
            <w:r>
              <w:rPr>
                <w:rFonts w:eastAsia="Times New Roman" w:cs="Times New Roman"/>
                <w:color w:val="000000"/>
                <w:szCs w:val="20"/>
                <w:highlight w:val="yellow"/>
                <w:lang w:eastAsia="pt-BR"/>
              </w:rPr>
              <w:t>e</w:t>
            </w:r>
            <w:r w:rsidRPr="00A00B71">
              <w:rPr>
                <w:rFonts w:eastAsia="Times New Roman" w:cs="Times New Roman"/>
                <w:color w:val="000000"/>
                <w:szCs w:val="20"/>
                <w:highlight w:val="yellow"/>
                <w:lang w:eastAsia="pt-BR"/>
              </w:rPr>
              <w:t xml:space="preserve"> “11”</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9EBA3E1"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134EA0" w14:textId="77777777"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60</w:t>
            </w:r>
          </w:p>
        </w:tc>
        <w:tc>
          <w:tcPr>
            <w:tcW w:w="1185" w:type="dxa"/>
            <w:tcBorders>
              <w:top w:val="nil"/>
              <w:left w:val="nil"/>
              <w:bottom w:val="single" w:sz="4" w:space="0" w:color="auto"/>
              <w:right w:val="single" w:sz="4" w:space="0" w:color="auto"/>
            </w:tcBorders>
            <w:shd w:val="clear" w:color="auto" w:fill="auto"/>
            <w:vAlign w:val="center"/>
            <w:hideMark/>
          </w:tcPr>
          <w:p w14:paraId="6DBC3C8B"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6B9A54" w14:textId="77777777" w:rsidR="00E50DDB" w:rsidRPr="003942AA" w:rsidRDefault="00E50DDB" w:rsidP="00E50DDB">
            <w:pPr>
              <w:jc w:val="both"/>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Informações Gerais sobr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600C6FD7"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82B7773"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val="en-US" w:eastAsia="pt-BR"/>
              </w:rPr>
              <w:t>OC</w:t>
            </w:r>
            <w:r w:rsidRPr="003942AA">
              <w:rPr>
                <w:rFonts w:eastAsia="Times New Roman" w:cs="Times New Roman"/>
                <w:color w:val="000000"/>
                <w:szCs w:val="20"/>
                <w:highlight w:val="yellow"/>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69269A5"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69752969"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DB385E2" w14:textId="77777777"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6</w:t>
            </w:r>
            <w:r>
              <w:rPr>
                <w:rFonts w:eastAsia="Times New Roman" w:cs="Times New Roman"/>
                <w:b/>
                <w:bCs/>
                <w:color w:val="000000"/>
                <w:sz w:val="24"/>
                <w:szCs w:val="24"/>
                <w:highlight w:val="yellow"/>
                <w:lang w:eastAsia="pt-BR"/>
              </w:rPr>
              <w:t>5</w:t>
            </w:r>
          </w:p>
        </w:tc>
        <w:tc>
          <w:tcPr>
            <w:tcW w:w="1185" w:type="dxa"/>
            <w:tcBorders>
              <w:top w:val="nil"/>
              <w:left w:val="nil"/>
              <w:bottom w:val="single" w:sz="4" w:space="0" w:color="auto"/>
              <w:right w:val="single" w:sz="4" w:space="0" w:color="auto"/>
            </w:tcBorders>
            <w:shd w:val="clear" w:color="auto" w:fill="auto"/>
            <w:vAlign w:val="center"/>
            <w:hideMark/>
          </w:tcPr>
          <w:p w14:paraId="4B240D83"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1272F56" w14:textId="77777777" w:rsidR="00E50DDB" w:rsidRPr="003942AA" w:rsidRDefault="00E50DDB" w:rsidP="00E50DDB">
            <w:pPr>
              <w:jc w:val="both"/>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 xml:space="preserve">Informações </w:t>
            </w:r>
            <w:r>
              <w:rPr>
                <w:rFonts w:eastAsia="Times New Roman" w:cs="Times New Roman"/>
                <w:color w:val="000000"/>
                <w:szCs w:val="20"/>
                <w:highlight w:val="yellow"/>
                <w:lang w:eastAsia="pt-BR"/>
              </w:rPr>
              <w:t>Sobre Contrapartes n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174FBA6E"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AFCCAC"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val="en-US" w:eastAsia="pt-BR"/>
              </w:rPr>
              <w:t>OC</w:t>
            </w:r>
            <w:r w:rsidRPr="003942AA">
              <w:rPr>
                <w:rFonts w:eastAsia="Times New Roman" w:cs="Times New Roman"/>
                <w:color w:val="000000"/>
                <w:szCs w:val="20"/>
                <w:highlight w:val="yellow"/>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3B4BE3F6"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4B1E510E"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E1FE2F" w14:textId="77777777"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6</w:t>
            </w:r>
            <w:r>
              <w:rPr>
                <w:rFonts w:eastAsia="Times New Roman" w:cs="Times New Roman"/>
                <w:b/>
                <w:bCs/>
                <w:color w:val="000000"/>
                <w:sz w:val="24"/>
                <w:szCs w:val="24"/>
                <w:highlight w:val="yellow"/>
                <w:lang w:eastAsia="pt-BR"/>
              </w:rPr>
              <w:t>6</w:t>
            </w:r>
          </w:p>
        </w:tc>
        <w:tc>
          <w:tcPr>
            <w:tcW w:w="1185" w:type="dxa"/>
            <w:tcBorders>
              <w:top w:val="nil"/>
              <w:left w:val="nil"/>
              <w:bottom w:val="single" w:sz="4" w:space="0" w:color="auto"/>
              <w:right w:val="single" w:sz="4" w:space="0" w:color="auto"/>
            </w:tcBorders>
            <w:shd w:val="clear" w:color="auto" w:fill="auto"/>
            <w:vAlign w:val="center"/>
            <w:hideMark/>
          </w:tcPr>
          <w:p w14:paraId="51E1175B" w14:textId="77777777" w:rsidR="00E50DDB" w:rsidRPr="003942AA" w:rsidRDefault="00E50DDB"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349E66F" w14:textId="77777777" w:rsidR="00E50DDB" w:rsidRPr="003942AA" w:rsidRDefault="00E50DDB"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Entidades Com as Quais Realiza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51A0B24"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2A1D3F"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val="en-US" w:eastAsia="pt-BR"/>
              </w:rPr>
              <w:t>OC</w:t>
            </w:r>
            <w:r w:rsidRPr="003942AA">
              <w:rPr>
                <w:rFonts w:eastAsia="Times New Roman" w:cs="Times New Roman"/>
                <w:color w:val="000000"/>
                <w:szCs w:val="20"/>
                <w:highlight w:val="yellow"/>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1B0EA6F"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1D22DEBA"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D0A756A" w14:textId="77777777"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w:t>
            </w:r>
            <w:r>
              <w:rPr>
                <w:rFonts w:eastAsia="Times New Roman" w:cs="Times New Roman"/>
                <w:b/>
                <w:bCs/>
                <w:color w:val="000000"/>
                <w:sz w:val="24"/>
                <w:szCs w:val="24"/>
                <w:highlight w:val="yellow"/>
                <w:lang w:eastAsia="pt-BR"/>
              </w:rPr>
              <w:t>70</w:t>
            </w:r>
          </w:p>
        </w:tc>
        <w:tc>
          <w:tcPr>
            <w:tcW w:w="1185" w:type="dxa"/>
            <w:tcBorders>
              <w:top w:val="nil"/>
              <w:left w:val="nil"/>
              <w:bottom w:val="single" w:sz="4" w:space="0" w:color="auto"/>
              <w:right w:val="single" w:sz="4" w:space="0" w:color="auto"/>
            </w:tcBorders>
            <w:shd w:val="clear" w:color="auto" w:fill="auto"/>
            <w:vAlign w:val="center"/>
            <w:hideMark/>
          </w:tcPr>
          <w:p w14:paraId="45474DE8" w14:textId="77777777" w:rsidR="00E50DDB" w:rsidRPr="003942AA" w:rsidRDefault="00E50DDB"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B84946C" w14:textId="77777777" w:rsidR="00E50DDB" w:rsidRPr="003942AA" w:rsidRDefault="00E50DDB"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Informações Sobre 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83ED698"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BB3326"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val="en-US" w:eastAsia="pt-BR"/>
              </w:rPr>
              <w:t>OC</w:t>
            </w:r>
            <w:r w:rsidRPr="003942AA">
              <w:rPr>
                <w:rFonts w:eastAsia="Times New Roman" w:cs="Times New Roman"/>
                <w:color w:val="000000"/>
                <w:szCs w:val="20"/>
                <w:highlight w:val="yellow"/>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41A61FE8"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4A31324A"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F45117" w14:textId="77777777"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w:t>
            </w:r>
            <w:r>
              <w:rPr>
                <w:rFonts w:eastAsia="Times New Roman" w:cs="Times New Roman"/>
                <w:b/>
                <w:bCs/>
                <w:color w:val="000000"/>
                <w:sz w:val="24"/>
                <w:szCs w:val="24"/>
                <w:highlight w:val="yellow"/>
                <w:lang w:eastAsia="pt-BR"/>
              </w:rPr>
              <w:t>71</w:t>
            </w:r>
          </w:p>
        </w:tc>
        <w:tc>
          <w:tcPr>
            <w:tcW w:w="1185" w:type="dxa"/>
            <w:tcBorders>
              <w:top w:val="nil"/>
              <w:left w:val="nil"/>
              <w:bottom w:val="single" w:sz="4" w:space="0" w:color="auto"/>
              <w:right w:val="single" w:sz="4" w:space="0" w:color="auto"/>
            </w:tcBorders>
            <w:shd w:val="clear" w:color="auto" w:fill="auto"/>
            <w:vAlign w:val="center"/>
            <w:hideMark/>
          </w:tcPr>
          <w:p w14:paraId="4DD7A856" w14:textId="77777777" w:rsidR="00E50DDB" w:rsidRPr="003942AA" w:rsidRDefault="00E50DDB"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561C1EF" w14:textId="77777777" w:rsidR="00E50DDB" w:rsidRPr="003942AA" w:rsidRDefault="00E50DDB"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Informações Sobre Ajustes Compensatórios</w:t>
            </w:r>
          </w:p>
        </w:tc>
        <w:tc>
          <w:tcPr>
            <w:tcW w:w="1585" w:type="dxa"/>
            <w:tcBorders>
              <w:top w:val="nil"/>
              <w:left w:val="nil"/>
              <w:bottom w:val="single" w:sz="4" w:space="0" w:color="auto"/>
              <w:right w:val="single" w:sz="4" w:space="0" w:color="auto"/>
            </w:tcBorders>
            <w:shd w:val="clear" w:color="auto" w:fill="auto"/>
            <w:vAlign w:val="center"/>
            <w:hideMark/>
          </w:tcPr>
          <w:p w14:paraId="7259CDBB"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A366BF3" w14:textId="26CFB576" w:rsidR="00E50DDB" w:rsidRPr="003942AA" w:rsidRDefault="00E50DDB" w:rsidP="00E50DDB">
            <w:pPr>
              <w:jc w:val="center"/>
              <w:rPr>
                <w:rFonts w:eastAsia="Times New Roman" w:cs="Times New Roman"/>
                <w:color w:val="000000"/>
                <w:szCs w:val="20"/>
                <w:highlight w:val="yellow"/>
                <w:lang w:eastAsia="pt-BR"/>
              </w:rPr>
            </w:pPr>
            <w:r w:rsidRPr="00FD1924">
              <w:rPr>
                <w:rFonts w:eastAsia="Times New Roman" w:cs="Times New Roman"/>
                <w:color w:val="000000"/>
                <w:szCs w:val="20"/>
                <w:highlight w:val="yellow"/>
                <w:lang w:eastAsia="pt-BR"/>
              </w:rPr>
              <w:t>OC</w:t>
            </w:r>
            <w:r w:rsidRPr="00FD1924">
              <w:rPr>
                <w:rFonts w:eastAsia="Times New Roman" w:cs="Times New Roman"/>
                <w:color w:val="000000"/>
                <w:szCs w:val="20"/>
                <w:highlight w:val="yellow"/>
                <w:lang w:eastAsia="pt-BR"/>
              </w:rPr>
              <w:br/>
              <w:t xml:space="preserve">(Se </w:t>
            </w:r>
            <w:r w:rsidRPr="00FD1924">
              <w:rPr>
                <w:rFonts w:eastAsia="Arial" w:cstheme="minorHAnsi"/>
                <w:color w:val="000000" w:themeColor="text1"/>
                <w:highlight w:val="yellow"/>
              </w:rPr>
              <w:t>X3</w:t>
            </w:r>
            <w:r>
              <w:rPr>
                <w:rFonts w:eastAsia="Arial" w:cstheme="minorHAnsi"/>
                <w:color w:val="000000" w:themeColor="text1"/>
                <w:highlight w:val="yellow"/>
              </w:rPr>
              <w:t>7</w:t>
            </w:r>
            <w:r w:rsidRPr="00FD1924">
              <w:rPr>
                <w:rFonts w:eastAsia="Arial" w:cstheme="minorHAnsi"/>
                <w:color w:val="000000" w:themeColor="text1"/>
                <w:highlight w:val="yellow"/>
              </w:rPr>
              <w:t>0.VL_COMPENSATORIO maior que zero)</w:t>
            </w:r>
          </w:p>
        </w:tc>
        <w:tc>
          <w:tcPr>
            <w:tcW w:w="2111" w:type="dxa"/>
            <w:tcBorders>
              <w:top w:val="nil"/>
              <w:left w:val="nil"/>
              <w:bottom w:val="single" w:sz="4" w:space="0" w:color="auto"/>
              <w:right w:val="single" w:sz="4" w:space="0" w:color="auto"/>
            </w:tcBorders>
            <w:shd w:val="clear" w:color="000000" w:fill="FFFFFF"/>
            <w:vAlign w:val="center"/>
            <w:hideMark/>
          </w:tcPr>
          <w:p w14:paraId="14D85492"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47DEB3AC" w14:textId="77777777" w:rsidTr="00D34EBB">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632523" w14:textId="6AE955D8" w:rsidR="00E50DDB" w:rsidRPr="003942AA" w:rsidRDefault="00E50DDB" w:rsidP="00E50DDB">
            <w:pPr>
              <w:jc w:val="center"/>
              <w:rPr>
                <w:rFonts w:eastAsia="Times New Roman" w:cs="Times New Roman"/>
                <w:b/>
                <w:bCs/>
                <w:color w:val="000000"/>
                <w:sz w:val="24"/>
                <w:szCs w:val="24"/>
                <w:highlight w:val="yellow"/>
                <w:lang w:eastAsia="pt-BR"/>
              </w:rPr>
            </w:pPr>
            <w:r w:rsidRPr="003942AA">
              <w:rPr>
                <w:rFonts w:eastAsia="Times New Roman" w:cs="Times New Roman"/>
                <w:b/>
                <w:bCs/>
                <w:color w:val="000000"/>
                <w:sz w:val="24"/>
                <w:szCs w:val="24"/>
                <w:highlight w:val="yellow"/>
                <w:lang w:eastAsia="pt-BR"/>
              </w:rPr>
              <w:t>X3</w:t>
            </w:r>
            <w:r>
              <w:rPr>
                <w:rFonts w:eastAsia="Times New Roman" w:cs="Times New Roman"/>
                <w:b/>
                <w:bCs/>
                <w:color w:val="000000"/>
                <w:sz w:val="24"/>
                <w:szCs w:val="24"/>
                <w:highlight w:val="yellow"/>
                <w:lang w:eastAsia="pt-BR"/>
              </w:rPr>
              <w:t>75</w:t>
            </w:r>
          </w:p>
        </w:tc>
        <w:tc>
          <w:tcPr>
            <w:tcW w:w="1185" w:type="dxa"/>
            <w:tcBorders>
              <w:top w:val="nil"/>
              <w:left w:val="nil"/>
              <w:bottom w:val="single" w:sz="4" w:space="0" w:color="auto"/>
              <w:right w:val="single" w:sz="4" w:space="0" w:color="auto"/>
            </w:tcBorders>
            <w:shd w:val="clear" w:color="auto" w:fill="auto"/>
            <w:vAlign w:val="center"/>
            <w:hideMark/>
          </w:tcPr>
          <w:p w14:paraId="62948AE7" w14:textId="77777777" w:rsidR="00E50DDB" w:rsidRPr="003942AA" w:rsidRDefault="00E50DDB"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7A19BED" w14:textId="0DDFB69D" w:rsidR="00E50DDB" w:rsidRPr="003942AA" w:rsidRDefault="00E50DDB"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Informações Relacionadas ao Método d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0DE7D567" w14:textId="77777777" w:rsidR="00E50DDB" w:rsidRPr="003942AA" w:rsidRDefault="00E50DDB" w:rsidP="00E50DDB">
            <w:pPr>
              <w:jc w:val="center"/>
              <w:rPr>
                <w:rFonts w:eastAsia="Times New Roman" w:cs="Times New Roman"/>
                <w:color w:val="000000"/>
                <w:szCs w:val="20"/>
                <w:highlight w:val="yellow"/>
                <w:lang w:eastAsia="pt-BR"/>
              </w:rPr>
            </w:pPr>
            <w:r w:rsidRPr="003942A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0C9950C" w14:textId="77777777" w:rsidR="00E50DDB" w:rsidRDefault="00E50DDB" w:rsidP="00E50DDB">
            <w:pPr>
              <w:jc w:val="center"/>
              <w:rPr>
                <w:rFonts w:eastAsia="Arial" w:cstheme="minorHAnsi"/>
                <w:color w:val="000000" w:themeColor="text1"/>
                <w:highlight w:val="yellow"/>
              </w:rPr>
            </w:pPr>
            <w:r w:rsidRPr="00FD1924">
              <w:rPr>
                <w:rFonts w:eastAsia="Arial" w:cstheme="minorHAnsi"/>
                <w:color w:val="000000" w:themeColor="text1"/>
                <w:highlight w:val="yellow"/>
              </w:rPr>
              <w:t>OC</w:t>
            </w:r>
          </w:p>
          <w:p w14:paraId="11F27F1A" w14:textId="1112E5CD" w:rsidR="00E50DDB" w:rsidRPr="003942AA" w:rsidRDefault="00E50DDB" w:rsidP="00E50DDB">
            <w:pPr>
              <w:jc w:val="center"/>
              <w:rPr>
                <w:rFonts w:eastAsia="Times New Roman" w:cs="Times New Roman"/>
                <w:color w:val="000000"/>
                <w:szCs w:val="20"/>
                <w:highlight w:val="yellow"/>
                <w:lang w:eastAsia="pt-BR"/>
              </w:rPr>
            </w:pPr>
            <w:r>
              <w:rPr>
                <w:rFonts w:eastAsia="Arial" w:cstheme="minorHAnsi"/>
                <w:color w:val="000000" w:themeColor="text1"/>
                <w:highlight w:val="yellow"/>
              </w:rPr>
              <w:t xml:space="preserve">(Se </w:t>
            </w:r>
            <w:r w:rsidRPr="00FD1924">
              <w:rPr>
                <w:rFonts w:eastAsia="Arial" w:cstheme="minorHAnsi"/>
                <w:color w:val="000000" w:themeColor="text1"/>
                <w:highlight w:val="yellow"/>
              </w:rPr>
              <w:t xml:space="preserve">Obrigatório se X370.metodo igual a </w:t>
            </w:r>
            <w:r>
              <w:rPr>
                <w:rFonts w:eastAsia="Arial" w:cstheme="minorHAnsi"/>
                <w:color w:val="000000" w:themeColor="text1"/>
                <w:highlight w:val="yellow"/>
              </w:rPr>
              <w:t xml:space="preserve">“PRL” – X375A; </w:t>
            </w:r>
            <w:r w:rsidRPr="00FD1924">
              <w:rPr>
                <w:rFonts w:eastAsia="Arial" w:cstheme="minorHAnsi"/>
                <w:color w:val="000000" w:themeColor="text1"/>
                <w:highlight w:val="yellow"/>
              </w:rPr>
              <w:t>"MCL"</w:t>
            </w:r>
            <w:r>
              <w:rPr>
                <w:rFonts w:eastAsia="Arial" w:cstheme="minorHAnsi"/>
                <w:color w:val="000000" w:themeColor="text1"/>
                <w:highlight w:val="yellow"/>
              </w:rPr>
              <w:t xml:space="preserve"> – X375B; “MLT” – X375C; “MDL” – X375D e “PIC” – X375E”)</w:t>
            </w:r>
          </w:p>
        </w:tc>
        <w:tc>
          <w:tcPr>
            <w:tcW w:w="2111" w:type="dxa"/>
            <w:tcBorders>
              <w:top w:val="nil"/>
              <w:left w:val="nil"/>
              <w:bottom w:val="single" w:sz="4" w:space="0" w:color="auto"/>
              <w:right w:val="single" w:sz="4" w:space="0" w:color="auto"/>
            </w:tcBorders>
            <w:shd w:val="clear" w:color="000000" w:fill="FFFFFF"/>
            <w:vAlign w:val="center"/>
            <w:hideMark/>
          </w:tcPr>
          <w:p w14:paraId="1F02C224" w14:textId="77777777" w:rsidR="00E50DDB" w:rsidRPr="004B1F0D" w:rsidRDefault="00E50DDB" w:rsidP="00E50DDB">
            <w:pPr>
              <w:jc w:val="center"/>
              <w:rPr>
                <w:rFonts w:eastAsia="Times New Roman" w:cs="Times New Roman"/>
                <w:color w:val="000000"/>
                <w:szCs w:val="20"/>
                <w:lang w:eastAsia="pt-BR"/>
              </w:rPr>
            </w:pPr>
            <w:r w:rsidRPr="003942AA">
              <w:rPr>
                <w:rFonts w:eastAsia="Times New Roman" w:cs="Times New Roman"/>
                <w:color w:val="000000"/>
                <w:szCs w:val="20"/>
                <w:highlight w:val="yellow"/>
                <w:lang w:eastAsia="pt-BR"/>
              </w:rPr>
              <w:t>[0;N]</w:t>
            </w:r>
          </w:p>
        </w:tc>
      </w:tr>
      <w:tr w:rsidR="00E50DDB" w:rsidRPr="004B1F0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E50DDB" w:rsidRPr="004B1F0D" w:rsidRDefault="00E50DDB" w:rsidP="00E50DDB">
            <w:pPr>
              <w:jc w:val="both"/>
              <w:rPr>
                <w:rFonts w:eastAsia="Times New Roman" w:cs="Times New Roman"/>
                <w:color w:val="000000"/>
                <w:szCs w:val="20"/>
                <w:lang w:eastAsia="pt-BR"/>
              </w:rPr>
            </w:pPr>
            <w:r w:rsidRPr="004B1F0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51ABECB3"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INOV_TEC = "S")</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AB9506E" w14:textId="77777777" w:rsidTr="00DB7C3F">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051729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4FA4C6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F6D1FB6" w14:textId="2CD7CB5D" w:rsidR="00E50DDB" w:rsidRPr="004A19FD" w:rsidRDefault="00E50DDB" w:rsidP="00E50DDB">
            <w:pPr>
              <w:jc w:val="both"/>
              <w:rPr>
                <w:rFonts w:eastAsia="Times New Roman" w:cs="Times New Roman"/>
                <w:color w:val="000000"/>
                <w:szCs w:val="20"/>
                <w:highlight w:val="yellow"/>
                <w:lang w:eastAsia="pt-BR"/>
              </w:rPr>
            </w:pPr>
            <w:r w:rsidRPr="004A19FD">
              <w:rPr>
                <w:rFonts w:eastAsia="Times New Roman" w:cs="Times New Roman"/>
                <w:color w:val="000000"/>
                <w:szCs w:val="20"/>
                <w:highlight w:val="yellow"/>
                <w:lang w:eastAsia="pt-BR"/>
              </w:rPr>
              <w:t>Benefícios Fiscais – Parte I</w:t>
            </w:r>
          </w:p>
        </w:tc>
        <w:tc>
          <w:tcPr>
            <w:tcW w:w="1585" w:type="dxa"/>
            <w:tcBorders>
              <w:top w:val="nil"/>
              <w:left w:val="nil"/>
              <w:bottom w:val="single" w:sz="4" w:space="0" w:color="auto"/>
              <w:right w:val="single" w:sz="4" w:space="0" w:color="auto"/>
            </w:tcBorders>
            <w:shd w:val="clear" w:color="auto" w:fill="auto"/>
            <w:vAlign w:val="center"/>
            <w:hideMark/>
          </w:tcPr>
          <w:p w14:paraId="1866902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1B474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72F34C0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327BA517" w:rsidR="00E50DDB" w:rsidRPr="00E2690F" w:rsidRDefault="00E50DDB" w:rsidP="00E50DDB">
            <w:pPr>
              <w:jc w:val="center"/>
              <w:rPr>
                <w:rFonts w:eastAsia="Times New Roman" w:cs="Times New Roman"/>
                <w:b/>
                <w:bCs/>
                <w:color w:val="000000"/>
                <w:sz w:val="24"/>
                <w:szCs w:val="24"/>
                <w:highlight w:val="yellow"/>
                <w:lang w:eastAsia="pt-BR"/>
              </w:rPr>
            </w:pPr>
            <w:r w:rsidRPr="00E2690F">
              <w:rPr>
                <w:rFonts w:eastAsia="Times New Roman" w:cs="Times New Roman"/>
                <w:b/>
                <w:bCs/>
                <w:color w:val="000000"/>
                <w:sz w:val="24"/>
                <w:szCs w:val="24"/>
                <w:highlight w:val="yellow"/>
                <w:lang w:eastAsia="pt-BR"/>
              </w:rPr>
              <w:t>X485</w:t>
            </w:r>
          </w:p>
        </w:tc>
        <w:tc>
          <w:tcPr>
            <w:tcW w:w="1185" w:type="dxa"/>
            <w:tcBorders>
              <w:top w:val="nil"/>
              <w:left w:val="nil"/>
              <w:bottom w:val="single" w:sz="4" w:space="0" w:color="auto"/>
              <w:right w:val="single" w:sz="4" w:space="0" w:color="auto"/>
            </w:tcBorders>
            <w:shd w:val="clear" w:color="auto" w:fill="auto"/>
            <w:vAlign w:val="center"/>
            <w:hideMark/>
          </w:tcPr>
          <w:p w14:paraId="1DE71924" w14:textId="097385B3" w:rsidR="00E50DDB" w:rsidRPr="00E2690F" w:rsidRDefault="00E50DDB"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582AF7FA" w:rsidR="00E50DDB" w:rsidRPr="00E2690F" w:rsidRDefault="00E50DDB" w:rsidP="00E50DDB">
            <w:pPr>
              <w:jc w:val="both"/>
              <w:rPr>
                <w:rFonts w:eastAsia="Times New Roman" w:cs="Times New Roman"/>
                <w:color w:val="000000"/>
                <w:szCs w:val="20"/>
                <w:highlight w:val="yellow"/>
                <w:lang w:eastAsia="pt-BR"/>
              </w:rPr>
            </w:pPr>
            <w:r w:rsidRPr="00E2690F">
              <w:rPr>
                <w:rFonts w:eastAsia="Times New Roman" w:cs="Times New Roman"/>
                <w:color w:val="000000"/>
                <w:szCs w:val="20"/>
                <w:highlight w:val="yellow"/>
                <w:lang w:eastAsia="pt-BR"/>
              </w:rPr>
              <w:t>Benefícios Fiscais</w:t>
            </w:r>
            <w:r>
              <w:rPr>
                <w:rFonts w:eastAsia="Times New Roman" w:cs="Times New Roman"/>
                <w:color w:val="000000"/>
                <w:szCs w:val="20"/>
                <w:highlight w:val="yellow"/>
                <w:lang w:eastAsia="pt-BR"/>
              </w:rPr>
              <w:t xml:space="preserve"> – Parte II</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E50DDB" w:rsidRPr="00E2690F" w:rsidRDefault="00E50DDB" w:rsidP="00E50DDB">
            <w:pPr>
              <w:jc w:val="center"/>
              <w:rPr>
                <w:rFonts w:eastAsia="Times New Roman" w:cs="Times New Roman"/>
                <w:color w:val="000000"/>
                <w:szCs w:val="20"/>
                <w:highlight w:val="yellow"/>
                <w:lang w:eastAsia="pt-BR"/>
              </w:rPr>
            </w:pPr>
            <w:r w:rsidRPr="00E2690F">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E50DDB" w:rsidRPr="00E2690F" w:rsidRDefault="00E50DDB" w:rsidP="00E50DDB">
            <w:pPr>
              <w:jc w:val="center"/>
              <w:rPr>
                <w:rFonts w:eastAsia="Times New Roman" w:cs="Times New Roman"/>
                <w:color w:val="000000"/>
                <w:szCs w:val="20"/>
                <w:highlight w:val="yellow"/>
                <w:lang w:eastAsia="pt-BR"/>
              </w:rPr>
            </w:pPr>
            <w:r w:rsidRPr="00E2690F">
              <w:rPr>
                <w:rFonts w:eastAsia="Times New Roman" w:cs="Times New Roman"/>
                <w:color w:val="000000"/>
                <w:szCs w:val="20"/>
                <w:highlight w:val="yellow"/>
                <w:lang w:eastAsia="pt-BR"/>
              </w:rPr>
              <w:t>OC</w:t>
            </w:r>
            <w:r w:rsidRPr="00E2690F">
              <w:rPr>
                <w:rFonts w:eastAsia="Times New Roman" w:cs="Times New Roman"/>
                <w:color w:val="000000"/>
                <w:szCs w:val="20"/>
                <w:highlight w:val="yellow"/>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E50DDB" w:rsidRPr="004B1F0D" w:rsidRDefault="00E50DDB" w:rsidP="00E50DDB">
            <w:pPr>
              <w:jc w:val="center"/>
              <w:rPr>
                <w:rFonts w:eastAsia="Times New Roman" w:cs="Times New Roman"/>
                <w:color w:val="000000"/>
                <w:szCs w:val="20"/>
                <w:lang w:eastAsia="pt-BR"/>
              </w:rPr>
            </w:pPr>
            <w:r w:rsidRPr="00E2690F">
              <w:rPr>
                <w:rFonts w:eastAsia="Times New Roman" w:cs="Times New Roman"/>
                <w:color w:val="000000"/>
                <w:szCs w:val="20"/>
                <w:highlight w:val="yellow"/>
                <w:lang w:eastAsia="pt-BR"/>
              </w:rPr>
              <w:t>[0;N]</w:t>
            </w:r>
          </w:p>
        </w:tc>
      </w:tr>
      <w:tr w:rsidR="00E50DDB" w:rsidRPr="004B1F0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o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E50DDB" w:rsidRPr="004B1F0D" w:rsidRDefault="00E50DDB" w:rsidP="00E50DDB">
            <w:pPr>
              <w:rPr>
                <w:rFonts w:eastAsia="Times New Roman" w:cs="Times New Roman"/>
                <w:color w:val="000000"/>
                <w:szCs w:val="20"/>
                <w:lang w:eastAsia="pt-BR"/>
              </w:rPr>
            </w:pPr>
            <w:r w:rsidRPr="004B1F0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E50DDB" w:rsidRPr="004B1F0D" w:rsidRDefault="00E50DDB" w:rsidP="00E50DDB">
            <w:pPr>
              <w:jc w:val="center"/>
              <w:rPr>
                <w:rFonts w:eastAsia="Times New Roman" w:cs="Times New Roman"/>
                <w:color w:val="000000"/>
                <w:szCs w:val="20"/>
                <w:lang w:val="es-ES" w:eastAsia="pt-BR"/>
              </w:rPr>
            </w:pPr>
            <w:r w:rsidRPr="004B1F0D">
              <w:rPr>
                <w:rFonts w:eastAsia="Times New Roman" w:cs="Times New Roman"/>
                <w:color w:val="000000"/>
                <w:szCs w:val="20"/>
                <w:lang w:val="es-ES" w:eastAsia="pt-BR"/>
              </w:rPr>
              <w:t>OC</w:t>
            </w:r>
            <w:r w:rsidRPr="004B1F0D">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FORMA_TRIB = “6” </w:t>
            </w:r>
          </w:p>
          <w:p w14:paraId="60AB60BD" w14:textId="21BADF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u</w:t>
            </w:r>
          </w:p>
          <w:p w14:paraId="67C466E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5” ou “7” e </w:t>
            </w:r>
          </w:p>
          <w:p w14:paraId="4DAF2572" w14:textId="177A185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522AADB0"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63322CEE"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0EE931B"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249928F"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0C0EF22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4A24B6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762E4D0A"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4179264" w14:textId="64559EE5"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w:t>
            </w:r>
            <w:r>
              <w:rPr>
                <w:rFonts w:eastAsia="Times New Roman" w:cs="Times New Roman"/>
                <w:b/>
                <w:bCs/>
                <w:color w:val="000000"/>
                <w:sz w:val="24"/>
                <w:szCs w:val="24"/>
                <w:lang w:eastAsia="pt-BR"/>
              </w:rPr>
              <w:t>5</w:t>
            </w:r>
            <w:r w:rsidRPr="004B1F0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tcPr>
          <w:p w14:paraId="1757A653" w14:textId="544511AE"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tcPr>
          <w:p w14:paraId="18948723" w14:textId="0576213A" w:rsidR="00E50DDB" w:rsidRPr="004B1F0D" w:rsidRDefault="00E50DDB" w:rsidP="00E50DDB">
            <w:pPr>
              <w:jc w:val="both"/>
              <w:rPr>
                <w:rFonts w:eastAsia="Times New Roman" w:cs="Times New Roman"/>
                <w:color w:val="000000"/>
                <w:szCs w:val="20"/>
                <w:lang w:eastAsia="pt-BR"/>
              </w:rPr>
            </w:pPr>
            <w:r w:rsidRPr="007E1174">
              <w:rPr>
                <w:rFonts w:eastAsia="Times New Roman" w:cs="Times New Roman"/>
                <w:lang w:eastAsia="pt-BR"/>
              </w:rPr>
              <w:t>Informações </w:t>
            </w:r>
            <w:r>
              <w:rPr>
                <w:rFonts w:eastAsia="Times New Roman" w:cs="Times New Roman"/>
                <w:lang w:eastAsia="pt-BR"/>
              </w:rPr>
              <w:t xml:space="preserve">da ECF Calculadas pelo PGE </w:t>
            </w:r>
          </w:p>
        </w:tc>
        <w:tc>
          <w:tcPr>
            <w:tcW w:w="1585" w:type="dxa"/>
            <w:tcBorders>
              <w:top w:val="nil"/>
              <w:left w:val="nil"/>
              <w:bottom w:val="single" w:sz="4" w:space="0" w:color="auto"/>
              <w:right w:val="single" w:sz="4" w:space="0" w:color="auto"/>
            </w:tcBorders>
            <w:shd w:val="clear" w:color="000000" w:fill="F2F2F2"/>
            <w:vAlign w:val="center"/>
          </w:tcPr>
          <w:p w14:paraId="1510FA0C" w14:textId="1205F73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tcPr>
          <w:p w14:paraId="475557E7" w14:textId="1051C78D"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301A25F1" w14:textId="244C303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r>
              <w:rPr>
                <w:rFonts w:eastAsia="Times New Roman" w:cs="Times New Roman"/>
                <w:color w:val="000000"/>
                <w:szCs w:val="20"/>
                <w:lang w:eastAsia="pt-BR"/>
              </w:rPr>
              <w:t>N</w:t>
            </w:r>
            <w:r w:rsidRPr="004B1F0D">
              <w:rPr>
                <w:rFonts w:eastAsia="Times New Roman" w:cs="Times New Roman"/>
                <w:color w:val="000000"/>
                <w:szCs w:val="20"/>
                <w:lang w:eastAsia="pt-BR"/>
              </w:rPr>
              <w:t>]</w:t>
            </w:r>
          </w:p>
        </w:tc>
      </w:tr>
      <w:tr w:rsidR="00E50DDB" w:rsidRPr="004B1F0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bl>
    <w:p w14:paraId="7ADF9654" w14:textId="77777777" w:rsidR="00655A56" w:rsidRDefault="00BB7501" w:rsidP="00655A56">
      <w:pPr>
        <w:spacing w:after="200" w:line="276" w:lineRule="auto"/>
        <w:rPr>
          <w:szCs w:val="20"/>
        </w:rPr>
      </w:pPr>
      <w:r w:rsidRPr="004B1F0D">
        <w:rPr>
          <w:szCs w:val="20"/>
        </w:rPr>
        <w:br w:type="textWrapping" w:clear="all"/>
      </w:r>
    </w:p>
    <w:p w14:paraId="2CA86079" w14:textId="6E9716E3" w:rsidR="00075FD6" w:rsidRPr="004B1F0D" w:rsidRDefault="00655A56" w:rsidP="00655A56">
      <w:pPr>
        <w:spacing w:after="200" w:line="276" w:lineRule="auto"/>
        <w:ind w:firstLine="708"/>
        <w:rPr>
          <w:szCs w:val="20"/>
        </w:rPr>
      </w:pPr>
      <w:r>
        <w:rPr>
          <w:szCs w:val="20"/>
        </w:rPr>
        <w:t>A</w:t>
      </w:r>
      <w:r w:rsidR="0005364A" w:rsidRPr="004B1F0D">
        <w:rPr>
          <w:szCs w:val="20"/>
        </w:rPr>
        <w:t xml:space="preserve"> ordem de apresentação dos </w:t>
      </w:r>
      <w:r w:rsidR="005953BF" w:rsidRPr="004B1F0D">
        <w:rPr>
          <w:szCs w:val="20"/>
        </w:rPr>
        <w:t>registro</w:t>
      </w:r>
      <w:r w:rsidR="00946AC6" w:rsidRPr="004B1F0D">
        <w:rPr>
          <w:szCs w:val="20"/>
        </w:rPr>
        <w:t>s é sequencial.</w:t>
      </w:r>
      <w:r w:rsidR="00B06BD7" w:rsidRPr="004B1F0D">
        <w:rPr>
          <w:szCs w:val="20"/>
        </w:rPr>
        <w:t xml:space="preserve"> </w:t>
      </w:r>
    </w:p>
    <w:p w14:paraId="5289DDAB" w14:textId="77777777" w:rsidR="00075FD6" w:rsidRPr="004B1F0D" w:rsidRDefault="0005364A" w:rsidP="005F341E">
      <w:pPr>
        <w:ind w:firstLine="708"/>
        <w:jc w:val="both"/>
        <w:rPr>
          <w:szCs w:val="20"/>
        </w:rPr>
      </w:pPr>
      <w:r w:rsidRPr="004B1F0D">
        <w:rPr>
          <w:szCs w:val="20"/>
        </w:rPr>
        <w:t xml:space="preserve">São obrigatórios os </w:t>
      </w:r>
      <w:r w:rsidR="005953BF" w:rsidRPr="004B1F0D">
        <w:rPr>
          <w:szCs w:val="20"/>
        </w:rPr>
        <w:t>registro</w:t>
      </w:r>
      <w:r w:rsidRPr="004B1F0D">
        <w:rPr>
          <w:szCs w:val="20"/>
        </w:rPr>
        <w:t xml:space="preserve">s de abertura e de encerramento do arquivo e os </w:t>
      </w:r>
      <w:r w:rsidR="005953BF" w:rsidRPr="004B1F0D">
        <w:rPr>
          <w:szCs w:val="20"/>
        </w:rPr>
        <w:t>registro</w:t>
      </w:r>
      <w:r w:rsidRPr="004B1F0D">
        <w:rPr>
          <w:szCs w:val="20"/>
        </w:rPr>
        <w:t>s de abertura e encerramento de cada um dos blocos que compuserem o arquivo digital</w:t>
      </w:r>
      <w:r w:rsidR="002F1087" w:rsidRPr="004B1F0D">
        <w:rPr>
          <w:szCs w:val="20"/>
        </w:rPr>
        <w:t xml:space="preserve"> relacionado na tabela de blocos. </w:t>
      </w:r>
    </w:p>
    <w:p w14:paraId="0E09CF8D" w14:textId="77777777" w:rsidR="00075FD6" w:rsidRPr="004B1F0D" w:rsidRDefault="00075FD6" w:rsidP="005F341E">
      <w:pPr>
        <w:ind w:firstLine="708"/>
        <w:jc w:val="both"/>
        <w:rPr>
          <w:szCs w:val="20"/>
        </w:rPr>
      </w:pPr>
    </w:p>
    <w:p w14:paraId="296C1350" w14:textId="77777777" w:rsidR="00075FD6" w:rsidRPr="004B1F0D" w:rsidRDefault="0005364A" w:rsidP="005F341E">
      <w:pPr>
        <w:ind w:firstLine="708"/>
        <w:jc w:val="both"/>
        <w:rPr>
          <w:szCs w:val="20"/>
        </w:rPr>
      </w:pPr>
      <w:r w:rsidRPr="004B1F0D">
        <w:rPr>
          <w:szCs w:val="20"/>
        </w:rPr>
        <w:t xml:space="preserve">Também são exigidos os </w:t>
      </w:r>
      <w:r w:rsidR="005953BF" w:rsidRPr="004B1F0D">
        <w:rPr>
          <w:szCs w:val="20"/>
        </w:rPr>
        <w:t>registro</w:t>
      </w:r>
      <w:r w:rsidRPr="004B1F0D">
        <w:rPr>
          <w:szCs w:val="20"/>
        </w:rPr>
        <w:t>s que trazem a i</w:t>
      </w:r>
      <w:r w:rsidR="002F1087" w:rsidRPr="004B1F0D">
        <w:rPr>
          <w:szCs w:val="20"/>
        </w:rPr>
        <w:t>ndicação "</w:t>
      </w:r>
      <w:r w:rsidR="005953BF" w:rsidRPr="004B1F0D">
        <w:rPr>
          <w:szCs w:val="20"/>
        </w:rPr>
        <w:t>registro</w:t>
      </w:r>
      <w:r w:rsidR="002F1087" w:rsidRPr="004B1F0D">
        <w:rPr>
          <w:szCs w:val="20"/>
        </w:rPr>
        <w:t xml:space="preserve"> obrigatório".</w:t>
      </w:r>
      <w:r w:rsidR="00B06BD7" w:rsidRPr="004B1F0D">
        <w:rPr>
          <w:szCs w:val="20"/>
        </w:rPr>
        <w:t xml:space="preserve"> </w:t>
      </w:r>
      <w:r w:rsidR="005F341E" w:rsidRPr="004B1F0D">
        <w:rPr>
          <w:szCs w:val="20"/>
        </w:rPr>
        <w:t xml:space="preserve"> </w:t>
      </w:r>
    </w:p>
    <w:p w14:paraId="322DBBA8" w14:textId="77777777" w:rsidR="00075FD6" w:rsidRPr="004B1F0D" w:rsidRDefault="00075FD6" w:rsidP="005F341E">
      <w:pPr>
        <w:ind w:firstLine="708"/>
        <w:jc w:val="both"/>
        <w:rPr>
          <w:szCs w:val="20"/>
        </w:rPr>
      </w:pPr>
    </w:p>
    <w:p w14:paraId="1F84DC79" w14:textId="77777777" w:rsidR="00075FD6" w:rsidRPr="004B1F0D" w:rsidRDefault="0005364A" w:rsidP="005F341E">
      <w:pPr>
        <w:ind w:firstLine="708"/>
        <w:jc w:val="both"/>
        <w:rPr>
          <w:szCs w:val="20"/>
        </w:rPr>
      </w:pPr>
      <w:r w:rsidRPr="004B1F0D">
        <w:rPr>
          <w:szCs w:val="20"/>
        </w:rPr>
        <w:t xml:space="preserve">Os </w:t>
      </w:r>
      <w:r w:rsidR="005953BF" w:rsidRPr="004B1F0D">
        <w:rPr>
          <w:szCs w:val="20"/>
        </w:rPr>
        <w:t>registro</w:t>
      </w:r>
      <w:r w:rsidRPr="004B1F0D">
        <w:rPr>
          <w:szCs w:val="20"/>
        </w:rPr>
        <w:t>s que contiverem a indicação "Ocorrência - um (por arquivo)" devem figurar u</w:t>
      </w:r>
      <w:r w:rsidR="002F1087" w:rsidRPr="004B1F0D">
        <w:rPr>
          <w:szCs w:val="20"/>
        </w:rPr>
        <w:t>ma única vez no arquivo digital.</w:t>
      </w:r>
      <w:r w:rsidR="00B06BD7" w:rsidRPr="004B1F0D">
        <w:rPr>
          <w:szCs w:val="20"/>
        </w:rPr>
        <w:t xml:space="preserve"> </w:t>
      </w:r>
    </w:p>
    <w:p w14:paraId="470AC986" w14:textId="77777777" w:rsidR="00075FD6" w:rsidRPr="004B1F0D" w:rsidRDefault="00075FD6" w:rsidP="005F341E">
      <w:pPr>
        <w:ind w:firstLine="708"/>
        <w:jc w:val="both"/>
        <w:rPr>
          <w:szCs w:val="20"/>
        </w:rPr>
      </w:pPr>
    </w:p>
    <w:p w14:paraId="03E20308" w14:textId="77777777" w:rsidR="00075FD6" w:rsidRPr="004B1F0D" w:rsidRDefault="0005364A" w:rsidP="00075FD6">
      <w:pPr>
        <w:ind w:firstLine="708"/>
        <w:jc w:val="both"/>
        <w:rPr>
          <w:szCs w:val="20"/>
        </w:rPr>
      </w:pPr>
      <w:r w:rsidRPr="004B1F0D">
        <w:rPr>
          <w:szCs w:val="20"/>
        </w:rPr>
        <w:t xml:space="preserve">Os </w:t>
      </w:r>
      <w:r w:rsidR="005953BF" w:rsidRPr="004B1F0D">
        <w:rPr>
          <w:szCs w:val="20"/>
        </w:rPr>
        <w:t>registro</w:t>
      </w:r>
      <w:r w:rsidRPr="004B1F0D">
        <w:rPr>
          <w:szCs w:val="20"/>
        </w:rPr>
        <w:t xml:space="preserve">s que contiverem itens de tabelas, totalizações, documentos (dentre outros) podem ocorrer uma ou mais vezes no arquivo por determinado tipo de situação. </w:t>
      </w:r>
      <w:r w:rsidR="00075FD6" w:rsidRPr="004B1F0D">
        <w:rPr>
          <w:szCs w:val="20"/>
        </w:rPr>
        <w:t>Ess</w:t>
      </w:r>
      <w:r w:rsidRPr="004B1F0D">
        <w:rPr>
          <w:szCs w:val="20"/>
        </w:rPr>
        <w:t xml:space="preserve">es </w:t>
      </w:r>
      <w:r w:rsidR="005953BF" w:rsidRPr="004B1F0D">
        <w:rPr>
          <w:szCs w:val="20"/>
        </w:rPr>
        <w:t>registro</w:t>
      </w:r>
      <w:r w:rsidRPr="004B1F0D">
        <w:rPr>
          <w:szCs w:val="20"/>
        </w:rPr>
        <w:t>s trazem a indicação "Ocorrência - vários (por arquivo)", "Ocorrência - um (por período)", "Ocorrência - vários (por período), etc.".</w:t>
      </w:r>
      <w:r w:rsidR="005F341E" w:rsidRPr="004B1F0D">
        <w:rPr>
          <w:szCs w:val="20"/>
        </w:rPr>
        <w:t xml:space="preserve"> </w:t>
      </w:r>
    </w:p>
    <w:p w14:paraId="109B0C39" w14:textId="77777777" w:rsidR="00075FD6" w:rsidRPr="004B1F0D" w:rsidRDefault="00075FD6" w:rsidP="00075FD6">
      <w:pPr>
        <w:ind w:firstLine="708"/>
        <w:jc w:val="both"/>
        <w:rPr>
          <w:szCs w:val="20"/>
        </w:rPr>
      </w:pPr>
    </w:p>
    <w:p w14:paraId="273090AB" w14:textId="77777777" w:rsidR="002F1087" w:rsidRPr="004B1F0D" w:rsidRDefault="0005364A" w:rsidP="00075FD6">
      <w:pPr>
        <w:ind w:firstLine="708"/>
        <w:jc w:val="both"/>
        <w:rPr>
          <w:szCs w:val="20"/>
        </w:rPr>
      </w:pPr>
      <w:r w:rsidRPr="004B1F0D">
        <w:rPr>
          <w:szCs w:val="20"/>
        </w:rPr>
        <w:t xml:space="preserve">Um </w:t>
      </w:r>
      <w:r w:rsidR="005953BF" w:rsidRPr="004B1F0D">
        <w:rPr>
          <w:szCs w:val="20"/>
        </w:rPr>
        <w:t>registro</w:t>
      </w:r>
      <w:r w:rsidRPr="004B1F0D">
        <w:rPr>
          <w:szCs w:val="20"/>
        </w:rPr>
        <w:t xml:space="preserve"> "Pai" pode ocorrer mais de uma vez no arquivo e traz a indicação "Ocorrência - vários por arquivo"</w:t>
      </w:r>
      <w:r w:rsidR="002F1087" w:rsidRPr="004B1F0D">
        <w:rPr>
          <w:szCs w:val="20"/>
        </w:rPr>
        <w:t>. Por outro lado, u</w:t>
      </w:r>
      <w:r w:rsidRPr="004B1F0D">
        <w:rPr>
          <w:szCs w:val="20"/>
        </w:rPr>
        <w:t xml:space="preserve">m </w:t>
      </w:r>
      <w:r w:rsidR="005953BF" w:rsidRPr="004B1F0D">
        <w:rPr>
          <w:szCs w:val="20"/>
        </w:rPr>
        <w:t>registro</w:t>
      </w:r>
      <w:r w:rsidRPr="004B1F0D">
        <w:rPr>
          <w:szCs w:val="20"/>
        </w:rPr>
        <w:t xml:space="preserve"> dependente ("Filho") detalha o </w:t>
      </w:r>
      <w:r w:rsidR="005953BF" w:rsidRPr="004B1F0D">
        <w:rPr>
          <w:szCs w:val="20"/>
        </w:rPr>
        <w:t>registro</w:t>
      </w:r>
      <w:r w:rsidR="003C2C89" w:rsidRPr="004B1F0D">
        <w:rPr>
          <w:szCs w:val="20"/>
        </w:rPr>
        <w:t xml:space="preserve"> principal</w:t>
      </w:r>
      <w:r w:rsidR="00075FD6" w:rsidRPr="004B1F0D">
        <w:rPr>
          <w:szCs w:val="20"/>
        </w:rPr>
        <w:t xml:space="preserve"> (“Pai”)</w:t>
      </w:r>
      <w:r w:rsidR="003C2C89" w:rsidRPr="004B1F0D">
        <w:rPr>
          <w:szCs w:val="20"/>
        </w:rPr>
        <w:t xml:space="preserve"> e traz a indicação:</w:t>
      </w:r>
    </w:p>
    <w:p w14:paraId="0D2ABF2D" w14:textId="77777777" w:rsidR="00704626" w:rsidRPr="004B1F0D" w:rsidRDefault="00704626" w:rsidP="00EC2D50">
      <w:pPr>
        <w:pStyle w:val="Corpodetexto2"/>
        <w:widowControl w:val="0"/>
        <w:tabs>
          <w:tab w:val="num" w:pos="720"/>
        </w:tabs>
        <w:autoSpaceDE w:val="0"/>
        <w:autoSpaceDN w:val="0"/>
        <w:adjustRightInd w:val="0"/>
      </w:pPr>
    </w:p>
    <w:p w14:paraId="3BF4C6AA"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Ocorrência -</w:t>
      </w:r>
      <w:r w:rsidR="004B7494" w:rsidRPr="004B1F0D">
        <w:t xml:space="preserve"> 1:1" - </w:t>
      </w:r>
      <w:r w:rsidR="00E12240" w:rsidRPr="004B1F0D">
        <w:t>S</w:t>
      </w:r>
      <w:r w:rsidR="0005364A" w:rsidRPr="004B1F0D">
        <w:t xml:space="preserve">omente </w:t>
      </w:r>
      <w:r w:rsidR="004B7494" w:rsidRPr="004B1F0D">
        <w:t xml:space="preserve">deverá haver um único </w:t>
      </w:r>
      <w:r w:rsidR="005953BF" w:rsidRPr="004B1F0D">
        <w:t>registro</w:t>
      </w:r>
      <w:r w:rsidR="004B7494" w:rsidRPr="004B1F0D">
        <w:t xml:space="preserve"> f</w:t>
      </w:r>
      <w:r w:rsidR="0005364A" w:rsidRPr="004B1F0D">
        <w:t>ilho</w:t>
      </w:r>
      <w:r w:rsidR="004B7494" w:rsidRPr="004B1F0D">
        <w:t xml:space="preserve"> para o respectivo </w:t>
      </w:r>
      <w:r w:rsidR="005953BF" w:rsidRPr="004B1F0D">
        <w:t>registro</w:t>
      </w:r>
      <w:r w:rsidR="004B7494" w:rsidRPr="004B1F0D">
        <w:t xml:space="preserve"> p</w:t>
      </w:r>
      <w:r w:rsidRPr="004B1F0D">
        <w:t>ai.</w:t>
      </w:r>
    </w:p>
    <w:p w14:paraId="28A04035"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 xml:space="preserve">"Ocorrência - 1:N" </w:t>
      </w:r>
      <w:r w:rsidR="00E12240" w:rsidRPr="004B1F0D">
        <w:t>- P</w:t>
      </w:r>
      <w:r w:rsidR="004B7494" w:rsidRPr="004B1F0D">
        <w:t xml:space="preserve">oderá haver vários </w:t>
      </w:r>
      <w:r w:rsidR="005953BF" w:rsidRPr="004B1F0D">
        <w:t>registro</w:t>
      </w:r>
      <w:r w:rsidR="004B7494" w:rsidRPr="004B1F0D">
        <w:t>s f</w:t>
      </w:r>
      <w:r w:rsidR="0005364A" w:rsidRPr="004B1F0D">
        <w:t>il</w:t>
      </w:r>
      <w:r w:rsidR="004B7494" w:rsidRPr="004B1F0D">
        <w:t xml:space="preserve">hos para o respectivo </w:t>
      </w:r>
      <w:r w:rsidR="005953BF" w:rsidRPr="004B1F0D">
        <w:t>registro</w:t>
      </w:r>
      <w:r w:rsidR="004B7494" w:rsidRPr="004B1F0D">
        <w:t xml:space="preserve"> p</w:t>
      </w:r>
      <w:r w:rsidR="0005364A" w:rsidRPr="004B1F0D">
        <w:t>ai.</w:t>
      </w:r>
    </w:p>
    <w:p w14:paraId="26CC0566" w14:textId="77777777" w:rsidR="003C2C89" w:rsidRPr="004B1F0D" w:rsidRDefault="003C2C89" w:rsidP="003C2C89">
      <w:pPr>
        <w:pStyle w:val="Corpodetexto2"/>
        <w:widowControl w:val="0"/>
        <w:autoSpaceDE w:val="0"/>
        <w:autoSpaceDN w:val="0"/>
        <w:adjustRightInd w:val="0"/>
        <w:ind w:firstLine="568"/>
      </w:pPr>
    </w:p>
    <w:p w14:paraId="7BF7F337" w14:textId="77777777" w:rsidR="004B7494" w:rsidRPr="004B1F0D" w:rsidRDefault="002F1087" w:rsidP="00EC2D50">
      <w:pPr>
        <w:pStyle w:val="Corpodetexto2"/>
        <w:widowControl w:val="0"/>
        <w:tabs>
          <w:tab w:val="num" w:pos="720"/>
        </w:tabs>
        <w:autoSpaceDE w:val="0"/>
        <w:autoSpaceDN w:val="0"/>
        <w:adjustRightInd w:val="0"/>
      </w:pPr>
      <w:r w:rsidRPr="004B1F0D">
        <w:tab/>
      </w:r>
      <w:r w:rsidR="0005364A" w:rsidRPr="004B1F0D">
        <w:t>A geração do arquivo requer</w:t>
      </w:r>
      <w:r w:rsidR="00075FD6" w:rsidRPr="004B1F0D">
        <w:t xml:space="preserve"> a existência de pelo menos um r</w:t>
      </w:r>
      <w:r w:rsidR="005953BF" w:rsidRPr="004B1F0D">
        <w:t>egistro</w:t>
      </w:r>
      <w:r w:rsidR="0005364A" w:rsidRPr="004B1F0D">
        <w:t xml:space="preserve"> </w:t>
      </w:r>
      <w:r w:rsidR="00075FD6" w:rsidRPr="004B1F0D">
        <w:t>“</w:t>
      </w:r>
      <w:r w:rsidR="0005364A" w:rsidRPr="004B1F0D">
        <w:t>Pai" qu</w:t>
      </w:r>
      <w:r w:rsidR="00075FD6" w:rsidRPr="004B1F0D">
        <w:t>ando houver um r</w:t>
      </w:r>
      <w:r w:rsidR="005953BF" w:rsidRPr="004B1F0D">
        <w:t>egistro</w:t>
      </w:r>
      <w:r w:rsidRPr="004B1F0D">
        <w:t xml:space="preserve"> </w:t>
      </w:r>
      <w:r w:rsidR="00075FD6" w:rsidRPr="004B1F0D">
        <w:t>“</w:t>
      </w:r>
      <w:r w:rsidRPr="004B1F0D">
        <w:t>Filho".</w:t>
      </w:r>
    </w:p>
    <w:p w14:paraId="4AF463BC" w14:textId="77777777" w:rsidR="004B7494" w:rsidRPr="004B1F0D" w:rsidRDefault="00D95E2A" w:rsidP="00156582">
      <w:pPr>
        <w:pStyle w:val="Ttulo2"/>
      </w:pPr>
      <w:bookmarkStart w:id="77" w:name="_Toc156228201"/>
      <w:r w:rsidRPr="004B1F0D">
        <w:t>4</w:t>
      </w:r>
      <w:r w:rsidR="004B7494" w:rsidRPr="004B1F0D">
        <w:t xml:space="preserve">.3. Campos dos </w:t>
      </w:r>
      <w:r w:rsidR="005953BF" w:rsidRPr="004B1F0D">
        <w:t>Registro</w:t>
      </w:r>
      <w:r w:rsidR="004B7494" w:rsidRPr="004B1F0D">
        <w:t>s</w:t>
      </w:r>
      <w:bookmarkEnd w:id="77"/>
    </w:p>
    <w:p w14:paraId="1CA2F532" w14:textId="77777777" w:rsidR="00977BB3" w:rsidRPr="004B1F0D" w:rsidRDefault="00977BB3" w:rsidP="002247D6">
      <w:pPr>
        <w:pStyle w:val="Corpodetexto2"/>
        <w:widowControl w:val="0"/>
        <w:tabs>
          <w:tab w:val="num" w:pos="720"/>
        </w:tabs>
        <w:autoSpaceDE w:val="0"/>
        <w:autoSpaceDN w:val="0"/>
        <w:adjustRightInd w:val="0"/>
      </w:pPr>
    </w:p>
    <w:p w14:paraId="32A54719" w14:textId="77777777" w:rsidR="00427F6D" w:rsidRPr="004B1F0D" w:rsidRDefault="00F4140E" w:rsidP="00427F6D">
      <w:pPr>
        <w:ind w:firstLine="708"/>
        <w:rPr>
          <w:szCs w:val="20"/>
        </w:rPr>
      </w:pPr>
      <w:r w:rsidRPr="004B1F0D">
        <w:rPr>
          <w:szCs w:val="20"/>
        </w:rPr>
        <w:t>Os campos dos registros, nos textos deste manual, serão representados da seguinte forma: XXXX.Nome</w:t>
      </w:r>
    </w:p>
    <w:p w14:paraId="09A54BF3" w14:textId="77777777" w:rsidR="00F4140E" w:rsidRPr="004B1F0D" w:rsidRDefault="00F4140E" w:rsidP="00F4140E">
      <w:pPr>
        <w:ind w:firstLine="708"/>
        <w:rPr>
          <w:b/>
          <w:szCs w:val="20"/>
        </w:rPr>
      </w:pPr>
      <w:r w:rsidRPr="004B1F0D">
        <w:rPr>
          <w:szCs w:val="20"/>
        </w:rPr>
        <w:tab/>
      </w:r>
      <w:r w:rsidRPr="004B1F0D">
        <w:rPr>
          <w:b/>
          <w:szCs w:val="20"/>
        </w:rPr>
        <w:t>XXXX = Número do registro</w:t>
      </w:r>
    </w:p>
    <w:p w14:paraId="255F4FCB" w14:textId="77777777" w:rsidR="00F4140E" w:rsidRPr="004B1F0D" w:rsidRDefault="00F4140E" w:rsidP="00427F6D">
      <w:pPr>
        <w:tabs>
          <w:tab w:val="left" w:pos="708"/>
          <w:tab w:val="left" w:pos="1416"/>
          <w:tab w:val="left" w:pos="2124"/>
          <w:tab w:val="left" w:pos="2832"/>
          <w:tab w:val="left" w:pos="3810"/>
        </w:tabs>
        <w:ind w:firstLine="708"/>
        <w:rPr>
          <w:b/>
          <w:szCs w:val="20"/>
        </w:rPr>
      </w:pPr>
      <w:r w:rsidRPr="004B1F0D">
        <w:rPr>
          <w:b/>
          <w:szCs w:val="20"/>
        </w:rPr>
        <w:tab/>
        <w:t>Nome = Nome do campo</w:t>
      </w:r>
      <w:r w:rsidR="00427F6D" w:rsidRPr="004B1F0D">
        <w:rPr>
          <w:b/>
          <w:szCs w:val="20"/>
        </w:rPr>
        <w:tab/>
      </w:r>
    </w:p>
    <w:p w14:paraId="5484E028" w14:textId="77777777" w:rsidR="00F4140E" w:rsidRPr="004B1F0D" w:rsidRDefault="00F4140E" w:rsidP="00F4140E">
      <w:pPr>
        <w:ind w:left="708" w:firstLine="708"/>
        <w:rPr>
          <w:b/>
          <w:szCs w:val="20"/>
        </w:rPr>
      </w:pPr>
      <w:r w:rsidRPr="004B1F0D">
        <w:rPr>
          <w:b/>
          <w:szCs w:val="20"/>
        </w:rPr>
        <w:t xml:space="preserve">Exemplo: </w:t>
      </w:r>
      <w:r w:rsidRPr="004B1F0D">
        <w:rPr>
          <w:szCs w:val="20"/>
        </w:rPr>
        <w:t>0000.SIT_ESPECIAL – Representa do campo “SIT_ESPECIAL” do registro 0000.</w:t>
      </w:r>
    </w:p>
    <w:p w14:paraId="08984E54" w14:textId="77777777" w:rsidR="00F4140E" w:rsidRPr="004B1F0D" w:rsidRDefault="00F4140E" w:rsidP="002247D6">
      <w:pPr>
        <w:pStyle w:val="Corpodetexto2"/>
        <w:widowControl w:val="0"/>
        <w:tabs>
          <w:tab w:val="num" w:pos="720"/>
        </w:tabs>
        <w:autoSpaceDE w:val="0"/>
        <w:autoSpaceDN w:val="0"/>
        <w:adjustRightInd w:val="0"/>
      </w:pPr>
    </w:p>
    <w:p w14:paraId="5601A04A" w14:textId="77777777" w:rsidR="0005364A" w:rsidRPr="004B1F0D" w:rsidRDefault="00F4140E" w:rsidP="002247D6">
      <w:pPr>
        <w:pStyle w:val="Corpodetexto2"/>
        <w:widowControl w:val="0"/>
        <w:tabs>
          <w:tab w:val="num" w:pos="720"/>
        </w:tabs>
        <w:autoSpaceDE w:val="0"/>
        <w:autoSpaceDN w:val="0"/>
        <w:adjustRightInd w:val="0"/>
        <w:rPr>
          <w:b/>
        </w:rPr>
      </w:pPr>
      <w:r w:rsidRPr="004B1F0D">
        <w:rPr>
          <w:b/>
        </w:rPr>
        <w:tab/>
      </w:r>
      <w:r w:rsidR="0005364A" w:rsidRPr="004B1F0D">
        <w:rPr>
          <w:b/>
        </w:rPr>
        <w:t xml:space="preserve">Tabela </w:t>
      </w:r>
      <w:r w:rsidR="004B7494" w:rsidRPr="004B1F0D">
        <w:rPr>
          <w:b/>
        </w:rPr>
        <w:t xml:space="preserve">de </w:t>
      </w:r>
      <w:r w:rsidR="0005364A" w:rsidRPr="004B1F0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4B1F0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4B1F0D" w:rsidRDefault="0005364A" w:rsidP="00EC2D50">
            <w:pPr>
              <w:rPr>
                <w:b/>
                <w:bCs/>
                <w:szCs w:val="20"/>
              </w:rPr>
            </w:pPr>
            <w:r w:rsidRPr="004B1F0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4B1F0D" w:rsidRDefault="0005364A" w:rsidP="00EC2D50">
            <w:pPr>
              <w:rPr>
                <w:b/>
                <w:bCs/>
                <w:szCs w:val="20"/>
              </w:rPr>
            </w:pPr>
            <w:r w:rsidRPr="004B1F0D">
              <w:rPr>
                <w:b/>
                <w:bCs/>
                <w:szCs w:val="20"/>
              </w:rPr>
              <w:t>Descrição</w:t>
            </w:r>
          </w:p>
        </w:tc>
      </w:tr>
      <w:tr w:rsidR="0005364A" w:rsidRPr="004B1F0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4B1F0D" w:rsidRDefault="004B7494" w:rsidP="00EC2D50">
            <w:pPr>
              <w:pStyle w:val="Corpodetexto"/>
              <w:spacing w:line="240" w:lineRule="auto"/>
              <w:rPr>
                <w:rFonts w:ascii="Times New Roman" w:hAnsi="Times New Roman"/>
                <w:szCs w:val="20"/>
                <w:u w:val="single"/>
                <w:vertAlign w:val="superscript"/>
              </w:rPr>
            </w:pPr>
            <w:r w:rsidRPr="004B1F0D">
              <w:rPr>
                <w:rFonts w:ascii="Times New Roman" w:hAnsi="Times New Roman"/>
                <w:szCs w:val="20"/>
              </w:rPr>
              <w:t>N</w:t>
            </w:r>
            <w:r w:rsidRPr="004B1F0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Indica o número do campo em um dado </w:t>
            </w:r>
            <w:r w:rsidR="005953BF" w:rsidRPr="004B1F0D">
              <w:rPr>
                <w:rFonts w:ascii="Times New Roman" w:hAnsi="Times New Roman"/>
                <w:szCs w:val="20"/>
              </w:rPr>
              <w:t>registro</w:t>
            </w:r>
            <w:r w:rsidR="004B7494" w:rsidRPr="004B1F0D">
              <w:rPr>
                <w:rFonts w:ascii="Times New Roman" w:hAnsi="Times New Roman"/>
                <w:szCs w:val="20"/>
              </w:rPr>
              <w:t>.</w:t>
            </w:r>
          </w:p>
        </w:tc>
      </w:tr>
      <w:tr w:rsidR="0005364A" w:rsidRPr="004B1F0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4B1F0D" w:rsidRDefault="0005364A" w:rsidP="00427F6D">
            <w:pPr>
              <w:pStyle w:val="Corpodetexto"/>
              <w:spacing w:line="240" w:lineRule="auto"/>
              <w:rPr>
                <w:rFonts w:ascii="Times New Roman" w:hAnsi="Times New Roman"/>
                <w:szCs w:val="20"/>
              </w:rPr>
            </w:pPr>
            <w:r w:rsidRPr="004B1F0D">
              <w:rPr>
                <w:rFonts w:ascii="Times New Roman" w:hAnsi="Times New Roman"/>
                <w:szCs w:val="20"/>
              </w:rPr>
              <w:t xml:space="preserve">Indica o </w:t>
            </w:r>
            <w:r w:rsidR="00427F6D" w:rsidRPr="004B1F0D">
              <w:rPr>
                <w:rFonts w:ascii="Times New Roman" w:hAnsi="Times New Roman"/>
                <w:szCs w:val="20"/>
              </w:rPr>
              <w:t>nome</w:t>
            </w:r>
            <w:r w:rsidRPr="004B1F0D">
              <w:rPr>
                <w:rFonts w:ascii="Times New Roman" w:hAnsi="Times New Roman"/>
                <w:szCs w:val="20"/>
              </w:rPr>
              <w:t xml:space="preserve"> do campo.</w:t>
            </w:r>
          </w:p>
        </w:tc>
      </w:tr>
      <w:tr w:rsidR="0005364A" w:rsidRPr="004B1F0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descrição da informação requerida no campo respectivo.</w:t>
            </w:r>
          </w:p>
          <w:p w14:paraId="6DFCB38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ve-se atentar para as observações relativas ao preenchimento de cada campo, quando houver.</w:t>
            </w:r>
          </w:p>
        </w:tc>
      </w:tr>
      <w:tr w:rsidR="0005364A" w:rsidRPr="004B1F0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o tipo de caractere com que o campo será preenchido, de acordo com as regras gerais já descritas.</w:t>
            </w:r>
          </w:p>
          <w:p w14:paraId="1E306FC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N </w:t>
            </w:r>
            <w:r w:rsidR="00B27FDD" w:rsidRPr="004B1F0D">
              <w:rPr>
                <w:rFonts w:ascii="Times New Roman" w:hAnsi="Times New Roman"/>
                <w:szCs w:val="20"/>
              </w:rPr>
              <w:t>–</w:t>
            </w:r>
            <w:r w:rsidRPr="004B1F0D">
              <w:rPr>
                <w:rFonts w:ascii="Times New Roman" w:hAnsi="Times New Roman"/>
                <w:szCs w:val="20"/>
              </w:rPr>
              <w:t xml:space="preserve"> Nu</w:t>
            </w:r>
            <w:r w:rsidR="00B27FDD" w:rsidRPr="004B1F0D">
              <w:rPr>
                <w:rFonts w:ascii="Times New Roman" w:hAnsi="Times New Roman"/>
                <w:szCs w:val="20"/>
              </w:rPr>
              <w:t>mérico.</w:t>
            </w:r>
          </w:p>
          <w:p w14:paraId="433C2038" w14:textId="77777777" w:rsidR="00C70F33"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NS – Numérico com sinal.</w:t>
            </w:r>
          </w:p>
          <w:p w14:paraId="74ACEDC4" w14:textId="77777777" w:rsidR="0005364A"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 xml:space="preserve">C – </w:t>
            </w:r>
            <w:r w:rsidR="0005364A" w:rsidRPr="004B1F0D">
              <w:rPr>
                <w:rFonts w:ascii="Times New Roman" w:hAnsi="Times New Roman"/>
                <w:szCs w:val="20"/>
              </w:rPr>
              <w:t>Alfanumérico.</w:t>
            </w:r>
          </w:p>
        </w:tc>
      </w:tr>
      <w:tr w:rsidR="0005364A" w:rsidRPr="004B1F0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com que cada campo deve ser preenchido. Estas instruções devem ser seguidas rigorosamente.</w:t>
            </w:r>
          </w:p>
          <w:p w14:paraId="73766C9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N</w:t>
            </w:r>
            <w:r w:rsidR="00E12240" w:rsidRPr="004B1F0D">
              <w:rPr>
                <w:rFonts w:ascii="Times New Roman" w:hAnsi="Times New Roman"/>
                <w:szCs w:val="20"/>
              </w:rPr>
              <w:t xml:space="preserve"> ou NS</w:t>
            </w:r>
            <w:r w:rsidRPr="004B1F0D">
              <w:rPr>
                <w:rFonts w:ascii="Times New Roman" w:hAnsi="Times New Roman"/>
                <w:szCs w:val="20"/>
              </w:rPr>
              <w:t>)</w:t>
            </w:r>
            <w:r w:rsidR="00B27FDD" w:rsidRPr="004B1F0D">
              <w:rPr>
                <w:rFonts w:ascii="Times New Roman" w:hAnsi="Times New Roman"/>
                <w:szCs w:val="20"/>
              </w:rPr>
              <w:t xml:space="preserve"> representa o seu tamanho exato.</w:t>
            </w:r>
          </w:p>
          <w:p w14:paraId="2131277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w:t>
            </w:r>
            <w:r w:rsidR="00E12240" w:rsidRPr="004B1F0D">
              <w:rPr>
                <w:rFonts w:ascii="Times New Roman" w:hAnsi="Times New Roman"/>
                <w:szCs w:val="20"/>
              </w:rPr>
              <w:t xml:space="preserve"> ou NS</w:t>
            </w:r>
            <w:r w:rsidRPr="004B1F0D">
              <w:rPr>
                <w:rFonts w:ascii="Times New Roman" w:hAnsi="Times New Roman"/>
                <w:szCs w:val="20"/>
              </w:rPr>
              <w:t>) significa que não há</w:t>
            </w:r>
            <w:r w:rsidR="00B27FDD" w:rsidRPr="004B1F0D">
              <w:rPr>
                <w:rFonts w:ascii="Times New Roman" w:hAnsi="Times New Roman"/>
                <w:szCs w:val="20"/>
              </w:rPr>
              <w:t xml:space="preserve"> um número máximo de caracteres.</w:t>
            </w:r>
          </w:p>
          <w:p w14:paraId="75C3B9B3" w14:textId="77777777" w:rsidR="00B27FD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C) representa o seu tamanho exato, no caso geral</w:t>
            </w:r>
            <w:r w:rsidR="00B27FDD" w:rsidRPr="004B1F0D">
              <w:rPr>
                <w:rFonts w:ascii="Times New Roman" w:hAnsi="Times New Roman"/>
                <w:szCs w:val="20"/>
              </w:rPr>
              <w:t>.</w:t>
            </w:r>
          </w:p>
          <w:p w14:paraId="70B7EE1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C) representa que seu tamanho máximo é 255 caracteres, no caso gera</w:t>
            </w:r>
            <w:r w:rsidR="00B27FDD" w:rsidRPr="004B1F0D">
              <w:rPr>
                <w:rFonts w:ascii="Times New Roman" w:hAnsi="Times New Roman"/>
                <w:szCs w:val="20"/>
              </w:rPr>
              <w:t>l.</w:t>
            </w:r>
          </w:p>
          <w:p w14:paraId="5B355E6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65536" após um campo (C) representa que seu tamanho máximo é 65.536 caracteres, excepcionalmente.</w:t>
            </w:r>
          </w:p>
        </w:tc>
      </w:tr>
      <w:tr w:rsidR="0005364A" w:rsidRPr="004B1F0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que devem constar como casas decimais, quando necessárias.</w:t>
            </w:r>
          </w:p>
          <w:p w14:paraId="4E05B038"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representa a quantidade máxima de decimais do campo (N);</w:t>
            </w:r>
          </w:p>
          <w:p w14:paraId="4B462D4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 significa que não deve haver representação de casas decimais.</w:t>
            </w:r>
          </w:p>
        </w:tc>
      </w:tr>
    </w:tbl>
    <w:p w14:paraId="74CB8C16" w14:textId="77777777" w:rsidR="002247D6" w:rsidRDefault="002247D6" w:rsidP="002247D6">
      <w:pPr>
        <w:pStyle w:val="Corpodetexto2"/>
        <w:widowControl w:val="0"/>
        <w:tabs>
          <w:tab w:val="num" w:pos="720"/>
        </w:tabs>
        <w:autoSpaceDE w:val="0"/>
        <w:autoSpaceDN w:val="0"/>
        <w:adjustRightInd w:val="0"/>
        <w:rPr>
          <w:b/>
        </w:rPr>
      </w:pPr>
    </w:p>
    <w:p w14:paraId="6A9AA0B6" w14:textId="77777777" w:rsidR="003D03F8" w:rsidRDefault="003D03F8" w:rsidP="002247D6">
      <w:pPr>
        <w:pStyle w:val="Corpodetexto2"/>
        <w:widowControl w:val="0"/>
        <w:tabs>
          <w:tab w:val="num" w:pos="720"/>
        </w:tabs>
        <w:autoSpaceDE w:val="0"/>
        <w:autoSpaceDN w:val="0"/>
        <w:adjustRightInd w:val="0"/>
        <w:rPr>
          <w:b/>
        </w:rPr>
      </w:pPr>
    </w:p>
    <w:p w14:paraId="2C16C6F3" w14:textId="77777777" w:rsidR="003D03F8" w:rsidRDefault="003D03F8" w:rsidP="002247D6">
      <w:pPr>
        <w:pStyle w:val="Corpodetexto2"/>
        <w:widowControl w:val="0"/>
        <w:tabs>
          <w:tab w:val="num" w:pos="720"/>
        </w:tabs>
        <w:autoSpaceDE w:val="0"/>
        <w:autoSpaceDN w:val="0"/>
        <w:adjustRightInd w:val="0"/>
        <w:rPr>
          <w:b/>
        </w:rPr>
      </w:pPr>
    </w:p>
    <w:p w14:paraId="630B5BDD" w14:textId="77777777" w:rsidR="003D03F8" w:rsidRDefault="003D03F8" w:rsidP="002247D6">
      <w:pPr>
        <w:pStyle w:val="Corpodetexto2"/>
        <w:widowControl w:val="0"/>
        <w:tabs>
          <w:tab w:val="num" w:pos="720"/>
        </w:tabs>
        <w:autoSpaceDE w:val="0"/>
        <w:autoSpaceDN w:val="0"/>
        <w:adjustRightInd w:val="0"/>
        <w:rPr>
          <w:b/>
        </w:rPr>
      </w:pPr>
    </w:p>
    <w:p w14:paraId="727B4483" w14:textId="77777777" w:rsidR="003D03F8" w:rsidRDefault="003D03F8" w:rsidP="002247D6">
      <w:pPr>
        <w:pStyle w:val="Corpodetexto2"/>
        <w:widowControl w:val="0"/>
        <w:tabs>
          <w:tab w:val="num" w:pos="720"/>
        </w:tabs>
        <w:autoSpaceDE w:val="0"/>
        <w:autoSpaceDN w:val="0"/>
        <w:adjustRightInd w:val="0"/>
        <w:rPr>
          <w:b/>
        </w:rPr>
      </w:pPr>
    </w:p>
    <w:p w14:paraId="3FA46FE7" w14:textId="77777777" w:rsidR="003D03F8" w:rsidRDefault="003D03F8" w:rsidP="002247D6">
      <w:pPr>
        <w:pStyle w:val="Corpodetexto2"/>
        <w:widowControl w:val="0"/>
        <w:tabs>
          <w:tab w:val="num" w:pos="720"/>
        </w:tabs>
        <w:autoSpaceDE w:val="0"/>
        <w:autoSpaceDN w:val="0"/>
        <w:adjustRightInd w:val="0"/>
        <w:rPr>
          <w:b/>
        </w:rPr>
      </w:pPr>
    </w:p>
    <w:p w14:paraId="20C8EF91" w14:textId="77777777" w:rsidR="003D03F8" w:rsidRPr="004B1F0D" w:rsidRDefault="003D03F8" w:rsidP="002247D6">
      <w:pPr>
        <w:pStyle w:val="Corpodetexto2"/>
        <w:widowControl w:val="0"/>
        <w:tabs>
          <w:tab w:val="num" w:pos="720"/>
        </w:tabs>
        <w:autoSpaceDE w:val="0"/>
        <w:autoSpaceDN w:val="0"/>
        <w:adjustRightInd w:val="0"/>
        <w:rPr>
          <w:b/>
        </w:rPr>
      </w:pPr>
    </w:p>
    <w:p w14:paraId="3FCA1816" w14:textId="77777777" w:rsidR="00B27FDD" w:rsidRPr="004B1F0D" w:rsidRDefault="00D95E2A" w:rsidP="00156582">
      <w:pPr>
        <w:pStyle w:val="Ttulo2"/>
      </w:pPr>
      <w:bookmarkStart w:id="78" w:name="_Toc156228202"/>
      <w:r w:rsidRPr="004B1F0D">
        <w:t>4</w:t>
      </w:r>
      <w:r w:rsidR="00977BB3" w:rsidRPr="004B1F0D">
        <w:t>.</w:t>
      </w:r>
      <w:r w:rsidR="00B27FDD" w:rsidRPr="004B1F0D">
        <w:t>4. Tabelas Externas</w:t>
      </w:r>
      <w:bookmarkEnd w:id="78"/>
    </w:p>
    <w:p w14:paraId="470AD3A4" w14:textId="77777777" w:rsidR="00064E42" w:rsidRPr="004B1F0D" w:rsidRDefault="00064E42" w:rsidP="002247D6">
      <w:pPr>
        <w:pStyle w:val="Corpodetexto2"/>
        <w:widowControl w:val="0"/>
        <w:tabs>
          <w:tab w:val="num" w:pos="720"/>
        </w:tabs>
        <w:autoSpaceDE w:val="0"/>
        <w:autoSpaceDN w:val="0"/>
        <w:adjustRightInd w:val="0"/>
        <w:rPr>
          <w:b/>
        </w:rPr>
      </w:pPr>
    </w:p>
    <w:p w14:paraId="056617A5" w14:textId="77777777" w:rsidR="0016182D" w:rsidRPr="004B1F0D" w:rsidRDefault="0005364A" w:rsidP="002247D6">
      <w:pPr>
        <w:pStyle w:val="Corpodetexto2"/>
        <w:widowControl w:val="0"/>
        <w:tabs>
          <w:tab w:val="num" w:pos="720"/>
        </w:tabs>
        <w:autoSpaceDE w:val="0"/>
        <w:autoSpaceDN w:val="0"/>
        <w:adjustRightInd w:val="0"/>
        <w:rPr>
          <w:b/>
        </w:rPr>
      </w:pPr>
      <w:r w:rsidRPr="004B1F0D">
        <w:rPr>
          <w:b/>
        </w:rPr>
        <w:t>Exemplos de órgãos mantenedores e endereços eletrônicos das tabelas externas.</w:t>
      </w:r>
    </w:p>
    <w:p w14:paraId="38A5B8FC" w14:textId="77777777" w:rsidR="00EE5E25" w:rsidRPr="004B1F0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069"/>
        <w:gridCol w:w="2697"/>
        <w:gridCol w:w="2860"/>
      </w:tblGrid>
      <w:tr w:rsidR="00E12240" w:rsidRPr="004B1F0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4B1F0D" w:rsidRDefault="00F4140E" w:rsidP="00E12240">
            <w:pPr>
              <w:rPr>
                <w:szCs w:val="20"/>
              </w:rPr>
            </w:pPr>
            <w:r w:rsidRPr="004B1F0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4B1F0D" w:rsidRDefault="00000000" w:rsidP="00E12240">
            <w:pPr>
              <w:rPr>
                <w:szCs w:val="20"/>
              </w:rPr>
            </w:pPr>
            <w:hyperlink r:id="rId18" w:history="1">
              <w:r w:rsidR="00E12240" w:rsidRPr="004B1F0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4B1F0D" w:rsidRDefault="00E12240" w:rsidP="00E12240">
            <w:pPr>
              <w:rPr>
                <w:szCs w:val="20"/>
              </w:rPr>
            </w:pPr>
            <w:r w:rsidRPr="004B1F0D">
              <w:rPr>
                <w:szCs w:val="20"/>
              </w:rPr>
              <w:t>Tabela de Municípios</w:t>
            </w:r>
          </w:p>
        </w:tc>
      </w:tr>
      <w:tr w:rsidR="00E12240" w:rsidRPr="004B1F0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4B1F0D" w:rsidRDefault="00E12240" w:rsidP="00E12240">
            <w:pPr>
              <w:rPr>
                <w:szCs w:val="20"/>
              </w:rPr>
            </w:pPr>
            <w:r w:rsidRPr="004B1F0D">
              <w:rPr>
                <w:szCs w:val="20"/>
              </w:rPr>
              <w:t>Secretar</w:t>
            </w:r>
            <w:r w:rsidR="00F4140E" w:rsidRPr="004B1F0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4B1F0D" w:rsidRDefault="00000000" w:rsidP="00E12240">
            <w:pPr>
              <w:rPr>
                <w:szCs w:val="20"/>
              </w:rPr>
            </w:pPr>
            <w:hyperlink r:id="rId19" w:history="1">
              <w:r w:rsidR="00E12240" w:rsidRPr="004B1F0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4B1F0D" w:rsidRDefault="00E12240" w:rsidP="00E12240">
            <w:pPr>
              <w:rPr>
                <w:szCs w:val="20"/>
              </w:rPr>
            </w:pPr>
            <w:r w:rsidRPr="004B1F0D">
              <w:rPr>
                <w:szCs w:val="20"/>
              </w:rPr>
              <w:t>Plano de Contas Referencial</w:t>
            </w:r>
          </w:p>
        </w:tc>
      </w:tr>
      <w:tr w:rsidR="00E12240" w:rsidRPr="004B1F0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4B1F0D" w:rsidRDefault="00F4140E" w:rsidP="00E12240">
            <w:pPr>
              <w:rPr>
                <w:szCs w:val="20"/>
                <w:lang w:val="en-US"/>
              </w:rPr>
            </w:pPr>
            <w:r w:rsidRPr="004B1F0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4B1F0D" w:rsidRDefault="00000000" w:rsidP="00E12240">
            <w:pPr>
              <w:rPr>
                <w:szCs w:val="20"/>
                <w:lang w:val="en-US"/>
              </w:rPr>
            </w:pPr>
            <w:hyperlink r:id="rId20" w:history="1">
              <w:r w:rsidR="00E12240" w:rsidRPr="004B1F0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4B1F0D" w:rsidRDefault="00E12240" w:rsidP="00E12240">
            <w:pPr>
              <w:rPr>
                <w:szCs w:val="20"/>
              </w:rPr>
            </w:pPr>
            <w:r w:rsidRPr="004B1F0D">
              <w:rPr>
                <w:szCs w:val="20"/>
              </w:rPr>
              <w:t>Código de Endereçamento Postal</w:t>
            </w:r>
          </w:p>
        </w:tc>
      </w:tr>
      <w:tr w:rsidR="00E12240" w:rsidRPr="004B1F0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50DB6C57" w:rsidR="00E12240" w:rsidRPr="004B1F0D" w:rsidRDefault="00E12240" w:rsidP="00E12240">
            <w:pPr>
              <w:rPr>
                <w:szCs w:val="20"/>
              </w:rPr>
            </w:pPr>
            <w:r w:rsidRPr="004B1F0D">
              <w:rPr>
                <w:szCs w:val="20"/>
              </w:rPr>
              <w:t xml:space="preserve">Departamento </w:t>
            </w:r>
            <w:r w:rsidR="00A30AA8">
              <w:rPr>
                <w:szCs w:val="20"/>
              </w:rPr>
              <w:t xml:space="preserve">Nacional </w:t>
            </w:r>
            <w:r w:rsidRPr="004B1F0D">
              <w:rPr>
                <w:szCs w:val="20"/>
              </w:rPr>
              <w:t>de Registro Empresaria</w:t>
            </w:r>
            <w:r w:rsidR="00F4140E" w:rsidRPr="004B1F0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3D3A682D" w:rsidR="00E12240" w:rsidRPr="004B1F0D" w:rsidRDefault="00A30AA8" w:rsidP="00E12240">
            <w:pPr>
              <w:rPr>
                <w:szCs w:val="20"/>
              </w:rPr>
            </w:pPr>
            <w:r w:rsidRPr="00A30AA8">
              <w:rPr>
                <w:rStyle w:val="Hyperlink"/>
                <w:szCs w:val="20"/>
              </w:rPr>
              <w:t>https://www.gov.br/economia/pt-br/assuntos/drei</w:t>
            </w:r>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4B1F0D" w:rsidRDefault="00E12240" w:rsidP="00E12240">
            <w:pPr>
              <w:rPr>
                <w:szCs w:val="20"/>
              </w:rPr>
            </w:pPr>
            <w:r w:rsidRPr="004B1F0D">
              <w:rPr>
                <w:szCs w:val="20"/>
              </w:rPr>
              <w:t>Tabela de Qualificação de Assinante</w:t>
            </w:r>
          </w:p>
        </w:tc>
      </w:tr>
    </w:tbl>
    <w:p w14:paraId="1B210F05"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4B1F0D" w:rsidRDefault="00F4140E">
      <w:pPr>
        <w:spacing w:after="200" w:line="276" w:lineRule="auto"/>
        <w:rPr>
          <w:b/>
          <w:bCs/>
          <w:color w:val="0000FF"/>
          <w:szCs w:val="20"/>
        </w:rPr>
      </w:pPr>
      <w:r w:rsidRPr="004B1F0D">
        <w:rPr>
          <w:color w:val="0000FF"/>
          <w:szCs w:val="20"/>
        </w:rPr>
        <w:br w:type="page"/>
      </w:r>
    </w:p>
    <w:p w14:paraId="586A2AFF" w14:textId="104EE906" w:rsidR="00064E42" w:rsidRPr="004B1F0D" w:rsidRDefault="00D95E2A" w:rsidP="00156582">
      <w:pPr>
        <w:pStyle w:val="Ttulo2"/>
      </w:pPr>
      <w:bookmarkStart w:id="79" w:name="_Toc156228203"/>
      <w:r w:rsidRPr="004B1F0D">
        <w:t>4.5</w:t>
      </w:r>
      <w:r w:rsidR="00064E42" w:rsidRPr="004B1F0D">
        <w:t xml:space="preserve">. Leiaute dos </w:t>
      </w:r>
      <w:r w:rsidR="005953BF" w:rsidRPr="004B1F0D">
        <w:t>Registro</w:t>
      </w:r>
      <w:r w:rsidR="00064E42" w:rsidRPr="004B1F0D">
        <w:t>s</w:t>
      </w:r>
      <w:bookmarkEnd w:id="79"/>
    </w:p>
    <w:p w14:paraId="46F504F9" w14:textId="77777777" w:rsidR="00A707DB" w:rsidRPr="004B1F0D" w:rsidRDefault="00A707DB" w:rsidP="00A707DB">
      <w:pPr>
        <w:rPr>
          <w:szCs w:val="20"/>
        </w:rPr>
      </w:pPr>
    </w:p>
    <w:p w14:paraId="40CC9348" w14:textId="77777777" w:rsidR="00064E42" w:rsidRPr="004B1F0D" w:rsidRDefault="00064E42" w:rsidP="00867F54">
      <w:pPr>
        <w:pStyle w:val="Ttulo3"/>
      </w:pPr>
      <w:bookmarkStart w:id="80" w:name="_Toc156228204"/>
      <w:r w:rsidRPr="004B1F0D">
        <w:t>Bloco 0: Abertu</w:t>
      </w:r>
      <w:bookmarkStart w:id="81" w:name="_Toc123014972"/>
      <w:bookmarkStart w:id="82" w:name="_Toc123015134"/>
      <w:r w:rsidRPr="004B1F0D">
        <w:t>ra, Identificação e Referências</w:t>
      </w:r>
      <w:bookmarkEnd w:id="80"/>
    </w:p>
    <w:p w14:paraId="033B0E4C"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4B1F0D" w:rsidRDefault="005953BF" w:rsidP="00867F54">
      <w:pPr>
        <w:pStyle w:val="Ttulo4"/>
      </w:pPr>
      <w:bookmarkStart w:id="83" w:name="_Toc156228205"/>
      <w:r w:rsidRPr="004B1F0D">
        <w:t>Registro</w:t>
      </w:r>
      <w:r w:rsidR="00064E42" w:rsidRPr="004B1F0D">
        <w:t xml:space="preserve"> 0000: Abertura do Arquivo Digital e Identificação </w:t>
      </w:r>
      <w:r w:rsidR="00900CFE" w:rsidRPr="004B1F0D">
        <w:t xml:space="preserve">da </w:t>
      </w:r>
      <w:r w:rsidR="00D16822" w:rsidRPr="004B1F0D">
        <w:t>Pessoa Jurídica</w:t>
      </w:r>
      <w:bookmarkEnd w:id="83"/>
    </w:p>
    <w:p w14:paraId="19A9A548" w14:textId="77777777" w:rsidR="00C1043C" w:rsidRPr="004B1F0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4B1F0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4B1F0D">
        <w:rPr>
          <w:rFonts w:ascii="Times New Roman" w:hAnsi="Times New Roman" w:cs="Times New Roman"/>
          <w:szCs w:val="20"/>
        </w:rPr>
        <w:t xml:space="preserve">Este registro identifica unicamente uma escrituração no </w:t>
      </w:r>
      <w:r w:rsidR="00636478" w:rsidRPr="004B1F0D">
        <w:rPr>
          <w:rFonts w:ascii="Times New Roman" w:hAnsi="Times New Roman" w:cs="Times New Roman"/>
          <w:szCs w:val="20"/>
        </w:rPr>
        <w:t>PGE</w:t>
      </w:r>
      <w:r w:rsidRPr="004B1F0D">
        <w:rPr>
          <w:rFonts w:ascii="Times New Roman" w:hAnsi="Times New Roman" w:cs="Times New Roman"/>
          <w:szCs w:val="20"/>
        </w:rPr>
        <w:t xml:space="preserve"> </w:t>
      </w:r>
      <w:r w:rsidR="00B06BD7" w:rsidRPr="004B1F0D">
        <w:rPr>
          <w:rFonts w:ascii="Times New Roman" w:hAnsi="Times New Roman" w:cs="Times New Roman"/>
          <w:szCs w:val="20"/>
        </w:rPr>
        <w:t>por meio</w:t>
      </w:r>
      <w:r w:rsidRPr="004B1F0D">
        <w:rPr>
          <w:rFonts w:ascii="Times New Roman" w:hAnsi="Times New Roman" w:cs="Times New Roman"/>
          <w:szCs w:val="20"/>
        </w:rPr>
        <w:t xml:space="preserve"> dos seguintes campos:</w:t>
      </w:r>
    </w:p>
    <w:p w14:paraId="736C0270"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4B1F0D">
        <w:rPr>
          <w:rFonts w:ascii="Times New Roman" w:hAnsi="Times New Roman" w:cs="Times New Roman"/>
          <w:szCs w:val="20"/>
        </w:rPr>
        <w:t xml:space="preserve">- </w:t>
      </w:r>
      <w:r w:rsidR="0016182D" w:rsidRPr="004B1F0D">
        <w:rPr>
          <w:rFonts w:ascii="Times New Roman" w:hAnsi="Times New Roman" w:cs="Times New Roman"/>
          <w:szCs w:val="20"/>
        </w:rPr>
        <w:t>0000.</w:t>
      </w:r>
      <w:r w:rsidR="00E12240" w:rsidRPr="004B1F0D">
        <w:rPr>
          <w:rFonts w:ascii="Times New Roman" w:hAnsi="Times New Roman" w:cs="Times New Roman"/>
          <w:szCs w:val="20"/>
        </w:rPr>
        <w:t>CNPJ – C</w:t>
      </w:r>
      <w:r w:rsidRPr="004B1F0D">
        <w:rPr>
          <w:rFonts w:ascii="Times New Roman" w:hAnsi="Times New Roman" w:cs="Times New Roman"/>
          <w:szCs w:val="20"/>
        </w:rPr>
        <w:t xml:space="preserve">ampo CNPJ (CNPJ BÁSICO – 8 primeiras posições); </w:t>
      </w:r>
    </w:p>
    <w:p w14:paraId="11A67226"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rPr>
        <w:t xml:space="preserve">- </w:t>
      </w:r>
      <w:r w:rsidRPr="004B1F0D">
        <w:rPr>
          <w:rFonts w:ascii="Times New Roman" w:hAnsi="Times New Roman" w:cs="Times New Roman"/>
          <w:szCs w:val="20"/>
          <w:lang w:val="pt-PT"/>
        </w:rPr>
        <w:t>0000.COD_SCP</w:t>
      </w:r>
      <w:r w:rsidR="00B60579" w:rsidRPr="004B1F0D">
        <w:rPr>
          <w:rFonts w:ascii="Times New Roman" w:hAnsi="Times New Roman" w:cs="Times New Roman"/>
          <w:szCs w:val="20"/>
          <w:lang w:val="pt-PT"/>
        </w:rPr>
        <w:t xml:space="preserve"> – Campo CNPJ </w:t>
      </w:r>
      <w:r w:rsidR="00E12240" w:rsidRPr="004B1F0D">
        <w:rPr>
          <w:rFonts w:ascii="Times New Roman" w:hAnsi="Times New Roman" w:cs="Times New Roman"/>
          <w:szCs w:val="20"/>
          <w:lang w:val="pt-PT"/>
        </w:rPr>
        <w:t>da SCP</w:t>
      </w:r>
      <w:r w:rsidRPr="004B1F0D">
        <w:rPr>
          <w:rFonts w:ascii="Times New Roman" w:hAnsi="Times New Roman" w:cs="Times New Roman"/>
          <w:szCs w:val="20"/>
          <w:lang w:val="pt-PT"/>
        </w:rPr>
        <w:t>; e</w:t>
      </w:r>
    </w:p>
    <w:p w14:paraId="3975C371"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lang w:val="pt-PT"/>
        </w:rPr>
        <w:t>- 0000.DT_FIN</w:t>
      </w:r>
      <w:r w:rsidR="00E12240" w:rsidRPr="004B1F0D">
        <w:rPr>
          <w:rFonts w:ascii="Times New Roman" w:hAnsi="Times New Roman" w:cs="Times New Roman"/>
          <w:szCs w:val="20"/>
          <w:lang w:val="pt-PT"/>
        </w:rPr>
        <w:t xml:space="preserve"> – Campo data fim da ECF</w:t>
      </w:r>
      <w:r w:rsidRPr="004B1F0D">
        <w:rPr>
          <w:rFonts w:ascii="Times New Roman" w:hAnsi="Times New Roman" w:cs="Times New Roman"/>
          <w:szCs w:val="20"/>
          <w:lang w:val="pt-PT"/>
        </w:rPr>
        <w:t>.</w:t>
      </w:r>
    </w:p>
    <w:p w14:paraId="75D7A342" w14:textId="77777777" w:rsidR="0083187A" w:rsidRPr="004B1F0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4B1F0D" w:rsidRDefault="0083187A" w:rsidP="0083187A">
      <w:pPr>
        <w:ind w:firstLine="708"/>
        <w:rPr>
          <w:szCs w:val="20"/>
          <w:lang w:val="pt-PT"/>
        </w:rPr>
      </w:pPr>
      <w:r w:rsidRPr="004B1F0D">
        <w:rPr>
          <w:szCs w:val="20"/>
          <w:lang w:val="pt-PT"/>
        </w:rPr>
        <w:t>Considerando a existência de apenas uma situação especial ou evento no ano</w:t>
      </w:r>
      <w:r w:rsidR="00C1043C" w:rsidRPr="004B1F0D">
        <w:rPr>
          <w:szCs w:val="20"/>
          <w:lang w:val="pt-PT"/>
        </w:rPr>
        <w:t>, conforme tabela a seguir</w:t>
      </w:r>
      <w:r w:rsidRPr="004B1F0D">
        <w:rPr>
          <w:b/>
          <w:szCs w:val="20"/>
          <w:lang w:val="pt-PT"/>
        </w:rPr>
        <w:t>:</w:t>
      </w:r>
    </w:p>
    <w:p w14:paraId="2EA9080C" w14:textId="77777777" w:rsidR="0083187A" w:rsidRPr="004B1F0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4B1F0D" w14:paraId="25E884AC" w14:textId="77777777" w:rsidTr="00736695">
        <w:trPr>
          <w:tblHeader/>
          <w:jc w:val="center"/>
        </w:trPr>
        <w:tc>
          <w:tcPr>
            <w:tcW w:w="3114" w:type="dxa"/>
            <w:shd w:val="solid" w:color="D6E3BC" w:fill="auto"/>
          </w:tcPr>
          <w:p w14:paraId="25A67420" w14:textId="77777777" w:rsidR="0083187A" w:rsidRPr="004B1F0D" w:rsidRDefault="0083187A" w:rsidP="0083187A">
            <w:pPr>
              <w:jc w:val="center"/>
              <w:rPr>
                <w:b/>
                <w:szCs w:val="20"/>
              </w:rPr>
            </w:pPr>
            <w:r w:rsidRPr="004B1F0D">
              <w:rPr>
                <w:b/>
                <w:szCs w:val="20"/>
              </w:rPr>
              <w:t xml:space="preserve">SITUAÇÃO ESPECIAL </w:t>
            </w:r>
          </w:p>
          <w:p w14:paraId="7DC1B933" w14:textId="77777777" w:rsidR="0083187A" w:rsidRPr="004B1F0D" w:rsidRDefault="00E00235" w:rsidP="0083187A">
            <w:pPr>
              <w:jc w:val="center"/>
              <w:rPr>
                <w:b/>
                <w:szCs w:val="20"/>
              </w:rPr>
            </w:pPr>
            <w:r w:rsidRPr="004B1F0D">
              <w:rPr>
                <w:b/>
                <w:szCs w:val="20"/>
              </w:rPr>
              <w:t>OU EVENTO</w:t>
            </w:r>
          </w:p>
        </w:tc>
        <w:tc>
          <w:tcPr>
            <w:tcW w:w="4424" w:type="dxa"/>
            <w:shd w:val="solid" w:color="D6E3BC" w:fill="auto"/>
          </w:tcPr>
          <w:p w14:paraId="0BEAE7F8" w14:textId="77777777" w:rsidR="0083187A" w:rsidRPr="004B1F0D" w:rsidRDefault="0083187A" w:rsidP="0083187A">
            <w:pPr>
              <w:jc w:val="center"/>
              <w:rPr>
                <w:b/>
                <w:szCs w:val="20"/>
              </w:rPr>
            </w:pPr>
            <w:r w:rsidRPr="004B1F0D">
              <w:rPr>
                <w:b/>
                <w:szCs w:val="20"/>
              </w:rPr>
              <w:t>ESCRITURAÇÕES</w:t>
            </w:r>
          </w:p>
        </w:tc>
        <w:tc>
          <w:tcPr>
            <w:tcW w:w="3621" w:type="dxa"/>
            <w:shd w:val="solid" w:color="D6E3BC" w:fill="auto"/>
          </w:tcPr>
          <w:p w14:paraId="4DD1D41C" w14:textId="77777777" w:rsidR="0083187A" w:rsidRPr="004B1F0D" w:rsidRDefault="0083187A" w:rsidP="0083187A">
            <w:pPr>
              <w:jc w:val="center"/>
              <w:rPr>
                <w:b/>
                <w:szCs w:val="20"/>
              </w:rPr>
            </w:pPr>
            <w:r w:rsidRPr="004B1F0D">
              <w:rPr>
                <w:b/>
                <w:szCs w:val="20"/>
              </w:rPr>
              <w:t>PRAZO DE ENTREGA</w:t>
            </w:r>
          </w:p>
        </w:tc>
        <w:tc>
          <w:tcPr>
            <w:tcW w:w="5214" w:type="dxa"/>
            <w:shd w:val="solid" w:color="D6E3BC" w:fill="auto"/>
          </w:tcPr>
          <w:p w14:paraId="05C306CC" w14:textId="77777777" w:rsidR="0083187A" w:rsidRPr="004B1F0D" w:rsidRDefault="0083187A" w:rsidP="0083187A">
            <w:pPr>
              <w:jc w:val="center"/>
              <w:rPr>
                <w:b/>
                <w:szCs w:val="20"/>
              </w:rPr>
            </w:pPr>
            <w:r w:rsidRPr="004B1F0D">
              <w:rPr>
                <w:b/>
                <w:szCs w:val="20"/>
              </w:rPr>
              <w:t>EXCEÇÕES</w:t>
            </w:r>
          </w:p>
        </w:tc>
      </w:tr>
      <w:tr w:rsidR="0083187A" w:rsidRPr="004B1F0D" w14:paraId="4B78B58A" w14:textId="77777777" w:rsidTr="00736695">
        <w:trPr>
          <w:jc w:val="center"/>
        </w:trPr>
        <w:tc>
          <w:tcPr>
            <w:tcW w:w="3114" w:type="dxa"/>
          </w:tcPr>
          <w:p w14:paraId="643675AD" w14:textId="77777777" w:rsidR="0083187A" w:rsidRPr="004B1F0D" w:rsidRDefault="0083187A" w:rsidP="0083187A">
            <w:pPr>
              <w:rPr>
                <w:szCs w:val="20"/>
              </w:rPr>
            </w:pPr>
            <w:r w:rsidRPr="004B1F0D">
              <w:rPr>
                <w:szCs w:val="20"/>
              </w:rPr>
              <w:t xml:space="preserve">1 </w:t>
            </w:r>
            <w:r w:rsidR="00F65296" w:rsidRPr="004B1F0D">
              <w:rPr>
                <w:szCs w:val="20"/>
              </w:rPr>
              <w:t>–</w:t>
            </w:r>
            <w:r w:rsidRPr="004B1F0D">
              <w:rPr>
                <w:szCs w:val="20"/>
              </w:rPr>
              <w:t xml:space="preserve"> Extinção</w:t>
            </w:r>
          </w:p>
        </w:tc>
        <w:tc>
          <w:tcPr>
            <w:tcW w:w="4424" w:type="dxa"/>
          </w:tcPr>
          <w:p w14:paraId="184D5AB9" w14:textId="77777777" w:rsidR="0083187A" w:rsidRPr="004B1F0D" w:rsidRDefault="0083187A" w:rsidP="0083187A">
            <w:pPr>
              <w:rPr>
                <w:szCs w:val="20"/>
              </w:rPr>
            </w:pPr>
            <w:r w:rsidRPr="004B1F0D">
              <w:rPr>
                <w:szCs w:val="20"/>
              </w:rPr>
              <w:t>Uma única ECF com data final igual a data da situação especial.</w:t>
            </w:r>
          </w:p>
        </w:tc>
        <w:tc>
          <w:tcPr>
            <w:tcW w:w="3621" w:type="dxa"/>
          </w:tcPr>
          <w:p w14:paraId="6A9E1BC2" w14:textId="77777777" w:rsidR="0083187A" w:rsidRPr="004B1F0D" w:rsidRDefault="0083187A" w:rsidP="0083187A">
            <w:pPr>
              <w:rPr>
                <w:szCs w:val="20"/>
              </w:rPr>
            </w:pPr>
            <w:r w:rsidRPr="004B1F0D">
              <w:rPr>
                <w:szCs w:val="20"/>
              </w:rPr>
              <w:t xml:space="preserve">Até o último dia útil do </w:t>
            </w:r>
            <w:r w:rsidR="000D0DD5" w:rsidRPr="004B1F0D">
              <w:rPr>
                <w:szCs w:val="20"/>
              </w:rPr>
              <w:t xml:space="preserve">3º (terceiro) </w:t>
            </w:r>
            <w:r w:rsidRPr="004B1F0D">
              <w:rPr>
                <w:szCs w:val="20"/>
              </w:rPr>
              <w:t xml:space="preserve">mês subsequente à data da situação especial. </w:t>
            </w:r>
          </w:p>
        </w:tc>
        <w:tc>
          <w:tcPr>
            <w:tcW w:w="5214" w:type="dxa"/>
          </w:tcPr>
          <w:p w14:paraId="4E9BD64A" w14:textId="77777777" w:rsidR="0083187A" w:rsidRPr="004B1F0D" w:rsidRDefault="0083187A" w:rsidP="000D0DD5">
            <w:pPr>
              <w:rPr>
                <w:szCs w:val="20"/>
              </w:rPr>
            </w:pPr>
            <w:r w:rsidRPr="004B1F0D">
              <w:rPr>
                <w:szCs w:val="20"/>
              </w:rPr>
              <w:t xml:space="preserve">Para situações especiais que ocorrerem entre janeiro </w:t>
            </w:r>
            <w:r w:rsidR="00B06BD7" w:rsidRPr="004B1F0D">
              <w:rPr>
                <w:szCs w:val="20"/>
              </w:rPr>
              <w:t xml:space="preserve">e </w:t>
            </w:r>
            <w:r w:rsidR="000D0DD5" w:rsidRPr="004B1F0D">
              <w:rPr>
                <w:szCs w:val="20"/>
              </w:rPr>
              <w:t>abril</w:t>
            </w:r>
            <w:r w:rsidRPr="004B1F0D">
              <w:rPr>
                <w:szCs w:val="20"/>
              </w:rPr>
              <w:t xml:space="preserve"> do ano calendário, a entrega é até o último d</w:t>
            </w:r>
            <w:r w:rsidR="00F73BB4" w:rsidRPr="004B1F0D">
              <w:rPr>
                <w:szCs w:val="20"/>
              </w:rPr>
              <w:t xml:space="preserve">ia útil do mês de </w:t>
            </w:r>
            <w:r w:rsidR="000D0DD5" w:rsidRPr="004B1F0D">
              <w:rPr>
                <w:szCs w:val="20"/>
              </w:rPr>
              <w:t>jul</w:t>
            </w:r>
            <w:r w:rsidR="00BE685F" w:rsidRPr="004B1F0D">
              <w:rPr>
                <w:szCs w:val="20"/>
              </w:rPr>
              <w:t>ho</w:t>
            </w:r>
            <w:r w:rsidRPr="004B1F0D">
              <w:rPr>
                <w:szCs w:val="20"/>
              </w:rPr>
              <w:t xml:space="preserve">. </w:t>
            </w:r>
          </w:p>
        </w:tc>
      </w:tr>
      <w:tr w:rsidR="000D0DD5" w:rsidRPr="004B1F0D" w14:paraId="537D5AE9" w14:textId="77777777" w:rsidTr="00736695">
        <w:trPr>
          <w:jc w:val="center"/>
        </w:trPr>
        <w:tc>
          <w:tcPr>
            <w:tcW w:w="3114" w:type="dxa"/>
          </w:tcPr>
          <w:p w14:paraId="70D9551C" w14:textId="77777777" w:rsidR="000D0DD5" w:rsidRPr="004B1F0D" w:rsidRDefault="000D0DD5" w:rsidP="000D0DD5">
            <w:pPr>
              <w:rPr>
                <w:szCs w:val="20"/>
              </w:rPr>
            </w:pPr>
            <w:r w:rsidRPr="004B1F0D">
              <w:rPr>
                <w:szCs w:val="20"/>
              </w:rPr>
              <w:t>2 – Fusão</w:t>
            </w:r>
          </w:p>
        </w:tc>
        <w:tc>
          <w:tcPr>
            <w:tcW w:w="4424" w:type="dxa"/>
          </w:tcPr>
          <w:p w14:paraId="5CA2F52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72A4AFAA"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2F3F150"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0D0DD5" w:rsidRPr="004B1F0D" w14:paraId="5BE1B916" w14:textId="77777777" w:rsidTr="00736695">
        <w:trPr>
          <w:jc w:val="center"/>
        </w:trPr>
        <w:tc>
          <w:tcPr>
            <w:tcW w:w="3114" w:type="dxa"/>
          </w:tcPr>
          <w:p w14:paraId="0B15761D" w14:textId="77777777" w:rsidR="000D0DD5" w:rsidRPr="004B1F0D" w:rsidRDefault="000D0DD5" w:rsidP="000D0DD5">
            <w:pPr>
              <w:rPr>
                <w:szCs w:val="20"/>
              </w:rPr>
            </w:pPr>
            <w:r w:rsidRPr="004B1F0D">
              <w:rPr>
                <w:szCs w:val="20"/>
              </w:rPr>
              <w:t>3 - Incorporação \ Incorporada</w:t>
            </w:r>
          </w:p>
        </w:tc>
        <w:tc>
          <w:tcPr>
            <w:tcW w:w="4424" w:type="dxa"/>
          </w:tcPr>
          <w:p w14:paraId="5160E55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0D4C0EC9"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9DFDB02"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74CC89CF" w14:textId="77777777" w:rsidTr="00736695">
        <w:trPr>
          <w:jc w:val="center"/>
        </w:trPr>
        <w:tc>
          <w:tcPr>
            <w:tcW w:w="3114" w:type="dxa"/>
          </w:tcPr>
          <w:p w14:paraId="7D866744" w14:textId="77777777" w:rsidR="0083187A" w:rsidRPr="004B1F0D" w:rsidRDefault="0083187A" w:rsidP="0083187A">
            <w:pPr>
              <w:rPr>
                <w:szCs w:val="20"/>
              </w:rPr>
            </w:pPr>
            <w:r w:rsidRPr="004B1F0D">
              <w:rPr>
                <w:szCs w:val="20"/>
              </w:rPr>
              <w:t>4 - Incorporação \ Incorporadora</w:t>
            </w:r>
          </w:p>
        </w:tc>
        <w:tc>
          <w:tcPr>
            <w:tcW w:w="4424" w:type="dxa"/>
          </w:tcPr>
          <w:p w14:paraId="28349996" w14:textId="77777777" w:rsidR="0083187A" w:rsidRPr="004B1F0D" w:rsidRDefault="0083187A" w:rsidP="0083187A">
            <w:pPr>
              <w:rPr>
                <w:szCs w:val="20"/>
              </w:rPr>
            </w:pPr>
            <w:r w:rsidRPr="004B1F0D">
              <w:rPr>
                <w:szCs w:val="20"/>
              </w:rPr>
              <w:t>Duas ECF:</w:t>
            </w:r>
          </w:p>
          <w:p w14:paraId="04F4C8F7" w14:textId="77777777" w:rsidR="0083187A" w:rsidRPr="004B1F0D" w:rsidRDefault="0083187A" w:rsidP="00EE77FB">
            <w:pPr>
              <w:widowControl w:val="0"/>
              <w:numPr>
                <w:ilvl w:val="0"/>
                <w:numId w:val="8"/>
              </w:numPr>
              <w:autoSpaceDE w:val="0"/>
              <w:autoSpaceDN w:val="0"/>
              <w:adjustRightInd w:val="0"/>
              <w:ind w:left="360"/>
              <w:rPr>
                <w:szCs w:val="20"/>
              </w:rPr>
            </w:pPr>
            <w:r w:rsidRPr="004B1F0D">
              <w:rPr>
                <w:szCs w:val="20"/>
              </w:rPr>
              <w:t>Uma com data final igual a data da situação especial.</w:t>
            </w:r>
          </w:p>
          <w:p w14:paraId="3DCE6B6C" w14:textId="77777777" w:rsidR="0083187A" w:rsidRPr="004B1F0D" w:rsidRDefault="0083187A" w:rsidP="00EE77FB">
            <w:pPr>
              <w:widowControl w:val="0"/>
              <w:numPr>
                <w:ilvl w:val="0"/>
                <w:numId w:val="8"/>
              </w:numPr>
              <w:autoSpaceDE w:val="0"/>
              <w:autoSpaceDN w:val="0"/>
              <w:adjustRightInd w:val="0"/>
              <w:ind w:left="360"/>
              <w:jc w:val="both"/>
              <w:rPr>
                <w:szCs w:val="20"/>
              </w:rPr>
            </w:pPr>
            <w:r w:rsidRPr="004B1F0D">
              <w:rPr>
                <w:szCs w:val="20"/>
              </w:rPr>
              <w:t>Outra com data inicial igual a data imediatamente posterior à situação especial. O indicador de início do período deve ser igual a 2 (resultante de cisão/fusão ou remanescente de cisão, ou realizou incorporação).</w:t>
            </w:r>
            <w:r w:rsidR="00C61FEC" w:rsidRPr="004B1F0D">
              <w:rPr>
                <w:szCs w:val="20"/>
              </w:rPr>
              <w:t xml:space="preserve">  O campo situação especial deve ser preenchido com “0” (Normal).</w:t>
            </w:r>
          </w:p>
        </w:tc>
        <w:tc>
          <w:tcPr>
            <w:tcW w:w="3621" w:type="dxa"/>
          </w:tcPr>
          <w:p w14:paraId="32FBD0D9"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ser entregue até o último dia útil do </w:t>
            </w:r>
            <w:r w:rsidR="000D0DD5" w:rsidRPr="004B1F0D">
              <w:rPr>
                <w:szCs w:val="20"/>
              </w:rPr>
              <w:t xml:space="preserve">3º (terceiro) </w:t>
            </w:r>
            <w:r w:rsidRPr="004B1F0D">
              <w:rPr>
                <w:szCs w:val="20"/>
              </w:rPr>
              <w:t>mês subsequente à data da situação especial.</w:t>
            </w:r>
          </w:p>
          <w:p w14:paraId="0187DAAB"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53DC90AF" w14:textId="77777777" w:rsidR="0083187A" w:rsidRPr="004B1F0D" w:rsidRDefault="0083187A" w:rsidP="0083187A">
            <w:pPr>
              <w:rPr>
                <w:szCs w:val="20"/>
              </w:rPr>
            </w:pPr>
          </w:p>
        </w:tc>
        <w:tc>
          <w:tcPr>
            <w:tcW w:w="5214" w:type="dxa"/>
          </w:tcPr>
          <w:p w14:paraId="4FA77D1D"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F73BB4" w:rsidRPr="004B1F0D">
              <w:rPr>
                <w:szCs w:val="20"/>
              </w:rPr>
              <w:t xml:space="preserve"> o último dia útil do mês de </w:t>
            </w:r>
            <w:r w:rsidR="000D0DD5" w:rsidRPr="004B1F0D">
              <w:rPr>
                <w:szCs w:val="20"/>
              </w:rPr>
              <w:t>jul</w:t>
            </w:r>
            <w:r w:rsidR="00BE685F" w:rsidRPr="004B1F0D">
              <w:rPr>
                <w:szCs w:val="20"/>
              </w:rPr>
              <w:t>ho</w:t>
            </w:r>
            <w:r w:rsidRPr="004B1F0D">
              <w:rPr>
                <w:szCs w:val="20"/>
              </w:rPr>
              <w:t xml:space="preserve">. </w:t>
            </w:r>
          </w:p>
          <w:p w14:paraId="6777AA48"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No caso de incorporada e incorporadora estiverem sobre o mesmo controle societário desde o ano calendário anterior ao evento não é necessária a entrega de ECF de situação especial.</w:t>
            </w:r>
          </w:p>
        </w:tc>
      </w:tr>
      <w:tr w:rsidR="000D0DD5" w:rsidRPr="004B1F0D" w14:paraId="5AC6532C" w14:textId="77777777" w:rsidTr="00736695">
        <w:trPr>
          <w:jc w:val="center"/>
        </w:trPr>
        <w:tc>
          <w:tcPr>
            <w:tcW w:w="3114" w:type="dxa"/>
          </w:tcPr>
          <w:p w14:paraId="65CFBB7D" w14:textId="77777777" w:rsidR="000D0DD5" w:rsidRPr="004B1F0D" w:rsidRDefault="000D0DD5" w:rsidP="000D0DD5">
            <w:pPr>
              <w:rPr>
                <w:szCs w:val="20"/>
              </w:rPr>
            </w:pPr>
            <w:r w:rsidRPr="004B1F0D">
              <w:rPr>
                <w:szCs w:val="20"/>
              </w:rPr>
              <w:t>5 - Cisão total</w:t>
            </w:r>
          </w:p>
        </w:tc>
        <w:tc>
          <w:tcPr>
            <w:tcW w:w="4424" w:type="dxa"/>
          </w:tcPr>
          <w:p w14:paraId="61946C9F" w14:textId="77777777" w:rsidR="000D0DD5" w:rsidRPr="004B1F0D" w:rsidRDefault="000D0DD5" w:rsidP="00E82E45">
            <w:pPr>
              <w:rPr>
                <w:szCs w:val="20"/>
              </w:rPr>
            </w:pPr>
            <w:r w:rsidRPr="004B1F0D">
              <w:rPr>
                <w:szCs w:val="20"/>
              </w:rPr>
              <w:t>Uma única ECF com data final igual a data da situação especial.</w:t>
            </w:r>
          </w:p>
          <w:p w14:paraId="300A57DE" w14:textId="77777777" w:rsidR="002F3704" w:rsidRPr="004B1F0D" w:rsidRDefault="002F3704" w:rsidP="00E82E45">
            <w:pPr>
              <w:rPr>
                <w:szCs w:val="20"/>
              </w:rPr>
            </w:pPr>
          </w:p>
          <w:p w14:paraId="134C8903" w14:textId="77777777" w:rsidR="002F3704" w:rsidRPr="004B1F0D" w:rsidRDefault="002F3704" w:rsidP="00E82E45">
            <w:pPr>
              <w:rPr>
                <w:szCs w:val="20"/>
              </w:rPr>
            </w:pPr>
          </w:p>
          <w:p w14:paraId="43A43602" w14:textId="77777777" w:rsidR="002F3704" w:rsidRPr="004B1F0D" w:rsidRDefault="002F3704" w:rsidP="00E82E45">
            <w:pPr>
              <w:rPr>
                <w:szCs w:val="20"/>
              </w:rPr>
            </w:pPr>
          </w:p>
          <w:p w14:paraId="05E0AEC3" w14:textId="77777777" w:rsidR="002F3704" w:rsidRPr="004B1F0D" w:rsidRDefault="002F3704" w:rsidP="00E82E45">
            <w:pPr>
              <w:rPr>
                <w:szCs w:val="20"/>
              </w:rPr>
            </w:pPr>
          </w:p>
          <w:p w14:paraId="0467F603" w14:textId="77777777" w:rsidR="002F3704" w:rsidRPr="004B1F0D" w:rsidRDefault="002F3704" w:rsidP="00E82E45">
            <w:pPr>
              <w:rPr>
                <w:szCs w:val="20"/>
              </w:rPr>
            </w:pPr>
          </w:p>
          <w:p w14:paraId="6D589CD3" w14:textId="179D30DB" w:rsidR="002F3704" w:rsidRPr="004B1F0D" w:rsidRDefault="002F3704" w:rsidP="00E82E45">
            <w:pPr>
              <w:rPr>
                <w:szCs w:val="20"/>
              </w:rPr>
            </w:pPr>
          </w:p>
        </w:tc>
        <w:tc>
          <w:tcPr>
            <w:tcW w:w="3621" w:type="dxa"/>
          </w:tcPr>
          <w:p w14:paraId="7B853280"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FEF4F69"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44DE3861" w14:textId="77777777" w:rsidTr="00736695">
        <w:trPr>
          <w:jc w:val="center"/>
        </w:trPr>
        <w:tc>
          <w:tcPr>
            <w:tcW w:w="3114" w:type="dxa"/>
          </w:tcPr>
          <w:p w14:paraId="0571ABA2" w14:textId="77777777" w:rsidR="0083187A" w:rsidRPr="004B1F0D" w:rsidRDefault="0083187A" w:rsidP="0083187A">
            <w:pPr>
              <w:rPr>
                <w:szCs w:val="20"/>
              </w:rPr>
            </w:pPr>
            <w:r w:rsidRPr="004B1F0D">
              <w:rPr>
                <w:szCs w:val="20"/>
              </w:rPr>
              <w:t>6 - Cisão parcial</w:t>
            </w:r>
          </w:p>
        </w:tc>
        <w:tc>
          <w:tcPr>
            <w:tcW w:w="4424" w:type="dxa"/>
          </w:tcPr>
          <w:p w14:paraId="74D227DC" w14:textId="77777777" w:rsidR="0083187A" w:rsidRPr="004B1F0D" w:rsidRDefault="0083187A" w:rsidP="0083187A">
            <w:pPr>
              <w:rPr>
                <w:szCs w:val="20"/>
              </w:rPr>
            </w:pPr>
            <w:r w:rsidRPr="004B1F0D">
              <w:rPr>
                <w:szCs w:val="20"/>
              </w:rPr>
              <w:t>Duas ECF:</w:t>
            </w:r>
          </w:p>
          <w:p w14:paraId="3D502419"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a situação especial.</w:t>
            </w:r>
          </w:p>
          <w:p w14:paraId="4685B29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4B1F0D">
              <w:rPr>
                <w:szCs w:val="20"/>
              </w:rPr>
              <w:t>O campo situação especial deve ser preenchido com “0” (Normal).</w:t>
            </w:r>
          </w:p>
        </w:tc>
        <w:tc>
          <w:tcPr>
            <w:tcW w:w="3621" w:type="dxa"/>
          </w:tcPr>
          <w:p w14:paraId="12222195"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w:t>
            </w:r>
            <w:r w:rsidR="00685FA5" w:rsidRPr="004B1F0D">
              <w:rPr>
                <w:szCs w:val="20"/>
              </w:rPr>
              <w:t>ser entregue até o último dia ú</w:t>
            </w:r>
            <w:r w:rsidRPr="004B1F0D">
              <w:rPr>
                <w:szCs w:val="20"/>
              </w:rPr>
              <w:t xml:space="preserve">til do </w:t>
            </w:r>
            <w:r w:rsidR="000D0DD5" w:rsidRPr="004B1F0D">
              <w:rPr>
                <w:szCs w:val="20"/>
              </w:rPr>
              <w:t xml:space="preserve">3º (terceiro) </w:t>
            </w:r>
            <w:r w:rsidRPr="004B1F0D">
              <w:rPr>
                <w:szCs w:val="20"/>
              </w:rPr>
              <w:t>mês subsequente à data da situação especial.</w:t>
            </w:r>
          </w:p>
          <w:p w14:paraId="426EFDDC"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370DCB9F" w14:textId="77777777" w:rsidR="0083187A" w:rsidRPr="004B1F0D" w:rsidRDefault="0083187A" w:rsidP="0083187A">
            <w:pPr>
              <w:rPr>
                <w:szCs w:val="20"/>
              </w:rPr>
            </w:pPr>
          </w:p>
        </w:tc>
        <w:tc>
          <w:tcPr>
            <w:tcW w:w="5214" w:type="dxa"/>
          </w:tcPr>
          <w:p w14:paraId="27495F6A" w14:textId="77777777" w:rsidR="0083187A" w:rsidRPr="004B1F0D" w:rsidRDefault="00BE685F" w:rsidP="000D0DD5">
            <w:pPr>
              <w:widowControl w:val="0"/>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0D0DD5" w:rsidRPr="004B1F0D">
              <w:rPr>
                <w:szCs w:val="20"/>
              </w:rPr>
              <w:t xml:space="preserve"> o último dia útil do mês de jul</w:t>
            </w:r>
            <w:r w:rsidRPr="004B1F0D">
              <w:rPr>
                <w:szCs w:val="20"/>
              </w:rPr>
              <w:t>ho.</w:t>
            </w:r>
          </w:p>
        </w:tc>
      </w:tr>
      <w:tr w:rsidR="00E46EF6" w:rsidRPr="004B1F0D" w14:paraId="03F2C57B" w14:textId="77777777" w:rsidTr="00E46EF6">
        <w:trPr>
          <w:jc w:val="center"/>
        </w:trPr>
        <w:tc>
          <w:tcPr>
            <w:tcW w:w="3114" w:type="dxa"/>
          </w:tcPr>
          <w:p w14:paraId="3C7EF8C0" w14:textId="77777777" w:rsidR="00E46EF6" w:rsidRPr="004B1F0D" w:rsidRDefault="00E46EF6" w:rsidP="00E46EF6">
            <w:pPr>
              <w:rPr>
                <w:szCs w:val="20"/>
              </w:rPr>
            </w:pPr>
            <w:r w:rsidRPr="004B1F0D">
              <w:rPr>
                <w:szCs w:val="20"/>
              </w:rPr>
              <w:t>7 – Mudança de Qualificação de Pessoa Jurídica</w:t>
            </w:r>
          </w:p>
          <w:p w14:paraId="6CEF8A1E" w14:textId="77777777" w:rsidR="00C36FBD" w:rsidRPr="004B1F0D" w:rsidRDefault="00C36FBD" w:rsidP="00E46EF6">
            <w:pPr>
              <w:rPr>
                <w:szCs w:val="20"/>
              </w:rPr>
            </w:pPr>
          </w:p>
          <w:p w14:paraId="79ED9252" w14:textId="758C92A2" w:rsidR="00C36FBD" w:rsidRPr="004B1F0D" w:rsidRDefault="00C36FBD" w:rsidP="00E46EF6">
            <w:pPr>
              <w:rPr>
                <w:szCs w:val="20"/>
              </w:rPr>
            </w:pPr>
            <w:r w:rsidRPr="004B1F0D">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4B1F0D" w:rsidRDefault="00E46EF6" w:rsidP="00E46EF6">
            <w:pPr>
              <w:rPr>
                <w:szCs w:val="20"/>
              </w:rPr>
            </w:pPr>
            <w:r w:rsidRPr="004B1F0D">
              <w:rPr>
                <w:szCs w:val="20"/>
              </w:rPr>
              <w:t>Duas ECF:</w:t>
            </w:r>
          </w:p>
          <w:p w14:paraId="42816955" w14:textId="77777777"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Uma com data final igual a data do evento.</w:t>
            </w:r>
          </w:p>
          <w:p w14:paraId="79B2C7A1" w14:textId="0C9B9795"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4B1F0D" w:rsidRDefault="00E46EF6" w:rsidP="00E46EF6">
            <w:pPr>
              <w:rPr>
                <w:szCs w:val="20"/>
              </w:rPr>
            </w:pPr>
            <w:r w:rsidRPr="004B1F0D">
              <w:rPr>
                <w:szCs w:val="20"/>
              </w:rPr>
              <w:t>As duas ECF devem ser entregues no prazo das ECF normais.</w:t>
            </w:r>
          </w:p>
          <w:p w14:paraId="7BC48D08" w14:textId="77777777" w:rsidR="00E46EF6" w:rsidRPr="004B1F0D" w:rsidRDefault="00E46EF6" w:rsidP="00E46EF6">
            <w:pPr>
              <w:ind w:left="360"/>
              <w:rPr>
                <w:szCs w:val="20"/>
              </w:rPr>
            </w:pPr>
          </w:p>
        </w:tc>
        <w:tc>
          <w:tcPr>
            <w:tcW w:w="5214" w:type="dxa"/>
          </w:tcPr>
          <w:p w14:paraId="3E63564E" w14:textId="77777777" w:rsidR="00E46EF6" w:rsidRPr="004B1F0D" w:rsidRDefault="00E46EF6" w:rsidP="00E46EF6">
            <w:pPr>
              <w:ind w:left="360"/>
              <w:rPr>
                <w:szCs w:val="20"/>
              </w:rPr>
            </w:pPr>
          </w:p>
        </w:tc>
      </w:tr>
      <w:tr w:rsidR="0083187A" w:rsidRPr="004B1F0D" w14:paraId="40625FC5" w14:textId="77777777" w:rsidTr="00736695">
        <w:trPr>
          <w:jc w:val="center"/>
        </w:trPr>
        <w:tc>
          <w:tcPr>
            <w:tcW w:w="3114" w:type="dxa"/>
          </w:tcPr>
          <w:p w14:paraId="1C25B709" w14:textId="77777777" w:rsidR="0083187A" w:rsidRPr="004B1F0D" w:rsidRDefault="0083187A" w:rsidP="0083187A">
            <w:pPr>
              <w:rPr>
                <w:szCs w:val="20"/>
              </w:rPr>
            </w:pPr>
            <w:r w:rsidRPr="004B1F0D">
              <w:rPr>
                <w:szCs w:val="20"/>
              </w:rPr>
              <w:t>8 – Desenquadramento de Imune/Isenta</w:t>
            </w:r>
          </w:p>
        </w:tc>
        <w:tc>
          <w:tcPr>
            <w:tcW w:w="4424" w:type="dxa"/>
          </w:tcPr>
          <w:p w14:paraId="6DEB86EB" w14:textId="77777777" w:rsidR="0083187A" w:rsidRPr="004B1F0D" w:rsidRDefault="0083187A" w:rsidP="0083187A">
            <w:pPr>
              <w:rPr>
                <w:szCs w:val="20"/>
              </w:rPr>
            </w:pPr>
            <w:r w:rsidRPr="004B1F0D">
              <w:rPr>
                <w:szCs w:val="20"/>
              </w:rPr>
              <w:t>Duas ECF:</w:t>
            </w:r>
          </w:p>
          <w:p w14:paraId="7FA3DD7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p>
          <w:p w14:paraId="4C74981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4 (Início de obrigatoriedade da entrega no curso do ano calendário).  </w:t>
            </w:r>
            <w:r w:rsidR="00C61FEC" w:rsidRPr="004B1F0D">
              <w:rPr>
                <w:szCs w:val="20"/>
              </w:rPr>
              <w:t>O campo situação especial deve ser preenchido com “0” (Normal).</w:t>
            </w:r>
          </w:p>
        </w:tc>
        <w:tc>
          <w:tcPr>
            <w:tcW w:w="3621" w:type="dxa"/>
          </w:tcPr>
          <w:p w14:paraId="2FFC880C" w14:textId="77777777" w:rsidR="0083187A" w:rsidRPr="004B1F0D" w:rsidRDefault="0083187A" w:rsidP="0083187A">
            <w:pPr>
              <w:rPr>
                <w:szCs w:val="20"/>
              </w:rPr>
            </w:pPr>
            <w:r w:rsidRPr="004B1F0D">
              <w:rPr>
                <w:szCs w:val="20"/>
              </w:rPr>
              <w:t>As duas ECF devem ser entregues no prazo das ECF normais.</w:t>
            </w:r>
          </w:p>
          <w:p w14:paraId="05FC0356" w14:textId="77777777" w:rsidR="0083187A" w:rsidRPr="004B1F0D" w:rsidRDefault="0083187A" w:rsidP="0083187A">
            <w:pPr>
              <w:ind w:left="360"/>
              <w:rPr>
                <w:szCs w:val="20"/>
              </w:rPr>
            </w:pPr>
          </w:p>
        </w:tc>
        <w:tc>
          <w:tcPr>
            <w:tcW w:w="5214" w:type="dxa"/>
          </w:tcPr>
          <w:p w14:paraId="3018BEF4" w14:textId="77777777" w:rsidR="0083187A" w:rsidRPr="004B1F0D" w:rsidRDefault="0083187A" w:rsidP="0083187A">
            <w:pPr>
              <w:ind w:left="360"/>
              <w:rPr>
                <w:szCs w:val="20"/>
              </w:rPr>
            </w:pPr>
          </w:p>
        </w:tc>
      </w:tr>
      <w:tr w:rsidR="0083187A" w:rsidRPr="004B1F0D" w14:paraId="1091BAA6" w14:textId="77777777" w:rsidTr="00736695">
        <w:trPr>
          <w:jc w:val="center"/>
        </w:trPr>
        <w:tc>
          <w:tcPr>
            <w:tcW w:w="3114" w:type="dxa"/>
          </w:tcPr>
          <w:p w14:paraId="1900ED33" w14:textId="77777777" w:rsidR="0083187A" w:rsidRPr="004B1F0D" w:rsidRDefault="0083187A" w:rsidP="0083187A">
            <w:pPr>
              <w:rPr>
                <w:szCs w:val="20"/>
              </w:rPr>
            </w:pPr>
            <w:r w:rsidRPr="004B1F0D">
              <w:rPr>
                <w:szCs w:val="20"/>
              </w:rPr>
              <w:t>9 – Inclusão no Simples nacional</w:t>
            </w:r>
            <w:r w:rsidR="000654C2" w:rsidRPr="004B1F0D">
              <w:rPr>
                <w:szCs w:val="20"/>
              </w:rPr>
              <w:t>: Esse evento indica que a empresa passou a ser do simples nacional.</w:t>
            </w:r>
          </w:p>
        </w:tc>
        <w:tc>
          <w:tcPr>
            <w:tcW w:w="4424" w:type="dxa"/>
          </w:tcPr>
          <w:p w14:paraId="53986ED4" w14:textId="77777777" w:rsidR="0083187A" w:rsidRPr="004B1F0D" w:rsidRDefault="007444ED" w:rsidP="0083187A">
            <w:pPr>
              <w:rPr>
                <w:szCs w:val="20"/>
              </w:rPr>
            </w:pPr>
            <w:r w:rsidRPr="004B1F0D">
              <w:rPr>
                <w:szCs w:val="20"/>
              </w:rPr>
              <w:t>Uma</w:t>
            </w:r>
            <w:r w:rsidR="0083187A" w:rsidRPr="004B1F0D">
              <w:rPr>
                <w:szCs w:val="20"/>
              </w:rPr>
              <w:t xml:space="preserve"> ECF:</w:t>
            </w:r>
          </w:p>
          <w:p w14:paraId="19E0A8C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r w:rsidR="00BC5498" w:rsidRPr="004B1F0D">
              <w:rPr>
                <w:szCs w:val="20"/>
              </w:rPr>
              <w:t xml:space="preserve"> menos um dia</w:t>
            </w:r>
            <w:r w:rsidRPr="004B1F0D">
              <w:rPr>
                <w:szCs w:val="20"/>
              </w:rPr>
              <w:t>.</w:t>
            </w:r>
          </w:p>
        </w:tc>
        <w:tc>
          <w:tcPr>
            <w:tcW w:w="3621" w:type="dxa"/>
          </w:tcPr>
          <w:p w14:paraId="5AB804D4" w14:textId="77777777" w:rsidR="0083187A" w:rsidRPr="004B1F0D" w:rsidRDefault="007444ED" w:rsidP="0083187A">
            <w:pPr>
              <w:rPr>
                <w:szCs w:val="20"/>
              </w:rPr>
            </w:pPr>
            <w:r w:rsidRPr="004B1F0D">
              <w:rPr>
                <w:szCs w:val="20"/>
              </w:rPr>
              <w:t>A ECF deve ser entregue</w:t>
            </w:r>
            <w:r w:rsidR="0083187A" w:rsidRPr="004B1F0D">
              <w:rPr>
                <w:szCs w:val="20"/>
              </w:rPr>
              <w:t xml:space="preserve"> no prazo das ECF normais.</w:t>
            </w:r>
          </w:p>
          <w:p w14:paraId="609E22BD" w14:textId="77777777" w:rsidR="0083187A" w:rsidRPr="004B1F0D" w:rsidRDefault="0083187A" w:rsidP="0083187A">
            <w:pPr>
              <w:ind w:left="360"/>
              <w:rPr>
                <w:szCs w:val="20"/>
              </w:rPr>
            </w:pPr>
          </w:p>
        </w:tc>
        <w:tc>
          <w:tcPr>
            <w:tcW w:w="5214" w:type="dxa"/>
          </w:tcPr>
          <w:p w14:paraId="2DA791D1" w14:textId="77777777" w:rsidR="0083187A" w:rsidRPr="004B1F0D" w:rsidRDefault="0083187A" w:rsidP="0083187A">
            <w:pPr>
              <w:rPr>
                <w:szCs w:val="20"/>
              </w:rPr>
            </w:pPr>
          </w:p>
        </w:tc>
      </w:tr>
    </w:tbl>
    <w:p w14:paraId="41B21CDD" w14:textId="77777777" w:rsidR="003060B7" w:rsidRPr="004B1F0D" w:rsidRDefault="003060B7" w:rsidP="003060B7"/>
    <w:p w14:paraId="09967B86" w14:textId="39C63E03" w:rsidR="00886803" w:rsidRPr="004B1F0D" w:rsidRDefault="00886803" w:rsidP="00886803">
      <w:pPr>
        <w:pStyle w:val="PSDS-CorpodeTexto0"/>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No caso de situação especial ocorrida em 31 de dezembro, somente será exigida do contribuinte a apresentação de uma ECF, de 1</w:t>
      </w:r>
      <w:r w:rsidRPr="004B1F0D">
        <w:rPr>
          <w:rFonts w:ascii="Times New Roman" w:hAnsi="Times New Roman"/>
          <w:u w:val="single"/>
          <w:vertAlign w:val="superscript"/>
        </w:rPr>
        <w:t>o</w:t>
      </w:r>
      <w:r w:rsidRPr="004B1F0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4B1F0D" w:rsidRDefault="003060B7" w:rsidP="0083187A">
      <w:pPr>
        <w:rPr>
          <w:szCs w:val="20"/>
        </w:rPr>
      </w:pPr>
    </w:p>
    <w:tbl>
      <w:tblPr>
        <w:tblW w:w="15016" w:type="dxa"/>
        <w:jc w:val="center"/>
        <w:tblCellMar>
          <w:left w:w="70" w:type="dxa"/>
          <w:right w:w="70" w:type="dxa"/>
        </w:tblCellMar>
        <w:tblLook w:val="04A0" w:firstRow="1" w:lastRow="0" w:firstColumn="1" w:lastColumn="0" w:noHBand="0" w:noVBand="1"/>
      </w:tblPr>
      <w:tblGrid>
        <w:gridCol w:w="10840"/>
        <w:gridCol w:w="4176"/>
      </w:tblGrid>
      <w:tr w:rsidR="009131A1" w:rsidRPr="004B1F0D" w14:paraId="478AF061" w14:textId="77777777" w:rsidTr="00234225">
        <w:trPr>
          <w:trHeight w:val="615"/>
          <w:jc w:val="center"/>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0000: ABERTURA DO ARQUIVO DIGITAL E IDENTIFICAÇÃO DA PESSOA JURÍDICA </w:t>
            </w:r>
          </w:p>
        </w:tc>
      </w:tr>
      <w:tr w:rsidR="009131A1" w:rsidRPr="004B1F0D" w14:paraId="516EB54B" w14:textId="77777777" w:rsidTr="00234225">
        <w:trPr>
          <w:trHeight w:val="300"/>
          <w:jc w:val="center"/>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31A1" w:rsidRPr="004B1F0D" w14:paraId="164E7544" w14:textId="77777777" w:rsidTr="00234225">
        <w:trPr>
          <w:trHeight w:val="300"/>
          <w:jc w:val="center"/>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31A1" w:rsidRPr="004B1F0D" w14:paraId="16734224" w14:textId="77777777" w:rsidTr="00234225">
        <w:trPr>
          <w:trHeight w:val="300"/>
          <w:jc w:val="center"/>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4B1F0D" w:rsidRDefault="009131A1" w:rsidP="009131A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D1480" w14:textId="77777777" w:rsidR="00A707DB" w:rsidRPr="004B1F0D" w:rsidRDefault="00A707DB" w:rsidP="009131A1">
      <w:pPr>
        <w:pStyle w:val="PSDS-CorpodeItem"/>
        <w:ind w:left="0"/>
        <w:rPr>
          <w:rFonts w:ascii="Times New Roman" w:hAnsi="Times New Roman"/>
          <w:szCs w:val="20"/>
          <w:lang w:val="pt-PT"/>
        </w:rPr>
      </w:pPr>
    </w:p>
    <w:tbl>
      <w:tblPr>
        <w:tblW w:w="15080" w:type="dxa"/>
        <w:jc w:val="center"/>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4B1F0D" w14:paraId="1AA7E244" w14:textId="77777777" w:rsidTr="00234225">
        <w:trPr>
          <w:trHeight w:val="525"/>
          <w:tblHeader/>
          <w:jc w:val="cent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6E595D08"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8B98A8A"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9D2BB3"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460D9B6A"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w:t>
            </w:r>
            <w:r w:rsidRPr="004B1F0D">
              <w:rPr>
                <w:rFonts w:eastAsia="Times New Roman" w:cs="Times New Roman"/>
                <w:color w:val="000000"/>
                <w:szCs w:val="20"/>
                <w:lang w:eastAsia="pt-BR"/>
              </w:rPr>
              <w:br/>
            </w:r>
            <w:r w:rsidRPr="00CC3A21">
              <w:rPr>
                <w:rFonts w:eastAsia="Times New Roman" w:cs="Times New Roman"/>
                <w:b/>
                <w:bCs/>
                <w:color w:val="000000"/>
                <w:szCs w:val="20"/>
                <w:lang w:eastAsia="pt-BR"/>
              </w:rPr>
              <w:t>Observação: Para o ano-calendário 20</w:t>
            </w:r>
            <w:r w:rsidR="00C36FBD" w:rsidRPr="00CC3A21">
              <w:rPr>
                <w:rFonts w:eastAsia="Times New Roman" w:cs="Times New Roman"/>
                <w:b/>
                <w:bCs/>
                <w:color w:val="000000"/>
                <w:szCs w:val="20"/>
                <w:lang w:eastAsia="pt-BR"/>
              </w:rPr>
              <w:t>2</w:t>
            </w:r>
            <w:r w:rsidR="003D06D6">
              <w:rPr>
                <w:rFonts w:eastAsia="Times New Roman" w:cs="Times New Roman"/>
                <w:b/>
                <w:bCs/>
                <w:color w:val="000000"/>
                <w:szCs w:val="20"/>
                <w:lang w:eastAsia="pt-BR"/>
              </w:rPr>
              <w:t>3</w:t>
            </w:r>
            <w:r w:rsidRPr="00CC3A21">
              <w:rPr>
                <w:rFonts w:eastAsia="Times New Roman" w:cs="Times New Roman"/>
                <w:b/>
                <w:bCs/>
                <w:color w:val="000000"/>
                <w:szCs w:val="20"/>
                <w:lang w:eastAsia="pt-BR"/>
              </w:rPr>
              <w:t xml:space="preserve"> e situações especiais de 20</w:t>
            </w:r>
            <w:r w:rsidR="002F3704" w:rsidRPr="00CC3A21">
              <w:rPr>
                <w:rFonts w:eastAsia="Times New Roman" w:cs="Times New Roman"/>
                <w:b/>
                <w:bCs/>
                <w:color w:val="000000"/>
                <w:szCs w:val="20"/>
                <w:lang w:eastAsia="pt-BR"/>
              </w:rPr>
              <w:t>2</w:t>
            </w:r>
            <w:r w:rsidR="003D06D6">
              <w:rPr>
                <w:rFonts w:eastAsia="Times New Roman" w:cs="Times New Roman"/>
                <w:b/>
                <w:bCs/>
                <w:color w:val="000000"/>
                <w:szCs w:val="20"/>
                <w:lang w:eastAsia="pt-BR"/>
              </w:rPr>
              <w:t>4</w:t>
            </w:r>
            <w:r w:rsidRPr="00CC3A21">
              <w:rPr>
                <w:rFonts w:eastAsia="Times New Roman" w:cs="Times New Roman"/>
                <w:b/>
                <w:bCs/>
                <w:color w:val="000000"/>
                <w:szCs w:val="20"/>
                <w:lang w:eastAsia="pt-BR"/>
              </w:rPr>
              <w:t>, o leiaute é o 000</w:t>
            </w:r>
            <w:r w:rsidR="003D06D6">
              <w:rPr>
                <w:rFonts w:eastAsia="Times New Roman" w:cs="Times New Roman"/>
                <w:b/>
                <w:bCs/>
                <w:color w:val="000000"/>
                <w:szCs w:val="20"/>
                <w:lang w:eastAsia="pt-BR"/>
              </w:rPr>
              <w:t>10</w:t>
            </w:r>
            <w:r w:rsidRPr="00CC3A21">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4A98B58" w14:textId="77777777" w:rsidTr="00234225">
        <w:trPr>
          <w:trHeight w:val="127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reencher este campo com o número de inscrição no Cadastro Nacional da Pessoa Jurídica (CNPJ) do declara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078A2CE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D3848F2" w14:textId="77777777" w:rsidTr="00234225">
        <w:trPr>
          <w:trHeight w:val="153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Início do Período:</w:t>
            </w:r>
            <w:r w:rsidRPr="004B1F0D">
              <w:rPr>
                <w:rFonts w:eastAsia="Times New Roman" w:cs="Times New Roman"/>
                <w:color w:val="000000"/>
                <w:szCs w:val="20"/>
                <w:lang w:eastAsia="pt-BR"/>
              </w:rPr>
              <w:br/>
              <w:t>0 – Regular (Início no primeiro dia do ano).</w:t>
            </w:r>
            <w:r w:rsidRPr="004B1F0D">
              <w:rPr>
                <w:rFonts w:eastAsia="Times New Roman" w:cs="Times New Roman"/>
                <w:color w:val="000000"/>
                <w:szCs w:val="20"/>
                <w:lang w:eastAsia="pt-BR"/>
              </w:rPr>
              <w:br/>
              <w:t>1 – Abertura (Início de atividades no ano-calendário).</w:t>
            </w:r>
            <w:r w:rsidRPr="004B1F0D">
              <w:rPr>
                <w:rFonts w:eastAsia="Times New Roman" w:cs="Times New Roman"/>
                <w:color w:val="000000"/>
                <w:szCs w:val="20"/>
                <w:lang w:eastAsia="pt-BR"/>
              </w:rPr>
              <w:br/>
              <w:t>2 – Resultante de cisão/fusão ou remanescente de cisão, ou realizou incorporação.</w:t>
            </w:r>
          </w:p>
          <w:p w14:paraId="2C794BD7" w14:textId="3B27E41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3 – Resultante de Mudança de Qualificação da Pessoa Jurídica.</w:t>
            </w:r>
            <w:r w:rsidR="009131A1" w:rsidRPr="004B1F0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w:t>
            </w:r>
            <w:r w:rsidR="00C36FBD" w:rsidRPr="004B1F0D">
              <w:rPr>
                <w:rFonts w:eastAsia="Times New Roman" w:cs="Times New Roman"/>
                <w:color w:val="000000"/>
                <w:szCs w:val="20"/>
                <w:lang w:eastAsia="pt-BR"/>
              </w:rPr>
              <w:t xml:space="preserve">3; </w:t>
            </w:r>
            <w:r w:rsidRPr="004B1F0D">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99A4F2E" w14:textId="77777777" w:rsidTr="00234225">
        <w:trPr>
          <w:trHeight w:val="255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e Situação Especial e Outros Eventos: </w:t>
            </w:r>
            <w:r w:rsidRPr="004B1F0D">
              <w:rPr>
                <w:rFonts w:eastAsia="Times New Roman" w:cs="Times New Roman"/>
                <w:color w:val="000000"/>
                <w:szCs w:val="20"/>
                <w:lang w:eastAsia="pt-BR"/>
              </w:rPr>
              <w:br/>
              <w:t xml:space="preserve">0 – Normal (Sem ocorrência de situação especial ou evento) </w:t>
            </w:r>
            <w:r w:rsidRPr="004B1F0D">
              <w:rPr>
                <w:rFonts w:eastAsia="Times New Roman" w:cs="Times New Roman"/>
                <w:color w:val="000000"/>
                <w:szCs w:val="20"/>
                <w:lang w:eastAsia="pt-BR"/>
              </w:rPr>
              <w:br/>
              <w:t>1 – Extinção</w:t>
            </w:r>
            <w:r w:rsidRPr="004B1F0D">
              <w:rPr>
                <w:rFonts w:eastAsia="Times New Roman" w:cs="Times New Roman"/>
                <w:color w:val="000000"/>
                <w:szCs w:val="20"/>
                <w:lang w:eastAsia="pt-BR"/>
              </w:rPr>
              <w:br/>
              <w:t>2 – Fusão</w:t>
            </w:r>
            <w:r w:rsidRPr="004B1F0D">
              <w:rPr>
                <w:rFonts w:eastAsia="Times New Roman" w:cs="Times New Roman"/>
                <w:color w:val="000000"/>
                <w:szCs w:val="20"/>
                <w:lang w:eastAsia="pt-BR"/>
              </w:rPr>
              <w:br/>
              <w:t>3 – Incorporação \ Incorporada</w:t>
            </w:r>
            <w:r w:rsidRPr="004B1F0D">
              <w:rPr>
                <w:rFonts w:eastAsia="Times New Roman" w:cs="Times New Roman"/>
                <w:color w:val="000000"/>
                <w:szCs w:val="20"/>
                <w:lang w:eastAsia="pt-BR"/>
              </w:rPr>
              <w:br/>
              <w:t>4 – Incorporação \ Incorporadora</w:t>
            </w:r>
            <w:r w:rsidRPr="004B1F0D">
              <w:rPr>
                <w:rFonts w:eastAsia="Times New Roman" w:cs="Times New Roman"/>
                <w:color w:val="000000"/>
                <w:szCs w:val="20"/>
                <w:lang w:eastAsia="pt-BR"/>
              </w:rPr>
              <w:br/>
              <w:t>5 – Cisão Total</w:t>
            </w:r>
            <w:r w:rsidRPr="004B1F0D">
              <w:rPr>
                <w:rFonts w:eastAsia="Times New Roman" w:cs="Times New Roman"/>
                <w:color w:val="000000"/>
                <w:szCs w:val="20"/>
                <w:lang w:eastAsia="pt-BR"/>
              </w:rPr>
              <w:br/>
              <w:t>6 – Cisão Parcial</w:t>
            </w:r>
          </w:p>
          <w:p w14:paraId="74288788" w14:textId="39D6568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7 – Mudança de Qualificação da Pessoa Jurídica</w:t>
            </w:r>
            <w:r w:rsidR="009131A1" w:rsidRPr="004B1F0D">
              <w:rPr>
                <w:rFonts w:eastAsia="Times New Roman" w:cs="Times New Roman"/>
                <w:color w:val="000000"/>
                <w:szCs w:val="20"/>
                <w:lang w:eastAsia="pt-BR"/>
              </w:rPr>
              <w:br/>
              <w:t xml:space="preserve">8 – Desenquadramento de Imune/Isenta; </w:t>
            </w:r>
            <w:r w:rsidR="009131A1" w:rsidRPr="004B1F0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3; 4; 5; 6; </w:t>
            </w:r>
            <w:r w:rsidR="00C36FBD" w:rsidRPr="004B1F0D">
              <w:rPr>
                <w:rFonts w:eastAsia="Times New Roman" w:cs="Times New Roman"/>
                <w:color w:val="000000"/>
                <w:szCs w:val="20"/>
                <w:lang w:eastAsia="pt-BR"/>
              </w:rPr>
              <w:t xml:space="preserve">7; </w:t>
            </w:r>
            <w:r w:rsidRPr="004B1F0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55746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rimônio Remanescente em Caso de Cisão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3D714354"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Não                                     </w:t>
            </w:r>
          </w:p>
        </w:tc>
      </w:tr>
      <w:tr w:rsidR="009131A1" w:rsidRPr="004B1F0D" w14:paraId="119ECE3A"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38BF557A" w14:textId="77777777" w:rsidTr="00234225">
        <w:trPr>
          <w:trHeight w:val="229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Considera-se período final, nos casos de situação especial, as seguintes datas:</w:t>
            </w:r>
            <w:r w:rsidRPr="004B1F0D">
              <w:rPr>
                <w:rFonts w:eastAsia="Times New Roman" w:cs="Times New Roman"/>
                <w:color w:val="000000"/>
                <w:szCs w:val="20"/>
                <w:lang w:eastAsia="pt-BR"/>
              </w:rPr>
              <w:br/>
              <w:t>a) Extinção: A data em que se ultimou a liquidação da pessoa jurídica;</w:t>
            </w:r>
            <w:r w:rsidRPr="004B1F0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6057BC03" w14:textId="77777777" w:rsidTr="00234225">
        <w:trPr>
          <w:trHeight w:val="331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12FCBC19"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A pessoa jurídica deve assinalar este campo no caso de escrituração retificadora ou escrituração com mudança de forma de tributação:</w:t>
            </w:r>
            <w:r w:rsidRPr="004B1F0D">
              <w:rPr>
                <w:rFonts w:eastAsia="Times New Roman" w:cs="Times New Roman"/>
                <w:color w:val="000000"/>
                <w:szCs w:val="20"/>
                <w:lang w:eastAsia="pt-BR"/>
              </w:rPr>
              <w:br/>
              <w:t>S – ECF retificadora</w:t>
            </w:r>
            <w:r w:rsidRPr="004B1F0D">
              <w:rPr>
                <w:rFonts w:eastAsia="Times New Roman" w:cs="Times New Roman"/>
                <w:color w:val="000000"/>
                <w:szCs w:val="20"/>
                <w:lang w:eastAsia="pt-BR"/>
              </w:rPr>
              <w:br/>
              <w:t>N – ECF original</w:t>
            </w:r>
            <w:r w:rsidRPr="004B1F0D">
              <w:rPr>
                <w:rFonts w:eastAsia="Times New Roman" w:cs="Times New Roman"/>
                <w:color w:val="000000"/>
                <w:szCs w:val="20"/>
                <w:lang w:eastAsia="pt-BR"/>
              </w:rPr>
              <w:br/>
              <w:t xml:space="preserve">F – ECF original com mudança de forma de tributação (Art. </w:t>
            </w:r>
            <w:r w:rsidR="00CA62CE">
              <w:rPr>
                <w:rFonts w:eastAsia="Times New Roman" w:cs="Times New Roman"/>
                <w:color w:val="000000"/>
                <w:szCs w:val="20"/>
                <w:lang w:eastAsia="pt-BR"/>
              </w:rPr>
              <w:t>7</w:t>
            </w:r>
            <w:r w:rsidRPr="004B1F0D">
              <w:rPr>
                <w:rFonts w:eastAsia="Times New Roman" w:cs="Times New Roman"/>
                <w:color w:val="000000"/>
                <w:szCs w:val="20"/>
                <w:lang w:eastAsia="pt-BR"/>
              </w:rPr>
              <w:t>º</w:t>
            </w:r>
            <w:r w:rsidR="00B675DB" w:rsidRPr="004B1F0D">
              <w:rPr>
                <w:rFonts w:eastAsia="Times New Roman" w:cs="Times New Roman"/>
                <w:color w:val="000000"/>
                <w:szCs w:val="20"/>
                <w:lang w:eastAsia="pt-BR"/>
              </w:rPr>
              <w:t>, § 2º,</w:t>
            </w:r>
            <w:r w:rsidRPr="004B1F0D">
              <w:rPr>
                <w:rFonts w:eastAsia="Times New Roman" w:cs="Times New Roman"/>
                <w:color w:val="000000"/>
                <w:szCs w:val="20"/>
                <w:lang w:eastAsia="pt-BR"/>
              </w:rPr>
              <w:t xml:space="preserve"> da Instrução Normativa </w:t>
            </w:r>
            <w:r w:rsidR="00B675DB" w:rsidRPr="004B1F0D">
              <w:rPr>
                <w:rFonts w:eastAsia="Times New Roman" w:cs="Times New Roman"/>
                <w:color w:val="000000"/>
                <w:szCs w:val="20"/>
                <w:lang w:eastAsia="pt-BR"/>
              </w:rPr>
              <w:t xml:space="preserve">RFB </w:t>
            </w:r>
            <w:r w:rsidRPr="004B1F0D">
              <w:rPr>
                <w:rFonts w:eastAsia="Times New Roman" w:cs="Times New Roman"/>
                <w:color w:val="000000"/>
                <w:szCs w:val="20"/>
                <w:lang w:eastAsia="pt-BR"/>
              </w:rPr>
              <w:t xml:space="preserve">nº </w:t>
            </w:r>
            <w:r w:rsidR="00CA62CE">
              <w:rPr>
                <w:rFonts w:eastAsia="Times New Roman" w:cs="Times New Roman"/>
                <w:color w:val="000000"/>
                <w:szCs w:val="20"/>
                <w:lang w:eastAsia="pt-BR"/>
              </w:rPr>
              <w:t>2.004/202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7E365FD"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2360320D"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úmero do Recibo da ECF Anterior (</w:t>
            </w:r>
            <w:r w:rsidRPr="004B1F0D">
              <w:rPr>
                <w:rFonts w:eastAsia="Times New Roman" w:cs="Times New Roman"/>
                <w:i/>
                <w:iCs/>
                <w:color w:val="000000"/>
                <w:szCs w:val="20"/>
                <w:lang w:eastAsia="pt-BR"/>
              </w:rPr>
              <w:t>hashcode</w:t>
            </w:r>
            <w:r w:rsidRPr="004B1F0D">
              <w:rPr>
                <w:rFonts w:eastAsia="Times New Roman" w:cs="Times New Roman"/>
                <w:color w:val="000000"/>
                <w:szCs w:val="20"/>
                <w:lang w:eastAsia="pt-BR"/>
              </w:rPr>
              <w:t xml:space="preserve">): Este campo deve ser preenchido com o número constante no recibo de entrega </w:t>
            </w:r>
            <w:r w:rsidR="0018408F">
              <w:rPr>
                <w:rFonts w:eastAsia="Times New Roman" w:cs="Times New Roman"/>
                <w:color w:val="000000"/>
                <w:szCs w:val="20"/>
                <w:lang w:eastAsia="pt-BR"/>
              </w:rPr>
              <w:t>da ECF a ser retificada</w:t>
            </w:r>
            <w:r w:rsidRPr="004B1F0D">
              <w:rPr>
                <w:rFonts w:eastAsia="Times New Roman" w:cs="Times New Roman"/>
                <w:color w:val="000000"/>
                <w:szCs w:val="20"/>
                <w:lang w:eastAsia="pt-BR"/>
              </w:rPr>
              <w:t>,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47E01A5E"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Tipo da ECF:</w:t>
            </w:r>
            <w:r w:rsidRPr="004B1F0D">
              <w:rPr>
                <w:rFonts w:eastAsia="Times New Roman" w:cs="Times New Roman"/>
                <w:color w:val="000000"/>
                <w:szCs w:val="20"/>
                <w:lang w:eastAsia="pt-BR"/>
              </w:rPr>
              <w:br/>
              <w:t>0 – ECF de empresa não participante de SCP como sócio ostensivo.</w:t>
            </w:r>
            <w:r w:rsidRPr="004B1F0D">
              <w:rPr>
                <w:rFonts w:eastAsia="Times New Roman" w:cs="Times New Roman"/>
                <w:color w:val="000000"/>
                <w:szCs w:val="20"/>
                <w:lang w:eastAsia="pt-BR"/>
              </w:rPr>
              <w:br/>
              <w:t>1 – ECF de empresa participante de SCP como sócio ostensivo.</w:t>
            </w:r>
            <w:r w:rsidRPr="004B1F0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2EB52CD"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234225" w:rsidRDefault="009131A1" w:rsidP="009131A1">
            <w:pPr>
              <w:jc w:val="center"/>
              <w:rPr>
                <w:rFonts w:eastAsia="Times New Roman" w:cs="Times New Roman"/>
                <w:b/>
                <w:bCs/>
                <w:color w:val="000000"/>
                <w:szCs w:val="20"/>
                <w:lang w:eastAsia="pt-BR"/>
              </w:rPr>
            </w:pPr>
            <w:r w:rsidRPr="00234225">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1DDCA12B"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NPJ da SCP (</w:t>
            </w:r>
            <w:r w:rsidR="00907263" w:rsidRPr="00234225">
              <w:rPr>
                <w:rFonts w:eastAsia="Times New Roman" w:cs="Times New Roman"/>
                <w:color w:val="000000"/>
                <w:szCs w:val="20"/>
                <w:lang w:eastAsia="pt-BR"/>
              </w:rPr>
              <w:t>ANEXO</w:t>
            </w:r>
            <w:r w:rsidRPr="00234225">
              <w:rPr>
                <w:rFonts w:eastAsia="Times New Roman" w:cs="Times New Roman"/>
                <w:color w:val="000000"/>
                <w:szCs w:val="20"/>
                <w:lang w:eastAsia="pt-BR"/>
              </w:rPr>
              <w:t xml:space="preserve"> </w:t>
            </w:r>
            <w:r w:rsidR="00907263" w:rsidRPr="00234225">
              <w:rPr>
                <w:rFonts w:eastAsia="Times New Roman" w:cs="Times New Roman"/>
                <w:color w:val="000000"/>
                <w:szCs w:val="20"/>
                <w:lang w:eastAsia="pt-BR"/>
              </w:rPr>
              <w:t>I</w:t>
            </w:r>
            <w:r w:rsidRPr="00234225">
              <w:rPr>
                <w:rFonts w:eastAsia="Times New Roman" w:cs="Times New Roman"/>
                <w:color w:val="000000"/>
                <w:szCs w:val="20"/>
                <w:lang w:eastAsia="pt-BR"/>
              </w:rPr>
              <w:t>,</w:t>
            </w:r>
            <w:r w:rsidR="00907263" w:rsidRPr="00234225">
              <w:rPr>
                <w:rFonts w:eastAsia="Times New Roman" w:cs="Times New Roman"/>
                <w:color w:val="000000"/>
                <w:szCs w:val="20"/>
                <w:lang w:eastAsia="pt-BR"/>
              </w:rPr>
              <w:t xml:space="preserve"> XVIII,</w:t>
            </w:r>
            <w:r w:rsidRPr="00234225">
              <w:rPr>
                <w:rFonts w:eastAsia="Times New Roman" w:cs="Times New Roman"/>
                <w:color w:val="000000"/>
                <w:szCs w:val="20"/>
                <w:lang w:eastAsia="pt-BR"/>
              </w:rPr>
              <w:t xml:space="preserve"> da Instrução Normativa RFB nº </w:t>
            </w:r>
            <w:r w:rsidR="00907263" w:rsidRPr="00234225">
              <w:rPr>
                <w:rFonts w:eastAsia="Times New Roman" w:cs="Times New Roman"/>
                <w:color w:val="000000"/>
                <w:szCs w:val="20"/>
                <w:lang w:eastAsia="pt-BR"/>
              </w:rPr>
              <w:t>2</w:t>
            </w:r>
            <w:r w:rsidRPr="00234225">
              <w:rPr>
                <w:rFonts w:eastAsia="Times New Roman" w:cs="Times New Roman"/>
                <w:color w:val="000000"/>
                <w:szCs w:val="20"/>
                <w:lang w:eastAsia="pt-BR"/>
              </w:rPr>
              <w:t>.</w:t>
            </w:r>
            <w:r w:rsidR="00907263" w:rsidRPr="00234225">
              <w:rPr>
                <w:rFonts w:eastAsia="Times New Roman" w:cs="Times New Roman"/>
                <w:color w:val="000000"/>
                <w:szCs w:val="20"/>
                <w:lang w:eastAsia="pt-BR"/>
              </w:rPr>
              <w:t>119</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 xml:space="preserve">08 </w:t>
            </w:r>
            <w:r w:rsidRPr="00234225">
              <w:rPr>
                <w:rFonts w:eastAsia="Times New Roman" w:cs="Times New Roman"/>
                <w:color w:val="000000"/>
                <w:szCs w:val="20"/>
                <w:lang w:eastAsia="pt-BR"/>
              </w:rPr>
              <w:t xml:space="preserve">de </w:t>
            </w:r>
            <w:r w:rsidR="00CA62CE" w:rsidRPr="00234225">
              <w:rPr>
                <w:rFonts w:eastAsia="Times New Roman" w:cs="Times New Roman"/>
                <w:color w:val="000000"/>
                <w:szCs w:val="20"/>
                <w:lang w:eastAsia="pt-BR"/>
              </w:rPr>
              <w:t>dezembro</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2022</w:t>
            </w:r>
            <w:r w:rsidRPr="00234225">
              <w:rPr>
                <w:rFonts w:eastAsia="Times New Roman" w:cs="Times New Roman"/>
                <w:color w:val="000000"/>
                <w:szCs w:val="20"/>
                <w:lang w:eastAsia="pt-BR"/>
              </w:rPr>
              <w:t>).</w:t>
            </w:r>
            <w:r w:rsidRPr="00234225">
              <w:rPr>
                <w:rFonts w:eastAsia="Times New Roman" w:cs="Times New Roman"/>
                <w:color w:val="000000"/>
                <w:szCs w:val="20"/>
                <w:lang w:eastAsia="pt-BR"/>
              </w:rPr>
              <w:br/>
            </w:r>
            <w:r w:rsidRPr="00234225">
              <w:rPr>
                <w:rFonts w:eastAsia="Times New Roman" w:cs="Times New Roman"/>
                <w:b/>
                <w:bCs/>
                <w:color w:val="000000"/>
                <w:szCs w:val="20"/>
                <w:lang w:eastAsia="pt-BR"/>
              </w:rPr>
              <w:t>Observação:</w:t>
            </w:r>
            <w:r w:rsidRPr="00234225">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4B1F0D"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ão</w:t>
            </w:r>
          </w:p>
        </w:tc>
      </w:tr>
    </w:tbl>
    <w:p w14:paraId="497F9E39" w14:textId="77777777" w:rsidR="00E82E45" w:rsidRPr="004B1F0D" w:rsidRDefault="00E82E45" w:rsidP="009131A1">
      <w:pPr>
        <w:pStyle w:val="PSDS-CorpodeItem"/>
        <w:ind w:left="0"/>
        <w:rPr>
          <w:rFonts w:ascii="Times New Roman" w:hAnsi="Times New Roman"/>
          <w:szCs w:val="20"/>
          <w:lang w:val="pt-PT"/>
        </w:rPr>
      </w:pPr>
    </w:p>
    <w:p w14:paraId="3FE5CE25" w14:textId="77777777" w:rsidR="00A707DB" w:rsidRPr="004B1F0D" w:rsidRDefault="00A707DB" w:rsidP="009131A1">
      <w:pPr>
        <w:spacing w:after="200" w:line="276" w:lineRule="auto"/>
        <w:rPr>
          <w:b/>
          <w:szCs w:val="20"/>
        </w:rPr>
      </w:pPr>
      <w:r w:rsidRPr="004B1F0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4B1F0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Tipo</w:t>
            </w:r>
          </w:p>
        </w:tc>
      </w:tr>
      <w:tr w:rsidR="00A707DB" w:rsidRPr="004B1F0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4B1F0D" w:rsidRDefault="00000000" w:rsidP="005D7FEF">
            <w:pPr>
              <w:pStyle w:val="PSDS-CorpodeTexto0"/>
              <w:jc w:val="both"/>
              <w:rPr>
                <w:rFonts w:ascii="Times New Roman" w:hAnsi="Times New Roman"/>
              </w:rPr>
            </w:pPr>
            <w:hyperlink w:anchor="REGRA_LEIAUTE_VIGENTE" w:history="1">
              <w:r w:rsidR="00A707DB" w:rsidRPr="004B1F0D">
                <w:rPr>
                  <w:rStyle w:val="Hyperlink"/>
                  <w:rFonts w:ascii="Times New Roman" w:hAnsi="Times New Roman"/>
                  <w:b/>
                  <w:bCs/>
                  <w:color w:val="auto"/>
                  <w:lang w:val="pt-PT"/>
                </w:rPr>
                <w:t>REGRA_LEIAUTE_VIGENTE</w:t>
              </w:r>
            </w:hyperlink>
            <w:r w:rsidR="00A707DB" w:rsidRPr="004B1F0D">
              <w:rPr>
                <w:rFonts w:ascii="Times New Roman" w:hAnsi="Times New Roman"/>
                <w:b/>
                <w:bCs/>
                <w:lang w:val="pt-PT"/>
              </w:rPr>
              <w:t xml:space="preserve">: </w:t>
            </w:r>
            <w:r w:rsidR="00A707DB" w:rsidRPr="004B1F0D">
              <w:rPr>
                <w:rFonts w:ascii="Times New Roman" w:hAnsi="Times New Roman"/>
              </w:rPr>
              <w:t>Verifica se o leiaute utilizado é válido para o período da escrituração.</w:t>
            </w:r>
          </w:p>
          <w:p w14:paraId="2B7425AA"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4B1F0D" w:rsidRDefault="00000000"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p w14:paraId="669FC224"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4B1F0D" w:rsidRDefault="00000000" w:rsidP="005D7FEF">
            <w:pPr>
              <w:pStyle w:val="PSDS-CorpodeTexto0"/>
              <w:jc w:val="both"/>
              <w:rPr>
                <w:rFonts w:ascii="Times New Roman" w:hAnsi="Times New Roman"/>
                <w:lang w:val="pt-PT"/>
              </w:rPr>
            </w:pPr>
            <w:hyperlink w:anchor="REGRA_PAT_REMAN_CIS_OBRIGATORIO" w:history="1">
              <w:r w:rsidR="00A707DB" w:rsidRPr="004B1F0D">
                <w:rPr>
                  <w:rStyle w:val="Hyperlink"/>
                  <w:rFonts w:ascii="Times New Roman" w:hAnsi="Times New Roman"/>
                  <w:b/>
                  <w:color w:val="auto"/>
                </w:rPr>
                <w:t>REGRA_PAT_REMAN_CIS_OBRIGATORIO</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foi preenchido quando 0000.SIT_ESPECIAL for igual a “6” (Cisão Parcial).</w:t>
            </w:r>
          </w:p>
          <w:p w14:paraId="1D7D3AC6" w14:textId="77777777" w:rsidR="00A707DB" w:rsidRPr="004B1F0D" w:rsidRDefault="00A707DB" w:rsidP="005D7FEF">
            <w:pPr>
              <w:pStyle w:val="PSDS-CorpodeTexto0"/>
              <w:jc w:val="both"/>
              <w:rPr>
                <w:rFonts w:ascii="Times New Roman" w:hAnsi="Times New Roman"/>
                <w:lang w:val="pt-PT"/>
              </w:rPr>
            </w:pPr>
          </w:p>
          <w:p w14:paraId="68448F13" w14:textId="77777777" w:rsidR="00A707DB" w:rsidRPr="004B1F0D" w:rsidRDefault="00000000" w:rsidP="005D7FEF">
            <w:pPr>
              <w:pStyle w:val="PSDS-CorpodeTexto0"/>
              <w:jc w:val="both"/>
              <w:rPr>
                <w:rFonts w:ascii="Times New Roman" w:hAnsi="Times New Roman"/>
                <w:lang w:val="pt-PT"/>
              </w:rPr>
            </w:pPr>
            <w:hyperlink w:anchor="REGRA_NAO_PREENCHER_SIT_ESP_CIAO_PARCIAL" w:history="1">
              <w:r w:rsidR="00A707DB" w:rsidRPr="004B1F0D">
                <w:rPr>
                  <w:rStyle w:val="Hyperlink"/>
                  <w:rFonts w:ascii="Times New Roman" w:hAnsi="Times New Roman"/>
                  <w:b/>
                  <w:color w:val="auto"/>
                </w:rPr>
                <w:t>REGRA_NAO_PREENCHER_SIT_ESP_CISAO_PARCIAL</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4CF2C3B" w14:textId="77777777" w:rsidR="00A707DB" w:rsidRPr="004B1F0D" w:rsidRDefault="00A707DB" w:rsidP="005D7FEF">
            <w:pPr>
              <w:pStyle w:val="PSDS-CorpodeTexto0"/>
              <w:rPr>
                <w:rFonts w:ascii="Times New Roman" w:hAnsi="Times New Roman"/>
                <w:lang w:val="en-US"/>
              </w:rPr>
            </w:pPr>
          </w:p>
          <w:p w14:paraId="4AE0C2ED"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2BA2E2BA" w14:textId="77777777" w:rsidR="00A707DB" w:rsidRPr="004B1F0D" w:rsidRDefault="00A707DB" w:rsidP="005D7FEF">
            <w:pPr>
              <w:pStyle w:val="PSDS-CorpodeTexto0"/>
              <w:rPr>
                <w:rFonts w:ascii="Times New Roman" w:hAnsi="Times New Roman"/>
                <w:lang w:val="en-US"/>
              </w:rPr>
            </w:pPr>
          </w:p>
        </w:tc>
      </w:tr>
      <w:tr w:rsidR="00A707DB" w:rsidRPr="004B1F0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4B1F0D" w:rsidRDefault="00000000" w:rsidP="005D7FEF">
            <w:pPr>
              <w:shd w:val="clear" w:color="auto" w:fill="FFFFFF"/>
              <w:jc w:val="both"/>
              <w:rPr>
                <w:szCs w:val="20"/>
                <w:lang w:val="pt-PT"/>
              </w:rPr>
            </w:pPr>
            <w:hyperlink w:anchor="REGRA_DT_SIT_OBRIGATORIO" w:history="1">
              <w:r w:rsidR="00A707DB" w:rsidRPr="004B1F0D">
                <w:rPr>
                  <w:rStyle w:val="Hyperlink"/>
                  <w:b/>
                  <w:color w:val="auto"/>
                  <w:szCs w:val="20"/>
                  <w:lang w:val="pt-PT"/>
                </w:rPr>
                <w:t>REGRA_DT_SIT_OBRIGATORIO</w:t>
              </w:r>
            </w:hyperlink>
            <w:r w:rsidR="00A707DB" w:rsidRPr="004B1F0D">
              <w:rPr>
                <w:b/>
                <w:szCs w:val="20"/>
                <w:lang w:val="pt-PT"/>
              </w:rPr>
              <w:t xml:space="preserve">: </w:t>
            </w:r>
            <w:r w:rsidR="00A707DB" w:rsidRPr="004B1F0D">
              <w:rPr>
                <w:szCs w:val="20"/>
                <w:lang w:val="pt-PT"/>
              </w:rPr>
              <w:t>Verifica se o campo foi preenchido quando 0000.SIT_ESPECIAL estiver preenchido e for diferente de “0” (Normal = Sem situação especial no período).</w:t>
            </w:r>
          </w:p>
          <w:p w14:paraId="4857C0CB" w14:textId="77777777" w:rsidR="00A707DB" w:rsidRPr="004B1F0D" w:rsidRDefault="00A707DB" w:rsidP="005D7FEF">
            <w:pPr>
              <w:shd w:val="clear" w:color="auto" w:fill="FFFFFF"/>
              <w:jc w:val="both"/>
              <w:rPr>
                <w:b/>
                <w:szCs w:val="20"/>
                <w:lang w:val="pt-PT"/>
              </w:rPr>
            </w:pPr>
          </w:p>
          <w:p w14:paraId="698C14DE" w14:textId="77777777" w:rsidR="00A707DB" w:rsidRPr="004B1F0D" w:rsidRDefault="00000000" w:rsidP="005D7FEF">
            <w:pPr>
              <w:shd w:val="clear" w:color="auto" w:fill="FFFFFF"/>
              <w:jc w:val="both"/>
              <w:rPr>
                <w:szCs w:val="20"/>
                <w:lang w:val="pt-PT"/>
              </w:rPr>
            </w:pPr>
            <w:hyperlink w:anchor="REGRA_NAO_PREENCHER_SIT_ESP_NORMAL" w:history="1">
              <w:r w:rsidR="00A707DB" w:rsidRPr="004B1F0D">
                <w:rPr>
                  <w:rStyle w:val="Hyperlink"/>
                  <w:b/>
                  <w:color w:val="auto"/>
                  <w:szCs w:val="20"/>
                  <w:lang w:val="pt-PT"/>
                </w:rPr>
                <w:t>REGRA_NAO_PREENCHER_SIT_ESP_NORMAL</w:t>
              </w:r>
            </w:hyperlink>
            <w:r w:rsidR="00A707DB" w:rsidRPr="004B1F0D">
              <w:rPr>
                <w:b/>
                <w:szCs w:val="20"/>
                <w:lang w:val="pt-PT"/>
              </w:rPr>
              <w:t xml:space="preserve">: </w:t>
            </w:r>
            <w:r w:rsidR="00A707DB" w:rsidRPr="004B1F0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0DEB0F59" w14:textId="77777777" w:rsidR="00A707DB" w:rsidRPr="004B1F0D" w:rsidRDefault="00A707DB" w:rsidP="005D7FEF">
            <w:pPr>
              <w:pStyle w:val="PSDS-CorpodeTexto0"/>
              <w:jc w:val="center"/>
              <w:rPr>
                <w:rFonts w:ascii="Times New Roman" w:hAnsi="Times New Roman"/>
                <w:lang w:val="en-US"/>
              </w:rPr>
            </w:pPr>
          </w:p>
          <w:p w14:paraId="0DB870E6" w14:textId="77777777" w:rsidR="00A707DB" w:rsidRPr="004B1F0D" w:rsidRDefault="00A707DB" w:rsidP="005D7FEF">
            <w:pPr>
              <w:pStyle w:val="PSDS-CorpodeTexto0"/>
              <w:rPr>
                <w:rFonts w:ascii="Times New Roman" w:hAnsi="Times New Roman"/>
                <w:lang w:val="en-US"/>
              </w:rPr>
            </w:pPr>
          </w:p>
          <w:p w14:paraId="77CFD76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B8899C8" w14:textId="77777777" w:rsidR="00A707DB" w:rsidRPr="004B1F0D" w:rsidRDefault="00A707DB" w:rsidP="005D7FEF">
            <w:pPr>
              <w:pStyle w:val="PSDS-CorpodeTexto0"/>
              <w:rPr>
                <w:rFonts w:ascii="Times New Roman" w:hAnsi="Times New Roman"/>
                <w:lang w:val="en-US"/>
              </w:rPr>
            </w:pPr>
          </w:p>
        </w:tc>
      </w:tr>
      <w:tr w:rsidR="00A707DB" w:rsidRPr="004B1F0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4B1F0D" w:rsidRDefault="00000000" w:rsidP="005D7FEF">
            <w:pPr>
              <w:jc w:val="both"/>
              <w:rPr>
                <w:szCs w:val="20"/>
              </w:rPr>
            </w:pPr>
            <w:hyperlink w:anchor="REGRA_DATA_MINIMA" w:history="1">
              <w:r w:rsidR="00A707DB" w:rsidRPr="004B1F0D">
                <w:rPr>
                  <w:rStyle w:val="Hyperlink"/>
                  <w:b/>
                  <w:color w:val="auto"/>
                  <w:szCs w:val="20"/>
                </w:rPr>
                <w:t>REGRA_DATA_MINIMA</w:t>
              </w:r>
            </w:hyperlink>
            <w:r w:rsidR="00A707DB" w:rsidRPr="004B1F0D">
              <w:rPr>
                <w:b/>
                <w:szCs w:val="20"/>
              </w:rPr>
              <w:t xml:space="preserve">: </w:t>
            </w:r>
            <w:r w:rsidR="00A707DB" w:rsidRPr="004B1F0D">
              <w:rPr>
                <w:szCs w:val="20"/>
              </w:rPr>
              <w:t>Verifica se 0000.DT_INI é maior que 01/01/2014.</w:t>
            </w:r>
          </w:p>
          <w:p w14:paraId="68E7E38D" w14:textId="77777777" w:rsidR="00A707DB" w:rsidRPr="004B1F0D" w:rsidRDefault="00A707DB" w:rsidP="005D7FEF">
            <w:pPr>
              <w:jc w:val="both"/>
              <w:rPr>
                <w:szCs w:val="20"/>
              </w:rPr>
            </w:pPr>
          </w:p>
          <w:p w14:paraId="23118DF0" w14:textId="77777777" w:rsidR="00A707DB" w:rsidRPr="004B1F0D" w:rsidRDefault="00000000" w:rsidP="005D7FEF">
            <w:pPr>
              <w:pStyle w:val="PSDS-CorpodeTexto0"/>
              <w:jc w:val="both"/>
              <w:rPr>
                <w:rFonts w:ascii="Times New Roman" w:hAnsi="Times New Roman"/>
                <w:lang w:eastAsia="en-US"/>
              </w:rPr>
            </w:pPr>
            <w:hyperlink w:anchor="REGRA_DT_INICIO_ESCRITURACAO" w:history="1">
              <w:r w:rsidR="00A707DB" w:rsidRPr="004B1F0D">
                <w:rPr>
                  <w:rStyle w:val="Hyperlink"/>
                  <w:rFonts w:ascii="Times New Roman" w:hAnsi="Times New Roman"/>
                  <w:b/>
                  <w:color w:val="auto"/>
                  <w:lang w:eastAsia="en-US"/>
                </w:rPr>
                <w:t>REGRA_DT_INICIO_ESCRITURACAO</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quando o 0000.IND_SIT_INI_PER é igual a “0” (Normal), se 0000.DT_INI é igual a 01/01/XXXX.</w:t>
            </w:r>
          </w:p>
          <w:p w14:paraId="737EF15F" w14:textId="77777777" w:rsidR="00A707DB" w:rsidRPr="004B1F0D" w:rsidRDefault="00A707DB" w:rsidP="005D7FEF">
            <w:pPr>
              <w:pStyle w:val="PSDS-CorpodeTexto0"/>
              <w:jc w:val="both"/>
              <w:rPr>
                <w:rFonts w:ascii="Times New Roman" w:hAnsi="Times New Roman"/>
                <w:lang w:eastAsia="en-US"/>
              </w:rPr>
            </w:pPr>
          </w:p>
          <w:p w14:paraId="67FECAC3" w14:textId="77777777" w:rsidR="00A707DB" w:rsidRPr="004B1F0D" w:rsidRDefault="00000000" w:rsidP="005D7FEF">
            <w:pPr>
              <w:pStyle w:val="PSDS-CorpodeTexto0"/>
              <w:jc w:val="both"/>
              <w:rPr>
                <w:rFonts w:ascii="Times New Roman" w:hAnsi="Times New Roman"/>
                <w:lang w:eastAsia="en-US"/>
              </w:rPr>
            </w:pPr>
            <w:hyperlink w:anchor="REGRA_SEM_LEIAUTE" w:history="1">
              <w:r w:rsidR="00A707DB" w:rsidRPr="004B1F0D">
                <w:rPr>
                  <w:rStyle w:val="Hyperlink"/>
                  <w:rFonts w:ascii="Times New Roman" w:hAnsi="Times New Roman"/>
                  <w:b/>
                  <w:color w:val="auto"/>
                  <w:lang w:eastAsia="en-US"/>
                </w:rPr>
                <w:t>REGRA_SEM_LEIAUTE</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se, para o ano informado, há leiaute disponível.</w:t>
            </w:r>
          </w:p>
          <w:p w14:paraId="34B5816B" w14:textId="77777777" w:rsidR="00A707DB" w:rsidRPr="004B1F0D" w:rsidRDefault="00A707DB" w:rsidP="005D7FEF">
            <w:pPr>
              <w:pStyle w:val="PSDS-CorpodeTexto0"/>
              <w:jc w:val="both"/>
              <w:rPr>
                <w:rFonts w:ascii="Times New Roman" w:hAnsi="Times New Roman"/>
                <w:lang w:eastAsia="en-US"/>
              </w:rPr>
            </w:pPr>
          </w:p>
          <w:p w14:paraId="3232B2E6" w14:textId="77777777" w:rsidR="00A707DB" w:rsidRPr="004B1F0D" w:rsidRDefault="00000000" w:rsidP="005D7FEF">
            <w:pPr>
              <w:pStyle w:val="PSDS-CorpodeTexto0"/>
              <w:jc w:val="both"/>
              <w:rPr>
                <w:rFonts w:ascii="Times New Roman" w:hAnsi="Times New Roman"/>
                <w:bCs/>
                <w:lang w:val="pt-PT"/>
              </w:rPr>
            </w:pPr>
            <w:hyperlink w:anchor="REGRA_INTERPOLACAO_PVA" w:history="1">
              <w:r w:rsidR="00A707DB"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4B1F0D" w:rsidRDefault="00A707DB" w:rsidP="005D7FEF">
            <w:pPr>
              <w:pStyle w:val="PSDS-CorpodeTexto0"/>
              <w:jc w:val="both"/>
              <w:rPr>
                <w:rFonts w:ascii="Times New Roman" w:hAnsi="Times New Roman"/>
                <w:bCs/>
                <w:lang w:val="pt-PT"/>
              </w:rPr>
            </w:pPr>
          </w:p>
          <w:p w14:paraId="24F7B579" w14:textId="77777777" w:rsidR="00A707DB" w:rsidRPr="004B1F0D" w:rsidRDefault="00000000" w:rsidP="005D7FEF">
            <w:pPr>
              <w:pStyle w:val="PSDS-CorpodeTexto0"/>
              <w:jc w:val="both"/>
              <w:rPr>
                <w:rFonts w:ascii="Times New Roman" w:hAnsi="Times New Roman"/>
              </w:rPr>
            </w:pPr>
            <w:hyperlink w:anchor="REGRA_DATA_INI_MAIOR" w:history="1">
              <w:r w:rsidR="00A707DB" w:rsidRPr="004B1F0D">
                <w:rPr>
                  <w:rStyle w:val="Hyperlink"/>
                  <w:rFonts w:ascii="Times New Roman" w:hAnsi="Times New Roman"/>
                  <w:b/>
                  <w:color w:val="auto"/>
                </w:rPr>
                <w:t>REGRA_DATA_INI_MAIOR</w:t>
              </w:r>
            </w:hyperlink>
            <w:r w:rsidR="00A707DB" w:rsidRPr="004B1F0D">
              <w:rPr>
                <w:rFonts w:ascii="Times New Roman" w:hAnsi="Times New Roman"/>
                <w:b/>
              </w:rPr>
              <w:t xml:space="preserve">: </w:t>
            </w:r>
            <w:r w:rsidR="00A707DB" w:rsidRPr="004B1F0D">
              <w:rPr>
                <w:rFonts w:ascii="Times New Roman" w:hAnsi="Times New Roman"/>
              </w:rPr>
              <w:t xml:space="preserve"> Verifica se 0000.DT_FIN foi preenchido com a data maior que a data informada em 0000.DT_INI.</w:t>
            </w:r>
          </w:p>
          <w:p w14:paraId="4DF9977B" w14:textId="77777777" w:rsidR="00A707DB" w:rsidRPr="004B1F0D" w:rsidRDefault="00A707DB" w:rsidP="005D7FEF">
            <w:pPr>
              <w:jc w:val="both"/>
              <w:rPr>
                <w:szCs w:val="20"/>
              </w:rPr>
            </w:pPr>
          </w:p>
          <w:p w14:paraId="7B35302F" w14:textId="77777777" w:rsidR="00A707DB" w:rsidRPr="004B1F0D" w:rsidRDefault="00000000" w:rsidP="005D7FEF">
            <w:pPr>
              <w:jc w:val="both"/>
              <w:rPr>
                <w:szCs w:val="20"/>
              </w:rPr>
            </w:pPr>
            <w:hyperlink w:anchor="REGRA_ANO_DIFERENTE" w:history="1">
              <w:r w:rsidR="00A707DB" w:rsidRPr="004B1F0D">
                <w:rPr>
                  <w:rStyle w:val="Hyperlink"/>
                  <w:b/>
                  <w:color w:val="auto"/>
                  <w:szCs w:val="20"/>
                </w:rPr>
                <w:t>REGRA_ANO_DIFERENTE</w:t>
              </w:r>
            </w:hyperlink>
            <w:r w:rsidR="00A707DB" w:rsidRPr="004B1F0D">
              <w:rPr>
                <w:b/>
                <w:szCs w:val="20"/>
              </w:rPr>
              <w:t xml:space="preserve">: </w:t>
            </w:r>
            <w:r w:rsidR="00A707DB" w:rsidRPr="004B1F0D">
              <w:rPr>
                <w:szCs w:val="20"/>
              </w:rPr>
              <w:t xml:space="preserve">Verifica se o ano informado em 0000.DT_FIN é igual ao ano informado em 0000.DT_INI.  </w:t>
            </w:r>
          </w:p>
          <w:p w14:paraId="4286677F" w14:textId="77777777" w:rsidR="00A707DB" w:rsidRPr="004B1F0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ECD6F5A" w14:textId="77777777" w:rsidR="00A707DB" w:rsidRPr="004B1F0D" w:rsidRDefault="00A707DB" w:rsidP="005D7FEF">
            <w:pPr>
              <w:pStyle w:val="PSDS-CorpodeTexto0"/>
              <w:rPr>
                <w:rFonts w:ascii="Times New Roman" w:hAnsi="Times New Roman"/>
                <w:lang w:val="pt-PT"/>
              </w:rPr>
            </w:pPr>
          </w:p>
          <w:p w14:paraId="2A35D059"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D86BB86" w14:textId="77777777" w:rsidR="00A707DB" w:rsidRPr="004B1F0D" w:rsidRDefault="00A707DB" w:rsidP="005D7FEF">
            <w:pPr>
              <w:pStyle w:val="PSDS-CorpodeTexto0"/>
              <w:rPr>
                <w:rFonts w:ascii="Times New Roman" w:hAnsi="Times New Roman"/>
                <w:lang w:val="pt-PT"/>
              </w:rPr>
            </w:pPr>
          </w:p>
          <w:p w14:paraId="64D4F1AC"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58484633" w14:textId="77777777" w:rsidR="00A707DB" w:rsidRPr="004B1F0D" w:rsidRDefault="00A707DB" w:rsidP="005D7FEF">
            <w:pPr>
              <w:pStyle w:val="PSDS-CorpodeTexto0"/>
              <w:rPr>
                <w:rFonts w:ascii="Times New Roman" w:hAnsi="Times New Roman"/>
                <w:lang w:val="pt-PT"/>
              </w:rPr>
            </w:pPr>
          </w:p>
          <w:p w14:paraId="67B9EFE3" w14:textId="77777777" w:rsidR="006D4FE1" w:rsidRPr="004B1F0D" w:rsidRDefault="006D4FE1" w:rsidP="005D7FEF">
            <w:pPr>
              <w:pStyle w:val="PSDS-CorpodeTexto0"/>
              <w:rPr>
                <w:rFonts w:ascii="Times New Roman" w:hAnsi="Times New Roman"/>
                <w:lang w:val="pt-PT"/>
              </w:rPr>
            </w:pPr>
          </w:p>
          <w:p w14:paraId="6334BDB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Aviso</w:t>
            </w:r>
          </w:p>
          <w:p w14:paraId="795FF989" w14:textId="77777777" w:rsidR="00A707DB" w:rsidRPr="004B1F0D" w:rsidRDefault="00A707DB" w:rsidP="005D7FEF">
            <w:pPr>
              <w:pStyle w:val="PSDS-CorpodeTexto0"/>
              <w:rPr>
                <w:rFonts w:ascii="Times New Roman" w:hAnsi="Times New Roman"/>
                <w:lang w:val="pt-PT"/>
              </w:rPr>
            </w:pPr>
          </w:p>
          <w:p w14:paraId="71F502F7" w14:textId="77777777" w:rsidR="00A707DB" w:rsidRPr="004B1F0D" w:rsidRDefault="00A707DB" w:rsidP="005D7FEF">
            <w:pPr>
              <w:pStyle w:val="PSDS-CorpodeTexto0"/>
              <w:rPr>
                <w:rFonts w:ascii="Times New Roman" w:hAnsi="Times New Roman"/>
                <w:lang w:val="pt-PT"/>
              </w:rPr>
            </w:pPr>
          </w:p>
          <w:p w14:paraId="5F7FA3D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EBDF894" w14:textId="77777777" w:rsidR="00A707DB" w:rsidRPr="004B1F0D" w:rsidRDefault="00A707DB" w:rsidP="005D7FEF">
            <w:pPr>
              <w:pStyle w:val="PSDS-CorpodeTexto0"/>
              <w:rPr>
                <w:rFonts w:ascii="Times New Roman" w:hAnsi="Times New Roman"/>
                <w:lang w:val="pt-PT"/>
              </w:rPr>
            </w:pPr>
          </w:p>
          <w:p w14:paraId="18F60E73"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4B1F0D" w:rsidRDefault="00000000" w:rsidP="005D7FEF">
            <w:pPr>
              <w:pStyle w:val="PSDS-CorpodeTexto0"/>
              <w:jc w:val="both"/>
              <w:rPr>
                <w:rFonts w:ascii="Times New Roman" w:hAnsi="Times New Roman"/>
                <w:bCs/>
                <w:lang w:val="pt-PT"/>
              </w:rPr>
            </w:pPr>
            <w:hyperlink w:anchor="REGRA_DT_FINAL_ESCRITURACAO" w:history="1">
              <w:r w:rsidR="00A707DB" w:rsidRPr="004B1F0D">
                <w:rPr>
                  <w:rStyle w:val="Hyperlink"/>
                  <w:rFonts w:ascii="Times New Roman" w:hAnsi="Times New Roman"/>
                  <w:b/>
                  <w:color w:val="auto"/>
                  <w:lang w:eastAsia="en-US"/>
                </w:rPr>
                <w:t>REGRA_DT_FINAL_ESCRITURACAO</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quando 0000.</w:t>
            </w:r>
            <w:r w:rsidR="00A707DB" w:rsidRPr="004B1F0D">
              <w:rPr>
                <w:rFonts w:ascii="Times New Roman" w:hAnsi="Times New Roman"/>
                <w:lang w:val="pt-PT"/>
              </w:rPr>
              <w:t>SIT_ESPECIAL for igual a “0” (Normal), se o dia e o mês em 0000.DT_FIN é igual a 31/12.</w:t>
            </w:r>
          </w:p>
          <w:p w14:paraId="4B4D3213" w14:textId="77777777" w:rsidR="00A707DB" w:rsidRPr="004B1F0D" w:rsidRDefault="00A707DB" w:rsidP="005D7FEF">
            <w:pPr>
              <w:pStyle w:val="PSDS-CorpodeTexto0"/>
              <w:jc w:val="both"/>
              <w:rPr>
                <w:rFonts w:ascii="Times New Roman" w:hAnsi="Times New Roman"/>
                <w:b/>
                <w:bCs/>
                <w:lang w:val="pt-PT"/>
              </w:rPr>
            </w:pPr>
          </w:p>
          <w:p w14:paraId="6B86EAC0" w14:textId="77777777" w:rsidR="00A707DB" w:rsidRPr="004B1F0D" w:rsidRDefault="00A707DB" w:rsidP="005D7FEF">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31E8BE83" w14:textId="77777777" w:rsidR="00A707DB" w:rsidRPr="004B1F0D" w:rsidRDefault="00A707DB" w:rsidP="005D7FEF">
            <w:pPr>
              <w:shd w:val="clear" w:color="auto" w:fill="FFFFFF"/>
              <w:jc w:val="both"/>
              <w:rPr>
                <w:szCs w:val="20"/>
                <w:lang w:val="pt-PT"/>
              </w:rPr>
            </w:pPr>
            <w:r w:rsidRPr="004B1F0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4B1F0D" w:rsidRDefault="00A707DB" w:rsidP="005D7FEF">
            <w:pPr>
              <w:pStyle w:val="PSDS-CorpodeTexto0"/>
              <w:jc w:val="both"/>
              <w:rPr>
                <w:rFonts w:ascii="Times New Roman" w:hAnsi="Times New Roman"/>
                <w:lang w:val="pt-PT"/>
              </w:rPr>
            </w:pPr>
            <w:r w:rsidRPr="004B1F0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8C2B3B5" w14:textId="77777777" w:rsidR="00A707DB" w:rsidRPr="004B1F0D" w:rsidRDefault="00A707DB" w:rsidP="005D7FEF">
            <w:pPr>
              <w:pStyle w:val="PSDS-CorpodeTexto0"/>
              <w:rPr>
                <w:rFonts w:ascii="Times New Roman" w:hAnsi="Times New Roman"/>
                <w:lang w:val="pt-PT"/>
              </w:rPr>
            </w:pPr>
          </w:p>
          <w:p w14:paraId="2075089D" w14:textId="77777777" w:rsidR="00A707DB" w:rsidRPr="004B1F0D" w:rsidRDefault="00A707DB" w:rsidP="005D7FEF">
            <w:pPr>
              <w:pStyle w:val="PSDS-CorpodeTexto0"/>
              <w:rPr>
                <w:rFonts w:ascii="Times New Roman" w:hAnsi="Times New Roman"/>
                <w:lang w:val="pt-PT"/>
              </w:rPr>
            </w:pPr>
          </w:p>
          <w:p w14:paraId="44D82B0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3F87E85" w14:textId="77777777" w:rsidR="00A707DB" w:rsidRPr="004B1F0D" w:rsidRDefault="00A707DB" w:rsidP="005D7FEF">
            <w:pPr>
              <w:pStyle w:val="PSDS-CorpodeTexto0"/>
              <w:rPr>
                <w:rFonts w:ascii="Times New Roman" w:hAnsi="Times New Roman"/>
                <w:lang w:val="pt-PT"/>
              </w:rPr>
            </w:pPr>
          </w:p>
          <w:p w14:paraId="5F1A8443" w14:textId="77777777" w:rsidR="00A707DB" w:rsidRPr="004B1F0D" w:rsidRDefault="00A707DB" w:rsidP="005D7FEF">
            <w:pPr>
              <w:pStyle w:val="PSDS-CorpodeTexto0"/>
              <w:rPr>
                <w:rFonts w:ascii="Times New Roman" w:hAnsi="Times New Roman"/>
                <w:lang w:val="pt-PT"/>
              </w:rPr>
            </w:pPr>
          </w:p>
          <w:p w14:paraId="1750F747" w14:textId="77777777" w:rsidR="00A707DB" w:rsidRPr="004B1F0D" w:rsidRDefault="00A707DB" w:rsidP="005D7FEF">
            <w:pPr>
              <w:pStyle w:val="PSDS-CorpodeTexto0"/>
              <w:rPr>
                <w:rFonts w:ascii="Times New Roman" w:hAnsi="Times New Roman"/>
                <w:lang w:val="pt-PT"/>
              </w:rPr>
            </w:pPr>
          </w:p>
        </w:tc>
      </w:tr>
      <w:tr w:rsidR="00A707DB" w:rsidRPr="004B1F0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4B1F0D" w:rsidRDefault="00000000" w:rsidP="005D7FEF">
            <w:pPr>
              <w:shd w:val="clear" w:color="auto" w:fill="FFFFFF"/>
              <w:jc w:val="both"/>
              <w:rPr>
                <w:szCs w:val="20"/>
              </w:rPr>
            </w:pPr>
            <w:hyperlink w:anchor="REGRA_REC_ANTERIOR_OBRIGATORIO" w:history="1">
              <w:r w:rsidR="00A707DB" w:rsidRPr="004B1F0D">
                <w:rPr>
                  <w:rStyle w:val="Hyperlink"/>
                  <w:b/>
                  <w:color w:val="auto"/>
                  <w:szCs w:val="20"/>
                </w:rPr>
                <w:t>REGRA_REC_ANTERIOR_OBRIGATORIO</w:t>
              </w:r>
            </w:hyperlink>
            <w:r w:rsidR="00A707DB" w:rsidRPr="004B1F0D">
              <w:rPr>
                <w:b/>
                <w:szCs w:val="20"/>
              </w:rPr>
              <w:t xml:space="preserve">: </w:t>
            </w:r>
            <w:r w:rsidR="00A707DB" w:rsidRPr="004B1F0D">
              <w:rPr>
                <w:szCs w:val="20"/>
              </w:rPr>
              <w:t>Verifica, quando o campo 0000.RETIFICADORA é igual a “S” (ECF Retificadora) ou “F” (ECF original com mudança de forma de tributação), se 0000.NUM_REC está preenchido.</w:t>
            </w:r>
          </w:p>
          <w:p w14:paraId="4D0055C3" w14:textId="77777777" w:rsidR="00A707DB" w:rsidRPr="004B1F0D" w:rsidRDefault="00A707DB" w:rsidP="005D7FEF">
            <w:pPr>
              <w:shd w:val="clear" w:color="auto" w:fill="FFFFFF"/>
              <w:jc w:val="both"/>
              <w:rPr>
                <w:b/>
                <w:szCs w:val="20"/>
              </w:rPr>
            </w:pPr>
          </w:p>
          <w:p w14:paraId="20E704D7" w14:textId="77777777" w:rsidR="00A707DB" w:rsidRPr="004B1F0D" w:rsidRDefault="00000000" w:rsidP="005D7FEF">
            <w:pPr>
              <w:shd w:val="clear" w:color="auto" w:fill="FFFFFF"/>
              <w:jc w:val="both"/>
              <w:rPr>
                <w:szCs w:val="20"/>
              </w:rPr>
            </w:pPr>
            <w:hyperlink w:anchor="REGRA_DV_RECIBO" w:history="1">
              <w:r w:rsidR="00A707DB" w:rsidRPr="004B1F0D">
                <w:rPr>
                  <w:rStyle w:val="Hyperlink"/>
                  <w:b/>
                  <w:color w:val="auto"/>
                  <w:szCs w:val="20"/>
                </w:rPr>
                <w:t>REGRA_DV_RECIBO</w:t>
              </w:r>
            </w:hyperlink>
            <w:r w:rsidR="00A707DB" w:rsidRPr="004B1F0D">
              <w:rPr>
                <w:b/>
                <w:szCs w:val="20"/>
              </w:rPr>
              <w:t xml:space="preserve">: </w:t>
            </w:r>
            <w:r w:rsidR="00A707DB" w:rsidRPr="004B1F0D">
              <w:rPr>
                <w:szCs w:val="20"/>
              </w:rPr>
              <w:t>Verifica se o número do recibo informado é válido.</w:t>
            </w:r>
          </w:p>
          <w:p w14:paraId="59B16E44" w14:textId="77777777" w:rsidR="006D4FE1" w:rsidRPr="004B1F0D" w:rsidRDefault="006D4FE1" w:rsidP="005D7FEF">
            <w:pPr>
              <w:shd w:val="clear" w:color="auto" w:fill="FFFFFF"/>
              <w:jc w:val="both"/>
              <w:rPr>
                <w:szCs w:val="20"/>
              </w:rPr>
            </w:pPr>
          </w:p>
          <w:p w14:paraId="06E00F75" w14:textId="77777777" w:rsidR="00A707DB" w:rsidRPr="004B1F0D" w:rsidRDefault="00000000" w:rsidP="005D7FEF">
            <w:pPr>
              <w:shd w:val="clear" w:color="auto" w:fill="FFFFFF"/>
              <w:jc w:val="both"/>
              <w:rPr>
                <w:szCs w:val="20"/>
              </w:rPr>
            </w:pPr>
            <w:hyperlink w:anchor="REGRA_NRO_REC_ANTERIOR_NAO_SE_APLICA" w:history="1">
              <w:r w:rsidR="00A707DB" w:rsidRPr="004B1F0D">
                <w:rPr>
                  <w:rStyle w:val="Hyperlink"/>
                  <w:b/>
                  <w:color w:val="auto"/>
                  <w:szCs w:val="20"/>
                </w:rPr>
                <w:t>REGRA_NRO_REC_ANTERIOR_NAO_SE_APLICA</w:t>
              </w:r>
            </w:hyperlink>
            <w:r w:rsidR="00A707DB" w:rsidRPr="004B1F0D">
              <w:rPr>
                <w:b/>
                <w:szCs w:val="20"/>
              </w:rPr>
              <w:t xml:space="preserve">: </w:t>
            </w:r>
            <w:r w:rsidR="00A707DB" w:rsidRPr="004B1F0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38CE940" w14:textId="77777777" w:rsidR="00A707DB" w:rsidRPr="004B1F0D" w:rsidRDefault="00A707DB" w:rsidP="005D7FEF">
            <w:pPr>
              <w:pStyle w:val="PSDS-CorpodeTexto0"/>
              <w:rPr>
                <w:rFonts w:ascii="Times New Roman" w:hAnsi="Times New Roman"/>
                <w:lang w:val="pt-PT"/>
              </w:rPr>
            </w:pPr>
          </w:p>
          <w:p w14:paraId="7FDD2EA9" w14:textId="77777777" w:rsidR="00A707DB" w:rsidRPr="004B1F0D" w:rsidRDefault="00A707DB" w:rsidP="005D7FEF">
            <w:pPr>
              <w:pStyle w:val="PSDS-CorpodeTexto0"/>
              <w:rPr>
                <w:rFonts w:ascii="Times New Roman" w:hAnsi="Times New Roman"/>
                <w:lang w:val="pt-PT"/>
              </w:rPr>
            </w:pPr>
          </w:p>
          <w:p w14:paraId="635417A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D6C04" w14:textId="77777777" w:rsidR="00A707DB" w:rsidRPr="004B1F0D" w:rsidRDefault="00A707DB" w:rsidP="005D7FEF">
            <w:pPr>
              <w:pStyle w:val="PSDS-CorpodeTexto0"/>
              <w:rPr>
                <w:rFonts w:ascii="Times New Roman" w:hAnsi="Times New Roman"/>
                <w:lang w:val="pt-PT"/>
              </w:rPr>
            </w:pPr>
          </w:p>
          <w:p w14:paraId="7FC5AE5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4B1F0D" w:rsidRDefault="00000000" w:rsidP="005D7FEF">
            <w:pPr>
              <w:jc w:val="both"/>
              <w:rPr>
                <w:szCs w:val="20"/>
              </w:rPr>
            </w:pPr>
            <w:hyperlink w:anchor="REGRA_SCP_OBRIGATORIO" w:history="1">
              <w:r w:rsidR="00A707DB" w:rsidRPr="004B1F0D">
                <w:rPr>
                  <w:rStyle w:val="Hyperlink"/>
                  <w:b/>
                  <w:color w:val="auto"/>
                  <w:szCs w:val="20"/>
                </w:rPr>
                <w:t>REGRA_SCP_OBRIGATORIO</w:t>
              </w:r>
            </w:hyperlink>
            <w:r w:rsidR="00A707DB" w:rsidRPr="004B1F0D">
              <w:rPr>
                <w:b/>
                <w:szCs w:val="20"/>
              </w:rPr>
              <w:t xml:space="preserve">: </w:t>
            </w:r>
            <w:r w:rsidR="00A707DB" w:rsidRPr="004B1F0D">
              <w:rPr>
                <w:szCs w:val="20"/>
              </w:rPr>
              <w:t>Verifica, quando 0000.TIP_ECF é igual a “2” (ECF da SCP), se 0000.COD_SCP está preenchido.</w:t>
            </w:r>
          </w:p>
          <w:p w14:paraId="5A2F3BDB" w14:textId="77777777" w:rsidR="00A707DB" w:rsidRPr="004B1F0D" w:rsidRDefault="00A707DB" w:rsidP="005D7FEF">
            <w:pPr>
              <w:jc w:val="both"/>
              <w:rPr>
                <w:b/>
                <w:szCs w:val="20"/>
              </w:rPr>
            </w:pPr>
          </w:p>
          <w:p w14:paraId="61182BEE" w14:textId="77777777" w:rsidR="00A707DB" w:rsidRPr="004B1F0D" w:rsidRDefault="00000000" w:rsidP="005D7FEF">
            <w:pPr>
              <w:jc w:val="both"/>
              <w:rPr>
                <w:szCs w:val="20"/>
              </w:rPr>
            </w:pPr>
            <w:hyperlink w:anchor="REGRA_SCP_NÃO_PREENCHER" w:history="1">
              <w:r w:rsidR="00A707DB" w:rsidRPr="004B1F0D">
                <w:rPr>
                  <w:rStyle w:val="Hyperlink"/>
                  <w:b/>
                  <w:color w:val="auto"/>
                  <w:szCs w:val="20"/>
                </w:rPr>
                <w:t>REGRA_SCP_NAO_PREENCHER</w:t>
              </w:r>
            </w:hyperlink>
            <w:r w:rsidR="00A707DB" w:rsidRPr="004B1F0D">
              <w:rPr>
                <w:b/>
                <w:szCs w:val="20"/>
              </w:rPr>
              <w:t xml:space="preserve">: </w:t>
            </w:r>
            <w:r w:rsidR="00A707DB" w:rsidRPr="004B1F0D">
              <w:rPr>
                <w:szCs w:val="20"/>
              </w:rPr>
              <w:t xml:space="preserve"> Verifica, quando 0000.TIP_ECF é igual a “0” (</w:t>
            </w:r>
            <w:r w:rsidR="00A707DB" w:rsidRPr="004B1F0D">
              <w:rPr>
                <w:szCs w:val="20"/>
                <w:shd w:val="clear" w:color="auto" w:fill="FFFFFF"/>
              </w:rPr>
              <w:t>ECF de empresa não participante de SCP como sócio ostensivo</w:t>
            </w:r>
            <w:r w:rsidR="00A707DB" w:rsidRPr="004B1F0D">
              <w:rPr>
                <w:szCs w:val="20"/>
              </w:rPr>
              <w:t>) ou “1” (</w:t>
            </w:r>
            <w:r w:rsidR="00A707DB" w:rsidRPr="004B1F0D">
              <w:rPr>
                <w:szCs w:val="20"/>
                <w:shd w:val="clear" w:color="auto" w:fill="FFFFFF"/>
              </w:rPr>
              <w:t>ECF de empresa participante de SCP como sócio ostensivo)</w:t>
            </w:r>
            <w:r w:rsidR="00A707DB" w:rsidRPr="004B1F0D">
              <w:rPr>
                <w:szCs w:val="20"/>
              </w:rPr>
              <w:t>, se 0000.COD_SCP não está preenchido.</w:t>
            </w:r>
          </w:p>
          <w:p w14:paraId="775A2E76" w14:textId="77777777" w:rsidR="00A707DB" w:rsidRPr="004B1F0D" w:rsidRDefault="00A707DB" w:rsidP="005D7FEF">
            <w:pPr>
              <w:jc w:val="both"/>
              <w:rPr>
                <w:szCs w:val="20"/>
              </w:rPr>
            </w:pPr>
          </w:p>
          <w:p w14:paraId="59B55F60" w14:textId="77777777" w:rsidR="00A707DB" w:rsidRPr="004B1F0D" w:rsidRDefault="00A707DB" w:rsidP="005D7FEF">
            <w:pPr>
              <w:jc w:val="both"/>
              <w:rPr>
                <w:szCs w:val="20"/>
              </w:rPr>
            </w:pPr>
            <w:r w:rsidRPr="004B1F0D">
              <w:rPr>
                <w:b/>
                <w:szCs w:val="20"/>
              </w:rPr>
              <w:t xml:space="preserve">REGRA_VALIDA_TAM_SCP: </w:t>
            </w:r>
            <w:r w:rsidRPr="004B1F0D">
              <w:rPr>
                <w:szCs w:val="20"/>
              </w:rPr>
              <w:t>O campo 0000.COD_SCP da SCP deve conter exatamente 14 números.</w:t>
            </w:r>
          </w:p>
          <w:p w14:paraId="1E18BF1E" w14:textId="77777777" w:rsidR="00A707DB" w:rsidRPr="004B1F0D" w:rsidRDefault="00A707DB" w:rsidP="005D7FEF">
            <w:pPr>
              <w:jc w:val="both"/>
              <w:rPr>
                <w:szCs w:val="20"/>
              </w:rPr>
            </w:pPr>
          </w:p>
          <w:p w14:paraId="3668A230" w14:textId="77777777" w:rsidR="00A707DB" w:rsidRPr="004B1F0D" w:rsidRDefault="00A707DB" w:rsidP="005D7FEF">
            <w:pPr>
              <w:jc w:val="both"/>
              <w:rPr>
                <w:szCs w:val="20"/>
              </w:rPr>
            </w:pPr>
            <w:r w:rsidRPr="004B1F0D">
              <w:rPr>
                <w:b/>
                <w:szCs w:val="20"/>
              </w:rPr>
              <w:t xml:space="preserve">REGRA_CNPJ_DIFERENTE_SCP: </w:t>
            </w:r>
            <w:r w:rsidRPr="004B1F0D">
              <w:rPr>
                <w:szCs w:val="20"/>
              </w:rPr>
              <w:t>Verifica se 0000.COD_SCP é diferente de 0000.CNPJ.</w:t>
            </w:r>
          </w:p>
          <w:p w14:paraId="6722DF6E" w14:textId="77777777" w:rsidR="00A707DB" w:rsidRPr="004B1F0D" w:rsidRDefault="00A707DB" w:rsidP="005D7FEF">
            <w:pPr>
              <w:jc w:val="both"/>
              <w:rPr>
                <w:szCs w:val="20"/>
              </w:rPr>
            </w:pPr>
          </w:p>
          <w:p w14:paraId="3FE2708D" w14:textId="77777777" w:rsidR="00A707DB" w:rsidRPr="004B1F0D" w:rsidRDefault="00000000"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93FBE2B" w14:textId="77777777" w:rsidR="00A707DB" w:rsidRPr="004B1F0D" w:rsidRDefault="00A707DB" w:rsidP="005D7FEF">
            <w:pPr>
              <w:pStyle w:val="PSDS-CorpodeTexto0"/>
              <w:rPr>
                <w:rFonts w:ascii="Times New Roman" w:hAnsi="Times New Roman"/>
                <w:lang w:val="pt-PT"/>
              </w:rPr>
            </w:pPr>
          </w:p>
          <w:p w14:paraId="4D6F700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4729B8C6" w14:textId="77777777" w:rsidR="00A707DB" w:rsidRPr="004B1F0D" w:rsidRDefault="00A707DB" w:rsidP="005D7FEF">
            <w:pPr>
              <w:pStyle w:val="PSDS-CorpodeTexto0"/>
              <w:rPr>
                <w:rFonts w:ascii="Times New Roman" w:hAnsi="Times New Roman"/>
                <w:lang w:val="pt-PT"/>
              </w:rPr>
            </w:pPr>
          </w:p>
          <w:p w14:paraId="26A263EA" w14:textId="77777777" w:rsidR="00A707DB" w:rsidRPr="004B1F0D" w:rsidRDefault="00A707DB" w:rsidP="005D7FEF">
            <w:pPr>
              <w:pStyle w:val="PSDS-CorpodeTexto0"/>
              <w:rPr>
                <w:rFonts w:ascii="Times New Roman" w:hAnsi="Times New Roman"/>
                <w:lang w:val="pt-PT"/>
              </w:rPr>
            </w:pPr>
          </w:p>
          <w:p w14:paraId="3EDFD5A2"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38896" w14:textId="77777777" w:rsidR="00A707DB" w:rsidRPr="004B1F0D" w:rsidRDefault="00A707DB" w:rsidP="005D7FEF">
            <w:pPr>
              <w:pStyle w:val="PSDS-CorpodeTexto0"/>
              <w:rPr>
                <w:rFonts w:ascii="Times New Roman" w:hAnsi="Times New Roman"/>
                <w:lang w:val="pt-PT"/>
              </w:rPr>
            </w:pPr>
          </w:p>
          <w:p w14:paraId="046BA914"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1421BCA" w14:textId="77777777" w:rsidR="00A707DB" w:rsidRPr="004B1F0D" w:rsidRDefault="00A707DB" w:rsidP="005D7FEF">
            <w:pPr>
              <w:pStyle w:val="PSDS-CorpodeTexto0"/>
              <w:rPr>
                <w:rFonts w:ascii="Times New Roman" w:hAnsi="Times New Roman"/>
                <w:lang w:val="pt-PT"/>
              </w:rPr>
            </w:pPr>
          </w:p>
          <w:p w14:paraId="5030DEB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bl>
    <w:p w14:paraId="7B8490E3" w14:textId="77777777" w:rsidR="00900CFE" w:rsidRPr="004B1F0D" w:rsidRDefault="00900CFE" w:rsidP="002F3704">
      <w:pPr>
        <w:pStyle w:val="PSDS-CorpodeItem"/>
        <w:ind w:left="0"/>
        <w:rPr>
          <w:rFonts w:ascii="Times New Roman" w:hAnsi="Times New Roman"/>
          <w:szCs w:val="20"/>
        </w:rPr>
      </w:pPr>
    </w:p>
    <w:p w14:paraId="2FE87794" w14:textId="77777777" w:rsidR="00234225" w:rsidRDefault="00234225" w:rsidP="00EC2D50">
      <w:pPr>
        <w:pStyle w:val="Corpodetexto"/>
        <w:spacing w:line="240" w:lineRule="auto"/>
        <w:rPr>
          <w:rFonts w:ascii="Times New Roman" w:hAnsi="Times New Roman"/>
          <w:b/>
          <w:szCs w:val="20"/>
        </w:rPr>
      </w:pPr>
    </w:p>
    <w:p w14:paraId="302E2725" w14:textId="77777777" w:rsidR="00234225" w:rsidRDefault="00234225" w:rsidP="00EC2D50">
      <w:pPr>
        <w:pStyle w:val="Corpodetexto"/>
        <w:spacing w:line="240" w:lineRule="auto"/>
        <w:rPr>
          <w:rFonts w:ascii="Times New Roman" w:hAnsi="Times New Roman"/>
          <w:b/>
          <w:szCs w:val="20"/>
        </w:rPr>
      </w:pPr>
    </w:p>
    <w:p w14:paraId="2B89CECE" w14:textId="77777777" w:rsidR="00234225" w:rsidRDefault="00234225" w:rsidP="00EC2D50">
      <w:pPr>
        <w:pStyle w:val="Corpodetexto"/>
        <w:spacing w:line="240" w:lineRule="auto"/>
        <w:rPr>
          <w:rFonts w:ascii="Times New Roman" w:hAnsi="Times New Roman"/>
          <w:b/>
          <w:szCs w:val="20"/>
        </w:rPr>
      </w:pPr>
    </w:p>
    <w:p w14:paraId="1287F837" w14:textId="77777777" w:rsidR="00234225" w:rsidRDefault="00234225" w:rsidP="00EC2D50">
      <w:pPr>
        <w:pStyle w:val="Corpodetexto"/>
        <w:spacing w:line="240" w:lineRule="auto"/>
        <w:rPr>
          <w:rFonts w:ascii="Times New Roman" w:hAnsi="Times New Roman"/>
          <w:b/>
          <w:szCs w:val="20"/>
        </w:rPr>
      </w:pPr>
    </w:p>
    <w:p w14:paraId="0802B505" w14:textId="77777777" w:rsidR="00234225" w:rsidRDefault="00234225" w:rsidP="00EC2D50">
      <w:pPr>
        <w:pStyle w:val="Corpodetexto"/>
        <w:spacing w:line="240" w:lineRule="auto"/>
        <w:rPr>
          <w:rFonts w:ascii="Times New Roman" w:hAnsi="Times New Roman"/>
          <w:b/>
          <w:szCs w:val="20"/>
        </w:rPr>
      </w:pPr>
    </w:p>
    <w:p w14:paraId="429FF4FD" w14:textId="77777777" w:rsidR="00234225" w:rsidRDefault="00234225" w:rsidP="00EC2D50">
      <w:pPr>
        <w:pStyle w:val="Corpodetexto"/>
        <w:spacing w:line="240" w:lineRule="auto"/>
        <w:rPr>
          <w:rFonts w:ascii="Times New Roman" w:hAnsi="Times New Roman"/>
          <w:b/>
          <w:szCs w:val="20"/>
        </w:rPr>
      </w:pPr>
    </w:p>
    <w:p w14:paraId="769D958F" w14:textId="77777777" w:rsidR="00234225" w:rsidRDefault="00234225" w:rsidP="00EC2D50">
      <w:pPr>
        <w:pStyle w:val="Corpodetexto"/>
        <w:spacing w:line="240" w:lineRule="auto"/>
        <w:rPr>
          <w:rFonts w:ascii="Times New Roman" w:hAnsi="Times New Roman"/>
          <w:b/>
          <w:szCs w:val="20"/>
        </w:rPr>
      </w:pPr>
    </w:p>
    <w:p w14:paraId="35FCE46B" w14:textId="77777777" w:rsidR="00234225" w:rsidRDefault="00234225" w:rsidP="00EC2D50">
      <w:pPr>
        <w:pStyle w:val="Corpodetexto"/>
        <w:spacing w:line="240" w:lineRule="auto"/>
        <w:rPr>
          <w:rFonts w:ascii="Times New Roman" w:hAnsi="Times New Roman"/>
          <w:b/>
          <w:szCs w:val="20"/>
        </w:rPr>
      </w:pPr>
    </w:p>
    <w:p w14:paraId="6EA2BD7D" w14:textId="77777777" w:rsidR="00234225" w:rsidRDefault="00234225" w:rsidP="00EC2D50">
      <w:pPr>
        <w:pStyle w:val="Corpodetexto"/>
        <w:spacing w:line="240" w:lineRule="auto"/>
        <w:rPr>
          <w:rFonts w:ascii="Times New Roman" w:hAnsi="Times New Roman"/>
          <w:b/>
          <w:szCs w:val="20"/>
        </w:rPr>
      </w:pPr>
    </w:p>
    <w:p w14:paraId="318BCF0E" w14:textId="77777777" w:rsidR="00234225" w:rsidRDefault="00234225" w:rsidP="00EC2D50">
      <w:pPr>
        <w:pStyle w:val="Corpodetexto"/>
        <w:spacing w:line="240" w:lineRule="auto"/>
        <w:rPr>
          <w:rFonts w:ascii="Times New Roman" w:hAnsi="Times New Roman"/>
          <w:b/>
          <w:szCs w:val="20"/>
        </w:rPr>
      </w:pPr>
    </w:p>
    <w:p w14:paraId="382B3ADF" w14:textId="77777777" w:rsidR="00234225" w:rsidRDefault="00234225" w:rsidP="00EC2D50">
      <w:pPr>
        <w:pStyle w:val="Corpodetexto"/>
        <w:spacing w:line="240" w:lineRule="auto"/>
        <w:rPr>
          <w:rFonts w:ascii="Times New Roman" w:hAnsi="Times New Roman"/>
          <w:b/>
          <w:szCs w:val="20"/>
        </w:rPr>
      </w:pPr>
    </w:p>
    <w:p w14:paraId="70A44F9D" w14:textId="77777777" w:rsidR="00234225" w:rsidRDefault="00234225" w:rsidP="00EC2D50">
      <w:pPr>
        <w:pStyle w:val="Corpodetexto"/>
        <w:spacing w:line="240" w:lineRule="auto"/>
        <w:rPr>
          <w:rFonts w:ascii="Times New Roman" w:hAnsi="Times New Roman"/>
          <w:b/>
          <w:szCs w:val="20"/>
        </w:rPr>
      </w:pPr>
    </w:p>
    <w:p w14:paraId="27B75498" w14:textId="4313FB81" w:rsidR="00C1043C" w:rsidRPr="004B1F0D" w:rsidRDefault="00634930" w:rsidP="00EC2D50">
      <w:pPr>
        <w:pStyle w:val="Corpodetexto"/>
        <w:spacing w:line="240" w:lineRule="auto"/>
        <w:rPr>
          <w:rFonts w:ascii="Times New Roman" w:hAnsi="Times New Roman"/>
          <w:b/>
          <w:szCs w:val="20"/>
        </w:rPr>
      </w:pPr>
      <w:r w:rsidRPr="004B1F0D">
        <w:rPr>
          <w:rFonts w:ascii="Times New Roman" w:hAnsi="Times New Roman"/>
          <w:b/>
          <w:szCs w:val="20"/>
        </w:rPr>
        <w:t>I</w:t>
      </w:r>
      <w:r w:rsidR="004F1737" w:rsidRPr="004B1F0D">
        <w:rPr>
          <w:rFonts w:ascii="Times New Roman" w:hAnsi="Times New Roman"/>
          <w:b/>
          <w:szCs w:val="20"/>
        </w:rPr>
        <w:t xml:space="preserve"> – Regras de Validação dos Campos:</w:t>
      </w:r>
    </w:p>
    <w:p w14:paraId="3F351613" w14:textId="77777777" w:rsidR="004F1737" w:rsidRPr="004B1F0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4B1F0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Reg</w:t>
            </w:r>
            <w:bookmarkEnd w:id="81"/>
            <w:bookmarkEnd w:id="82"/>
            <w:r w:rsidRPr="004B1F0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Tipo</w:t>
            </w:r>
          </w:p>
        </w:tc>
      </w:tr>
      <w:tr w:rsidR="00306C11" w:rsidRPr="004B1F0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4B1F0D" w:rsidRDefault="00000000" w:rsidP="00174A8F">
            <w:pPr>
              <w:pStyle w:val="PSDS-CorpodeTexto0"/>
              <w:jc w:val="both"/>
              <w:rPr>
                <w:rFonts w:ascii="Times New Roman" w:hAnsi="Times New Roman"/>
              </w:rPr>
            </w:pPr>
            <w:hyperlink w:anchor="REGRA_LEIAUTE_VIGENTE" w:history="1">
              <w:r w:rsidR="00306C11" w:rsidRPr="004B1F0D">
                <w:rPr>
                  <w:rStyle w:val="Hyperlink"/>
                  <w:rFonts w:ascii="Times New Roman" w:hAnsi="Times New Roman"/>
                  <w:b/>
                  <w:bCs/>
                  <w:color w:val="auto"/>
                  <w:lang w:val="pt-PT"/>
                </w:rPr>
                <w:t>REGRA_LEIAUTE_VIGENTE</w:t>
              </w:r>
            </w:hyperlink>
            <w:r w:rsidR="00306C11" w:rsidRPr="004B1F0D">
              <w:rPr>
                <w:rFonts w:ascii="Times New Roman" w:hAnsi="Times New Roman"/>
                <w:b/>
                <w:bCs/>
                <w:lang w:val="pt-PT"/>
              </w:rPr>
              <w:t xml:space="preserve">: </w:t>
            </w:r>
            <w:r w:rsidR="00174A8F" w:rsidRPr="004B1F0D">
              <w:rPr>
                <w:rFonts w:ascii="Times New Roman" w:hAnsi="Times New Roman"/>
              </w:rPr>
              <w:t>Verifica</w:t>
            </w:r>
            <w:r w:rsidR="00306C11" w:rsidRPr="004B1F0D">
              <w:rPr>
                <w:rFonts w:ascii="Times New Roman" w:hAnsi="Times New Roman"/>
              </w:rPr>
              <w:t xml:space="preserve"> se o leiaute utilizado é válido para o período da escrituração.</w:t>
            </w:r>
          </w:p>
          <w:p w14:paraId="478A03FC" w14:textId="77777777" w:rsidR="005B7DB6" w:rsidRPr="004B1F0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4B1F0D" w:rsidRDefault="00306C11" w:rsidP="00174A8F">
            <w:pPr>
              <w:pStyle w:val="PSDS-CorpodeTexto0"/>
              <w:rPr>
                <w:rFonts w:ascii="Times New Roman" w:hAnsi="Times New Roman"/>
                <w:lang w:val="pt-PT"/>
              </w:rPr>
            </w:pPr>
            <w:r w:rsidRPr="004B1F0D">
              <w:rPr>
                <w:rFonts w:ascii="Times New Roman" w:hAnsi="Times New Roman"/>
                <w:lang w:val="pt-PT"/>
              </w:rPr>
              <w:t>Erro</w:t>
            </w:r>
          </w:p>
        </w:tc>
      </w:tr>
      <w:tr w:rsidR="00306C11" w:rsidRPr="004B1F0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4B1F0D" w:rsidRDefault="00000000" w:rsidP="00C1043C">
            <w:pPr>
              <w:pStyle w:val="PSDS-CorpodeTexto0"/>
              <w:jc w:val="both"/>
              <w:rPr>
                <w:rFonts w:ascii="Times New Roman" w:hAnsi="Times New Roman"/>
                <w:b/>
                <w:bCs/>
                <w:lang w:val="pt-PT"/>
              </w:rPr>
            </w:pPr>
            <w:hyperlink w:anchor="REGRA_VALIDA_CNPJ" w:history="1">
              <w:r w:rsidR="00306C11" w:rsidRPr="004B1F0D">
                <w:rPr>
                  <w:rStyle w:val="Hyperlink"/>
                  <w:rFonts w:ascii="Times New Roman" w:hAnsi="Times New Roman"/>
                  <w:b/>
                  <w:bCs/>
                  <w:color w:val="auto"/>
                  <w:lang w:val="pt-PT"/>
                </w:rPr>
                <w:t>REGRA_VALIDA_CNPJ</w:t>
              </w:r>
            </w:hyperlink>
            <w:r w:rsidR="00174A8F" w:rsidRPr="004B1F0D">
              <w:rPr>
                <w:rFonts w:ascii="Times New Roman" w:hAnsi="Times New Roman"/>
                <w:b/>
                <w:bCs/>
                <w:lang w:val="pt-PT"/>
              </w:rPr>
              <w:t xml:space="preserve">: </w:t>
            </w:r>
            <w:r w:rsidR="00174A8F"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4B1F0D" w:rsidRDefault="00174A8F" w:rsidP="00174A8F">
            <w:pPr>
              <w:pStyle w:val="PSDS-CorpodeTexto0"/>
              <w:rPr>
                <w:rFonts w:ascii="Times New Roman" w:hAnsi="Times New Roman"/>
                <w:lang w:val="pt-PT"/>
              </w:rPr>
            </w:pPr>
            <w:r w:rsidRPr="004B1F0D">
              <w:rPr>
                <w:rFonts w:ascii="Times New Roman" w:hAnsi="Times New Roman"/>
                <w:lang w:val="pt-PT"/>
              </w:rPr>
              <w:t>Erro</w:t>
            </w:r>
          </w:p>
          <w:p w14:paraId="613F3682" w14:textId="77777777" w:rsidR="006D4FE1" w:rsidRPr="004B1F0D" w:rsidRDefault="006D4FE1" w:rsidP="00174A8F">
            <w:pPr>
              <w:pStyle w:val="PSDS-CorpodeTexto0"/>
              <w:rPr>
                <w:rFonts w:ascii="Times New Roman" w:hAnsi="Times New Roman"/>
                <w:lang w:val="pt-PT"/>
              </w:rPr>
            </w:pPr>
          </w:p>
        </w:tc>
      </w:tr>
      <w:tr w:rsidR="003B3524" w:rsidRPr="004B1F0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4B1F0D" w:rsidRDefault="00000000" w:rsidP="003B3524">
            <w:pPr>
              <w:pStyle w:val="PSDS-CorpodeTexto0"/>
              <w:jc w:val="both"/>
              <w:rPr>
                <w:rFonts w:ascii="Times New Roman" w:hAnsi="Times New Roman"/>
                <w:lang w:val="pt-PT"/>
              </w:rPr>
            </w:pPr>
            <w:hyperlink w:anchor="REGRA_PAT_REMAN_CIS_OBRIGATORIO" w:history="1">
              <w:r w:rsidR="003B3524" w:rsidRPr="004B1F0D">
                <w:rPr>
                  <w:rStyle w:val="Hyperlink"/>
                  <w:rFonts w:ascii="Times New Roman" w:hAnsi="Times New Roman"/>
                  <w:b/>
                  <w:color w:val="auto"/>
                </w:rPr>
                <w:t>REGRA_PAT_REMAN_CIS_OBRIGATORIO</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foi preenchido quando </w:t>
            </w:r>
            <w:r w:rsidR="009D3C61" w:rsidRPr="004B1F0D">
              <w:rPr>
                <w:rFonts w:ascii="Times New Roman" w:hAnsi="Times New Roman"/>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for ig</w:t>
            </w:r>
            <w:r w:rsidR="00116438" w:rsidRPr="004B1F0D">
              <w:rPr>
                <w:rFonts w:ascii="Times New Roman" w:hAnsi="Times New Roman"/>
                <w:lang w:val="pt-PT"/>
              </w:rPr>
              <w:t>ual a “6” (Cisão Par</w:t>
            </w:r>
            <w:r w:rsidR="003B3524" w:rsidRPr="004B1F0D">
              <w:rPr>
                <w:rFonts w:ascii="Times New Roman" w:hAnsi="Times New Roman"/>
                <w:lang w:val="pt-PT"/>
              </w:rPr>
              <w:t>cial).</w:t>
            </w:r>
          </w:p>
          <w:p w14:paraId="77AC9B93" w14:textId="77777777" w:rsidR="00234225" w:rsidRPr="004B1F0D" w:rsidRDefault="00234225" w:rsidP="003B3524">
            <w:pPr>
              <w:pStyle w:val="PSDS-CorpodeTexto0"/>
              <w:jc w:val="both"/>
              <w:rPr>
                <w:rFonts w:ascii="Times New Roman" w:hAnsi="Times New Roman"/>
                <w:lang w:val="pt-PT"/>
              </w:rPr>
            </w:pPr>
          </w:p>
          <w:p w14:paraId="025B6358" w14:textId="77777777" w:rsidR="003B3524" w:rsidRPr="004B1F0D" w:rsidRDefault="00000000" w:rsidP="003B3524">
            <w:pPr>
              <w:pStyle w:val="PSDS-CorpodeTexto0"/>
              <w:jc w:val="both"/>
              <w:rPr>
                <w:rFonts w:ascii="Times New Roman" w:hAnsi="Times New Roman"/>
                <w:lang w:val="pt-PT"/>
              </w:rPr>
            </w:pPr>
            <w:hyperlink w:anchor="REGRA_NAO_PREENCHER_SIT_ESP_CIAO_PARCIAL" w:history="1">
              <w:r w:rsidR="003B3524" w:rsidRPr="004B1F0D">
                <w:rPr>
                  <w:rStyle w:val="Hyperlink"/>
                  <w:rFonts w:ascii="Times New Roman" w:hAnsi="Times New Roman"/>
                  <w:b/>
                  <w:color w:val="auto"/>
                </w:rPr>
                <w:t>REGRA_NAO_PREENCHER_SIT_ESP_CISAO_PARCIAL</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está em bra</w:t>
            </w:r>
            <w:r w:rsidR="009D3C61" w:rsidRPr="004B1F0D">
              <w:rPr>
                <w:rFonts w:ascii="Times New Roman" w:hAnsi="Times New Roman"/>
                <w:lang w:val="pt-PT"/>
              </w:rPr>
              <w:t>nco quando 0000.</w:t>
            </w:r>
            <w:r w:rsidR="008D5637" w:rsidRPr="004B1F0D">
              <w:rPr>
                <w:rFonts w:ascii="Times New Roman" w:hAnsi="Times New Roman"/>
                <w:lang w:val="pt-PT"/>
              </w:rPr>
              <w:t xml:space="preserve">SIT_ESPECIAL </w:t>
            </w:r>
            <w:r w:rsidR="00116438" w:rsidRPr="004B1F0D">
              <w:rPr>
                <w:rFonts w:ascii="Times New Roman" w:hAnsi="Times New Roman"/>
                <w:lang w:val="pt-PT"/>
              </w:rPr>
              <w:t>for diferente de “6” (Cisão Par</w:t>
            </w:r>
            <w:r w:rsidR="003B3524" w:rsidRPr="004B1F0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9937EA5" w14:textId="77777777" w:rsidR="007A7243" w:rsidRPr="004B1F0D" w:rsidRDefault="007A7243" w:rsidP="003B3524">
            <w:pPr>
              <w:pStyle w:val="PSDS-CorpodeTexto0"/>
              <w:rPr>
                <w:rFonts w:ascii="Times New Roman" w:hAnsi="Times New Roman"/>
                <w:lang w:val="en-US"/>
              </w:rPr>
            </w:pPr>
          </w:p>
          <w:p w14:paraId="41C56E6C" w14:textId="77777777" w:rsidR="00234225" w:rsidRDefault="00234225" w:rsidP="003B3524">
            <w:pPr>
              <w:pStyle w:val="PSDS-CorpodeTexto0"/>
              <w:rPr>
                <w:rFonts w:ascii="Times New Roman" w:hAnsi="Times New Roman"/>
                <w:lang w:val="en-US"/>
              </w:rPr>
            </w:pPr>
          </w:p>
          <w:p w14:paraId="2A6E8814" w14:textId="3A6EA53A" w:rsidR="007A7243" w:rsidRPr="004B1F0D" w:rsidRDefault="007A7243" w:rsidP="003B3524">
            <w:pPr>
              <w:pStyle w:val="PSDS-CorpodeTexto0"/>
              <w:rPr>
                <w:rFonts w:ascii="Times New Roman" w:hAnsi="Times New Roman"/>
                <w:lang w:val="en-US"/>
              </w:rPr>
            </w:pPr>
            <w:r w:rsidRPr="004B1F0D">
              <w:rPr>
                <w:rFonts w:ascii="Times New Roman" w:hAnsi="Times New Roman"/>
                <w:lang w:val="en-US"/>
              </w:rPr>
              <w:t>Erro</w:t>
            </w:r>
          </w:p>
          <w:p w14:paraId="6D673377" w14:textId="77777777" w:rsidR="003B3524" w:rsidRPr="004B1F0D" w:rsidRDefault="003B3524" w:rsidP="003B3524">
            <w:pPr>
              <w:pStyle w:val="PSDS-CorpodeTexto0"/>
              <w:rPr>
                <w:rFonts w:ascii="Times New Roman" w:hAnsi="Times New Roman"/>
                <w:lang w:val="en-US"/>
              </w:rPr>
            </w:pPr>
          </w:p>
        </w:tc>
      </w:tr>
      <w:tr w:rsidR="003B3524" w:rsidRPr="004B1F0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4B1F0D" w:rsidRDefault="00000000" w:rsidP="003B3524">
            <w:pPr>
              <w:shd w:val="clear" w:color="auto" w:fill="FFFFFF"/>
              <w:jc w:val="both"/>
              <w:rPr>
                <w:szCs w:val="20"/>
                <w:lang w:val="pt-PT"/>
              </w:rPr>
            </w:pPr>
            <w:hyperlink w:anchor="REGRA_DT_SIT_OBRIGATORIO" w:history="1">
              <w:r w:rsidR="003B3524" w:rsidRPr="004B1F0D">
                <w:rPr>
                  <w:rStyle w:val="Hyperlink"/>
                  <w:b/>
                  <w:color w:val="auto"/>
                  <w:szCs w:val="20"/>
                  <w:lang w:val="pt-PT"/>
                </w:rPr>
                <w:t>REGRA_DT_SIT_OBRIGATORIO</w:t>
              </w:r>
            </w:hyperlink>
            <w:r w:rsidR="003B3524" w:rsidRPr="004B1F0D">
              <w:rPr>
                <w:b/>
                <w:szCs w:val="20"/>
                <w:lang w:val="pt-PT"/>
              </w:rPr>
              <w:t xml:space="preserve">: </w:t>
            </w:r>
            <w:r w:rsidR="003B3524" w:rsidRPr="004B1F0D">
              <w:rPr>
                <w:szCs w:val="20"/>
                <w:lang w:val="pt-PT"/>
              </w:rPr>
              <w:t>Verifica se o campo foi preench</w:t>
            </w:r>
            <w:r w:rsidR="000D558E" w:rsidRPr="004B1F0D">
              <w:rPr>
                <w:szCs w:val="20"/>
                <w:lang w:val="pt-PT"/>
              </w:rPr>
              <w:t>ido quando 0000.</w:t>
            </w:r>
            <w:r w:rsidR="008D5637" w:rsidRPr="004B1F0D">
              <w:rPr>
                <w:szCs w:val="20"/>
                <w:lang w:val="pt-PT"/>
              </w:rPr>
              <w:t xml:space="preserve">SIT_ESPECIAL </w:t>
            </w:r>
            <w:r w:rsidR="003B3524" w:rsidRPr="004B1F0D">
              <w:rPr>
                <w:szCs w:val="20"/>
                <w:lang w:val="pt-PT"/>
              </w:rPr>
              <w:t>est</w:t>
            </w:r>
            <w:r w:rsidR="00275712" w:rsidRPr="004B1F0D">
              <w:rPr>
                <w:szCs w:val="20"/>
                <w:lang w:val="pt-PT"/>
              </w:rPr>
              <w:t>iver preenchido e for diferente de “0” (Normal = Sem situação especial no período).</w:t>
            </w:r>
          </w:p>
          <w:p w14:paraId="1C697E08" w14:textId="77777777" w:rsidR="003B3524" w:rsidRPr="004B1F0D" w:rsidRDefault="003B3524" w:rsidP="003B3524">
            <w:pPr>
              <w:shd w:val="clear" w:color="auto" w:fill="FFFFFF"/>
              <w:jc w:val="both"/>
              <w:rPr>
                <w:b/>
                <w:szCs w:val="20"/>
                <w:lang w:val="pt-PT"/>
              </w:rPr>
            </w:pPr>
          </w:p>
          <w:p w14:paraId="1614B7C6" w14:textId="77777777" w:rsidR="003B3524" w:rsidRPr="004B1F0D" w:rsidRDefault="00000000" w:rsidP="003B3524">
            <w:pPr>
              <w:shd w:val="clear" w:color="auto" w:fill="FFFFFF"/>
              <w:jc w:val="both"/>
              <w:rPr>
                <w:szCs w:val="20"/>
                <w:lang w:val="pt-PT"/>
              </w:rPr>
            </w:pPr>
            <w:hyperlink w:anchor="REGRA_NAO_PREENCHER_SIT_ESP_NORMAL" w:history="1">
              <w:r w:rsidR="003B3524" w:rsidRPr="004B1F0D">
                <w:rPr>
                  <w:rStyle w:val="Hyperlink"/>
                  <w:b/>
                  <w:color w:val="auto"/>
                  <w:szCs w:val="20"/>
                  <w:lang w:val="pt-PT"/>
                </w:rPr>
                <w:t>REGRA_NAO_PREENCHER_SIT_ESP_NORMAL</w:t>
              </w:r>
            </w:hyperlink>
            <w:r w:rsidR="003B3524" w:rsidRPr="004B1F0D">
              <w:rPr>
                <w:b/>
                <w:szCs w:val="20"/>
                <w:lang w:val="pt-PT"/>
              </w:rPr>
              <w:t xml:space="preserve">: </w:t>
            </w:r>
            <w:r w:rsidR="003B3524" w:rsidRPr="004B1F0D">
              <w:rPr>
                <w:szCs w:val="20"/>
                <w:lang w:val="pt-PT"/>
              </w:rPr>
              <w:t>V</w:t>
            </w:r>
            <w:r w:rsidR="000654C2" w:rsidRPr="004B1F0D">
              <w:rPr>
                <w:szCs w:val="20"/>
                <w:lang w:val="pt-PT"/>
              </w:rPr>
              <w:t xml:space="preserve">erifica se campo está </w:t>
            </w:r>
            <w:r w:rsidR="00116438" w:rsidRPr="004B1F0D">
              <w:rPr>
                <w:szCs w:val="20"/>
                <w:lang w:val="pt-PT"/>
              </w:rPr>
              <w:t>e</w:t>
            </w:r>
            <w:r w:rsidR="000654C2" w:rsidRPr="004B1F0D">
              <w:rPr>
                <w:szCs w:val="20"/>
                <w:lang w:val="pt-PT"/>
              </w:rPr>
              <w:t>m</w:t>
            </w:r>
            <w:r w:rsidR="00116438" w:rsidRPr="004B1F0D">
              <w:rPr>
                <w:szCs w:val="20"/>
                <w:lang w:val="pt-PT"/>
              </w:rPr>
              <w:t xml:space="preserve"> br</w:t>
            </w:r>
            <w:r w:rsidR="003B3524" w:rsidRPr="004B1F0D">
              <w:rPr>
                <w:szCs w:val="20"/>
                <w:lang w:val="pt-PT"/>
              </w:rPr>
              <w:t>a</w:t>
            </w:r>
            <w:r w:rsidR="00116438" w:rsidRPr="004B1F0D">
              <w:rPr>
                <w:szCs w:val="20"/>
                <w:lang w:val="pt-PT"/>
              </w:rPr>
              <w:t>n</w:t>
            </w:r>
            <w:r w:rsidR="003B3524" w:rsidRPr="004B1F0D">
              <w:rPr>
                <w:szCs w:val="20"/>
                <w:lang w:val="pt-PT"/>
              </w:rPr>
              <w:t xml:space="preserve">co quando </w:t>
            </w:r>
            <w:r w:rsidR="000D558E" w:rsidRPr="004B1F0D">
              <w:rPr>
                <w:szCs w:val="20"/>
                <w:lang w:val="pt-PT"/>
              </w:rPr>
              <w:t>0000.</w:t>
            </w:r>
            <w:r w:rsidR="008D5637" w:rsidRPr="004B1F0D">
              <w:rPr>
                <w:szCs w:val="20"/>
                <w:lang w:val="pt-PT"/>
              </w:rPr>
              <w:t xml:space="preserve">SIT_ESPECIAL </w:t>
            </w:r>
            <w:r w:rsidR="00454370" w:rsidRPr="004B1F0D">
              <w:rPr>
                <w:szCs w:val="20"/>
                <w:lang w:val="pt-PT"/>
              </w:rPr>
              <w:t>for igual a “0” (Normal = S</w:t>
            </w:r>
            <w:r w:rsidR="003B3524" w:rsidRPr="004B1F0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0411F33" w14:textId="77777777" w:rsidR="003B3524" w:rsidRPr="004B1F0D" w:rsidRDefault="003B3524" w:rsidP="003B3524">
            <w:pPr>
              <w:pStyle w:val="PSDS-CorpodeTexto0"/>
              <w:jc w:val="center"/>
              <w:rPr>
                <w:rFonts w:ascii="Times New Roman" w:hAnsi="Times New Roman"/>
                <w:lang w:val="en-US"/>
              </w:rPr>
            </w:pPr>
          </w:p>
          <w:p w14:paraId="0D56C857" w14:textId="77777777" w:rsidR="00275712" w:rsidRPr="004B1F0D" w:rsidRDefault="00275712" w:rsidP="003B3524">
            <w:pPr>
              <w:pStyle w:val="PSDS-CorpodeTexto0"/>
              <w:rPr>
                <w:rFonts w:ascii="Times New Roman" w:hAnsi="Times New Roman"/>
                <w:lang w:val="en-US"/>
              </w:rPr>
            </w:pPr>
          </w:p>
          <w:p w14:paraId="555058CB"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066B3D84" w14:textId="77777777" w:rsidR="003B3524" w:rsidRPr="004B1F0D" w:rsidRDefault="003B3524" w:rsidP="003B3524">
            <w:pPr>
              <w:pStyle w:val="PSDS-CorpodeTexto0"/>
              <w:rPr>
                <w:rFonts w:ascii="Times New Roman" w:hAnsi="Times New Roman"/>
                <w:lang w:val="en-US"/>
              </w:rPr>
            </w:pPr>
          </w:p>
        </w:tc>
      </w:tr>
      <w:tr w:rsidR="003B3524" w:rsidRPr="004B1F0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4B1F0D" w:rsidRDefault="00000000" w:rsidP="003B3524">
            <w:pPr>
              <w:jc w:val="both"/>
              <w:rPr>
                <w:szCs w:val="20"/>
              </w:rPr>
            </w:pPr>
            <w:hyperlink w:anchor="REGRA_DATA_MINIMA" w:history="1">
              <w:r w:rsidR="003B3524" w:rsidRPr="004B1F0D">
                <w:rPr>
                  <w:rStyle w:val="Hyperlink"/>
                  <w:b/>
                  <w:color w:val="auto"/>
                  <w:szCs w:val="20"/>
                </w:rPr>
                <w:t>REGRA_DATA_MINIMA</w:t>
              </w:r>
            </w:hyperlink>
            <w:r w:rsidR="003B3524" w:rsidRPr="004B1F0D">
              <w:rPr>
                <w:b/>
                <w:szCs w:val="20"/>
              </w:rPr>
              <w:t xml:space="preserve">: </w:t>
            </w:r>
            <w:r w:rsidR="003B3524" w:rsidRPr="004B1F0D">
              <w:rPr>
                <w:szCs w:val="20"/>
              </w:rPr>
              <w:t xml:space="preserve">Verifica se </w:t>
            </w:r>
            <w:r w:rsidR="000D558E" w:rsidRPr="004B1F0D">
              <w:rPr>
                <w:szCs w:val="20"/>
              </w:rPr>
              <w:t>0000.</w:t>
            </w:r>
            <w:r w:rsidR="008D5637" w:rsidRPr="004B1F0D">
              <w:rPr>
                <w:szCs w:val="20"/>
              </w:rPr>
              <w:t xml:space="preserve">DT_INI </w:t>
            </w:r>
            <w:r w:rsidR="003B3524" w:rsidRPr="004B1F0D">
              <w:rPr>
                <w:szCs w:val="20"/>
              </w:rPr>
              <w:t>é maior</w:t>
            </w:r>
            <w:r w:rsidR="00116438" w:rsidRPr="004B1F0D">
              <w:rPr>
                <w:szCs w:val="20"/>
              </w:rPr>
              <w:t xml:space="preserve"> que 01/01/2014</w:t>
            </w:r>
            <w:r w:rsidR="003B3524" w:rsidRPr="004B1F0D">
              <w:rPr>
                <w:szCs w:val="20"/>
              </w:rPr>
              <w:t>.</w:t>
            </w:r>
          </w:p>
          <w:p w14:paraId="396EBDD6" w14:textId="77777777" w:rsidR="003B3524" w:rsidRPr="004B1F0D" w:rsidRDefault="003B3524" w:rsidP="003B3524">
            <w:pPr>
              <w:jc w:val="both"/>
              <w:rPr>
                <w:szCs w:val="20"/>
              </w:rPr>
            </w:pPr>
          </w:p>
          <w:p w14:paraId="687595A1" w14:textId="77777777" w:rsidR="003B3524" w:rsidRPr="004B1F0D" w:rsidRDefault="00000000" w:rsidP="003B3524">
            <w:pPr>
              <w:pStyle w:val="PSDS-CorpodeTexto0"/>
              <w:jc w:val="both"/>
              <w:rPr>
                <w:rFonts w:ascii="Times New Roman" w:hAnsi="Times New Roman"/>
                <w:lang w:eastAsia="en-US"/>
              </w:rPr>
            </w:pPr>
            <w:hyperlink w:anchor="REGRA_DT_INICIO_ESCRITURACAO" w:history="1">
              <w:r w:rsidR="003B3524" w:rsidRPr="004B1F0D">
                <w:rPr>
                  <w:rStyle w:val="Hyperlink"/>
                  <w:rFonts w:ascii="Times New Roman" w:hAnsi="Times New Roman"/>
                  <w:b/>
                  <w:color w:val="auto"/>
                  <w:lang w:eastAsia="en-US"/>
                </w:rPr>
                <w:t>REGRA_DT_INICIO_ESCRITURACAO</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 xml:space="preserve">Verifica, quando o </w:t>
            </w:r>
            <w:r w:rsidR="000D558E" w:rsidRPr="004B1F0D">
              <w:rPr>
                <w:rFonts w:ascii="Times New Roman" w:hAnsi="Times New Roman"/>
                <w:lang w:eastAsia="en-US"/>
              </w:rPr>
              <w:t>0000.</w:t>
            </w:r>
            <w:r w:rsidR="008D5637" w:rsidRPr="004B1F0D">
              <w:rPr>
                <w:rFonts w:ascii="Times New Roman" w:hAnsi="Times New Roman"/>
                <w:lang w:eastAsia="en-US"/>
              </w:rPr>
              <w:t xml:space="preserve">IND_SIT_INI_PER </w:t>
            </w:r>
            <w:r w:rsidR="003B3524" w:rsidRPr="004B1F0D">
              <w:rPr>
                <w:rFonts w:ascii="Times New Roman" w:hAnsi="Times New Roman"/>
                <w:lang w:eastAsia="en-US"/>
              </w:rPr>
              <w:t xml:space="preserve">é igual a “0” (Normal), se </w:t>
            </w:r>
            <w:r w:rsidR="000D558E" w:rsidRPr="004B1F0D">
              <w:rPr>
                <w:rFonts w:ascii="Times New Roman" w:hAnsi="Times New Roman"/>
                <w:lang w:eastAsia="en-US"/>
              </w:rPr>
              <w:t>0000.</w:t>
            </w:r>
            <w:r w:rsidR="008D5637" w:rsidRPr="004B1F0D">
              <w:rPr>
                <w:rFonts w:ascii="Times New Roman" w:hAnsi="Times New Roman"/>
                <w:lang w:eastAsia="en-US"/>
              </w:rPr>
              <w:t xml:space="preserve">DT_INI </w:t>
            </w:r>
            <w:r w:rsidR="003B3524" w:rsidRPr="004B1F0D">
              <w:rPr>
                <w:rFonts w:ascii="Times New Roman" w:hAnsi="Times New Roman"/>
                <w:lang w:eastAsia="en-US"/>
              </w:rPr>
              <w:t>é igual a 01/01/XXXX.</w:t>
            </w:r>
          </w:p>
          <w:p w14:paraId="01FA27FF" w14:textId="77777777" w:rsidR="003B3524" w:rsidRPr="004B1F0D" w:rsidRDefault="003B3524" w:rsidP="003B3524">
            <w:pPr>
              <w:pStyle w:val="PSDS-CorpodeTexto0"/>
              <w:jc w:val="both"/>
              <w:rPr>
                <w:rFonts w:ascii="Times New Roman" w:hAnsi="Times New Roman"/>
                <w:lang w:eastAsia="en-US"/>
              </w:rPr>
            </w:pPr>
          </w:p>
          <w:p w14:paraId="74DD0154" w14:textId="77777777" w:rsidR="003B3524" w:rsidRPr="004B1F0D" w:rsidRDefault="00000000" w:rsidP="003B3524">
            <w:pPr>
              <w:pStyle w:val="PSDS-CorpodeTexto0"/>
              <w:jc w:val="both"/>
              <w:rPr>
                <w:rFonts w:ascii="Times New Roman" w:hAnsi="Times New Roman"/>
                <w:lang w:eastAsia="en-US"/>
              </w:rPr>
            </w:pPr>
            <w:hyperlink w:anchor="REGRA_SEM_LEIAUTE" w:history="1">
              <w:r w:rsidR="003B3524" w:rsidRPr="004B1F0D">
                <w:rPr>
                  <w:rStyle w:val="Hyperlink"/>
                  <w:rFonts w:ascii="Times New Roman" w:hAnsi="Times New Roman"/>
                  <w:b/>
                  <w:color w:val="auto"/>
                  <w:lang w:eastAsia="en-US"/>
                </w:rPr>
                <w:t>REGRA_SEM_LEIAUTE</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Verifica se, para o ano informado, há leiaute disponível.</w:t>
            </w:r>
          </w:p>
          <w:p w14:paraId="5D88ED5A" w14:textId="77777777" w:rsidR="003B3524" w:rsidRPr="004B1F0D" w:rsidRDefault="003B3524" w:rsidP="003B3524">
            <w:pPr>
              <w:pStyle w:val="PSDS-CorpodeTexto0"/>
              <w:jc w:val="both"/>
              <w:rPr>
                <w:rFonts w:ascii="Times New Roman" w:hAnsi="Times New Roman"/>
                <w:lang w:eastAsia="en-US"/>
              </w:rPr>
            </w:pPr>
          </w:p>
          <w:p w14:paraId="69066D96" w14:textId="77777777" w:rsidR="003B3524" w:rsidRPr="004B1F0D" w:rsidRDefault="00000000" w:rsidP="003B3524">
            <w:pPr>
              <w:pStyle w:val="PSDS-CorpodeTexto0"/>
              <w:jc w:val="both"/>
              <w:rPr>
                <w:rFonts w:ascii="Times New Roman" w:hAnsi="Times New Roman"/>
                <w:bCs/>
                <w:lang w:val="pt-PT"/>
              </w:rPr>
            </w:pPr>
            <w:hyperlink w:anchor="REGRA_INTERPOLACAO_PVA" w:history="1">
              <w:r w:rsidR="003B3524"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4B1F0D" w:rsidRDefault="00116438" w:rsidP="003B3524">
            <w:pPr>
              <w:pStyle w:val="PSDS-CorpodeTexto0"/>
              <w:jc w:val="both"/>
              <w:rPr>
                <w:rFonts w:ascii="Times New Roman" w:hAnsi="Times New Roman"/>
                <w:bCs/>
                <w:lang w:val="pt-PT"/>
              </w:rPr>
            </w:pPr>
          </w:p>
          <w:p w14:paraId="3D4A8349" w14:textId="77777777" w:rsidR="003B3524" w:rsidRPr="004B1F0D" w:rsidRDefault="00000000" w:rsidP="003B3524">
            <w:pPr>
              <w:pStyle w:val="PSDS-CorpodeTexto0"/>
              <w:jc w:val="both"/>
              <w:rPr>
                <w:rFonts w:ascii="Times New Roman" w:hAnsi="Times New Roman"/>
              </w:rPr>
            </w:pPr>
            <w:hyperlink w:anchor="REGRA_DATA_INI_MAIOR" w:history="1">
              <w:r w:rsidR="003B3524" w:rsidRPr="004B1F0D">
                <w:rPr>
                  <w:rStyle w:val="Hyperlink"/>
                  <w:rFonts w:ascii="Times New Roman" w:hAnsi="Times New Roman"/>
                  <w:b/>
                  <w:color w:val="auto"/>
                </w:rPr>
                <w:t>REGRA_DATA_INI_MAIOR</w:t>
              </w:r>
            </w:hyperlink>
            <w:r w:rsidR="003B3524" w:rsidRPr="004B1F0D">
              <w:rPr>
                <w:rFonts w:ascii="Times New Roman" w:hAnsi="Times New Roman"/>
                <w:b/>
              </w:rPr>
              <w:t xml:space="preserve">: </w:t>
            </w:r>
            <w:r w:rsidR="0082332B" w:rsidRPr="004B1F0D">
              <w:rPr>
                <w:rFonts w:ascii="Times New Roman" w:hAnsi="Times New Roman"/>
              </w:rPr>
              <w:t xml:space="preserve"> Verifica se </w:t>
            </w:r>
            <w:r w:rsidR="000D558E" w:rsidRPr="004B1F0D">
              <w:rPr>
                <w:rFonts w:ascii="Times New Roman" w:hAnsi="Times New Roman"/>
              </w:rPr>
              <w:t>0000.</w:t>
            </w:r>
            <w:r w:rsidR="0082332B" w:rsidRPr="004B1F0D">
              <w:rPr>
                <w:rFonts w:ascii="Times New Roman" w:hAnsi="Times New Roman"/>
              </w:rPr>
              <w:t>DT_</w:t>
            </w:r>
            <w:r w:rsidR="008D5637" w:rsidRPr="004B1F0D">
              <w:rPr>
                <w:rFonts w:ascii="Times New Roman" w:hAnsi="Times New Roman"/>
              </w:rPr>
              <w:t xml:space="preserve">FIN </w:t>
            </w:r>
            <w:r w:rsidR="003B3524" w:rsidRPr="004B1F0D">
              <w:rPr>
                <w:rFonts w:ascii="Times New Roman" w:hAnsi="Times New Roman"/>
              </w:rPr>
              <w:t xml:space="preserve">foi preenchido com a data </w:t>
            </w:r>
            <w:r w:rsidR="00116438" w:rsidRPr="004B1F0D">
              <w:rPr>
                <w:rFonts w:ascii="Times New Roman" w:hAnsi="Times New Roman"/>
              </w:rPr>
              <w:t>maior</w:t>
            </w:r>
            <w:r w:rsidR="003B3524" w:rsidRPr="004B1F0D">
              <w:rPr>
                <w:rFonts w:ascii="Times New Roman" w:hAnsi="Times New Roman"/>
              </w:rPr>
              <w:t xml:space="preserve"> que a data informada em </w:t>
            </w:r>
            <w:r w:rsidR="000D558E" w:rsidRPr="004B1F0D">
              <w:rPr>
                <w:rFonts w:ascii="Times New Roman" w:hAnsi="Times New Roman"/>
              </w:rPr>
              <w:t>0000.</w:t>
            </w:r>
            <w:r w:rsidR="008D5637" w:rsidRPr="004B1F0D">
              <w:rPr>
                <w:rFonts w:ascii="Times New Roman" w:hAnsi="Times New Roman"/>
              </w:rPr>
              <w:t>DT_INI</w:t>
            </w:r>
            <w:r w:rsidR="003B3524" w:rsidRPr="004B1F0D">
              <w:rPr>
                <w:rFonts w:ascii="Times New Roman" w:hAnsi="Times New Roman"/>
              </w:rPr>
              <w:t>.</w:t>
            </w:r>
          </w:p>
          <w:p w14:paraId="6E9B4C00" w14:textId="77777777" w:rsidR="00C5399F" w:rsidRPr="004B1F0D" w:rsidRDefault="00C5399F" w:rsidP="003B3524">
            <w:pPr>
              <w:jc w:val="both"/>
              <w:rPr>
                <w:szCs w:val="20"/>
              </w:rPr>
            </w:pPr>
          </w:p>
          <w:p w14:paraId="0FF50759" w14:textId="221AD10C" w:rsidR="000D558E" w:rsidRPr="004B1F0D" w:rsidRDefault="00000000" w:rsidP="003B3524">
            <w:pPr>
              <w:jc w:val="both"/>
              <w:rPr>
                <w:szCs w:val="20"/>
              </w:rPr>
            </w:pPr>
            <w:hyperlink w:anchor="REGRA_ANO_DIFERENTE" w:history="1">
              <w:r w:rsidR="003B3524" w:rsidRPr="004B1F0D">
                <w:rPr>
                  <w:rStyle w:val="Hyperlink"/>
                  <w:b/>
                  <w:color w:val="auto"/>
                  <w:szCs w:val="20"/>
                </w:rPr>
                <w:t>REGRA_ANO_DIFERENTE</w:t>
              </w:r>
            </w:hyperlink>
            <w:r w:rsidR="003B3524" w:rsidRPr="004B1F0D">
              <w:rPr>
                <w:b/>
                <w:szCs w:val="20"/>
              </w:rPr>
              <w:t xml:space="preserve">: </w:t>
            </w:r>
            <w:r w:rsidR="003B3524" w:rsidRPr="004B1F0D">
              <w:rPr>
                <w:szCs w:val="20"/>
              </w:rPr>
              <w:t xml:space="preserve">Verifica se o ano informado em </w:t>
            </w:r>
            <w:r w:rsidR="000D558E" w:rsidRPr="004B1F0D">
              <w:rPr>
                <w:szCs w:val="20"/>
              </w:rPr>
              <w:t>0000.</w:t>
            </w:r>
            <w:r w:rsidR="0082332B" w:rsidRPr="004B1F0D">
              <w:rPr>
                <w:szCs w:val="20"/>
              </w:rPr>
              <w:t>DT_</w:t>
            </w:r>
            <w:r w:rsidR="008D5637" w:rsidRPr="004B1F0D">
              <w:rPr>
                <w:szCs w:val="20"/>
              </w:rPr>
              <w:t>FIN</w:t>
            </w:r>
            <w:r w:rsidR="003B3524" w:rsidRPr="004B1F0D">
              <w:rPr>
                <w:szCs w:val="20"/>
              </w:rPr>
              <w:t xml:space="preserve"> é igual ao ano informado em </w:t>
            </w:r>
            <w:r w:rsidR="000D558E" w:rsidRPr="004B1F0D">
              <w:rPr>
                <w:szCs w:val="20"/>
              </w:rPr>
              <w:t>0000.</w:t>
            </w:r>
            <w:r w:rsidR="008D5637" w:rsidRPr="004B1F0D">
              <w:rPr>
                <w:szCs w:val="20"/>
              </w:rPr>
              <w:t>DT_INI</w:t>
            </w:r>
            <w:r w:rsidR="000D558E" w:rsidRPr="004B1F0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8117488" w14:textId="77777777" w:rsidR="003B3524" w:rsidRPr="004B1F0D" w:rsidRDefault="003B3524" w:rsidP="003B3524">
            <w:pPr>
              <w:pStyle w:val="PSDS-CorpodeTexto0"/>
              <w:rPr>
                <w:rFonts w:ascii="Times New Roman" w:hAnsi="Times New Roman"/>
                <w:lang w:val="pt-PT"/>
              </w:rPr>
            </w:pPr>
          </w:p>
          <w:p w14:paraId="50B07B0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1D6D35BB" w14:textId="77777777" w:rsidR="003B3524" w:rsidRPr="004B1F0D" w:rsidRDefault="003B3524" w:rsidP="003B3524">
            <w:pPr>
              <w:pStyle w:val="PSDS-CorpodeTexto0"/>
              <w:rPr>
                <w:rFonts w:ascii="Times New Roman" w:hAnsi="Times New Roman"/>
                <w:lang w:val="pt-PT"/>
              </w:rPr>
            </w:pPr>
          </w:p>
          <w:p w14:paraId="01B30D85" w14:textId="77777777" w:rsidR="006D4FE1" w:rsidRPr="004B1F0D" w:rsidRDefault="006D4FE1" w:rsidP="003B3524">
            <w:pPr>
              <w:pStyle w:val="PSDS-CorpodeTexto0"/>
              <w:rPr>
                <w:rFonts w:ascii="Times New Roman" w:hAnsi="Times New Roman"/>
                <w:lang w:val="pt-PT"/>
              </w:rPr>
            </w:pPr>
          </w:p>
          <w:p w14:paraId="4D1A5ED6"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7B52871" w14:textId="77777777" w:rsidR="003B3524" w:rsidRPr="004B1F0D" w:rsidRDefault="003B3524" w:rsidP="003B3524">
            <w:pPr>
              <w:pStyle w:val="PSDS-CorpodeTexto0"/>
              <w:rPr>
                <w:rFonts w:ascii="Times New Roman" w:hAnsi="Times New Roman"/>
                <w:lang w:val="pt-PT"/>
              </w:rPr>
            </w:pPr>
          </w:p>
          <w:p w14:paraId="4BDD225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Aviso</w:t>
            </w:r>
          </w:p>
          <w:p w14:paraId="7D7BFCCF" w14:textId="77777777" w:rsidR="003B3524" w:rsidRPr="004B1F0D" w:rsidRDefault="003B3524" w:rsidP="003B3524">
            <w:pPr>
              <w:pStyle w:val="PSDS-CorpodeTexto0"/>
              <w:rPr>
                <w:rFonts w:ascii="Times New Roman" w:hAnsi="Times New Roman"/>
                <w:lang w:val="pt-PT"/>
              </w:rPr>
            </w:pPr>
          </w:p>
          <w:p w14:paraId="189E85CA" w14:textId="77777777" w:rsidR="00116438" w:rsidRPr="004B1F0D" w:rsidRDefault="00116438" w:rsidP="003B3524">
            <w:pPr>
              <w:pStyle w:val="PSDS-CorpodeTexto0"/>
              <w:rPr>
                <w:rFonts w:ascii="Times New Roman" w:hAnsi="Times New Roman"/>
                <w:lang w:val="pt-PT"/>
              </w:rPr>
            </w:pPr>
          </w:p>
          <w:p w14:paraId="147F622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5E4A4B0" w14:textId="77777777" w:rsidR="00C5399F" w:rsidRPr="004B1F0D" w:rsidRDefault="00C5399F" w:rsidP="003B3524">
            <w:pPr>
              <w:pStyle w:val="PSDS-CorpodeTexto0"/>
              <w:rPr>
                <w:rFonts w:ascii="Times New Roman" w:hAnsi="Times New Roman"/>
                <w:lang w:val="pt-PT"/>
              </w:rPr>
            </w:pPr>
          </w:p>
          <w:p w14:paraId="5F8EFB2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4B1F0D" w:rsidRDefault="00000000" w:rsidP="003B3524">
            <w:pPr>
              <w:pStyle w:val="PSDS-CorpodeTexto0"/>
              <w:jc w:val="both"/>
              <w:rPr>
                <w:rFonts w:ascii="Times New Roman" w:hAnsi="Times New Roman"/>
                <w:bCs/>
                <w:lang w:val="pt-PT"/>
              </w:rPr>
            </w:pPr>
            <w:hyperlink w:anchor="REGRA_DT_FINAL_ESCRITURACAO" w:history="1">
              <w:r w:rsidR="003B3524" w:rsidRPr="004B1F0D">
                <w:rPr>
                  <w:rStyle w:val="Hyperlink"/>
                  <w:rFonts w:ascii="Times New Roman" w:hAnsi="Times New Roman"/>
                  <w:b/>
                  <w:color w:val="auto"/>
                  <w:lang w:eastAsia="en-US"/>
                </w:rPr>
                <w:t>REGRA_DT_FINAL_ESCRITURACAO</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 xml:space="preserve">Verifica, quando </w:t>
            </w:r>
            <w:r w:rsidR="000D558E" w:rsidRPr="004B1F0D">
              <w:rPr>
                <w:rFonts w:ascii="Times New Roman" w:hAnsi="Times New Roman"/>
                <w:bCs/>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 xml:space="preserve">for igual a “0” (Normal), se o dia e o mês em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003B3524" w:rsidRPr="004B1F0D">
              <w:rPr>
                <w:rFonts w:ascii="Times New Roman" w:hAnsi="Times New Roman"/>
                <w:lang w:val="pt-PT"/>
              </w:rPr>
              <w:t>é igual a 31/12.</w:t>
            </w:r>
          </w:p>
          <w:p w14:paraId="00A3D310" w14:textId="77777777" w:rsidR="003B3524" w:rsidRPr="004B1F0D" w:rsidRDefault="003B3524" w:rsidP="003B3524">
            <w:pPr>
              <w:pStyle w:val="PSDS-CorpodeTexto0"/>
              <w:jc w:val="both"/>
              <w:rPr>
                <w:rFonts w:ascii="Times New Roman" w:hAnsi="Times New Roman"/>
                <w:b/>
                <w:bCs/>
                <w:lang w:val="pt-PT"/>
              </w:rPr>
            </w:pPr>
          </w:p>
          <w:p w14:paraId="27E4B0EE" w14:textId="77777777" w:rsidR="003B3524" w:rsidRPr="004B1F0D" w:rsidRDefault="003B3524" w:rsidP="003B3524">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0B646312" w14:textId="77777777" w:rsidR="003B3524" w:rsidRPr="004B1F0D" w:rsidRDefault="003B3524" w:rsidP="003B3524">
            <w:pPr>
              <w:shd w:val="clear" w:color="auto" w:fill="FFFFFF"/>
              <w:jc w:val="both"/>
              <w:rPr>
                <w:szCs w:val="20"/>
                <w:lang w:val="pt-PT"/>
              </w:rPr>
            </w:pPr>
            <w:r w:rsidRPr="004B1F0D">
              <w:rPr>
                <w:szCs w:val="20"/>
                <w:lang w:val="pt-PT"/>
              </w:rPr>
              <w:t xml:space="preserve">- Quando </w:t>
            </w:r>
            <w:r w:rsidR="000D558E" w:rsidRPr="004B1F0D">
              <w:rPr>
                <w:szCs w:val="20"/>
                <w:lang w:val="pt-PT"/>
              </w:rPr>
              <w:t>0000.</w:t>
            </w:r>
            <w:r w:rsidR="008D5637" w:rsidRPr="004B1F0D">
              <w:rPr>
                <w:szCs w:val="20"/>
                <w:lang w:val="pt-PT"/>
              </w:rPr>
              <w:t xml:space="preserve">SIT_ESPECIAL </w:t>
            </w:r>
            <w:r w:rsidRPr="004B1F0D">
              <w:rPr>
                <w:szCs w:val="20"/>
                <w:lang w:val="pt-PT"/>
              </w:rPr>
              <w:t xml:space="preserve">for igual a “1” (Extinção), “2” (Fusão), “3” (Incorporação/Incorporada), “4” (Incorporação/Incorporadora), “5” (Cisão Total) ou “6” (Cisão Parcial), se </w:t>
            </w:r>
            <w:r w:rsidR="000D558E" w:rsidRPr="004B1F0D">
              <w:rPr>
                <w:szCs w:val="20"/>
                <w:lang w:val="pt-PT"/>
              </w:rPr>
              <w:t>0000.</w:t>
            </w:r>
            <w:r w:rsidR="008D5637" w:rsidRPr="004B1F0D">
              <w:rPr>
                <w:szCs w:val="20"/>
                <w:lang w:val="pt-PT"/>
              </w:rPr>
              <w:t xml:space="preserve">DT_FIN </w:t>
            </w:r>
            <w:r w:rsidRPr="004B1F0D">
              <w:rPr>
                <w:szCs w:val="20"/>
                <w:lang w:val="pt-PT"/>
              </w:rPr>
              <w:t xml:space="preserve">é igual a </w:t>
            </w:r>
            <w:r w:rsidR="000D558E" w:rsidRPr="004B1F0D">
              <w:rPr>
                <w:szCs w:val="20"/>
                <w:lang w:val="pt-PT"/>
              </w:rPr>
              <w:t>0000.</w:t>
            </w:r>
            <w:r w:rsidR="008D5637" w:rsidRPr="004B1F0D">
              <w:rPr>
                <w:szCs w:val="20"/>
                <w:lang w:val="pt-PT"/>
              </w:rPr>
              <w:t>DT_SIT_ESP</w:t>
            </w:r>
            <w:r w:rsidRPr="004B1F0D">
              <w:rPr>
                <w:szCs w:val="20"/>
                <w:lang w:val="pt-PT"/>
              </w:rPr>
              <w:t>.</w:t>
            </w:r>
          </w:p>
          <w:p w14:paraId="3CB2677F" w14:textId="77777777" w:rsidR="00454370" w:rsidRDefault="003B3524" w:rsidP="003B3524">
            <w:pPr>
              <w:pStyle w:val="PSDS-CorpodeTexto0"/>
              <w:jc w:val="both"/>
              <w:rPr>
                <w:rFonts w:ascii="Times New Roman" w:hAnsi="Times New Roman"/>
                <w:lang w:val="pt-PT"/>
              </w:rPr>
            </w:pPr>
            <w:r w:rsidRPr="004B1F0D">
              <w:rPr>
                <w:rFonts w:ascii="Times New Roman" w:hAnsi="Times New Roman"/>
                <w:lang w:val="pt-PT"/>
              </w:rPr>
              <w:t xml:space="preserve">- Quando </w:t>
            </w:r>
            <w:r w:rsidR="000D558E"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7” (Transformação), “8” (Desenquadramento de Imune e Isenta” ou “9” (Inclusão no Simples Nacional),  se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 xml:space="preserve">é igual a </w:t>
            </w:r>
            <w:r w:rsidR="000D558E" w:rsidRPr="004B1F0D">
              <w:rPr>
                <w:rFonts w:ascii="Times New Roman" w:hAnsi="Times New Roman"/>
                <w:lang w:val="pt-PT"/>
              </w:rPr>
              <w:t>0000.</w:t>
            </w:r>
            <w:r w:rsidR="008D5637" w:rsidRPr="004B1F0D">
              <w:rPr>
                <w:rFonts w:ascii="Times New Roman" w:hAnsi="Times New Roman"/>
                <w:lang w:val="pt-PT"/>
              </w:rPr>
              <w:t>DT_SIT_ESP</w:t>
            </w:r>
            <w:r w:rsidRPr="004B1F0D">
              <w:rPr>
                <w:rFonts w:ascii="Times New Roman" w:hAnsi="Times New Roman"/>
                <w:lang w:val="pt-PT"/>
              </w:rPr>
              <w:t xml:space="preserve"> – 1.</w:t>
            </w:r>
          </w:p>
          <w:p w14:paraId="253968E5" w14:textId="4E2A0298" w:rsidR="00234225" w:rsidRPr="004B1F0D" w:rsidRDefault="00234225" w:rsidP="003B3524">
            <w:pPr>
              <w:pStyle w:val="PSDS-CorpodeTexto0"/>
              <w:jc w:val="both"/>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2A1F18B0" w14:textId="77777777" w:rsidR="003B3524" w:rsidRPr="004B1F0D" w:rsidRDefault="003B3524" w:rsidP="003B3524">
            <w:pPr>
              <w:pStyle w:val="PSDS-CorpodeTexto0"/>
              <w:rPr>
                <w:rFonts w:ascii="Times New Roman" w:hAnsi="Times New Roman"/>
                <w:lang w:val="pt-PT"/>
              </w:rPr>
            </w:pPr>
          </w:p>
          <w:p w14:paraId="0602D4D2" w14:textId="77777777" w:rsidR="003B3524" w:rsidRPr="004B1F0D" w:rsidRDefault="003B3524" w:rsidP="003B3524">
            <w:pPr>
              <w:pStyle w:val="PSDS-CorpodeTexto0"/>
              <w:rPr>
                <w:rFonts w:ascii="Times New Roman" w:hAnsi="Times New Roman"/>
                <w:lang w:val="pt-PT"/>
              </w:rPr>
            </w:pPr>
          </w:p>
          <w:p w14:paraId="35AB32F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3CE6E62" w14:textId="77777777" w:rsidR="003B3524" w:rsidRPr="004B1F0D" w:rsidRDefault="003B3524" w:rsidP="003B3524">
            <w:pPr>
              <w:pStyle w:val="PSDS-CorpodeTexto0"/>
              <w:rPr>
                <w:rFonts w:ascii="Times New Roman" w:hAnsi="Times New Roman"/>
                <w:lang w:val="pt-PT"/>
              </w:rPr>
            </w:pPr>
          </w:p>
          <w:p w14:paraId="216D5628" w14:textId="77777777" w:rsidR="003B3524" w:rsidRPr="004B1F0D" w:rsidRDefault="003B3524" w:rsidP="003B3524">
            <w:pPr>
              <w:pStyle w:val="PSDS-CorpodeTexto0"/>
              <w:rPr>
                <w:rFonts w:ascii="Times New Roman" w:hAnsi="Times New Roman"/>
                <w:lang w:val="pt-PT"/>
              </w:rPr>
            </w:pPr>
          </w:p>
          <w:p w14:paraId="7A8F0AFA" w14:textId="77777777" w:rsidR="003B3524" w:rsidRPr="004B1F0D" w:rsidRDefault="003B3524" w:rsidP="003B3524">
            <w:pPr>
              <w:pStyle w:val="PSDS-CorpodeTexto0"/>
              <w:rPr>
                <w:rFonts w:ascii="Times New Roman" w:hAnsi="Times New Roman"/>
                <w:lang w:val="pt-PT"/>
              </w:rPr>
            </w:pPr>
          </w:p>
        </w:tc>
      </w:tr>
      <w:tr w:rsidR="003B3524" w:rsidRPr="004B1F0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4B1F0D" w:rsidRDefault="00000000" w:rsidP="003B3524">
            <w:pPr>
              <w:shd w:val="clear" w:color="auto" w:fill="FFFFFF"/>
              <w:jc w:val="both"/>
              <w:rPr>
                <w:szCs w:val="20"/>
              </w:rPr>
            </w:pPr>
            <w:hyperlink w:anchor="REGRA_REC_ANTERIOR_OBRIGATORIO" w:history="1">
              <w:r w:rsidR="003B3524" w:rsidRPr="004B1F0D">
                <w:rPr>
                  <w:rStyle w:val="Hyperlink"/>
                  <w:b/>
                  <w:color w:val="auto"/>
                  <w:szCs w:val="20"/>
                </w:rPr>
                <w:t>REGRA_REC_ANTERIOR_OBRIGATORIO</w:t>
              </w:r>
            </w:hyperlink>
            <w:r w:rsidR="003B3524" w:rsidRPr="004B1F0D">
              <w:rPr>
                <w:b/>
                <w:szCs w:val="20"/>
              </w:rPr>
              <w:t xml:space="preserve">: </w:t>
            </w:r>
            <w:r w:rsidR="003B3524" w:rsidRPr="004B1F0D">
              <w:rPr>
                <w:szCs w:val="20"/>
              </w:rPr>
              <w:t xml:space="preserve">Verifica, quando o campo </w:t>
            </w:r>
            <w:r w:rsidR="001E70AE" w:rsidRPr="004B1F0D">
              <w:rPr>
                <w:szCs w:val="20"/>
              </w:rPr>
              <w:t>0000.</w:t>
            </w:r>
            <w:r w:rsidR="008D5637" w:rsidRPr="004B1F0D">
              <w:rPr>
                <w:szCs w:val="20"/>
              </w:rPr>
              <w:t xml:space="preserve">RETIFICADORA </w:t>
            </w:r>
            <w:r w:rsidR="003B3524" w:rsidRPr="004B1F0D">
              <w:rPr>
                <w:szCs w:val="20"/>
              </w:rPr>
              <w:t>é igual a “S” (ECF Retificadora)</w:t>
            </w:r>
            <w:r w:rsidR="00E00235" w:rsidRPr="004B1F0D">
              <w:rPr>
                <w:szCs w:val="20"/>
              </w:rPr>
              <w:t xml:space="preserve"> ou “F” </w:t>
            </w:r>
            <w:r w:rsidR="00634930" w:rsidRPr="004B1F0D">
              <w:rPr>
                <w:szCs w:val="20"/>
              </w:rPr>
              <w:t>(ECF original com mudança de forma de tributação)</w:t>
            </w:r>
            <w:r w:rsidR="003B3524" w:rsidRPr="004B1F0D">
              <w:rPr>
                <w:szCs w:val="20"/>
              </w:rPr>
              <w:t xml:space="preserve">, se </w:t>
            </w:r>
            <w:r w:rsidR="001E70AE" w:rsidRPr="004B1F0D">
              <w:rPr>
                <w:szCs w:val="20"/>
              </w:rPr>
              <w:t>0000.</w:t>
            </w:r>
            <w:r w:rsidR="008D5637" w:rsidRPr="004B1F0D">
              <w:rPr>
                <w:szCs w:val="20"/>
              </w:rPr>
              <w:t xml:space="preserve">NUM_REC </w:t>
            </w:r>
            <w:r w:rsidR="003B3524" w:rsidRPr="004B1F0D">
              <w:rPr>
                <w:szCs w:val="20"/>
              </w:rPr>
              <w:t>está preenchido.</w:t>
            </w:r>
          </w:p>
          <w:p w14:paraId="45B455A8" w14:textId="77777777" w:rsidR="003B3524" w:rsidRPr="004B1F0D" w:rsidRDefault="003B3524" w:rsidP="003B3524">
            <w:pPr>
              <w:shd w:val="clear" w:color="auto" w:fill="FFFFFF"/>
              <w:jc w:val="both"/>
              <w:rPr>
                <w:b/>
                <w:szCs w:val="20"/>
              </w:rPr>
            </w:pPr>
          </w:p>
          <w:p w14:paraId="3246DEA8" w14:textId="77777777" w:rsidR="003B3524" w:rsidRPr="004B1F0D" w:rsidRDefault="00000000" w:rsidP="003B3524">
            <w:pPr>
              <w:shd w:val="clear" w:color="auto" w:fill="FFFFFF"/>
              <w:jc w:val="both"/>
              <w:rPr>
                <w:szCs w:val="20"/>
              </w:rPr>
            </w:pPr>
            <w:hyperlink w:anchor="REGRA_DV_RECIBO" w:history="1">
              <w:r w:rsidR="003B3524" w:rsidRPr="004B1F0D">
                <w:rPr>
                  <w:rStyle w:val="Hyperlink"/>
                  <w:b/>
                  <w:color w:val="auto"/>
                  <w:szCs w:val="20"/>
                </w:rPr>
                <w:t>REGRA_DV_RECIBO</w:t>
              </w:r>
            </w:hyperlink>
            <w:r w:rsidR="003B3524" w:rsidRPr="004B1F0D">
              <w:rPr>
                <w:b/>
                <w:szCs w:val="20"/>
              </w:rPr>
              <w:t xml:space="preserve">: </w:t>
            </w:r>
            <w:r w:rsidR="003B3524" w:rsidRPr="004B1F0D">
              <w:rPr>
                <w:szCs w:val="20"/>
              </w:rPr>
              <w:t>Verifica se o número do recibo informado é válido.</w:t>
            </w:r>
          </w:p>
          <w:p w14:paraId="63D89797" w14:textId="77777777" w:rsidR="006D4FE1" w:rsidRPr="004B1F0D" w:rsidRDefault="006D4FE1" w:rsidP="003B3524">
            <w:pPr>
              <w:shd w:val="clear" w:color="auto" w:fill="FFFFFF"/>
              <w:jc w:val="both"/>
              <w:rPr>
                <w:szCs w:val="20"/>
              </w:rPr>
            </w:pPr>
          </w:p>
          <w:p w14:paraId="073C5D6A" w14:textId="77777777" w:rsidR="003B3524" w:rsidRPr="004B1F0D" w:rsidRDefault="00000000" w:rsidP="003B3524">
            <w:pPr>
              <w:shd w:val="clear" w:color="auto" w:fill="FFFFFF"/>
              <w:jc w:val="both"/>
              <w:rPr>
                <w:szCs w:val="20"/>
              </w:rPr>
            </w:pPr>
            <w:hyperlink w:anchor="REGRA_NRO_REC_ANTERIOR_NAO_SE_APLICA" w:history="1">
              <w:r w:rsidR="003B3524" w:rsidRPr="004B1F0D">
                <w:rPr>
                  <w:rStyle w:val="Hyperlink"/>
                  <w:b/>
                  <w:color w:val="auto"/>
                  <w:szCs w:val="20"/>
                </w:rPr>
                <w:t>REGRA_NRO_REC_ANTERIOR_NAO_SE_APLICA</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RETIFICADORA </w:t>
            </w:r>
            <w:r w:rsidR="003B3524" w:rsidRPr="004B1F0D">
              <w:rPr>
                <w:szCs w:val="20"/>
              </w:rPr>
              <w:t xml:space="preserve">é igual a “N” (ECF Original), se </w:t>
            </w:r>
            <w:r w:rsidR="001E70AE" w:rsidRPr="004B1F0D">
              <w:rPr>
                <w:szCs w:val="20"/>
              </w:rPr>
              <w:t>0000.</w:t>
            </w:r>
            <w:r w:rsidR="008D5637" w:rsidRPr="004B1F0D">
              <w:rPr>
                <w:szCs w:val="20"/>
              </w:rPr>
              <w:t xml:space="preserve">NUM_REC </w:t>
            </w:r>
            <w:r w:rsidR="003B3524"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79ADA5E" w14:textId="77777777" w:rsidR="003B3524" w:rsidRPr="004B1F0D" w:rsidRDefault="003B3524" w:rsidP="003B3524">
            <w:pPr>
              <w:pStyle w:val="PSDS-CorpodeTexto0"/>
              <w:rPr>
                <w:rFonts w:ascii="Times New Roman" w:hAnsi="Times New Roman"/>
                <w:lang w:val="pt-PT"/>
              </w:rPr>
            </w:pPr>
          </w:p>
          <w:p w14:paraId="6AB83CF6" w14:textId="77777777" w:rsidR="009D7491" w:rsidRPr="004B1F0D" w:rsidRDefault="009D7491" w:rsidP="003B3524">
            <w:pPr>
              <w:pStyle w:val="PSDS-CorpodeTexto0"/>
              <w:rPr>
                <w:rFonts w:ascii="Times New Roman" w:hAnsi="Times New Roman"/>
                <w:lang w:val="pt-PT"/>
              </w:rPr>
            </w:pPr>
          </w:p>
          <w:p w14:paraId="39078A07"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146EE28" w14:textId="77777777" w:rsidR="009D7491" w:rsidRPr="004B1F0D" w:rsidRDefault="009D7491" w:rsidP="003B3524">
            <w:pPr>
              <w:pStyle w:val="PSDS-CorpodeTexto0"/>
              <w:rPr>
                <w:rFonts w:ascii="Times New Roman" w:hAnsi="Times New Roman"/>
                <w:lang w:val="pt-PT"/>
              </w:rPr>
            </w:pPr>
          </w:p>
          <w:p w14:paraId="492B568A"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4B1F0D" w:rsidRDefault="00000000" w:rsidP="003B3524">
            <w:pPr>
              <w:jc w:val="both"/>
              <w:rPr>
                <w:szCs w:val="20"/>
              </w:rPr>
            </w:pPr>
            <w:hyperlink w:anchor="REGRA_SCP_OBRIGATORIO" w:history="1">
              <w:r w:rsidR="003B3524" w:rsidRPr="004B1F0D">
                <w:rPr>
                  <w:rStyle w:val="Hyperlink"/>
                  <w:b/>
                  <w:color w:val="auto"/>
                  <w:szCs w:val="20"/>
                </w:rPr>
                <w:t>REGRA_SCP_OBRIGATORIO</w:t>
              </w:r>
            </w:hyperlink>
            <w:r w:rsidR="003B3524" w:rsidRPr="004B1F0D">
              <w:rPr>
                <w:b/>
                <w:szCs w:val="20"/>
              </w:rPr>
              <w:t xml:space="preserve">: </w:t>
            </w:r>
            <w:r w:rsidR="003B3524" w:rsidRPr="004B1F0D">
              <w:rPr>
                <w:szCs w:val="20"/>
              </w:rPr>
              <w:t xml:space="preserve">Verifica, quando </w:t>
            </w:r>
            <w:r w:rsidR="001E70AE" w:rsidRPr="004B1F0D">
              <w:rPr>
                <w:szCs w:val="20"/>
              </w:rPr>
              <w:t>0000.</w:t>
            </w:r>
            <w:r w:rsidR="008D5637" w:rsidRPr="004B1F0D">
              <w:rPr>
                <w:szCs w:val="20"/>
              </w:rPr>
              <w:t xml:space="preserve">TIP_ECF </w:t>
            </w:r>
            <w:r w:rsidR="003B3524" w:rsidRPr="004B1F0D">
              <w:rPr>
                <w:szCs w:val="20"/>
              </w:rPr>
              <w:t xml:space="preserve">é igual a “2” (ECF da SCP), se </w:t>
            </w:r>
            <w:r w:rsidR="001E70AE" w:rsidRPr="004B1F0D">
              <w:rPr>
                <w:szCs w:val="20"/>
              </w:rPr>
              <w:t>0000.</w:t>
            </w:r>
            <w:r w:rsidR="008D5637" w:rsidRPr="004B1F0D">
              <w:rPr>
                <w:szCs w:val="20"/>
              </w:rPr>
              <w:t xml:space="preserve">COD_SCP </w:t>
            </w:r>
            <w:r w:rsidR="003B3524" w:rsidRPr="004B1F0D">
              <w:rPr>
                <w:szCs w:val="20"/>
              </w:rPr>
              <w:t>está preenchido.</w:t>
            </w:r>
          </w:p>
          <w:p w14:paraId="1F1DC3C2" w14:textId="77777777" w:rsidR="003B3524" w:rsidRPr="004B1F0D" w:rsidRDefault="003B3524" w:rsidP="003B3524">
            <w:pPr>
              <w:jc w:val="both"/>
              <w:rPr>
                <w:b/>
                <w:szCs w:val="20"/>
              </w:rPr>
            </w:pPr>
          </w:p>
          <w:p w14:paraId="53EBB06F" w14:textId="77777777" w:rsidR="003B3524" w:rsidRPr="004B1F0D" w:rsidRDefault="00000000" w:rsidP="003B3524">
            <w:pPr>
              <w:jc w:val="both"/>
              <w:rPr>
                <w:szCs w:val="20"/>
              </w:rPr>
            </w:pPr>
            <w:hyperlink w:anchor="REGRA_SCP_NÃO_PREENCHER" w:history="1">
              <w:r w:rsidR="003B3524" w:rsidRPr="004B1F0D">
                <w:rPr>
                  <w:rStyle w:val="Hyperlink"/>
                  <w:b/>
                  <w:color w:val="auto"/>
                  <w:szCs w:val="20"/>
                </w:rPr>
                <w:t>REGRA_SCP_NAO_PREENCHER</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TIP_ECF </w:t>
            </w:r>
            <w:r w:rsidR="003B3524" w:rsidRPr="004B1F0D">
              <w:rPr>
                <w:szCs w:val="20"/>
              </w:rPr>
              <w:t>é igual a “0” (</w:t>
            </w:r>
            <w:r w:rsidR="003B3524" w:rsidRPr="004B1F0D">
              <w:rPr>
                <w:szCs w:val="20"/>
                <w:shd w:val="clear" w:color="auto" w:fill="FFFFFF"/>
              </w:rPr>
              <w:t>ECF de empresa não participante de SCP como sócio ostensivo</w:t>
            </w:r>
            <w:r w:rsidR="003B3524" w:rsidRPr="004B1F0D">
              <w:rPr>
                <w:szCs w:val="20"/>
              </w:rPr>
              <w:t>) ou “1” (</w:t>
            </w:r>
            <w:r w:rsidR="003B3524" w:rsidRPr="004B1F0D">
              <w:rPr>
                <w:szCs w:val="20"/>
                <w:shd w:val="clear" w:color="auto" w:fill="FFFFFF"/>
              </w:rPr>
              <w:t>ECF de empresa participante de SCP como sócio ostensivo)</w:t>
            </w:r>
            <w:r w:rsidR="003B3524" w:rsidRPr="004B1F0D">
              <w:rPr>
                <w:szCs w:val="20"/>
              </w:rPr>
              <w:t xml:space="preserve">, se </w:t>
            </w:r>
            <w:r w:rsidR="001E70AE" w:rsidRPr="004B1F0D">
              <w:rPr>
                <w:szCs w:val="20"/>
              </w:rPr>
              <w:t>0000.</w:t>
            </w:r>
            <w:r w:rsidR="008D5637" w:rsidRPr="004B1F0D">
              <w:rPr>
                <w:szCs w:val="20"/>
              </w:rPr>
              <w:t xml:space="preserve">COD_SCP </w:t>
            </w:r>
            <w:r w:rsidR="003B3524" w:rsidRPr="004B1F0D">
              <w:rPr>
                <w:szCs w:val="20"/>
              </w:rPr>
              <w:t>não está preenchido.</w:t>
            </w:r>
          </w:p>
          <w:p w14:paraId="13DC6CB1" w14:textId="77777777" w:rsidR="007444ED" w:rsidRPr="004B1F0D" w:rsidRDefault="007444ED" w:rsidP="003B3524">
            <w:pPr>
              <w:jc w:val="both"/>
              <w:rPr>
                <w:szCs w:val="20"/>
              </w:rPr>
            </w:pPr>
          </w:p>
          <w:p w14:paraId="0A427807" w14:textId="77777777" w:rsidR="007444ED" w:rsidRPr="004B1F0D" w:rsidRDefault="007444ED" w:rsidP="001E70AE">
            <w:pPr>
              <w:jc w:val="both"/>
              <w:rPr>
                <w:szCs w:val="20"/>
              </w:rPr>
            </w:pPr>
            <w:r w:rsidRPr="004B1F0D">
              <w:rPr>
                <w:b/>
                <w:szCs w:val="20"/>
              </w:rPr>
              <w:t>REGRA_VALIDA_TAM_SCP:</w:t>
            </w:r>
            <w:r w:rsidR="002E5223" w:rsidRPr="004B1F0D">
              <w:rPr>
                <w:b/>
                <w:szCs w:val="20"/>
              </w:rPr>
              <w:t xml:space="preserve"> </w:t>
            </w:r>
            <w:r w:rsidR="002E5223" w:rsidRPr="004B1F0D">
              <w:rPr>
                <w:szCs w:val="20"/>
              </w:rPr>
              <w:t xml:space="preserve">O </w:t>
            </w:r>
            <w:r w:rsidR="001E70AE" w:rsidRPr="004B1F0D">
              <w:rPr>
                <w:szCs w:val="20"/>
              </w:rPr>
              <w:t>camp</w:t>
            </w:r>
            <w:r w:rsidR="008D5637" w:rsidRPr="004B1F0D">
              <w:rPr>
                <w:szCs w:val="20"/>
              </w:rPr>
              <w:t xml:space="preserve">o 0000.COD_SCP </w:t>
            </w:r>
            <w:r w:rsidR="002E5223" w:rsidRPr="004B1F0D">
              <w:rPr>
                <w:szCs w:val="20"/>
              </w:rPr>
              <w:t>da SCP deve conter exatamente 14 números.</w:t>
            </w:r>
          </w:p>
          <w:p w14:paraId="33036116" w14:textId="77777777" w:rsidR="00F02D6B" w:rsidRPr="004B1F0D" w:rsidRDefault="00F02D6B" w:rsidP="001E70AE">
            <w:pPr>
              <w:jc w:val="both"/>
              <w:rPr>
                <w:szCs w:val="20"/>
              </w:rPr>
            </w:pPr>
          </w:p>
          <w:p w14:paraId="23B059D8" w14:textId="77777777" w:rsidR="00F02D6B" w:rsidRPr="004B1F0D" w:rsidRDefault="00F02D6B" w:rsidP="00F02D6B">
            <w:pPr>
              <w:jc w:val="both"/>
              <w:rPr>
                <w:szCs w:val="20"/>
              </w:rPr>
            </w:pPr>
            <w:r w:rsidRPr="004B1F0D">
              <w:rPr>
                <w:b/>
                <w:szCs w:val="20"/>
              </w:rPr>
              <w:t xml:space="preserve">REGRA_CNPJ_DIFERENTE_SCP: </w:t>
            </w:r>
            <w:r w:rsidRPr="004B1F0D">
              <w:rPr>
                <w:szCs w:val="20"/>
              </w:rPr>
              <w:t xml:space="preserve">Verifica </w:t>
            </w:r>
            <w:r w:rsidR="001855F7" w:rsidRPr="004B1F0D">
              <w:rPr>
                <w:szCs w:val="20"/>
              </w:rPr>
              <w:t>s</w:t>
            </w:r>
            <w:r w:rsidRPr="004B1F0D">
              <w:rPr>
                <w:szCs w:val="20"/>
              </w:rPr>
              <w:t>e 0000.COD_SCP é diferente de 0000.CNPJ.</w:t>
            </w:r>
          </w:p>
          <w:p w14:paraId="3F736692" w14:textId="77777777" w:rsidR="002234DB" w:rsidRPr="004B1F0D" w:rsidRDefault="002234DB" w:rsidP="00F02D6B">
            <w:pPr>
              <w:jc w:val="both"/>
              <w:rPr>
                <w:szCs w:val="20"/>
              </w:rPr>
            </w:pPr>
          </w:p>
          <w:p w14:paraId="4932C43B" w14:textId="77777777" w:rsidR="002234DB" w:rsidRPr="004B1F0D" w:rsidRDefault="00000000" w:rsidP="002234DB">
            <w:pPr>
              <w:pStyle w:val="PSDS-CorpodeTexto0"/>
              <w:jc w:val="both"/>
              <w:rPr>
                <w:rFonts w:ascii="Times New Roman" w:hAnsi="Times New Roman"/>
              </w:rPr>
            </w:pPr>
            <w:hyperlink w:anchor="REGRA_VALIDA_CNPJ" w:history="1">
              <w:r w:rsidR="002234DB" w:rsidRPr="004B1F0D">
                <w:rPr>
                  <w:rStyle w:val="Hyperlink"/>
                  <w:rFonts w:ascii="Times New Roman" w:hAnsi="Times New Roman"/>
                  <w:b/>
                  <w:bCs/>
                  <w:color w:val="auto"/>
                  <w:lang w:val="pt-PT"/>
                </w:rPr>
                <w:t>REGRA_VALIDA_CNPJ</w:t>
              </w:r>
            </w:hyperlink>
            <w:r w:rsidR="002234DB" w:rsidRPr="004B1F0D">
              <w:rPr>
                <w:rFonts w:ascii="Times New Roman" w:hAnsi="Times New Roman"/>
                <w:b/>
                <w:bCs/>
                <w:lang w:val="pt-PT"/>
              </w:rPr>
              <w:t xml:space="preserve">: </w:t>
            </w:r>
            <w:r w:rsidR="002234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CD3BD50" w14:textId="77777777" w:rsidR="003B3524" w:rsidRPr="004B1F0D" w:rsidRDefault="003B3524" w:rsidP="003B3524">
            <w:pPr>
              <w:pStyle w:val="PSDS-CorpodeTexto0"/>
              <w:rPr>
                <w:rFonts w:ascii="Times New Roman" w:hAnsi="Times New Roman"/>
                <w:lang w:val="pt-PT"/>
              </w:rPr>
            </w:pPr>
          </w:p>
          <w:p w14:paraId="4212836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B48AC83" w14:textId="77777777" w:rsidR="002E5223" w:rsidRPr="004B1F0D" w:rsidRDefault="002E5223" w:rsidP="003B3524">
            <w:pPr>
              <w:pStyle w:val="PSDS-CorpodeTexto0"/>
              <w:rPr>
                <w:rFonts w:ascii="Times New Roman" w:hAnsi="Times New Roman"/>
                <w:lang w:val="pt-PT"/>
              </w:rPr>
            </w:pPr>
          </w:p>
          <w:p w14:paraId="0E0EF51C" w14:textId="77777777" w:rsidR="008D5637" w:rsidRPr="004B1F0D" w:rsidRDefault="008D5637" w:rsidP="003B3524">
            <w:pPr>
              <w:pStyle w:val="PSDS-CorpodeTexto0"/>
              <w:rPr>
                <w:rFonts w:ascii="Times New Roman" w:hAnsi="Times New Roman"/>
                <w:lang w:val="pt-PT"/>
              </w:rPr>
            </w:pPr>
          </w:p>
          <w:p w14:paraId="6EDDECA4" w14:textId="77777777" w:rsidR="002E5223" w:rsidRPr="004B1F0D" w:rsidRDefault="002E5223" w:rsidP="003B3524">
            <w:pPr>
              <w:pStyle w:val="PSDS-CorpodeTexto0"/>
              <w:rPr>
                <w:rFonts w:ascii="Times New Roman" w:hAnsi="Times New Roman"/>
                <w:lang w:val="pt-PT"/>
              </w:rPr>
            </w:pPr>
            <w:r w:rsidRPr="004B1F0D">
              <w:rPr>
                <w:rFonts w:ascii="Times New Roman" w:hAnsi="Times New Roman"/>
                <w:lang w:val="pt-PT"/>
              </w:rPr>
              <w:t>Erro</w:t>
            </w:r>
          </w:p>
          <w:p w14:paraId="52CC35A1" w14:textId="77777777" w:rsidR="00F02D6B" w:rsidRPr="004B1F0D" w:rsidRDefault="00F02D6B" w:rsidP="003B3524">
            <w:pPr>
              <w:pStyle w:val="PSDS-CorpodeTexto0"/>
              <w:rPr>
                <w:rFonts w:ascii="Times New Roman" w:hAnsi="Times New Roman"/>
                <w:lang w:val="pt-PT"/>
              </w:rPr>
            </w:pPr>
          </w:p>
          <w:p w14:paraId="7F324A9C" w14:textId="77777777" w:rsidR="00F02D6B" w:rsidRPr="004B1F0D" w:rsidRDefault="00F02D6B" w:rsidP="003B3524">
            <w:pPr>
              <w:pStyle w:val="PSDS-CorpodeTexto0"/>
              <w:rPr>
                <w:rFonts w:ascii="Times New Roman" w:hAnsi="Times New Roman"/>
                <w:lang w:val="pt-PT"/>
              </w:rPr>
            </w:pPr>
            <w:r w:rsidRPr="004B1F0D">
              <w:rPr>
                <w:rFonts w:ascii="Times New Roman" w:hAnsi="Times New Roman"/>
                <w:lang w:val="pt-PT"/>
              </w:rPr>
              <w:t>Erro</w:t>
            </w:r>
          </w:p>
          <w:p w14:paraId="47653CCE" w14:textId="77777777" w:rsidR="002234DB" w:rsidRPr="004B1F0D" w:rsidRDefault="002234DB" w:rsidP="003B3524">
            <w:pPr>
              <w:pStyle w:val="PSDS-CorpodeTexto0"/>
              <w:rPr>
                <w:rFonts w:ascii="Times New Roman" w:hAnsi="Times New Roman"/>
                <w:lang w:val="pt-PT"/>
              </w:rPr>
            </w:pPr>
          </w:p>
          <w:p w14:paraId="11DA87AD" w14:textId="77777777" w:rsidR="002234DB" w:rsidRPr="004B1F0D" w:rsidRDefault="002234DB" w:rsidP="003B3524">
            <w:pPr>
              <w:pStyle w:val="PSDS-CorpodeTexto0"/>
              <w:rPr>
                <w:rFonts w:ascii="Times New Roman" w:hAnsi="Times New Roman"/>
                <w:lang w:val="pt-PT"/>
              </w:rPr>
            </w:pPr>
            <w:r w:rsidRPr="004B1F0D">
              <w:rPr>
                <w:rFonts w:ascii="Times New Roman" w:hAnsi="Times New Roman"/>
                <w:lang w:val="pt-PT"/>
              </w:rPr>
              <w:t>Erro</w:t>
            </w:r>
          </w:p>
        </w:tc>
      </w:tr>
    </w:tbl>
    <w:p w14:paraId="18ECFCF2" w14:textId="77777777" w:rsidR="00635591" w:rsidRPr="004B1F0D" w:rsidRDefault="00635591" w:rsidP="001E70AE">
      <w:pPr>
        <w:pStyle w:val="Corpodetexto"/>
        <w:rPr>
          <w:rFonts w:ascii="Times New Roman" w:hAnsi="Times New Roman"/>
          <w:b/>
          <w:color w:val="002060"/>
          <w:szCs w:val="20"/>
        </w:rPr>
      </w:pPr>
    </w:p>
    <w:p w14:paraId="4C5DE1B2" w14:textId="3AC45490" w:rsidR="00342F1D" w:rsidRPr="004B1F0D" w:rsidRDefault="00116438" w:rsidP="001E70AE">
      <w:pPr>
        <w:pStyle w:val="Corpodetexto"/>
        <w:rPr>
          <w:rFonts w:ascii="Times New Roman" w:hAnsi="Times New Roman"/>
          <w:b/>
          <w:color w:val="002060"/>
          <w:szCs w:val="20"/>
        </w:rPr>
      </w:pPr>
      <w:r w:rsidRPr="004B1F0D">
        <w:rPr>
          <w:rFonts w:ascii="Times New Roman" w:hAnsi="Times New Roman"/>
          <w:b/>
          <w:color w:val="002060"/>
          <w:szCs w:val="20"/>
        </w:rPr>
        <w:t>E</w:t>
      </w:r>
      <w:r w:rsidR="00297462" w:rsidRPr="004B1F0D">
        <w:rPr>
          <w:rFonts w:ascii="Times New Roman" w:hAnsi="Times New Roman"/>
          <w:b/>
          <w:color w:val="002060"/>
          <w:szCs w:val="20"/>
        </w:rPr>
        <w:t>xemplo</w:t>
      </w:r>
      <w:r w:rsidR="00454370" w:rsidRPr="004B1F0D">
        <w:rPr>
          <w:rFonts w:ascii="Times New Roman" w:hAnsi="Times New Roman"/>
          <w:b/>
          <w:color w:val="002060"/>
          <w:szCs w:val="20"/>
        </w:rPr>
        <w:t xml:space="preserve"> de Preenchimento: </w:t>
      </w:r>
    </w:p>
    <w:p w14:paraId="48A8496C" w14:textId="77777777" w:rsidR="00342F1D" w:rsidRPr="004B1F0D" w:rsidRDefault="00342F1D" w:rsidP="001E70AE">
      <w:pPr>
        <w:pStyle w:val="Corpodetexto"/>
        <w:rPr>
          <w:rFonts w:ascii="Times New Roman" w:hAnsi="Times New Roman"/>
          <w:b/>
          <w:color w:val="002060"/>
          <w:szCs w:val="20"/>
        </w:rPr>
      </w:pPr>
    </w:p>
    <w:p w14:paraId="7B159351" w14:textId="5FE5B704" w:rsidR="00454370" w:rsidRPr="004B1F0D" w:rsidRDefault="00454370" w:rsidP="001E70AE">
      <w:pPr>
        <w:pStyle w:val="Corpodetexto"/>
        <w:rPr>
          <w:rFonts w:ascii="Times New Roman" w:hAnsi="Times New Roman"/>
          <w:b/>
          <w:color w:val="002060"/>
          <w:szCs w:val="20"/>
        </w:rPr>
      </w:pPr>
      <w:r w:rsidRPr="004B1F0D">
        <w:rPr>
          <w:rFonts w:ascii="Times New Roman" w:hAnsi="Times New Roman"/>
          <w:b/>
          <w:color w:val="002060"/>
          <w:szCs w:val="20"/>
        </w:rPr>
        <w:t>|0000|LECF|</w:t>
      </w:r>
      <w:r w:rsidR="00297462" w:rsidRPr="004B1F0D">
        <w:rPr>
          <w:rFonts w:ascii="Times New Roman" w:hAnsi="Times New Roman"/>
          <w:b/>
          <w:color w:val="002060"/>
          <w:szCs w:val="20"/>
        </w:rPr>
        <w:t>00</w:t>
      </w:r>
      <w:r w:rsidR="00FB0FDC">
        <w:rPr>
          <w:rFonts w:ascii="Times New Roman" w:hAnsi="Times New Roman"/>
          <w:b/>
          <w:color w:val="002060"/>
          <w:szCs w:val="20"/>
        </w:rPr>
        <w:t>10</w:t>
      </w:r>
      <w:r w:rsidR="00297462" w:rsidRPr="004B1F0D">
        <w:rPr>
          <w:rFonts w:ascii="Times New Roman" w:hAnsi="Times New Roman"/>
          <w:b/>
          <w:color w:val="002060"/>
          <w:szCs w:val="20"/>
        </w:rPr>
        <w:t>|11111111000191|</w:t>
      </w:r>
      <w:r w:rsidR="006A4D3C" w:rsidRPr="004B1F0D">
        <w:rPr>
          <w:rFonts w:ascii="Times New Roman" w:hAnsi="Times New Roman"/>
          <w:b/>
          <w:color w:val="002060"/>
          <w:szCs w:val="20"/>
        </w:rPr>
        <w:t>EMPRESA TESTE|0|0|||0101</w:t>
      </w:r>
      <w:r w:rsidR="00CB5F72">
        <w:rPr>
          <w:rFonts w:ascii="Times New Roman" w:hAnsi="Times New Roman"/>
          <w:b/>
          <w:color w:val="002060"/>
          <w:szCs w:val="20"/>
        </w:rPr>
        <w:t>202</w:t>
      </w:r>
      <w:r w:rsidR="00FB0FDC">
        <w:rPr>
          <w:rFonts w:ascii="Times New Roman" w:hAnsi="Times New Roman"/>
          <w:b/>
          <w:color w:val="002060"/>
          <w:szCs w:val="20"/>
        </w:rPr>
        <w:t>3</w:t>
      </w:r>
      <w:r w:rsidR="006A4D3C" w:rsidRPr="004B1F0D">
        <w:rPr>
          <w:rFonts w:ascii="Times New Roman" w:hAnsi="Times New Roman"/>
          <w:b/>
          <w:color w:val="002060"/>
          <w:szCs w:val="20"/>
        </w:rPr>
        <w:t>|3112</w:t>
      </w:r>
      <w:r w:rsidR="00CB5F72">
        <w:rPr>
          <w:rFonts w:ascii="Times New Roman" w:hAnsi="Times New Roman"/>
          <w:b/>
          <w:color w:val="002060"/>
          <w:szCs w:val="20"/>
        </w:rPr>
        <w:t>202</w:t>
      </w:r>
      <w:r w:rsidR="00FB0FDC">
        <w:rPr>
          <w:rFonts w:ascii="Times New Roman" w:hAnsi="Times New Roman"/>
          <w:b/>
          <w:color w:val="002060"/>
          <w:szCs w:val="20"/>
        </w:rPr>
        <w:t>3</w:t>
      </w:r>
      <w:r w:rsidR="006A4D3C" w:rsidRPr="004B1F0D">
        <w:rPr>
          <w:rFonts w:ascii="Times New Roman" w:hAnsi="Times New Roman"/>
          <w:b/>
          <w:color w:val="002060"/>
          <w:szCs w:val="20"/>
        </w:rPr>
        <w:t>|N||0||</w:t>
      </w:r>
    </w:p>
    <w:p w14:paraId="05C1778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0|: Identificação do tipo do registro.</w:t>
      </w:r>
    </w:p>
    <w:p w14:paraId="6A131523"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ECF|: </w:t>
      </w:r>
      <w:r w:rsidR="00685FA5" w:rsidRPr="004B1F0D">
        <w:rPr>
          <w:rFonts w:ascii="Times New Roman" w:hAnsi="Times New Roman"/>
          <w:color w:val="002060"/>
          <w:szCs w:val="20"/>
        </w:rPr>
        <w:t>Identificação</w:t>
      </w:r>
      <w:r w:rsidRPr="004B1F0D">
        <w:rPr>
          <w:rFonts w:ascii="Times New Roman" w:hAnsi="Times New Roman"/>
          <w:color w:val="002060"/>
          <w:szCs w:val="20"/>
        </w:rPr>
        <w:t xml:space="preserve"> do tipo de Sped (LECF = Escrituração Contábil Fiscal).</w:t>
      </w:r>
    </w:p>
    <w:p w14:paraId="791EC829" w14:textId="5F025CA6" w:rsidR="00297462" w:rsidRPr="004B1F0D" w:rsidRDefault="00454370"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97462" w:rsidRPr="004B1F0D">
        <w:rPr>
          <w:rFonts w:ascii="Times New Roman" w:hAnsi="Times New Roman"/>
          <w:color w:val="002060"/>
          <w:szCs w:val="20"/>
        </w:rPr>
        <w:t>00</w:t>
      </w:r>
      <w:r w:rsidRPr="004B1F0D">
        <w:rPr>
          <w:rFonts w:ascii="Times New Roman" w:hAnsi="Times New Roman"/>
          <w:color w:val="002060"/>
          <w:szCs w:val="20"/>
        </w:rPr>
        <w:t>0</w:t>
      </w:r>
      <w:r w:rsidR="00942420">
        <w:rPr>
          <w:rFonts w:ascii="Times New Roman" w:hAnsi="Times New Roman"/>
          <w:color w:val="002060"/>
          <w:szCs w:val="20"/>
        </w:rPr>
        <w:t>9</w:t>
      </w:r>
      <w:r w:rsidR="00297462" w:rsidRPr="004B1F0D">
        <w:rPr>
          <w:rFonts w:ascii="Times New Roman" w:hAnsi="Times New Roman"/>
          <w:color w:val="002060"/>
          <w:szCs w:val="20"/>
        </w:rPr>
        <w:t>|: Código</w:t>
      </w:r>
      <w:r w:rsidRPr="004B1F0D">
        <w:rPr>
          <w:rFonts w:ascii="Times New Roman" w:hAnsi="Times New Roman"/>
          <w:color w:val="002060"/>
          <w:szCs w:val="20"/>
        </w:rPr>
        <w:t xml:space="preserve"> da versão do leiaute (Versão </w:t>
      </w:r>
      <w:r w:rsidR="00297462" w:rsidRPr="004B1F0D">
        <w:rPr>
          <w:rFonts w:ascii="Times New Roman" w:hAnsi="Times New Roman"/>
          <w:color w:val="002060"/>
          <w:szCs w:val="20"/>
        </w:rPr>
        <w:t>00</w:t>
      </w:r>
      <w:r w:rsidR="00FB0FDC">
        <w:rPr>
          <w:rFonts w:ascii="Times New Roman" w:hAnsi="Times New Roman"/>
          <w:color w:val="002060"/>
          <w:szCs w:val="20"/>
        </w:rPr>
        <w:t>10</w:t>
      </w:r>
      <w:r w:rsidR="00297462" w:rsidRPr="004B1F0D">
        <w:rPr>
          <w:rFonts w:ascii="Times New Roman" w:hAnsi="Times New Roman"/>
          <w:color w:val="002060"/>
          <w:szCs w:val="20"/>
        </w:rPr>
        <w:t>).</w:t>
      </w:r>
    </w:p>
    <w:p w14:paraId="2CF1D50A"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11.111.111/0001-91).</w:t>
      </w:r>
    </w:p>
    <w:p w14:paraId="5486BC1F"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EMPRESA TESTE|: Nome empresarial.</w:t>
      </w:r>
    </w:p>
    <w:p w14:paraId="4FEBC2C8"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dor de início do período (0 = Regular – início no primeiro dia do ano).</w:t>
      </w:r>
    </w:p>
    <w:p w14:paraId="229C6479"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Situação especial (0 = Normal – sem ocorrência de situação especial ou evento).</w:t>
      </w:r>
    </w:p>
    <w:p w14:paraId="64C74C6C"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Patrimônio remanescente em caso de cisão (Não há).</w:t>
      </w:r>
    </w:p>
    <w:p w14:paraId="4CCBBC9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Data da situação especial ou evento (Não há).</w:t>
      </w:r>
    </w:p>
    <w:p w14:paraId="3F0F32F7" w14:textId="78A9453C"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w:t>
      </w:r>
      <w:r w:rsidR="0023132E">
        <w:rPr>
          <w:rFonts w:ascii="Times New Roman" w:hAnsi="Times New Roman"/>
          <w:color w:val="002060"/>
          <w:szCs w:val="20"/>
        </w:rPr>
        <w:t>2</w:t>
      </w:r>
      <w:r w:rsidRPr="004B1F0D">
        <w:rPr>
          <w:rFonts w:ascii="Times New Roman" w:hAnsi="Times New Roman"/>
          <w:color w:val="002060"/>
          <w:szCs w:val="20"/>
        </w:rPr>
        <w:t>|: Data inicial das informações contidas no arquivo (01/01/</w:t>
      </w:r>
      <w:r w:rsidR="00CB5F72">
        <w:rPr>
          <w:rFonts w:ascii="Times New Roman" w:hAnsi="Times New Roman"/>
          <w:color w:val="002060"/>
          <w:szCs w:val="20"/>
        </w:rPr>
        <w:t>202</w:t>
      </w:r>
      <w:r w:rsidR="00FB0FDC">
        <w:rPr>
          <w:rFonts w:ascii="Times New Roman" w:hAnsi="Times New Roman"/>
          <w:color w:val="002060"/>
          <w:szCs w:val="20"/>
        </w:rPr>
        <w:t>3</w:t>
      </w:r>
      <w:r w:rsidRPr="004B1F0D">
        <w:rPr>
          <w:rFonts w:ascii="Times New Roman" w:hAnsi="Times New Roman"/>
          <w:color w:val="002060"/>
          <w:szCs w:val="20"/>
        </w:rPr>
        <w:t>).</w:t>
      </w:r>
    </w:p>
    <w:p w14:paraId="45231176" w14:textId="10D21572"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3112</w:t>
      </w:r>
      <w:r w:rsidR="00CB5F72">
        <w:rPr>
          <w:rFonts w:ascii="Times New Roman" w:hAnsi="Times New Roman"/>
          <w:color w:val="002060"/>
          <w:szCs w:val="20"/>
        </w:rPr>
        <w:t>202</w:t>
      </w:r>
      <w:r w:rsidR="0023132E">
        <w:rPr>
          <w:rFonts w:ascii="Times New Roman" w:hAnsi="Times New Roman"/>
          <w:color w:val="002060"/>
          <w:szCs w:val="20"/>
        </w:rPr>
        <w:t>2</w:t>
      </w:r>
      <w:r w:rsidRPr="004B1F0D">
        <w:rPr>
          <w:rFonts w:ascii="Times New Roman" w:hAnsi="Times New Roman"/>
          <w:color w:val="002060"/>
          <w:szCs w:val="20"/>
        </w:rPr>
        <w:t>|: Data final das informações contidas no arquivo (31/12/</w:t>
      </w:r>
      <w:r w:rsidR="00CB5F72">
        <w:rPr>
          <w:rFonts w:ascii="Times New Roman" w:hAnsi="Times New Roman"/>
          <w:color w:val="002060"/>
          <w:szCs w:val="20"/>
        </w:rPr>
        <w:t>202</w:t>
      </w:r>
      <w:r w:rsidR="00FB0FDC">
        <w:rPr>
          <w:rFonts w:ascii="Times New Roman" w:hAnsi="Times New Roman"/>
          <w:color w:val="002060"/>
          <w:szCs w:val="20"/>
        </w:rPr>
        <w:t>3</w:t>
      </w:r>
      <w:r w:rsidRPr="004B1F0D">
        <w:rPr>
          <w:rFonts w:ascii="Times New Roman" w:hAnsi="Times New Roman"/>
          <w:color w:val="002060"/>
          <w:szCs w:val="20"/>
        </w:rPr>
        <w:t>).</w:t>
      </w:r>
    </w:p>
    <w:p w14:paraId="6D61ACA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N|: Escrituração original (não é retificadora).</w:t>
      </w:r>
    </w:p>
    <w:p w14:paraId="5728E21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Número do recibo da ECF a ser retificada (Não há).</w:t>
      </w:r>
    </w:p>
    <w:p w14:paraId="5675CC4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Tipo da ECF (0 = ECF da empresa não participante de SCP).</w:t>
      </w:r>
    </w:p>
    <w:p w14:paraId="002B277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Identificação da SCP (Não há).</w:t>
      </w:r>
    </w:p>
    <w:p w14:paraId="129618B6" w14:textId="77777777" w:rsidR="00454370" w:rsidRPr="004B1F0D" w:rsidRDefault="00454370">
      <w:pPr>
        <w:spacing w:after="200" w:line="276" w:lineRule="auto"/>
        <w:rPr>
          <w:b/>
          <w:bCs/>
          <w:color w:val="0000FF"/>
          <w:szCs w:val="20"/>
        </w:rPr>
      </w:pPr>
      <w:r w:rsidRPr="004B1F0D">
        <w:rPr>
          <w:color w:val="0000FF"/>
          <w:szCs w:val="20"/>
        </w:rPr>
        <w:br w:type="page"/>
      </w:r>
    </w:p>
    <w:p w14:paraId="233ECA19" w14:textId="77777777" w:rsidR="00361BA8" w:rsidRPr="004B1F0D" w:rsidRDefault="00361BA8" w:rsidP="00867F54">
      <w:pPr>
        <w:pStyle w:val="Ttulo4"/>
      </w:pPr>
      <w:bookmarkStart w:id="84" w:name="_Toc156228206"/>
      <w:r w:rsidRPr="004B1F0D">
        <w:t>Registro 0001: Abertura do Bloco 0</w:t>
      </w:r>
      <w:bookmarkEnd w:id="84"/>
    </w:p>
    <w:p w14:paraId="3ADBE9F8" w14:textId="77777777" w:rsidR="00080BA8" w:rsidRPr="004B1F0D" w:rsidRDefault="00080BA8" w:rsidP="00080BA8"/>
    <w:tbl>
      <w:tblPr>
        <w:tblW w:w="15420" w:type="dxa"/>
        <w:jc w:val="center"/>
        <w:tblCellMar>
          <w:left w:w="70" w:type="dxa"/>
          <w:right w:w="70" w:type="dxa"/>
        </w:tblCellMar>
        <w:tblLook w:val="04A0" w:firstRow="1" w:lastRow="0" w:firstColumn="1" w:lastColumn="0" w:noHBand="0" w:noVBand="1"/>
      </w:tblPr>
      <w:tblGrid>
        <w:gridCol w:w="11120"/>
        <w:gridCol w:w="4300"/>
      </w:tblGrid>
      <w:tr w:rsidR="00066735" w:rsidRPr="004B1F0D" w14:paraId="51266E60" w14:textId="77777777" w:rsidTr="0023422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01: ABERTURA DO BLOCO 0</w:t>
            </w:r>
          </w:p>
        </w:tc>
      </w:tr>
      <w:tr w:rsidR="00066735" w:rsidRPr="004B1F0D" w14:paraId="288DDA30" w14:textId="77777777" w:rsidTr="0023422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66735" w:rsidRPr="004B1F0D" w14:paraId="3A9532F4" w14:textId="77777777" w:rsidTr="0023422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66735" w:rsidRPr="004B1F0D" w14:paraId="42BDBCCC" w14:textId="77777777" w:rsidTr="0023422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4B1F0D" w:rsidRDefault="00066735" w:rsidP="000667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400C31E" w14:textId="77777777" w:rsidR="00080BA8" w:rsidRPr="004B1F0D" w:rsidRDefault="00080BA8" w:rsidP="00066735"/>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4B1F0D" w14:paraId="43DF24E4" w14:textId="77777777" w:rsidTr="0023422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66735" w:rsidRPr="004B1F0D" w14:paraId="38FF79FF" w14:textId="77777777" w:rsidTr="0023422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66735" w:rsidRPr="004B1F0D" w14:paraId="6230E3A2" w14:textId="77777777" w:rsidTr="0023422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899BAD7" w14:textId="77777777" w:rsidR="00080BA8" w:rsidRPr="004B1F0D" w:rsidRDefault="00080BA8" w:rsidP="00F11F4E">
      <w:pPr>
        <w:pStyle w:val="PSDS-MarcadoresNivel2"/>
        <w:numPr>
          <w:ilvl w:val="0"/>
          <w:numId w:val="0"/>
        </w:numPr>
        <w:rPr>
          <w:rFonts w:ascii="Times New Roman" w:hAnsi="Times New Roman"/>
        </w:rPr>
      </w:pPr>
    </w:p>
    <w:p w14:paraId="0CA16D53" w14:textId="77777777" w:rsidR="00F11F4E" w:rsidRPr="004B1F0D" w:rsidRDefault="00F11F4E" w:rsidP="00F11F4E">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7EBCADE" w14:textId="77777777" w:rsidR="00F11F4E" w:rsidRPr="004B1F0D" w:rsidRDefault="00F11F4E" w:rsidP="00F11F4E">
      <w:pPr>
        <w:pStyle w:val="Corpodetexto"/>
        <w:ind w:left="708" w:firstLine="12"/>
        <w:rPr>
          <w:rFonts w:ascii="Times New Roman" w:hAnsi="Times New Roman"/>
          <w:szCs w:val="20"/>
        </w:rPr>
      </w:pPr>
    </w:p>
    <w:p w14:paraId="1BD26597" w14:textId="77777777" w:rsidR="00F11F4E" w:rsidRPr="004B1F0D" w:rsidRDefault="00000000" w:rsidP="00116438">
      <w:pPr>
        <w:pStyle w:val="Corpodetexto"/>
        <w:rPr>
          <w:rFonts w:ascii="Times New Roman" w:hAnsi="Times New Roman"/>
          <w:b/>
          <w:szCs w:val="20"/>
        </w:rPr>
      </w:pPr>
      <w:hyperlink r:id="rId21" w:anchor="REGRA_OCORRENCIA_UNITARIA_ARQ" w:history="1">
        <w:r w:rsidR="00F11F4E" w:rsidRPr="004B1F0D">
          <w:rPr>
            <w:rFonts w:ascii="Times New Roman" w:hAnsi="Times New Roman"/>
            <w:b/>
            <w:szCs w:val="20"/>
          </w:rPr>
          <w:t>REGRA_OCORRENCIA_UNITARIA_ARQ</w:t>
        </w:r>
      </w:hyperlink>
      <w:r w:rsidR="00F11F4E" w:rsidRPr="004B1F0D">
        <w:rPr>
          <w:rFonts w:ascii="Times New Roman" w:hAnsi="Times New Roman"/>
          <w:color w:val="auto"/>
          <w:szCs w:val="20"/>
        </w:rPr>
        <w:t xml:space="preserve">: </w:t>
      </w:r>
      <w:r w:rsidR="00F11F4E" w:rsidRPr="004B1F0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4B1F0D" w:rsidRDefault="00F11F4E" w:rsidP="00F11F4E">
      <w:pPr>
        <w:jc w:val="both"/>
        <w:rPr>
          <w:szCs w:val="20"/>
        </w:rPr>
      </w:pPr>
    </w:p>
    <w:p w14:paraId="407C3945" w14:textId="77777777" w:rsidR="00342F1D"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ADED65" w14:textId="77777777" w:rsidR="00342F1D" w:rsidRPr="004B1F0D" w:rsidRDefault="00342F1D" w:rsidP="00454370">
      <w:pPr>
        <w:pStyle w:val="Corpodetexto"/>
        <w:rPr>
          <w:rFonts w:ascii="Times New Roman" w:hAnsi="Times New Roman"/>
          <w:b/>
          <w:color w:val="002060"/>
          <w:szCs w:val="20"/>
        </w:rPr>
      </w:pPr>
    </w:p>
    <w:p w14:paraId="43793A05" w14:textId="77777777" w:rsidR="00297462"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0001|0|</w:t>
      </w:r>
    </w:p>
    <w:p w14:paraId="1CB3B540"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1|: Identificação do tipo do registro.</w:t>
      </w:r>
    </w:p>
    <w:p w14:paraId="353D0D2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22E4DCA" w14:textId="77777777" w:rsidR="00297462" w:rsidRPr="004B1F0D" w:rsidRDefault="00297462" w:rsidP="00297462">
      <w:pPr>
        <w:pStyle w:val="Corpodetexto"/>
        <w:rPr>
          <w:rFonts w:ascii="Times New Roman" w:hAnsi="Times New Roman"/>
          <w:szCs w:val="20"/>
        </w:rPr>
      </w:pPr>
    </w:p>
    <w:p w14:paraId="456AEFD6" w14:textId="77777777" w:rsidR="00361BA8" w:rsidRPr="004B1F0D" w:rsidRDefault="00361BA8" w:rsidP="00F11F4E">
      <w:pPr>
        <w:jc w:val="both"/>
        <w:rPr>
          <w:szCs w:val="20"/>
        </w:rPr>
      </w:pPr>
    </w:p>
    <w:p w14:paraId="327FBA17" w14:textId="77777777" w:rsidR="001A297B" w:rsidRPr="004B1F0D" w:rsidRDefault="001A297B">
      <w:pPr>
        <w:spacing w:after="200" w:line="276" w:lineRule="auto"/>
        <w:rPr>
          <w:b/>
          <w:bCs/>
          <w:color w:val="0000FF"/>
          <w:szCs w:val="20"/>
        </w:rPr>
      </w:pPr>
      <w:r w:rsidRPr="004B1F0D">
        <w:rPr>
          <w:color w:val="0000FF"/>
          <w:szCs w:val="20"/>
        </w:rPr>
        <w:br w:type="page"/>
      </w:r>
    </w:p>
    <w:p w14:paraId="6912CA90" w14:textId="77777777" w:rsidR="00953CA7" w:rsidRPr="004B1F0D" w:rsidRDefault="00953CA7" w:rsidP="00867F54">
      <w:pPr>
        <w:pStyle w:val="Ttulo4"/>
      </w:pPr>
      <w:bookmarkStart w:id="85" w:name="_Toc156228207"/>
      <w:r w:rsidRPr="004B1F0D">
        <w:t xml:space="preserve">Registro 0010: </w:t>
      </w:r>
      <w:r w:rsidR="00D16822" w:rsidRPr="004B1F0D">
        <w:t>Parâmetros de Tributação</w:t>
      </w:r>
      <w:bookmarkEnd w:id="85"/>
    </w:p>
    <w:p w14:paraId="10F1D7B9" w14:textId="77777777" w:rsidR="00795E77" w:rsidRPr="004B1F0D" w:rsidRDefault="00795E77" w:rsidP="002247D6">
      <w:pPr>
        <w:jc w:val="both"/>
        <w:rPr>
          <w:szCs w:val="20"/>
        </w:rPr>
      </w:pPr>
    </w:p>
    <w:p w14:paraId="28ED8CC8" w14:textId="77777777" w:rsidR="00953CA7" w:rsidRPr="004B1F0D" w:rsidRDefault="00953CA7" w:rsidP="00252999">
      <w:pPr>
        <w:ind w:firstLine="708"/>
        <w:rPr>
          <w:szCs w:val="20"/>
        </w:rPr>
      </w:pPr>
      <w:r w:rsidRPr="004B1F0D">
        <w:rPr>
          <w:szCs w:val="20"/>
        </w:rPr>
        <w:t xml:space="preserve">Apresenta os parâmetros fiscais que identificam quais blocos e registros </w:t>
      </w:r>
      <w:r w:rsidR="005D785C" w:rsidRPr="004B1F0D">
        <w:rPr>
          <w:szCs w:val="20"/>
        </w:rPr>
        <w:t>serão</w:t>
      </w:r>
      <w:r w:rsidRPr="004B1F0D">
        <w:rPr>
          <w:szCs w:val="20"/>
        </w:rPr>
        <w:t xml:space="preserve"> preenchidos.</w:t>
      </w:r>
    </w:p>
    <w:p w14:paraId="3C3E8D74" w14:textId="77777777" w:rsidR="00953CA7" w:rsidRPr="004B1F0D" w:rsidRDefault="00953CA7" w:rsidP="00953CA7">
      <w:pPr>
        <w:rPr>
          <w:szCs w:val="20"/>
        </w:rPr>
      </w:pPr>
    </w:p>
    <w:p w14:paraId="46C568D7" w14:textId="77777777" w:rsidR="00252999" w:rsidRPr="004B1F0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O plano de contas referencial a ser utili</w:t>
      </w:r>
      <w:r w:rsidR="000654C2" w:rsidRPr="004B1F0D">
        <w:rPr>
          <w:rFonts w:ascii="Times New Roman" w:hAnsi="Times New Roman" w:cs="Times New Roman"/>
          <w:szCs w:val="20"/>
          <w:lang w:val="pt-PT"/>
        </w:rPr>
        <w:t>zado segue as seguintes regras:</w:t>
      </w:r>
    </w:p>
    <w:p w14:paraId="1E53E7CF"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Utilizar o plano de contas definido no campo </w:t>
      </w:r>
      <w:r w:rsidR="00454370" w:rsidRPr="004B1F0D">
        <w:rPr>
          <w:rFonts w:ascii="Times New Roman" w:hAnsi="Times New Roman" w:cs="Times New Roman"/>
          <w:szCs w:val="20"/>
          <w:lang w:val="pt-PT"/>
        </w:rPr>
        <w:t>0010.</w:t>
      </w:r>
      <w:r w:rsidRPr="004B1F0D">
        <w:rPr>
          <w:rFonts w:ascii="Times New Roman" w:hAnsi="Times New Roman" w:cs="Times New Roman"/>
          <w:szCs w:val="20"/>
          <w:lang w:val="pt-PT"/>
        </w:rPr>
        <w:t>COD_</w:t>
      </w:r>
      <w:r w:rsidR="00953CA7" w:rsidRPr="004B1F0D">
        <w:rPr>
          <w:rFonts w:ascii="Times New Roman" w:hAnsi="Times New Roman" w:cs="Times New Roman"/>
          <w:szCs w:val="20"/>
          <w:lang w:val="pt-PT"/>
        </w:rPr>
        <w:t>QUALI</w:t>
      </w:r>
      <w:r w:rsidRPr="004B1F0D">
        <w:rPr>
          <w:rFonts w:ascii="Times New Roman" w:hAnsi="Times New Roman" w:cs="Times New Roman"/>
          <w:szCs w:val="20"/>
          <w:lang w:val="pt-PT"/>
        </w:rPr>
        <w:t>F</w:t>
      </w:r>
      <w:r w:rsidR="00C70F33" w:rsidRPr="004B1F0D">
        <w:rPr>
          <w:rFonts w:ascii="Times New Roman" w:hAnsi="Times New Roman" w:cs="Times New Roman"/>
          <w:szCs w:val="20"/>
          <w:lang w:val="pt-PT"/>
        </w:rPr>
        <w:t>_PJ</w:t>
      </w:r>
      <w:r w:rsidRPr="004B1F0D">
        <w:rPr>
          <w:rFonts w:ascii="Times New Roman" w:hAnsi="Times New Roman" w:cs="Times New Roman"/>
          <w:szCs w:val="20"/>
          <w:lang w:val="pt-PT"/>
        </w:rPr>
        <w:t>.</w:t>
      </w:r>
    </w:p>
    <w:p w14:paraId="13F0B2AA"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Se </w:t>
      </w:r>
      <w:r w:rsidR="00C70F33" w:rsidRPr="004B1F0D">
        <w:rPr>
          <w:rFonts w:ascii="Times New Roman" w:hAnsi="Times New Roman" w:cs="Times New Roman"/>
          <w:szCs w:val="20"/>
          <w:lang w:val="pt-PT"/>
        </w:rPr>
        <w:t xml:space="preserve">0010.COD_QUALIF_PJ </w:t>
      </w:r>
      <w:r w:rsidR="00953CA7" w:rsidRPr="004B1F0D">
        <w:rPr>
          <w:rFonts w:ascii="Times New Roman" w:hAnsi="Times New Roman" w:cs="Times New Roman"/>
          <w:szCs w:val="20"/>
          <w:lang w:val="pt-PT"/>
        </w:rPr>
        <w:t>não estiver preenchido</w:t>
      </w:r>
      <w:r w:rsidR="0089492A" w:rsidRPr="004B1F0D">
        <w:rPr>
          <w:rFonts w:ascii="Times New Roman" w:hAnsi="Times New Roman" w:cs="Times New Roman"/>
          <w:szCs w:val="20"/>
          <w:lang w:val="pt-PT"/>
        </w:rPr>
        <w:t>,</w:t>
      </w:r>
      <w:r w:rsidR="00953CA7" w:rsidRPr="004B1F0D">
        <w:rPr>
          <w:rFonts w:ascii="Times New Roman" w:hAnsi="Times New Roman" w:cs="Times New Roman"/>
          <w:szCs w:val="20"/>
          <w:lang w:val="pt-PT"/>
        </w:rPr>
        <w:t xml:space="preserve"> verificar o campo </w:t>
      </w:r>
      <w:r w:rsidR="00454370" w:rsidRPr="004B1F0D">
        <w:rPr>
          <w:rFonts w:ascii="Times New Roman" w:hAnsi="Times New Roman" w:cs="Times New Roman"/>
          <w:szCs w:val="20"/>
          <w:lang w:val="pt-PT"/>
        </w:rPr>
        <w:t>0010.</w:t>
      </w:r>
      <w:r w:rsidR="00953CA7" w:rsidRPr="004B1F0D">
        <w:rPr>
          <w:rFonts w:ascii="Times New Roman" w:hAnsi="Times New Roman" w:cs="Times New Roman"/>
          <w:szCs w:val="20"/>
          <w:lang w:val="pt-PT"/>
        </w:rPr>
        <w:t xml:space="preserve">APUR_CSLL. </w:t>
      </w:r>
    </w:p>
    <w:p w14:paraId="1402DBA8" w14:textId="77777777" w:rsidR="00953CA7"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89492A" w:rsidRPr="004B1F0D">
        <w:rPr>
          <w:rFonts w:ascii="Times New Roman" w:hAnsi="Times New Roman" w:cs="Times New Roman"/>
          <w:szCs w:val="20"/>
          <w:lang w:val="pt-PT"/>
        </w:rPr>
        <w:t xml:space="preserve">Se </w:t>
      </w:r>
      <w:r w:rsidR="00454370" w:rsidRPr="004B1F0D">
        <w:rPr>
          <w:rFonts w:ascii="Times New Roman" w:hAnsi="Times New Roman" w:cs="Times New Roman"/>
          <w:szCs w:val="20"/>
          <w:lang w:val="pt-PT"/>
        </w:rPr>
        <w:t>0010.</w:t>
      </w:r>
      <w:r w:rsidR="00C70F33" w:rsidRPr="004B1F0D">
        <w:rPr>
          <w:rFonts w:ascii="Times New Roman" w:hAnsi="Times New Roman" w:cs="Times New Roman"/>
          <w:szCs w:val="20"/>
          <w:lang w:val="pt-PT"/>
        </w:rPr>
        <w:t xml:space="preserve">APUR_CSLL </w:t>
      </w:r>
      <w:r w:rsidR="00953CA7" w:rsidRPr="004B1F0D">
        <w:rPr>
          <w:rFonts w:ascii="Times New Roman" w:hAnsi="Times New Roman" w:cs="Times New Roman"/>
          <w:szCs w:val="20"/>
          <w:lang w:val="pt-PT"/>
        </w:rPr>
        <w:t xml:space="preserve">for igual a “A” </w:t>
      </w:r>
      <w:r w:rsidR="0089492A" w:rsidRPr="004B1F0D">
        <w:rPr>
          <w:rFonts w:ascii="Times New Roman" w:hAnsi="Times New Roman" w:cs="Times New Roman"/>
          <w:szCs w:val="20"/>
          <w:lang w:val="pt-PT"/>
        </w:rPr>
        <w:t xml:space="preserve">(Anual) </w:t>
      </w:r>
      <w:r w:rsidR="00953CA7" w:rsidRPr="004B1F0D">
        <w:rPr>
          <w:rFonts w:ascii="Times New Roman" w:hAnsi="Times New Roman" w:cs="Times New Roman"/>
          <w:szCs w:val="20"/>
          <w:lang w:val="pt-PT"/>
        </w:rPr>
        <w:t xml:space="preserve">ou “T” </w:t>
      </w:r>
      <w:r w:rsidR="001E70AE" w:rsidRPr="004B1F0D">
        <w:rPr>
          <w:rFonts w:ascii="Times New Roman" w:hAnsi="Times New Roman" w:cs="Times New Roman"/>
          <w:szCs w:val="20"/>
          <w:lang w:val="pt-PT"/>
        </w:rPr>
        <w:t xml:space="preserve">(Trimestral), </w:t>
      </w:r>
      <w:r w:rsidR="00953CA7" w:rsidRPr="004B1F0D">
        <w:rPr>
          <w:rFonts w:ascii="Times New Roman" w:hAnsi="Times New Roman" w:cs="Times New Roman"/>
          <w:szCs w:val="20"/>
          <w:lang w:val="pt-PT"/>
        </w:rPr>
        <w:t xml:space="preserve">utilizar o plano de contas </w:t>
      </w:r>
      <w:r w:rsidR="005D785C" w:rsidRPr="004B1F0D">
        <w:rPr>
          <w:rFonts w:ascii="Times New Roman" w:hAnsi="Times New Roman" w:cs="Times New Roman"/>
          <w:szCs w:val="20"/>
          <w:lang w:val="pt-PT"/>
        </w:rPr>
        <w:t xml:space="preserve">de </w:t>
      </w:r>
      <w:r w:rsidR="00953CA7" w:rsidRPr="004B1F0D">
        <w:rPr>
          <w:rFonts w:ascii="Times New Roman" w:hAnsi="Times New Roman" w:cs="Times New Roman"/>
          <w:szCs w:val="20"/>
          <w:lang w:val="pt-PT"/>
        </w:rPr>
        <w:t>imune</w:t>
      </w:r>
      <w:r w:rsidR="005D785C" w:rsidRPr="004B1F0D">
        <w:rPr>
          <w:rFonts w:ascii="Times New Roman" w:hAnsi="Times New Roman" w:cs="Times New Roman"/>
          <w:szCs w:val="20"/>
          <w:lang w:val="pt-PT"/>
        </w:rPr>
        <w:t>s</w:t>
      </w:r>
      <w:r w:rsidR="00953CA7" w:rsidRPr="004B1F0D">
        <w:rPr>
          <w:rFonts w:ascii="Times New Roman" w:hAnsi="Times New Roman" w:cs="Times New Roman"/>
          <w:szCs w:val="20"/>
          <w:lang w:val="pt-PT"/>
        </w:rPr>
        <w:t xml:space="preserve"> e isenta</w:t>
      </w:r>
      <w:r w:rsidR="005D785C" w:rsidRPr="004B1F0D">
        <w:rPr>
          <w:rFonts w:ascii="Times New Roman" w:hAnsi="Times New Roman" w:cs="Times New Roman"/>
          <w:szCs w:val="20"/>
          <w:lang w:val="pt-PT"/>
        </w:rPr>
        <w:t>s</w:t>
      </w:r>
      <w:r w:rsidR="00C70F33" w:rsidRPr="004B1F0D">
        <w:rPr>
          <w:rFonts w:ascii="Times New Roman" w:hAnsi="Times New Roman" w:cs="Times New Roman"/>
          <w:szCs w:val="20"/>
          <w:lang w:val="pt-PT"/>
        </w:rPr>
        <w:t xml:space="preserve"> </w:t>
      </w:r>
      <w:r w:rsidRPr="004B1F0D">
        <w:rPr>
          <w:rFonts w:ascii="Times New Roman" w:hAnsi="Times New Roman" w:cs="Times New Roman"/>
          <w:szCs w:val="20"/>
          <w:lang w:val="pt-PT"/>
        </w:rPr>
        <w:t>nos períodos correspondentes.</w:t>
      </w:r>
    </w:p>
    <w:p w14:paraId="4CB182D7" w14:textId="77777777" w:rsidR="00C70F33" w:rsidRPr="004B1F0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4B1F0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jc w:val="center"/>
        <w:tblCellMar>
          <w:left w:w="70" w:type="dxa"/>
          <w:right w:w="70" w:type="dxa"/>
        </w:tblCellMar>
        <w:tblLook w:val="04A0" w:firstRow="1" w:lastRow="0" w:firstColumn="1" w:lastColumn="0" w:noHBand="0" w:noVBand="1"/>
      </w:tblPr>
      <w:tblGrid>
        <w:gridCol w:w="10360"/>
        <w:gridCol w:w="4740"/>
      </w:tblGrid>
      <w:tr w:rsidR="00E3308F" w:rsidRPr="004B1F0D" w14:paraId="47D0CD74" w14:textId="77777777" w:rsidTr="00234225">
        <w:trPr>
          <w:trHeight w:val="615"/>
          <w:jc w:val="center"/>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4B1F0D" w:rsidRDefault="00E3308F" w:rsidP="00E3308F">
            <w:pPr>
              <w:jc w:val="center"/>
              <w:rPr>
                <w:rFonts w:eastAsia="Times New Roman" w:cs="Times New Roman"/>
                <w:b/>
                <w:bCs/>
                <w:color w:val="000000"/>
                <w:szCs w:val="20"/>
                <w:lang w:eastAsia="pt-BR"/>
              </w:rPr>
            </w:pPr>
            <w:bookmarkStart w:id="86" w:name="RANGE!A1"/>
            <w:r w:rsidRPr="004B1F0D">
              <w:rPr>
                <w:rFonts w:eastAsia="Times New Roman" w:cs="Times New Roman"/>
                <w:b/>
                <w:bCs/>
                <w:color w:val="000000"/>
                <w:szCs w:val="20"/>
                <w:lang w:eastAsia="pt-BR"/>
              </w:rPr>
              <w:t>REGISTRO 0010: PARÂMETROS DE TRIBUTAÇÃO</w:t>
            </w:r>
            <w:bookmarkEnd w:id="86"/>
          </w:p>
        </w:tc>
      </w:tr>
      <w:tr w:rsidR="00E3308F" w:rsidRPr="004B1F0D" w14:paraId="6EF4D5F5" w14:textId="77777777" w:rsidTr="00234225">
        <w:trPr>
          <w:trHeight w:val="300"/>
          <w:jc w:val="center"/>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308F" w:rsidRPr="004B1F0D" w14:paraId="7CCDBBA1" w14:textId="77777777" w:rsidTr="00234225">
        <w:trPr>
          <w:trHeight w:val="300"/>
          <w:jc w:val="center"/>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3308F" w:rsidRPr="004B1F0D" w14:paraId="5CA7F154" w14:textId="77777777" w:rsidTr="00234225">
        <w:trPr>
          <w:trHeight w:val="315"/>
          <w:jc w:val="center"/>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1E1FC28" w14:textId="77777777" w:rsidR="00110D73" w:rsidRPr="004B1F0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jc w:val="center"/>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4B1F0D" w14:paraId="24514A81" w14:textId="77777777" w:rsidTr="00234225">
        <w:trPr>
          <w:trHeight w:val="315"/>
          <w:tblHeader/>
          <w:jc w:val="cent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1FC3F152" w14:textId="77777777" w:rsidTr="00234225">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32B128D" w14:textId="77777777" w:rsidTr="00234225">
        <w:trPr>
          <w:trHeight w:val="765"/>
          <w:jc w:val="center"/>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code da ECF do período imediatamente anterior a ser recuperado</w:t>
            </w:r>
            <w:r w:rsidR="0088001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7344DEAC" w14:textId="77777777" w:rsidTr="00234225">
        <w:trPr>
          <w:trHeight w:val="280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5B742F60" w14:textId="77777777" w:rsidR="00E3308F"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e Optante pelo Ref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 assinalar este campo quando for optante pelo Programa de Recuperação Fiscal (Refis).</w:t>
            </w:r>
            <w:r w:rsidRPr="004B1F0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p w14:paraId="2778F348" w14:textId="77777777" w:rsidR="00234225" w:rsidRDefault="00234225" w:rsidP="00E3308F">
            <w:pPr>
              <w:rPr>
                <w:rFonts w:eastAsia="Times New Roman" w:cs="Times New Roman"/>
                <w:color w:val="000000"/>
                <w:szCs w:val="20"/>
                <w:lang w:eastAsia="pt-BR"/>
              </w:rPr>
            </w:pPr>
          </w:p>
          <w:p w14:paraId="06992104" w14:textId="77777777" w:rsidR="00234225" w:rsidRDefault="00234225" w:rsidP="00E3308F">
            <w:pPr>
              <w:rPr>
                <w:rFonts w:eastAsia="Times New Roman" w:cs="Times New Roman"/>
                <w:color w:val="000000"/>
                <w:szCs w:val="20"/>
                <w:lang w:eastAsia="pt-BR"/>
              </w:rPr>
            </w:pPr>
          </w:p>
          <w:p w14:paraId="3E205D53" w14:textId="3B945A57" w:rsidR="00234225" w:rsidRPr="004B1F0D" w:rsidRDefault="00234225" w:rsidP="00E3308F">
            <w:pPr>
              <w:rPr>
                <w:rFonts w:eastAsia="Times New Roman" w:cs="Times New Roman"/>
                <w:color w:val="000000"/>
                <w:szCs w:val="20"/>
                <w:lang w:eastAsia="pt-BR"/>
              </w:rPr>
            </w:pP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ED75A41" w14:textId="77777777" w:rsidTr="00234225">
        <w:trPr>
          <w:trHeight w:val="88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92E6AD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w:t>
            </w:r>
            <w:r w:rsidRPr="004B1F0D">
              <w:rPr>
                <w:rFonts w:eastAsia="Times New Roman" w:cs="Times New Roman"/>
                <w:color w:val="000000"/>
                <w:szCs w:val="20"/>
                <w:lang w:eastAsia="pt-BR"/>
              </w:rPr>
              <w:br/>
              <w:t>1 – Lucro Real.</w:t>
            </w:r>
            <w:r w:rsidRPr="004B1F0D">
              <w:rPr>
                <w:rFonts w:eastAsia="Times New Roman" w:cs="Times New Roman"/>
                <w:color w:val="000000"/>
                <w:szCs w:val="20"/>
                <w:lang w:eastAsia="pt-BR"/>
              </w:rPr>
              <w:br/>
              <w:t>2 – Lucro Real/Arbitrado.</w:t>
            </w:r>
            <w:r w:rsidRPr="004B1F0D">
              <w:rPr>
                <w:rFonts w:eastAsia="Times New Roman" w:cs="Times New Roman"/>
                <w:color w:val="000000"/>
                <w:szCs w:val="20"/>
                <w:lang w:eastAsia="pt-BR"/>
              </w:rPr>
              <w:br/>
              <w:t>3 – Lucro Presumido/Real.</w:t>
            </w:r>
            <w:r w:rsidRPr="004B1F0D">
              <w:rPr>
                <w:rFonts w:eastAsia="Times New Roman" w:cs="Times New Roman"/>
                <w:color w:val="000000"/>
                <w:szCs w:val="20"/>
                <w:lang w:eastAsia="pt-BR"/>
              </w:rPr>
              <w:br/>
              <w:t>4 – Lucro Presumido/Real/Arbitrado.</w:t>
            </w:r>
            <w:r w:rsidRPr="004B1F0D">
              <w:rPr>
                <w:rFonts w:eastAsia="Times New Roman" w:cs="Times New Roman"/>
                <w:color w:val="000000"/>
                <w:szCs w:val="20"/>
                <w:lang w:eastAsia="pt-BR"/>
              </w:rPr>
              <w:br/>
              <w:t>5 – Lucro Presumido.</w:t>
            </w:r>
            <w:r w:rsidRPr="004B1F0D">
              <w:rPr>
                <w:rFonts w:eastAsia="Times New Roman" w:cs="Times New Roman"/>
                <w:color w:val="000000"/>
                <w:szCs w:val="20"/>
                <w:lang w:eastAsia="pt-BR"/>
              </w:rPr>
              <w:br/>
              <w:t>6 – Lucro Arbitrado.</w:t>
            </w:r>
            <w:r w:rsidRPr="004B1F0D">
              <w:rPr>
                <w:rFonts w:eastAsia="Times New Roman" w:cs="Times New Roman"/>
                <w:color w:val="000000"/>
                <w:szCs w:val="20"/>
                <w:lang w:eastAsia="pt-BR"/>
              </w:rPr>
              <w:br/>
              <w:t>7 – Lucro Presumido/Arbitrado.</w:t>
            </w:r>
            <w:r w:rsidRPr="004B1F0D">
              <w:rPr>
                <w:rFonts w:eastAsia="Times New Roman" w:cs="Times New Roman"/>
                <w:color w:val="000000"/>
                <w:szCs w:val="20"/>
                <w:lang w:eastAsia="pt-BR"/>
              </w:rPr>
              <w:br/>
              <w:t>8 – Imune do IRPJ.</w:t>
            </w:r>
            <w:r w:rsidRPr="004B1F0D">
              <w:rPr>
                <w:rFonts w:eastAsia="Times New Roman" w:cs="Times New Roman"/>
                <w:color w:val="000000"/>
                <w:szCs w:val="20"/>
                <w:lang w:eastAsia="pt-BR"/>
              </w:rPr>
              <w:br/>
              <w:t>9 – Isenta do IRPJ.</w:t>
            </w:r>
            <w:r w:rsidRPr="004B1F0D">
              <w:rPr>
                <w:rFonts w:eastAsia="Times New Roman" w:cs="Times New Roman"/>
                <w:color w:val="000000"/>
                <w:szCs w:val="20"/>
                <w:lang w:eastAsia="pt-BR"/>
              </w:rPr>
              <w:br/>
            </w:r>
          </w:p>
          <w:p w14:paraId="4B539E17"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 forma de tributação do IRPJ (Imposto de Renda Sobre a Renda da Pessoa Jurídica) e, consequentemente, da CSLL (Contribuição Social Sobre o Lucro Líquido) adotada, indica que a pessoa jurídica tributada com base no:</w:t>
            </w:r>
            <w:r w:rsidRPr="004B1F0D">
              <w:rPr>
                <w:rFonts w:eastAsia="Times New Roman" w:cs="Times New Roman"/>
                <w:color w:val="000000"/>
                <w:szCs w:val="20"/>
                <w:lang w:eastAsia="pt-BR"/>
              </w:rPr>
              <w:br/>
            </w:r>
          </w:p>
          <w:p w14:paraId="1C2DAA01"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1) Lucro Real: Apurou imposto de renda com base no lucro real.</w:t>
            </w:r>
            <w:r w:rsidRPr="004B1F0D">
              <w:rPr>
                <w:rFonts w:eastAsia="Times New Roman" w:cs="Times New Roman"/>
                <w:color w:val="000000"/>
                <w:szCs w:val="20"/>
                <w:lang w:eastAsia="pt-BR"/>
              </w:rPr>
              <w:br/>
            </w:r>
          </w:p>
          <w:p w14:paraId="05CE9D3C"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2) Lucro Real/Arbitrado: Apurou imposto de renda com base no lucro real, com arbitramento da base de cálculo em algum trimestre do ano-calendário.</w:t>
            </w:r>
            <w:r w:rsidRPr="004B1F0D">
              <w:rPr>
                <w:rFonts w:eastAsia="Times New Roman" w:cs="Times New Roman"/>
                <w:color w:val="000000"/>
                <w:szCs w:val="20"/>
                <w:lang w:eastAsia="pt-BR"/>
              </w:rPr>
              <w:br/>
            </w:r>
          </w:p>
          <w:p w14:paraId="66FEF9FD"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3) Lucro Presumido/Real:</w:t>
            </w:r>
            <w:r w:rsidRPr="004B1F0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4B1F0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4B1F0D">
              <w:rPr>
                <w:rFonts w:eastAsia="Times New Roman" w:cs="Times New Roman"/>
                <w:color w:val="000000"/>
                <w:szCs w:val="20"/>
                <w:lang w:eastAsia="pt-BR"/>
              </w:rPr>
              <w:br/>
            </w:r>
          </w:p>
          <w:p w14:paraId="6908CA1E"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4) Lucro Presumido/Real/Arbitrado: Além da tributação com base no lucro presumido e no lucro real, foi tributada pelo lucro arbitrado em algum trimestre do ano-calendário.</w:t>
            </w:r>
            <w:r w:rsidRPr="004B1F0D">
              <w:rPr>
                <w:rFonts w:eastAsia="Times New Roman" w:cs="Times New Roman"/>
                <w:color w:val="000000"/>
                <w:szCs w:val="20"/>
                <w:lang w:eastAsia="pt-BR"/>
              </w:rPr>
              <w:br/>
            </w:r>
          </w:p>
          <w:p w14:paraId="31EA2FAA"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5) Lucro Presumido: Apurou imposto de renda com base no lucro presumido.</w:t>
            </w:r>
            <w:r w:rsidRPr="004B1F0D">
              <w:rPr>
                <w:rFonts w:eastAsia="Times New Roman" w:cs="Times New Roman"/>
                <w:color w:val="000000"/>
                <w:szCs w:val="20"/>
                <w:lang w:eastAsia="pt-BR"/>
              </w:rPr>
              <w:br/>
            </w:r>
          </w:p>
          <w:p w14:paraId="4E3335E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6) Lucro Arbitrado: Apurou imposto de renda com base no lucro arbitrado em todos os trimestres do ano-calendário.</w:t>
            </w:r>
            <w:r w:rsidRPr="004B1F0D">
              <w:rPr>
                <w:rFonts w:eastAsia="Times New Roman" w:cs="Times New Roman"/>
                <w:color w:val="000000"/>
                <w:szCs w:val="20"/>
                <w:lang w:eastAsia="pt-BR"/>
              </w:rPr>
              <w:br/>
            </w:r>
          </w:p>
          <w:p w14:paraId="235434ED" w14:textId="707F39C4"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7) Lucro Presumido/Arbitrado: Apurou imposto de renda com base no lucro presumido, com arbitramento da base de cálculo em algum trimestre do ano-calendário.</w:t>
            </w:r>
            <w:r w:rsidRPr="004B1F0D">
              <w:rPr>
                <w:rFonts w:eastAsia="Times New Roman" w:cs="Times New Roman"/>
                <w:color w:val="000000"/>
                <w:szCs w:val="20"/>
                <w:lang w:eastAsia="pt-BR"/>
              </w:rPr>
              <w:br/>
              <w:t>8) Imune do IRPJ: É imune do imposto de renda.</w:t>
            </w:r>
            <w:r w:rsidRPr="004B1F0D">
              <w:rPr>
                <w:rFonts w:eastAsia="Times New Roman" w:cs="Times New Roman"/>
                <w:color w:val="000000"/>
                <w:szCs w:val="20"/>
                <w:lang w:eastAsia="pt-BR"/>
              </w:rPr>
              <w:br/>
            </w:r>
          </w:p>
          <w:p w14:paraId="434739A8" w14:textId="36422A0E"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9) Isenta do IRPJ: É isenta do imposto de renda.</w:t>
            </w:r>
            <w:r w:rsidRPr="004B1F0D">
              <w:rPr>
                <w:rFonts w:eastAsia="Times New Roman" w:cs="Times New Roman"/>
                <w:color w:val="000000"/>
                <w:szCs w:val="20"/>
                <w:lang w:eastAsia="pt-BR"/>
              </w:rPr>
              <w:br/>
            </w:r>
          </w:p>
          <w:p w14:paraId="20CFDA1A" w14:textId="5BD813F4"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EEC6961" w14:textId="77777777" w:rsidTr="00234225">
        <w:trPr>
          <w:trHeight w:val="76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Apuração do IRPJ e da CSLL:</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19E622E" w14:textId="77777777" w:rsidTr="00234225">
        <w:trPr>
          <w:trHeight w:val="1785"/>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Qualificação da Pessoa Jurídica:</w:t>
            </w:r>
            <w:r w:rsidRPr="004B1F0D">
              <w:rPr>
                <w:rFonts w:eastAsia="Times New Roman" w:cs="Times New Roman"/>
                <w:color w:val="000000"/>
                <w:szCs w:val="20"/>
                <w:lang w:eastAsia="pt-BR"/>
              </w:rPr>
              <w:br/>
              <w:t>01 – PJ em Geral</w:t>
            </w:r>
            <w:r w:rsidRPr="004B1F0D">
              <w:rPr>
                <w:rFonts w:eastAsia="Times New Roman" w:cs="Times New Roman"/>
                <w:color w:val="000000"/>
                <w:szCs w:val="20"/>
                <w:lang w:eastAsia="pt-BR"/>
              </w:rPr>
              <w:br/>
              <w:t>02 – PJ Componente do Sistema Financeiro</w:t>
            </w:r>
            <w:r w:rsidRPr="004B1F0D">
              <w:rPr>
                <w:rFonts w:eastAsia="Times New Roman" w:cs="Times New Roman"/>
                <w:color w:val="000000"/>
                <w:szCs w:val="20"/>
                <w:lang w:eastAsia="pt-BR"/>
              </w:rPr>
              <w:br/>
              <w:t>03 – Sociedades Seguradoras, de Capitalização ou Entidade Aberta de Previdência Complementar</w:t>
            </w:r>
            <w:r w:rsidRPr="004B1F0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4B1F0D" w:rsidRDefault="004356DA"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DEA9A34" w14:textId="77777777" w:rsidTr="00234225">
        <w:trPr>
          <w:trHeight w:val="382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 no Período: Forma de tributação no período considerando para cada trimestre no formato XXXX onde X é igual a:</w:t>
            </w:r>
            <w:r w:rsidRPr="004B1F0D">
              <w:rPr>
                <w:rFonts w:eastAsia="Times New Roman" w:cs="Times New Roman"/>
                <w:color w:val="000000"/>
                <w:szCs w:val="20"/>
                <w:lang w:eastAsia="pt-BR"/>
              </w:rPr>
              <w:br/>
              <w:t>0 – ZERO – Não informado – trimestre não compreendido no período de apuração.</w:t>
            </w:r>
            <w:r w:rsidRPr="004B1F0D">
              <w:rPr>
                <w:rFonts w:eastAsia="Times New Roman" w:cs="Times New Roman"/>
                <w:color w:val="000000"/>
                <w:szCs w:val="20"/>
                <w:lang w:eastAsia="pt-BR"/>
              </w:rPr>
              <w:br/>
              <w:t>R – Real</w:t>
            </w:r>
            <w:r w:rsidRPr="004B1F0D">
              <w:rPr>
                <w:rFonts w:eastAsia="Times New Roman" w:cs="Times New Roman"/>
                <w:color w:val="000000"/>
                <w:szCs w:val="20"/>
                <w:lang w:eastAsia="pt-BR"/>
              </w:rPr>
              <w:br/>
              <w:t xml:space="preserve">P – Presumido </w:t>
            </w:r>
            <w:r w:rsidRPr="004B1F0D">
              <w:rPr>
                <w:rFonts w:eastAsia="Times New Roman" w:cs="Times New Roman"/>
                <w:color w:val="000000"/>
                <w:szCs w:val="20"/>
                <w:lang w:eastAsia="pt-BR"/>
              </w:rPr>
              <w:br/>
              <w:t xml:space="preserve">A – Arbitrado </w:t>
            </w:r>
            <w:r w:rsidRPr="004B1F0D">
              <w:rPr>
                <w:rFonts w:eastAsia="Times New Roman" w:cs="Times New Roman"/>
                <w:color w:val="000000"/>
                <w:szCs w:val="20"/>
                <w:lang w:eastAsia="pt-BR"/>
              </w:rPr>
              <w:br/>
              <w:t>E – Real Estimativa</w:t>
            </w:r>
            <w:r w:rsidR="0023613C" w:rsidRPr="004B1F0D">
              <w:rPr>
                <w:rFonts w:eastAsia="Times New Roman" w:cs="Times New Roman"/>
                <w:color w:val="000000"/>
                <w:szCs w:val="20"/>
                <w:lang w:eastAsia="pt-BR"/>
              </w:rPr>
              <w:t xml:space="preserve"> (somente utilizado no caso da observação abaixo).</w:t>
            </w:r>
            <w:r w:rsidRPr="004B1F0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R;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27047F56" w14:textId="77777777" w:rsidTr="00234225">
        <w:trPr>
          <w:trHeight w:val="3570"/>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4B1F0D">
              <w:rPr>
                <w:rFonts w:eastAsia="Times New Roman" w:cs="Times New Roman"/>
                <w:color w:val="000000"/>
                <w:szCs w:val="20"/>
                <w:lang w:eastAsia="pt-BR"/>
              </w:rPr>
              <w:br/>
              <w:t>0 –  Fora do Período: Fora do período de apuração/ Forma de tributação diferente de “R” ou “E”.</w:t>
            </w:r>
            <w:r w:rsidRPr="004B1F0D">
              <w:rPr>
                <w:rFonts w:eastAsia="Times New Roman" w:cs="Times New Roman"/>
                <w:color w:val="000000"/>
                <w:szCs w:val="20"/>
                <w:lang w:eastAsia="pt-BR"/>
              </w:rPr>
              <w:br/>
              <w:t>E – Receita Bruta: Estimativa com base na receita bruta e acréscimos.</w:t>
            </w:r>
            <w:r w:rsidRPr="004B1F0D">
              <w:rPr>
                <w:rFonts w:eastAsia="Times New Roman" w:cs="Times New Roman"/>
                <w:color w:val="000000"/>
                <w:szCs w:val="20"/>
                <w:lang w:eastAsia="pt-BR"/>
              </w:rPr>
              <w:br/>
              <w:t>B – Balanço ou Balancete: Estimativa com base no balanço ou balancete de suspensão/redução.</w:t>
            </w:r>
            <w:r w:rsidRPr="004B1F0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4B1F0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1DACE9E6" w14:textId="77777777" w:rsidTr="00234225">
        <w:trPr>
          <w:trHeight w:val="280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Escrituração:</w:t>
            </w:r>
            <w:r w:rsidRPr="004B1F0D">
              <w:rPr>
                <w:rFonts w:eastAsia="Times New Roman" w:cs="Times New Roman"/>
                <w:color w:val="000000"/>
                <w:szCs w:val="20"/>
                <w:lang w:eastAsia="pt-BR"/>
              </w:rPr>
              <w:br/>
              <w:t>C – Obrigada a entregar a ECD ou entrega facultativa (haverá recuperação dos dados).</w:t>
            </w:r>
            <w:r w:rsidRPr="004B1F0D">
              <w:rPr>
                <w:rFonts w:eastAsia="Times New Roman" w:cs="Times New Roman"/>
                <w:color w:val="000000"/>
                <w:szCs w:val="20"/>
                <w:lang w:eastAsia="pt-BR"/>
              </w:rPr>
              <w:br/>
              <w:t>L – Não obrigada a entregar a ECD/Livro Caixa (Opção do Lucro Presumido - parágrafo único do art. 45 da Lei nº 8.981, de 1995).</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Atenção: </w:t>
            </w:r>
            <w:r w:rsidRPr="004B1F0D">
              <w:rPr>
                <w:rFonts w:eastAsia="Times New Roman" w:cs="Times New Roman"/>
                <w:color w:val="000000"/>
                <w:szCs w:val="20"/>
                <w:lang w:eastAsia="pt-BR"/>
              </w:rPr>
              <w:br/>
              <w:t>- Este campo deve ser preenchido pelas pessoas jurídicas tributadas pelo lucro presumido e as imunes ou isentas.</w:t>
            </w:r>
            <w:r w:rsidRPr="004B1F0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AF0279E" w14:textId="77777777" w:rsidTr="00234225">
        <w:trPr>
          <w:trHeight w:val="4845"/>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o de Pessoa Jurídica Imune ou Isenta:</w:t>
            </w:r>
            <w:r w:rsidRPr="004B1F0D">
              <w:rPr>
                <w:rFonts w:eastAsia="Times New Roman" w:cs="Times New Roman"/>
                <w:color w:val="000000"/>
                <w:szCs w:val="20"/>
                <w:lang w:eastAsia="pt-BR"/>
              </w:rPr>
              <w:br/>
              <w:t xml:space="preserve">01 – Assistência Social </w:t>
            </w:r>
            <w:r w:rsidRPr="004B1F0D">
              <w:rPr>
                <w:rFonts w:eastAsia="Times New Roman" w:cs="Times New Roman"/>
                <w:color w:val="000000"/>
                <w:szCs w:val="20"/>
                <w:lang w:eastAsia="pt-BR"/>
              </w:rPr>
              <w:br/>
              <w:t>02 – Educacional</w:t>
            </w:r>
            <w:r w:rsidRPr="004B1F0D">
              <w:rPr>
                <w:rFonts w:eastAsia="Times New Roman" w:cs="Times New Roman"/>
                <w:color w:val="000000"/>
                <w:szCs w:val="20"/>
                <w:lang w:eastAsia="pt-BR"/>
              </w:rPr>
              <w:br/>
              <w:t xml:space="preserve">03 – Sindicato de Trabalhadores </w:t>
            </w:r>
            <w:r w:rsidRPr="004B1F0D">
              <w:rPr>
                <w:rFonts w:eastAsia="Times New Roman" w:cs="Times New Roman"/>
                <w:color w:val="000000"/>
                <w:szCs w:val="20"/>
                <w:lang w:eastAsia="pt-BR"/>
              </w:rPr>
              <w:br/>
              <w:t xml:space="preserve">04 – Associação Civil </w:t>
            </w:r>
            <w:r w:rsidRPr="004B1F0D">
              <w:rPr>
                <w:rFonts w:eastAsia="Times New Roman" w:cs="Times New Roman"/>
                <w:color w:val="000000"/>
                <w:szCs w:val="20"/>
                <w:lang w:eastAsia="pt-BR"/>
              </w:rPr>
              <w:br/>
              <w:t xml:space="preserve">05 – Cultural </w:t>
            </w:r>
            <w:r w:rsidRPr="004B1F0D">
              <w:rPr>
                <w:rFonts w:eastAsia="Times New Roman" w:cs="Times New Roman"/>
                <w:color w:val="000000"/>
                <w:szCs w:val="20"/>
                <w:lang w:eastAsia="pt-BR"/>
              </w:rPr>
              <w:br/>
              <w:t xml:space="preserve">06 – Entidade Fechada de Previdência Complementar </w:t>
            </w:r>
            <w:r w:rsidRPr="004B1F0D">
              <w:rPr>
                <w:rFonts w:eastAsia="Times New Roman" w:cs="Times New Roman"/>
                <w:color w:val="000000"/>
                <w:szCs w:val="20"/>
                <w:lang w:eastAsia="pt-BR"/>
              </w:rPr>
              <w:br/>
              <w:t xml:space="preserve">07 – Filantrópica </w:t>
            </w:r>
            <w:r w:rsidRPr="004B1F0D">
              <w:rPr>
                <w:rFonts w:eastAsia="Times New Roman" w:cs="Times New Roman"/>
                <w:color w:val="000000"/>
                <w:szCs w:val="20"/>
                <w:lang w:eastAsia="pt-BR"/>
              </w:rPr>
              <w:br/>
              <w:t xml:space="preserve">08 – Sindicato </w:t>
            </w:r>
            <w:r w:rsidRPr="004B1F0D">
              <w:rPr>
                <w:rFonts w:eastAsia="Times New Roman" w:cs="Times New Roman"/>
                <w:color w:val="000000"/>
                <w:szCs w:val="20"/>
                <w:lang w:eastAsia="pt-BR"/>
              </w:rPr>
              <w:br/>
              <w:t xml:space="preserve">09 – Recreativa </w:t>
            </w:r>
            <w:r w:rsidRPr="004B1F0D">
              <w:rPr>
                <w:rFonts w:eastAsia="Times New Roman" w:cs="Times New Roman"/>
                <w:color w:val="000000"/>
                <w:szCs w:val="20"/>
                <w:lang w:eastAsia="pt-BR"/>
              </w:rPr>
              <w:br/>
              <w:t xml:space="preserve">10 – Científica </w:t>
            </w:r>
            <w:r w:rsidRPr="004B1F0D">
              <w:rPr>
                <w:rFonts w:eastAsia="Times New Roman" w:cs="Times New Roman"/>
                <w:color w:val="000000"/>
                <w:szCs w:val="20"/>
                <w:lang w:eastAsia="pt-BR"/>
              </w:rPr>
              <w:br/>
              <w:t xml:space="preserve">11 – Associação de Poupança e Empréstimo </w:t>
            </w:r>
            <w:r w:rsidRPr="004B1F0D">
              <w:rPr>
                <w:rFonts w:eastAsia="Times New Roman" w:cs="Times New Roman"/>
                <w:color w:val="000000"/>
                <w:szCs w:val="20"/>
                <w:lang w:eastAsia="pt-BR"/>
              </w:rPr>
              <w:br/>
              <w:t xml:space="preserve">12 – Entidade Aberta de Previdência Complementar (Sem Fins Lucrativos) </w:t>
            </w:r>
            <w:r w:rsidRPr="004B1F0D">
              <w:rPr>
                <w:rFonts w:eastAsia="Times New Roman" w:cs="Times New Roman"/>
                <w:color w:val="000000"/>
                <w:szCs w:val="20"/>
                <w:lang w:eastAsia="pt-BR"/>
              </w:rPr>
              <w:br/>
              <w:t>13 – Fifa e Entidades Relacionadas</w:t>
            </w:r>
            <w:r w:rsidRPr="004B1F0D">
              <w:rPr>
                <w:rFonts w:eastAsia="Times New Roman" w:cs="Times New Roman"/>
                <w:color w:val="000000"/>
                <w:szCs w:val="20"/>
                <w:lang w:eastAsia="pt-BR"/>
              </w:rPr>
              <w:br/>
              <w:t>14 – CIO e Entidades Relacionadas</w:t>
            </w:r>
            <w:r w:rsidRPr="004B1F0D">
              <w:rPr>
                <w:rFonts w:eastAsia="Times New Roman" w:cs="Times New Roman"/>
                <w:color w:val="000000"/>
                <w:szCs w:val="20"/>
                <w:lang w:eastAsia="pt-BR"/>
              </w:rPr>
              <w:br/>
              <w:t>15 – Partidos Políticos</w:t>
            </w:r>
            <w:r w:rsidRPr="004B1F0D">
              <w:rPr>
                <w:rFonts w:eastAsia="Times New Roman" w:cs="Times New Roman"/>
                <w:color w:val="000000"/>
                <w:szCs w:val="20"/>
                <w:lang w:eastAsia="pt-BR"/>
              </w:rPr>
              <w:br/>
              <w:t>99 – Outras.</w:t>
            </w:r>
            <w:r w:rsidRPr="004B1F0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4B1F0D" w:rsidRDefault="00A921A3" w:rsidP="00E3308F">
            <w:pPr>
              <w:rPr>
                <w:rFonts w:eastAsia="Times New Roman" w:cs="Times New Roman"/>
                <w:color w:val="000000"/>
                <w:szCs w:val="20"/>
                <w:lang w:eastAsia="pt-BR"/>
              </w:rPr>
            </w:pPr>
          </w:p>
          <w:p w14:paraId="12973ACB" w14:textId="5D18DFFF"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4B1F0D" w:rsidRDefault="00A921A3" w:rsidP="00E3308F">
            <w:pPr>
              <w:rPr>
                <w:rFonts w:eastAsia="Times New Roman" w:cs="Times New Roman"/>
                <w:color w:val="000000"/>
                <w:szCs w:val="20"/>
                <w:lang w:eastAsia="pt-BR"/>
              </w:rPr>
            </w:pPr>
          </w:p>
          <w:p w14:paraId="6724B4F2" w14:textId="186272EE"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1”, os planos referenciais serão U100B e U150B.</w:t>
            </w:r>
          </w:p>
          <w:p w14:paraId="2B76E793" w14:textId="77777777" w:rsidR="00A921A3" w:rsidRPr="004B1F0D" w:rsidRDefault="00A921A3" w:rsidP="00E3308F">
            <w:pPr>
              <w:rPr>
                <w:rFonts w:eastAsia="Times New Roman" w:cs="Times New Roman"/>
                <w:color w:val="000000"/>
                <w:szCs w:val="20"/>
                <w:lang w:eastAsia="pt-BR"/>
              </w:rPr>
            </w:pPr>
          </w:p>
          <w:p w14:paraId="7B09D663" w14:textId="7FEDB718"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12”, os planos referenciais serão U100C e U150C.</w:t>
            </w:r>
          </w:p>
          <w:p w14:paraId="5D961E09" w14:textId="630B2518" w:rsidR="00A921A3" w:rsidRPr="004B1F0D" w:rsidRDefault="00A921A3" w:rsidP="00A921A3">
            <w:pPr>
              <w:rPr>
                <w:rFonts w:eastAsia="Times New Roman" w:cs="Times New Roman"/>
                <w:color w:val="000000"/>
                <w:szCs w:val="20"/>
                <w:lang w:eastAsia="pt-BR"/>
              </w:rPr>
            </w:pPr>
          </w:p>
          <w:p w14:paraId="7EFB1E5C" w14:textId="77777777"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6”, os planos referenciais serão U100D e U150D.</w:t>
            </w:r>
          </w:p>
          <w:p w14:paraId="3D9B0427" w14:textId="02C8B998" w:rsidR="00A921A3" w:rsidRPr="004B1F0D" w:rsidRDefault="00A921A3" w:rsidP="00A921A3">
            <w:pPr>
              <w:rPr>
                <w:rFonts w:eastAsia="Times New Roman" w:cs="Times New Roman"/>
                <w:color w:val="000000"/>
                <w:szCs w:val="20"/>
                <w:lang w:eastAsia="pt-BR"/>
              </w:rPr>
            </w:pPr>
          </w:p>
          <w:p w14:paraId="3F2E74F4" w14:textId="1454E85A"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3EDB744" w14:textId="77777777" w:rsidTr="00234225">
        <w:trPr>
          <w:trHeight w:val="1530"/>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4B1F0D">
              <w:rPr>
                <w:rFonts w:eastAsia="Times New Roman" w:cs="Times New Roman"/>
                <w:color w:val="000000"/>
                <w:szCs w:val="20"/>
                <w:lang w:eastAsia="pt-BR"/>
              </w:rPr>
              <w:br/>
              <w:t xml:space="preserve">A – Anual </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575A9D0" w14:textId="77777777" w:rsidTr="00234225">
        <w:trPr>
          <w:trHeight w:val="510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a CSLL para Imunes ou Isentas:</w:t>
            </w:r>
            <w:r w:rsidRPr="004B1F0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4B1F0D">
              <w:rPr>
                <w:rFonts w:eastAsia="Times New Roman" w:cs="Times New Roman"/>
                <w:color w:val="000000"/>
                <w:szCs w:val="20"/>
                <w:lang w:eastAsia="pt-BR"/>
              </w:rPr>
              <w:br/>
              <w:t>T – Trimestral, no caso de ter adotado a apuração trimestral da CSLL.</w:t>
            </w:r>
            <w:r w:rsidRPr="004B1F0D">
              <w:rPr>
                <w:rFonts w:eastAsia="Times New Roman" w:cs="Times New Roman"/>
                <w:color w:val="000000"/>
                <w:szCs w:val="20"/>
                <w:lang w:eastAsia="pt-BR"/>
              </w:rPr>
              <w:br/>
              <w:t>D – Desobrigada, na hipótese de pessoa jurídica imune ou isenta da CSLL.</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4B1F0D">
              <w:rPr>
                <w:rFonts w:eastAsia="Times New Roman" w:cs="Times New Roman"/>
                <w:color w:val="000000"/>
                <w:szCs w:val="20"/>
                <w:lang w:eastAsia="pt-BR"/>
              </w:rPr>
              <w:br/>
              <w:t>2) As associações de poupança e empréstimo devem apurar a contribuição social sobre o lucro líquido.</w:t>
            </w:r>
            <w:r w:rsidRPr="004B1F0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4B1F0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31041E9D" w14:textId="77777777" w:rsidTr="00234225">
        <w:trPr>
          <w:trHeight w:val="127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645D1" w14:textId="113046BF"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Critério de reconhecimento de receitas para empresas tributadas pelo Lucro Presumido (Art. 215, § 9º, Instrução Normativa RFB nº 1.700/2017):</w:t>
            </w:r>
            <w:r w:rsidRPr="004B1F0D">
              <w:rPr>
                <w:rFonts w:eastAsia="Times New Roman" w:cs="Times New Roman"/>
                <w:color w:val="000000"/>
                <w:szCs w:val="20"/>
                <w:lang w:eastAsia="pt-BR"/>
              </w:rPr>
              <w:br/>
              <w:t>1. Regime de caixa</w:t>
            </w:r>
            <w:r w:rsidRPr="004B1F0D">
              <w:rPr>
                <w:rFonts w:eastAsia="Times New Roman" w:cs="Times New Roman"/>
                <w:color w:val="000000"/>
                <w:szCs w:val="20"/>
                <w:lang w:eastAsia="pt-BR"/>
              </w:rPr>
              <w:br/>
              <w:t>2. Regime de competênci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61743F5" w14:textId="77777777" w:rsidR="009131A1" w:rsidRPr="004B1F0D" w:rsidRDefault="009131A1" w:rsidP="00953CA7">
      <w:pPr>
        <w:pStyle w:val="Corpodetexto"/>
        <w:spacing w:line="240" w:lineRule="auto"/>
        <w:rPr>
          <w:rFonts w:ascii="Times New Roman" w:hAnsi="Times New Roman"/>
          <w:b/>
          <w:szCs w:val="20"/>
        </w:rPr>
      </w:pPr>
    </w:p>
    <w:p w14:paraId="4596B617" w14:textId="77777777" w:rsidR="00066735" w:rsidRPr="004B1F0D" w:rsidRDefault="00066735" w:rsidP="00953CA7">
      <w:pPr>
        <w:pStyle w:val="Corpodetexto"/>
        <w:spacing w:line="240" w:lineRule="auto"/>
        <w:rPr>
          <w:rFonts w:ascii="Times New Roman" w:hAnsi="Times New Roman"/>
          <w:b/>
          <w:szCs w:val="20"/>
        </w:rPr>
      </w:pPr>
    </w:p>
    <w:p w14:paraId="6B8E6EF1" w14:textId="77777777" w:rsidR="00A921A3" w:rsidRPr="004B1F0D" w:rsidRDefault="00A921A3">
      <w:pPr>
        <w:spacing w:after="200" w:line="276" w:lineRule="auto"/>
        <w:rPr>
          <w:b/>
          <w:color w:val="000000"/>
          <w:szCs w:val="20"/>
          <w:lang w:eastAsia="ar-SA"/>
        </w:rPr>
      </w:pPr>
      <w:r w:rsidRPr="004B1F0D">
        <w:rPr>
          <w:b/>
          <w:szCs w:val="20"/>
        </w:rPr>
        <w:br w:type="page"/>
      </w:r>
    </w:p>
    <w:p w14:paraId="41D47103" w14:textId="1E56307A" w:rsidR="00953CA7" w:rsidRPr="004B1F0D" w:rsidRDefault="00001315" w:rsidP="00953CA7">
      <w:pPr>
        <w:pStyle w:val="Corpodetexto"/>
        <w:spacing w:line="240" w:lineRule="auto"/>
        <w:rPr>
          <w:rFonts w:ascii="Times New Roman" w:hAnsi="Times New Roman"/>
          <w:szCs w:val="20"/>
        </w:rPr>
      </w:pPr>
      <w:r w:rsidRPr="004B1F0D">
        <w:rPr>
          <w:rFonts w:ascii="Times New Roman" w:hAnsi="Times New Roman"/>
          <w:b/>
          <w:szCs w:val="20"/>
        </w:rPr>
        <w:t>I</w:t>
      </w:r>
      <w:r w:rsidR="00953CA7" w:rsidRPr="004B1F0D">
        <w:rPr>
          <w:rFonts w:ascii="Times New Roman" w:hAnsi="Times New Roman"/>
          <w:b/>
          <w:szCs w:val="20"/>
        </w:rPr>
        <w:t xml:space="preserve"> – Regras de Validação dos Campos: </w:t>
      </w:r>
    </w:p>
    <w:p w14:paraId="0E006612" w14:textId="77777777" w:rsidR="00953CA7" w:rsidRPr="004B1F0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4B1F0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Tipo</w:t>
            </w:r>
          </w:p>
        </w:tc>
      </w:tr>
      <w:tr w:rsidR="003D3A1A" w:rsidRPr="004B1F0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4B1F0D" w:rsidRDefault="003D3A1A" w:rsidP="00BB357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4B1F0D" w:rsidRDefault="003D3A1A" w:rsidP="00BB3575">
            <w:pPr>
              <w:pStyle w:val="PSDS-CorpodeTexto0"/>
              <w:rPr>
                <w:rFonts w:ascii="Times New Roman" w:hAnsi="Times New Roman"/>
                <w:b/>
                <w:bCs/>
                <w:lang w:val="pt-PT"/>
              </w:rPr>
            </w:pPr>
            <w:r w:rsidRPr="004B1F0D">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4B1F0D" w:rsidRDefault="003D3A1A" w:rsidP="00BB3575">
            <w:pPr>
              <w:pStyle w:val="PSDS-CorpodeTexto0"/>
              <w:jc w:val="both"/>
              <w:rPr>
                <w:rFonts w:ascii="Times New Roman" w:hAnsi="Times New Roman" w:cs="Times New Roman"/>
                <w:lang w:val="pt-PT"/>
              </w:rPr>
            </w:pPr>
            <w:r w:rsidRPr="004B1F0D">
              <w:rPr>
                <w:rStyle w:val="Hyperlink"/>
                <w:rFonts w:ascii="Times New Roman" w:hAnsi="Times New Roman" w:cs="Times New Roman"/>
                <w:b/>
                <w:bCs/>
                <w:color w:val="auto"/>
                <w:lang w:val="pt-PT"/>
              </w:rPr>
              <w:t>REGRA_DESENQUADRAMENTO_IMUNE_ISENTA</w:t>
            </w:r>
            <w:r w:rsidRPr="004B1F0D">
              <w:rPr>
                <w:rFonts w:ascii="Times New Roman" w:hAnsi="Times New Roman" w:cs="Times New Roman"/>
                <w:b/>
                <w:bCs/>
              </w:rPr>
              <w:t xml:space="preserve">: </w:t>
            </w:r>
            <w:r w:rsidRPr="004B1F0D">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4B1F0D" w:rsidRDefault="003D3A1A" w:rsidP="00BB3575">
            <w:pPr>
              <w:pStyle w:val="PSDS-CorpodeTexto0"/>
              <w:rPr>
                <w:rFonts w:ascii="Times New Roman" w:hAnsi="Times New Roman"/>
                <w:lang w:val="pt-PT"/>
              </w:rPr>
            </w:pPr>
            <w:r w:rsidRPr="004B1F0D">
              <w:rPr>
                <w:rFonts w:ascii="Times New Roman" w:hAnsi="Times New Roman"/>
                <w:lang w:val="pt-PT"/>
              </w:rPr>
              <w:t>Erro</w:t>
            </w:r>
          </w:p>
          <w:p w14:paraId="454BC6ED" w14:textId="36065F53" w:rsidR="003D3A1A" w:rsidRPr="004B1F0D" w:rsidRDefault="003D3A1A" w:rsidP="00BB3575">
            <w:pPr>
              <w:pStyle w:val="PSDS-CorpodeTexto0"/>
              <w:rPr>
                <w:rFonts w:ascii="Times New Roman" w:hAnsi="Times New Roman"/>
                <w:lang w:val="pt-PT"/>
              </w:rPr>
            </w:pPr>
          </w:p>
        </w:tc>
      </w:tr>
      <w:tr w:rsidR="00953CA7" w:rsidRPr="004B1F0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4B1F0D" w:rsidRDefault="00000000" w:rsidP="00DD6DC8">
            <w:pPr>
              <w:pStyle w:val="PSDS-CorpodeTexto0"/>
              <w:jc w:val="both"/>
              <w:rPr>
                <w:rStyle w:val="Hyperlink"/>
                <w:rFonts w:ascii="Times New Roman" w:hAnsi="Times New Roman"/>
                <w:bCs/>
                <w:color w:val="auto"/>
                <w:lang w:val="pt-PT"/>
              </w:rPr>
            </w:pPr>
            <w:hyperlink w:anchor="REGRA_FORMA_APUR_VALIDA" w:history="1">
              <w:r w:rsidR="00953CA7" w:rsidRPr="004B1F0D">
                <w:rPr>
                  <w:rStyle w:val="Hyperlink"/>
                  <w:rFonts w:ascii="Times New Roman" w:hAnsi="Times New Roman"/>
                  <w:b/>
                  <w:bCs/>
                  <w:color w:val="auto"/>
                  <w:lang w:val="pt-PT"/>
                </w:rPr>
                <w:t>REGRA_FORMA_APUR_VALIDA</w:t>
              </w:r>
            </w:hyperlink>
            <w:r w:rsidR="00067005" w:rsidRPr="004B1F0D">
              <w:rPr>
                <w:rStyle w:val="Hyperlink"/>
                <w:rFonts w:ascii="Times New Roman" w:hAnsi="Times New Roman"/>
                <w:b/>
                <w:bCs/>
                <w:color w:val="auto"/>
                <w:lang w:val="pt-PT"/>
              </w:rPr>
              <w:t xml:space="preserve">: </w:t>
            </w:r>
            <w:r w:rsidR="003D58AC" w:rsidRPr="004B1F0D">
              <w:rPr>
                <w:rStyle w:val="Hyperlink"/>
                <w:rFonts w:ascii="Times New Roman" w:hAnsi="Times New Roman"/>
                <w:bCs/>
                <w:color w:val="auto"/>
                <w:lang w:val="pt-PT"/>
              </w:rPr>
              <w:t>Verifica:</w:t>
            </w:r>
            <w:r w:rsidR="00067005" w:rsidRPr="004B1F0D">
              <w:rPr>
                <w:rStyle w:val="Hyperlink"/>
                <w:rFonts w:ascii="Times New Roman" w:hAnsi="Times New Roman"/>
                <w:bCs/>
                <w:color w:val="auto"/>
                <w:lang w:val="pt-PT"/>
              </w:rPr>
              <w:t xml:space="preserve"> </w:t>
            </w:r>
          </w:p>
          <w:p w14:paraId="26C75CCC" w14:textId="77777777" w:rsidR="00953CA7" w:rsidRPr="004B1F0D" w:rsidRDefault="004F5915" w:rsidP="00DD6DC8">
            <w:pPr>
              <w:pStyle w:val="PSDS-CorpodeTexto0"/>
              <w:jc w:val="both"/>
              <w:rPr>
                <w:rStyle w:val="Hyperlink"/>
                <w:rFonts w:ascii="Times New Roman" w:hAnsi="Times New Roman"/>
                <w:bCs/>
                <w:color w:val="auto"/>
                <w:lang w:val="pt-PT"/>
              </w:rPr>
            </w:pPr>
            <w:r w:rsidRPr="004B1F0D">
              <w:rPr>
                <w:rStyle w:val="Hyperlink"/>
                <w:rFonts w:ascii="Times New Roman" w:hAnsi="Times New Roman"/>
                <w:bCs/>
                <w:color w:val="auto"/>
                <w:lang w:val="pt-PT"/>
              </w:rPr>
              <w:t>- Q</w:t>
            </w:r>
            <w:r w:rsidR="003D58AC" w:rsidRPr="004B1F0D">
              <w:rPr>
                <w:rStyle w:val="Hyperlink"/>
                <w:rFonts w:ascii="Times New Roman" w:hAnsi="Times New Roman"/>
                <w:bCs/>
                <w:color w:val="auto"/>
                <w:lang w:val="pt-PT"/>
              </w:rPr>
              <w:t xml:space="preserve">uando </w:t>
            </w:r>
            <w:r w:rsidR="008D5637" w:rsidRPr="004B1F0D">
              <w:rPr>
                <w:rStyle w:val="Hyperlink"/>
                <w:rFonts w:ascii="Times New Roman" w:hAnsi="Times New Roman"/>
                <w:bCs/>
                <w:color w:val="auto"/>
                <w:lang w:val="pt-PT"/>
              </w:rPr>
              <w:t xml:space="preserve">0010.FORMA_APUR </w:t>
            </w:r>
            <w:r w:rsidR="00067005" w:rsidRPr="004B1F0D">
              <w:rPr>
                <w:rStyle w:val="Hyperlink"/>
                <w:rFonts w:ascii="Times New Roman" w:hAnsi="Times New Roman"/>
                <w:bCs/>
                <w:color w:val="auto"/>
                <w:lang w:val="pt-PT"/>
              </w:rPr>
              <w:t>igual a “A” (Anual)</w:t>
            </w:r>
            <w:r w:rsidR="003D58AC" w:rsidRPr="004B1F0D">
              <w:rPr>
                <w:rStyle w:val="Hyperlink"/>
                <w:rFonts w:ascii="Times New Roman" w:hAnsi="Times New Roman"/>
                <w:bCs/>
                <w:color w:val="auto"/>
                <w:lang w:val="pt-PT"/>
              </w:rPr>
              <w:t xml:space="preserve">, 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w:t>
            </w:r>
            <w:r w:rsidR="00067005" w:rsidRPr="004B1F0D">
              <w:rPr>
                <w:rStyle w:val="Hyperlink"/>
                <w:rFonts w:ascii="Times New Roman" w:hAnsi="Times New Roman"/>
                <w:bCs/>
                <w:color w:val="auto"/>
                <w:lang w:val="pt-PT"/>
              </w:rPr>
              <w:t xml:space="preserve">” (Lucro Real/Arbitrado) ou </w:t>
            </w:r>
            <w:r w:rsidR="003D58AC" w:rsidRPr="004B1F0D">
              <w:rPr>
                <w:rStyle w:val="Hyperlink"/>
                <w:rFonts w:ascii="Times New Roman" w:hAnsi="Times New Roman"/>
                <w:bCs/>
                <w:color w:val="auto"/>
                <w:lang w:val="pt-PT"/>
              </w:rPr>
              <w:t>[</w:t>
            </w:r>
            <w:r w:rsidR="00F663C5" w:rsidRPr="004B1F0D">
              <w:rPr>
                <w:rStyle w:val="Hyperlink"/>
                <w:rFonts w:ascii="Times New Roman" w:hAnsi="Times New Roman"/>
                <w:bCs/>
                <w:color w:val="auto"/>
                <w:lang w:val="pt-PT"/>
              </w:rPr>
              <w:t>“3” (Lucro Presumido/Real) ou “4</w:t>
            </w:r>
            <w:r w:rsidR="00067005" w:rsidRPr="004B1F0D">
              <w:rPr>
                <w:rStyle w:val="Hyperlink"/>
                <w:rFonts w:ascii="Times New Roman" w:hAnsi="Times New Roman"/>
                <w:bCs/>
                <w:color w:val="auto"/>
                <w:lang w:val="pt-PT"/>
              </w:rPr>
              <w:t xml:space="preserve">” (Lucro Presumido/Real/Arbitrado) e </w:t>
            </w:r>
            <w:r w:rsidR="008D5637" w:rsidRPr="004B1F0D">
              <w:rPr>
                <w:rStyle w:val="Hyperlink"/>
                <w:rFonts w:ascii="Times New Roman" w:hAnsi="Times New Roman"/>
                <w:bCs/>
                <w:color w:val="auto"/>
                <w:lang w:val="pt-PT"/>
              </w:rPr>
              <w:t xml:space="preserve">0010.OPT_REFIS </w:t>
            </w:r>
            <w:r w:rsidR="00067005" w:rsidRPr="004B1F0D">
              <w:rPr>
                <w:rStyle w:val="Hyperlink"/>
                <w:rFonts w:ascii="Times New Roman" w:hAnsi="Times New Roman"/>
                <w:bCs/>
                <w:color w:val="auto"/>
                <w:lang w:val="pt-PT"/>
              </w:rPr>
              <w:t xml:space="preserve">igual </w:t>
            </w:r>
            <w:r w:rsidRPr="004B1F0D">
              <w:rPr>
                <w:rStyle w:val="Hyperlink"/>
                <w:rFonts w:ascii="Times New Roman" w:hAnsi="Times New Roman"/>
                <w:bCs/>
                <w:color w:val="auto"/>
                <w:lang w:val="pt-PT"/>
              </w:rPr>
              <w:t xml:space="preserve">a </w:t>
            </w:r>
            <w:r w:rsidR="00067005" w:rsidRPr="004B1F0D">
              <w:rPr>
                <w:rStyle w:val="Hyperlink"/>
                <w:rFonts w:ascii="Times New Roman" w:hAnsi="Times New Roman"/>
                <w:bCs/>
                <w:color w:val="auto"/>
                <w:lang w:val="pt-PT"/>
              </w:rPr>
              <w:t>“S”</w:t>
            </w:r>
            <w:r w:rsidR="003D58AC"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w:t>
            </w:r>
          </w:p>
          <w:p w14:paraId="493FBAA7" w14:textId="77777777" w:rsidR="003D58AC" w:rsidRPr="004B1F0D" w:rsidRDefault="003D58AC" w:rsidP="00DD6DC8">
            <w:pPr>
              <w:pStyle w:val="PSDS-CorpodeTexto0"/>
              <w:jc w:val="both"/>
              <w:rPr>
                <w:rStyle w:val="Hyperlink"/>
                <w:rFonts w:ascii="Times New Roman" w:hAnsi="Times New Roman"/>
                <w:bCs/>
                <w:color w:val="auto"/>
                <w:lang w:val="pt-PT"/>
              </w:rPr>
            </w:pPr>
          </w:p>
          <w:p w14:paraId="2CE86984" w14:textId="77777777" w:rsidR="003D58AC" w:rsidRPr="004B1F0D" w:rsidRDefault="003D58AC" w:rsidP="00DD6DC8">
            <w:pPr>
              <w:pStyle w:val="PSDS-CorpodeTexto0"/>
              <w:jc w:val="both"/>
              <w:rPr>
                <w:rFonts w:ascii="Times New Roman" w:hAnsi="Times New Roman"/>
                <w:bCs/>
                <w:lang w:val="pt-PT"/>
              </w:rPr>
            </w:pPr>
            <w:r w:rsidRPr="004B1F0D">
              <w:rPr>
                <w:rStyle w:val="Hyperlink"/>
                <w:rFonts w:ascii="Times New Roman" w:hAnsi="Times New Roman"/>
                <w:bCs/>
                <w:color w:val="auto"/>
                <w:lang w:val="pt-PT"/>
              </w:rPr>
              <w:t xml:space="preserve">- quando </w:t>
            </w:r>
            <w:r w:rsidR="008D5637" w:rsidRPr="004B1F0D">
              <w:rPr>
                <w:rStyle w:val="Hyperlink"/>
                <w:rFonts w:ascii="Times New Roman" w:hAnsi="Times New Roman"/>
                <w:bCs/>
                <w:color w:val="auto"/>
                <w:lang w:val="pt-PT"/>
              </w:rPr>
              <w:t xml:space="preserve">0010.FORMA_APUR </w:t>
            </w:r>
            <w:r w:rsidRPr="004B1F0D">
              <w:rPr>
                <w:rStyle w:val="Hyperlink"/>
                <w:rFonts w:ascii="Times New Roman" w:hAnsi="Times New Roman"/>
                <w:bCs/>
                <w:color w:val="auto"/>
                <w:lang w:val="pt-PT"/>
              </w:rPr>
              <w:t xml:space="preserve">igual a “T” (Trimestral), se </w:t>
            </w:r>
            <w:r w:rsidR="008D5637" w:rsidRPr="004B1F0D">
              <w:rPr>
                <w:rStyle w:val="Hyperlink"/>
                <w:rFonts w:ascii="Times New Roman" w:hAnsi="Times New Roman"/>
                <w:bCs/>
                <w:color w:val="auto"/>
                <w:lang w:val="pt-PT"/>
              </w:rPr>
              <w:t xml:space="preserve">0010.FORMA_TRIB </w:t>
            </w:r>
            <w:r w:rsidR="001D7B32" w:rsidRPr="004B1F0D">
              <w:rPr>
                <w:rStyle w:val="Hyperlink"/>
                <w:rFonts w:ascii="Times New Roman" w:hAnsi="Times New Roman"/>
                <w:bCs/>
                <w:color w:val="auto"/>
                <w:lang w:val="pt-PT"/>
              </w:rPr>
              <w:t>igual a “1” (</w:t>
            </w:r>
            <w:r w:rsidR="00F663C5" w:rsidRPr="004B1F0D">
              <w:rPr>
                <w:rStyle w:val="Hyperlink"/>
                <w:rFonts w:ascii="Times New Roman" w:hAnsi="Times New Roman"/>
                <w:bCs/>
                <w:color w:val="auto"/>
                <w:lang w:val="pt-PT"/>
              </w:rPr>
              <w:t>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 (Lucro Arbitrado) ou “7</w:t>
            </w:r>
            <w:r w:rsidRPr="004B1F0D">
              <w:rPr>
                <w:rStyle w:val="Hyperlink"/>
                <w:rFonts w:ascii="Times New Roman" w:hAnsi="Times New Roman"/>
                <w:bCs/>
                <w:color w:val="auto"/>
                <w:lang w:val="pt-PT"/>
              </w:rPr>
              <w:t>” (Lucro Presumido/Arbitrado).</w:t>
            </w:r>
          </w:p>
          <w:p w14:paraId="6B24C66A" w14:textId="77777777" w:rsidR="00953CA7" w:rsidRPr="004B1F0D" w:rsidRDefault="00953CA7" w:rsidP="00DD6DC8">
            <w:pPr>
              <w:pStyle w:val="PSDS-CorpodeTexto0"/>
              <w:jc w:val="both"/>
              <w:rPr>
                <w:rFonts w:ascii="Times New Roman" w:hAnsi="Times New Roman"/>
                <w:b/>
                <w:bCs/>
                <w:lang w:val="pt-PT"/>
              </w:rPr>
            </w:pPr>
          </w:p>
          <w:p w14:paraId="7CDCCC10" w14:textId="77777777" w:rsidR="00953CA7" w:rsidRPr="004B1F0D" w:rsidRDefault="00000000" w:rsidP="00DD6DC8">
            <w:pPr>
              <w:pStyle w:val="PSDS-CorpodeTexto0"/>
              <w:jc w:val="both"/>
              <w:rPr>
                <w:rFonts w:ascii="Times New Roman" w:hAnsi="Times New Roman"/>
                <w:bCs/>
                <w:lang w:val="pt-PT"/>
              </w:rPr>
            </w:pPr>
            <w:hyperlink w:anchor="REGRA_MES_BAL_RED_NAO_PREENCHER" w:history="1">
              <w:r w:rsidR="0034130C"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3D58AC" w:rsidRPr="004B1F0D">
              <w:rPr>
                <w:rFonts w:ascii="Times New Roman" w:hAnsi="Times New Roman"/>
                <w:b/>
                <w:lang w:val="pt-PT"/>
              </w:rPr>
              <w:t xml:space="preserve">_IMUNE: </w:t>
            </w:r>
            <w:r w:rsidR="003D58A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3D58AC" w:rsidRPr="004B1F0D">
              <w:rPr>
                <w:rStyle w:val="Hyperlink"/>
                <w:rFonts w:ascii="Times New Roman" w:hAnsi="Times New Roman"/>
                <w:bCs/>
                <w:color w:val="auto"/>
                <w:lang w:val="pt-PT"/>
              </w:rPr>
              <w:t xml:space="preserve"> IRPJ) ou “9” (Isento do IPRJ), se </w:t>
            </w:r>
            <w:r w:rsidR="00930931" w:rsidRPr="004B1F0D">
              <w:rPr>
                <w:rStyle w:val="Hyperlink"/>
                <w:rFonts w:ascii="Times New Roman" w:hAnsi="Times New Roman"/>
                <w:bCs/>
                <w:color w:val="auto"/>
                <w:lang w:val="pt-PT"/>
              </w:rPr>
              <w:t>0010.</w:t>
            </w:r>
            <w:r w:rsidR="003D58AC" w:rsidRPr="004B1F0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60A047E" w14:textId="77777777" w:rsidR="003D58AC" w:rsidRPr="004B1F0D" w:rsidRDefault="003D58AC" w:rsidP="00953CA7">
            <w:pPr>
              <w:pStyle w:val="PSDS-CorpodeTexto0"/>
              <w:rPr>
                <w:rFonts w:ascii="Times New Roman" w:hAnsi="Times New Roman"/>
                <w:lang w:val="pt-PT"/>
              </w:rPr>
            </w:pPr>
          </w:p>
          <w:p w14:paraId="795B5C57" w14:textId="77777777" w:rsidR="003D58AC" w:rsidRPr="004B1F0D" w:rsidRDefault="003D58AC" w:rsidP="00953CA7">
            <w:pPr>
              <w:pStyle w:val="PSDS-CorpodeTexto0"/>
              <w:rPr>
                <w:rFonts w:ascii="Times New Roman" w:hAnsi="Times New Roman"/>
                <w:lang w:val="pt-PT"/>
              </w:rPr>
            </w:pPr>
          </w:p>
          <w:p w14:paraId="40F27E80" w14:textId="77777777" w:rsidR="003D58AC" w:rsidRPr="004B1F0D" w:rsidRDefault="003D58AC" w:rsidP="00953CA7">
            <w:pPr>
              <w:pStyle w:val="PSDS-CorpodeTexto0"/>
              <w:rPr>
                <w:rFonts w:ascii="Times New Roman" w:hAnsi="Times New Roman"/>
                <w:lang w:val="pt-PT"/>
              </w:rPr>
            </w:pPr>
          </w:p>
          <w:p w14:paraId="31EBC8F2" w14:textId="77777777" w:rsidR="003D58AC" w:rsidRPr="004B1F0D" w:rsidRDefault="003D58AC" w:rsidP="00953CA7">
            <w:pPr>
              <w:pStyle w:val="PSDS-CorpodeTexto0"/>
              <w:rPr>
                <w:rFonts w:ascii="Times New Roman" w:hAnsi="Times New Roman"/>
                <w:lang w:val="pt-PT"/>
              </w:rPr>
            </w:pPr>
            <w:r w:rsidRPr="004B1F0D">
              <w:rPr>
                <w:rFonts w:ascii="Times New Roman" w:hAnsi="Times New Roman"/>
                <w:lang w:val="pt-PT"/>
              </w:rPr>
              <w:t>Erro</w:t>
            </w:r>
          </w:p>
          <w:p w14:paraId="3D88BA97" w14:textId="77777777" w:rsidR="00930931" w:rsidRPr="004B1F0D" w:rsidRDefault="00930931" w:rsidP="00953CA7">
            <w:pPr>
              <w:pStyle w:val="PSDS-CorpodeTexto0"/>
              <w:rPr>
                <w:rFonts w:ascii="Times New Roman" w:hAnsi="Times New Roman"/>
                <w:lang w:val="pt-PT"/>
              </w:rPr>
            </w:pPr>
          </w:p>
          <w:p w14:paraId="416B020E" w14:textId="77777777" w:rsidR="00930931" w:rsidRPr="004B1F0D" w:rsidRDefault="00930931" w:rsidP="00953CA7">
            <w:pPr>
              <w:pStyle w:val="PSDS-CorpodeTexto0"/>
              <w:rPr>
                <w:rFonts w:ascii="Times New Roman" w:hAnsi="Times New Roman"/>
                <w:lang w:val="pt-PT"/>
              </w:rPr>
            </w:pPr>
          </w:p>
          <w:p w14:paraId="413AACB3" w14:textId="77777777" w:rsidR="00930931" w:rsidRPr="004B1F0D" w:rsidRDefault="0093093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4B1F0D" w:rsidRDefault="00953CA7" w:rsidP="00953CA7">
            <w:pPr>
              <w:pStyle w:val="PSDS-CorpodeTexto0"/>
              <w:rPr>
                <w:rFonts w:ascii="Times New Roman" w:hAnsi="Times New Roman"/>
                <w:b/>
                <w:bCs/>
                <w:lang w:val="en-US"/>
              </w:rPr>
            </w:pPr>
            <w:r w:rsidRPr="004B1F0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4B1F0D" w:rsidRDefault="00000000" w:rsidP="00DD6DC8">
            <w:pPr>
              <w:pStyle w:val="PSDS-CorpodeTexto0"/>
              <w:jc w:val="both"/>
              <w:rPr>
                <w:rStyle w:val="Hyperlink"/>
                <w:rFonts w:ascii="Times New Roman" w:hAnsi="Times New Roman"/>
                <w:bCs/>
                <w:color w:val="auto"/>
                <w:lang w:val="pt-PT"/>
              </w:rPr>
            </w:pPr>
            <w:hyperlink w:anchor="REGRA_COD_QUALIF_PJ" w:history="1">
              <w:r w:rsidR="00953CA7" w:rsidRPr="004B1F0D">
                <w:rPr>
                  <w:rStyle w:val="Hyperlink"/>
                  <w:rFonts w:ascii="Times New Roman" w:hAnsi="Times New Roman"/>
                  <w:b/>
                  <w:color w:val="auto"/>
                  <w:shd w:val="clear" w:color="auto" w:fill="FFFFFF"/>
                </w:rPr>
                <w:t>REGRA_COD_QUALIF_PJ</w:t>
              </w:r>
            </w:hyperlink>
            <w:r w:rsidR="00AF3A60" w:rsidRPr="004B1F0D">
              <w:rPr>
                <w:rStyle w:val="Hyperlink"/>
                <w:rFonts w:ascii="Times New Roman" w:hAnsi="Times New Roman"/>
                <w:b/>
                <w:color w:val="auto"/>
                <w:shd w:val="clear" w:color="auto" w:fill="FFFFFF"/>
              </w:rPr>
              <w:t xml:space="preserve">: </w:t>
            </w:r>
            <w:r w:rsidR="00180423" w:rsidRPr="004B1F0D">
              <w:rPr>
                <w:rStyle w:val="Hyperlink"/>
                <w:rFonts w:ascii="Times New Roman" w:hAnsi="Times New Roman"/>
                <w:color w:val="auto"/>
                <w:shd w:val="clear" w:color="auto" w:fill="FFFFFF"/>
              </w:rPr>
              <w:t>Verifica, quando 0010.</w:t>
            </w:r>
            <w:r w:rsidR="008D5637" w:rsidRPr="004B1F0D">
              <w:rPr>
                <w:rStyle w:val="Hyperlink"/>
                <w:rFonts w:ascii="Times New Roman" w:hAnsi="Times New Roman"/>
                <w:bCs/>
                <w:color w:val="auto"/>
                <w:lang w:val="pt-PT"/>
              </w:rPr>
              <w:t xml:space="preserve">FORMA_TRIB </w:t>
            </w:r>
            <w:r w:rsidR="00F663C5" w:rsidRPr="004B1F0D">
              <w:rPr>
                <w:rStyle w:val="Hyperlink"/>
                <w:rFonts w:ascii="Times New Roman" w:hAnsi="Times New Roman"/>
                <w:bCs/>
                <w:color w:val="auto"/>
                <w:lang w:val="pt-PT"/>
              </w:rPr>
              <w:t>igual a “3” (Lucro Presumido/Real) ou “4</w:t>
            </w:r>
            <w:r w:rsidR="00AF3A60"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F3A60" w:rsidRPr="004B1F0D">
              <w:rPr>
                <w:rStyle w:val="Hyperlink"/>
                <w:rFonts w:ascii="Times New Roman" w:hAnsi="Times New Roman"/>
                <w:bCs/>
                <w:color w:val="auto"/>
                <w:lang w:val="pt-PT"/>
              </w:rPr>
              <w:t xml:space="preserve">” (Lucro Presumido/Arbitrado), se </w:t>
            </w:r>
            <w:r w:rsidR="008D5637" w:rsidRPr="004B1F0D">
              <w:rPr>
                <w:rStyle w:val="Hyperlink"/>
                <w:rFonts w:ascii="Times New Roman" w:hAnsi="Times New Roman"/>
                <w:bCs/>
                <w:color w:val="auto"/>
                <w:lang w:val="pt-PT"/>
              </w:rPr>
              <w:t xml:space="preserve">0010.COD_QUALIF_PJ </w:t>
            </w:r>
            <w:r w:rsidR="00AF3A60" w:rsidRPr="004B1F0D">
              <w:rPr>
                <w:rStyle w:val="Hyperlink"/>
                <w:rFonts w:ascii="Times New Roman" w:hAnsi="Times New Roman"/>
                <w:bCs/>
                <w:color w:val="auto"/>
                <w:lang w:val="pt-PT"/>
              </w:rPr>
              <w:t>é igual a “01” (PJ em geral)</w:t>
            </w:r>
            <w:r w:rsidR="001C3079" w:rsidRPr="004B1F0D">
              <w:rPr>
                <w:rStyle w:val="Hyperlink"/>
                <w:rFonts w:ascii="Times New Roman" w:hAnsi="Times New Roman"/>
                <w:bCs/>
                <w:color w:val="auto"/>
                <w:lang w:val="pt-PT"/>
              </w:rPr>
              <w:t xml:space="preserve"> ou “02” (PJ componente do sistema financeiro)</w:t>
            </w:r>
            <w:r w:rsidR="00AF3A60" w:rsidRPr="004B1F0D">
              <w:rPr>
                <w:rStyle w:val="Hyperlink"/>
                <w:rFonts w:ascii="Times New Roman" w:hAnsi="Times New Roman"/>
                <w:bCs/>
                <w:color w:val="auto"/>
                <w:lang w:val="pt-PT"/>
              </w:rPr>
              <w:t>.</w:t>
            </w:r>
          </w:p>
          <w:p w14:paraId="3801C7FE" w14:textId="77777777" w:rsidR="006A4D3C" w:rsidRPr="004B1F0D" w:rsidRDefault="006A4D3C" w:rsidP="00DD6DC8">
            <w:pPr>
              <w:pStyle w:val="PSDS-CorpodeTexto0"/>
              <w:jc w:val="both"/>
              <w:rPr>
                <w:rStyle w:val="Hyperlink"/>
                <w:rFonts w:ascii="Times New Roman" w:hAnsi="Times New Roman"/>
                <w:bCs/>
                <w:color w:val="auto"/>
                <w:lang w:val="pt-PT"/>
              </w:rPr>
            </w:pPr>
          </w:p>
          <w:p w14:paraId="3762375C" w14:textId="77777777" w:rsidR="006A4D3C" w:rsidRPr="004B1F0D" w:rsidRDefault="00000000" w:rsidP="006A4D3C">
            <w:pPr>
              <w:pStyle w:val="PSDS-CorpodeTexto0"/>
              <w:jc w:val="both"/>
              <w:rPr>
                <w:rStyle w:val="Hyperlink"/>
                <w:rFonts w:ascii="Times New Roman" w:hAnsi="Times New Roman"/>
                <w:bCs/>
                <w:color w:val="auto"/>
                <w:lang w:val="pt-PT"/>
              </w:rPr>
            </w:pPr>
            <w:hyperlink w:anchor="REGRA_MES_BAL_RED_NAO_PREENCHER" w:history="1">
              <w:r w:rsidR="000A3908" w:rsidRPr="004B1F0D">
                <w:rPr>
                  <w:rStyle w:val="Hyperlink"/>
                  <w:rFonts w:ascii="Times New Roman" w:hAnsi="Times New Roman"/>
                  <w:b/>
                  <w:color w:val="auto"/>
                  <w:lang w:val="pt-PT"/>
                </w:rPr>
                <w:t>REGRA_</w:t>
              </w:r>
              <w:r w:rsidR="006A4D3C" w:rsidRPr="004B1F0D">
                <w:rPr>
                  <w:rStyle w:val="Hyperlink"/>
                  <w:rFonts w:ascii="Times New Roman" w:hAnsi="Times New Roman"/>
                  <w:b/>
                  <w:color w:val="auto"/>
                  <w:lang w:val="pt-PT"/>
                </w:rPr>
                <w:t>NAO_PREENCHER</w:t>
              </w:r>
            </w:hyperlink>
            <w:r w:rsidR="006A4D3C" w:rsidRPr="004B1F0D">
              <w:rPr>
                <w:rFonts w:ascii="Times New Roman" w:hAnsi="Times New Roman"/>
                <w:b/>
                <w:lang w:val="pt-PT"/>
              </w:rPr>
              <w:t xml:space="preserve">_IMUNE: </w:t>
            </w:r>
            <w:r w:rsidR="006A4D3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6A4D3C" w:rsidRPr="004B1F0D">
              <w:rPr>
                <w:rStyle w:val="Hyperlink"/>
                <w:rFonts w:ascii="Times New Roman" w:hAnsi="Times New Roman"/>
                <w:bCs/>
                <w:color w:val="auto"/>
                <w:lang w:val="pt-PT"/>
              </w:rPr>
              <w:t xml:space="preserve"> IRPJ) ou “9” (Isento do IPRJ), se </w:t>
            </w:r>
            <w:r w:rsidR="00180423" w:rsidRPr="004B1F0D">
              <w:rPr>
                <w:rStyle w:val="Hyperlink"/>
                <w:rFonts w:ascii="Times New Roman" w:hAnsi="Times New Roman"/>
                <w:bCs/>
                <w:color w:val="auto"/>
                <w:lang w:val="pt-PT"/>
              </w:rPr>
              <w:t>0010.</w:t>
            </w:r>
            <w:r w:rsidR="008D5637" w:rsidRPr="004B1F0D">
              <w:rPr>
                <w:rStyle w:val="Hyperlink"/>
                <w:rFonts w:ascii="Times New Roman" w:hAnsi="Times New Roman"/>
                <w:bCs/>
                <w:color w:val="auto"/>
                <w:lang w:val="pt-PT"/>
              </w:rPr>
              <w:t xml:space="preserve">COD_QUALIF_PJ </w:t>
            </w:r>
            <w:r w:rsidR="006A4D3C" w:rsidRPr="004B1F0D">
              <w:rPr>
                <w:rStyle w:val="Hyperlink"/>
                <w:rFonts w:ascii="Times New Roman" w:hAnsi="Times New Roman"/>
                <w:bCs/>
                <w:color w:val="auto"/>
                <w:lang w:val="pt-PT"/>
              </w:rPr>
              <w:t>não foi preenchido.</w:t>
            </w:r>
          </w:p>
          <w:p w14:paraId="4DF2A754" w14:textId="77777777" w:rsidR="006A4D3C" w:rsidRPr="004B1F0D" w:rsidRDefault="006A4D3C" w:rsidP="006A4D3C">
            <w:pPr>
              <w:pStyle w:val="PSDS-CorpodeTexto0"/>
              <w:jc w:val="both"/>
              <w:rPr>
                <w:rStyle w:val="Hyperlink"/>
                <w:rFonts w:ascii="Times New Roman" w:hAnsi="Times New Roman"/>
                <w:bCs/>
                <w:color w:val="auto"/>
                <w:lang w:val="pt-PT"/>
              </w:rPr>
            </w:pPr>
          </w:p>
          <w:p w14:paraId="710A125C" w14:textId="77777777" w:rsidR="006A4D3C" w:rsidRPr="004B1F0D" w:rsidRDefault="00000000" w:rsidP="006A4D3C">
            <w:pPr>
              <w:pStyle w:val="PSDS-CorpodeTexto0"/>
              <w:jc w:val="both"/>
              <w:rPr>
                <w:rFonts w:ascii="Times New Roman" w:hAnsi="Times New Roman"/>
                <w:bCs/>
                <w:lang w:val="pt-PT"/>
              </w:rPr>
            </w:pPr>
            <w:hyperlink w:anchor="REGRA_COD_QUALIF_PJ" w:history="1">
              <w:r w:rsidR="006A4D3C" w:rsidRPr="004B1F0D">
                <w:rPr>
                  <w:rStyle w:val="Hyperlink"/>
                  <w:rFonts w:ascii="Times New Roman" w:hAnsi="Times New Roman"/>
                  <w:b/>
                  <w:color w:val="auto"/>
                  <w:shd w:val="clear" w:color="auto" w:fill="FFFFFF"/>
                </w:rPr>
                <w:t>REGRA_COD_QUALIF_PJ</w:t>
              </w:r>
            </w:hyperlink>
            <w:r w:rsidR="006A4D3C" w:rsidRPr="004B1F0D">
              <w:rPr>
                <w:rStyle w:val="Hyperlink"/>
                <w:rFonts w:ascii="Times New Roman" w:hAnsi="Times New Roman"/>
                <w:b/>
                <w:color w:val="auto"/>
                <w:shd w:val="clear" w:color="auto" w:fill="FFFFFF"/>
              </w:rPr>
              <w:t xml:space="preserve">_OBRIGATORIO: </w:t>
            </w:r>
            <w:r w:rsidR="006A4D3C" w:rsidRPr="004B1F0D">
              <w:rPr>
                <w:rStyle w:val="Hyperlink"/>
                <w:rFonts w:ascii="Times New Roman" w:hAnsi="Times New Roman"/>
                <w:color w:val="auto"/>
                <w:shd w:val="clear" w:color="auto" w:fill="FFFFFF"/>
              </w:rPr>
              <w:t xml:space="preserve">Verifica, quando </w:t>
            </w:r>
            <w:r w:rsidR="006A4D3C" w:rsidRPr="004B1F0D">
              <w:rPr>
                <w:rStyle w:val="Hyperlink"/>
                <w:rFonts w:ascii="Times New Roman" w:hAnsi="Times New Roman"/>
                <w:bCs/>
                <w:color w:val="auto"/>
                <w:lang w:val="pt-PT"/>
              </w:rPr>
              <w:t xml:space="preserve">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 (Lucro Real/Arbitrado) ou “3” (Lucro Presumido/Real) ou “4</w:t>
            </w:r>
            <w:r w:rsidR="006A4D3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w:t>
            </w:r>
            <w:r w:rsidR="006A4D3C" w:rsidRPr="004B1F0D">
              <w:rPr>
                <w:rStyle w:val="Hyperlink"/>
                <w:rFonts w:ascii="Times New Roman" w:hAnsi="Times New Roman"/>
                <w:bCs/>
                <w:color w:val="auto"/>
                <w:lang w:val="pt-PT"/>
              </w:rPr>
              <w:t>” (Lucro Arbitrad</w:t>
            </w:r>
            <w:r w:rsidR="00F663C5" w:rsidRPr="004B1F0D">
              <w:rPr>
                <w:rStyle w:val="Hyperlink"/>
                <w:rFonts w:ascii="Times New Roman" w:hAnsi="Times New Roman"/>
                <w:bCs/>
                <w:color w:val="auto"/>
                <w:lang w:val="pt-PT"/>
              </w:rPr>
              <w:t>o) ou “7</w:t>
            </w:r>
            <w:r w:rsidR="006A4D3C" w:rsidRPr="004B1F0D">
              <w:rPr>
                <w:rStyle w:val="Hyperlink"/>
                <w:rFonts w:ascii="Times New Roman" w:hAnsi="Times New Roman"/>
                <w:bCs/>
                <w:color w:val="auto"/>
                <w:lang w:val="pt-PT"/>
              </w:rPr>
              <w:t>” (Lucro Presumido/Arbit</w:t>
            </w:r>
            <w:r w:rsidR="00180423" w:rsidRPr="004B1F0D">
              <w:rPr>
                <w:rStyle w:val="Hyperlink"/>
                <w:rFonts w:ascii="Times New Roman" w:hAnsi="Times New Roman"/>
                <w:bCs/>
                <w:color w:val="auto"/>
                <w:lang w:val="pt-PT"/>
              </w:rPr>
              <w:t>rado</w:t>
            </w:r>
            <w:r w:rsidR="008D5637" w:rsidRPr="004B1F0D">
              <w:rPr>
                <w:rStyle w:val="Hyperlink"/>
                <w:rFonts w:ascii="Times New Roman" w:hAnsi="Times New Roman"/>
                <w:bCs/>
                <w:color w:val="auto"/>
                <w:lang w:val="pt-PT"/>
              </w:rPr>
              <w:t xml:space="preserve">), se 0010.COD_QUALIF_PJ </w:t>
            </w:r>
            <w:r w:rsidR="006A4D3C" w:rsidRPr="004B1F0D">
              <w:rPr>
                <w:rStyle w:val="Hyperlink"/>
                <w:rFonts w:ascii="Times New Roman" w:hAnsi="Times New Roman"/>
                <w:bCs/>
                <w:color w:val="auto"/>
                <w:lang w:val="pt-PT"/>
              </w:rPr>
              <w:t xml:space="preserve">foi </w:t>
            </w:r>
            <w:r w:rsidR="00DB56E1" w:rsidRPr="004B1F0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0BD99399" w14:textId="77777777" w:rsidR="006A4D3C" w:rsidRPr="004B1F0D" w:rsidRDefault="006A4D3C" w:rsidP="00953CA7">
            <w:pPr>
              <w:pStyle w:val="PSDS-CorpodeTexto0"/>
              <w:rPr>
                <w:rFonts w:ascii="Times New Roman" w:hAnsi="Times New Roman"/>
                <w:lang w:val="pt-PT"/>
              </w:rPr>
            </w:pPr>
          </w:p>
          <w:p w14:paraId="350003CA" w14:textId="77777777" w:rsidR="006A4D3C" w:rsidRPr="004B1F0D" w:rsidRDefault="006A4D3C" w:rsidP="00953CA7">
            <w:pPr>
              <w:pStyle w:val="PSDS-CorpodeTexto0"/>
              <w:rPr>
                <w:rFonts w:ascii="Times New Roman" w:hAnsi="Times New Roman"/>
                <w:lang w:val="pt-PT"/>
              </w:rPr>
            </w:pPr>
          </w:p>
          <w:p w14:paraId="5C9E207E" w14:textId="77777777" w:rsidR="006A4D3C" w:rsidRPr="004B1F0D" w:rsidRDefault="006A4D3C" w:rsidP="00953CA7">
            <w:pPr>
              <w:pStyle w:val="PSDS-CorpodeTexto0"/>
              <w:rPr>
                <w:rFonts w:ascii="Times New Roman" w:hAnsi="Times New Roman"/>
                <w:lang w:val="pt-PT"/>
              </w:rPr>
            </w:pPr>
            <w:r w:rsidRPr="004B1F0D">
              <w:rPr>
                <w:rFonts w:ascii="Times New Roman" w:hAnsi="Times New Roman"/>
                <w:lang w:val="pt-PT"/>
              </w:rPr>
              <w:t>Erro</w:t>
            </w:r>
          </w:p>
          <w:p w14:paraId="39515FE2" w14:textId="77777777" w:rsidR="00DB56E1" w:rsidRPr="004B1F0D" w:rsidRDefault="00DB56E1" w:rsidP="00953CA7">
            <w:pPr>
              <w:pStyle w:val="PSDS-CorpodeTexto0"/>
              <w:rPr>
                <w:rFonts w:ascii="Times New Roman" w:hAnsi="Times New Roman"/>
                <w:lang w:val="pt-PT"/>
              </w:rPr>
            </w:pPr>
          </w:p>
          <w:p w14:paraId="01D84057" w14:textId="77777777" w:rsidR="00DB56E1" w:rsidRPr="004B1F0D" w:rsidRDefault="00DB56E1" w:rsidP="00953CA7">
            <w:pPr>
              <w:pStyle w:val="PSDS-CorpodeTexto0"/>
              <w:rPr>
                <w:rFonts w:ascii="Times New Roman" w:hAnsi="Times New Roman"/>
                <w:lang w:val="pt-PT"/>
              </w:rPr>
            </w:pPr>
          </w:p>
          <w:p w14:paraId="6028F7E9" w14:textId="77777777" w:rsidR="00DB56E1" w:rsidRPr="004B1F0D" w:rsidRDefault="00DB56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4B1F0D" w:rsidRDefault="00000000" w:rsidP="00DD6DC8">
            <w:pPr>
              <w:pStyle w:val="PSDS-CorpodeTexto0"/>
              <w:jc w:val="both"/>
              <w:rPr>
                <w:rFonts w:ascii="Times New Roman" w:hAnsi="Times New Roman"/>
                <w:b/>
                <w:lang w:val="pt-PT"/>
              </w:rPr>
            </w:pPr>
            <w:hyperlink w:anchor="REGRA_MES_BAL_RED_NAO_PREENCHER" w:history="1">
              <w:r w:rsidR="002B22A3"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5E0A1A" w:rsidRPr="004B1F0D">
              <w:rPr>
                <w:rFonts w:ascii="Times New Roman" w:hAnsi="Times New Roman"/>
                <w:b/>
                <w:lang w:val="pt-PT"/>
              </w:rPr>
              <w:t xml:space="preserve">_IMUNE: </w:t>
            </w:r>
            <w:r w:rsidR="005E0A1A"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5E0A1A" w:rsidRPr="004B1F0D">
              <w:rPr>
                <w:rStyle w:val="Hyperlink"/>
                <w:rFonts w:ascii="Times New Roman" w:hAnsi="Times New Roman"/>
                <w:bCs/>
                <w:color w:val="auto"/>
                <w:lang w:val="pt-PT"/>
              </w:rPr>
              <w:t xml:space="preserve"> IRPJ) ou “9” (Isento do IPRJ), se </w:t>
            </w:r>
            <w:r w:rsidR="008D5637" w:rsidRPr="004B1F0D">
              <w:rPr>
                <w:rStyle w:val="Hyperlink"/>
                <w:rFonts w:ascii="Times New Roman" w:hAnsi="Times New Roman"/>
                <w:bCs/>
                <w:color w:val="auto"/>
                <w:lang w:val="pt-PT"/>
              </w:rPr>
              <w:t xml:space="preserve">0010.FORMA_TRIB_PER </w:t>
            </w:r>
            <w:r w:rsidR="005E0A1A" w:rsidRPr="004B1F0D">
              <w:rPr>
                <w:rStyle w:val="Hyperlink"/>
                <w:rFonts w:ascii="Times New Roman" w:hAnsi="Times New Roman"/>
                <w:bCs/>
                <w:color w:val="auto"/>
                <w:lang w:val="pt-PT"/>
              </w:rPr>
              <w:t>não foi preenchido.</w:t>
            </w:r>
          </w:p>
          <w:p w14:paraId="4763D33A" w14:textId="77777777" w:rsidR="00953CA7" w:rsidRPr="004B1F0D" w:rsidRDefault="00953CA7" w:rsidP="00DD6DC8">
            <w:pPr>
              <w:pStyle w:val="PSDS-CorpodeTexto0"/>
              <w:jc w:val="both"/>
              <w:rPr>
                <w:rFonts w:ascii="Times New Roman" w:hAnsi="Times New Roman"/>
                <w:b/>
                <w:lang w:val="pt-PT"/>
              </w:rPr>
            </w:pPr>
          </w:p>
          <w:p w14:paraId="5BAB2ACA" w14:textId="77777777" w:rsidR="00953CA7" w:rsidRPr="004B1F0D" w:rsidRDefault="00000000" w:rsidP="00DD6DC8">
            <w:pPr>
              <w:pStyle w:val="PSDS-CorpodeTexto0"/>
              <w:jc w:val="both"/>
              <w:rPr>
                <w:rFonts w:ascii="Times New Roman" w:hAnsi="Times New Roman"/>
                <w:lang w:val="pt-PT"/>
              </w:rPr>
            </w:pPr>
            <w:hyperlink w:anchor="REGRA_TRIBUT_INVALIDA" w:history="1">
              <w:r w:rsidR="00953CA7" w:rsidRPr="004B1F0D">
                <w:rPr>
                  <w:rStyle w:val="Hyperlink"/>
                  <w:rFonts w:ascii="Times New Roman" w:hAnsi="Times New Roman"/>
                  <w:b/>
                  <w:color w:val="auto"/>
                  <w:lang w:val="pt-PT"/>
                </w:rPr>
                <w:t>REGRA_TRIBUT_INVALIDA</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w:t>
            </w:r>
            <w:r w:rsidR="008D5637" w:rsidRPr="004B1F0D">
              <w:rPr>
                <w:rFonts w:ascii="Times New Roman" w:hAnsi="Times New Roman"/>
                <w:lang w:val="pt-PT"/>
              </w:rPr>
              <w:t xml:space="preserve">0010.FORMA_TRIB_PER </w:t>
            </w:r>
            <w:r w:rsidR="005E0A1A" w:rsidRPr="004B1F0D">
              <w:rPr>
                <w:rFonts w:ascii="Times New Roman" w:hAnsi="Times New Roman"/>
                <w:lang w:val="pt-PT"/>
              </w:rPr>
              <w:t>está preenchido conforme regras abaixo relacionadas:</w:t>
            </w:r>
          </w:p>
          <w:p w14:paraId="5095759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1”</w:t>
            </w:r>
            <w:r w:rsidRPr="004B1F0D">
              <w:rPr>
                <w:szCs w:val="20"/>
              </w:rPr>
              <w:t xml:space="preserve"> (Lucro Real), então </w:t>
            </w:r>
            <w:r w:rsidRPr="004B1F0D">
              <w:rPr>
                <w:szCs w:val="20"/>
                <w:lang w:val="pt-PT"/>
              </w:rPr>
              <w:t>0010.</w:t>
            </w:r>
            <w:r w:rsidR="008D5637" w:rsidRPr="004B1F0D">
              <w:rPr>
                <w:szCs w:val="20"/>
                <w:lang w:val="pt-PT"/>
              </w:rPr>
              <w:t xml:space="preserve">FORMA_TRIB_PER </w:t>
            </w:r>
            <w:r w:rsidRPr="004B1F0D">
              <w:rPr>
                <w:szCs w:val="20"/>
                <w:lang w:val="pt-PT"/>
              </w:rPr>
              <w:t>deve ser igual</w:t>
            </w:r>
            <w:r w:rsidR="005E0A1A" w:rsidRPr="004B1F0D">
              <w:rPr>
                <w:szCs w:val="20"/>
                <w:lang w:val="pt-PT"/>
              </w:rPr>
              <w:t xml:space="preserve"> </w:t>
            </w:r>
            <w:r w:rsidRPr="004B1F0D">
              <w:rPr>
                <w:szCs w:val="20"/>
                <w:lang w:val="pt-PT"/>
              </w:rPr>
              <w:t xml:space="preserve">a </w:t>
            </w:r>
            <w:r w:rsidR="005E0A1A" w:rsidRPr="004B1F0D">
              <w:rPr>
                <w:szCs w:val="20"/>
                <w:lang w:val="pt-PT"/>
              </w:rPr>
              <w:t>“0” ou “R”</w:t>
            </w:r>
            <w:r w:rsidRPr="004B1F0D">
              <w:rPr>
                <w:szCs w:val="20"/>
                <w:lang w:val="pt-PT"/>
              </w:rPr>
              <w:t>.</w:t>
            </w:r>
          </w:p>
          <w:p w14:paraId="10CD7635" w14:textId="77777777" w:rsidR="00F663C5" w:rsidRPr="004B1F0D" w:rsidRDefault="00930931" w:rsidP="00DD6DC8">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2”</w:t>
            </w:r>
            <w:r w:rsidRPr="004B1F0D">
              <w:rPr>
                <w:szCs w:val="20"/>
              </w:rPr>
              <w:t xml:space="preserve"> (Lucro Real/Arbitrado)</w:t>
            </w:r>
            <w:r w:rsidR="00F663C5" w:rsidRPr="004B1F0D">
              <w:rPr>
                <w:szCs w:val="20"/>
              </w:rPr>
              <w:t xml:space="preserve">, </w:t>
            </w:r>
            <w:r w:rsidRPr="004B1F0D">
              <w:rPr>
                <w:szCs w:val="20"/>
              </w:rPr>
              <w:t>então 0010.</w:t>
            </w:r>
            <w:r w:rsidR="008D5637" w:rsidRPr="004B1F0D">
              <w:rPr>
                <w:szCs w:val="20"/>
              </w:rPr>
              <w:t xml:space="preserve">FORMA_TRIB_PER </w:t>
            </w:r>
            <w:r w:rsidRPr="004B1F0D">
              <w:rPr>
                <w:szCs w:val="20"/>
              </w:rPr>
              <w:t>deve ser igual a</w:t>
            </w:r>
            <w:r w:rsidR="00F663C5" w:rsidRPr="004B1F0D">
              <w:rPr>
                <w:szCs w:val="20"/>
                <w:lang w:val="pt-PT"/>
              </w:rPr>
              <w:t xml:space="preserve"> “0”, “R”, ou  “A”</w:t>
            </w:r>
            <w:r w:rsidRPr="004B1F0D">
              <w:rPr>
                <w:szCs w:val="20"/>
                <w:lang w:val="pt-PT"/>
              </w:rPr>
              <w:t>.</w:t>
            </w:r>
          </w:p>
          <w:p w14:paraId="353C79E4"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 xml:space="preserve">FORMA_TRIB </w:t>
            </w:r>
            <w:r w:rsidRPr="004B1F0D">
              <w:rPr>
                <w:szCs w:val="20"/>
              </w:rPr>
              <w:t>é igual a</w:t>
            </w:r>
            <w:r w:rsidR="00F663C5" w:rsidRPr="004B1F0D">
              <w:rPr>
                <w:szCs w:val="20"/>
              </w:rPr>
              <w:t xml:space="preserve"> “3”</w:t>
            </w:r>
            <w:r w:rsidRPr="004B1F0D">
              <w:rPr>
                <w:szCs w:val="20"/>
              </w:rPr>
              <w:t xml:space="preserve"> (Lucro Presumido/Real) e</w:t>
            </w:r>
            <w:r w:rsidR="00F663C5" w:rsidRPr="004B1F0D">
              <w:rPr>
                <w:szCs w:val="20"/>
              </w:rPr>
              <w:t xml:space="preserve"> </w:t>
            </w:r>
            <w:r w:rsidR="00180423" w:rsidRPr="004B1F0D">
              <w:rPr>
                <w:szCs w:val="20"/>
              </w:rPr>
              <w:t>0010.</w:t>
            </w:r>
            <w:r w:rsidR="008D5637" w:rsidRPr="004B1F0D">
              <w:rPr>
                <w:szCs w:val="20"/>
                <w:lang w:val="pt-PT"/>
              </w:rPr>
              <w:t xml:space="preserve">OPT_REFIS </w:t>
            </w:r>
            <w:r w:rsidRPr="004B1F0D">
              <w:rPr>
                <w:szCs w:val="20"/>
                <w:lang w:val="pt-PT"/>
              </w:rPr>
              <w:t>é igual a</w:t>
            </w:r>
            <w:r w:rsidR="00F663C5" w:rsidRPr="004B1F0D">
              <w:rPr>
                <w:szCs w:val="20"/>
                <w:lang w:val="pt-PT"/>
              </w:rPr>
              <w:t xml:space="preserve"> "N”, </w:t>
            </w:r>
            <w:r w:rsidRPr="004B1F0D">
              <w:rPr>
                <w:szCs w:val="20"/>
                <w:lang w:val="pt-PT"/>
              </w:rPr>
              <w:t xml:space="preserve">então </w:t>
            </w:r>
            <w:r w:rsidR="003216A3" w:rsidRPr="004B1F0D">
              <w:rPr>
                <w:szCs w:val="20"/>
                <w:lang w:val="pt-PT"/>
              </w:rPr>
              <w:t>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P” ou “R”</w:t>
            </w:r>
            <w:r w:rsidR="003216A3" w:rsidRPr="004B1F0D">
              <w:rPr>
                <w:szCs w:val="20"/>
                <w:lang w:val="pt-PT"/>
              </w:rPr>
              <w:t>.</w:t>
            </w:r>
          </w:p>
          <w:p w14:paraId="6C1CE0DD"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FORMA_T</w:t>
            </w:r>
            <w:r w:rsidR="008D5637" w:rsidRPr="004B1F0D">
              <w:rPr>
                <w:szCs w:val="20"/>
              </w:rPr>
              <w:t xml:space="preserve">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E” ou  “P”</w:t>
            </w:r>
            <w:r w:rsidR="003216A3" w:rsidRPr="004B1F0D">
              <w:rPr>
                <w:szCs w:val="20"/>
                <w:lang w:val="pt-PT"/>
              </w:rPr>
              <w:t>.</w:t>
            </w:r>
            <w:r w:rsidR="00F663C5" w:rsidRPr="004B1F0D">
              <w:rPr>
                <w:szCs w:val="20"/>
                <w:lang w:val="pt-PT"/>
              </w:rPr>
              <w:t xml:space="preserve"> </w:t>
            </w:r>
          </w:p>
          <w:p w14:paraId="2AEB719A"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T”,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R” ou “P”</w:t>
            </w:r>
            <w:r w:rsidR="003216A3" w:rsidRPr="004B1F0D">
              <w:rPr>
                <w:szCs w:val="20"/>
                <w:lang w:val="pt-PT"/>
              </w:rPr>
              <w:t>.</w:t>
            </w:r>
          </w:p>
          <w:p w14:paraId="2571E967"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w:t>
            </w:r>
            <w:r w:rsidR="00F663C5" w:rsidRPr="004B1F0D">
              <w:rPr>
                <w:szCs w:val="20"/>
                <w:lang w:val="pt-PT"/>
              </w:rPr>
              <w:t xml:space="preserve"> "N"</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A”, “P” ou “R”</w:t>
            </w:r>
            <w:r w:rsidR="003216A3" w:rsidRPr="004B1F0D">
              <w:rPr>
                <w:szCs w:val="20"/>
                <w:lang w:val="pt-PT"/>
              </w:rPr>
              <w:t>.</w:t>
            </w:r>
          </w:p>
          <w:p w14:paraId="1E13E0B3"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3216A3" w:rsidRPr="004B1F0D">
              <w:rPr>
                <w:szCs w:val="20"/>
                <w:lang w:val="pt-PT"/>
              </w:rPr>
              <w:t xml:space="preserve">OPT_REFIS é igual a </w:t>
            </w:r>
            <w:r w:rsidR="008D5637" w:rsidRPr="004B1F0D">
              <w:rPr>
                <w:szCs w:val="20"/>
                <w:lang w:val="pt-PT"/>
              </w:rPr>
              <w:t xml:space="preserve">"S" </w:t>
            </w:r>
            <w:r w:rsidR="003216A3" w:rsidRPr="004B1F0D">
              <w:rPr>
                <w:szCs w:val="20"/>
                <w:lang w:val="pt-PT"/>
              </w:rPr>
              <w:t>e</w:t>
            </w:r>
            <w:r w:rsidR="00F663C5" w:rsidRPr="004B1F0D">
              <w:rPr>
                <w:szCs w:val="20"/>
                <w:lang w:val="pt-PT"/>
              </w:rPr>
              <w:t xml:space="preserve"> </w:t>
            </w:r>
            <w:r w:rsidR="00180423"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E” ou  “P”</w:t>
            </w:r>
            <w:r w:rsidR="003216A3" w:rsidRPr="004B1F0D">
              <w:rPr>
                <w:szCs w:val="20"/>
                <w:lang w:val="pt-PT"/>
              </w:rPr>
              <w:t>.</w:t>
            </w:r>
          </w:p>
          <w:p w14:paraId="7B9FE30E" w14:textId="77777777" w:rsidR="00F663C5" w:rsidRPr="004B1F0D" w:rsidRDefault="00930931" w:rsidP="00F663C5">
            <w:pPr>
              <w:jc w:val="both"/>
              <w:rPr>
                <w:szCs w:val="20"/>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180423" w:rsidRPr="004B1F0D">
              <w:rPr>
                <w:szCs w:val="20"/>
                <w:lang w:val="pt-PT"/>
              </w:rPr>
              <w:t>0010.</w:t>
            </w:r>
            <w:r w:rsidR="00F663C5" w:rsidRPr="004B1F0D">
              <w:rPr>
                <w:szCs w:val="20"/>
                <w:lang w:val="pt-PT"/>
              </w:rPr>
              <w:t>FORMA_A</w:t>
            </w:r>
            <w:r w:rsidR="008D5637" w:rsidRPr="004B1F0D">
              <w:rPr>
                <w:szCs w:val="20"/>
                <w:lang w:val="pt-PT"/>
              </w:rPr>
              <w:t xml:space="preserve">PUR </w:t>
            </w:r>
            <w:r w:rsidR="003216A3" w:rsidRPr="004B1F0D">
              <w:rPr>
                <w:szCs w:val="20"/>
                <w:lang w:val="pt-PT"/>
              </w:rPr>
              <w:t>é igual a</w:t>
            </w:r>
            <w:r w:rsidR="00F663C5" w:rsidRPr="004B1F0D">
              <w:rPr>
                <w:szCs w:val="20"/>
                <w:lang w:val="pt-PT"/>
              </w:rPr>
              <w:t xml:space="preserve"> “T”</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R” ou  “P”</w:t>
            </w:r>
            <w:r w:rsidR="003216A3" w:rsidRPr="004B1F0D">
              <w:rPr>
                <w:szCs w:val="20"/>
                <w:lang w:val="pt-PT"/>
              </w:rPr>
              <w:t>.</w:t>
            </w:r>
            <w:r w:rsidR="00F663C5" w:rsidRPr="004B1F0D">
              <w:rPr>
                <w:szCs w:val="20"/>
                <w:lang w:val="pt-PT"/>
              </w:rPr>
              <w:t xml:space="preserve"> </w:t>
            </w:r>
          </w:p>
          <w:p w14:paraId="3FD67A7C" w14:textId="77777777" w:rsidR="007A0DE7" w:rsidRPr="004B1F0D" w:rsidRDefault="00930931" w:rsidP="007A0DE7">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5</w:t>
            </w:r>
            <w:r w:rsidR="007A0DE7" w:rsidRPr="004B1F0D">
              <w:rPr>
                <w:szCs w:val="20"/>
              </w:rPr>
              <w:t>”</w:t>
            </w:r>
            <w:r w:rsidRPr="004B1F0D">
              <w:rPr>
                <w:szCs w:val="20"/>
              </w:rPr>
              <w:t xml:space="preserve"> (Lucro Presumi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 “0” ou “P”.</w:t>
            </w:r>
          </w:p>
          <w:p w14:paraId="2225BE31" w14:textId="77777777" w:rsidR="005E0A1A"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180423" w:rsidRPr="004B1F0D">
              <w:rPr>
                <w:szCs w:val="20"/>
              </w:rPr>
              <w:t>FO</w:t>
            </w:r>
            <w:r w:rsidR="008D5637" w:rsidRPr="004B1F0D">
              <w:rPr>
                <w:szCs w:val="20"/>
              </w:rPr>
              <w:t xml:space="preserve">RMA_TRIB </w:t>
            </w:r>
            <w:r w:rsidRPr="004B1F0D">
              <w:rPr>
                <w:szCs w:val="20"/>
              </w:rPr>
              <w:t xml:space="preserve">é igual a </w:t>
            </w:r>
            <w:r w:rsidR="00F663C5" w:rsidRPr="004B1F0D">
              <w:rPr>
                <w:szCs w:val="20"/>
              </w:rPr>
              <w:t>“6</w:t>
            </w:r>
            <w:r w:rsidR="007A0DE7" w:rsidRPr="004B1F0D">
              <w:rPr>
                <w:szCs w:val="20"/>
              </w:rPr>
              <w:t>”</w:t>
            </w:r>
            <w:r w:rsidRPr="004B1F0D">
              <w:rPr>
                <w:szCs w:val="20"/>
              </w:rPr>
              <w:t xml:space="preserve"> (Lucro 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ou  “A”</w:t>
            </w:r>
            <w:r w:rsidR="003216A3" w:rsidRPr="004B1F0D">
              <w:rPr>
                <w:szCs w:val="20"/>
                <w:lang w:val="pt-PT"/>
              </w:rPr>
              <w:t>.</w:t>
            </w:r>
          </w:p>
          <w:p w14:paraId="1CFE1ACB" w14:textId="77777777" w:rsidR="007A0DE7"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7</w:t>
            </w:r>
            <w:r w:rsidR="007A0DE7" w:rsidRPr="004B1F0D">
              <w:rPr>
                <w:szCs w:val="20"/>
              </w:rPr>
              <w:t>”</w:t>
            </w:r>
            <w:r w:rsidRPr="004B1F0D">
              <w:rPr>
                <w:szCs w:val="20"/>
              </w:rPr>
              <w:t xml:space="preserve"> (Lucro Presumido/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A” ou “P”</w:t>
            </w:r>
            <w:r w:rsidR="003216A3" w:rsidRPr="004B1F0D">
              <w:rPr>
                <w:szCs w:val="20"/>
                <w:lang w:val="pt-PT"/>
              </w:rPr>
              <w:t>.</w:t>
            </w:r>
          </w:p>
          <w:p w14:paraId="5B56B20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8”</w:t>
            </w:r>
            <w:r w:rsidRPr="004B1F0D">
              <w:rPr>
                <w:szCs w:val="20"/>
              </w:rPr>
              <w:t xml:space="preserve"> (Imune do IRPJ)</w:t>
            </w:r>
            <w:r w:rsidR="005E0A1A" w:rsidRPr="004B1F0D">
              <w:rPr>
                <w:szCs w:val="20"/>
              </w:rPr>
              <w:t xml:space="preserve">, </w:t>
            </w:r>
            <w:r w:rsidR="003216A3" w:rsidRPr="004B1F0D">
              <w:rPr>
                <w:szCs w:val="20"/>
              </w:rPr>
              <w:t>então</w:t>
            </w:r>
            <w:r w:rsidR="005E0A1A" w:rsidRPr="004B1F0D">
              <w:rPr>
                <w:szCs w:val="20"/>
              </w:rPr>
              <w:t xml:space="preserve"> </w:t>
            </w:r>
            <w:r w:rsidR="003216A3" w:rsidRPr="004B1F0D">
              <w:rPr>
                <w:szCs w:val="20"/>
              </w:rPr>
              <w:t>0</w:t>
            </w:r>
            <w:r w:rsidR="008D5637" w:rsidRPr="004B1F0D">
              <w:rPr>
                <w:szCs w:val="20"/>
              </w:rPr>
              <w:t xml:space="preserve">010.FORMA_TRIB_PER </w:t>
            </w:r>
            <w:r w:rsidR="003216A3" w:rsidRPr="004B1F0D">
              <w:rPr>
                <w:szCs w:val="20"/>
              </w:rPr>
              <w:t>não deve ser preenchido.</w:t>
            </w:r>
          </w:p>
          <w:p w14:paraId="27F910BC" w14:textId="77777777" w:rsidR="005E0A1A" w:rsidRPr="004B1F0D" w:rsidRDefault="00930931" w:rsidP="003216A3">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9”</w:t>
            </w:r>
            <w:r w:rsidRPr="004B1F0D">
              <w:rPr>
                <w:szCs w:val="20"/>
              </w:rPr>
              <w:t xml:space="preserve"> (Isento do IRPJ)</w:t>
            </w:r>
            <w:r w:rsidR="005E0A1A" w:rsidRPr="004B1F0D">
              <w:rPr>
                <w:szCs w:val="20"/>
              </w:rPr>
              <w:t xml:space="preserve">, </w:t>
            </w:r>
            <w:r w:rsidR="003216A3" w:rsidRPr="004B1F0D">
              <w:rPr>
                <w:szCs w:val="20"/>
              </w:rPr>
              <w:t>então 0</w:t>
            </w:r>
            <w:r w:rsidR="008D5637" w:rsidRPr="004B1F0D">
              <w:rPr>
                <w:szCs w:val="20"/>
              </w:rPr>
              <w:t xml:space="preserve">010.FORMA_TRIB_PER </w:t>
            </w:r>
            <w:r w:rsidR="003216A3" w:rsidRPr="004B1F0D">
              <w:rPr>
                <w:szCs w:val="20"/>
              </w:rPr>
              <w:t>não deve ser preenchido.</w:t>
            </w:r>
          </w:p>
          <w:p w14:paraId="1903D3BE" w14:textId="77777777" w:rsidR="0051702D" w:rsidRPr="004B1F0D" w:rsidRDefault="0051702D" w:rsidP="00DD6DC8">
            <w:pPr>
              <w:pStyle w:val="PSDS-CorpodeTexto0"/>
              <w:jc w:val="both"/>
              <w:rPr>
                <w:rFonts w:ascii="Times New Roman" w:hAnsi="Times New Roman"/>
                <w:lang w:val="pt-PT"/>
              </w:rPr>
            </w:pPr>
          </w:p>
          <w:p w14:paraId="42DED286" w14:textId="77777777" w:rsidR="00953CA7" w:rsidRPr="004B1F0D" w:rsidRDefault="00000000" w:rsidP="00DD6DC8">
            <w:pPr>
              <w:pStyle w:val="PSDS-CorpodeTexto0"/>
              <w:jc w:val="both"/>
              <w:rPr>
                <w:rFonts w:ascii="Times New Roman" w:hAnsi="Times New Roman"/>
                <w:lang w:val="pt-PT"/>
              </w:rPr>
            </w:pPr>
            <w:hyperlink w:anchor="REGRA_TRIBUT_PER_R_E" w:history="1">
              <w:r w:rsidR="00953CA7" w:rsidRPr="004B1F0D">
                <w:rPr>
                  <w:rStyle w:val="Hyperlink"/>
                  <w:rFonts w:ascii="Times New Roman" w:hAnsi="Times New Roman"/>
                  <w:b/>
                  <w:color w:val="auto"/>
                  <w:lang w:val="pt-PT"/>
                </w:rPr>
                <w:t>REGRA_TRIBUT_PER_R_E</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os valores “R” e “E” aparecem simultaneamente </w:t>
            </w:r>
            <w:r w:rsidR="0045628A" w:rsidRPr="004B1F0D">
              <w:rPr>
                <w:rFonts w:ascii="Times New Roman" w:hAnsi="Times New Roman"/>
                <w:lang w:val="pt-PT"/>
              </w:rPr>
              <w:t xml:space="preserve">em </w:t>
            </w:r>
            <w:r w:rsidR="00142E8F" w:rsidRPr="004B1F0D">
              <w:rPr>
                <w:rFonts w:ascii="Times New Roman" w:hAnsi="Times New Roman"/>
                <w:lang w:val="pt-PT"/>
              </w:rPr>
              <w:t>0010.FORMA_TRIB_PER</w:t>
            </w:r>
            <w:r w:rsidR="005E0A1A" w:rsidRPr="004B1F0D">
              <w:rPr>
                <w:rFonts w:ascii="Times New Roman" w:hAnsi="Times New Roman"/>
                <w:lang w:val="pt-PT"/>
              </w:rPr>
              <w:t>.</w:t>
            </w:r>
          </w:p>
          <w:p w14:paraId="793F48DA" w14:textId="77777777" w:rsidR="00953CA7" w:rsidRPr="004B1F0D" w:rsidRDefault="00953CA7" w:rsidP="00DD6DC8">
            <w:pPr>
              <w:pStyle w:val="PSDS-CorpodeTexto0"/>
              <w:jc w:val="both"/>
              <w:rPr>
                <w:rFonts w:ascii="Times New Roman" w:hAnsi="Times New Roman"/>
                <w:b/>
                <w:lang w:val="pt-PT"/>
              </w:rPr>
            </w:pPr>
          </w:p>
          <w:p w14:paraId="0BDABBCC" w14:textId="77777777" w:rsidR="00953CA7" w:rsidRPr="004B1F0D" w:rsidRDefault="00953CA7" w:rsidP="00DD6DC8">
            <w:pPr>
              <w:pStyle w:val="PSDS-CorpodeTexto0"/>
              <w:jc w:val="both"/>
              <w:rPr>
                <w:rFonts w:ascii="Times New Roman" w:hAnsi="Times New Roman"/>
                <w:lang w:val="pt-PT"/>
              </w:rPr>
            </w:pPr>
            <w:r w:rsidRPr="004B1F0D">
              <w:rPr>
                <w:rFonts w:ascii="Times New Roman" w:hAnsi="Times New Roman"/>
                <w:b/>
                <w:lang w:val="pt-PT"/>
              </w:rPr>
              <w:t>REGRA_</w:t>
            </w:r>
            <w:r w:rsidRPr="004B1F0D">
              <w:rPr>
                <w:rFonts w:ascii="Times New Roman" w:hAnsi="Times New Roman"/>
                <w:b/>
              </w:rPr>
              <w:t>PRESUMIDO_PRIMEIRO</w:t>
            </w:r>
            <w:r w:rsidR="005E0A1A" w:rsidRPr="004B1F0D">
              <w:rPr>
                <w:rFonts w:ascii="Times New Roman" w:hAnsi="Times New Roman"/>
                <w:b/>
                <w:lang w:val="pt-PT"/>
              </w:rPr>
              <w:t xml:space="preserve">: </w:t>
            </w:r>
            <w:r w:rsidR="0045628A" w:rsidRPr="004B1F0D">
              <w:rPr>
                <w:rFonts w:ascii="Times New Roman" w:hAnsi="Times New Roman"/>
                <w:lang w:val="pt-PT"/>
              </w:rPr>
              <w:t xml:space="preserve">Verifica, quando aparecerem “R”, “E” ou “P” em </w:t>
            </w:r>
            <w:r w:rsidR="00180423" w:rsidRPr="004B1F0D">
              <w:rPr>
                <w:rFonts w:ascii="Times New Roman" w:hAnsi="Times New Roman"/>
                <w:lang w:val="pt-PT"/>
              </w:rPr>
              <w:t>0010.FORMA_TR</w:t>
            </w:r>
            <w:r w:rsidR="00142E8F" w:rsidRPr="004B1F0D">
              <w:rPr>
                <w:rFonts w:ascii="Times New Roman" w:hAnsi="Times New Roman"/>
                <w:lang w:val="pt-PT"/>
              </w:rPr>
              <w:t>IB_PER</w:t>
            </w:r>
            <w:r w:rsidR="0045628A" w:rsidRPr="004B1F0D">
              <w:rPr>
                <w:rFonts w:ascii="Times New Roman" w:hAnsi="Times New Roman"/>
                <w:lang w:val="pt-PT"/>
              </w:rPr>
              <w:t>, se o “P” aparece primeiro.</w:t>
            </w:r>
          </w:p>
          <w:p w14:paraId="392C8A67" w14:textId="77777777" w:rsidR="006D4FE1" w:rsidRPr="004B1F0D" w:rsidRDefault="006D4FE1" w:rsidP="00DD6DC8">
            <w:pPr>
              <w:pStyle w:val="PSDS-CorpodeTexto0"/>
              <w:jc w:val="both"/>
              <w:rPr>
                <w:rFonts w:ascii="Times New Roman" w:hAnsi="Times New Roman"/>
                <w:b/>
                <w:lang w:val="pt-PT"/>
              </w:rPr>
            </w:pPr>
          </w:p>
          <w:p w14:paraId="7CC65CB8" w14:textId="77777777" w:rsidR="00953CA7" w:rsidRPr="004B1F0D" w:rsidRDefault="00000000" w:rsidP="00DD6DC8">
            <w:pPr>
              <w:pStyle w:val="PSDS-CorpodeTexto0"/>
              <w:jc w:val="both"/>
              <w:rPr>
                <w:rFonts w:ascii="Times New Roman" w:hAnsi="Times New Roman"/>
              </w:rPr>
            </w:pPr>
            <w:hyperlink w:anchor="REGRA_FORMA_TRIB_EXISTENTE" w:history="1">
              <w:r w:rsidR="00953CA7" w:rsidRPr="004B1F0D">
                <w:rPr>
                  <w:rStyle w:val="Hyperlink"/>
                  <w:rFonts w:ascii="Times New Roman" w:hAnsi="Times New Roman"/>
                  <w:b/>
                  <w:color w:val="auto"/>
                  <w:lang w:val="pt-PT"/>
                </w:rPr>
                <w:t>REGRA_FORMA_TRIB_EXISTENTE</w:t>
              </w:r>
            </w:hyperlink>
            <w:r w:rsidR="005E0A1A" w:rsidRPr="004B1F0D">
              <w:rPr>
                <w:rFonts w:ascii="Times New Roman" w:hAnsi="Times New Roman"/>
                <w:b/>
              </w:rPr>
              <w:t>:</w:t>
            </w:r>
            <w:r w:rsidR="0045628A" w:rsidRPr="004B1F0D">
              <w:rPr>
                <w:rFonts w:ascii="Times New Roman" w:hAnsi="Times New Roman"/>
                <w:b/>
              </w:rPr>
              <w:t xml:space="preserve"> </w:t>
            </w:r>
            <w:r w:rsidR="0045628A" w:rsidRPr="004B1F0D">
              <w:rPr>
                <w:rFonts w:ascii="Times New Roman" w:hAnsi="Times New Roman"/>
              </w:rPr>
              <w:t>Verifica as regras abaixo:</w:t>
            </w:r>
          </w:p>
          <w:p w14:paraId="60DFEDBC" w14:textId="77777777" w:rsidR="0045628A" w:rsidRPr="004B1F0D" w:rsidRDefault="00180423" w:rsidP="00DD6DC8">
            <w:pPr>
              <w:jc w:val="both"/>
              <w:rPr>
                <w:szCs w:val="20"/>
              </w:rPr>
            </w:pPr>
            <w:r w:rsidRPr="004B1F0D">
              <w:rPr>
                <w:szCs w:val="20"/>
              </w:rPr>
              <w:t>0010.</w:t>
            </w:r>
            <w:r w:rsidR="003216A3" w:rsidRPr="004B1F0D">
              <w:rPr>
                <w:szCs w:val="20"/>
              </w:rPr>
              <w:t>FORM</w:t>
            </w:r>
            <w:r w:rsidR="00142E8F" w:rsidRPr="004B1F0D">
              <w:rPr>
                <w:szCs w:val="20"/>
              </w:rPr>
              <w:t>A_TRIB</w:t>
            </w:r>
            <w:r w:rsidR="003216A3" w:rsidRPr="004B1F0D">
              <w:rPr>
                <w:szCs w:val="20"/>
              </w:rPr>
              <w:t xml:space="preserve"> é igual a</w:t>
            </w:r>
            <w:r w:rsidR="00F663C5" w:rsidRPr="004B1F0D">
              <w:rPr>
                <w:szCs w:val="20"/>
              </w:rPr>
              <w:t xml:space="preserve"> “2</w:t>
            </w:r>
            <w:r w:rsidR="003216A3" w:rsidRPr="004B1F0D">
              <w:rPr>
                <w:szCs w:val="20"/>
              </w:rPr>
              <w:t>” (Lucro Real/Arbitrado) e</w:t>
            </w:r>
            <w:r w:rsidR="00142E8F" w:rsidRPr="004B1F0D">
              <w:rPr>
                <w:szCs w:val="20"/>
              </w:rPr>
              <w:t xml:space="preserve"> 0010.FORMA_TRIB_PER </w:t>
            </w:r>
            <w:r w:rsidR="003216A3" w:rsidRPr="004B1F0D">
              <w:rPr>
                <w:szCs w:val="20"/>
              </w:rPr>
              <w:t>não possui “R” ou</w:t>
            </w:r>
            <w:r w:rsidR="0045628A" w:rsidRPr="004B1F0D">
              <w:rPr>
                <w:szCs w:val="20"/>
              </w:rPr>
              <w:t xml:space="preserve"> não possui “A”</w:t>
            </w:r>
            <w:r w:rsidR="003216A3" w:rsidRPr="004B1F0D">
              <w:rPr>
                <w:szCs w:val="20"/>
              </w:rPr>
              <w:t>.</w:t>
            </w:r>
          </w:p>
          <w:p w14:paraId="09B03EE9" w14:textId="77777777" w:rsidR="007A0DE7" w:rsidRPr="004B1F0D" w:rsidRDefault="003216A3" w:rsidP="007A0DE7">
            <w:pPr>
              <w:jc w:val="both"/>
              <w:rPr>
                <w:szCs w:val="20"/>
              </w:rPr>
            </w:pPr>
            <w:r w:rsidRPr="004B1F0D">
              <w:rPr>
                <w:szCs w:val="20"/>
              </w:rPr>
              <w:t>Ou</w:t>
            </w:r>
          </w:p>
          <w:p w14:paraId="496A1C8D"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3” (Lucro Presumido/Real) e</w:t>
            </w:r>
            <w:r w:rsidR="00142E8F" w:rsidRPr="004B1F0D">
              <w:rPr>
                <w:szCs w:val="20"/>
              </w:rPr>
              <w:t xml:space="preserve"> 0010.FORMA_TRIB_PER </w:t>
            </w:r>
            <w:r w:rsidRPr="004B1F0D">
              <w:rPr>
                <w:szCs w:val="20"/>
              </w:rPr>
              <w:t>não possui “P” ou não possui “R”.</w:t>
            </w:r>
          </w:p>
          <w:p w14:paraId="06D63800" w14:textId="77777777" w:rsidR="003216A3" w:rsidRPr="004B1F0D" w:rsidRDefault="003216A3" w:rsidP="003216A3">
            <w:pPr>
              <w:jc w:val="both"/>
              <w:rPr>
                <w:szCs w:val="20"/>
              </w:rPr>
            </w:pPr>
            <w:r w:rsidRPr="004B1F0D">
              <w:rPr>
                <w:szCs w:val="20"/>
              </w:rPr>
              <w:t>Ou</w:t>
            </w:r>
          </w:p>
          <w:p w14:paraId="632F0541"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4” (Lucro Presumido/Real/Arbitrado) e</w:t>
            </w:r>
            <w:r w:rsidR="00142E8F" w:rsidRPr="004B1F0D">
              <w:rPr>
                <w:szCs w:val="20"/>
              </w:rPr>
              <w:t xml:space="preserve"> 0010.FORMA_TRIB_PER </w:t>
            </w:r>
            <w:r w:rsidRPr="004B1F0D">
              <w:rPr>
                <w:szCs w:val="20"/>
              </w:rPr>
              <w:t>não possui “P” ou não possui “R” ou não possui “A”.</w:t>
            </w:r>
          </w:p>
          <w:p w14:paraId="1DE983BB" w14:textId="77777777" w:rsidR="003216A3" w:rsidRPr="004B1F0D" w:rsidRDefault="003216A3" w:rsidP="007A0DE7">
            <w:pPr>
              <w:jc w:val="both"/>
              <w:rPr>
                <w:szCs w:val="20"/>
              </w:rPr>
            </w:pPr>
            <w:r w:rsidRPr="004B1F0D">
              <w:rPr>
                <w:szCs w:val="20"/>
              </w:rPr>
              <w:t>Ou</w:t>
            </w:r>
          </w:p>
          <w:p w14:paraId="226F4CBD" w14:textId="77777777" w:rsidR="007A0DE7" w:rsidRPr="004B1F0D" w:rsidRDefault="00180423" w:rsidP="007A0DE7">
            <w:pPr>
              <w:jc w:val="both"/>
              <w:rPr>
                <w:szCs w:val="20"/>
              </w:rPr>
            </w:pPr>
            <w:r w:rsidRPr="004B1F0D">
              <w:rPr>
                <w:szCs w:val="20"/>
              </w:rPr>
              <w:t>0010.</w:t>
            </w:r>
            <w:r w:rsidR="00F663C5" w:rsidRPr="004B1F0D">
              <w:rPr>
                <w:szCs w:val="20"/>
              </w:rPr>
              <w:t>FOR</w:t>
            </w:r>
            <w:r w:rsidR="00142E8F" w:rsidRPr="004B1F0D">
              <w:rPr>
                <w:szCs w:val="20"/>
              </w:rPr>
              <w:t xml:space="preserve">MA_TRIB </w:t>
            </w:r>
            <w:r w:rsidR="003216A3" w:rsidRPr="004B1F0D">
              <w:rPr>
                <w:szCs w:val="20"/>
              </w:rPr>
              <w:t>é igual a</w:t>
            </w:r>
            <w:r w:rsidR="00F663C5" w:rsidRPr="004B1F0D">
              <w:rPr>
                <w:szCs w:val="20"/>
              </w:rPr>
              <w:t xml:space="preserve"> “7</w:t>
            </w:r>
            <w:r w:rsidR="003216A3" w:rsidRPr="004B1F0D">
              <w:rPr>
                <w:szCs w:val="20"/>
              </w:rPr>
              <w:t>” (Lucro Presumido/Arbitrado) e</w:t>
            </w:r>
            <w:r w:rsidR="00142E8F" w:rsidRPr="004B1F0D">
              <w:rPr>
                <w:szCs w:val="20"/>
              </w:rPr>
              <w:t xml:space="preserve"> 0010.FORMA_TRIB_PER </w:t>
            </w:r>
            <w:r w:rsidR="003216A3" w:rsidRPr="004B1F0D">
              <w:rPr>
                <w:szCs w:val="20"/>
              </w:rPr>
              <w:t>não possui “P” ou</w:t>
            </w:r>
            <w:r w:rsidR="007A0DE7" w:rsidRPr="004B1F0D">
              <w:rPr>
                <w:szCs w:val="20"/>
              </w:rPr>
              <w:t xml:space="preserve"> não possui “A”</w:t>
            </w:r>
            <w:r w:rsidR="003216A3" w:rsidRPr="004B1F0D">
              <w:rPr>
                <w:szCs w:val="20"/>
              </w:rPr>
              <w:t>.</w:t>
            </w:r>
          </w:p>
          <w:p w14:paraId="22DFC428" w14:textId="77777777" w:rsidR="00174A9C" w:rsidRPr="004B1F0D" w:rsidRDefault="00174A9C" w:rsidP="007A0DE7">
            <w:pPr>
              <w:jc w:val="both"/>
              <w:rPr>
                <w:szCs w:val="20"/>
              </w:rPr>
            </w:pPr>
          </w:p>
          <w:p w14:paraId="7D74EFAB" w14:textId="77777777" w:rsidR="0045628A" w:rsidRPr="004B1F0D" w:rsidRDefault="00000000" w:rsidP="00DD6DC8">
            <w:pPr>
              <w:pStyle w:val="PSDS-CorpodeTexto0"/>
              <w:jc w:val="both"/>
              <w:rPr>
                <w:rStyle w:val="Hyperlink"/>
                <w:rFonts w:ascii="Times New Roman" w:hAnsi="Times New Roman"/>
                <w:color w:val="auto"/>
              </w:rPr>
            </w:pPr>
            <w:hyperlink w:anchor="REGRA_FORM_TRIB_FORA_PERIODO" w:history="1">
              <w:r w:rsidR="00953CA7" w:rsidRPr="004B1F0D">
                <w:rPr>
                  <w:rStyle w:val="Hyperlink"/>
                  <w:rFonts w:ascii="Times New Roman" w:hAnsi="Times New Roman"/>
                  <w:b/>
                  <w:color w:val="auto"/>
                </w:rPr>
                <w:t>REGRA_FORM_TRIB_FORA_PERIODO</w:t>
              </w:r>
            </w:hyperlink>
            <w:r w:rsidR="005E0A1A" w:rsidRPr="004B1F0D">
              <w:rPr>
                <w:rStyle w:val="Hyperlink"/>
                <w:rFonts w:ascii="Times New Roman" w:hAnsi="Times New Roman"/>
                <w:b/>
                <w:color w:val="auto"/>
              </w:rPr>
              <w:t>:</w:t>
            </w:r>
            <w:r w:rsidR="0045628A" w:rsidRPr="004B1F0D">
              <w:rPr>
                <w:rStyle w:val="Hyperlink"/>
                <w:rFonts w:ascii="Times New Roman" w:hAnsi="Times New Roman"/>
                <w:b/>
                <w:color w:val="auto"/>
              </w:rPr>
              <w:t xml:space="preserve"> </w:t>
            </w:r>
            <w:r w:rsidR="0045628A" w:rsidRPr="004B1F0D">
              <w:rPr>
                <w:rStyle w:val="Hyperlink"/>
                <w:rFonts w:ascii="Times New Roman" w:hAnsi="Times New Roman"/>
                <w:color w:val="auto"/>
              </w:rPr>
              <w:t>Verifica se os trimestres fora do período de escrituração são do tipo “0”.</w:t>
            </w:r>
          </w:p>
          <w:p w14:paraId="0A1B7BB8" w14:textId="77777777" w:rsidR="007B2D8B" w:rsidRPr="004B1F0D" w:rsidRDefault="007B2D8B" w:rsidP="00DD6DC8">
            <w:pPr>
              <w:pStyle w:val="PSDS-CorpodeTexto0"/>
              <w:jc w:val="both"/>
              <w:rPr>
                <w:rStyle w:val="Hyperlink"/>
                <w:rFonts w:ascii="Times New Roman" w:hAnsi="Times New Roman"/>
                <w:color w:val="auto"/>
              </w:rPr>
            </w:pPr>
          </w:p>
          <w:p w14:paraId="5B65FA6A" w14:textId="77777777" w:rsidR="008E6196" w:rsidRPr="004B1F0D" w:rsidRDefault="007B2D8B" w:rsidP="00DD6DC8">
            <w:pPr>
              <w:pStyle w:val="PSDS-CorpodeTexto0"/>
              <w:jc w:val="both"/>
              <w:rPr>
                <w:rFonts w:ascii="Times New Roman" w:hAnsi="Times New Roman"/>
              </w:rPr>
            </w:pPr>
            <w:r w:rsidRPr="004B1F0D">
              <w:rPr>
                <w:rStyle w:val="Hyperlink"/>
                <w:rFonts w:ascii="Times New Roman" w:hAnsi="Times New Roman"/>
                <w:b/>
                <w:color w:val="auto"/>
              </w:rPr>
              <w:t xml:space="preserve">REGRA_FORMA_TRIB_PER_OBRIGATORIO: </w:t>
            </w:r>
            <w:r w:rsidRPr="004B1F0D">
              <w:rPr>
                <w:rStyle w:val="Hyperlink"/>
                <w:rFonts w:ascii="Times New Roman" w:hAnsi="Times New Roman"/>
                <w:color w:val="auto"/>
              </w:rPr>
              <w:t xml:space="preserve">Verifica se </w:t>
            </w:r>
            <w:r w:rsidR="00180423" w:rsidRPr="004B1F0D">
              <w:rPr>
                <w:rStyle w:val="Hyperlink"/>
                <w:rFonts w:ascii="Times New Roman" w:hAnsi="Times New Roman"/>
                <w:color w:val="auto"/>
              </w:rPr>
              <w:t>0010.</w:t>
            </w:r>
            <w:r w:rsidR="00142E8F" w:rsidRPr="004B1F0D">
              <w:rPr>
                <w:rFonts w:ascii="Times New Roman" w:hAnsi="Times New Roman"/>
              </w:rPr>
              <w:t xml:space="preserve">FORMA_TRIB_PER está preenchido quando 0010.FORMA_TRIB </w:t>
            </w:r>
            <w:r w:rsidRPr="004B1F0D">
              <w:rPr>
                <w:rFonts w:ascii="Times New Roman" w:hAnsi="Times New Roman"/>
              </w:rPr>
              <w:t xml:space="preserve">é diferente de </w:t>
            </w:r>
            <w:r w:rsidR="003216A3" w:rsidRPr="004B1F0D">
              <w:rPr>
                <w:rFonts w:ascii="Times New Roman" w:hAnsi="Times New Roman"/>
              </w:rPr>
              <w:t>“8” (I</w:t>
            </w:r>
            <w:r w:rsidRPr="004B1F0D">
              <w:rPr>
                <w:rFonts w:ascii="Times New Roman" w:hAnsi="Times New Roman"/>
              </w:rPr>
              <w:t>mune</w:t>
            </w:r>
            <w:r w:rsidR="003216A3" w:rsidRPr="004B1F0D">
              <w:rPr>
                <w:rFonts w:ascii="Times New Roman" w:hAnsi="Times New Roman"/>
              </w:rPr>
              <w:t xml:space="preserve"> do IRPJ)</w:t>
            </w:r>
            <w:r w:rsidRPr="004B1F0D">
              <w:rPr>
                <w:rFonts w:ascii="Times New Roman" w:hAnsi="Times New Roman"/>
              </w:rPr>
              <w:t xml:space="preserve"> ou </w:t>
            </w:r>
            <w:r w:rsidR="003216A3" w:rsidRPr="004B1F0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4BE1D4D2" w14:textId="77777777" w:rsidR="00953CA7" w:rsidRPr="004B1F0D" w:rsidRDefault="00953CA7" w:rsidP="00953CA7">
            <w:pPr>
              <w:pStyle w:val="PSDS-CorpodeTexto0"/>
              <w:jc w:val="center"/>
              <w:rPr>
                <w:rFonts w:ascii="Times New Roman" w:hAnsi="Times New Roman"/>
              </w:rPr>
            </w:pPr>
          </w:p>
          <w:p w14:paraId="31AE6411" w14:textId="77777777" w:rsidR="00953CA7" w:rsidRPr="004B1F0D" w:rsidRDefault="00953CA7" w:rsidP="00953CA7">
            <w:pPr>
              <w:pStyle w:val="PSDS-CorpodeTexto0"/>
              <w:jc w:val="center"/>
              <w:rPr>
                <w:rFonts w:ascii="Times New Roman" w:hAnsi="Times New Roman"/>
              </w:rPr>
            </w:pPr>
          </w:p>
          <w:p w14:paraId="0A41A99C"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14147973" w14:textId="77777777" w:rsidR="005E0A1A" w:rsidRPr="004B1F0D" w:rsidRDefault="005E0A1A" w:rsidP="00953CA7">
            <w:pPr>
              <w:pStyle w:val="PSDS-CorpodeTexto0"/>
              <w:rPr>
                <w:rFonts w:ascii="Times New Roman" w:hAnsi="Times New Roman"/>
              </w:rPr>
            </w:pPr>
          </w:p>
          <w:p w14:paraId="7083F7F5" w14:textId="77777777" w:rsidR="005E0A1A" w:rsidRPr="004B1F0D" w:rsidRDefault="005E0A1A" w:rsidP="00953CA7">
            <w:pPr>
              <w:pStyle w:val="PSDS-CorpodeTexto0"/>
              <w:rPr>
                <w:rFonts w:ascii="Times New Roman" w:hAnsi="Times New Roman"/>
              </w:rPr>
            </w:pPr>
          </w:p>
          <w:p w14:paraId="11CC6147" w14:textId="77777777" w:rsidR="005E0A1A" w:rsidRPr="004B1F0D" w:rsidRDefault="005E0A1A" w:rsidP="00953CA7">
            <w:pPr>
              <w:pStyle w:val="PSDS-CorpodeTexto0"/>
              <w:rPr>
                <w:rFonts w:ascii="Times New Roman" w:hAnsi="Times New Roman"/>
              </w:rPr>
            </w:pPr>
          </w:p>
          <w:p w14:paraId="68BC8A3A" w14:textId="77777777" w:rsidR="005E0A1A" w:rsidRPr="004B1F0D" w:rsidRDefault="005E0A1A" w:rsidP="00953CA7">
            <w:pPr>
              <w:pStyle w:val="PSDS-CorpodeTexto0"/>
              <w:rPr>
                <w:rFonts w:ascii="Times New Roman" w:hAnsi="Times New Roman"/>
              </w:rPr>
            </w:pPr>
          </w:p>
          <w:p w14:paraId="240FBE12" w14:textId="77777777" w:rsidR="005E0A1A" w:rsidRPr="004B1F0D" w:rsidRDefault="005E0A1A" w:rsidP="00953CA7">
            <w:pPr>
              <w:pStyle w:val="PSDS-CorpodeTexto0"/>
              <w:rPr>
                <w:rFonts w:ascii="Times New Roman" w:hAnsi="Times New Roman"/>
              </w:rPr>
            </w:pPr>
          </w:p>
          <w:p w14:paraId="0AFB7AB4" w14:textId="77777777" w:rsidR="005E0A1A" w:rsidRPr="004B1F0D" w:rsidRDefault="005E0A1A" w:rsidP="00953CA7">
            <w:pPr>
              <w:pStyle w:val="PSDS-CorpodeTexto0"/>
              <w:rPr>
                <w:rFonts w:ascii="Times New Roman" w:hAnsi="Times New Roman"/>
              </w:rPr>
            </w:pPr>
          </w:p>
          <w:p w14:paraId="6C9F0DC6" w14:textId="77777777" w:rsidR="005E0A1A" w:rsidRPr="004B1F0D" w:rsidRDefault="005E0A1A" w:rsidP="00953CA7">
            <w:pPr>
              <w:pStyle w:val="PSDS-CorpodeTexto0"/>
              <w:rPr>
                <w:rFonts w:ascii="Times New Roman" w:hAnsi="Times New Roman"/>
              </w:rPr>
            </w:pPr>
          </w:p>
          <w:p w14:paraId="2CE06296" w14:textId="77777777" w:rsidR="005E0A1A" w:rsidRPr="004B1F0D" w:rsidRDefault="005E0A1A" w:rsidP="00953CA7">
            <w:pPr>
              <w:pStyle w:val="PSDS-CorpodeTexto0"/>
              <w:rPr>
                <w:rFonts w:ascii="Times New Roman" w:hAnsi="Times New Roman"/>
              </w:rPr>
            </w:pPr>
          </w:p>
          <w:p w14:paraId="3732DF7F" w14:textId="77777777" w:rsidR="005E0A1A" w:rsidRPr="004B1F0D" w:rsidRDefault="005E0A1A" w:rsidP="00953CA7">
            <w:pPr>
              <w:pStyle w:val="PSDS-CorpodeTexto0"/>
              <w:rPr>
                <w:rFonts w:ascii="Times New Roman" w:hAnsi="Times New Roman"/>
              </w:rPr>
            </w:pPr>
          </w:p>
          <w:p w14:paraId="35B4DE29" w14:textId="77777777" w:rsidR="005E0A1A" w:rsidRPr="004B1F0D" w:rsidRDefault="005E0A1A" w:rsidP="00953CA7">
            <w:pPr>
              <w:pStyle w:val="PSDS-CorpodeTexto0"/>
              <w:rPr>
                <w:rFonts w:ascii="Times New Roman" w:hAnsi="Times New Roman"/>
              </w:rPr>
            </w:pPr>
          </w:p>
          <w:p w14:paraId="76BB8842" w14:textId="77777777" w:rsidR="005E0A1A" w:rsidRPr="004B1F0D" w:rsidRDefault="005E0A1A" w:rsidP="00953CA7">
            <w:pPr>
              <w:pStyle w:val="PSDS-CorpodeTexto0"/>
              <w:rPr>
                <w:rFonts w:ascii="Times New Roman" w:hAnsi="Times New Roman"/>
              </w:rPr>
            </w:pPr>
          </w:p>
          <w:p w14:paraId="1367431E" w14:textId="77777777" w:rsidR="005E0A1A" w:rsidRPr="004B1F0D" w:rsidRDefault="005E0A1A" w:rsidP="00953CA7">
            <w:pPr>
              <w:pStyle w:val="PSDS-CorpodeTexto0"/>
              <w:rPr>
                <w:rFonts w:ascii="Times New Roman" w:hAnsi="Times New Roman"/>
              </w:rPr>
            </w:pPr>
          </w:p>
          <w:p w14:paraId="7B86822E" w14:textId="77777777" w:rsidR="005E0A1A" w:rsidRPr="004B1F0D" w:rsidRDefault="005E0A1A" w:rsidP="00953CA7">
            <w:pPr>
              <w:pStyle w:val="PSDS-CorpodeTexto0"/>
              <w:rPr>
                <w:rFonts w:ascii="Times New Roman" w:hAnsi="Times New Roman"/>
              </w:rPr>
            </w:pPr>
          </w:p>
          <w:p w14:paraId="723D05F6" w14:textId="77777777" w:rsidR="005E0A1A" w:rsidRPr="004B1F0D" w:rsidRDefault="005E0A1A" w:rsidP="00953CA7">
            <w:pPr>
              <w:pStyle w:val="PSDS-CorpodeTexto0"/>
              <w:rPr>
                <w:rFonts w:ascii="Times New Roman" w:hAnsi="Times New Roman"/>
              </w:rPr>
            </w:pPr>
          </w:p>
          <w:p w14:paraId="2A1A93E6" w14:textId="77777777" w:rsidR="005E0A1A" w:rsidRPr="004B1F0D" w:rsidRDefault="005E0A1A" w:rsidP="00953CA7">
            <w:pPr>
              <w:pStyle w:val="PSDS-CorpodeTexto0"/>
              <w:rPr>
                <w:rFonts w:ascii="Times New Roman" w:hAnsi="Times New Roman"/>
              </w:rPr>
            </w:pPr>
          </w:p>
          <w:p w14:paraId="58A896D3" w14:textId="77777777" w:rsidR="003216A3" w:rsidRPr="004B1F0D" w:rsidRDefault="003216A3" w:rsidP="00953CA7">
            <w:pPr>
              <w:pStyle w:val="PSDS-CorpodeTexto0"/>
              <w:rPr>
                <w:rFonts w:ascii="Times New Roman" w:hAnsi="Times New Roman"/>
              </w:rPr>
            </w:pPr>
          </w:p>
          <w:p w14:paraId="56AF064D" w14:textId="77777777" w:rsidR="003216A3" w:rsidRPr="004B1F0D" w:rsidRDefault="003216A3" w:rsidP="00953CA7">
            <w:pPr>
              <w:pStyle w:val="PSDS-CorpodeTexto0"/>
              <w:rPr>
                <w:rFonts w:ascii="Times New Roman" w:hAnsi="Times New Roman"/>
              </w:rPr>
            </w:pPr>
          </w:p>
          <w:p w14:paraId="13919629" w14:textId="77777777" w:rsidR="003216A3" w:rsidRPr="004B1F0D" w:rsidRDefault="003216A3" w:rsidP="00953CA7">
            <w:pPr>
              <w:pStyle w:val="PSDS-CorpodeTexto0"/>
              <w:rPr>
                <w:rFonts w:ascii="Times New Roman" w:hAnsi="Times New Roman"/>
              </w:rPr>
            </w:pPr>
          </w:p>
          <w:p w14:paraId="533A62BC" w14:textId="77777777" w:rsidR="003216A3" w:rsidRPr="004B1F0D" w:rsidRDefault="003216A3" w:rsidP="00953CA7">
            <w:pPr>
              <w:pStyle w:val="PSDS-CorpodeTexto0"/>
              <w:rPr>
                <w:rFonts w:ascii="Times New Roman" w:hAnsi="Times New Roman"/>
              </w:rPr>
            </w:pPr>
          </w:p>
          <w:p w14:paraId="01EA96D9" w14:textId="77777777" w:rsidR="008E6196" w:rsidRPr="004B1F0D" w:rsidRDefault="008E6196" w:rsidP="00953CA7">
            <w:pPr>
              <w:pStyle w:val="PSDS-CorpodeTexto0"/>
              <w:rPr>
                <w:rFonts w:ascii="Times New Roman" w:hAnsi="Times New Roman"/>
              </w:rPr>
            </w:pPr>
          </w:p>
          <w:p w14:paraId="1FA9C06D" w14:textId="77777777" w:rsidR="005E0A1A" w:rsidRPr="004B1F0D" w:rsidRDefault="005E0A1A" w:rsidP="00953CA7">
            <w:pPr>
              <w:pStyle w:val="PSDS-CorpodeTexto0"/>
              <w:rPr>
                <w:rFonts w:ascii="Times New Roman" w:hAnsi="Times New Roman"/>
              </w:rPr>
            </w:pPr>
            <w:r w:rsidRPr="004B1F0D">
              <w:rPr>
                <w:rFonts w:ascii="Times New Roman" w:hAnsi="Times New Roman"/>
              </w:rPr>
              <w:t>Erro</w:t>
            </w:r>
          </w:p>
          <w:p w14:paraId="4E47D4EA" w14:textId="77777777" w:rsidR="005E0A1A" w:rsidRPr="004B1F0D" w:rsidRDefault="005E0A1A" w:rsidP="00953CA7">
            <w:pPr>
              <w:pStyle w:val="PSDS-CorpodeTexto0"/>
              <w:rPr>
                <w:rFonts w:ascii="Times New Roman" w:hAnsi="Times New Roman"/>
              </w:rPr>
            </w:pPr>
          </w:p>
          <w:p w14:paraId="34BFF225"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42B946D0" w14:textId="77777777" w:rsidR="0045628A" w:rsidRPr="004B1F0D" w:rsidRDefault="0045628A" w:rsidP="00953CA7">
            <w:pPr>
              <w:pStyle w:val="PSDS-CorpodeTexto0"/>
              <w:rPr>
                <w:rFonts w:ascii="Times New Roman" w:hAnsi="Times New Roman"/>
              </w:rPr>
            </w:pPr>
          </w:p>
          <w:p w14:paraId="6A7F36C2" w14:textId="2581BF0F" w:rsidR="0045628A" w:rsidRPr="004B1F0D" w:rsidRDefault="00234225" w:rsidP="00953CA7">
            <w:pPr>
              <w:pStyle w:val="PSDS-CorpodeTexto0"/>
              <w:rPr>
                <w:rFonts w:ascii="Times New Roman" w:hAnsi="Times New Roman"/>
              </w:rPr>
            </w:pPr>
            <w:r>
              <w:rPr>
                <w:rFonts w:ascii="Times New Roman" w:hAnsi="Times New Roman"/>
              </w:rPr>
              <w:t>E</w:t>
            </w:r>
            <w:r w:rsidR="0045628A" w:rsidRPr="004B1F0D">
              <w:rPr>
                <w:rFonts w:ascii="Times New Roman" w:hAnsi="Times New Roman"/>
              </w:rPr>
              <w:t>rro</w:t>
            </w:r>
          </w:p>
          <w:p w14:paraId="2D64A118" w14:textId="77777777" w:rsidR="0045628A" w:rsidRPr="004B1F0D" w:rsidRDefault="0045628A" w:rsidP="00953CA7">
            <w:pPr>
              <w:pStyle w:val="PSDS-CorpodeTexto0"/>
              <w:rPr>
                <w:rFonts w:ascii="Times New Roman" w:hAnsi="Times New Roman"/>
              </w:rPr>
            </w:pPr>
          </w:p>
          <w:p w14:paraId="0884EFC9" w14:textId="77777777" w:rsidR="0045628A" w:rsidRPr="004B1F0D" w:rsidRDefault="0045628A" w:rsidP="00953CA7">
            <w:pPr>
              <w:pStyle w:val="PSDS-CorpodeTexto0"/>
              <w:rPr>
                <w:rFonts w:ascii="Times New Roman" w:hAnsi="Times New Roman"/>
              </w:rPr>
            </w:pPr>
          </w:p>
          <w:p w14:paraId="6EEFB23B" w14:textId="77777777" w:rsidR="0045628A" w:rsidRPr="004B1F0D" w:rsidRDefault="0045628A" w:rsidP="00953CA7">
            <w:pPr>
              <w:pStyle w:val="PSDS-CorpodeTexto0"/>
              <w:rPr>
                <w:rFonts w:ascii="Times New Roman" w:hAnsi="Times New Roman"/>
              </w:rPr>
            </w:pPr>
          </w:p>
          <w:p w14:paraId="7C9574D2" w14:textId="77777777" w:rsidR="001A297B" w:rsidRPr="004B1F0D" w:rsidRDefault="001A297B" w:rsidP="00953CA7">
            <w:pPr>
              <w:pStyle w:val="PSDS-CorpodeTexto0"/>
              <w:rPr>
                <w:rFonts w:ascii="Times New Roman" w:hAnsi="Times New Roman"/>
              </w:rPr>
            </w:pPr>
          </w:p>
          <w:p w14:paraId="0CAF9201" w14:textId="77777777" w:rsidR="001A297B" w:rsidRPr="004B1F0D" w:rsidRDefault="001A297B" w:rsidP="00953CA7">
            <w:pPr>
              <w:pStyle w:val="PSDS-CorpodeTexto0"/>
              <w:rPr>
                <w:rFonts w:ascii="Times New Roman" w:hAnsi="Times New Roman"/>
              </w:rPr>
            </w:pPr>
          </w:p>
          <w:p w14:paraId="4680F1A0" w14:textId="77777777" w:rsidR="007B2D8B" w:rsidRPr="004B1F0D" w:rsidRDefault="007B2D8B" w:rsidP="00953CA7">
            <w:pPr>
              <w:pStyle w:val="PSDS-CorpodeTexto0"/>
              <w:rPr>
                <w:rFonts w:ascii="Times New Roman" w:hAnsi="Times New Roman"/>
              </w:rPr>
            </w:pPr>
          </w:p>
          <w:p w14:paraId="5BC268FB" w14:textId="77777777" w:rsidR="00180423" w:rsidRPr="004B1F0D" w:rsidRDefault="00180423" w:rsidP="00953CA7">
            <w:pPr>
              <w:pStyle w:val="PSDS-CorpodeTexto0"/>
              <w:rPr>
                <w:rFonts w:ascii="Times New Roman" w:hAnsi="Times New Roman"/>
              </w:rPr>
            </w:pPr>
          </w:p>
          <w:p w14:paraId="4C424790" w14:textId="77777777" w:rsidR="00174A9C" w:rsidRPr="004B1F0D" w:rsidRDefault="00174A9C" w:rsidP="00953CA7">
            <w:pPr>
              <w:pStyle w:val="PSDS-CorpodeTexto0"/>
              <w:rPr>
                <w:rFonts w:ascii="Times New Roman" w:hAnsi="Times New Roman"/>
              </w:rPr>
            </w:pPr>
          </w:p>
          <w:p w14:paraId="25C04C1C" w14:textId="77777777" w:rsidR="005E0A1A" w:rsidRPr="004B1F0D" w:rsidRDefault="0045628A" w:rsidP="00953CA7">
            <w:pPr>
              <w:pStyle w:val="PSDS-CorpodeTexto0"/>
              <w:rPr>
                <w:rFonts w:ascii="Times New Roman" w:hAnsi="Times New Roman"/>
              </w:rPr>
            </w:pPr>
            <w:r w:rsidRPr="004B1F0D">
              <w:rPr>
                <w:rFonts w:ascii="Times New Roman" w:hAnsi="Times New Roman"/>
              </w:rPr>
              <w:t>Erro</w:t>
            </w:r>
          </w:p>
          <w:p w14:paraId="5D349E1E" w14:textId="77777777" w:rsidR="007B2D8B" w:rsidRPr="004B1F0D" w:rsidRDefault="007B2D8B" w:rsidP="00953CA7">
            <w:pPr>
              <w:pStyle w:val="PSDS-CorpodeTexto0"/>
              <w:rPr>
                <w:rFonts w:ascii="Times New Roman" w:hAnsi="Times New Roman"/>
              </w:rPr>
            </w:pPr>
          </w:p>
          <w:p w14:paraId="46A2DDD5" w14:textId="77777777" w:rsidR="007B2D8B" w:rsidRPr="004B1F0D" w:rsidRDefault="007B2D8B" w:rsidP="00953CA7">
            <w:pPr>
              <w:pStyle w:val="PSDS-CorpodeTexto0"/>
              <w:rPr>
                <w:rFonts w:ascii="Times New Roman" w:hAnsi="Times New Roman"/>
              </w:rPr>
            </w:pPr>
            <w:r w:rsidRPr="004B1F0D">
              <w:rPr>
                <w:rFonts w:ascii="Times New Roman" w:hAnsi="Times New Roman"/>
              </w:rPr>
              <w:t>Erro</w:t>
            </w:r>
          </w:p>
        </w:tc>
      </w:tr>
      <w:tr w:rsidR="00953CA7" w:rsidRPr="004B1F0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4B1F0D" w:rsidRDefault="00953CA7" w:rsidP="00953CA7">
            <w:pPr>
              <w:pStyle w:val="PSDS-CorpodeTexto0"/>
              <w:rPr>
                <w:rFonts w:ascii="Times New Roman" w:hAnsi="Times New Roman"/>
                <w:b/>
                <w:bCs/>
                <w:lang w:val="es-ES_tradnl"/>
              </w:rPr>
            </w:pPr>
            <w:r w:rsidRPr="004B1F0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4B1F0D" w:rsidRDefault="00000000" w:rsidP="00DD6DC8">
            <w:pPr>
              <w:pStyle w:val="PSDS-CorpodeTexto0"/>
              <w:jc w:val="both"/>
              <w:rPr>
                <w:rFonts w:ascii="Times New Roman" w:hAnsi="Times New Roman"/>
                <w:bCs/>
                <w:lang w:val="es-ES_tradnl"/>
              </w:rPr>
            </w:pPr>
            <w:hyperlink w:anchor="REGRA_MES_BAL_RED_OBRIGATORIO" w:history="1">
              <w:r w:rsidR="00953CA7" w:rsidRPr="004B1F0D">
                <w:rPr>
                  <w:rStyle w:val="Hyperlink"/>
                  <w:rFonts w:ascii="Times New Roman" w:hAnsi="Times New Roman"/>
                  <w:b/>
                  <w:bCs/>
                  <w:color w:val="auto"/>
                  <w:lang w:val="es-ES_tradnl"/>
                </w:rPr>
                <w:t>REGRA_MES_BAL_RED_OBRIGATORIO</w:t>
              </w:r>
            </w:hyperlink>
            <w:r w:rsidR="00DD6DC8" w:rsidRPr="004B1F0D">
              <w:rPr>
                <w:rFonts w:ascii="Times New Roman" w:hAnsi="Times New Roman"/>
                <w:b/>
                <w:bCs/>
                <w:lang w:val="es-ES_tradnl"/>
              </w:rPr>
              <w:t xml:space="preserve">: </w:t>
            </w:r>
            <w:r w:rsidR="00DD6DC8" w:rsidRPr="004B1F0D">
              <w:rPr>
                <w:rFonts w:ascii="Times New Roman" w:hAnsi="Times New Roman"/>
                <w:bCs/>
                <w:lang w:val="es-ES_tradnl"/>
              </w:rPr>
              <w:t xml:space="preserve">Verifica se </w:t>
            </w:r>
            <w:r w:rsidR="00142E8F" w:rsidRPr="004B1F0D">
              <w:rPr>
                <w:rFonts w:ascii="Times New Roman" w:hAnsi="Times New Roman"/>
                <w:bCs/>
                <w:lang w:val="es-ES_tradnl"/>
              </w:rPr>
              <w:t xml:space="preserve">0010.MES_BAL_RED </w:t>
            </w:r>
            <w:r w:rsidR="00DD6DC8" w:rsidRPr="004B1F0D">
              <w:rPr>
                <w:rFonts w:ascii="Times New Roman" w:hAnsi="Times New Roman"/>
                <w:bCs/>
                <w:lang w:val="es-ES_tradnl"/>
              </w:rPr>
              <w:t xml:space="preserve">foi preenchido, no caso de </w:t>
            </w:r>
            <w:r w:rsidR="00142E8F" w:rsidRPr="004B1F0D">
              <w:rPr>
                <w:rFonts w:ascii="Times New Roman" w:hAnsi="Times New Roman"/>
                <w:bCs/>
                <w:lang w:val="es-ES_tradnl"/>
              </w:rPr>
              <w:t xml:space="preserve">0010.FORMA_APUR </w:t>
            </w:r>
            <w:r w:rsidR="00DD6DC8" w:rsidRPr="004B1F0D">
              <w:rPr>
                <w:rFonts w:ascii="Times New Roman" w:hAnsi="Times New Roman"/>
                <w:bCs/>
                <w:lang w:val="es-ES_tradnl"/>
              </w:rPr>
              <w:t>igual a “A”</w:t>
            </w:r>
            <w:r w:rsidR="003216A3" w:rsidRPr="004B1F0D">
              <w:rPr>
                <w:rFonts w:ascii="Times New Roman" w:hAnsi="Times New Roman"/>
                <w:bCs/>
                <w:lang w:val="es-ES_tradnl"/>
              </w:rPr>
              <w:t xml:space="preserve"> (Anual)</w:t>
            </w:r>
            <w:r w:rsidR="00DD6DC8" w:rsidRPr="004B1F0D">
              <w:rPr>
                <w:rFonts w:ascii="Times New Roman" w:hAnsi="Times New Roman"/>
                <w:bCs/>
                <w:lang w:val="es-ES_tradnl"/>
              </w:rPr>
              <w:t>.</w:t>
            </w:r>
          </w:p>
          <w:p w14:paraId="4555CC26" w14:textId="77777777" w:rsidR="00953CA7" w:rsidRPr="004B1F0D" w:rsidRDefault="00953CA7" w:rsidP="00DD6DC8">
            <w:pPr>
              <w:pStyle w:val="PSDS-CorpodeTexto0"/>
              <w:jc w:val="both"/>
              <w:rPr>
                <w:rFonts w:ascii="Times New Roman" w:hAnsi="Times New Roman"/>
                <w:b/>
                <w:bCs/>
                <w:lang w:val="es-ES_tradnl"/>
              </w:rPr>
            </w:pPr>
          </w:p>
          <w:p w14:paraId="0785B8E2" w14:textId="77777777" w:rsidR="00DD6DC8" w:rsidRPr="004B1F0D" w:rsidRDefault="00000000" w:rsidP="00DD6DC8">
            <w:pPr>
              <w:pStyle w:val="PSDS-CorpodeTexto0"/>
              <w:jc w:val="both"/>
              <w:rPr>
                <w:rFonts w:ascii="Times New Roman" w:hAnsi="Times New Roman"/>
                <w:bCs/>
                <w:lang w:val="pt-PT"/>
              </w:rPr>
            </w:pPr>
            <w:hyperlink w:anchor="REGRA_NAO_PREENCHER_TRIMESTRAL" w:history="1">
              <w:r w:rsidR="00953CA7" w:rsidRPr="004B1F0D">
                <w:rPr>
                  <w:rStyle w:val="Hyperlink"/>
                  <w:rFonts w:ascii="Times New Roman" w:hAnsi="Times New Roman"/>
                  <w:b/>
                  <w:bCs/>
                  <w:color w:val="auto"/>
                  <w:lang w:val="pt-PT"/>
                </w:rPr>
                <w:t>REGRA_NAO_PREENCHER_TRIMESTRAL</w:t>
              </w:r>
            </w:hyperlink>
            <w:r w:rsidR="005E0A1A" w:rsidRPr="004B1F0D">
              <w:rPr>
                <w:rStyle w:val="Hyperlink"/>
                <w:rFonts w:ascii="Times New Roman" w:hAnsi="Times New Roman"/>
                <w:b/>
                <w:bCs/>
                <w:color w:val="auto"/>
                <w:lang w:val="pt-PT"/>
              </w:rPr>
              <w:t>:</w:t>
            </w:r>
            <w:r w:rsidR="00DD6DC8" w:rsidRPr="004B1F0D">
              <w:rPr>
                <w:rStyle w:val="Hyperlink"/>
                <w:rFonts w:ascii="Times New Roman" w:hAnsi="Times New Roman"/>
                <w:b/>
                <w:bCs/>
                <w:color w:val="auto"/>
                <w:lang w:val="pt-PT"/>
              </w:rPr>
              <w:t xml:space="preserve"> </w:t>
            </w:r>
            <w:r w:rsidR="00DD6DC8" w:rsidRPr="004B1F0D">
              <w:rPr>
                <w:rFonts w:ascii="Times New Roman" w:hAnsi="Times New Roman"/>
                <w:bCs/>
                <w:lang w:val="pt-PT"/>
              </w:rPr>
              <w:t xml:space="preserve">Verifica se </w:t>
            </w:r>
            <w:r w:rsidR="00142E8F" w:rsidRPr="004B1F0D">
              <w:rPr>
                <w:rFonts w:ascii="Times New Roman" w:hAnsi="Times New Roman"/>
                <w:bCs/>
                <w:lang w:val="pt-PT"/>
              </w:rPr>
              <w:t xml:space="preserve">0010.MES_BAL_RED </w:t>
            </w:r>
            <w:r w:rsidR="00DD6DC8" w:rsidRPr="004B1F0D">
              <w:rPr>
                <w:rFonts w:ascii="Times New Roman" w:hAnsi="Times New Roman"/>
                <w:bCs/>
                <w:lang w:val="pt-PT"/>
              </w:rPr>
              <w:t>não foi preenchido</w:t>
            </w:r>
            <w:r w:rsidR="00180423" w:rsidRPr="004B1F0D">
              <w:rPr>
                <w:rFonts w:ascii="Times New Roman" w:hAnsi="Times New Roman"/>
                <w:bCs/>
                <w:lang w:val="pt-PT"/>
              </w:rPr>
              <w:t>, no</w:t>
            </w:r>
            <w:r w:rsidR="00142E8F" w:rsidRPr="004B1F0D">
              <w:rPr>
                <w:rFonts w:ascii="Times New Roman" w:hAnsi="Times New Roman"/>
                <w:bCs/>
                <w:lang w:val="pt-PT"/>
              </w:rPr>
              <w:t xml:space="preserve"> caso de 0010.FORMA_APUR </w:t>
            </w:r>
            <w:r w:rsidR="00DD6DC8" w:rsidRPr="004B1F0D">
              <w:rPr>
                <w:rFonts w:ascii="Times New Roman" w:hAnsi="Times New Roman"/>
                <w:bCs/>
                <w:lang w:val="pt-PT"/>
              </w:rPr>
              <w:t>igual a “T”.</w:t>
            </w:r>
          </w:p>
          <w:p w14:paraId="301258DF" w14:textId="77777777" w:rsidR="00953CA7" w:rsidRPr="004B1F0D" w:rsidRDefault="00953CA7" w:rsidP="00DD6DC8">
            <w:pPr>
              <w:pStyle w:val="PSDS-CorpodeTexto0"/>
              <w:jc w:val="both"/>
              <w:rPr>
                <w:rFonts w:ascii="Times New Roman" w:hAnsi="Times New Roman"/>
                <w:b/>
                <w:bCs/>
                <w:lang w:val="pt-PT"/>
              </w:rPr>
            </w:pPr>
          </w:p>
          <w:p w14:paraId="4AE82147" w14:textId="77777777" w:rsidR="00953CA7" w:rsidRPr="004B1F0D" w:rsidRDefault="00000000" w:rsidP="00DD6DC8">
            <w:pPr>
              <w:pStyle w:val="PSDS-CorpodeTexto0"/>
              <w:jc w:val="both"/>
              <w:rPr>
                <w:rFonts w:ascii="Times New Roman" w:hAnsi="Times New Roman"/>
                <w:bCs/>
              </w:rPr>
            </w:pPr>
            <w:hyperlink w:anchor="REGRA_MES_BAL_RED_INVALIDO" w:history="1">
              <w:r w:rsidR="00953CA7" w:rsidRPr="004B1F0D">
                <w:rPr>
                  <w:rStyle w:val="Hyperlink"/>
                  <w:rFonts w:ascii="Times New Roman" w:hAnsi="Times New Roman"/>
                  <w:b/>
                  <w:bCs/>
                  <w:color w:val="auto"/>
                </w:rPr>
                <w:t>REGRA_MES_BAL_RED_INVALIDO</w:t>
              </w:r>
            </w:hyperlink>
            <w:r w:rsidR="005E0A1A" w:rsidRPr="004B1F0D">
              <w:rPr>
                <w:rFonts w:ascii="Times New Roman" w:hAnsi="Times New Roman"/>
                <w:b/>
                <w:bCs/>
              </w:rPr>
              <w:t>:</w:t>
            </w:r>
            <w:r w:rsidR="00DD6DC8" w:rsidRPr="004B1F0D">
              <w:rPr>
                <w:rFonts w:ascii="Times New Roman" w:hAnsi="Times New Roman"/>
                <w:b/>
                <w:bCs/>
              </w:rPr>
              <w:t xml:space="preserve"> </w:t>
            </w:r>
            <w:r w:rsidR="00DD6DC8" w:rsidRPr="004B1F0D">
              <w:rPr>
                <w:rFonts w:ascii="Times New Roman" w:hAnsi="Times New Roman"/>
                <w:bCs/>
              </w:rPr>
              <w:t>Verifica se os meses correspondentes a trimestres mar</w:t>
            </w:r>
            <w:r w:rsidR="00180423" w:rsidRPr="004B1F0D">
              <w:rPr>
                <w:rFonts w:ascii="Times New Roman" w:hAnsi="Times New Roman"/>
                <w:bCs/>
              </w:rPr>
              <w:t>cado</w:t>
            </w:r>
            <w:r w:rsidR="00142E8F" w:rsidRPr="004B1F0D">
              <w:rPr>
                <w:rFonts w:ascii="Times New Roman" w:hAnsi="Times New Roman"/>
                <w:bCs/>
              </w:rPr>
              <w:t xml:space="preserve">s em 0010.FORMA_TRIB_PER </w:t>
            </w:r>
            <w:r w:rsidR="00DD6DC8" w:rsidRPr="004B1F0D">
              <w:rPr>
                <w:rFonts w:ascii="Times New Roman" w:hAnsi="Times New Roman"/>
                <w:bCs/>
              </w:rPr>
              <w:t>estão preenchidos conforme as regras abaixo:</w:t>
            </w:r>
          </w:p>
          <w:p w14:paraId="46517876" w14:textId="77777777" w:rsidR="00DD6DC8" w:rsidRPr="004B1F0D" w:rsidRDefault="00142E8F" w:rsidP="00DD6DC8">
            <w:pPr>
              <w:pStyle w:val="PSDS-CorpodeTexto0"/>
              <w:jc w:val="both"/>
              <w:rPr>
                <w:rFonts w:ascii="Times New Roman" w:hAnsi="Times New Roman"/>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w:t>
            </w:r>
            <w:r w:rsidR="00DD6DC8" w:rsidRPr="004B1F0D">
              <w:rPr>
                <w:rFonts w:ascii="Times New Roman" w:hAnsi="Times New Roman"/>
                <w:bCs/>
              </w:rPr>
              <w:t xml:space="preserve">for diferente de “R” e “E”, </w:t>
            </w:r>
            <w:r w:rsidRPr="004B1F0D">
              <w:rPr>
                <w:rFonts w:ascii="Times New Roman" w:hAnsi="Times New Roman"/>
                <w:bCs/>
              </w:rPr>
              <w:t>então</w:t>
            </w:r>
            <w:r w:rsidR="00DD6DC8" w:rsidRPr="004B1F0D">
              <w:rPr>
                <w:rFonts w:ascii="Times New Roman" w:hAnsi="Times New Roman"/>
                <w:bCs/>
              </w:rPr>
              <w:t xml:space="preserve"> </w:t>
            </w:r>
            <w:r w:rsidRPr="004B1F0D">
              <w:rPr>
                <w:rFonts w:ascii="Times New Roman" w:hAnsi="Times New Roman"/>
                <w:bCs/>
              </w:rPr>
              <w:t xml:space="preserve">0010.MES_BAL_RED deve ser </w:t>
            </w:r>
            <w:r w:rsidR="00DD6DC8" w:rsidRPr="004B1F0D">
              <w:rPr>
                <w:rFonts w:ascii="Times New Roman" w:hAnsi="Times New Roman"/>
                <w:bCs/>
              </w:rPr>
              <w:t>igual a “0”</w:t>
            </w:r>
            <w:r w:rsidRPr="004B1F0D">
              <w:rPr>
                <w:rFonts w:ascii="Times New Roman" w:hAnsi="Times New Roman"/>
                <w:bCs/>
              </w:rPr>
              <w:t>.</w:t>
            </w:r>
          </w:p>
          <w:p w14:paraId="3E870E46" w14:textId="77777777" w:rsidR="00DD6DC8" w:rsidRPr="004B1F0D" w:rsidRDefault="00142E8F" w:rsidP="00DD6DC8">
            <w:pPr>
              <w:pStyle w:val="PSDS-CorpodeTexto0"/>
              <w:jc w:val="both"/>
              <w:rPr>
                <w:rFonts w:ascii="Times New Roman" w:hAnsi="Times New Roman"/>
                <w:b/>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é </w:t>
            </w:r>
            <w:r w:rsidR="00DD6DC8" w:rsidRPr="004B1F0D">
              <w:rPr>
                <w:rFonts w:ascii="Times New Roman" w:hAnsi="Times New Roman"/>
                <w:bCs/>
              </w:rPr>
              <w:t xml:space="preserve">igual </w:t>
            </w:r>
            <w:r w:rsidRPr="004B1F0D">
              <w:rPr>
                <w:rFonts w:ascii="Times New Roman" w:hAnsi="Times New Roman"/>
                <w:bCs/>
              </w:rPr>
              <w:t>a “R” e “E”, então</w:t>
            </w:r>
            <w:r w:rsidR="00DD6DC8" w:rsidRPr="004B1F0D">
              <w:rPr>
                <w:rFonts w:ascii="Times New Roman" w:hAnsi="Times New Roman"/>
                <w:bCs/>
              </w:rPr>
              <w:t xml:space="preserve"> </w:t>
            </w:r>
            <w:r w:rsidRPr="004B1F0D">
              <w:rPr>
                <w:rFonts w:ascii="Times New Roman" w:hAnsi="Times New Roman"/>
                <w:bCs/>
              </w:rPr>
              <w:t xml:space="preserve">0010.MES_BAL_RED debe ser </w:t>
            </w:r>
            <w:r w:rsidR="00DD6DC8" w:rsidRPr="004B1F0D">
              <w:rPr>
                <w:rFonts w:ascii="Times New Roman" w:hAnsi="Times New Roman"/>
                <w:bCs/>
              </w:rPr>
              <w:t>igual a “0”, “E” ou “B”</w:t>
            </w:r>
            <w:r w:rsidRPr="004B1F0D">
              <w:rPr>
                <w:rFonts w:ascii="Times New Roman" w:hAnsi="Times New Roman"/>
                <w:bCs/>
              </w:rPr>
              <w:t>.</w:t>
            </w:r>
          </w:p>
          <w:p w14:paraId="5E3B713D" w14:textId="77777777" w:rsidR="00142E8F" w:rsidRPr="004B1F0D" w:rsidRDefault="00142E8F" w:rsidP="00DD6DC8">
            <w:pPr>
              <w:pStyle w:val="PSDS-CorpodeTexto0"/>
              <w:jc w:val="both"/>
            </w:pPr>
          </w:p>
          <w:p w14:paraId="29741AE3" w14:textId="77777777" w:rsidR="00953CA7" w:rsidRPr="004B1F0D" w:rsidRDefault="00000000" w:rsidP="00DD6DC8">
            <w:pPr>
              <w:pStyle w:val="PSDS-CorpodeTexto0"/>
              <w:jc w:val="both"/>
              <w:rPr>
                <w:rFonts w:ascii="Times New Roman" w:hAnsi="Times New Roman"/>
                <w:b/>
                <w:bCs/>
                <w:lang w:val="pt-PT"/>
              </w:rPr>
            </w:pPr>
            <w:hyperlink w:anchor="REGRA_MeS_BAL_RED_FORA_PERIODO" w:history="1">
              <w:r w:rsidR="00DD6DC8" w:rsidRPr="004B1F0D">
                <w:rPr>
                  <w:rStyle w:val="Hyperlink"/>
                  <w:rFonts w:ascii="Times New Roman" w:hAnsi="Times New Roman"/>
                  <w:b/>
                  <w:color w:val="auto"/>
                </w:rPr>
                <w:t>REGRA_ME</w:t>
              </w:r>
              <w:r w:rsidR="00953CA7" w:rsidRPr="004B1F0D">
                <w:rPr>
                  <w:rStyle w:val="Hyperlink"/>
                  <w:rFonts w:ascii="Times New Roman" w:hAnsi="Times New Roman"/>
                  <w:b/>
                  <w:color w:val="auto"/>
                </w:rPr>
                <w:t>S_BAL_RED _FORA_PERIODO</w:t>
              </w:r>
            </w:hyperlink>
            <w:r w:rsidR="005E0A1A" w:rsidRPr="004B1F0D">
              <w:rPr>
                <w:rStyle w:val="Hyperlink"/>
                <w:rFonts w:ascii="Times New Roman" w:hAnsi="Times New Roman"/>
                <w:b/>
                <w:color w:val="auto"/>
              </w:rPr>
              <w:t>:</w:t>
            </w:r>
            <w:r w:rsidR="00DD6DC8" w:rsidRPr="004B1F0D">
              <w:rPr>
                <w:rStyle w:val="Hyperlink"/>
                <w:rFonts w:ascii="Times New Roman" w:hAnsi="Times New Roman"/>
                <w:b/>
                <w:color w:val="auto"/>
              </w:rPr>
              <w:t xml:space="preserve"> </w:t>
            </w:r>
            <w:r w:rsidR="00DD6DC8" w:rsidRPr="004B1F0D">
              <w:rPr>
                <w:rFonts w:ascii="Times New Roman" w:hAnsi="Times New Roman"/>
                <w:bCs/>
              </w:rPr>
              <w:t>Verifica se os meses fora do período da escrituração ou arbitrados estão com o tipo “0”.</w:t>
            </w:r>
          </w:p>
          <w:p w14:paraId="66383541" w14:textId="77777777" w:rsidR="00953CA7" w:rsidRPr="004B1F0D" w:rsidRDefault="00953CA7" w:rsidP="00DD6DC8">
            <w:pPr>
              <w:pStyle w:val="PSDS-CorpodeTexto0"/>
              <w:jc w:val="both"/>
              <w:rPr>
                <w:rFonts w:ascii="Times New Roman" w:hAnsi="Times New Roman"/>
                <w:b/>
                <w:bCs/>
                <w:lang w:val="pt-PT"/>
              </w:rPr>
            </w:pPr>
          </w:p>
          <w:p w14:paraId="155FE0B3" w14:textId="77777777" w:rsidR="00953CA7" w:rsidRPr="004B1F0D" w:rsidRDefault="00000000" w:rsidP="00DD6DC8">
            <w:pPr>
              <w:pStyle w:val="PSDS-CorpodeTexto0"/>
              <w:jc w:val="both"/>
              <w:rPr>
                <w:rFonts w:ascii="Times New Roman" w:hAnsi="Times New Roman"/>
                <w:b/>
                <w:lang w:val="pt-PT"/>
              </w:rPr>
            </w:pPr>
            <w:hyperlink w:anchor="REGRA_MES_BAL_RED_NAO_PREENCHER" w:history="1">
              <w:r w:rsidR="00953CA7" w:rsidRPr="004B1F0D">
                <w:rPr>
                  <w:rStyle w:val="Hyperlink"/>
                  <w:rFonts w:ascii="Times New Roman" w:hAnsi="Times New Roman"/>
                  <w:b/>
                  <w:color w:val="auto"/>
                  <w:lang w:val="pt-PT"/>
                </w:rPr>
                <w:t>REGRA_ NAO_PREENCHER</w:t>
              </w:r>
            </w:hyperlink>
            <w:r w:rsidR="005E0A1A" w:rsidRPr="004B1F0D">
              <w:rPr>
                <w:rFonts w:ascii="Times New Roman" w:hAnsi="Times New Roman"/>
                <w:b/>
                <w:lang w:val="pt-PT"/>
              </w:rPr>
              <w:t>_IMUNE:</w:t>
            </w:r>
            <w:r w:rsidR="00DD6DC8" w:rsidRPr="004B1F0D">
              <w:rPr>
                <w:rFonts w:ascii="Times New Roman" w:hAnsi="Times New Roman"/>
                <w:b/>
                <w:lang w:val="pt-PT"/>
              </w:rPr>
              <w:t xml:space="preserve"> </w:t>
            </w:r>
            <w:r w:rsidR="00DD6DC8" w:rsidRPr="004B1F0D">
              <w:rPr>
                <w:rFonts w:ascii="Times New Roman" w:hAnsi="Times New Roman"/>
                <w:lang w:val="pt-PT"/>
              </w:rPr>
              <w:t xml:space="preserve">Verifica, quando </w:t>
            </w:r>
            <w:r w:rsidR="00180423" w:rsidRPr="004B1F0D">
              <w:rPr>
                <w:rFonts w:ascii="Times New Roman" w:hAnsi="Times New Roman"/>
                <w:lang w:val="pt-PT"/>
              </w:rPr>
              <w:t>0010.</w:t>
            </w:r>
            <w:r w:rsidR="00DD6DC8" w:rsidRPr="004B1F0D">
              <w:rPr>
                <w:rStyle w:val="Hyperlink"/>
                <w:rFonts w:ascii="Times New Roman" w:hAnsi="Times New Roman"/>
                <w:bCs/>
                <w:color w:val="auto"/>
                <w:lang w:val="pt-PT"/>
              </w:rPr>
              <w:t>FORM</w:t>
            </w:r>
            <w:r w:rsidR="00142E8F" w:rsidRPr="004B1F0D">
              <w:rPr>
                <w:rStyle w:val="Hyperlink"/>
                <w:rFonts w:ascii="Times New Roman" w:hAnsi="Times New Roman"/>
                <w:bCs/>
                <w:color w:val="auto"/>
                <w:lang w:val="pt-PT"/>
              </w:rPr>
              <w:t>A_TRIB é igual a “8” (Imune do</w:t>
            </w:r>
            <w:r w:rsidR="00DD6DC8" w:rsidRPr="004B1F0D">
              <w:rPr>
                <w:rStyle w:val="Hyperlink"/>
                <w:rFonts w:ascii="Times New Roman" w:hAnsi="Times New Roman"/>
                <w:bCs/>
                <w:color w:val="auto"/>
                <w:lang w:val="pt-PT"/>
              </w:rPr>
              <w:t xml:space="preserve"> IRPJ) ou “9” (Isento do IPRJ), se </w:t>
            </w:r>
            <w:r w:rsidR="00142E8F" w:rsidRPr="004B1F0D">
              <w:rPr>
                <w:rStyle w:val="Hyperlink"/>
                <w:rFonts w:ascii="Times New Roman" w:hAnsi="Times New Roman"/>
                <w:bCs/>
                <w:color w:val="auto"/>
                <w:lang w:val="pt-PT"/>
              </w:rPr>
              <w:t xml:space="preserve">MES_BAL_RED </w:t>
            </w:r>
            <w:r w:rsidR="00DD6DC8" w:rsidRPr="004B1F0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05B0A3EE" w14:textId="77777777" w:rsidR="00953CA7" w:rsidRPr="004B1F0D" w:rsidRDefault="00953CA7" w:rsidP="00953CA7">
            <w:pPr>
              <w:pStyle w:val="PSDS-CorpodeTexto0"/>
              <w:jc w:val="center"/>
              <w:rPr>
                <w:rFonts w:ascii="Times New Roman" w:hAnsi="Times New Roman"/>
              </w:rPr>
            </w:pPr>
          </w:p>
          <w:p w14:paraId="648D8C2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25473BFE" w14:textId="77777777" w:rsidR="00953CA7" w:rsidRPr="004B1F0D" w:rsidRDefault="00953CA7" w:rsidP="00953CA7">
            <w:pPr>
              <w:pStyle w:val="PSDS-CorpodeTexto0"/>
              <w:jc w:val="center"/>
              <w:rPr>
                <w:rFonts w:ascii="Times New Roman" w:hAnsi="Times New Roman"/>
              </w:rPr>
            </w:pPr>
          </w:p>
          <w:p w14:paraId="38D5481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693BFC90" w14:textId="77777777" w:rsidR="00DD6DC8" w:rsidRPr="004B1F0D" w:rsidRDefault="00DD6DC8" w:rsidP="00953CA7">
            <w:pPr>
              <w:pStyle w:val="PSDS-CorpodeTexto0"/>
              <w:rPr>
                <w:rFonts w:ascii="Times New Roman" w:hAnsi="Times New Roman"/>
              </w:rPr>
            </w:pPr>
          </w:p>
          <w:p w14:paraId="3D550877" w14:textId="77777777" w:rsidR="00DD6DC8" w:rsidRPr="004B1F0D" w:rsidRDefault="00DD6DC8" w:rsidP="00953CA7">
            <w:pPr>
              <w:pStyle w:val="PSDS-CorpodeTexto0"/>
              <w:rPr>
                <w:rFonts w:ascii="Times New Roman" w:hAnsi="Times New Roman"/>
              </w:rPr>
            </w:pPr>
          </w:p>
          <w:p w14:paraId="02328325" w14:textId="77777777" w:rsidR="00DD6DC8" w:rsidRPr="004B1F0D" w:rsidRDefault="00DD6DC8" w:rsidP="00953CA7">
            <w:pPr>
              <w:pStyle w:val="PSDS-CorpodeTexto0"/>
              <w:rPr>
                <w:rFonts w:ascii="Times New Roman" w:hAnsi="Times New Roman"/>
              </w:rPr>
            </w:pPr>
          </w:p>
          <w:p w14:paraId="66DDC19C" w14:textId="77777777" w:rsidR="00142E8F" w:rsidRPr="004B1F0D" w:rsidRDefault="00142E8F" w:rsidP="00953CA7">
            <w:pPr>
              <w:pStyle w:val="PSDS-CorpodeTexto0"/>
              <w:rPr>
                <w:rFonts w:ascii="Times New Roman" w:hAnsi="Times New Roman"/>
              </w:rPr>
            </w:pPr>
          </w:p>
          <w:p w14:paraId="64596D17" w14:textId="77777777" w:rsidR="00DD6DC8" w:rsidRPr="004B1F0D" w:rsidRDefault="00DD6DC8" w:rsidP="00953CA7">
            <w:pPr>
              <w:pStyle w:val="PSDS-CorpodeTexto0"/>
              <w:rPr>
                <w:rFonts w:ascii="Times New Roman" w:hAnsi="Times New Roman"/>
              </w:rPr>
            </w:pPr>
            <w:r w:rsidRPr="004B1F0D">
              <w:rPr>
                <w:rFonts w:ascii="Times New Roman" w:hAnsi="Times New Roman"/>
              </w:rPr>
              <w:t>Erro</w:t>
            </w:r>
          </w:p>
          <w:p w14:paraId="55BB0005" w14:textId="77777777" w:rsidR="00F904E1" w:rsidRPr="004B1F0D" w:rsidRDefault="00F904E1" w:rsidP="00953CA7">
            <w:pPr>
              <w:pStyle w:val="PSDS-CorpodeTexto0"/>
              <w:rPr>
                <w:rFonts w:ascii="Times New Roman" w:hAnsi="Times New Roman"/>
              </w:rPr>
            </w:pPr>
          </w:p>
          <w:p w14:paraId="01FC928B" w14:textId="77777777" w:rsidR="00F904E1" w:rsidRPr="004B1F0D" w:rsidRDefault="00F904E1" w:rsidP="00953CA7">
            <w:pPr>
              <w:pStyle w:val="PSDS-CorpodeTexto0"/>
              <w:rPr>
                <w:rFonts w:ascii="Times New Roman" w:hAnsi="Times New Roman"/>
              </w:rPr>
            </w:pPr>
            <w:r w:rsidRPr="004B1F0D">
              <w:rPr>
                <w:rFonts w:ascii="Times New Roman" w:hAnsi="Times New Roman"/>
              </w:rPr>
              <w:t>Erro</w:t>
            </w:r>
          </w:p>
        </w:tc>
      </w:tr>
      <w:tr w:rsidR="00953CA7" w:rsidRPr="004B1F0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4B1F0D" w:rsidRDefault="00000000" w:rsidP="00732B64">
            <w:pPr>
              <w:pStyle w:val="PSDS-CorpodeTexto0"/>
              <w:jc w:val="both"/>
              <w:rPr>
                <w:rFonts w:ascii="Times New Roman" w:hAnsi="Times New Roman"/>
                <w:b/>
                <w:bCs/>
                <w:lang w:val="pt-PT"/>
              </w:rPr>
            </w:pPr>
            <w:hyperlink w:anchor="REGRA_PREENCHER_TIP_ESC" w:history="1">
              <w:r w:rsidR="00953CA7" w:rsidRPr="004B1F0D">
                <w:rPr>
                  <w:rStyle w:val="Hyperlink"/>
                  <w:rFonts w:ascii="Times New Roman" w:hAnsi="Times New Roman"/>
                  <w:b/>
                  <w:bCs/>
                  <w:color w:val="auto"/>
                  <w:lang w:val="pt-PT"/>
                </w:rPr>
                <w:t>REGRA_PREENCHER_TIP_ESC</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color w:val="auto"/>
                <w:shd w:val="clear" w:color="auto" w:fill="FFFFFF"/>
              </w:rPr>
              <w:t xml:space="preserve">Verifica, quando </w:t>
            </w:r>
            <w:r w:rsidR="00180423" w:rsidRPr="004B1F0D">
              <w:rPr>
                <w:rStyle w:val="Hyperlink"/>
                <w:rFonts w:ascii="Times New Roman" w:hAnsi="Times New Roman"/>
                <w:color w:val="auto"/>
                <w:shd w:val="clear" w:color="auto" w:fill="FFFFFF"/>
              </w:rPr>
              <w:t>0010.</w:t>
            </w:r>
            <w:r w:rsidR="00F663C5" w:rsidRPr="004B1F0D">
              <w:rPr>
                <w:rStyle w:val="Hyperlink"/>
                <w:rFonts w:ascii="Times New Roman" w:hAnsi="Times New Roman"/>
                <w:bCs/>
                <w:color w:val="auto"/>
                <w:lang w:val="pt-PT"/>
              </w:rPr>
              <w:t>FORMA</w:t>
            </w:r>
            <w:r w:rsidR="00142E8F" w:rsidRPr="004B1F0D">
              <w:rPr>
                <w:rStyle w:val="Hyperlink"/>
                <w:rFonts w:ascii="Times New Roman" w:hAnsi="Times New Roman"/>
                <w:bCs/>
                <w:color w:val="auto"/>
                <w:lang w:val="pt-PT"/>
              </w:rPr>
              <w:t xml:space="preserve">_TRIB é </w:t>
            </w:r>
            <w:r w:rsidR="00F663C5" w:rsidRPr="004B1F0D">
              <w:rPr>
                <w:rStyle w:val="Hyperlink"/>
                <w:rFonts w:ascii="Times New Roman" w:hAnsi="Times New Roman"/>
                <w:bCs/>
                <w:color w:val="auto"/>
                <w:lang w:val="pt-PT"/>
              </w:rPr>
              <w:t>igual a “3” (Lucro Presumido/Real) ou “4</w:t>
            </w:r>
            <w:r w:rsidR="00A1705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1705C" w:rsidRPr="004B1F0D">
              <w:rPr>
                <w:rStyle w:val="Hyperlink"/>
                <w:rFonts w:ascii="Times New Roman" w:hAnsi="Times New Roman"/>
                <w:bCs/>
                <w:color w:val="auto"/>
                <w:lang w:val="pt-PT"/>
              </w:rPr>
              <w:t>” (Lucro Presumido/Arbitrado)</w:t>
            </w:r>
            <w:r w:rsidR="00732B64" w:rsidRPr="004B1F0D">
              <w:rPr>
                <w:rStyle w:val="Hyperlink"/>
                <w:rFonts w:ascii="Times New Roman" w:hAnsi="Times New Roman"/>
                <w:bCs/>
                <w:color w:val="auto"/>
                <w:lang w:val="pt-PT"/>
              </w:rPr>
              <w:t xml:space="preserve"> ou “8” (Imune) ou “9” (Isenta),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SC_PRE </w:t>
            </w:r>
            <w:r w:rsidR="00A1705C"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2D3AA9F6" w14:textId="7D8B6A4D" w:rsidR="00A921A3" w:rsidRPr="004B1F0D" w:rsidRDefault="00000000" w:rsidP="00F904E1">
            <w:pPr>
              <w:pStyle w:val="PSDS-CorpodeTexto0"/>
              <w:jc w:val="both"/>
              <w:rPr>
                <w:rFonts w:ascii="Times New Roman" w:hAnsi="Times New Roman"/>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igual a “8” (Imune de IRPJ) ou “9” (Isent</w:t>
            </w:r>
            <w:r w:rsidR="00732B64" w:rsidRPr="004B1F0D">
              <w:rPr>
                <w:rStyle w:val="Hyperlink"/>
                <w:rFonts w:ascii="Times New Roman" w:hAnsi="Times New Roman"/>
                <w:bCs/>
                <w:color w:val="auto"/>
                <w:lang w:val="pt-PT"/>
              </w:rPr>
              <w:t xml:space="preserve">o do 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NT </w:t>
            </w:r>
            <w:r w:rsidR="00F904E1"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w:t>
            </w:r>
            <w:r w:rsidR="00F904E1" w:rsidRPr="004B1F0D">
              <w:rPr>
                <w:rFonts w:ascii="Times New Roman" w:hAnsi="Times New Roman"/>
                <w:lang w:val="pt-PT"/>
              </w:rPr>
              <w:t>rro</w:t>
            </w:r>
          </w:p>
          <w:p w14:paraId="46C8A76D" w14:textId="77777777" w:rsidR="001C572B" w:rsidRPr="004B1F0D" w:rsidRDefault="001C572B" w:rsidP="00953CA7">
            <w:pPr>
              <w:pStyle w:val="PSDS-CorpodeTexto0"/>
              <w:rPr>
                <w:rFonts w:ascii="Times New Roman" w:hAnsi="Times New Roman"/>
                <w:lang w:val="pt-PT"/>
              </w:rPr>
            </w:pPr>
          </w:p>
        </w:tc>
      </w:tr>
      <w:tr w:rsidR="00953CA7" w:rsidRPr="004B1F0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4B1F0D" w:rsidRDefault="00000000" w:rsidP="00DD6DC8">
            <w:pPr>
              <w:pStyle w:val="PSDS-CorpodeTexto0"/>
              <w:jc w:val="both"/>
              <w:rPr>
                <w:rFonts w:ascii="Times New Roman" w:hAnsi="Times New Roman"/>
                <w:b/>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 xml:space="preserve">igual a “8” (Imune de IRPJ) ou “9” (Isento do </w:t>
            </w:r>
            <w:r w:rsidR="00732B64" w:rsidRPr="004B1F0D">
              <w:rPr>
                <w:rStyle w:val="Hyperlink"/>
                <w:rFonts w:ascii="Times New Roman" w:hAnsi="Times New Roman"/>
                <w:bCs/>
                <w:color w:val="auto"/>
                <w:lang w:val="pt-PT"/>
              </w:rPr>
              <w:t xml:space="preserve">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FORMA_APUR_I </w:t>
            </w:r>
            <w:r w:rsidR="00F904E1" w:rsidRPr="004B1F0D">
              <w:rPr>
                <w:rStyle w:val="Hyperlink"/>
                <w:rFonts w:ascii="Times New Roman" w:hAnsi="Times New Roman"/>
                <w:bCs/>
                <w:color w:val="auto"/>
                <w:lang w:val="pt-PT"/>
              </w:rPr>
              <w:t>foi preenchido.</w:t>
            </w:r>
          </w:p>
          <w:p w14:paraId="55BC6261" w14:textId="77777777" w:rsidR="00953CA7" w:rsidRPr="004B1F0D" w:rsidRDefault="00953CA7" w:rsidP="00DD6DC8">
            <w:pPr>
              <w:pStyle w:val="PSDS-CorpodeTexto0"/>
              <w:jc w:val="both"/>
              <w:rPr>
                <w:rFonts w:ascii="Times New Roman" w:hAnsi="Times New Roman"/>
                <w:b/>
                <w:bCs/>
                <w:lang w:val="pt-PT"/>
              </w:rPr>
            </w:pPr>
          </w:p>
          <w:p w14:paraId="3717064B" w14:textId="77777777" w:rsidR="00A1705C" w:rsidRPr="004B1F0D" w:rsidRDefault="00000000" w:rsidP="00A1705C">
            <w:pPr>
              <w:pStyle w:val="PSDS-CorpodeTexto0"/>
              <w:jc w:val="both"/>
              <w:rPr>
                <w:rStyle w:val="Hyperlink"/>
                <w:rFonts w:ascii="Times New Roman" w:hAnsi="Times New Roman"/>
                <w:bCs/>
                <w:color w:val="auto"/>
                <w:lang w:val="pt-PT"/>
              </w:rPr>
            </w:pPr>
            <w:hyperlink w:anchor="REGRA_APUR_IGUAL" w:history="1">
              <w:r w:rsidR="00953CA7" w:rsidRPr="004B1F0D">
                <w:rPr>
                  <w:rStyle w:val="Hyperlink"/>
                  <w:rFonts w:ascii="Times New Roman" w:hAnsi="Times New Roman"/>
                  <w:b/>
                  <w:bCs/>
                  <w:color w:val="auto"/>
                  <w:lang w:val="pt-PT"/>
                </w:rPr>
                <w:t>REGRA_APUR_IGUAL</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bCs/>
                <w:color w:val="auto"/>
                <w:lang w:val="pt-PT"/>
              </w:rPr>
              <w:t>Ve</w:t>
            </w:r>
            <w:r w:rsidR="00732B64" w:rsidRPr="004B1F0D">
              <w:rPr>
                <w:rStyle w:val="Hyperlink"/>
                <w:rFonts w:ascii="Times New Roman" w:hAnsi="Times New Roman"/>
                <w:bCs/>
                <w:color w:val="auto"/>
                <w:lang w:val="pt-PT"/>
              </w:rPr>
              <w:t xml:space="preserve">rifica se </w:t>
            </w:r>
            <w:r w:rsidR="00180423" w:rsidRPr="004B1F0D">
              <w:rPr>
                <w:rStyle w:val="Hyperlink"/>
                <w:rFonts w:ascii="Times New Roman" w:hAnsi="Times New Roman"/>
                <w:bCs/>
                <w:color w:val="auto"/>
                <w:lang w:val="pt-PT"/>
              </w:rPr>
              <w:t>00010.</w:t>
            </w:r>
            <w:r w:rsidR="00142E8F" w:rsidRPr="004B1F0D">
              <w:rPr>
                <w:rStyle w:val="Hyperlink"/>
                <w:rFonts w:ascii="Times New Roman" w:hAnsi="Times New Roman"/>
                <w:bCs/>
                <w:color w:val="auto"/>
                <w:lang w:val="pt-PT"/>
              </w:rPr>
              <w:t xml:space="preserve">FORMA_APUR_I  </w:t>
            </w:r>
            <w:r w:rsidR="00A1705C" w:rsidRPr="004B1F0D">
              <w:rPr>
                <w:rStyle w:val="Hyperlink"/>
                <w:rFonts w:ascii="Times New Roman" w:hAnsi="Times New Roman"/>
                <w:bCs/>
                <w:color w:val="auto"/>
                <w:lang w:val="pt-PT"/>
              </w:rPr>
              <w:t xml:space="preserve">é igual a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APUR_CSLL</w:t>
            </w:r>
            <w:r w:rsidR="00A1705C" w:rsidRPr="004B1F0D">
              <w:rPr>
                <w:rStyle w:val="Hyperlink"/>
                <w:rFonts w:ascii="Times New Roman" w:hAnsi="Times New Roman"/>
                <w:bCs/>
                <w:color w:val="auto"/>
                <w:lang w:val="pt-PT"/>
              </w:rPr>
              <w:t xml:space="preserve">, quando </w:t>
            </w:r>
            <w:r w:rsidR="00142E8F" w:rsidRPr="004B1F0D">
              <w:rPr>
                <w:rStyle w:val="Hyperlink"/>
                <w:rFonts w:ascii="Times New Roman" w:hAnsi="Times New Roman"/>
                <w:bCs/>
                <w:color w:val="auto"/>
                <w:lang w:val="pt-PT"/>
              </w:rPr>
              <w:t xml:space="preserve">0010.APUR_CSLL </w:t>
            </w:r>
            <w:r w:rsidR="00A1705C" w:rsidRPr="004B1F0D">
              <w:rPr>
                <w:rStyle w:val="Hyperlink"/>
                <w:rFonts w:ascii="Times New Roman" w:hAnsi="Times New Roman"/>
                <w:bCs/>
                <w:color w:val="auto"/>
                <w:lang w:val="pt-PT"/>
              </w:rPr>
              <w:t>for diferente de “D” (Desobrigado).</w:t>
            </w:r>
          </w:p>
          <w:p w14:paraId="09594A09" w14:textId="77777777" w:rsidR="00142E8F" w:rsidRPr="004B1F0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C7E55ED" w14:textId="77777777" w:rsidR="00953CA7" w:rsidRPr="004B1F0D" w:rsidRDefault="00953CA7" w:rsidP="00953CA7">
            <w:pPr>
              <w:pStyle w:val="PSDS-CorpodeTexto0"/>
              <w:rPr>
                <w:rFonts w:ascii="Times New Roman" w:hAnsi="Times New Roman"/>
                <w:lang w:val="pt-PT"/>
              </w:rPr>
            </w:pPr>
          </w:p>
          <w:p w14:paraId="15B3726A" w14:textId="77777777" w:rsidR="00953CA7" w:rsidRPr="004B1F0D" w:rsidRDefault="00953CA7" w:rsidP="00953CA7">
            <w:pPr>
              <w:pStyle w:val="PSDS-CorpodeTexto0"/>
              <w:rPr>
                <w:rFonts w:ascii="Times New Roman" w:hAnsi="Times New Roman"/>
                <w:lang w:val="pt-PT"/>
              </w:rPr>
            </w:pPr>
          </w:p>
          <w:p w14:paraId="2039162A"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1C572B" w:rsidRPr="004B1F0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4B1F0D" w:rsidRDefault="001C572B" w:rsidP="00982029">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4B1F0D" w:rsidRDefault="001C572B" w:rsidP="00982029">
            <w:pPr>
              <w:pStyle w:val="PSDS-CorpodeTexto0"/>
              <w:rPr>
                <w:rFonts w:ascii="Times New Roman" w:hAnsi="Times New Roman"/>
                <w:b/>
                <w:bCs/>
                <w:lang w:val="pt-PT"/>
              </w:rPr>
            </w:pPr>
            <w:r w:rsidRPr="004B1F0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4B1F0D" w:rsidRDefault="00000000" w:rsidP="00142E8F">
            <w:pPr>
              <w:pStyle w:val="PSDS-CorpodeTexto0"/>
              <w:jc w:val="both"/>
              <w:rPr>
                <w:rFonts w:ascii="Times New Roman" w:hAnsi="Times New Roman"/>
                <w:b/>
                <w:bCs/>
                <w:lang w:val="pt-PT"/>
              </w:rPr>
            </w:pPr>
            <w:hyperlink w:anchor="REGRA_PREENCHER_IMUNE" w:history="1">
              <w:r w:rsidR="001C572B" w:rsidRPr="004B1F0D">
                <w:rPr>
                  <w:rStyle w:val="Hyperlink"/>
                  <w:rFonts w:ascii="Times New Roman" w:hAnsi="Times New Roman"/>
                  <w:b/>
                  <w:bCs/>
                  <w:color w:val="auto"/>
                  <w:lang w:val="pt-PT"/>
                </w:rPr>
                <w:t>REGRA_PREENCHER_IMUNE</w:t>
              </w:r>
            </w:hyperlink>
            <w:r w:rsidR="001C572B" w:rsidRPr="004B1F0D">
              <w:rPr>
                <w:rStyle w:val="Hyperlink"/>
                <w:rFonts w:ascii="Times New Roman" w:hAnsi="Times New Roman"/>
                <w:b/>
                <w:bCs/>
                <w:color w:val="auto"/>
                <w:lang w:val="pt-PT"/>
              </w:rPr>
              <w:t xml:space="preserve">: </w:t>
            </w:r>
            <w:r w:rsidR="001C572B"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1C572B" w:rsidRPr="004B1F0D">
              <w:rPr>
                <w:rStyle w:val="Hyperlink"/>
                <w:rFonts w:ascii="Times New Roman" w:hAnsi="Times New Roman"/>
                <w:bCs/>
                <w:color w:val="auto"/>
                <w:lang w:val="pt-PT"/>
              </w:rPr>
              <w:t xml:space="preserve">igual a “8” (Imune de IRPJ) ou “9” (Isento do IPRJ), se </w:t>
            </w:r>
            <w:r w:rsidR="00180423" w:rsidRPr="004B1F0D">
              <w:rPr>
                <w:rStyle w:val="Hyperlink"/>
                <w:rFonts w:ascii="Times New Roman" w:hAnsi="Times New Roman"/>
                <w:bCs/>
                <w:color w:val="auto"/>
                <w:lang w:val="pt-PT"/>
              </w:rPr>
              <w:t>0010.</w:t>
            </w:r>
            <w:r w:rsidR="001C572B" w:rsidRPr="004B1F0D">
              <w:rPr>
                <w:rStyle w:val="Hyperlink"/>
                <w:rFonts w:ascii="Times New Roman" w:hAnsi="Times New Roman"/>
                <w:bCs/>
                <w:color w:val="auto"/>
                <w:lang w:val="pt-PT"/>
              </w:rPr>
              <w:t>APU</w:t>
            </w:r>
            <w:r w:rsidR="00142E8F" w:rsidRPr="004B1F0D">
              <w:rPr>
                <w:rStyle w:val="Hyperlink"/>
                <w:rFonts w:ascii="Times New Roman" w:hAnsi="Times New Roman"/>
                <w:bCs/>
                <w:color w:val="auto"/>
                <w:lang w:val="pt-PT"/>
              </w:rPr>
              <w:t xml:space="preserve">R_CSLL </w:t>
            </w:r>
            <w:r w:rsidR="001C572B"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4B1F0D" w:rsidRDefault="001C572B" w:rsidP="00982029">
            <w:pPr>
              <w:pStyle w:val="PSDS-CorpodeTexto0"/>
              <w:rPr>
                <w:rFonts w:ascii="Times New Roman" w:hAnsi="Times New Roman"/>
                <w:lang w:val="pt-PT"/>
              </w:rPr>
            </w:pPr>
            <w:r w:rsidRPr="004B1F0D">
              <w:rPr>
                <w:rFonts w:ascii="Times New Roman" w:hAnsi="Times New Roman"/>
                <w:lang w:val="pt-PT"/>
              </w:rPr>
              <w:t>Erro</w:t>
            </w:r>
          </w:p>
        </w:tc>
      </w:tr>
    </w:tbl>
    <w:p w14:paraId="39BBE251" w14:textId="77777777" w:rsidR="00737B6B" w:rsidRPr="004B1F0D" w:rsidRDefault="00737B6B" w:rsidP="00DB56E1">
      <w:pPr>
        <w:pStyle w:val="Corpodetexto"/>
        <w:rPr>
          <w:rFonts w:ascii="Times New Roman" w:hAnsi="Times New Roman"/>
          <w:b/>
          <w:color w:val="002060"/>
          <w:szCs w:val="20"/>
        </w:rPr>
      </w:pPr>
    </w:p>
    <w:p w14:paraId="18258C6E" w14:textId="77777777" w:rsidR="00342F1D"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3890717" w14:textId="77777777" w:rsidR="00342F1D" w:rsidRPr="004B1F0D" w:rsidRDefault="00342F1D" w:rsidP="00DB56E1">
      <w:pPr>
        <w:pStyle w:val="Corpodetexto"/>
        <w:rPr>
          <w:rFonts w:ascii="Times New Roman" w:hAnsi="Times New Roman"/>
          <w:b/>
          <w:color w:val="002060"/>
          <w:szCs w:val="20"/>
        </w:rPr>
      </w:pPr>
    </w:p>
    <w:p w14:paraId="6AE1E0DC" w14:textId="775052B6" w:rsidR="00DB56E1"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0010||N|1|T|01|RRRR|</w:t>
      </w:r>
      <w:r w:rsidR="00F81CE8" w:rsidRPr="004B1F0D">
        <w:rPr>
          <w:rFonts w:ascii="Times New Roman" w:hAnsi="Times New Roman"/>
          <w:b/>
          <w:color w:val="002060"/>
          <w:szCs w:val="20"/>
        </w:rPr>
        <w:t>|||||</w:t>
      </w:r>
      <w:r w:rsidR="00646BC4" w:rsidRPr="004B1F0D">
        <w:rPr>
          <w:rFonts w:ascii="Times New Roman" w:hAnsi="Times New Roman"/>
          <w:b/>
          <w:color w:val="002060"/>
          <w:szCs w:val="20"/>
        </w:rPr>
        <w:t>1</w:t>
      </w:r>
      <w:r w:rsidR="00F81CE8" w:rsidRPr="004B1F0D">
        <w:rPr>
          <w:rFonts w:ascii="Times New Roman" w:hAnsi="Times New Roman"/>
          <w:b/>
          <w:color w:val="002060"/>
          <w:szCs w:val="20"/>
        </w:rPr>
        <w:t>|</w:t>
      </w:r>
    </w:p>
    <w:p w14:paraId="767C3A26"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010|: Identificação do tipo do registro.</w:t>
      </w:r>
    </w:p>
    <w:p w14:paraId="16CFC91B"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 Hashcode da ECF do período imediatamente anterior (Não há).</w:t>
      </w:r>
    </w:p>
    <w:p w14:paraId="3C62C9A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N|: Indicador de optante pelo Refis (N = Não).</w:t>
      </w:r>
    </w:p>
    <w:p w14:paraId="0D8F5752"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1|: Forma de tributação do lucro (1 = Lucro Real).</w:t>
      </w:r>
    </w:p>
    <w:p w14:paraId="4F15A7A0"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T|: Forma de apuração do IRPJ e da CSLL (T = Trimestral).</w:t>
      </w:r>
    </w:p>
    <w:p w14:paraId="0CCC7FD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1|: Qualificação da pessoa jurídica (01 = PJ em Geral).</w:t>
      </w:r>
    </w:p>
    <w:p w14:paraId="1C5219DA"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RRRR|: Forma de tributação no período (RRRR = Lucro Real nos quatro trimestres).</w:t>
      </w:r>
    </w:p>
    <w:p w14:paraId="14B68E80"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Forma de apuração da estimativa (Não há).</w:t>
      </w:r>
    </w:p>
    <w:p w14:paraId="3A8570DC"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escrituração (não obrigatório para o lucro real).</w:t>
      </w:r>
    </w:p>
    <w:p w14:paraId="2C476FC8"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pessoa jurídica imune ou isenta (não obrigatório para o lucro real).</w:t>
      </w:r>
    </w:p>
    <w:p w14:paraId="4B98068D"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Existência de atividade tributada pelo IRPJ para imunes ou isentas (não obrigatório para o lucro real).</w:t>
      </w:r>
    </w:p>
    <w:p w14:paraId="22402039"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Apuração da CSLL para imunes ou isentas (não obrigatório para o lucro real).</w:t>
      </w:r>
    </w:p>
    <w:p w14:paraId="1120EBBF" w14:textId="77777777" w:rsidR="00471860" w:rsidRPr="004B1F0D" w:rsidRDefault="00F81CE8" w:rsidP="00DB56E1">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71860" w:rsidRPr="004B1F0D">
        <w:rPr>
          <w:rFonts w:ascii="Times New Roman" w:hAnsi="Times New Roman"/>
          <w:color w:val="002060"/>
          <w:szCs w:val="20"/>
        </w:rPr>
        <w:t xml:space="preserve">|: </w:t>
      </w:r>
      <w:r w:rsidRPr="004B1F0D">
        <w:rPr>
          <w:rFonts w:ascii="Times New Roman" w:hAnsi="Times New Roman"/>
          <w:color w:val="002060"/>
          <w:szCs w:val="20"/>
        </w:rPr>
        <w:t>Regime de caixa</w:t>
      </w:r>
      <w:r w:rsidR="00471860" w:rsidRPr="004B1F0D">
        <w:rPr>
          <w:rFonts w:ascii="Times New Roman" w:hAnsi="Times New Roman"/>
          <w:color w:val="002060"/>
          <w:szCs w:val="20"/>
        </w:rPr>
        <w:t>.</w:t>
      </w:r>
    </w:p>
    <w:p w14:paraId="3700CB57" w14:textId="77777777" w:rsidR="005710F0" w:rsidRPr="004B1F0D" w:rsidRDefault="005710F0">
      <w:pPr>
        <w:spacing w:after="200" w:line="276" w:lineRule="auto"/>
        <w:rPr>
          <w:b/>
          <w:bCs/>
          <w:color w:val="0000FF"/>
          <w:szCs w:val="20"/>
        </w:rPr>
      </w:pPr>
      <w:r w:rsidRPr="004B1F0D">
        <w:rPr>
          <w:color w:val="0000FF"/>
          <w:szCs w:val="20"/>
        </w:rPr>
        <w:br w:type="page"/>
      </w:r>
    </w:p>
    <w:p w14:paraId="348590FD" w14:textId="77777777" w:rsidR="00A1705C" w:rsidRPr="004B1F0D" w:rsidRDefault="00A1705C" w:rsidP="00867F54">
      <w:pPr>
        <w:pStyle w:val="Ttulo4"/>
      </w:pPr>
      <w:bookmarkStart w:id="87" w:name="_Toc156228208"/>
      <w:r w:rsidRPr="004B1F0D">
        <w:t>Registro 0020: Parâmetros Complementares</w:t>
      </w:r>
      <w:bookmarkEnd w:id="87"/>
    </w:p>
    <w:p w14:paraId="0317FF39" w14:textId="77777777" w:rsidR="00A1705C" w:rsidRPr="004B1F0D" w:rsidRDefault="00A1705C" w:rsidP="002247D6">
      <w:pPr>
        <w:pStyle w:val="PSDS-CorpodeTexto0"/>
        <w:ind w:firstLine="708"/>
        <w:jc w:val="both"/>
        <w:rPr>
          <w:rFonts w:ascii="Times New Roman" w:hAnsi="Times New Roman"/>
          <w:lang w:val="pt-PT"/>
        </w:rPr>
      </w:pPr>
    </w:p>
    <w:p w14:paraId="4AA6E1DB" w14:textId="77777777" w:rsidR="00A1705C" w:rsidRPr="004B1F0D" w:rsidRDefault="00A1705C" w:rsidP="00452227">
      <w:pPr>
        <w:pStyle w:val="PSDS-CorpodeTexto0"/>
        <w:ind w:firstLine="708"/>
        <w:jc w:val="both"/>
        <w:rPr>
          <w:rFonts w:ascii="Times New Roman" w:hAnsi="Times New Roman"/>
          <w:lang w:val="pt-PT"/>
        </w:rPr>
      </w:pPr>
      <w:r w:rsidRPr="004B1F0D">
        <w:rPr>
          <w:rFonts w:ascii="Times New Roman" w:hAnsi="Times New Roman"/>
          <w:lang w:val="pt-PT"/>
        </w:rPr>
        <w:t>Apresenta os parâmetros que identificam quais blocos e registros a serem preenchidos.</w:t>
      </w:r>
    </w:p>
    <w:p w14:paraId="7F337895" w14:textId="77777777" w:rsidR="00225E77" w:rsidRPr="004B1F0D" w:rsidRDefault="00225E77" w:rsidP="00B31A49">
      <w:pPr>
        <w:pStyle w:val="NormalWeb"/>
        <w:spacing w:before="0" w:after="0"/>
        <w:jc w:val="both"/>
        <w:rPr>
          <w:rFonts w:ascii="Times New Roman" w:hAnsi="Times New Roman" w:cs="Times New Roman"/>
          <w:szCs w:val="20"/>
        </w:rPr>
      </w:pPr>
    </w:p>
    <w:tbl>
      <w:tblPr>
        <w:tblW w:w="15441" w:type="dxa"/>
        <w:jc w:val="center"/>
        <w:tblCellMar>
          <w:left w:w="70" w:type="dxa"/>
          <w:right w:w="70" w:type="dxa"/>
        </w:tblCellMar>
        <w:tblLook w:val="04A0" w:firstRow="1" w:lastRow="0" w:firstColumn="1" w:lastColumn="0" w:noHBand="0" w:noVBand="1"/>
      </w:tblPr>
      <w:tblGrid>
        <w:gridCol w:w="9600"/>
        <w:gridCol w:w="5841"/>
      </w:tblGrid>
      <w:tr w:rsidR="00736695" w:rsidRPr="004B1F0D" w14:paraId="1A3AA3B8" w14:textId="77777777" w:rsidTr="00234225">
        <w:trPr>
          <w:trHeight w:val="615"/>
          <w:jc w:val="center"/>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0: PARÂMETROS COMPLEMENTARES</w:t>
            </w:r>
          </w:p>
        </w:tc>
      </w:tr>
      <w:tr w:rsidR="00736695" w:rsidRPr="004B1F0D" w14:paraId="7290C3AF" w14:textId="77777777" w:rsidTr="00234225">
        <w:trPr>
          <w:trHeight w:val="435"/>
          <w:jc w:val="center"/>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36695" w:rsidRPr="004B1F0D" w14:paraId="6D8588BA" w14:textId="77777777" w:rsidTr="00234225">
        <w:trPr>
          <w:trHeight w:val="300"/>
          <w:jc w:val="center"/>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36695" w:rsidRPr="004B1F0D" w14:paraId="1163B676" w14:textId="77777777" w:rsidTr="00234225">
        <w:trPr>
          <w:trHeight w:val="315"/>
          <w:jc w:val="center"/>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4B1F0D" w:rsidRDefault="00736695" w:rsidP="0073669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95B87E9" w14:textId="77777777" w:rsidR="00736695" w:rsidRPr="004B1F0D" w:rsidRDefault="00736695" w:rsidP="00B31A49">
      <w:pPr>
        <w:pStyle w:val="NormalWeb"/>
        <w:spacing w:before="0" w:after="0"/>
        <w:jc w:val="both"/>
        <w:rPr>
          <w:rFonts w:ascii="Times New Roman" w:hAnsi="Times New Roman" w:cs="Times New Roman"/>
          <w:szCs w:val="20"/>
        </w:rPr>
      </w:pPr>
    </w:p>
    <w:tbl>
      <w:tblPr>
        <w:tblW w:w="15420" w:type="dxa"/>
        <w:jc w:val="center"/>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4B1F0D" w14:paraId="0782CB89" w14:textId="77777777" w:rsidTr="00234225">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4B1F0D" w:rsidRDefault="00E07B4F">
            <w:pPr>
              <w:jc w:val="center"/>
              <w:rPr>
                <w:b/>
                <w:bCs/>
                <w:color w:val="000000"/>
                <w:szCs w:val="20"/>
              </w:rPr>
            </w:pPr>
            <w:r w:rsidRPr="004B1F0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4B1F0D" w:rsidRDefault="00E07B4F">
            <w:pPr>
              <w:jc w:val="center"/>
              <w:rPr>
                <w:b/>
                <w:bCs/>
                <w:color w:val="000000"/>
                <w:szCs w:val="20"/>
              </w:rPr>
            </w:pPr>
            <w:r w:rsidRPr="004B1F0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4B1F0D" w:rsidRDefault="00E07B4F">
            <w:pPr>
              <w:jc w:val="center"/>
              <w:rPr>
                <w:b/>
                <w:bCs/>
                <w:color w:val="000000"/>
                <w:szCs w:val="20"/>
              </w:rPr>
            </w:pPr>
            <w:r w:rsidRPr="004B1F0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4B1F0D" w:rsidRDefault="00E07B4F">
            <w:pPr>
              <w:jc w:val="center"/>
              <w:rPr>
                <w:b/>
                <w:bCs/>
                <w:color w:val="000000"/>
                <w:szCs w:val="20"/>
              </w:rPr>
            </w:pPr>
            <w:r w:rsidRPr="004B1F0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4B1F0D" w:rsidRDefault="00E07B4F">
            <w:pPr>
              <w:jc w:val="center"/>
              <w:rPr>
                <w:b/>
                <w:bCs/>
                <w:color w:val="000000"/>
                <w:szCs w:val="20"/>
              </w:rPr>
            </w:pPr>
            <w:r w:rsidRPr="004B1F0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4B1F0D" w:rsidRDefault="00E07B4F">
            <w:pPr>
              <w:jc w:val="center"/>
              <w:rPr>
                <w:b/>
                <w:bCs/>
                <w:color w:val="000000"/>
                <w:szCs w:val="20"/>
              </w:rPr>
            </w:pPr>
            <w:r w:rsidRPr="004B1F0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4B1F0D" w:rsidRDefault="00E07B4F">
            <w:pPr>
              <w:jc w:val="center"/>
              <w:rPr>
                <w:b/>
                <w:bCs/>
                <w:color w:val="000000"/>
                <w:szCs w:val="20"/>
              </w:rPr>
            </w:pPr>
            <w:r w:rsidRPr="004B1F0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4B1F0D" w:rsidRDefault="00E07B4F">
            <w:pPr>
              <w:jc w:val="center"/>
              <w:rPr>
                <w:b/>
                <w:bCs/>
                <w:color w:val="000000"/>
                <w:szCs w:val="20"/>
              </w:rPr>
            </w:pPr>
            <w:r w:rsidRPr="004B1F0D">
              <w:rPr>
                <w:b/>
                <w:bCs/>
                <w:color w:val="000000"/>
                <w:szCs w:val="20"/>
              </w:rPr>
              <w:t>Obrigatório</w:t>
            </w:r>
          </w:p>
        </w:tc>
      </w:tr>
      <w:tr w:rsidR="00E07B4F" w:rsidRPr="004B1F0D" w14:paraId="694E3B18"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4B1F0D" w:rsidRDefault="00E07B4F">
            <w:pPr>
              <w:jc w:val="center"/>
              <w:rPr>
                <w:b/>
                <w:bCs/>
                <w:color w:val="000000"/>
                <w:szCs w:val="20"/>
              </w:rPr>
            </w:pPr>
            <w:r w:rsidRPr="004B1F0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4B1F0D" w:rsidRDefault="00E07B4F">
            <w:pPr>
              <w:rPr>
                <w:color w:val="000000"/>
                <w:szCs w:val="20"/>
              </w:rPr>
            </w:pPr>
            <w:r w:rsidRPr="004B1F0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4B1F0D" w:rsidRDefault="00E07B4F">
            <w:pPr>
              <w:rPr>
                <w:color w:val="000000"/>
                <w:szCs w:val="20"/>
              </w:rPr>
            </w:pPr>
            <w:r w:rsidRPr="004B1F0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4B1F0D" w:rsidRDefault="00E07B4F">
            <w:pPr>
              <w:jc w:val="center"/>
              <w:rPr>
                <w:color w:val="000000"/>
                <w:szCs w:val="20"/>
              </w:rPr>
            </w:pPr>
            <w:r w:rsidRPr="004B1F0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4B1F0D" w:rsidRDefault="00E07B4F">
            <w:pPr>
              <w:jc w:val="center"/>
              <w:rPr>
                <w:color w:val="000000"/>
                <w:szCs w:val="20"/>
              </w:rPr>
            </w:pPr>
            <w:r w:rsidRPr="004B1F0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4B1F0D" w:rsidRDefault="00E07B4F">
            <w:pPr>
              <w:jc w:val="center"/>
              <w:rPr>
                <w:color w:val="000000"/>
                <w:szCs w:val="20"/>
              </w:rPr>
            </w:pPr>
            <w:r w:rsidRPr="004B1F0D">
              <w:rPr>
                <w:color w:val="000000"/>
                <w:szCs w:val="20"/>
              </w:rPr>
              <w:t>Sim</w:t>
            </w:r>
          </w:p>
        </w:tc>
      </w:tr>
      <w:tr w:rsidR="00E07B4F" w:rsidRPr="004B1F0D" w14:paraId="77BABB15" w14:textId="77777777" w:rsidTr="00234225">
        <w:trPr>
          <w:trHeight w:val="853"/>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4B1F0D" w:rsidRDefault="00E07B4F">
            <w:pPr>
              <w:jc w:val="center"/>
              <w:rPr>
                <w:b/>
                <w:bCs/>
                <w:color w:val="000000"/>
                <w:szCs w:val="20"/>
              </w:rPr>
            </w:pPr>
            <w:r w:rsidRPr="004B1F0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4B1F0D" w:rsidRDefault="00E07B4F">
            <w:pPr>
              <w:rPr>
                <w:color w:val="000000"/>
                <w:szCs w:val="20"/>
              </w:rPr>
            </w:pPr>
            <w:r w:rsidRPr="004B1F0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5E141A6C" w:rsidR="001F78F1" w:rsidRPr="004B1F0D" w:rsidRDefault="00E07B4F" w:rsidP="00501A65">
            <w:pPr>
              <w:rPr>
                <w:color w:val="000000"/>
                <w:szCs w:val="20"/>
              </w:rPr>
            </w:pPr>
            <w:r w:rsidRPr="004B1F0D">
              <w:rPr>
                <w:color w:val="000000"/>
                <w:szCs w:val="20"/>
              </w:rPr>
              <w:t>PJ Sujeita à Alíquota da CSLL de 9%</w:t>
            </w:r>
            <w:r w:rsidR="00083242">
              <w:rPr>
                <w:color w:val="000000"/>
                <w:szCs w:val="20"/>
              </w:rPr>
              <w:t xml:space="preserve">; 15% ou </w:t>
            </w:r>
            <w:r w:rsidR="001F78F1" w:rsidRPr="004B1F0D">
              <w:rPr>
                <w:color w:val="000000"/>
                <w:szCs w:val="20"/>
              </w:rPr>
              <w:t>20%</w:t>
            </w:r>
            <w:r w:rsidRPr="004B1F0D">
              <w:rPr>
                <w:color w:val="000000"/>
                <w:szCs w:val="20"/>
              </w:rPr>
              <w:t>:</w:t>
            </w:r>
            <w:r w:rsidRPr="004B1F0D">
              <w:rPr>
                <w:color w:val="000000"/>
                <w:szCs w:val="20"/>
              </w:rPr>
              <w:br/>
              <w:t xml:space="preserve">1 – </w:t>
            </w:r>
            <w:r w:rsidR="0078137B">
              <w:rPr>
                <w:color w:val="000000"/>
                <w:szCs w:val="20"/>
              </w:rPr>
              <w:t xml:space="preserve">Alíquota de </w:t>
            </w:r>
            <w:r w:rsidRPr="004B1F0D">
              <w:rPr>
                <w:color w:val="000000"/>
                <w:szCs w:val="20"/>
              </w:rPr>
              <w:t>9%</w:t>
            </w:r>
          </w:p>
          <w:p w14:paraId="6B09632D" w14:textId="477F5976" w:rsidR="00E07B4F" w:rsidRPr="004B1F0D" w:rsidRDefault="004F53B0" w:rsidP="00501A65">
            <w:pPr>
              <w:rPr>
                <w:color w:val="000000"/>
                <w:szCs w:val="20"/>
              </w:rPr>
            </w:pPr>
            <w:r>
              <w:rPr>
                <w:color w:val="000000"/>
                <w:szCs w:val="20"/>
              </w:rPr>
              <w:t>3</w:t>
            </w:r>
            <w:r w:rsidR="001F78F1" w:rsidRPr="004B1F0D">
              <w:rPr>
                <w:color w:val="000000"/>
                <w:szCs w:val="20"/>
              </w:rPr>
              <w:t xml:space="preserve"> – </w:t>
            </w:r>
            <w:r w:rsidR="0078137B">
              <w:rPr>
                <w:color w:val="000000"/>
                <w:szCs w:val="20"/>
              </w:rPr>
              <w:t xml:space="preserve">Alíquota de </w:t>
            </w:r>
            <w:r w:rsidR="001F78F1" w:rsidRPr="004B1F0D">
              <w:rPr>
                <w:color w:val="000000"/>
                <w:szCs w:val="20"/>
              </w:rPr>
              <w:t>20%</w:t>
            </w:r>
            <w:r w:rsidR="00E07B4F" w:rsidRPr="004B1F0D">
              <w:rPr>
                <w:color w:val="000000"/>
                <w:szCs w:val="20"/>
              </w:rPr>
              <w:br/>
            </w:r>
            <w:r>
              <w:rPr>
                <w:color w:val="000000"/>
                <w:szCs w:val="20"/>
              </w:rPr>
              <w:t>4</w:t>
            </w:r>
            <w:r w:rsidR="00380C99" w:rsidRPr="004B1F0D">
              <w:rPr>
                <w:color w:val="000000"/>
                <w:szCs w:val="20"/>
              </w:rPr>
              <w:t xml:space="preserve"> – </w:t>
            </w:r>
            <w:r w:rsidR="0078137B">
              <w:rPr>
                <w:color w:val="000000"/>
                <w:szCs w:val="20"/>
              </w:rPr>
              <w:t xml:space="preserve">Alíquota de </w:t>
            </w:r>
            <w:r w:rsidR="00380C99" w:rsidRPr="004B1F0D">
              <w:rPr>
                <w:color w:val="000000"/>
                <w:szCs w:val="20"/>
              </w:rPr>
              <w:t>15%</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4B1F0D" w:rsidRDefault="00E07B4F">
            <w:pPr>
              <w:jc w:val="center"/>
              <w:rPr>
                <w:color w:val="000000"/>
                <w:szCs w:val="20"/>
              </w:rPr>
            </w:pPr>
            <w:r w:rsidRPr="004B1F0D">
              <w:rPr>
                <w:color w:val="000000"/>
                <w:szCs w:val="20"/>
              </w:rPr>
              <w:t>[1;</w:t>
            </w:r>
            <w:r w:rsidR="001F78F1" w:rsidRPr="004B1F0D">
              <w:rPr>
                <w:color w:val="000000"/>
                <w:szCs w:val="20"/>
              </w:rPr>
              <w:t>3;</w:t>
            </w:r>
            <w:r w:rsidR="002D3666" w:rsidRPr="004B1F0D">
              <w:rPr>
                <w:color w:val="000000"/>
                <w:szCs w:val="20"/>
              </w:rPr>
              <w:t>4</w:t>
            </w:r>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4B1F0D" w:rsidRDefault="00E07B4F">
            <w:pPr>
              <w:jc w:val="center"/>
              <w:rPr>
                <w:color w:val="000000"/>
                <w:szCs w:val="20"/>
              </w:rPr>
            </w:pPr>
            <w:r w:rsidRPr="004B1F0D">
              <w:rPr>
                <w:color w:val="000000"/>
                <w:szCs w:val="20"/>
              </w:rPr>
              <w:t>Sim</w:t>
            </w:r>
          </w:p>
        </w:tc>
      </w:tr>
      <w:tr w:rsidR="00E07B4F" w:rsidRPr="004B1F0D" w14:paraId="6B3C6CA6"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4B1F0D" w:rsidRDefault="00E07B4F">
            <w:pPr>
              <w:jc w:val="center"/>
              <w:rPr>
                <w:b/>
                <w:bCs/>
                <w:color w:val="000000"/>
                <w:szCs w:val="20"/>
              </w:rPr>
            </w:pPr>
            <w:r w:rsidRPr="004B1F0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4B1F0D" w:rsidRDefault="00E07B4F">
            <w:pPr>
              <w:rPr>
                <w:color w:val="000000"/>
                <w:szCs w:val="20"/>
              </w:rPr>
            </w:pPr>
            <w:r w:rsidRPr="004B1F0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4B1F0D" w:rsidRDefault="00E07B4F">
            <w:pPr>
              <w:rPr>
                <w:color w:val="000000"/>
                <w:szCs w:val="20"/>
              </w:rPr>
            </w:pPr>
            <w:r w:rsidRPr="004B1F0D">
              <w:rPr>
                <w:color w:val="000000"/>
                <w:szCs w:val="20"/>
              </w:rPr>
              <w:t>Quantidade total de SCP do Sócio Ostensivo de SCP.</w:t>
            </w:r>
          </w:p>
          <w:p w14:paraId="1C3AC658" w14:textId="77777777" w:rsidR="00D2437D" w:rsidRPr="004B1F0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4B1F0D" w:rsidRDefault="00E07B4F">
            <w:pPr>
              <w:jc w:val="center"/>
              <w:rPr>
                <w:color w:val="000000"/>
                <w:szCs w:val="20"/>
              </w:rPr>
            </w:pPr>
            <w:r w:rsidRPr="004B1F0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4B1F0D" w:rsidRDefault="00E07B4F">
            <w:pPr>
              <w:jc w:val="center"/>
              <w:rPr>
                <w:color w:val="000000"/>
                <w:szCs w:val="20"/>
              </w:rPr>
            </w:pPr>
            <w:r w:rsidRPr="004B1F0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4B1F0D" w:rsidRDefault="00E07B4F">
            <w:pPr>
              <w:jc w:val="center"/>
              <w:rPr>
                <w:color w:val="000000"/>
                <w:szCs w:val="20"/>
              </w:rPr>
            </w:pPr>
            <w:r w:rsidRPr="004B1F0D">
              <w:rPr>
                <w:color w:val="000000"/>
                <w:szCs w:val="20"/>
              </w:rPr>
              <w:t>Sim</w:t>
            </w:r>
          </w:p>
        </w:tc>
      </w:tr>
      <w:tr w:rsidR="00E07B4F" w:rsidRPr="004B1F0D" w14:paraId="500B3F75"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4B1F0D" w:rsidRDefault="00E07B4F">
            <w:pPr>
              <w:jc w:val="center"/>
              <w:rPr>
                <w:b/>
                <w:bCs/>
                <w:color w:val="000000"/>
                <w:szCs w:val="20"/>
              </w:rPr>
            </w:pPr>
            <w:r w:rsidRPr="004B1F0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4B1F0D" w:rsidRDefault="00E07B4F">
            <w:pPr>
              <w:rPr>
                <w:color w:val="000000"/>
                <w:szCs w:val="20"/>
              </w:rPr>
            </w:pPr>
            <w:r w:rsidRPr="004B1F0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4B1F0D" w:rsidRDefault="00E07B4F">
            <w:pPr>
              <w:rPr>
                <w:color w:val="000000"/>
                <w:szCs w:val="20"/>
              </w:rPr>
            </w:pPr>
            <w:r w:rsidRPr="004B1F0D">
              <w:rPr>
                <w:color w:val="000000"/>
                <w:szCs w:val="20"/>
              </w:rPr>
              <w:t>Administradora de Fundos e Clubes de Investimento:</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4B1F0D" w:rsidRDefault="00E07B4F">
            <w:pPr>
              <w:jc w:val="center"/>
              <w:rPr>
                <w:color w:val="000000"/>
                <w:szCs w:val="20"/>
              </w:rPr>
            </w:pPr>
            <w:r w:rsidRPr="004B1F0D">
              <w:rPr>
                <w:color w:val="000000"/>
                <w:szCs w:val="20"/>
              </w:rPr>
              <w:t>Sim</w:t>
            </w:r>
          </w:p>
        </w:tc>
      </w:tr>
      <w:tr w:rsidR="00E07B4F" w:rsidRPr="004B1F0D" w14:paraId="7BBE8433" w14:textId="77777777" w:rsidTr="00234225">
        <w:trPr>
          <w:trHeight w:val="1785"/>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4B1F0D" w:rsidRDefault="00E07B4F">
            <w:pPr>
              <w:jc w:val="center"/>
              <w:rPr>
                <w:b/>
                <w:bCs/>
                <w:color w:val="000000"/>
                <w:szCs w:val="20"/>
              </w:rPr>
            </w:pPr>
            <w:r w:rsidRPr="004B1F0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4B1F0D" w:rsidRDefault="00E07B4F">
            <w:pPr>
              <w:rPr>
                <w:color w:val="000000"/>
                <w:szCs w:val="20"/>
              </w:rPr>
            </w:pPr>
            <w:r w:rsidRPr="004B1F0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4B1F0D" w:rsidRDefault="00E07B4F">
            <w:pPr>
              <w:rPr>
                <w:color w:val="000000"/>
                <w:szCs w:val="20"/>
              </w:rPr>
            </w:pPr>
            <w:r w:rsidRPr="004B1F0D">
              <w:rPr>
                <w:color w:val="000000"/>
                <w:szCs w:val="20"/>
              </w:rPr>
              <w:t>Participações em Consórcios de Empresas:</w:t>
            </w:r>
            <w:r w:rsidRPr="004B1F0D">
              <w:rPr>
                <w:color w:val="000000"/>
                <w:szCs w:val="20"/>
              </w:rPr>
              <w:br/>
              <w:t>S – Sim</w:t>
            </w:r>
            <w:r w:rsidRPr="004B1F0D">
              <w:rPr>
                <w:color w:val="000000"/>
                <w:szCs w:val="20"/>
              </w:rPr>
              <w:br/>
              <w:t>N – Não</w:t>
            </w:r>
            <w:r w:rsidRPr="004B1F0D">
              <w:rPr>
                <w:color w:val="000000"/>
                <w:szCs w:val="20"/>
              </w:rPr>
              <w:br/>
              <w:t>A pessoa jurídica participante de consórcio constituído nos termos do disposto nos arts. 278 e 279 da Lei nº 6.404, de 15 de dezembro de 1976, deve assinalar este campo.</w:t>
            </w:r>
            <w:r w:rsidRPr="004B1F0D">
              <w:rPr>
                <w:color w:val="000000"/>
                <w:szCs w:val="20"/>
              </w:rPr>
              <w:br/>
            </w:r>
            <w:r w:rsidRPr="004B1F0D">
              <w:rPr>
                <w:b/>
                <w:bCs/>
                <w:color w:val="000000"/>
                <w:szCs w:val="20"/>
              </w:rPr>
              <w:t xml:space="preserve">Atenção: </w:t>
            </w:r>
            <w:r w:rsidRPr="004B1F0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4B1F0D" w:rsidRDefault="00E07B4F">
            <w:pPr>
              <w:jc w:val="center"/>
              <w:rPr>
                <w:color w:val="000000"/>
                <w:szCs w:val="20"/>
              </w:rPr>
            </w:pPr>
            <w:r w:rsidRPr="004B1F0D">
              <w:rPr>
                <w:color w:val="000000"/>
                <w:szCs w:val="20"/>
              </w:rPr>
              <w:t>Sim</w:t>
            </w:r>
          </w:p>
        </w:tc>
      </w:tr>
      <w:tr w:rsidR="00E07B4F" w:rsidRPr="004B1F0D" w14:paraId="6531704A" w14:textId="77777777" w:rsidTr="00234225">
        <w:trPr>
          <w:trHeight w:val="382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4B1F0D" w:rsidRDefault="00E07B4F">
            <w:pPr>
              <w:jc w:val="center"/>
              <w:rPr>
                <w:b/>
                <w:bCs/>
                <w:color w:val="000000"/>
                <w:szCs w:val="20"/>
              </w:rPr>
            </w:pPr>
            <w:r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4B1F0D" w:rsidRDefault="00E07B4F">
            <w:pPr>
              <w:rPr>
                <w:color w:val="000000"/>
                <w:szCs w:val="20"/>
              </w:rPr>
            </w:pPr>
            <w:r w:rsidRPr="004B1F0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4B1F0D" w:rsidRDefault="00E07B4F">
            <w:pPr>
              <w:rPr>
                <w:color w:val="000000"/>
                <w:szCs w:val="20"/>
              </w:rPr>
            </w:pPr>
            <w:r w:rsidRPr="004B1F0D">
              <w:rPr>
                <w:color w:val="000000"/>
                <w:szCs w:val="20"/>
              </w:rPr>
              <w:t>Operações com o Exterior:</w:t>
            </w:r>
            <w:r w:rsidRPr="004B1F0D">
              <w:rPr>
                <w:color w:val="000000"/>
                <w:szCs w:val="20"/>
              </w:rPr>
              <w:br/>
              <w:t>S – Sim</w:t>
            </w:r>
            <w:r w:rsidRPr="004B1F0D">
              <w:rPr>
                <w:color w:val="000000"/>
                <w:szCs w:val="20"/>
              </w:rPr>
              <w:br/>
              <w:t>N – Não</w:t>
            </w:r>
            <w:r w:rsidRPr="004B1F0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4B1F0D" w:rsidRDefault="00E07B4F">
            <w:pPr>
              <w:jc w:val="center"/>
              <w:rPr>
                <w:color w:val="000000"/>
                <w:szCs w:val="20"/>
              </w:rPr>
            </w:pPr>
            <w:r w:rsidRPr="004B1F0D">
              <w:rPr>
                <w:color w:val="000000"/>
                <w:szCs w:val="20"/>
              </w:rPr>
              <w:t>Sim</w:t>
            </w:r>
          </w:p>
        </w:tc>
      </w:tr>
      <w:tr w:rsidR="00E07B4F" w:rsidRPr="004B1F0D" w14:paraId="4419AD11" w14:textId="77777777" w:rsidTr="00234225">
        <w:trPr>
          <w:trHeight w:val="4546"/>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4B1F0D" w:rsidRDefault="00E07B4F">
            <w:pPr>
              <w:jc w:val="center"/>
              <w:rPr>
                <w:b/>
                <w:bCs/>
                <w:color w:val="000000"/>
                <w:szCs w:val="20"/>
              </w:rPr>
            </w:pPr>
            <w:r w:rsidRPr="004B1F0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4B1F0D" w:rsidRDefault="00E07B4F">
            <w:pPr>
              <w:rPr>
                <w:color w:val="000000"/>
                <w:szCs w:val="20"/>
              </w:rPr>
            </w:pPr>
            <w:r w:rsidRPr="004B1F0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4B1F0D" w:rsidRDefault="00E07B4F">
            <w:pPr>
              <w:rPr>
                <w:color w:val="000000"/>
                <w:szCs w:val="20"/>
              </w:rPr>
            </w:pPr>
            <w:r w:rsidRPr="004B1F0D">
              <w:rPr>
                <w:color w:val="000000"/>
                <w:szCs w:val="20"/>
              </w:rPr>
              <w:t>Operações com Pessoa Vinculada/Interposta Pessoa / País com Tributação Favorecida.</w:t>
            </w:r>
            <w:r w:rsidRPr="004B1F0D">
              <w:rPr>
                <w:color w:val="000000"/>
                <w:szCs w:val="20"/>
              </w:rPr>
              <w:br/>
              <w:t>S – Sim</w:t>
            </w:r>
            <w:r w:rsidRPr="004B1F0D">
              <w:rPr>
                <w:color w:val="000000"/>
                <w:szCs w:val="20"/>
              </w:rPr>
              <w:br/>
              <w:t>N – Não</w:t>
            </w:r>
            <w:r w:rsidRPr="004B1F0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4B1F0D">
              <w:rPr>
                <w:color w:val="000000"/>
                <w:szCs w:val="20"/>
              </w:rPr>
              <w:br/>
              <w:t>a) pessoa vinculada;</w:t>
            </w:r>
            <w:r w:rsidRPr="004B1F0D">
              <w:rPr>
                <w:color w:val="000000"/>
                <w:szCs w:val="20"/>
              </w:rPr>
              <w:br/>
              <w:t>b) pessoa residente ou domiciliada em países com tributação favorecida ou cuja legislação interna oponha sigilo relativo à composição societária de pessoas jurídicas ou a sua titularidade; e</w:t>
            </w:r>
            <w:r w:rsidRPr="004B1F0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4B1F0D" w:rsidRDefault="00E07B4F">
            <w:pPr>
              <w:jc w:val="center"/>
              <w:rPr>
                <w:color w:val="000000"/>
                <w:szCs w:val="20"/>
              </w:rPr>
            </w:pPr>
            <w:r w:rsidRPr="004B1F0D">
              <w:rPr>
                <w:color w:val="000000"/>
                <w:szCs w:val="20"/>
              </w:rPr>
              <w:t>Sim</w:t>
            </w:r>
          </w:p>
        </w:tc>
      </w:tr>
      <w:tr w:rsidR="00E07B4F" w:rsidRPr="004B1F0D" w14:paraId="2A65616A"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3942AA" w:rsidRDefault="00E07B4F">
            <w:pPr>
              <w:jc w:val="center"/>
              <w:rPr>
                <w:b/>
                <w:bCs/>
                <w:color w:val="000000"/>
                <w:szCs w:val="20"/>
              </w:rPr>
            </w:pPr>
            <w:r w:rsidRPr="003942AA">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3942AA" w:rsidRDefault="00E07B4F">
            <w:pPr>
              <w:rPr>
                <w:color w:val="000000"/>
                <w:szCs w:val="20"/>
              </w:rPr>
            </w:pPr>
            <w:r w:rsidRPr="003942AA">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3942AA" w:rsidRDefault="00E07B4F">
            <w:pPr>
              <w:rPr>
                <w:color w:val="000000"/>
                <w:szCs w:val="20"/>
              </w:rPr>
            </w:pPr>
            <w:r w:rsidRPr="003942AA">
              <w:rPr>
                <w:color w:val="000000"/>
                <w:szCs w:val="20"/>
              </w:rPr>
              <w:t>PJ Enquadrada nos artigos 48 ou 49 da Instrução Normativa RFB nº 1.312/2012:</w:t>
            </w:r>
            <w:r w:rsidRPr="003942AA">
              <w:rPr>
                <w:color w:val="000000"/>
                <w:szCs w:val="20"/>
              </w:rPr>
              <w:br/>
              <w:t>S – Sim</w:t>
            </w:r>
            <w:r w:rsidRPr="003942AA">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3942AA" w:rsidRDefault="00E07B4F">
            <w:pPr>
              <w:jc w:val="center"/>
              <w:rPr>
                <w:color w:val="000000"/>
                <w:szCs w:val="20"/>
              </w:rPr>
            </w:pPr>
            <w:r w:rsidRPr="003942AA">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3942AA" w:rsidRDefault="00E07B4F">
            <w:pPr>
              <w:jc w:val="center"/>
              <w:rPr>
                <w:color w:val="000000"/>
                <w:szCs w:val="20"/>
              </w:rPr>
            </w:pPr>
            <w:r w:rsidRPr="003942AA">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3942AA" w:rsidRDefault="00E07B4F">
            <w:pPr>
              <w:jc w:val="center"/>
              <w:rPr>
                <w:color w:val="000000"/>
                <w:szCs w:val="20"/>
              </w:rPr>
            </w:pPr>
            <w:r w:rsidRPr="003942AA">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3942AA" w:rsidRDefault="00E07B4F">
            <w:pPr>
              <w:jc w:val="center"/>
              <w:rPr>
                <w:color w:val="000000"/>
                <w:szCs w:val="20"/>
              </w:rPr>
            </w:pPr>
            <w:r w:rsidRPr="003942AA">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4B1F0D" w:rsidRDefault="00E07B4F">
            <w:pPr>
              <w:jc w:val="center"/>
              <w:rPr>
                <w:color w:val="000000"/>
                <w:szCs w:val="20"/>
              </w:rPr>
            </w:pPr>
            <w:r w:rsidRPr="003942AA">
              <w:rPr>
                <w:color w:val="000000"/>
                <w:szCs w:val="20"/>
              </w:rPr>
              <w:t>Sim</w:t>
            </w:r>
          </w:p>
        </w:tc>
      </w:tr>
      <w:tr w:rsidR="00E07B4F" w:rsidRPr="004B1F0D" w14:paraId="23B20C25"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4B1F0D" w:rsidRDefault="00E07B4F">
            <w:pPr>
              <w:jc w:val="center"/>
              <w:rPr>
                <w:b/>
                <w:bCs/>
                <w:color w:val="000000"/>
                <w:szCs w:val="20"/>
              </w:rPr>
            </w:pPr>
            <w:r w:rsidRPr="004B1F0D">
              <w:rPr>
                <w:b/>
                <w:bCs/>
                <w:color w:val="000000"/>
                <w:szCs w:val="20"/>
              </w:rPr>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4B1F0D" w:rsidRDefault="00E07B4F">
            <w:pPr>
              <w:rPr>
                <w:color w:val="000000"/>
                <w:szCs w:val="20"/>
              </w:rPr>
            </w:pPr>
            <w:r w:rsidRPr="004B1F0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4B1F0D" w:rsidRDefault="00E07B4F">
            <w:pPr>
              <w:rPr>
                <w:color w:val="000000"/>
                <w:szCs w:val="20"/>
              </w:rPr>
            </w:pPr>
            <w:r w:rsidRPr="004B1F0D">
              <w:rPr>
                <w:color w:val="000000"/>
                <w:szCs w:val="20"/>
              </w:rPr>
              <w:t>Participações no Exterior: A pessoa jurídica deve assinalar este campo, caso tenha participações no exterior.</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4B1F0D" w:rsidRDefault="00E07B4F">
            <w:pPr>
              <w:jc w:val="center"/>
              <w:rPr>
                <w:color w:val="000000"/>
                <w:szCs w:val="20"/>
              </w:rPr>
            </w:pPr>
            <w:r w:rsidRPr="004B1F0D">
              <w:rPr>
                <w:color w:val="000000"/>
                <w:szCs w:val="20"/>
              </w:rPr>
              <w:t>Sim</w:t>
            </w:r>
          </w:p>
        </w:tc>
      </w:tr>
      <w:tr w:rsidR="00E07B4F" w:rsidRPr="004B1F0D" w14:paraId="177ECE1E"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4B1F0D" w:rsidRDefault="00E07B4F">
            <w:pPr>
              <w:jc w:val="center"/>
              <w:rPr>
                <w:b/>
                <w:bCs/>
                <w:color w:val="000000"/>
                <w:szCs w:val="20"/>
              </w:rPr>
            </w:pPr>
            <w:r w:rsidRPr="004B1F0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4B1F0D" w:rsidRDefault="00E07B4F">
            <w:pPr>
              <w:rPr>
                <w:color w:val="000000"/>
                <w:szCs w:val="20"/>
              </w:rPr>
            </w:pPr>
            <w:r w:rsidRPr="004B1F0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4B1F0D" w:rsidRDefault="00E07B4F">
            <w:pPr>
              <w:rPr>
                <w:color w:val="000000"/>
                <w:szCs w:val="20"/>
              </w:rPr>
            </w:pPr>
            <w:r w:rsidRPr="004B1F0D">
              <w:rPr>
                <w:color w:val="000000"/>
                <w:szCs w:val="20"/>
              </w:rPr>
              <w:t>Atividade Rural: A pessoa jurídica deve assinalar este campo, caso explore atividade rural.</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4B1F0D" w:rsidRDefault="00E07B4F">
            <w:pPr>
              <w:jc w:val="center"/>
              <w:rPr>
                <w:color w:val="000000"/>
                <w:szCs w:val="20"/>
              </w:rPr>
            </w:pPr>
            <w:r w:rsidRPr="004B1F0D">
              <w:rPr>
                <w:color w:val="000000"/>
                <w:szCs w:val="20"/>
              </w:rPr>
              <w:t>Sim</w:t>
            </w:r>
          </w:p>
        </w:tc>
      </w:tr>
      <w:tr w:rsidR="00E07B4F" w:rsidRPr="004B1F0D" w14:paraId="22C46166"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4B1F0D" w:rsidRDefault="00E07B4F">
            <w:pPr>
              <w:jc w:val="center"/>
              <w:rPr>
                <w:b/>
                <w:bCs/>
                <w:color w:val="000000"/>
                <w:szCs w:val="20"/>
              </w:rPr>
            </w:pPr>
            <w:r w:rsidRPr="004B1F0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4B1F0D" w:rsidRDefault="00E07B4F">
            <w:pPr>
              <w:rPr>
                <w:color w:val="000000"/>
                <w:szCs w:val="20"/>
              </w:rPr>
            </w:pPr>
            <w:r w:rsidRPr="004B1F0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4B1F0D" w:rsidRDefault="00E07B4F">
            <w:pPr>
              <w:rPr>
                <w:color w:val="000000"/>
                <w:szCs w:val="20"/>
              </w:rPr>
            </w:pPr>
            <w:r w:rsidRPr="004B1F0D">
              <w:rPr>
                <w:color w:val="000000"/>
                <w:szCs w:val="20"/>
              </w:rPr>
              <w:t>Existência de Lucro da Exploração:</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4B1F0D" w:rsidRDefault="00E07B4F">
            <w:pPr>
              <w:jc w:val="center"/>
              <w:rPr>
                <w:color w:val="000000"/>
                <w:szCs w:val="20"/>
              </w:rPr>
            </w:pPr>
            <w:r w:rsidRPr="004B1F0D">
              <w:rPr>
                <w:color w:val="000000"/>
                <w:szCs w:val="20"/>
              </w:rPr>
              <w:t>Sim</w:t>
            </w:r>
          </w:p>
        </w:tc>
      </w:tr>
      <w:tr w:rsidR="00E07B4F" w:rsidRPr="004B1F0D" w14:paraId="2BE7387C" w14:textId="77777777" w:rsidTr="00234225">
        <w:trPr>
          <w:trHeight w:val="143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4B1F0D" w:rsidRDefault="00E07B4F">
            <w:pPr>
              <w:jc w:val="center"/>
              <w:rPr>
                <w:b/>
                <w:bCs/>
                <w:color w:val="000000"/>
                <w:szCs w:val="20"/>
              </w:rPr>
            </w:pPr>
            <w:r w:rsidRPr="004B1F0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4B1F0D" w:rsidRDefault="00E07B4F">
            <w:pPr>
              <w:rPr>
                <w:color w:val="000000"/>
                <w:szCs w:val="20"/>
              </w:rPr>
            </w:pPr>
            <w:r w:rsidRPr="004B1F0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4B1F0D" w:rsidRDefault="00E07B4F">
            <w:pPr>
              <w:rPr>
                <w:color w:val="000000"/>
                <w:szCs w:val="20"/>
              </w:rPr>
            </w:pPr>
            <w:r w:rsidRPr="004B1F0D">
              <w:rPr>
                <w:color w:val="000000"/>
                <w:szCs w:val="20"/>
              </w:rPr>
              <w:t>Isenção e Redução do Imposto para Lucro Presumido:</w:t>
            </w:r>
            <w:r w:rsidRPr="004B1F0D">
              <w:rPr>
                <w:color w:val="000000"/>
                <w:szCs w:val="20"/>
              </w:rPr>
              <w:br/>
              <w:t>S – Sim</w:t>
            </w:r>
            <w:r w:rsidRPr="004B1F0D">
              <w:rPr>
                <w:color w:val="000000"/>
                <w:szCs w:val="20"/>
              </w:rPr>
              <w:br/>
              <w:t>N – Não</w:t>
            </w:r>
            <w:r w:rsidRPr="004B1F0D">
              <w:rPr>
                <w:color w:val="000000"/>
                <w:szCs w:val="20"/>
              </w:rPr>
              <w:br/>
              <w:t>A pessoa jurídica tributada pelo lucro presumido e optante pelo Refis deve assinalar este campo caso usufrua benefícios fiscais relativos a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4B1F0D" w:rsidRDefault="00E07B4F">
            <w:pPr>
              <w:jc w:val="center"/>
              <w:rPr>
                <w:color w:val="000000"/>
                <w:szCs w:val="20"/>
              </w:rPr>
            </w:pPr>
            <w:r w:rsidRPr="004B1F0D">
              <w:rPr>
                <w:color w:val="000000"/>
                <w:szCs w:val="20"/>
              </w:rPr>
              <w:t>Sim</w:t>
            </w:r>
          </w:p>
        </w:tc>
      </w:tr>
      <w:tr w:rsidR="00E07B4F" w:rsidRPr="004B1F0D" w14:paraId="08CD838F" w14:textId="77777777" w:rsidTr="00234225">
        <w:trPr>
          <w:trHeight w:val="2805"/>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4B1F0D" w:rsidRDefault="00E07B4F">
            <w:pPr>
              <w:jc w:val="center"/>
              <w:rPr>
                <w:b/>
                <w:bCs/>
                <w:color w:val="000000"/>
                <w:szCs w:val="20"/>
              </w:rPr>
            </w:pPr>
            <w:r w:rsidRPr="004B1F0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4B1F0D" w:rsidRDefault="00E07B4F">
            <w:pPr>
              <w:rPr>
                <w:color w:val="000000"/>
                <w:szCs w:val="20"/>
              </w:rPr>
            </w:pPr>
            <w:r w:rsidRPr="004B1F0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4B1F0D" w:rsidRDefault="00E07B4F">
            <w:pPr>
              <w:rPr>
                <w:color w:val="000000"/>
                <w:szCs w:val="20"/>
              </w:rPr>
            </w:pPr>
            <w:r w:rsidRPr="004B1F0D">
              <w:rPr>
                <w:color w:val="000000"/>
                <w:szCs w:val="20"/>
              </w:rPr>
              <w:t>Indicativo da Existência de FINOR/FINAM:</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4B1F0D" w:rsidRDefault="00E07B4F">
            <w:pPr>
              <w:jc w:val="center"/>
              <w:rPr>
                <w:color w:val="000000"/>
                <w:szCs w:val="20"/>
              </w:rPr>
            </w:pPr>
            <w:r w:rsidRPr="004B1F0D">
              <w:rPr>
                <w:color w:val="000000"/>
                <w:szCs w:val="20"/>
              </w:rPr>
              <w:t>Sim</w:t>
            </w:r>
          </w:p>
        </w:tc>
      </w:tr>
      <w:tr w:rsidR="00E07B4F" w:rsidRPr="004B1F0D" w14:paraId="1DB88EBD"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4B1F0D" w:rsidRDefault="00E07B4F">
            <w:pPr>
              <w:rPr>
                <w:color w:val="000000"/>
                <w:szCs w:val="20"/>
              </w:rPr>
            </w:pPr>
            <w:r w:rsidRPr="004B1F0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4B1F0D" w:rsidRDefault="00E07B4F">
            <w:pPr>
              <w:rPr>
                <w:color w:val="000000"/>
                <w:szCs w:val="20"/>
              </w:rPr>
            </w:pPr>
            <w:r w:rsidRPr="004B1F0D">
              <w:rPr>
                <w:color w:val="000000"/>
                <w:szCs w:val="20"/>
              </w:rPr>
              <w:t>Participação Avaliada pelo Método de Equivalência Patrimonial:</w:t>
            </w:r>
            <w:r w:rsidRPr="004B1F0D">
              <w:rPr>
                <w:color w:val="000000"/>
                <w:szCs w:val="20"/>
              </w:rPr>
              <w:br/>
              <w:t>S – Sim</w:t>
            </w:r>
            <w:r w:rsidRPr="004B1F0D">
              <w:rPr>
                <w:color w:val="000000"/>
                <w:szCs w:val="20"/>
              </w:rPr>
              <w:br/>
              <w:t>N – Não</w:t>
            </w:r>
            <w:r w:rsidRPr="004B1F0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4B1F0D" w:rsidRDefault="00E07B4F">
            <w:pPr>
              <w:jc w:val="center"/>
              <w:rPr>
                <w:color w:val="000000"/>
                <w:szCs w:val="20"/>
              </w:rPr>
            </w:pPr>
            <w:r w:rsidRPr="004B1F0D">
              <w:rPr>
                <w:color w:val="000000"/>
                <w:szCs w:val="20"/>
              </w:rPr>
              <w:t>Sim</w:t>
            </w:r>
          </w:p>
        </w:tc>
      </w:tr>
      <w:tr w:rsidR="00E07B4F" w:rsidRPr="004B1F0D" w14:paraId="50CF860F" w14:textId="77777777" w:rsidTr="00234225">
        <w:trPr>
          <w:trHeight w:val="2604"/>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4B1F0D" w:rsidRDefault="00E07B4F">
            <w:pPr>
              <w:rPr>
                <w:color w:val="000000"/>
                <w:szCs w:val="20"/>
              </w:rPr>
            </w:pPr>
            <w:r w:rsidRPr="004B1F0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4B1F0D" w:rsidRDefault="00E07B4F">
            <w:pPr>
              <w:rPr>
                <w:color w:val="000000"/>
                <w:szCs w:val="20"/>
              </w:rPr>
            </w:pPr>
            <w:r w:rsidRPr="004B1F0D">
              <w:rPr>
                <w:color w:val="000000"/>
                <w:szCs w:val="20"/>
              </w:rPr>
              <w:t xml:space="preserve">Recebimentos do Exterior ou de Não Residentes: </w:t>
            </w:r>
            <w:r w:rsidRPr="004B1F0D">
              <w:rPr>
                <w:color w:val="000000"/>
                <w:szCs w:val="20"/>
              </w:rPr>
              <w:br/>
              <w:t>S – Sim</w:t>
            </w:r>
            <w:r w:rsidRPr="004B1F0D">
              <w:rPr>
                <w:color w:val="000000"/>
                <w:szCs w:val="20"/>
              </w:rPr>
              <w:br/>
              <w:t>N – Não</w:t>
            </w:r>
            <w:r w:rsidRPr="004B1F0D">
              <w:rPr>
                <w:color w:val="000000"/>
                <w:szCs w:val="20"/>
              </w:rPr>
              <w:br/>
              <w:t xml:space="preserve">Deve assinalar este campo, a pessoa jurídica que recebeu, durante o ano-calendário, de pessoas físicas ou jurídicas, residentes ou domiciliadas no exterior ou de não-residentes: </w:t>
            </w:r>
            <w:r w:rsidRPr="004B1F0D">
              <w:rPr>
                <w:color w:val="000000"/>
                <w:szCs w:val="20"/>
              </w:rPr>
              <w:br/>
              <w:t xml:space="preserve">- quaisquer valores mediante operações de câmbio de qualquer natureza; </w:t>
            </w:r>
            <w:r w:rsidRPr="004B1F0D">
              <w:rPr>
                <w:color w:val="000000"/>
                <w:szCs w:val="20"/>
              </w:rPr>
              <w:br/>
              <w:t xml:space="preserve">- quaisquer valores por intermédio de transferências internacionais em reais (TIR), ou seja, provenientes de conta bancária em reais (R$) titulada por não-residente; </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4B1F0D" w:rsidRDefault="00E07B4F">
            <w:pPr>
              <w:jc w:val="center"/>
              <w:rPr>
                <w:color w:val="000000"/>
                <w:szCs w:val="20"/>
              </w:rPr>
            </w:pPr>
            <w:r w:rsidRPr="004B1F0D">
              <w:rPr>
                <w:color w:val="000000"/>
                <w:szCs w:val="20"/>
              </w:rPr>
              <w:t>Sim</w:t>
            </w:r>
          </w:p>
        </w:tc>
      </w:tr>
      <w:tr w:rsidR="00E07B4F" w:rsidRPr="004B1F0D" w14:paraId="4813B62B"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4B1F0D" w:rsidRDefault="00E07B4F">
            <w:pPr>
              <w:rPr>
                <w:color w:val="000000"/>
                <w:szCs w:val="20"/>
              </w:rPr>
            </w:pPr>
            <w:r w:rsidRPr="004B1F0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4B1F0D" w:rsidRDefault="00E07B4F">
            <w:pPr>
              <w:rPr>
                <w:color w:val="000000"/>
                <w:szCs w:val="20"/>
              </w:rPr>
            </w:pPr>
            <w:r w:rsidRPr="004B1F0D">
              <w:rPr>
                <w:color w:val="000000"/>
                <w:szCs w:val="20"/>
              </w:rPr>
              <w:t>Ativos no Exterior:</w:t>
            </w:r>
            <w:r w:rsidRPr="004B1F0D">
              <w:rPr>
                <w:color w:val="000000"/>
                <w:szCs w:val="20"/>
              </w:rPr>
              <w:br/>
              <w:t xml:space="preserve">S – Sim </w:t>
            </w:r>
            <w:r w:rsidRPr="004B1F0D">
              <w:rPr>
                <w:color w:val="000000"/>
                <w:szCs w:val="20"/>
              </w:rPr>
              <w:br/>
              <w:t>N – Não</w:t>
            </w:r>
            <w:r w:rsidRPr="004B1F0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4B1F0D" w:rsidRDefault="00E07B4F">
            <w:pPr>
              <w:jc w:val="center"/>
              <w:rPr>
                <w:color w:val="000000"/>
                <w:szCs w:val="20"/>
              </w:rPr>
            </w:pPr>
            <w:r w:rsidRPr="004B1F0D">
              <w:rPr>
                <w:color w:val="000000"/>
                <w:szCs w:val="20"/>
              </w:rPr>
              <w:t>Sim</w:t>
            </w:r>
          </w:p>
        </w:tc>
      </w:tr>
      <w:tr w:rsidR="00E07B4F" w:rsidRPr="004B1F0D" w14:paraId="670912A0" w14:textId="77777777" w:rsidTr="00234225">
        <w:trPr>
          <w:trHeight w:val="2994"/>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4B1F0D" w:rsidRDefault="0084608C">
            <w:pPr>
              <w:jc w:val="center"/>
              <w:rPr>
                <w:b/>
                <w:bCs/>
                <w:color w:val="000000"/>
                <w:szCs w:val="20"/>
              </w:rPr>
            </w:pPr>
            <w:r w:rsidRPr="004B1F0D">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4B1F0D" w:rsidRDefault="00E07B4F">
            <w:pPr>
              <w:rPr>
                <w:color w:val="000000"/>
                <w:szCs w:val="20"/>
              </w:rPr>
            </w:pPr>
            <w:r w:rsidRPr="004B1F0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4B1F0D" w:rsidRDefault="00E07B4F">
            <w:pPr>
              <w:rPr>
                <w:color w:val="000000"/>
                <w:szCs w:val="20"/>
              </w:rPr>
            </w:pPr>
            <w:r w:rsidRPr="004B1F0D">
              <w:rPr>
                <w:color w:val="000000"/>
                <w:szCs w:val="20"/>
              </w:rPr>
              <w:t xml:space="preserve">Pagamentos ao Exterior ou a Não Residentes: </w:t>
            </w:r>
            <w:r w:rsidRPr="004B1F0D">
              <w:rPr>
                <w:color w:val="000000"/>
                <w:szCs w:val="20"/>
              </w:rPr>
              <w:br/>
              <w:t xml:space="preserve">S – Sim </w:t>
            </w:r>
            <w:r w:rsidRPr="004B1F0D">
              <w:rPr>
                <w:color w:val="000000"/>
                <w:szCs w:val="20"/>
              </w:rPr>
              <w:br/>
              <w:t>N – Não</w:t>
            </w:r>
            <w:r w:rsidRPr="004B1F0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4B1F0D">
              <w:rPr>
                <w:color w:val="000000"/>
                <w:szCs w:val="20"/>
              </w:rPr>
              <w:br/>
              <w:t>- quaisquer valores mediante operações de câmbio de qualquer natureza;</w:t>
            </w:r>
            <w:r w:rsidRPr="004B1F0D">
              <w:rPr>
                <w:color w:val="000000"/>
                <w:szCs w:val="20"/>
              </w:rPr>
              <w:br/>
              <w:t>- quaisquer valores por intermédio de transferências internacionais em reais (TIR), ou seja, pela utilização de reais (R$) para crédito de conta bancária titulada por não-residentes;</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4B1F0D" w:rsidRDefault="00E07B4F">
            <w:pPr>
              <w:jc w:val="center"/>
              <w:rPr>
                <w:color w:val="000000"/>
                <w:szCs w:val="20"/>
              </w:rPr>
            </w:pPr>
            <w:r w:rsidRPr="004B1F0D">
              <w:rPr>
                <w:color w:val="000000"/>
                <w:szCs w:val="20"/>
              </w:rPr>
              <w:t>Sim</w:t>
            </w:r>
          </w:p>
        </w:tc>
      </w:tr>
      <w:tr w:rsidR="00E07B4F" w:rsidRPr="004B1F0D" w14:paraId="552FC0F4" w14:textId="77777777" w:rsidTr="00234225">
        <w:trPr>
          <w:trHeight w:val="204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4B1F0D" w:rsidRDefault="0084608C">
            <w:pPr>
              <w:jc w:val="center"/>
              <w:rPr>
                <w:b/>
                <w:bCs/>
                <w:color w:val="000000"/>
                <w:szCs w:val="20"/>
              </w:rPr>
            </w:pPr>
            <w:r w:rsidRPr="004B1F0D">
              <w:rPr>
                <w:b/>
                <w:bCs/>
                <w:color w:val="000000"/>
                <w:szCs w:val="20"/>
              </w:rPr>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4B1F0D" w:rsidRDefault="00E07B4F">
            <w:pPr>
              <w:rPr>
                <w:color w:val="000000"/>
                <w:szCs w:val="20"/>
              </w:rPr>
            </w:pPr>
            <w:r w:rsidRPr="004B1F0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4B1F0D" w:rsidRDefault="00E07B4F">
            <w:pPr>
              <w:rPr>
                <w:color w:val="000000"/>
                <w:szCs w:val="20"/>
              </w:rPr>
            </w:pPr>
            <w:r w:rsidRPr="004B1F0D">
              <w:rPr>
                <w:color w:val="000000"/>
                <w:szCs w:val="20"/>
              </w:rPr>
              <w:t xml:space="preserve">Comércio Eletrônico e Tecnologia da Informação: </w:t>
            </w:r>
            <w:r w:rsidRPr="004B1F0D">
              <w:rPr>
                <w:color w:val="000000"/>
                <w:szCs w:val="20"/>
              </w:rPr>
              <w:br/>
              <w:t xml:space="preserve">S – Sim </w:t>
            </w:r>
            <w:r w:rsidRPr="004B1F0D">
              <w:rPr>
                <w:color w:val="000000"/>
                <w:szCs w:val="20"/>
              </w:rPr>
              <w:br/>
              <w:t>N – Não</w:t>
            </w:r>
            <w:r w:rsidRPr="004B1F0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4B1F0D" w:rsidRDefault="00E07B4F">
            <w:pPr>
              <w:jc w:val="center"/>
              <w:rPr>
                <w:color w:val="000000"/>
                <w:szCs w:val="20"/>
              </w:rPr>
            </w:pPr>
            <w:r w:rsidRPr="004B1F0D">
              <w:rPr>
                <w:color w:val="000000"/>
                <w:szCs w:val="20"/>
              </w:rPr>
              <w:t>Sim</w:t>
            </w:r>
          </w:p>
        </w:tc>
      </w:tr>
      <w:tr w:rsidR="00E07B4F" w:rsidRPr="004B1F0D" w14:paraId="4195FB85"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4B1F0D" w:rsidRDefault="0084608C">
            <w:pPr>
              <w:jc w:val="center"/>
              <w:rPr>
                <w:b/>
                <w:bCs/>
                <w:color w:val="000000"/>
                <w:szCs w:val="20"/>
              </w:rPr>
            </w:pPr>
            <w:r w:rsidRPr="004B1F0D">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4B1F0D" w:rsidRDefault="00E07B4F">
            <w:pPr>
              <w:rPr>
                <w:color w:val="000000"/>
                <w:szCs w:val="20"/>
              </w:rPr>
            </w:pPr>
            <w:r w:rsidRPr="004B1F0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4B1F0D" w:rsidRDefault="00E07B4F">
            <w:pPr>
              <w:rPr>
                <w:color w:val="000000"/>
                <w:szCs w:val="20"/>
              </w:rPr>
            </w:pPr>
            <w:r w:rsidRPr="004B1F0D">
              <w:rPr>
                <w:color w:val="000000"/>
                <w:szCs w:val="20"/>
              </w:rPr>
              <w:t xml:space="preserve">Royaltie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4B1F0D" w:rsidRDefault="00E07B4F">
            <w:pPr>
              <w:jc w:val="center"/>
              <w:rPr>
                <w:color w:val="000000"/>
                <w:szCs w:val="20"/>
              </w:rPr>
            </w:pPr>
            <w:r w:rsidRPr="004B1F0D">
              <w:rPr>
                <w:color w:val="000000"/>
                <w:szCs w:val="20"/>
              </w:rPr>
              <w:t>Sim</w:t>
            </w:r>
          </w:p>
        </w:tc>
      </w:tr>
      <w:tr w:rsidR="00E07B4F" w:rsidRPr="004B1F0D" w14:paraId="26D28C1D"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4B1F0D" w:rsidRDefault="00E07B4F">
            <w:pPr>
              <w:rPr>
                <w:color w:val="000000"/>
                <w:szCs w:val="20"/>
              </w:rPr>
            </w:pPr>
            <w:r w:rsidRPr="004B1F0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4B1F0D" w:rsidRDefault="00E07B4F">
            <w:pPr>
              <w:rPr>
                <w:color w:val="000000"/>
                <w:szCs w:val="20"/>
              </w:rPr>
            </w:pPr>
            <w:r w:rsidRPr="004B1F0D">
              <w:rPr>
                <w:color w:val="000000"/>
                <w:szCs w:val="20"/>
              </w:rPr>
              <w:t>Royalties Pagos a Beneficiários do Brasil e do Exterior:</w:t>
            </w:r>
            <w:r w:rsidRPr="004B1F0D">
              <w:rPr>
                <w:color w:val="000000"/>
                <w:szCs w:val="20"/>
              </w:rPr>
              <w:br/>
              <w:t xml:space="preserve">S – Sim </w:t>
            </w:r>
            <w:r w:rsidRPr="004B1F0D">
              <w:rPr>
                <w:color w:val="000000"/>
                <w:szCs w:val="20"/>
              </w:rPr>
              <w:br/>
              <w:t xml:space="preserve">N – Não </w:t>
            </w:r>
            <w:r w:rsidRPr="004B1F0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4B1F0D" w:rsidRDefault="00E07B4F">
            <w:pPr>
              <w:jc w:val="center"/>
              <w:rPr>
                <w:color w:val="000000"/>
                <w:szCs w:val="20"/>
              </w:rPr>
            </w:pPr>
            <w:r w:rsidRPr="004B1F0D">
              <w:rPr>
                <w:color w:val="000000"/>
                <w:szCs w:val="20"/>
              </w:rPr>
              <w:t>Sim</w:t>
            </w:r>
          </w:p>
        </w:tc>
      </w:tr>
      <w:tr w:rsidR="00E07B4F" w:rsidRPr="004B1F0D" w14:paraId="63701B91"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4B1F0D" w:rsidRDefault="00E07B4F">
            <w:pPr>
              <w:rPr>
                <w:color w:val="000000"/>
                <w:szCs w:val="20"/>
              </w:rPr>
            </w:pPr>
            <w:r w:rsidRPr="004B1F0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4B1F0D" w:rsidRDefault="00E07B4F">
            <w:pPr>
              <w:rPr>
                <w:color w:val="000000"/>
                <w:szCs w:val="20"/>
              </w:rPr>
            </w:pPr>
            <w:r w:rsidRPr="004B1F0D">
              <w:rPr>
                <w:color w:val="000000"/>
                <w:szCs w:val="20"/>
              </w:rPr>
              <w:t xml:space="preserve">Rendimentos Relativos a Serviços, Juros e Dividendo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4B1F0D" w:rsidRDefault="00E07B4F">
            <w:pPr>
              <w:jc w:val="center"/>
              <w:rPr>
                <w:color w:val="000000"/>
                <w:szCs w:val="20"/>
              </w:rPr>
            </w:pPr>
            <w:r w:rsidRPr="004B1F0D">
              <w:rPr>
                <w:color w:val="000000"/>
                <w:szCs w:val="20"/>
              </w:rPr>
              <w:t>Sim</w:t>
            </w:r>
          </w:p>
        </w:tc>
      </w:tr>
      <w:tr w:rsidR="00E07B4F" w:rsidRPr="004B1F0D" w14:paraId="02BD17DC" w14:textId="77777777" w:rsidTr="00234225">
        <w:trPr>
          <w:trHeight w:val="306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4B1F0D" w:rsidRDefault="00E07B4F">
            <w:pPr>
              <w:rPr>
                <w:color w:val="000000"/>
                <w:szCs w:val="20"/>
              </w:rPr>
            </w:pPr>
            <w:r w:rsidRPr="004B1F0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AA4BC60" w14:textId="77777777" w:rsidR="00E07B4F" w:rsidRDefault="00E07B4F">
            <w:pPr>
              <w:rPr>
                <w:color w:val="000000"/>
                <w:szCs w:val="20"/>
              </w:rPr>
            </w:pPr>
            <w:r w:rsidRPr="004B1F0D">
              <w:rPr>
                <w:color w:val="000000"/>
                <w:szCs w:val="20"/>
              </w:rPr>
              <w:t xml:space="preserve">Pagamentos ou Remessas a Título de Serviços, Juros e Dividendos a Beneficiári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p w14:paraId="589DB9C1" w14:textId="77777777" w:rsidR="00180369" w:rsidRDefault="00180369">
            <w:pPr>
              <w:rPr>
                <w:color w:val="000000"/>
                <w:szCs w:val="20"/>
              </w:rPr>
            </w:pPr>
          </w:p>
          <w:p w14:paraId="23A8D1FF" w14:textId="35EBF52F" w:rsidR="00180369" w:rsidRPr="004B1F0D" w:rsidRDefault="00180369">
            <w:pPr>
              <w:rPr>
                <w:color w:val="000000"/>
                <w:szCs w:val="20"/>
              </w:rPr>
            </w:pPr>
            <w:bookmarkStart w:id="88" w:name="_Hlk153375212"/>
            <w:r w:rsidRPr="00180369">
              <w:rPr>
                <w:color w:val="000000"/>
                <w:szCs w:val="20"/>
              </w:rPr>
              <w:t>As pessoas jurídicas que realizaram pagamentos ou remessas ao exterior para as operações previstas no art. 1º, inc. II, III, IV, X, XI e XII, da Lei nº 9.481, de 1997, e art. 9º da Lei nº 11.774, de 2008.</w:t>
            </w:r>
            <w:bookmarkEnd w:id="88"/>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4B1F0D" w:rsidRDefault="00E07B4F">
            <w:pPr>
              <w:jc w:val="center"/>
              <w:rPr>
                <w:color w:val="000000"/>
                <w:szCs w:val="20"/>
              </w:rPr>
            </w:pPr>
            <w:r w:rsidRPr="004B1F0D">
              <w:rPr>
                <w:color w:val="000000"/>
                <w:szCs w:val="20"/>
              </w:rPr>
              <w:t>Sim</w:t>
            </w:r>
          </w:p>
        </w:tc>
      </w:tr>
      <w:tr w:rsidR="00E07B4F" w:rsidRPr="004B1F0D" w14:paraId="0F889418"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4B1F0D" w:rsidRDefault="00E07B4F">
            <w:pPr>
              <w:rPr>
                <w:color w:val="000000"/>
                <w:szCs w:val="20"/>
              </w:rPr>
            </w:pPr>
            <w:r w:rsidRPr="004B1F0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4B1F0D" w:rsidRDefault="00E07B4F">
            <w:pPr>
              <w:rPr>
                <w:color w:val="000000"/>
                <w:szCs w:val="20"/>
              </w:rPr>
            </w:pPr>
            <w:r w:rsidRPr="004B1F0D">
              <w:rPr>
                <w:color w:val="000000"/>
                <w:szCs w:val="20"/>
              </w:rPr>
              <w:t xml:space="preserve">Inovação Tecnológica e Desenvolvimento Tecnológico: </w:t>
            </w:r>
            <w:r w:rsidRPr="004B1F0D">
              <w:rPr>
                <w:color w:val="000000"/>
                <w:szCs w:val="20"/>
              </w:rPr>
              <w:br/>
              <w:t xml:space="preserve">S – Sim </w:t>
            </w:r>
            <w:r w:rsidRPr="004B1F0D">
              <w:rPr>
                <w:color w:val="000000"/>
                <w:szCs w:val="20"/>
              </w:rPr>
              <w:br/>
              <w:t>N – Não</w:t>
            </w:r>
            <w:r w:rsidRPr="004B1F0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4B1F0D" w:rsidRDefault="00E07B4F">
            <w:pPr>
              <w:jc w:val="center"/>
              <w:rPr>
                <w:color w:val="000000"/>
                <w:szCs w:val="20"/>
              </w:rPr>
            </w:pPr>
            <w:r w:rsidRPr="004B1F0D">
              <w:rPr>
                <w:color w:val="000000"/>
                <w:szCs w:val="20"/>
              </w:rPr>
              <w:t>Sim</w:t>
            </w:r>
          </w:p>
        </w:tc>
      </w:tr>
      <w:tr w:rsidR="00E07B4F" w:rsidRPr="004B1F0D" w14:paraId="269062DA"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4B1F0D" w:rsidRDefault="00E07B4F">
            <w:pPr>
              <w:rPr>
                <w:color w:val="000000"/>
                <w:szCs w:val="20"/>
              </w:rPr>
            </w:pPr>
            <w:r w:rsidRPr="004B1F0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4B1F0D" w:rsidRDefault="00E07B4F">
            <w:pPr>
              <w:rPr>
                <w:color w:val="000000"/>
                <w:szCs w:val="20"/>
              </w:rPr>
            </w:pPr>
            <w:r w:rsidRPr="004B1F0D">
              <w:rPr>
                <w:color w:val="000000"/>
                <w:szCs w:val="20"/>
              </w:rPr>
              <w:t xml:space="preserve">Capacitação de Informática e Inclusão Digital: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4B1F0D" w:rsidRDefault="00E07B4F">
            <w:pPr>
              <w:jc w:val="center"/>
              <w:rPr>
                <w:color w:val="000000"/>
                <w:szCs w:val="20"/>
              </w:rPr>
            </w:pPr>
            <w:r w:rsidRPr="004B1F0D">
              <w:rPr>
                <w:color w:val="000000"/>
                <w:szCs w:val="20"/>
              </w:rPr>
              <w:t>Sim</w:t>
            </w:r>
          </w:p>
        </w:tc>
      </w:tr>
      <w:tr w:rsidR="007E28F7" w:rsidRPr="004B1F0D" w14:paraId="74EEA082" w14:textId="77777777" w:rsidTr="00234225">
        <w:trPr>
          <w:trHeight w:val="61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7E28F7" w:rsidRPr="004B1F0D" w:rsidRDefault="007E28F7" w:rsidP="007E28F7">
            <w:pPr>
              <w:jc w:val="center"/>
              <w:rPr>
                <w:b/>
                <w:bCs/>
                <w:color w:val="000000"/>
                <w:szCs w:val="20"/>
              </w:rPr>
            </w:pPr>
            <w:r w:rsidRPr="004B1F0D">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7E28F7" w:rsidRPr="004B1F0D" w:rsidRDefault="007E28F7" w:rsidP="007E28F7">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CE2A243" w14:textId="6345B5F6" w:rsidR="00A60C5D" w:rsidRPr="004B1F0D" w:rsidRDefault="007E28F7" w:rsidP="00A60C5D">
            <w:pPr>
              <w:rPr>
                <w:bCs/>
                <w:szCs w:val="20"/>
              </w:rPr>
            </w:pPr>
            <w:bookmarkStart w:id="89" w:name="_Hlk122352103"/>
            <w:r w:rsidRPr="007E28F7">
              <w:rPr>
                <w:color w:val="000000" w:themeColor="text1"/>
                <w:szCs w:val="20"/>
              </w:rPr>
              <w:t xml:space="preserve">PJ Habilitada ao </w:t>
            </w:r>
            <w:r w:rsidR="00B437A0" w:rsidRPr="00B437A0">
              <w:rPr>
                <w:color w:val="000000" w:themeColor="text1"/>
                <w:szCs w:val="20"/>
              </w:rPr>
              <w:t>Repes, Recap, Padis, Reidi, Recine, Retid, Óleo Bunker, Reporto, RET II, RET PMCMV/PCVA, RET EEI, EBAS Imune, Repetro-Industrialização, Repetro</w:t>
            </w:r>
            <w:r w:rsidR="004A19FD">
              <w:rPr>
                <w:color w:val="000000" w:themeColor="text1"/>
                <w:szCs w:val="20"/>
              </w:rPr>
              <w:t>-Nacional, Repetro-Permanente e Repetro-Temporário</w:t>
            </w:r>
            <w:r w:rsidRPr="007E28F7">
              <w:rPr>
                <w:color w:val="000000" w:themeColor="text1"/>
                <w:szCs w:val="20"/>
              </w:rPr>
              <w:t>:</w:t>
            </w:r>
            <w:r w:rsidRPr="007E28F7">
              <w:rPr>
                <w:color w:val="000000" w:themeColor="text1"/>
                <w:szCs w:val="20"/>
              </w:rPr>
              <w:br/>
              <w:t xml:space="preserve">S – Sim </w:t>
            </w:r>
            <w:r w:rsidRPr="007E28F7">
              <w:rPr>
                <w:color w:val="000000" w:themeColor="text1"/>
                <w:szCs w:val="20"/>
              </w:rPr>
              <w:br/>
              <w:t>N – Não</w:t>
            </w:r>
            <w:r w:rsidRPr="007E28F7">
              <w:rPr>
                <w:color w:val="000000" w:themeColor="text1"/>
                <w:szCs w:val="20"/>
              </w:rPr>
              <w:br/>
            </w:r>
            <w:bookmarkEnd w:id="89"/>
            <w:r w:rsidR="00A60C5D" w:rsidRPr="004B1F0D">
              <w:rPr>
                <w:bCs/>
                <w:szCs w:val="20"/>
              </w:rPr>
              <w:t>Este registro deverá ser preenchido pela pessoa jurídica: </w:t>
            </w:r>
          </w:p>
          <w:p w14:paraId="3D77B616" w14:textId="77777777" w:rsidR="00A60C5D" w:rsidRPr="004B1F0D" w:rsidRDefault="00A60C5D" w:rsidP="00A60C5D">
            <w:pPr>
              <w:jc w:val="both"/>
              <w:rPr>
                <w:bCs/>
                <w:szCs w:val="20"/>
              </w:rPr>
            </w:pPr>
          </w:p>
          <w:p w14:paraId="34914A5A" w14:textId="77777777" w:rsidR="00A60C5D" w:rsidRPr="00597B17" w:rsidRDefault="00A60C5D" w:rsidP="00A60C5D">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44DE28CD" w14:textId="77777777" w:rsidR="00A60C5D" w:rsidRPr="00597B17" w:rsidRDefault="00A60C5D" w:rsidP="00A60C5D">
            <w:pPr>
              <w:jc w:val="both"/>
              <w:rPr>
                <w:bCs/>
                <w:szCs w:val="20"/>
              </w:rPr>
            </w:pPr>
          </w:p>
          <w:p w14:paraId="19D00C9A" w14:textId="77777777" w:rsidR="00A60C5D" w:rsidRPr="00597B17" w:rsidRDefault="00A60C5D" w:rsidP="00A60C5D">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5D803866" w14:textId="77777777" w:rsidR="00A60C5D" w:rsidRPr="00597B17" w:rsidRDefault="00A60C5D" w:rsidP="00A60C5D">
            <w:pPr>
              <w:jc w:val="both"/>
              <w:rPr>
                <w:bCs/>
                <w:szCs w:val="20"/>
              </w:rPr>
            </w:pPr>
          </w:p>
          <w:p w14:paraId="1B0093B3" w14:textId="77777777" w:rsidR="00A60C5D" w:rsidRPr="00597B17" w:rsidRDefault="00A60C5D" w:rsidP="00A60C5D">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002EEA10" w14:textId="77777777" w:rsidR="00A60C5D" w:rsidRPr="00597B17" w:rsidRDefault="00A60C5D" w:rsidP="00A60C5D">
            <w:pPr>
              <w:jc w:val="both"/>
              <w:rPr>
                <w:bCs/>
                <w:szCs w:val="20"/>
              </w:rPr>
            </w:pPr>
          </w:p>
          <w:p w14:paraId="22D6057C" w14:textId="77777777" w:rsidR="00A60C5D" w:rsidRPr="00597B17" w:rsidRDefault="00A60C5D" w:rsidP="00A60C5D">
            <w:pPr>
              <w:jc w:val="both"/>
              <w:rPr>
                <w:bCs/>
                <w:szCs w:val="20"/>
              </w:rPr>
            </w:pPr>
            <w:r w:rsidRPr="00597B17">
              <w:rPr>
                <w:bCs/>
                <w:szCs w:val="20"/>
              </w:rPr>
              <w:t>d)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79D3D32" w14:textId="77777777" w:rsidR="00A60C5D" w:rsidRPr="00597B17" w:rsidRDefault="00A60C5D" w:rsidP="00A60C5D">
            <w:pPr>
              <w:jc w:val="both"/>
              <w:rPr>
                <w:bCs/>
                <w:szCs w:val="20"/>
              </w:rPr>
            </w:pPr>
          </w:p>
          <w:p w14:paraId="36414C2E" w14:textId="77777777" w:rsidR="00A60C5D" w:rsidRPr="00597B17" w:rsidRDefault="00A60C5D" w:rsidP="00A60C5D">
            <w:pPr>
              <w:jc w:val="both"/>
              <w:rPr>
                <w:bCs/>
                <w:szCs w:val="20"/>
              </w:rPr>
            </w:pPr>
            <w:r w:rsidRPr="00597B17">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2145037" w14:textId="77777777" w:rsidR="00A60C5D" w:rsidRPr="00597B17" w:rsidRDefault="00A60C5D" w:rsidP="00A60C5D">
            <w:pPr>
              <w:jc w:val="both"/>
              <w:rPr>
                <w:bCs/>
                <w:szCs w:val="20"/>
              </w:rPr>
            </w:pPr>
          </w:p>
          <w:p w14:paraId="6055F6BD" w14:textId="77777777" w:rsidR="00A60C5D" w:rsidRPr="00597B17" w:rsidRDefault="00A60C5D" w:rsidP="00A60C5D">
            <w:pPr>
              <w:jc w:val="both"/>
              <w:rPr>
                <w:bCs/>
                <w:szCs w:val="20"/>
              </w:rPr>
            </w:pPr>
            <w:r w:rsidRPr="00597B17">
              <w:rPr>
                <w:bCs/>
                <w:szCs w:val="20"/>
              </w:rPr>
              <w:t>f) beneficiária do Regime Especial Tributário para a Indústria de Defesa (Retid), nos termos e condições estabelecidos na Lei nº 12.598, de 22 de março de 2012, ou  </w:t>
            </w:r>
          </w:p>
          <w:p w14:paraId="5CE7A9AC" w14:textId="77777777" w:rsidR="00A60C5D" w:rsidRPr="00597B17" w:rsidRDefault="00A60C5D" w:rsidP="00A60C5D">
            <w:pPr>
              <w:pStyle w:val="PSDS-CorpodeTexto0"/>
              <w:jc w:val="both"/>
              <w:rPr>
                <w:rFonts w:ascii="Times New Roman" w:hAnsi="Times New Roman"/>
                <w:lang w:val="pt-PT"/>
              </w:rPr>
            </w:pPr>
          </w:p>
          <w:p w14:paraId="3E65036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443F5630" w14:textId="77777777" w:rsidR="00A60C5D" w:rsidRPr="00597B17" w:rsidRDefault="00A60C5D" w:rsidP="00A60C5D">
            <w:pPr>
              <w:pStyle w:val="PSDS-CorpodeTexto0"/>
              <w:jc w:val="both"/>
              <w:rPr>
                <w:rFonts w:ascii="Times New Roman" w:hAnsi="Times New Roman"/>
                <w:lang w:val="pt-PT"/>
              </w:rPr>
            </w:pPr>
          </w:p>
          <w:p w14:paraId="4CDA40E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6BF808F2" w14:textId="77777777" w:rsidR="00A60C5D" w:rsidRPr="00597B17" w:rsidRDefault="00A60C5D" w:rsidP="00A60C5D">
            <w:pPr>
              <w:pStyle w:val="PSDS-CorpodeTexto0"/>
              <w:jc w:val="both"/>
              <w:rPr>
                <w:rFonts w:ascii="Times New Roman" w:hAnsi="Times New Roman"/>
                <w:lang w:val="pt-PT"/>
              </w:rPr>
            </w:pPr>
          </w:p>
          <w:p w14:paraId="257C2CDE"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7D20B5B" w14:textId="77777777" w:rsidR="00A60C5D" w:rsidRPr="00597B17" w:rsidRDefault="00A60C5D" w:rsidP="00A60C5D">
            <w:pPr>
              <w:pStyle w:val="PSDS-CorpodeTexto0"/>
              <w:jc w:val="both"/>
              <w:rPr>
                <w:rFonts w:ascii="Times New Roman" w:hAnsi="Times New Roman"/>
                <w:lang w:val="pt-PT"/>
              </w:rPr>
            </w:pPr>
          </w:p>
          <w:p w14:paraId="400A593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680D141A" w14:textId="77777777" w:rsidR="00A60C5D" w:rsidRPr="00597B17" w:rsidRDefault="00A60C5D" w:rsidP="00A60C5D">
            <w:pPr>
              <w:pStyle w:val="PSDS-CorpodeTexto0"/>
              <w:jc w:val="both"/>
              <w:rPr>
                <w:rFonts w:ascii="Times New Roman" w:hAnsi="Times New Roman"/>
                <w:lang w:val="pt-PT"/>
              </w:rPr>
            </w:pPr>
          </w:p>
          <w:p w14:paraId="58C91F1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36BA4936" w14:textId="77777777" w:rsidR="00A60C5D" w:rsidRPr="00597B17" w:rsidRDefault="00A60C5D" w:rsidP="00A60C5D">
            <w:pPr>
              <w:pStyle w:val="PSDS-CorpodeTexto0"/>
              <w:jc w:val="both"/>
              <w:rPr>
                <w:rFonts w:ascii="Times New Roman" w:hAnsi="Times New Roman"/>
                <w:lang w:val="pt-PT"/>
              </w:rPr>
            </w:pPr>
          </w:p>
          <w:p w14:paraId="23977BA1"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56E8F4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7D7A7A30" w14:textId="77777777" w:rsidR="00A60C5D" w:rsidRPr="00597B17" w:rsidRDefault="00A60C5D" w:rsidP="00A60C5D">
            <w:pPr>
              <w:pStyle w:val="PSDS-CorpodeTexto0"/>
              <w:jc w:val="both"/>
              <w:rPr>
                <w:rFonts w:ascii="Times New Roman" w:hAnsi="Times New Roman"/>
                <w:lang w:val="pt-PT"/>
              </w:rPr>
            </w:pPr>
          </w:p>
          <w:p w14:paraId="5EAE91E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6A1F23C0" w14:textId="77777777" w:rsidR="00A60C5D" w:rsidRPr="00597B17" w:rsidRDefault="00A60C5D" w:rsidP="00A60C5D">
            <w:pPr>
              <w:pStyle w:val="PSDS-CorpodeTexto0"/>
              <w:jc w:val="both"/>
              <w:rPr>
                <w:rFonts w:ascii="Times New Roman" w:hAnsi="Times New Roman"/>
                <w:lang w:val="pt-PT"/>
              </w:rPr>
            </w:pPr>
          </w:p>
          <w:p w14:paraId="747A4ECF" w14:textId="579038AA" w:rsidR="007E28F7" w:rsidRPr="00A60C5D" w:rsidRDefault="00A60C5D" w:rsidP="00A60C5D">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w:t>
            </w:r>
            <w:r w:rsidR="003B51BF">
              <w:rPr>
                <w:rFonts w:ascii="Times New Roman" w:hAnsi="Times New Roman"/>
                <w:lang w:val="pt-PT"/>
              </w:rPr>
              <w:t>o-Sped</w:t>
            </w:r>
            <w:r w:rsidRPr="00597B17">
              <w:rPr>
                <w:rFonts w:ascii="Times New Roman" w:hAnsi="Times New Roman"/>
                <w:lang w:val="pt-PT"/>
              </w:rPr>
              <w:t>),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7E28F7" w:rsidRPr="004B1F0D" w:rsidRDefault="007E28F7" w:rsidP="007E28F7">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7E28F7" w:rsidRPr="004B1F0D" w:rsidRDefault="007E28F7" w:rsidP="007E28F7">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7E28F7" w:rsidRPr="004B1F0D" w:rsidRDefault="007E28F7" w:rsidP="007E28F7">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7E28F7" w:rsidRPr="004B1F0D" w:rsidRDefault="007E28F7" w:rsidP="007E28F7">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7E28F7" w:rsidRPr="004B1F0D" w:rsidRDefault="007E28F7" w:rsidP="007E28F7">
            <w:pPr>
              <w:jc w:val="center"/>
              <w:rPr>
                <w:color w:val="000000"/>
                <w:szCs w:val="20"/>
              </w:rPr>
            </w:pPr>
            <w:r w:rsidRPr="004B1F0D">
              <w:rPr>
                <w:color w:val="000000"/>
                <w:szCs w:val="20"/>
              </w:rPr>
              <w:t>Sim</w:t>
            </w:r>
          </w:p>
        </w:tc>
      </w:tr>
      <w:tr w:rsidR="007E28F7" w:rsidRPr="004B1F0D" w14:paraId="00D8C0C4" w14:textId="77777777" w:rsidTr="00234225">
        <w:trPr>
          <w:trHeight w:val="938"/>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7E28F7" w:rsidRPr="004B1F0D" w:rsidRDefault="007E28F7" w:rsidP="007E28F7">
            <w:pPr>
              <w:jc w:val="center"/>
              <w:rPr>
                <w:b/>
                <w:bCs/>
                <w:color w:val="000000"/>
                <w:szCs w:val="20"/>
              </w:rPr>
            </w:pPr>
            <w:r w:rsidRPr="004B1F0D">
              <w:rPr>
                <w:b/>
                <w:bCs/>
                <w:color w:val="000000"/>
                <w:szCs w:val="20"/>
              </w:rPr>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7E28F7" w:rsidRPr="004B1F0D" w:rsidRDefault="007E28F7" w:rsidP="007E28F7">
            <w:pPr>
              <w:rPr>
                <w:color w:val="000000"/>
                <w:szCs w:val="20"/>
              </w:rPr>
            </w:pPr>
            <w:r w:rsidRPr="004B1F0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6E2FB74" w14:textId="77777777" w:rsidR="007E28F7" w:rsidRPr="007E28F7" w:rsidRDefault="007E28F7" w:rsidP="007E28F7">
            <w:pPr>
              <w:rPr>
                <w:color w:val="000000" w:themeColor="text1"/>
                <w:szCs w:val="20"/>
              </w:rPr>
            </w:pPr>
            <w:r w:rsidRPr="007E28F7">
              <w:rPr>
                <w:color w:val="000000" w:themeColor="text1"/>
                <w:szCs w:val="20"/>
              </w:rPr>
              <w:t>Ainda a pessoa jurídica com opção efetivada pela RFB para os Regimes Especiais de Tributação Aplicáveis às Incorporações Imobiliárias objeto de patrimônio de afetação (RET-II), de que tratam os arts. 1º a 11-A da Lei nº 10.931, de 2 de agosto de 2004,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 e às Construções ou Reformas de Estabelecimentos de Educação Infantil (RET-EEI), de que tratam os arts. 24 a 27 da Lei nº 12.715, de 17 de setembro de 2012, regulamentados pelos arts. 486 a 495 do Decreto nº 9.580, de 22 de novembro de 2018.</w:t>
            </w:r>
          </w:p>
          <w:p w14:paraId="5CD5782A" w14:textId="77777777" w:rsidR="007E28F7" w:rsidRPr="007E28F7" w:rsidRDefault="007E28F7" w:rsidP="007E28F7">
            <w:pPr>
              <w:rPr>
                <w:color w:val="000000" w:themeColor="text1"/>
                <w:szCs w:val="20"/>
              </w:rPr>
            </w:pPr>
          </w:p>
          <w:p w14:paraId="046FDA19" w14:textId="77777777" w:rsidR="007E28F7" w:rsidRPr="007E28F7" w:rsidRDefault="007E28F7" w:rsidP="007E28F7">
            <w:pPr>
              <w:rPr>
                <w:color w:val="000000" w:themeColor="text1"/>
                <w:szCs w:val="20"/>
              </w:rPr>
            </w:pPr>
            <w:r w:rsidRPr="007E28F7">
              <w:rPr>
                <w:color w:val="000000" w:themeColor="text1"/>
                <w:szCs w:val="20"/>
              </w:rPr>
              <w:t>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520EA7B4" w14:textId="77777777" w:rsidR="007E28F7" w:rsidRPr="007E28F7" w:rsidRDefault="007E28F7" w:rsidP="007E28F7">
            <w:pPr>
              <w:rPr>
                <w:color w:val="000000" w:themeColor="text1"/>
                <w:szCs w:val="20"/>
              </w:rPr>
            </w:pPr>
          </w:p>
          <w:p w14:paraId="17448E31" w14:textId="77777777" w:rsidR="007E28F7" w:rsidRPr="007E28F7" w:rsidRDefault="007E28F7" w:rsidP="007E28F7">
            <w:pPr>
              <w:rPr>
                <w:color w:val="000000" w:themeColor="text1"/>
                <w:szCs w:val="20"/>
              </w:rPr>
            </w:pPr>
            <w:r w:rsidRPr="007E28F7">
              <w:rPr>
                <w:color w:val="000000" w:themeColor="text1"/>
                <w:szCs w:val="20"/>
              </w:rPr>
              <w:t>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e regulamentado pelo Decreto nº 9.537, de 24 de outubro de 2018.</w:t>
            </w:r>
          </w:p>
          <w:p w14:paraId="3C0FB38F" w14:textId="77777777" w:rsidR="007E28F7" w:rsidRPr="007E28F7" w:rsidRDefault="007E28F7" w:rsidP="007E28F7">
            <w:pPr>
              <w:rPr>
                <w:color w:val="000000" w:themeColor="text1"/>
                <w:szCs w:val="20"/>
              </w:rPr>
            </w:pPr>
          </w:p>
          <w:p w14:paraId="35551D77" w14:textId="416852E9" w:rsidR="007E28F7" w:rsidRPr="007E28F7" w:rsidRDefault="007E28F7" w:rsidP="007E28F7">
            <w:pPr>
              <w:rPr>
                <w:color w:val="000000"/>
                <w:szCs w:val="20"/>
              </w:rPr>
            </w:pPr>
            <w:r w:rsidRPr="007E28F7">
              <w:rPr>
                <w:color w:val="000000" w:themeColor="text1"/>
                <w:szCs w:val="20"/>
              </w:rPr>
              <w:t>Habilitada ao Regime Aduaneiro Especial de Exportação e Importação de Bens Destinados às Atividades de Pesquisa e de Lavra das Jazidas de Petróleo e de Gás Natural (Repetro) ou n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458 a 462 do Decreto nº 6.759, de 5 de fevereiro de 2009.</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7E28F7" w:rsidRPr="004B1F0D" w:rsidRDefault="007E28F7" w:rsidP="007E28F7">
            <w:pPr>
              <w:jc w:val="center"/>
              <w:rPr>
                <w:color w:val="000000"/>
                <w:szCs w:val="20"/>
              </w:rPr>
            </w:pPr>
            <w:r w:rsidRPr="004B1F0D">
              <w:rPr>
                <w:color w:val="000000"/>
                <w:szCs w:val="20"/>
              </w:rPr>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7E28F7" w:rsidRPr="004B1F0D" w:rsidRDefault="007E28F7" w:rsidP="007E28F7">
            <w:pPr>
              <w:jc w:val="center"/>
              <w:rPr>
                <w:color w:val="000000"/>
                <w:szCs w:val="20"/>
              </w:rPr>
            </w:pPr>
            <w:r w:rsidRPr="004B1F0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7E28F7" w:rsidRPr="004B1F0D" w:rsidRDefault="007E28F7" w:rsidP="007E28F7">
            <w:pPr>
              <w:jc w:val="center"/>
              <w:rPr>
                <w:color w:val="000000"/>
                <w:szCs w:val="20"/>
              </w:rPr>
            </w:pPr>
            <w:r w:rsidRPr="004B1F0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7E28F7" w:rsidRPr="004B1F0D" w:rsidRDefault="007E28F7" w:rsidP="007E28F7">
            <w:pPr>
              <w:jc w:val="center"/>
              <w:rPr>
                <w:color w:val="000000"/>
                <w:szCs w:val="20"/>
              </w:rPr>
            </w:pPr>
            <w:r w:rsidRPr="004B1F0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7E28F7" w:rsidRPr="004B1F0D" w:rsidRDefault="007E28F7" w:rsidP="007E28F7">
            <w:pPr>
              <w:jc w:val="center"/>
              <w:rPr>
                <w:color w:val="000000"/>
                <w:szCs w:val="20"/>
              </w:rPr>
            </w:pPr>
            <w:r w:rsidRPr="004B1F0D">
              <w:rPr>
                <w:color w:val="000000"/>
                <w:szCs w:val="20"/>
              </w:rPr>
              <w:t> </w:t>
            </w:r>
          </w:p>
        </w:tc>
      </w:tr>
      <w:tr w:rsidR="00E07B4F" w:rsidRPr="004B1F0D" w14:paraId="0D8A2490" w14:textId="77777777" w:rsidTr="00234225">
        <w:trPr>
          <w:trHeight w:val="2257"/>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4B1F0D" w:rsidRDefault="00E07B4F">
            <w:pPr>
              <w:rPr>
                <w:color w:val="000000"/>
                <w:szCs w:val="20"/>
              </w:rPr>
            </w:pPr>
            <w:r w:rsidRPr="004B1F0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4B1F0D" w:rsidRDefault="00E07B4F">
            <w:pPr>
              <w:rPr>
                <w:color w:val="000000"/>
                <w:szCs w:val="20"/>
              </w:rPr>
            </w:pPr>
            <w:r w:rsidRPr="004B1F0D">
              <w:rPr>
                <w:color w:val="000000"/>
                <w:szCs w:val="20"/>
              </w:rPr>
              <w:t xml:space="preserve">Pólo Industrial de Manaus e Amazônia Ocidental: </w:t>
            </w:r>
            <w:r w:rsidRPr="004B1F0D">
              <w:rPr>
                <w:color w:val="000000"/>
                <w:szCs w:val="20"/>
              </w:rPr>
              <w:br/>
              <w:t xml:space="preserve">S – Sim </w:t>
            </w:r>
            <w:r w:rsidRPr="004B1F0D">
              <w:rPr>
                <w:color w:val="000000"/>
                <w:szCs w:val="20"/>
              </w:rPr>
              <w:br/>
              <w:t>N – Não</w:t>
            </w:r>
            <w:r w:rsidRPr="004B1F0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4B1F0D" w:rsidRDefault="00E07B4F">
            <w:pPr>
              <w:jc w:val="center"/>
              <w:rPr>
                <w:color w:val="000000"/>
                <w:szCs w:val="20"/>
              </w:rPr>
            </w:pPr>
            <w:r w:rsidRPr="004B1F0D">
              <w:rPr>
                <w:color w:val="000000"/>
                <w:szCs w:val="20"/>
              </w:rPr>
              <w:t>Sim</w:t>
            </w:r>
          </w:p>
        </w:tc>
      </w:tr>
      <w:tr w:rsidR="00E07B4F" w:rsidRPr="004B1F0D" w14:paraId="7B203A1C"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4B1F0D" w:rsidRDefault="0084608C">
            <w:pPr>
              <w:jc w:val="center"/>
              <w:rPr>
                <w:b/>
                <w:bCs/>
                <w:color w:val="000000"/>
                <w:szCs w:val="20"/>
              </w:rPr>
            </w:pPr>
            <w:r w:rsidRPr="004B1F0D">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4B1F0D" w:rsidRDefault="00E07B4F">
            <w:pPr>
              <w:rPr>
                <w:color w:val="000000"/>
                <w:szCs w:val="20"/>
              </w:rPr>
            </w:pPr>
            <w:r w:rsidRPr="004B1F0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4B1F0D" w:rsidRDefault="00E07B4F">
            <w:pPr>
              <w:rPr>
                <w:color w:val="000000"/>
                <w:szCs w:val="20"/>
              </w:rPr>
            </w:pPr>
            <w:r w:rsidRPr="004B1F0D">
              <w:rPr>
                <w:color w:val="000000"/>
                <w:szCs w:val="20"/>
              </w:rPr>
              <w:t xml:space="preserve">Zonas de Processamento de Exportaçã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4B1F0D" w:rsidRDefault="00E07B4F">
            <w:pPr>
              <w:jc w:val="center"/>
              <w:rPr>
                <w:color w:val="000000"/>
                <w:szCs w:val="20"/>
              </w:rPr>
            </w:pPr>
            <w:r w:rsidRPr="004B1F0D">
              <w:rPr>
                <w:color w:val="000000"/>
                <w:szCs w:val="20"/>
              </w:rPr>
              <w:t>Sim</w:t>
            </w:r>
          </w:p>
        </w:tc>
      </w:tr>
      <w:tr w:rsidR="00E07B4F" w:rsidRPr="004B1F0D" w14:paraId="734ED43D"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4B1F0D" w:rsidRDefault="0084608C">
            <w:pPr>
              <w:jc w:val="center"/>
              <w:rPr>
                <w:b/>
                <w:bCs/>
                <w:color w:val="000000"/>
                <w:szCs w:val="20"/>
              </w:rPr>
            </w:pPr>
            <w:r w:rsidRPr="004B1F0D">
              <w:rPr>
                <w:b/>
                <w:bCs/>
                <w:color w:val="000000"/>
                <w:szCs w:val="20"/>
              </w:rPr>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4B1F0D" w:rsidRDefault="00E07B4F">
            <w:pPr>
              <w:rPr>
                <w:color w:val="000000"/>
                <w:szCs w:val="20"/>
              </w:rPr>
            </w:pPr>
            <w:r w:rsidRPr="004B1F0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4B1F0D" w:rsidRDefault="00E07B4F">
            <w:pPr>
              <w:rPr>
                <w:color w:val="000000"/>
                <w:szCs w:val="20"/>
              </w:rPr>
            </w:pPr>
            <w:r w:rsidRPr="004B1F0D">
              <w:rPr>
                <w:color w:val="000000"/>
                <w:szCs w:val="20"/>
              </w:rPr>
              <w:t xml:space="preserve">Áreas de Livre Comérci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4B1F0D" w:rsidRDefault="00E07B4F">
            <w:pPr>
              <w:jc w:val="center"/>
              <w:rPr>
                <w:color w:val="000000"/>
                <w:szCs w:val="20"/>
              </w:rPr>
            </w:pPr>
            <w:r w:rsidRPr="004B1F0D">
              <w:rPr>
                <w:color w:val="000000"/>
                <w:szCs w:val="20"/>
              </w:rPr>
              <w:t>Sim</w:t>
            </w:r>
          </w:p>
        </w:tc>
      </w:tr>
      <w:tr w:rsidR="00E07B4F" w:rsidRPr="004B1F0D" w14:paraId="57FDA9B6"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4B1F0D" w:rsidRDefault="0084608C">
            <w:pPr>
              <w:jc w:val="center"/>
              <w:rPr>
                <w:b/>
                <w:bCs/>
                <w:color w:val="000000"/>
                <w:szCs w:val="20"/>
              </w:rPr>
            </w:pPr>
            <w:r w:rsidRPr="004B1F0D">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4B1F0D" w:rsidRDefault="00E07B4F">
            <w:pPr>
              <w:rPr>
                <w:color w:val="000000"/>
                <w:szCs w:val="20"/>
              </w:rPr>
            </w:pPr>
            <w:r w:rsidRPr="004B1F0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749D15F8" w:rsidR="00E07B4F" w:rsidRPr="004B1F0D" w:rsidRDefault="00904423">
            <w:pPr>
              <w:rPr>
                <w:color w:val="000000"/>
                <w:szCs w:val="20"/>
              </w:rPr>
            </w:pPr>
            <w:r w:rsidRPr="004B1F0D">
              <w:rPr>
                <w:color w:val="000000"/>
                <w:szCs w:val="20"/>
              </w:rPr>
              <w:t>En</w:t>
            </w:r>
            <w:r w:rsidR="00CD15EC">
              <w:rPr>
                <w:color w:val="000000"/>
                <w:szCs w:val="20"/>
              </w:rPr>
              <w:t>ti</w:t>
            </w:r>
            <w:r w:rsidRPr="004B1F0D">
              <w:rPr>
                <w:color w:val="000000"/>
                <w:szCs w:val="20"/>
              </w:rPr>
              <w:t xml:space="preserve">dade Integrante de Grupo Multinacional: </w:t>
            </w:r>
            <w:r w:rsidR="00E07B4F" w:rsidRPr="004B1F0D">
              <w:rPr>
                <w:color w:val="000000"/>
                <w:szCs w:val="20"/>
              </w:rPr>
              <w:t>A pessoa jurídica é entidade integrante de grupo multinacional, nos termos da Instrução Normativa RFB nº 1.681/2016?</w:t>
            </w:r>
            <w:r w:rsidR="00E07B4F" w:rsidRPr="004B1F0D">
              <w:rPr>
                <w:color w:val="000000"/>
                <w:szCs w:val="20"/>
              </w:rPr>
              <w:br/>
              <w:t>S - Sim</w:t>
            </w:r>
            <w:r w:rsidR="00E07B4F" w:rsidRPr="004B1F0D">
              <w:rPr>
                <w:color w:val="000000"/>
                <w:szCs w:val="20"/>
              </w:rPr>
              <w:br/>
              <w:t xml:space="preserve">N </w:t>
            </w:r>
            <w:r w:rsidR="00FB0FDC">
              <w:rPr>
                <w:color w:val="000000"/>
                <w:szCs w:val="20"/>
              </w:rPr>
              <w:t>–</w:t>
            </w:r>
            <w:r w:rsidR="00E07B4F" w:rsidRPr="004B1F0D">
              <w:rPr>
                <w:color w:val="000000"/>
                <w:szCs w:val="20"/>
              </w:rPr>
              <w:t xml:space="preserve">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4B1F0D" w:rsidRDefault="00E07B4F">
            <w:pPr>
              <w:jc w:val="center"/>
              <w:rPr>
                <w:color w:val="000000"/>
                <w:szCs w:val="20"/>
              </w:rPr>
            </w:pPr>
            <w:r w:rsidRPr="004B1F0D">
              <w:rPr>
                <w:color w:val="000000"/>
                <w:szCs w:val="20"/>
              </w:rPr>
              <w:t>Sim</w:t>
            </w:r>
          </w:p>
        </w:tc>
      </w:tr>
      <w:tr w:rsidR="003B51BF" w:rsidRPr="004B1F0D" w14:paraId="32568622" w14:textId="77777777" w:rsidTr="003628E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D690D78" w14:textId="77777777" w:rsidR="003B51BF" w:rsidRPr="004B1F0D" w:rsidRDefault="003B51BF" w:rsidP="003628E5">
            <w:pPr>
              <w:jc w:val="center"/>
              <w:rPr>
                <w:b/>
                <w:bCs/>
                <w:color w:val="000000"/>
                <w:szCs w:val="20"/>
              </w:rPr>
            </w:pPr>
            <w:r w:rsidRPr="004B1F0D">
              <w:rPr>
                <w:b/>
                <w:bCs/>
                <w:color w:val="000000"/>
                <w:szCs w:val="20"/>
              </w:rPr>
              <w:t>3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2369793" w14:textId="77777777" w:rsidR="003B51BF" w:rsidRPr="004B1F0D" w:rsidRDefault="003B51BF" w:rsidP="003628E5">
            <w:pPr>
              <w:rPr>
                <w:color w:val="000000"/>
                <w:szCs w:val="20"/>
              </w:rPr>
            </w:pPr>
            <w:r w:rsidRPr="004B1F0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361BA39" w14:textId="77777777" w:rsidR="003B51BF" w:rsidRPr="004B1F0D" w:rsidRDefault="003B51BF" w:rsidP="003628E5">
            <w:pPr>
              <w:rPr>
                <w:color w:val="000000"/>
                <w:szCs w:val="20"/>
              </w:rPr>
            </w:pPr>
            <w:r w:rsidRPr="004B1F0D">
              <w:rPr>
                <w:color w:val="000000"/>
                <w:szCs w:val="20"/>
              </w:rPr>
              <w:t xml:space="preserve">Declaração sobre utilização dos recursos em moeda estrangeira decorrentes do recebimento de exportações (DEREX) </w:t>
            </w:r>
            <w:r w:rsidRPr="004B1F0D">
              <w:rPr>
                <w:color w:val="000000"/>
                <w:szCs w:val="20"/>
              </w:rPr>
              <w:br/>
              <w:t xml:space="preserve">S – Sim  </w:t>
            </w:r>
            <w:r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731CBB0" w14:textId="77777777" w:rsidR="003B51BF" w:rsidRPr="004B1F0D" w:rsidRDefault="003B51BF" w:rsidP="003628E5">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5FF482" w14:textId="77777777" w:rsidR="003B51BF" w:rsidRPr="004B1F0D" w:rsidRDefault="003B51BF" w:rsidP="003628E5">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833E356" w14:textId="77777777" w:rsidR="003B51BF" w:rsidRPr="004B1F0D" w:rsidRDefault="003B51BF" w:rsidP="003628E5">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9A5385B" w14:textId="77777777" w:rsidR="003B51BF" w:rsidRPr="004B1F0D" w:rsidRDefault="003B51BF" w:rsidP="003628E5">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26FB3EE" w14:textId="77777777" w:rsidR="003B51BF" w:rsidRPr="004B1F0D" w:rsidRDefault="003B51BF" w:rsidP="003628E5">
            <w:pPr>
              <w:jc w:val="center"/>
              <w:rPr>
                <w:color w:val="000000"/>
                <w:szCs w:val="20"/>
              </w:rPr>
            </w:pPr>
            <w:r w:rsidRPr="004B1F0D">
              <w:rPr>
                <w:color w:val="000000"/>
                <w:szCs w:val="20"/>
              </w:rPr>
              <w:t>Sim</w:t>
            </w:r>
          </w:p>
        </w:tc>
      </w:tr>
      <w:tr w:rsidR="00E07B4F" w:rsidRPr="004B1F0D" w14:paraId="354E0312"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77183ADF" w:rsidR="00E07B4F" w:rsidRPr="003B51BF" w:rsidRDefault="00E07B4F">
            <w:pPr>
              <w:jc w:val="center"/>
              <w:rPr>
                <w:b/>
                <w:bCs/>
                <w:color w:val="000000"/>
                <w:szCs w:val="20"/>
                <w:highlight w:val="yellow"/>
              </w:rPr>
            </w:pPr>
            <w:r w:rsidRPr="003B51BF">
              <w:rPr>
                <w:b/>
                <w:bCs/>
                <w:color w:val="000000"/>
                <w:szCs w:val="20"/>
                <w:highlight w:val="yellow"/>
              </w:rPr>
              <w:t>3</w:t>
            </w:r>
            <w:r w:rsidR="003B51BF" w:rsidRPr="003B51BF">
              <w:rPr>
                <w:b/>
                <w:bCs/>
                <w:color w:val="000000"/>
                <w:szCs w:val="20"/>
                <w:highlight w:val="yellow"/>
              </w:rPr>
              <w:t>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1698536D" w:rsidR="00E07B4F" w:rsidRPr="003B51BF" w:rsidRDefault="00E07B4F">
            <w:pPr>
              <w:rPr>
                <w:color w:val="000000"/>
                <w:szCs w:val="20"/>
                <w:highlight w:val="yellow"/>
              </w:rPr>
            </w:pPr>
            <w:r w:rsidRPr="003B51BF">
              <w:rPr>
                <w:color w:val="000000"/>
                <w:szCs w:val="20"/>
                <w:highlight w:val="yellow"/>
              </w:rPr>
              <w:t>IND_</w:t>
            </w:r>
            <w:r w:rsidR="003B51BF">
              <w:rPr>
                <w:color w:val="000000"/>
                <w:szCs w:val="20"/>
                <w:highlight w:val="yellow"/>
              </w:rPr>
              <w:t>PR_TRANS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004524E0" w:rsidR="00E07B4F" w:rsidRPr="003B51BF" w:rsidRDefault="003B51BF">
            <w:pPr>
              <w:rPr>
                <w:color w:val="000000"/>
                <w:szCs w:val="20"/>
                <w:highlight w:val="yellow"/>
              </w:rPr>
            </w:pPr>
            <w:r>
              <w:rPr>
                <w:color w:val="000000"/>
                <w:szCs w:val="20"/>
                <w:highlight w:val="yellow"/>
              </w:rPr>
              <w:t>Opção pelas novas regras de preços de transferência no ano-calendário 2023 (Lei nº 14.956/2023):</w:t>
            </w:r>
            <w:r w:rsidR="00E07B4F" w:rsidRPr="003B51BF">
              <w:rPr>
                <w:color w:val="000000"/>
                <w:szCs w:val="20"/>
                <w:highlight w:val="yellow"/>
              </w:rPr>
              <w:t xml:space="preserve"> </w:t>
            </w:r>
            <w:r w:rsidR="00E07B4F" w:rsidRPr="003B51BF">
              <w:rPr>
                <w:color w:val="000000"/>
                <w:szCs w:val="20"/>
                <w:highlight w:val="yellow"/>
              </w:rPr>
              <w:br/>
              <w:t xml:space="preserve">S – Sim  </w:t>
            </w:r>
            <w:r w:rsidR="00E07B4F" w:rsidRPr="003B51BF">
              <w:rPr>
                <w:color w:val="000000"/>
                <w:szCs w:val="20"/>
                <w:highlight w:val="yellow"/>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3B51BF" w:rsidRDefault="00E07B4F">
            <w:pPr>
              <w:jc w:val="center"/>
              <w:rPr>
                <w:color w:val="000000"/>
                <w:szCs w:val="20"/>
                <w:highlight w:val="yellow"/>
              </w:rPr>
            </w:pPr>
            <w:r w:rsidRPr="003B51BF">
              <w:rPr>
                <w:color w:val="000000"/>
                <w:szCs w:val="20"/>
                <w:highlight w:val="yellow"/>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3B51BF" w:rsidRDefault="00E07B4F">
            <w:pPr>
              <w:jc w:val="center"/>
              <w:rPr>
                <w:color w:val="000000"/>
                <w:szCs w:val="20"/>
                <w:highlight w:val="yellow"/>
              </w:rPr>
            </w:pPr>
            <w:r w:rsidRPr="003B51BF">
              <w:rPr>
                <w:color w:val="000000"/>
                <w:szCs w:val="20"/>
                <w:highlight w:val="yellow"/>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3B51BF" w:rsidRDefault="00E07B4F">
            <w:pPr>
              <w:jc w:val="center"/>
              <w:rPr>
                <w:color w:val="000000"/>
                <w:szCs w:val="20"/>
                <w:highlight w:val="yellow"/>
              </w:rPr>
            </w:pPr>
            <w:r w:rsidRPr="003B51BF">
              <w:rPr>
                <w:color w:val="000000"/>
                <w:szCs w:val="20"/>
                <w:highlight w:val="yellow"/>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3B51BF" w:rsidRDefault="00E07B4F">
            <w:pPr>
              <w:jc w:val="center"/>
              <w:rPr>
                <w:color w:val="000000"/>
                <w:szCs w:val="20"/>
                <w:highlight w:val="yellow"/>
              </w:rPr>
            </w:pPr>
            <w:r w:rsidRPr="003B51BF">
              <w:rPr>
                <w:color w:val="000000"/>
                <w:szCs w:val="20"/>
                <w:highlight w:val="yellow"/>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4B1F0D" w:rsidRDefault="00E07B4F">
            <w:pPr>
              <w:jc w:val="center"/>
              <w:rPr>
                <w:color w:val="000000"/>
                <w:szCs w:val="20"/>
              </w:rPr>
            </w:pPr>
            <w:r w:rsidRPr="003B51BF">
              <w:rPr>
                <w:color w:val="000000"/>
                <w:szCs w:val="20"/>
                <w:highlight w:val="yellow"/>
              </w:rPr>
              <w:t>Sim</w:t>
            </w:r>
          </w:p>
        </w:tc>
      </w:tr>
    </w:tbl>
    <w:p w14:paraId="61456AFB" w14:textId="7747B0FC" w:rsidR="003942AA" w:rsidRDefault="00E07B4F" w:rsidP="003B51BF">
      <w:pPr>
        <w:spacing w:after="200" w:line="276" w:lineRule="auto"/>
        <w:rPr>
          <w:b/>
          <w:szCs w:val="20"/>
        </w:rPr>
      </w:pPr>
      <w:r w:rsidRPr="004B1F0D">
        <w:rPr>
          <w:b/>
          <w:szCs w:val="20"/>
        </w:rPr>
        <w:t xml:space="preserve"> </w:t>
      </w:r>
    </w:p>
    <w:p w14:paraId="145DB926" w14:textId="6A94952F" w:rsidR="003B51BF" w:rsidRDefault="003B51BF" w:rsidP="003B51BF">
      <w:pPr>
        <w:spacing w:after="200" w:line="276" w:lineRule="auto"/>
        <w:rPr>
          <w:b/>
          <w:szCs w:val="20"/>
        </w:rPr>
      </w:pPr>
    </w:p>
    <w:p w14:paraId="612C169F" w14:textId="736CB6D6" w:rsidR="003B51BF" w:rsidRDefault="003B51BF" w:rsidP="003B51BF">
      <w:pPr>
        <w:spacing w:after="200" w:line="276" w:lineRule="auto"/>
        <w:rPr>
          <w:b/>
          <w:szCs w:val="20"/>
        </w:rPr>
      </w:pPr>
    </w:p>
    <w:p w14:paraId="2CAF3138" w14:textId="58000663" w:rsidR="003B51BF" w:rsidRDefault="003B51BF" w:rsidP="003B51BF">
      <w:pPr>
        <w:spacing w:after="200" w:line="276" w:lineRule="auto"/>
        <w:rPr>
          <w:b/>
          <w:szCs w:val="20"/>
        </w:rPr>
      </w:pPr>
    </w:p>
    <w:p w14:paraId="1401E407" w14:textId="27958EC7" w:rsidR="003B51BF" w:rsidRDefault="003B51BF" w:rsidP="003B51BF">
      <w:pPr>
        <w:spacing w:after="200" w:line="276" w:lineRule="auto"/>
        <w:rPr>
          <w:b/>
          <w:szCs w:val="20"/>
        </w:rPr>
      </w:pPr>
    </w:p>
    <w:p w14:paraId="2F931E8B" w14:textId="3A078174" w:rsidR="003B51BF" w:rsidRDefault="003B51BF" w:rsidP="003B51BF">
      <w:pPr>
        <w:spacing w:after="200" w:line="276" w:lineRule="auto"/>
        <w:rPr>
          <w:b/>
          <w:szCs w:val="20"/>
        </w:rPr>
      </w:pPr>
    </w:p>
    <w:p w14:paraId="4CFE1981" w14:textId="4B2545F3" w:rsidR="003B51BF" w:rsidRDefault="003B51BF" w:rsidP="003B51BF">
      <w:pPr>
        <w:spacing w:after="200" w:line="276" w:lineRule="auto"/>
        <w:rPr>
          <w:b/>
          <w:szCs w:val="20"/>
        </w:rPr>
      </w:pPr>
    </w:p>
    <w:p w14:paraId="6FF95E2E" w14:textId="77777777" w:rsidR="003B51BF" w:rsidRPr="004B1F0D" w:rsidRDefault="003B51BF" w:rsidP="003B51BF">
      <w:pPr>
        <w:spacing w:after="200" w:line="276" w:lineRule="auto"/>
        <w:rPr>
          <w:b/>
          <w:szCs w:val="20"/>
        </w:rPr>
      </w:pPr>
    </w:p>
    <w:p w14:paraId="6A857A00" w14:textId="77777777" w:rsidR="00452227" w:rsidRPr="004B1F0D" w:rsidRDefault="00452227" w:rsidP="00736695">
      <w:pPr>
        <w:spacing w:after="200" w:line="276" w:lineRule="auto"/>
        <w:rPr>
          <w:szCs w:val="20"/>
        </w:rPr>
      </w:pPr>
      <w:r w:rsidRPr="004B1F0D">
        <w:rPr>
          <w:b/>
          <w:szCs w:val="20"/>
        </w:rPr>
        <w:t xml:space="preserve">I – </w:t>
      </w:r>
      <w:r w:rsidR="00375E89" w:rsidRPr="004B1F0D">
        <w:rPr>
          <w:b/>
          <w:szCs w:val="20"/>
        </w:rPr>
        <w:t>Regras de Validação dos Campos:</w:t>
      </w:r>
    </w:p>
    <w:p w14:paraId="1DA636EE" w14:textId="77777777" w:rsidR="00452227" w:rsidRPr="004B1F0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4B1F0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Tipo</w:t>
            </w:r>
          </w:p>
        </w:tc>
      </w:tr>
      <w:tr w:rsidR="00446B17" w:rsidRPr="004B1F0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4B1F0D" w:rsidRDefault="00446B17" w:rsidP="00446B17">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4B1F0D" w:rsidRDefault="00446B17" w:rsidP="00446B17">
            <w:pPr>
              <w:pStyle w:val="PSDS-CorpodeTexto0"/>
              <w:rPr>
                <w:rFonts w:ascii="Times New Roman" w:hAnsi="Times New Roman"/>
                <w:b/>
                <w:bCs/>
                <w:lang w:val="en-US"/>
              </w:rPr>
            </w:pPr>
            <w:r w:rsidRPr="004B1F0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4B1F0D" w:rsidRDefault="00000000" w:rsidP="00446B17">
            <w:pPr>
              <w:pStyle w:val="PSDS-CorpodeTexto0"/>
              <w:jc w:val="both"/>
              <w:rPr>
                <w:rStyle w:val="Hyperlink"/>
                <w:rFonts w:ascii="Times New Roman" w:hAnsi="Times New Roman"/>
                <w:bCs/>
                <w:color w:val="auto"/>
                <w:lang w:val="pt-PT"/>
              </w:rPr>
            </w:pPr>
            <w:hyperlink w:anchor="REGRA_PREENCHIMENTO_IMUNE_ISENTA" w:history="1">
              <w:r w:rsidR="00446B17" w:rsidRPr="004B1F0D">
                <w:rPr>
                  <w:rStyle w:val="Hyperlink"/>
                  <w:rFonts w:ascii="Times New Roman" w:hAnsi="Times New Roman"/>
                  <w:b/>
                  <w:color w:val="auto"/>
                </w:rPr>
                <w:t>REGRA_PREENCHIMENTO_IMUNE_ISENTA</w:t>
              </w:r>
            </w:hyperlink>
            <w:r w:rsidR="00446B17" w:rsidRPr="004B1F0D">
              <w:rPr>
                <w:rStyle w:val="Hyperlink"/>
                <w:rFonts w:ascii="Times New Roman" w:hAnsi="Times New Roman"/>
                <w:b/>
                <w:color w:val="auto"/>
              </w:rPr>
              <w:t>_DESOBRIGADA</w:t>
            </w:r>
            <w:r w:rsidR="00446B17" w:rsidRPr="004B1F0D">
              <w:rPr>
                <w:rFonts w:ascii="Times New Roman" w:hAnsi="Times New Roman"/>
                <w:b/>
              </w:rPr>
              <w:t xml:space="preserve">: </w:t>
            </w:r>
            <w:r w:rsidR="00446B17" w:rsidRPr="004B1F0D">
              <w:rPr>
                <w:rFonts w:ascii="Times New Roman" w:hAnsi="Times New Roman"/>
                <w:lang w:val="pt-PT"/>
              </w:rPr>
              <w:t>Verifica, quando 0010.</w:t>
            </w:r>
            <w:r w:rsidR="00446B17" w:rsidRPr="004B1F0D">
              <w:rPr>
                <w:rStyle w:val="Hyperlink"/>
                <w:rFonts w:ascii="Times New Roman" w:hAnsi="Times New Roman"/>
                <w:bCs/>
                <w:color w:val="auto"/>
                <w:lang w:val="pt-PT"/>
              </w:rPr>
              <w:t>FORMA_TRIB é igual a “8” (Imune do IRPJ) ou “9” (Isento do IPRJ) e 0010.</w:t>
            </w:r>
            <w:r w:rsidR="00446B17" w:rsidRPr="004B1F0D">
              <w:rPr>
                <w:rFonts w:ascii="Times New Roman" w:hAnsi="Times New Roman"/>
                <w:lang w:val="pt-PT"/>
              </w:rPr>
              <w:t xml:space="preserve"> APUR_CSLL = “D” (Desobrigada)</w:t>
            </w:r>
            <w:r w:rsidR="00446B17" w:rsidRPr="004B1F0D">
              <w:rPr>
                <w:rStyle w:val="Hyperlink"/>
                <w:rFonts w:ascii="Times New Roman" w:hAnsi="Times New Roman"/>
                <w:bCs/>
                <w:color w:val="auto"/>
                <w:lang w:val="pt-PT"/>
              </w:rPr>
              <w:t>, se 0020.IND_ALIQ_CSLL não está preenchido.</w:t>
            </w:r>
          </w:p>
          <w:p w14:paraId="6BFC8ABF" w14:textId="77777777" w:rsidR="00BB3575" w:rsidRPr="004B1F0D" w:rsidRDefault="00BB3575" w:rsidP="00446B17">
            <w:pPr>
              <w:pStyle w:val="PSDS-CorpodeTexto0"/>
              <w:jc w:val="both"/>
              <w:rPr>
                <w:rStyle w:val="Hyperlink"/>
                <w:rFonts w:ascii="Times New Roman" w:hAnsi="Times New Roman"/>
                <w:bCs/>
                <w:color w:val="auto"/>
                <w:lang w:val="pt-PT"/>
              </w:rPr>
            </w:pPr>
          </w:p>
          <w:p w14:paraId="24FD98B8" w14:textId="7A6820B4" w:rsidR="00BB3575" w:rsidRPr="004B1F0D" w:rsidRDefault="00BB3575" w:rsidP="00446B17">
            <w:pPr>
              <w:pStyle w:val="PSDS-CorpodeTexto0"/>
              <w:jc w:val="both"/>
              <w:rPr>
                <w:rFonts w:ascii="Times New Roman" w:hAnsi="Times New Roman"/>
                <w:bCs/>
                <w:lang w:val="pt-PT"/>
              </w:rPr>
            </w:pPr>
            <w:r w:rsidRPr="004B1F0D">
              <w:rPr>
                <w:rStyle w:val="Hyperlink"/>
                <w:rFonts w:ascii="Times New Roman" w:hAnsi="Times New Roman"/>
                <w:b/>
                <w:color w:val="auto"/>
                <w:lang w:val="pt-PT"/>
              </w:rPr>
              <w:t xml:space="preserve">REGRA_PREENCHIMENTO_IND_ALIQ_CSSL: </w:t>
            </w:r>
            <w:r w:rsidRPr="004B1F0D">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4B1F0D" w:rsidRDefault="00446B17" w:rsidP="00446B17">
            <w:pPr>
              <w:pStyle w:val="PSDS-CorpodeTexto0"/>
              <w:rPr>
                <w:rFonts w:ascii="Times New Roman" w:hAnsi="Times New Roman"/>
                <w:bCs/>
              </w:rPr>
            </w:pPr>
            <w:r w:rsidRPr="004B1F0D">
              <w:rPr>
                <w:rFonts w:ascii="Times New Roman" w:hAnsi="Times New Roman"/>
                <w:bCs/>
              </w:rPr>
              <w:t>Erro</w:t>
            </w:r>
          </w:p>
          <w:p w14:paraId="43988709" w14:textId="77777777" w:rsidR="00446B17" w:rsidRPr="004B1F0D" w:rsidRDefault="00446B17" w:rsidP="00446B17">
            <w:pPr>
              <w:pStyle w:val="PSDS-CorpodeTexto0"/>
              <w:rPr>
                <w:rFonts w:ascii="Times New Roman" w:hAnsi="Times New Roman"/>
                <w:bCs/>
              </w:rPr>
            </w:pPr>
          </w:p>
          <w:p w14:paraId="73EA9650" w14:textId="77777777" w:rsidR="00BB3575" w:rsidRPr="004B1F0D" w:rsidRDefault="00BB3575" w:rsidP="00446B17">
            <w:pPr>
              <w:pStyle w:val="PSDS-CorpodeTexto0"/>
              <w:rPr>
                <w:rFonts w:ascii="Times New Roman" w:hAnsi="Times New Roman"/>
                <w:bCs/>
              </w:rPr>
            </w:pPr>
          </w:p>
          <w:p w14:paraId="23BFCFEE" w14:textId="67F3E917" w:rsidR="00BB3575" w:rsidRPr="004B1F0D" w:rsidRDefault="00BB3575" w:rsidP="00446B17">
            <w:pPr>
              <w:pStyle w:val="PSDS-CorpodeTexto0"/>
              <w:rPr>
                <w:rFonts w:ascii="Times New Roman" w:hAnsi="Times New Roman"/>
                <w:bCs/>
              </w:rPr>
            </w:pPr>
            <w:r w:rsidRPr="004B1F0D">
              <w:rPr>
                <w:rFonts w:ascii="Times New Roman" w:hAnsi="Times New Roman"/>
                <w:bCs/>
              </w:rPr>
              <w:t>Erro</w:t>
            </w:r>
          </w:p>
        </w:tc>
      </w:tr>
      <w:tr w:rsidR="001779BC" w:rsidRPr="004B1F0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4B1F0D" w:rsidRDefault="00000000" w:rsidP="001779BC">
            <w:pPr>
              <w:pStyle w:val="PSDS-CorpodeTexto0"/>
              <w:jc w:val="both"/>
              <w:rPr>
                <w:rFonts w:ascii="Times New Roman" w:hAnsi="Times New Roman"/>
                <w:b/>
                <w:bCs/>
              </w:rPr>
            </w:pPr>
            <w:hyperlink w:anchor="REGRA_SCP_NAO_PREENCHER_QTD" w:history="1">
              <w:r w:rsidR="001779BC" w:rsidRPr="004B1F0D">
                <w:rPr>
                  <w:rStyle w:val="Hyperlink"/>
                  <w:rFonts w:ascii="Times New Roman" w:hAnsi="Times New Roman"/>
                  <w:b/>
                  <w:color w:val="auto"/>
                </w:rPr>
                <w:t>REGRA_SCP_NAO_PREENCHER_QTD</w:t>
              </w:r>
            </w:hyperlink>
            <w:r w:rsidR="001779BC" w:rsidRPr="004B1F0D">
              <w:rPr>
                <w:rFonts w:ascii="Times New Roman" w:hAnsi="Times New Roman"/>
                <w:b/>
              </w:rPr>
              <w:t xml:space="preserve">: </w:t>
            </w:r>
            <w:r w:rsidR="001779BC" w:rsidRPr="004B1F0D">
              <w:rPr>
                <w:rFonts w:ascii="Times New Roman" w:hAnsi="Times New Roman"/>
              </w:rPr>
              <w:t>Verifica, quando 0000.TIP_</w:t>
            </w:r>
            <w:r w:rsidR="00E565A1" w:rsidRPr="004B1F0D">
              <w:rPr>
                <w:rFonts w:ascii="Times New Roman" w:hAnsi="Times New Roman"/>
              </w:rPr>
              <w:t>ECF</w:t>
            </w:r>
            <w:r w:rsidR="001779BC" w:rsidRPr="004B1F0D">
              <w:rPr>
                <w:rFonts w:ascii="Times New Roman" w:hAnsi="Times New Roman"/>
              </w:rPr>
              <w:t xml:space="preserve"> é igual a “0” (</w:t>
            </w:r>
            <w:r w:rsidR="001779BC" w:rsidRPr="004B1F0D">
              <w:rPr>
                <w:rFonts w:ascii="Times New Roman" w:hAnsi="Times New Roman"/>
                <w:shd w:val="clear" w:color="auto" w:fill="FFFFFF"/>
              </w:rPr>
              <w:t>ECF de empresa não participante de SCP como sócio ostensivo</w:t>
            </w:r>
            <w:r w:rsidR="001779BC" w:rsidRPr="004B1F0D">
              <w:rPr>
                <w:rFonts w:ascii="Times New Roman" w:hAnsi="Times New Roman"/>
              </w:rPr>
              <w:t>) ou</w:t>
            </w:r>
            <w:r w:rsidR="00014339" w:rsidRPr="004B1F0D">
              <w:rPr>
                <w:rFonts w:ascii="Times New Roman" w:hAnsi="Times New Roman"/>
              </w:rPr>
              <w:t xml:space="preserve"> “2” (ECF da SCP)</w:t>
            </w:r>
            <w:r w:rsidR="001779BC" w:rsidRPr="004B1F0D">
              <w:rPr>
                <w:rFonts w:ascii="Times New Roman" w:hAnsi="Times New Roman"/>
              </w:rPr>
              <w:t xml:space="preserve">, se </w:t>
            </w:r>
            <w:r w:rsidR="004330D1" w:rsidRPr="004B1F0D">
              <w:rPr>
                <w:rFonts w:ascii="Times New Roman" w:hAnsi="Times New Roman"/>
              </w:rPr>
              <w:t xml:space="preserve">0020.IND_QTE_SCP </w:t>
            </w:r>
            <w:r w:rsidR="001779BC" w:rsidRPr="004B1F0D">
              <w:rPr>
                <w:rFonts w:ascii="Times New Roman" w:hAnsi="Times New Roman"/>
              </w:rPr>
              <w:t>não está preenchido.</w:t>
            </w:r>
          </w:p>
          <w:p w14:paraId="5B3F7969" w14:textId="77777777" w:rsidR="001779BC" w:rsidRPr="004B1F0D" w:rsidRDefault="001779BC" w:rsidP="001779BC">
            <w:pPr>
              <w:pStyle w:val="PSDS-CorpodeTexto0"/>
              <w:jc w:val="both"/>
              <w:rPr>
                <w:rFonts w:ascii="Times New Roman" w:hAnsi="Times New Roman"/>
                <w:b/>
                <w:bCs/>
              </w:rPr>
            </w:pPr>
          </w:p>
          <w:p w14:paraId="2D218DAF" w14:textId="77777777" w:rsidR="001779BC" w:rsidRPr="004B1F0D" w:rsidRDefault="00000000" w:rsidP="001779BC">
            <w:pPr>
              <w:jc w:val="both"/>
              <w:rPr>
                <w:szCs w:val="20"/>
              </w:rPr>
            </w:pPr>
            <w:hyperlink w:anchor="REGRA_SCP_OBRIGATORIO_QTD" w:history="1">
              <w:r w:rsidR="001779BC" w:rsidRPr="004B1F0D">
                <w:rPr>
                  <w:rStyle w:val="Hyperlink"/>
                  <w:b/>
                  <w:color w:val="auto"/>
                  <w:szCs w:val="20"/>
                </w:rPr>
                <w:t>REGRA_SCP_OBRIGATORIO_QTD</w:t>
              </w:r>
            </w:hyperlink>
            <w:r w:rsidR="001779BC" w:rsidRPr="004B1F0D">
              <w:rPr>
                <w:b/>
                <w:szCs w:val="20"/>
              </w:rPr>
              <w:t xml:space="preserve">: </w:t>
            </w:r>
            <w:r w:rsidR="001779BC" w:rsidRPr="004B1F0D">
              <w:rPr>
                <w:szCs w:val="20"/>
              </w:rPr>
              <w:t>Verifica, quando 0000.TIP_</w:t>
            </w:r>
            <w:r w:rsidR="00E565A1" w:rsidRPr="004B1F0D">
              <w:rPr>
                <w:szCs w:val="20"/>
              </w:rPr>
              <w:t>ECF</w:t>
            </w:r>
            <w:r w:rsidR="0022004D" w:rsidRPr="004B1F0D">
              <w:rPr>
                <w:szCs w:val="20"/>
              </w:rPr>
              <w:t xml:space="preserve"> </w:t>
            </w:r>
            <w:r w:rsidR="001779BC" w:rsidRPr="004B1F0D">
              <w:rPr>
                <w:szCs w:val="20"/>
              </w:rPr>
              <w:t xml:space="preserve">é igual a </w:t>
            </w:r>
            <w:r w:rsidR="00014339" w:rsidRPr="004B1F0D">
              <w:rPr>
                <w:szCs w:val="20"/>
              </w:rPr>
              <w:t>“1” (</w:t>
            </w:r>
            <w:r w:rsidR="00014339" w:rsidRPr="004B1F0D">
              <w:rPr>
                <w:szCs w:val="20"/>
                <w:shd w:val="clear" w:color="auto" w:fill="FFFFFF"/>
              </w:rPr>
              <w:t>ECF de empresa participante de SCP como sócio ostensivo)</w:t>
            </w:r>
            <w:r w:rsidR="001779BC" w:rsidRPr="004B1F0D">
              <w:rPr>
                <w:szCs w:val="20"/>
              </w:rPr>
              <w:t xml:space="preserve">, se </w:t>
            </w:r>
            <w:r w:rsidR="00563622" w:rsidRPr="004B1F0D">
              <w:rPr>
                <w:szCs w:val="20"/>
              </w:rPr>
              <w:t xml:space="preserve">0020.IND_QTE_SCP </w:t>
            </w:r>
            <w:r w:rsidR="001779BC" w:rsidRPr="004B1F0D">
              <w:rPr>
                <w:szCs w:val="20"/>
              </w:rPr>
              <w:t>está preenchido.</w:t>
            </w:r>
          </w:p>
          <w:p w14:paraId="7B45328F" w14:textId="77777777" w:rsidR="00592AB2" w:rsidRPr="004B1F0D" w:rsidRDefault="00592AB2" w:rsidP="001779BC">
            <w:pPr>
              <w:jc w:val="both"/>
              <w:rPr>
                <w:szCs w:val="20"/>
              </w:rPr>
            </w:pPr>
          </w:p>
          <w:p w14:paraId="28B19CCD" w14:textId="77777777" w:rsidR="001779BC" w:rsidRPr="004B1F0D" w:rsidRDefault="00000000" w:rsidP="001779BC">
            <w:pPr>
              <w:pStyle w:val="PSDS-CorpodeTexto0"/>
              <w:jc w:val="both"/>
              <w:rPr>
                <w:rFonts w:ascii="Times New Roman" w:hAnsi="Times New Roman"/>
                <w:bCs/>
                <w:lang w:val="pt-PT"/>
              </w:rPr>
            </w:pPr>
            <w:hyperlink w:anchor="REGRA_QTD_SCP" w:history="1">
              <w:r w:rsidR="001779BC" w:rsidRPr="004B1F0D">
                <w:rPr>
                  <w:rStyle w:val="Hyperlink"/>
                  <w:rFonts w:ascii="Times New Roman" w:hAnsi="Times New Roman"/>
                  <w:b/>
                  <w:color w:val="auto"/>
                </w:rPr>
                <w:t>REGRA_QTD_SCP</w:t>
              </w:r>
            </w:hyperlink>
            <w:r w:rsidR="001779BC" w:rsidRPr="004B1F0D">
              <w:rPr>
                <w:rFonts w:ascii="Times New Roman" w:hAnsi="Times New Roman"/>
                <w:b/>
              </w:rPr>
              <w:t xml:space="preserve">: </w:t>
            </w:r>
            <w:r w:rsidR="001779BC" w:rsidRPr="004B1F0D">
              <w:rPr>
                <w:rFonts w:ascii="Times New Roman" w:hAnsi="Times New Roman"/>
              </w:rPr>
              <w:t xml:space="preserve">Verifica se </w:t>
            </w:r>
            <w:r w:rsidR="004330D1" w:rsidRPr="004B1F0D">
              <w:rPr>
                <w:rFonts w:ascii="Times New Roman" w:hAnsi="Times New Roman"/>
              </w:rPr>
              <w:t>0020.</w:t>
            </w:r>
            <w:r w:rsidR="0022004D" w:rsidRPr="004B1F0D">
              <w:rPr>
                <w:rFonts w:ascii="Times New Roman" w:hAnsi="Times New Roman"/>
              </w:rPr>
              <w:t xml:space="preserve">IND_QTE_SCP </w:t>
            </w:r>
            <w:r w:rsidR="001779BC" w:rsidRPr="004B1F0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63C35396" w14:textId="77777777" w:rsidR="001779BC" w:rsidRPr="004B1F0D" w:rsidRDefault="001779BC" w:rsidP="001779BC">
            <w:pPr>
              <w:pStyle w:val="PSDS-CorpodeTexto0"/>
              <w:rPr>
                <w:rFonts w:ascii="Times New Roman" w:hAnsi="Times New Roman"/>
                <w:bCs/>
                <w:lang w:val="en-US"/>
              </w:rPr>
            </w:pPr>
          </w:p>
          <w:p w14:paraId="576A82D3" w14:textId="77777777" w:rsidR="001779BC" w:rsidRPr="004B1F0D" w:rsidRDefault="001779BC" w:rsidP="001779BC">
            <w:pPr>
              <w:pStyle w:val="PSDS-CorpodeTexto0"/>
              <w:rPr>
                <w:rFonts w:ascii="Times New Roman" w:hAnsi="Times New Roman"/>
                <w:bCs/>
                <w:lang w:val="en-US"/>
              </w:rPr>
            </w:pPr>
          </w:p>
          <w:p w14:paraId="2C29B09F"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566980AD" w14:textId="77777777" w:rsidR="001779BC" w:rsidRPr="004B1F0D" w:rsidRDefault="001779BC" w:rsidP="001779BC">
            <w:pPr>
              <w:pStyle w:val="PSDS-CorpodeTexto0"/>
              <w:rPr>
                <w:rFonts w:ascii="Times New Roman" w:hAnsi="Times New Roman"/>
                <w:bCs/>
                <w:lang w:val="en-US"/>
              </w:rPr>
            </w:pPr>
          </w:p>
          <w:p w14:paraId="287A608A" w14:textId="77777777" w:rsidR="00592AB2" w:rsidRPr="004B1F0D" w:rsidRDefault="00592AB2" w:rsidP="001779BC">
            <w:pPr>
              <w:pStyle w:val="PSDS-CorpodeTexto0"/>
              <w:rPr>
                <w:rFonts w:ascii="Times New Roman" w:hAnsi="Times New Roman"/>
                <w:bCs/>
                <w:lang w:val="en-US"/>
              </w:rPr>
            </w:pPr>
          </w:p>
          <w:p w14:paraId="79D652FD"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4B1F0D" w:rsidRDefault="001779BC" w:rsidP="001779B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4B1F0D" w:rsidRDefault="00000000" w:rsidP="0022004D">
            <w:pPr>
              <w:pStyle w:val="PSDS-CorpodeTexto0"/>
              <w:jc w:val="both"/>
              <w:rPr>
                <w:rFonts w:ascii="Times New Roman" w:hAnsi="Times New Roman"/>
              </w:rPr>
            </w:pPr>
            <w:hyperlink w:anchor="REGRA_PREENCHIMENTO_IND_ADM_FUN_CLU"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ADM_FUN_CLU</w:t>
              </w:r>
            </w:hyperlink>
            <w:r w:rsidR="001779BC" w:rsidRPr="004B1F0D">
              <w:rPr>
                <w:rFonts w:ascii="Times New Roman" w:hAnsi="Times New Roman"/>
                <w:b/>
              </w:rPr>
              <w:t xml:space="preserve">: </w:t>
            </w:r>
            <w:r w:rsidR="001779BC" w:rsidRPr="004B1F0D">
              <w:rPr>
                <w:rFonts w:ascii="Times New Roman" w:hAnsi="Times New Roman"/>
              </w:rPr>
              <w:t xml:space="preserve">Verifica, quando 00010.FORMA_TRIB é igual a “8” </w:t>
            </w:r>
            <w:r w:rsidR="00632101" w:rsidRPr="004B1F0D">
              <w:rPr>
                <w:rFonts w:ascii="Times New Roman" w:hAnsi="Times New Roman"/>
              </w:rPr>
              <w:t xml:space="preserve">(Imune do IRPJ) </w:t>
            </w:r>
            <w:r w:rsidR="002758F1" w:rsidRPr="004B1F0D">
              <w:rPr>
                <w:rFonts w:ascii="Times New Roman" w:hAnsi="Times New Roman"/>
              </w:rPr>
              <w:t>e</w:t>
            </w:r>
            <w:r w:rsidR="001779BC" w:rsidRPr="004B1F0D">
              <w:rPr>
                <w:rFonts w:ascii="Times New Roman" w:hAnsi="Times New Roman"/>
              </w:rPr>
              <w:t xml:space="preserve"> 0010_TIP_ENT é diferente de “06”</w:t>
            </w:r>
            <w:r w:rsidR="00632101" w:rsidRPr="004B1F0D">
              <w:rPr>
                <w:rFonts w:ascii="Times New Roman" w:hAnsi="Times New Roman"/>
              </w:rPr>
              <w:t xml:space="preserve"> (Entidade Fechada de Previdência Complementar)</w:t>
            </w:r>
            <w:r w:rsidR="001779BC" w:rsidRPr="004B1F0D">
              <w:rPr>
                <w:rFonts w:ascii="Times New Roman" w:hAnsi="Times New Roman"/>
              </w:rPr>
              <w:t xml:space="preserve">, “11” </w:t>
            </w:r>
            <w:r w:rsidR="00632101" w:rsidRPr="004B1F0D">
              <w:rPr>
                <w:rFonts w:ascii="Times New Roman" w:hAnsi="Times New Roman"/>
              </w:rPr>
              <w:t xml:space="preserve">(Associação de Poupança e Empréstimo) </w:t>
            </w:r>
            <w:r w:rsidR="001779BC" w:rsidRPr="004B1F0D">
              <w:rPr>
                <w:rFonts w:ascii="Times New Roman" w:hAnsi="Times New Roman"/>
              </w:rPr>
              <w:t>e “12”</w:t>
            </w:r>
            <w:r w:rsidR="00632101" w:rsidRPr="004B1F0D">
              <w:rPr>
                <w:rFonts w:ascii="Times New Roman" w:hAnsi="Times New Roman"/>
              </w:rPr>
              <w:t xml:space="preserve"> (Entidade Aberta de Previdência Complementar Sem Fins Lucrativos)</w:t>
            </w:r>
            <w:r w:rsidR="001779BC" w:rsidRPr="004B1F0D">
              <w:rPr>
                <w:rFonts w:ascii="Times New Roman" w:hAnsi="Times New Roman"/>
              </w:rPr>
              <w:t xml:space="preserve">, se </w:t>
            </w:r>
            <w:r w:rsidR="0022004D" w:rsidRPr="004B1F0D">
              <w:rPr>
                <w:rFonts w:ascii="Times New Roman" w:hAnsi="Times New Roman"/>
              </w:rPr>
              <w:t xml:space="preserve">0020.IND_ADM_FUN_CLU </w:t>
            </w:r>
            <w:r w:rsidR="001779BC" w:rsidRPr="004B1F0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4B1F0D" w:rsidRDefault="00000000" w:rsidP="00DF0640">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1779BC" w:rsidRPr="004B1F0D">
              <w:rPr>
                <w:rFonts w:ascii="Times New Roman" w:hAnsi="Times New Roman"/>
                <w:b/>
              </w:rPr>
              <w:t xml:space="preserve">: </w:t>
            </w:r>
            <w:r w:rsidR="001779BC" w:rsidRPr="004B1F0D">
              <w:rPr>
                <w:rFonts w:ascii="Times New Roman" w:hAnsi="Times New Roman"/>
              </w:rPr>
              <w:t>Verifica, quando 0010_TIP_ENT</w:t>
            </w:r>
            <w:r w:rsidR="0022004D" w:rsidRPr="004B1F0D">
              <w:rPr>
                <w:rFonts w:ascii="Times New Roman" w:hAnsi="Times New Roman"/>
              </w:rPr>
              <w:t xml:space="preserve"> </w:t>
            </w:r>
            <w:r w:rsidR="001779BC" w:rsidRPr="004B1F0D">
              <w:rPr>
                <w:rFonts w:ascii="Times New Roman" w:hAnsi="Times New Roman"/>
              </w:rPr>
              <w:t>é igual a “13”</w:t>
            </w:r>
            <w:r w:rsidR="00DF0640" w:rsidRPr="004B1F0D">
              <w:rPr>
                <w:rFonts w:ascii="Times New Roman" w:hAnsi="Times New Roman"/>
              </w:rPr>
              <w:t xml:space="preserve"> (Fifa e Entidades Relacionadas)</w:t>
            </w:r>
            <w:r w:rsidR="001779BC" w:rsidRPr="004B1F0D">
              <w:rPr>
                <w:rFonts w:ascii="Times New Roman" w:hAnsi="Times New Roman"/>
              </w:rPr>
              <w:t xml:space="preserve">, </w:t>
            </w:r>
            <w:r w:rsidR="00C73832" w:rsidRPr="004B1F0D">
              <w:rPr>
                <w:rFonts w:ascii="Times New Roman" w:hAnsi="Times New Roman"/>
              </w:rPr>
              <w:t xml:space="preserve">se </w:t>
            </w:r>
            <w:r w:rsidR="00E13425" w:rsidRPr="004B1F0D">
              <w:rPr>
                <w:rFonts w:ascii="Times New Roman" w:hAnsi="Times New Roman"/>
              </w:rPr>
              <w:t>002</w:t>
            </w:r>
            <w:r w:rsidR="004330D1" w:rsidRPr="004B1F0D">
              <w:rPr>
                <w:rFonts w:ascii="Times New Roman" w:hAnsi="Times New Roman"/>
              </w:rPr>
              <w:t>0.</w:t>
            </w:r>
            <w:r w:rsidR="0022004D" w:rsidRPr="004B1F0D">
              <w:rPr>
                <w:rFonts w:ascii="Times New Roman" w:hAnsi="Times New Roman"/>
              </w:rPr>
              <w:t xml:space="preserve">IND_PART_CONS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4B1F0D" w:rsidRDefault="001779BC" w:rsidP="001779BC">
            <w:pPr>
              <w:pStyle w:val="PSDS-CorpodeTexto0"/>
              <w:suppressAutoHyphens w:val="0"/>
              <w:rPr>
                <w:rFonts w:ascii="Times New Roman" w:hAnsi="Times New Roman"/>
                <w:b/>
                <w:bCs/>
                <w:lang w:val="en-US"/>
              </w:rPr>
            </w:pPr>
            <w:r w:rsidRPr="004B1F0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4B1F0D" w:rsidRDefault="00000000"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22004D" w:rsidRPr="004B1F0D">
              <w:rPr>
                <w:rStyle w:val="Hyperlink"/>
                <w:rFonts w:ascii="Times New Roman" w:hAnsi="Times New Roman"/>
                <w:bCs/>
                <w:color w:val="auto"/>
                <w:lang w:val="pt-PT"/>
              </w:rPr>
              <w:t xml:space="preserve">FORMA_TRIB </w:t>
            </w:r>
            <w:r w:rsidR="00A87784" w:rsidRPr="004B1F0D">
              <w:rPr>
                <w:rStyle w:val="Hyperlink"/>
                <w:rFonts w:ascii="Times New Roman" w:hAnsi="Times New Roman"/>
                <w:bCs/>
                <w:color w:val="auto"/>
                <w:lang w:val="pt-PT"/>
              </w:rPr>
              <w:t xml:space="preserve">é </w:t>
            </w:r>
            <w:r w:rsidR="008C08F1"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22004D" w:rsidRPr="004B1F0D">
              <w:rPr>
                <w:rStyle w:val="Hyperlink"/>
                <w:rFonts w:ascii="Times New Roman" w:hAnsi="Times New Roman"/>
                <w:bCs/>
                <w:color w:val="auto"/>
                <w:lang w:val="pt-PT"/>
              </w:rPr>
              <w:t xml:space="preserve">0020.IND_OP_EXT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4B1F0D" w:rsidRDefault="00000000" w:rsidP="00E07B4F">
            <w:pPr>
              <w:pStyle w:val="PSDS-CorpodeTexto0"/>
              <w:jc w:val="both"/>
              <w:rPr>
                <w:rFonts w:ascii="Times New Roman" w:hAnsi="Times New Roman"/>
                <w:bCs/>
                <w:lang w:val="pt-PT"/>
              </w:rPr>
            </w:pPr>
            <w:hyperlink w:anchor="REGRA_PREENCHIMENTO_IND_OP_VINC"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OP_VINC</w:t>
              </w:r>
            </w:hyperlink>
            <w:r w:rsidR="00DF0640" w:rsidRPr="004B1F0D">
              <w:rPr>
                <w:rFonts w:ascii="Times New Roman" w:hAnsi="Times New Roman"/>
                <w:b/>
              </w:rPr>
              <w:t xml:space="preserve">: </w:t>
            </w:r>
            <w:r w:rsidR="00DF0640" w:rsidRPr="004B1F0D">
              <w:rPr>
                <w:rFonts w:ascii="Times New Roman" w:hAnsi="Times New Roman"/>
              </w:rPr>
              <w:t xml:space="preserve">Verifica, quando </w:t>
            </w:r>
            <w:r w:rsidR="00A87784" w:rsidRPr="004B1F0D">
              <w:rPr>
                <w:rFonts w:ascii="Times New Roman" w:hAnsi="Times New Roman"/>
              </w:rPr>
              <w:t xml:space="preserve">0020.IND_OP_EXT é </w:t>
            </w:r>
            <w:r w:rsidR="00DF0640" w:rsidRPr="004B1F0D">
              <w:rPr>
                <w:rFonts w:ascii="Times New Roman" w:hAnsi="Times New Roman"/>
              </w:rPr>
              <w:t xml:space="preserve">igual a “N”, se </w:t>
            </w:r>
            <w:r w:rsidR="00A87784" w:rsidRPr="004B1F0D">
              <w:rPr>
                <w:rFonts w:ascii="Times New Roman" w:hAnsi="Times New Roman"/>
              </w:rPr>
              <w:t xml:space="preserve">0020.IND_OP_VINC </w:t>
            </w:r>
            <w:r w:rsidR="00DF0640" w:rsidRPr="004B1F0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4B1F0D" w:rsidRDefault="00757502" w:rsidP="001779BC">
            <w:pPr>
              <w:pStyle w:val="PSDS-CorpodeTexto0"/>
              <w:suppressAutoHyphens w:val="0"/>
              <w:rPr>
                <w:rFonts w:ascii="Times New Roman" w:hAnsi="Times New Roman"/>
                <w:b/>
                <w:bCs/>
                <w:lang w:val="en-US"/>
              </w:rPr>
            </w:pPr>
            <w:r w:rsidRPr="004B1F0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4B1F0D" w:rsidRDefault="00000000" w:rsidP="001779BC">
            <w:pPr>
              <w:pStyle w:val="PSDS-CorpodeTexto0"/>
              <w:jc w:val="both"/>
              <w:rPr>
                <w:rFonts w:ascii="Times New Roman" w:hAnsi="Times New Roman"/>
              </w:rPr>
            </w:pPr>
            <w:hyperlink w:anchor="REGRA_PREENCHIMENTO_IND_PART_EXT" w:history="1">
              <w:r w:rsidR="001779BC" w:rsidRPr="004B1F0D">
                <w:rPr>
                  <w:rStyle w:val="Hyperlink"/>
                  <w:rFonts w:ascii="Times New Roman" w:hAnsi="Times New Roman"/>
                  <w:b/>
                  <w:color w:val="auto"/>
                </w:rPr>
                <w:t>REGRA_PREENCHIMENTO_IND_PART_EXT</w:t>
              </w:r>
            </w:hyperlink>
            <w:r w:rsidR="000F3955" w:rsidRPr="004B1F0D">
              <w:rPr>
                <w:rFonts w:ascii="Times New Roman" w:hAnsi="Times New Roman"/>
                <w:b/>
              </w:rPr>
              <w:t xml:space="preserve">: </w:t>
            </w:r>
            <w:r w:rsidR="000F3955" w:rsidRPr="004B1F0D">
              <w:rPr>
                <w:rFonts w:ascii="Times New Roman" w:hAnsi="Times New Roman"/>
              </w:rPr>
              <w:t>Verifica as regras abaixo:</w:t>
            </w:r>
          </w:p>
          <w:p w14:paraId="4656DE04" w14:textId="77777777" w:rsidR="000F3955" w:rsidRPr="004B1F0D" w:rsidRDefault="00A87784" w:rsidP="001779BC">
            <w:pPr>
              <w:pStyle w:val="PSDS-CorpodeTexto0"/>
              <w:jc w:val="both"/>
              <w:rPr>
                <w:rFonts w:ascii="Times New Roman" w:hAnsi="Times New Roman"/>
              </w:rPr>
            </w:pPr>
            <w:r w:rsidRPr="004B1F0D">
              <w:rPr>
                <w:rFonts w:ascii="Times New Roman" w:hAnsi="Times New Roman"/>
              </w:rPr>
              <w:t>Se</w:t>
            </w:r>
            <w:r w:rsidR="004330D1" w:rsidRPr="004B1F0D">
              <w:rPr>
                <w:rFonts w:ascii="Times New Roman" w:hAnsi="Times New Roman"/>
              </w:rPr>
              <w:t xml:space="preserve"> 0010.F</w:t>
            </w:r>
            <w:r w:rsidRPr="004B1F0D">
              <w:rPr>
                <w:rFonts w:ascii="Times New Roman" w:hAnsi="Times New Roman"/>
              </w:rPr>
              <w:t xml:space="preserve">ORMA_TRIB </w:t>
            </w:r>
            <w:r w:rsidR="000F3955" w:rsidRPr="004B1F0D">
              <w:rPr>
                <w:rStyle w:val="Hyperlink"/>
                <w:rFonts w:ascii="Times New Roman" w:hAnsi="Times New Roman"/>
                <w:bCs/>
                <w:color w:val="auto"/>
                <w:lang w:val="pt-PT"/>
              </w:rPr>
              <w:t>igual a “8” (Imune de IRPJ) ou “9” (Isento do IPR</w:t>
            </w:r>
            <w:r w:rsidR="004330D1" w:rsidRPr="004B1F0D">
              <w:rPr>
                <w:rStyle w:val="Hyperlink"/>
                <w:rFonts w:ascii="Times New Roman" w:hAnsi="Times New Roman"/>
                <w:bCs/>
                <w:color w:val="auto"/>
                <w:lang w:val="pt-PT"/>
              </w:rPr>
              <w:t xml:space="preserve">J), </w:t>
            </w:r>
            <w:r w:rsidRPr="004B1F0D">
              <w:rPr>
                <w:rStyle w:val="Hyperlink"/>
                <w:rFonts w:ascii="Times New Roman" w:hAnsi="Times New Roman"/>
                <w:bCs/>
                <w:color w:val="auto"/>
                <w:lang w:val="pt-PT"/>
              </w:rPr>
              <w:t>então 0020.IND_PART_EXT deve ser igual a “N</w:t>
            </w:r>
            <w:r w:rsidR="000F3955" w:rsidRPr="004B1F0D">
              <w:rPr>
                <w:rStyle w:val="Hyperlink"/>
                <w:rFonts w:ascii="Times New Roman" w:hAnsi="Times New Roman"/>
                <w:bCs/>
                <w:color w:val="auto"/>
                <w:lang w:val="pt-PT"/>
              </w:rPr>
              <w:t>”.</w:t>
            </w:r>
          </w:p>
          <w:p w14:paraId="0D901600" w14:textId="77777777" w:rsidR="000F3955" w:rsidRPr="004B1F0D" w:rsidRDefault="00A87784" w:rsidP="00A87784">
            <w:pPr>
              <w:pStyle w:val="PSDS-CorpodeTexto0"/>
              <w:jc w:val="both"/>
              <w:rPr>
                <w:rFonts w:ascii="Times New Roman" w:hAnsi="Times New Roman"/>
              </w:rPr>
            </w:pPr>
            <w:r w:rsidRPr="004B1F0D">
              <w:rPr>
                <w:rFonts w:ascii="Times New Roman" w:hAnsi="Times New Roman"/>
              </w:rPr>
              <w:t xml:space="preserve">Se [0010.FORMA_TRIB é </w:t>
            </w:r>
            <w:r w:rsidR="000F3955" w:rsidRPr="004B1F0D">
              <w:rPr>
                <w:rStyle w:val="Hyperlink"/>
                <w:rFonts w:ascii="Times New Roman" w:hAnsi="Times New Roman"/>
                <w:bCs/>
                <w:color w:val="auto"/>
                <w:lang w:val="pt-PT"/>
              </w:rPr>
              <w:t xml:space="preserve">igual a </w:t>
            </w:r>
            <w:r w:rsidR="00F36ACB" w:rsidRPr="004B1F0D">
              <w:rPr>
                <w:rStyle w:val="Hyperlink"/>
                <w:rFonts w:ascii="Times New Roman" w:hAnsi="Times New Roman"/>
                <w:bCs/>
                <w:color w:val="auto"/>
                <w:lang w:val="pt-PT"/>
              </w:rPr>
              <w:t>“5” (Lucro Presumido) ou “7</w:t>
            </w:r>
            <w:r w:rsidR="000F3955" w:rsidRPr="004B1F0D">
              <w:rPr>
                <w:rStyle w:val="Hyperlink"/>
                <w:rFonts w:ascii="Times New Roman" w:hAnsi="Times New Roman"/>
                <w:bCs/>
                <w:color w:val="auto"/>
                <w:lang w:val="pt-PT"/>
              </w:rPr>
              <w:t>” (Lucro Presumido/Arbitrado)</w:t>
            </w:r>
            <w:r w:rsidR="00D33079"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 xml:space="preserve"> e 0010.OPT_REFIS </w:t>
            </w:r>
            <w:r w:rsidR="000F3955" w:rsidRPr="004B1F0D">
              <w:rPr>
                <w:rStyle w:val="Hyperlink"/>
                <w:rFonts w:ascii="Times New Roman" w:hAnsi="Times New Roman"/>
                <w:bCs/>
                <w:color w:val="auto"/>
                <w:lang w:val="pt-PT"/>
              </w:rPr>
              <w:t xml:space="preserve">igual a “N”], </w:t>
            </w:r>
            <w:r w:rsidRPr="004B1F0D">
              <w:rPr>
                <w:rStyle w:val="Hyperlink"/>
                <w:rFonts w:ascii="Times New Roman" w:hAnsi="Times New Roman"/>
                <w:bCs/>
                <w:color w:val="auto"/>
                <w:lang w:val="pt-PT"/>
              </w:rPr>
              <w:t>então IND_PART_EXT deve ser igual a “N</w:t>
            </w:r>
            <w:r w:rsidR="000F3955"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36BB9" w:rsidRPr="004B1F0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4B1F0D" w:rsidRDefault="00136BB9" w:rsidP="001779BC">
            <w:pPr>
              <w:pStyle w:val="PSDS-CorpodeTexto0"/>
              <w:suppressAutoHyphens w:val="0"/>
              <w:rPr>
                <w:rFonts w:ascii="Times New Roman" w:hAnsi="Times New Roman"/>
                <w:b/>
                <w:bCs/>
                <w:lang w:val="en-US"/>
              </w:rPr>
            </w:pPr>
            <w:r w:rsidRPr="004B1F0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4B1F0D" w:rsidRDefault="00136BB9" w:rsidP="001779BC">
            <w:pPr>
              <w:pStyle w:val="PSDS-CorpodeTexto0"/>
              <w:rPr>
                <w:rFonts w:ascii="Times New Roman" w:hAnsi="Times New Roman"/>
                <w:lang w:val="en-US"/>
              </w:rPr>
            </w:pPr>
            <w:r w:rsidRPr="004B1F0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4B1F0D" w:rsidRDefault="00136BB9" w:rsidP="00136BB9">
            <w:pPr>
              <w:jc w:val="both"/>
              <w:rPr>
                <w:rStyle w:val="Hyperlink"/>
                <w:color w:val="auto"/>
                <w:szCs w:val="20"/>
              </w:rPr>
            </w:pPr>
            <w:r w:rsidRPr="004B1F0D">
              <w:rPr>
                <w:rStyle w:val="Hyperlink"/>
                <w:b/>
                <w:color w:val="auto"/>
                <w:szCs w:val="20"/>
                <w:lang w:eastAsia="ar-SA"/>
              </w:rPr>
              <w:t>REGRA_PREENCHIMENTO_IND_ATIV_RURAL:</w:t>
            </w:r>
            <w:r w:rsidRPr="004B1F0D">
              <w:rPr>
                <w:rStyle w:val="Hyperlink"/>
                <w:b/>
                <w:color w:val="auto"/>
                <w:szCs w:val="20"/>
              </w:rPr>
              <w:t xml:space="preserve"> </w:t>
            </w:r>
            <w:r w:rsidRPr="004B1F0D">
              <w:rPr>
                <w:rStyle w:val="Hyperlink"/>
                <w:color w:val="auto"/>
                <w:szCs w:val="20"/>
              </w:rPr>
              <w:t>Verifica, quando 0010.COD_QUALIF_PJ = “02” (</w:t>
            </w:r>
            <w:r w:rsidRPr="004B1F0D">
              <w:rPr>
                <w:szCs w:val="20"/>
              </w:rPr>
              <w:t>PJ Componente do Sistema Financeiro</w:t>
            </w:r>
            <w:r w:rsidRPr="004B1F0D">
              <w:rPr>
                <w:rStyle w:val="Hyperlink"/>
                <w:color w:val="auto"/>
                <w:szCs w:val="20"/>
              </w:rPr>
              <w:t>) ou “03” (</w:t>
            </w:r>
            <w:r w:rsidRPr="004B1F0D">
              <w:rPr>
                <w:szCs w:val="20"/>
              </w:rPr>
              <w:t>Sociedades Seguradoras, de Capitalização ou Entidade Aberta de Previdência Complementar</w:t>
            </w:r>
            <w:r w:rsidRPr="004B1F0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4B1F0D" w:rsidRDefault="00136BB9" w:rsidP="001779BC">
            <w:pPr>
              <w:pStyle w:val="PSDS-CorpodeTexto0"/>
              <w:rPr>
                <w:rFonts w:ascii="Times New Roman" w:hAnsi="Times New Roman"/>
                <w:bCs/>
              </w:rPr>
            </w:pPr>
            <w:r w:rsidRPr="004B1F0D">
              <w:rPr>
                <w:rFonts w:ascii="Times New Roman" w:hAnsi="Times New Roman"/>
                <w:bCs/>
              </w:rPr>
              <w:t>Erro</w:t>
            </w:r>
          </w:p>
        </w:tc>
      </w:tr>
      <w:tr w:rsidR="001779BC" w:rsidRPr="004B1F0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4B1F0D" w:rsidRDefault="00757502" w:rsidP="001779BC">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4B1F0D" w:rsidRDefault="00000000" w:rsidP="00632101">
            <w:pPr>
              <w:pStyle w:val="PSDS-CorpodeTexto0"/>
              <w:jc w:val="both"/>
              <w:rPr>
                <w:rFonts w:ascii="Times New Roman" w:hAnsi="Times New Roman"/>
                <w:b/>
                <w:bCs/>
              </w:rPr>
            </w:pPr>
            <w:hyperlink w:anchor="REGRA_PREENCHIMENTO_IND_LUC_EXP" w:history="1">
              <w:r w:rsidR="001779BC" w:rsidRPr="004B1F0D">
                <w:rPr>
                  <w:rStyle w:val="Hyperlink"/>
                  <w:rFonts w:ascii="Times New Roman" w:hAnsi="Times New Roman"/>
                  <w:b/>
                  <w:bCs/>
                  <w:color w:val="auto"/>
                </w:rPr>
                <w:t>REGRA_PREENCHIMENTO_IND_LUC_EXP</w:t>
              </w:r>
            </w:hyperlink>
            <w:r w:rsidR="00632101" w:rsidRPr="004B1F0D">
              <w:rPr>
                <w:rFonts w:ascii="Times New Roman" w:hAnsi="Times New Roman"/>
                <w:b/>
                <w:bCs/>
              </w:rPr>
              <w:t xml:space="preserve">: </w:t>
            </w:r>
            <w:r w:rsidR="00632101" w:rsidRPr="004B1F0D">
              <w:rPr>
                <w:rFonts w:ascii="Times New Roman" w:hAnsi="Times New Roman"/>
              </w:rPr>
              <w:t>Verifica, quando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w:t>
            </w:r>
            <w:r w:rsidR="00A87784" w:rsidRPr="004B1F0D">
              <w:rPr>
                <w:rFonts w:ascii="Times New Roman" w:hAnsi="Times New Roman"/>
              </w:rPr>
              <w:t xml:space="preserve">ral) ou 0010.FORMA_TRIB é </w:t>
            </w:r>
            <w:r w:rsidR="00632101" w:rsidRPr="004B1F0D">
              <w:rPr>
                <w:rFonts w:ascii="Times New Roman" w:hAnsi="Times New Roman"/>
              </w:rPr>
              <w:t>d</w:t>
            </w:r>
            <w:r w:rsidR="00DE41CA" w:rsidRPr="004B1F0D">
              <w:rPr>
                <w:rFonts w:ascii="Times New Roman" w:hAnsi="Times New Roman"/>
              </w:rPr>
              <w:t>iferente de “1” (Lucro Real), “2” (Lucro Real/Arbitrado), “3” (Lucro Presumido/Real) ou “4</w:t>
            </w:r>
            <w:r w:rsidR="00632101" w:rsidRPr="004B1F0D">
              <w:rPr>
                <w:rFonts w:ascii="Times New Roman" w:hAnsi="Times New Roman"/>
              </w:rPr>
              <w:t xml:space="preserve">” (Lucro Presumido/Real/Arbitrado), se </w:t>
            </w:r>
            <w:r w:rsidR="00563622" w:rsidRPr="004B1F0D">
              <w:rPr>
                <w:rFonts w:ascii="Times New Roman" w:hAnsi="Times New Roman"/>
              </w:rPr>
              <w:t xml:space="preserve">0020.IND_LUC_EXP </w:t>
            </w:r>
            <w:r w:rsidR="00A87784" w:rsidRPr="004B1F0D">
              <w:rPr>
                <w:rFonts w:ascii="Times New Roman" w:hAnsi="Times New Roman"/>
              </w:rPr>
              <w:t>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4B1F0D" w:rsidRDefault="00000000" w:rsidP="00632101">
            <w:pPr>
              <w:pStyle w:val="PSDS-CorpodeTexto0"/>
              <w:jc w:val="both"/>
              <w:rPr>
                <w:rFonts w:ascii="Times New Roman" w:hAnsi="Times New Roman"/>
                <w:b/>
                <w:bCs/>
              </w:rPr>
            </w:pPr>
            <w:hyperlink w:anchor="REGRA_PREENCHIMENTO_IND_RED_ISEN" w:history="1">
              <w:r w:rsidR="001779BC" w:rsidRPr="004B1F0D">
                <w:rPr>
                  <w:rStyle w:val="Hyperlink"/>
                  <w:rFonts w:ascii="Times New Roman" w:hAnsi="Times New Roman"/>
                  <w:b/>
                  <w:bCs/>
                  <w:color w:val="auto"/>
                  <w:lang w:val="pt-PT"/>
                </w:rPr>
                <w:t>REGRA_PREENCHIMENTO_IND_RED_ISEN</w:t>
              </w:r>
            </w:hyperlink>
            <w:r w:rsidR="00632101" w:rsidRPr="004B1F0D">
              <w:rPr>
                <w:rFonts w:ascii="Times New Roman" w:hAnsi="Times New Roman"/>
                <w:b/>
                <w:bCs/>
              </w:rPr>
              <w:t xml:space="preserve">: </w:t>
            </w:r>
            <w:r w:rsidR="00632101" w:rsidRPr="004B1F0D">
              <w:rPr>
                <w:rFonts w:ascii="Times New Roman" w:hAnsi="Times New Roman"/>
              </w:rPr>
              <w:t>Verifica</w:t>
            </w:r>
            <w:r w:rsidR="00A87784" w:rsidRPr="004B1F0D">
              <w:rPr>
                <w:rFonts w:ascii="Times New Roman" w:hAnsi="Times New Roman"/>
              </w:rPr>
              <w:t xml:space="preserve">, quando 0010.OPT_REFIS é </w:t>
            </w:r>
            <w:r w:rsidR="00632101" w:rsidRPr="004B1F0D">
              <w:rPr>
                <w:rFonts w:ascii="Times New Roman" w:hAnsi="Times New Roman"/>
              </w:rPr>
              <w:t>diferente de “S” ou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ral) ou 0010.FORMA</w:t>
            </w:r>
            <w:r w:rsidR="00A87784" w:rsidRPr="004B1F0D">
              <w:rPr>
                <w:rFonts w:ascii="Times New Roman" w:hAnsi="Times New Roman"/>
              </w:rPr>
              <w:t xml:space="preserve">_TRIB é </w:t>
            </w:r>
            <w:r w:rsidR="00DE41CA" w:rsidRPr="004B1F0D">
              <w:rPr>
                <w:rFonts w:ascii="Times New Roman" w:hAnsi="Times New Roman"/>
              </w:rPr>
              <w:t>diferente de “5” (Lucro Presumido) ou “7</w:t>
            </w:r>
            <w:r w:rsidR="00632101" w:rsidRPr="004B1F0D">
              <w:rPr>
                <w:rFonts w:ascii="Times New Roman" w:hAnsi="Times New Roman"/>
              </w:rPr>
              <w:t>” (Lucro Presumido/Arbit</w:t>
            </w:r>
            <w:r w:rsidR="00BF3C79" w:rsidRPr="004B1F0D">
              <w:rPr>
                <w:rFonts w:ascii="Times New Roman" w:hAnsi="Times New Roman"/>
              </w:rPr>
              <w:t>rado)</w:t>
            </w:r>
            <w:r w:rsidR="00A87784" w:rsidRPr="004B1F0D">
              <w:rPr>
                <w:rFonts w:ascii="Times New Roman" w:hAnsi="Times New Roman"/>
              </w:rPr>
              <w:t>, se 0020.IND_RED_ISE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4B1F0D" w:rsidRDefault="00757502" w:rsidP="001779BC">
            <w:pPr>
              <w:pStyle w:val="PSDS-CorpodeTexto0"/>
              <w:suppressAutoHyphens w:val="0"/>
              <w:rPr>
                <w:rFonts w:ascii="Times New Roman" w:hAnsi="Times New Roman"/>
                <w:b/>
                <w:lang w:val="pt-PT"/>
              </w:rPr>
            </w:pPr>
            <w:r w:rsidRPr="004B1F0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4B1F0D" w:rsidRDefault="001779BC" w:rsidP="001779BC">
            <w:pPr>
              <w:pStyle w:val="PSDS-CorpodeTexto0"/>
              <w:rPr>
                <w:rFonts w:ascii="Times New Roman" w:hAnsi="Times New Roman"/>
                <w:lang w:val="pt-PT"/>
              </w:rPr>
            </w:pPr>
            <w:r w:rsidRPr="004B1F0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4B1F0D" w:rsidRDefault="00000000" w:rsidP="00632101">
            <w:pPr>
              <w:pStyle w:val="PSDS-CorpodeTexto0"/>
              <w:jc w:val="both"/>
              <w:rPr>
                <w:rFonts w:ascii="Times New Roman" w:hAnsi="Times New Roman"/>
                <w:b/>
                <w:lang w:val="pt-PT"/>
              </w:rPr>
            </w:pPr>
            <w:hyperlink w:anchor="REGRA_PREENCHIMENTO_IND_FIN" w:history="1">
              <w:r w:rsidR="001779BC" w:rsidRPr="004B1F0D">
                <w:rPr>
                  <w:rStyle w:val="Hyperlink"/>
                  <w:rFonts w:ascii="Times New Roman" w:hAnsi="Times New Roman"/>
                  <w:b/>
                  <w:color w:val="auto"/>
                </w:rPr>
                <w:t>REGRA_PREENCHIMENTO_IND_FIN</w:t>
              </w:r>
            </w:hyperlink>
            <w:r w:rsidR="00632101" w:rsidRPr="004B1F0D">
              <w:rPr>
                <w:rFonts w:ascii="Times New Roman" w:hAnsi="Times New Roman"/>
                <w:b/>
              </w:rPr>
              <w:t xml:space="preserve">: </w:t>
            </w:r>
            <w:r w:rsidR="00632101" w:rsidRPr="004B1F0D">
              <w:rPr>
                <w:rFonts w:ascii="Times New Roman" w:hAnsi="Times New Roman"/>
              </w:rPr>
              <w:t>Verifica,</w:t>
            </w:r>
            <w:r w:rsidR="00A87784" w:rsidRPr="004B1F0D">
              <w:rPr>
                <w:rFonts w:ascii="Times New Roman" w:hAnsi="Times New Roman"/>
              </w:rPr>
              <w:t xml:space="preserve"> quando 0010.FORMA_TRIB é </w:t>
            </w:r>
            <w:r w:rsidR="00632101" w:rsidRPr="004B1F0D">
              <w:rPr>
                <w:rFonts w:ascii="Times New Roman" w:hAnsi="Times New Roman"/>
              </w:rPr>
              <w:t>d</w:t>
            </w:r>
            <w:r w:rsidR="00DE41CA" w:rsidRPr="004B1F0D">
              <w:rPr>
                <w:rFonts w:ascii="Times New Roman" w:hAnsi="Times New Roman"/>
              </w:rPr>
              <w:t>iferente de “1” (Lucro Real), “2</w:t>
            </w:r>
            <w:r w:rsidR="00632101" w:rsidRPr="004B1F0D">
              <w:rPr>
                <w:rFonts w:ascii="Times New Roman" w:hAnsi="Times New Roman"/>
              </w:rPr>
              <w:t>” (Lucro Real/Arbitrado)</w:t>
            </w:r>
            <w:r w:rsidR="00DE41CA" w:rsidRPr="004B1F0D">
              <w:rPr>
                <w:rFonts w:ascii="Times New Roman" w:hAnsi="Times New Roman"/>
              </w:rPr>
              <w:t>, “3” (Lucro Presumido/Real) ou “4</w:t>
            </w:r>
            <w:r w:rsidR="00632101" w:rsidRPr="004B1F0D">
              <w:rPr>
                <w:rFonts w:ascii="Times New Roman" w:hAnsi="Times New Roman"/>
              </w:rPr>
              <w:t>” (Lucro Presumido/Real/</w:t>
            </w:r>
            <w:r w:rsidR="00BF3C79" w:rsidRPr="004B1F0D">
              <w:rPr>
                <w:rFonts w:ascii="Times New Roman" w:hAnsi="Times New Roman"/>
              </w:rPr>
              <w:t>Arbit</w:t>
            </w:r>
            <w:r w:rsidR="00A87784" w:rsidRPr="004B1F0D">
              <w:rPr>
                <w:rFonts w:ascii="Times New Roman" w:hAnsi="Times New Roman"/>
              </w:rPr>
              <w:t>rado), se 0020.IND_FI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4B1F0D" w:rsidRDefault="00DF0640" w:rsidP="001779BC">
            <w:pPr>
              <w:pStyle w:val="PSDS-CorpodeTexto0"/>
              <w:rPr>
                <w:rFonts w:ascii="Times New Roman" w:hAnsi="Times New Roman"/>
                <w:lang w:val="pt-PT"/>
              </w:rPr>
            </w:pPr>
            <w:r w:rsidRPr="004B1F0D">
              <w:rPr>
                <w:rFonts w:ascii="Times New Roman" w:hAnsi="Times New Roman"/>
                <w:lang w:val="pt-PT"/>
              </w:rPr>
              <w:t>Erro</w:t>
            </w:r>
          </w:p>
        </w:tc>
      </w:tr>
      <w:tr w:rsidR="001779BC" w:rsidRPr="004B1F0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4B1F0D" w:rsidRDefault="00000000" w:rsidP="00E07B4F">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C73832" w:rsidRPr="004B1F0D">
              <w:rPr>
                <w:rFonts w:ascii="Times New Roman" w:hAnsi="Times New Roman"/>
              </w:rPr>
              <w:t xml:space="preserve">, se </w:t>
            </w:r>
            <w:r w:rsidR="00BF3C79" w:rsidRPr="004B1F0D">
              <w:rPr>
                <w:rFonts w:ascii="Times New Roman" w:hAnsi="Times New Roman"/>
              </w:rPr>
              <w:t>0020.</w:t>
            </w:r>
            <w:r w:rsidR="00A87784" w:rsidRPr="004B1F0D">
              <w:rPr>
                <w:rFonts w:ascii="Times New Roman" w:hAnsi="Times New Roman"/>
              </w:rPr>
              <w:t xml:space="preserve">IND_PART_COLI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4B1F0D" w:rsidRDefault="00000000" w:rsidP="00A87784">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BF3C79" w:rsidRPr="004B1F0D">
              <w:rPr>
                <w:rFonts w:ascii="Times New Roman" w:hAnsi="Times New Roman"/>
              </w:rPr>
              <w:t>V</w:t>
            </w:r>
            <w:r w:rsidR="00A87784" w:rsidRPr="004B1F0D">
              <w:rPr>
                <w:rFonts w:ascii="Times New Roman" w:hAnsi="Times New Roman"/>
              </w:rPr>
              <w:t xml:space="preserve">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REC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4B1F0D" w:rsidRDefault="00000000" w:rsidP="00C73832">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ATIV_EXT </w:t>
            </w:r>
            <w:r w:rsidR="00C73832" w:rsidRPr="004B1F0D">
              <w:rPr>
                <w:rFonts w:ascii="Times New Roman" w:hAnsi="Times New Roman"/>
              </w:rPr>
              <w:t>é igual a “N”.</w:t>
            </w:r>
          </w:p>
          <w:p w14:paraId="2A2744A0" w14:textId="77777777" w:rsidR="00315733" w:rsidRPr="004B1F0D" w:rsidRDefault="00315733" w:rsidP="00C73832">
            <w:pPr>
              <w:pStyle w:val="PSDS-CorpodeTexto0"/>
              <w:tabs>
                <w:tab w:val="center" w:pos="5613"/>
              </w:tabs>
              <w:jc w:val="both"/>
              <w:rPr>
                <w:rFonts w:ascii="Times New Roman" w:hAnsi="Times New Roman"/>
              </w:rPr>
            </w:pPr>
          </w:p>
          <w:p w14:paraId="3F806BDE" w14:textId="77777777" w:rsidR="00361BA8" w:rsidRPr="004B1F0D" w:rsidRDefault="00000000" w:rsidP="00A87784">
            <w:pPr>
              <w:pStyle w:val="PSDS-CorpodeTexto0"/>
              <w:tabs>
                <w:tab w:val="center" w:pos="5613"/>
              </w:tabs>
              <w:jc w:val="both"/>
              <w:rPr>
                <w:rFonts w:ascii="Times New Roman" w:hAnsi="Times New Roman"/>
              </w:rPr>
            </w:pPr>
            <w:hyperlink w:anchor="REGRA_PREENCHIMENTO_IND_COM_EXP" w:history="1">
              <w:r w:rsidR="00315733" w:rsidRPr="004B1F0D">
                <w:rPr>
                  <w:rStyle w:val="Hyperlink"/>
                  <w:rFonts w:ascii="Times New Roman" w:hAnsi="Times New Roman"/>
                  <w:b/>
                  <w:color w:val="auto"/>
                  <w:lang w:val="pt-PT"/>
                </w:rPr>
                <w:t>REGRA_PREENCHIMENTO_PJ</w:t>
              </w:r>
            </w:hyperlink>
            <w:r w:rsidR="00315733" w:rsidRPr="004B1F0D">
              <w:rPr>
                <w:rFonts w:ascii="Times New Roman" w:hAnsi="Times New Roman"/>
                <w:b/>
                <w:lang w:val="pt-PT"/>
              </w:rPr>
              <w:t xml:space="preserve">: </w:t>
            </w:r>
            <w:r w:rsidR="00315733" w:rsidRPr="004B1F0D">
              <w:rPr>
                <w:rFonts w:ascii="Times New Roman" w:hAnsi="Times New Roman"/>
              </w:rPr>
              <w:t>Verifica, quando 0010.COD_QUALI</w:t>
            </w:r>
            <w:r w:rsidR="00B67B81" w:rsidRPr="004B1F0D">
              <w:rPr>
                <w:rFonts w:ascii="Times New Roman" w:hAnsi="Times New Roman"/>
              </w:rPr>
              <w:t>F_PJ diferente de “01</w:t>
            </w:r>
            <w:r w:rsidR="00315733" w:rsidRPr="004B1F0D">
              <w:rPr>
                <w:rFonts w:ascii="Times New Roman" w:hAnsi="Times New Roman"/>
              </w:rPr>
              <w:t>” (PJ em G</w:t>
            </w:r>
            <w:r w:rsidR="00BF3C79" w:rsidRPr="004B1F0D">
              <w:rPr>
                <w:rFonts w:ascii="Times New Roman" w:hAnsi="Times New Roman"/>
              </w:rPr>
              <w:t xml:space="preserve">eral), se 0020.IND_ATIV_EXT </w:t>
            </w:r>
            <w:r w:rsidR="00A87784" w:rsidRPr="004B1F0D">
              <w:rPr>
                <w:rFonts w:ascii="Times New Roman" w:hAnsi="Times New Roman"/>
              </w:rPr>
              <w:t>é igual a “N”</w:t>
            </w:r>
            <w:r w:rsidR="00315733"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p w14:paraId="51448BCF" w14:textId="77777777" w:rsidR="00C5399F" w:rsidRPr="004B1F0D" w:rsidRDefault="00C5399F" w:rsidP="001779BC">
            <w:pPr>
              <w:pStyle w:val="PSDS-CorpodeTexto0"/>
              <w:rPr>
                <w:rFonts w:ascii="Times New Roman" w:hAnsi="Times New Roman"/>
                <w:bCs/>
                <w:lang w:val="en-US"/>
              </w:rPr>
            </w:pPr>
          </w:p>
          <w:p w14:paraId="4DB45F63" w14:textId="77777777" w:rsidR="00C5399F" w:rsidRPr="004B1F0D" w:rsidRDefault="00C5399F" w:rsidP="001779BC">
            <w:pPr>
              <w:pStyle w:val="PSDS-CorpodeTexto0"/>
              <w:rPr>
                <w:rFonts w:ascii="Times New Roman" w:hAnsi="Times New Roman"/>
                <w:bCs/>
                <w:lang w:val="en-US"/>
              </w:rPr>
            </w:pPr>
          </w:p>
          <w:p w14:paraId="1BBC34FB" w14:textId="77777777" w:rsidR="00C5399F" w:rsidRPr="004B1F0D" w:rsidRDefault="00C5399F"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4B1F0D" w:rsidRDefault="00000000" w:rsidP="00A87784">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A87784" w:rsidRPr="004B1F0D">
              <w:rPr>
                <w:rFonts w:ascii="Times New Roman" w:hAnsi="Times New Roman"/>
              </w:rPr>
              <w:t xml:space="preserve">, se 0020.IND_PGTO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4B1F0D" w:rsidRDefault="001779BC" w:rsidP="001779BC">
            <w:pPr>
              <w:pStyle w:val="PSDS-CorpodeTexto0"/>
              <w:rPr>
                <w:rFonts w:ascii="Times New Roman" w:hAnsi="Times New Roman"/>
                <w:b/>
                <w:bCs/>
                <w:lang w:val="pt-PT"/>
              </w:rPr>
            </w:pPr>
            <w:r w:rsidRPr="004B1F0D">
              <w:rPr>
                <w:rFonts w:ascii="Times New Roman" w:hAnsi="Times New Roman"/>
                <w:lang w:val="pt-PT"/>
              </w:rPr>
              <w:t>IND_</w:t>
            </w:r>
            <w:r w:rsidRPr="004B1F0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FC3BFC" w:rsidRPr="004B1F0D">
              <w:rPr>
                <w:rFonts w:ascii="Times New Roman" w:hAnsi="Times New Roman"/>
              </w:rPr>
              <w:t xml:space="preserve">V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E-COM_TI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4B1F0D" w:rsidRDefault="00DF0640" w:rsidP="001779BC">
            <w:pPr>
              <w:pStyle w:val="PSDS-CorpodeTexto0"/>
              <w:rPr>
                <w:rFonts w:ascii="Times New Roman" w:hAnsi="Times New Roman"/>
                <w:bCs/>
                <w:lang w:val="pt-PT"/>
              </w:rPr>
            </w:pPr>
            <w:r w:rsidRPr="004B1F0D">
              <w:rPr>
                <w:rFonts w:ascii="Times New Roman" w:hAnsi="Times New Roman"/>
                <w:bCs/>
                <w:lang w:val="pt-PT"/>
              </w:rPr>
              <w:t>Erro</w:t>
            </w:r>
          </w:p>
        </w:tc>
      </w:tr>
      <w:tr w:rsidR="001779BC" w:rsidRPr="004B1F0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REC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PA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4B1F0D" w:rsidRDefault="00000000"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w:t>
            </w:r>
            <w:r w:rsidR="00FC3BFC" w:rsidRPr="004B1F0D">
              <w:rPr>
                <w:rFonts w:ascii="Times New Roman" w:hAnsi="Times New Roman"/>
              </w:rPr>
              <w:t xml:space="preserve"> se 0020.IND_REND_SERV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4B1F0D" w:rsidRDefault="00000000"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PGTO_REM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4B1F0D" w:rsidRDefault="00000000"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w:t>
            </w:r>
            <w:r w:rsidR="00FC3BFC" w:rsidRPr="004B1F0D">
              <w:rPr>
                <w:rStyle w:val="Hyperlink"/>
                <w:rFonts w:ascii="Times New Roman" w:hAnsi="Times New Roman"/>
                <w:bCs/>
                <w:color w:val="auto"/>
                <w:lang w:val="pt-PT"/>
              </w:rPr>
              <w:t xml:space="preserve">), se 0020.IND_NOV_TEC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4B1F0D" w:rsidRDefault="00000000"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_C</w:t>
            </w:r>
            <w:r w:rsidR="00FC3BFC" w:rsidRPr="004B1F0D">
              <w:rPr>
                <w:rStyle w:val="Hyperlink"/>
                <w:rFonts w:ascii="Times New Roman" w:hAnsi="Times New Roman"/>
                <w:bCs/>
                <w:color w:val="auto"/>
                <w:lang w:val="pt-PT"/>
              </w:rPr>
              <w:t xml:space="preserve">AP_INF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4B1F0D" w:rsidRDefault="00000000" w:rsidP="00993BB9">
            <w:pPr>
              <w:widowControl w:val="0"/>
              <w:autoSpaceDE w:val="0"/>
              <w:autoSpaceDN w:val="0"/>
              <w:adjustRightInd w:val="0"/>
              <w:jc w:val="both"/>
              <w:rPr>
                <w:szCs w:val="20"/>
              </w:rPr>
            </w:pPr>
            <w:hyperlink w:anchor="REGRA_PREENCHIMENTO_IMUNE_ISENTA" w:history="1">
              <w:r w:rsidR="001779BC" w:rsidRPr="004B1F0D">
                <w:rPr>
                  <w:rStyle w:val="Hyperlink"/>
                  <w:b/>
                  <w:color w:val="auto"/>
                </w:rPr>
                <w:t>REGRA_PREENCHIMENTO_IMUNE_ISENTA</w:t>
              </w:r>
            </w:hyperlink>
            <w:r w:rsidR="00DF0640" w:rsidRPr="004B1F0D">
              <w:rPr>
                <w:b/>
              </w:rPr>
              <w:t xml:space="preserve">: </w:t>
            </w:r>
            <w:r w:rsidR="00DF0640" w:rsidRPr="004B1F0D">
              <w:rPr>
                <w:lang w:val="pt-PT"/>
              </w:rPr>
              <w:t>Verifica, quando 0010.</w:t>
            </w:r>
            <w:r w:rsidR="00BF3C79" w:rsidRPr="004B1F0D">
              <w:rPr>
                <w:rStyle w:val="Hyperlink"/>
                <w:bCs/>
                <w:color w:val="auto"/>
                <w:lang w:val="pt-PT"/>
              </w:rPr>
              <w:t>FORMA_</w:t>
            </w:r>
            <w:r w:rsidR="00FC3BFC" w:rsidRPr="004B1F0D">
              <w:rPr>
                <w:rStyle w:val="Hyperlink"/>
                <w:bCs/>
                <w:color w:val="auto"/>
                <w:lang w:val="pt-PT"/>
              </w:rPr>
              <w:t>TRIB é igual a “8” (Imune do</w:t>
            </w:r>
            <w:r w:rsidR="00DF0640" w:rsidRPr="004B1F0D">
              <w:rPr>
                <w:rStyle w:val="Hyperlink"/>
                <w:bCs/>
                <w:color w:val="auto"/>
                <w:lang w:val="pt-PT"/>
              </w:rPr>
              <w:t xml:space="preserve"> IRPJ) ou “9” (Isento do IPRJ)</w:t>
            </w:r>
            <w:r w:rsidR="00993BB9" w:rsidRPr="004B1F0D">
              <w:rPr>
                <w:rStyle w:val="Hyperlink"/>
                <w:bCs/>
                <w:color w:val="auto"/>
                <w:lang w:val="pt-PT"/>
              </w:rPr>
              <w:t xml:space="preserve"> e 0010.TIP_ENT é diferente de “14” (</w:t>
            </w:r>
            <w:r w:rsidR="00993BB9" w:rsidRPr="004B1F0D">
              <w:rPr>
                <w:szCs w:val="20"/>
              </w:rPr>
              <w:t>CIO e Entidades Relacionadas)</w:t>
            </w:r>
            <w:r w:rsidR="00993BB9" w:rsidRPr="004B1F0D">
              <w:rPr>
                <w:rStyle w:val="Hyperlink"/>
                <w:bCs/>
                <w:color w:val="auto"/>
                <w:lang w:val="pt-PT"/>
              </w:rPr>
              <w:t xml:space="preserve"> </w:t>
            </w:r>
            <w:r w:rsidR="00DF0640" w:rsidRPr="004B1F0D">
              <w:rPr>
                <w:rStyle w:val="Hyperlink"/>
                <w:bCs/>
                <w:color w:val="auto"/>
                <w:lang w:val="pt-PT"/>
              </w:rPr>
              <w:t xml:space="preserve">, se </w:t>
            </w:r>
            <w:r w:rsidR="00BF3C79" w:rsidRPr="004B1F0D">
              <w:rPr>
                <w:rStyle w:val="Hyperlink"/>
                <w:bCs/>
                <w:color w:val="auto"/>
                <w:lang w:val="pt-PT"/>
              </w:rPr>
              <w:t>0020.</w:t>
            </w:r>
            <w:r w:rsidR="00FC3BFC" w:rsidRPr="004B1F0D">
              <w:rPr>
                <w:rStyle w:val="Hyperlink"/>
                <w:bCs/>
                <w:color w:val="auto"/>
                <w:lang w:val="pt-PT"/>
              </w:rPr>
              <w:t xml:space="preserve">IND_PJ_HAB </w:t>
            </w:r>
            <w:r w:rsidR="00DF0640" w:rsidRPr="004B1F0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4B1F0D" w:rsidRDefault="00000000" w:rsidP="00993BB9">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POLO_AM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4B1F0D" w:rsidRDefault="00000000"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w:t>
            </w:r>
            <w:r w:rsidR="00DF0640" w:rsidRPr="004B1F0D">
              <w:rPr>
                <w:rStyle w:val="Hyperlink"/>
                <w:rFonts w:ascii="Times New Roman" w:hAnsi="Times New Roman"/>
                <w:bCs/>
                <w:color w:val="auto"/>
                <w:lang w:val="pt-PT"/>
              </w:rPr>
              <w:t xml:space="preserve"> </w:t>
            </w:r>
            <w:r w:rsidR="00FC3BFC"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ZON_EXP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E414C6" w:rsidRPr="004B1F0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4B1F0D" w:rsidRDefault="00E414C6" w:rsidP="007B1C91">
            <w:pPr>
              <w:pStyle w:val="PSDS-CorpodeTexto0"/>
              <w:suppressAutoHyphens w:val="0"/>
              <w:rPr>
                <w:rFonts w:ascii="Times New Roman" w:hAnsi="Times New Roman"/>
                <w:b/>
                <w:bCs/>
              </w:rPr>
            </w:pPr>
            <w:r w:rsidRPr="004B1F0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4B1F0D" w:rsidRDefault="00E414C6" w:rsidP="007B1C91">
            <w:pPr>
              <w:pStyle w:val="PSDS-CorpodeTexto0"/>
              <w:rPr>
                <w:rFonts w:ascii="Times New Roman" w:hAnsi="Times New Roman"/>
                <w:b/>
                <w:bCs/>
                <w:lang w:val="en-US"/>
              </w:rPr>
            </w:pPr>
            <w:r w:rsidRPr="004B1F0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4B1F0D" w:rsidRDefault="00000000" w:rsidP="007B1C91">
            <w:pPr>
              <w:pStyle w:val="PSDS-CorpodeTexto0"/>
              <w:jc w:val="both"/>
              <w:rPr>
                <w:rFonts w:ascii="Times New Roman" w:hAnsi="Times New Roman"/>
                <w:b/>
                <w:bCs/>
              </w:rPr>
            </w:pPr>
            <w:hyperlink w:anchor="REGRA_PREENCHIMENTO_IMUNE_ISENTA" w:history="1">
              <w:r w:rsidR="00E414C6" w:rsidRPr="004B1F0D">
                <w:rPr>
                  <w:rStyle w:val="Hyperlink"/>
                  <w:rFonts w:ascii="Times New Roman" w:hAnsi="Times New Roman"/>
                  <w:b/>
                  <w:color w:val="auto"/>
                </w:rPr>
                <w:t>REGRA_PREENCHIMENTO_IMUNE_ISENTA</w:t>
              </w:r>
            </w:hyperlink>
            <w:r w:rsidR="00E414C6" w:rsidRPr="004B1F0D">
              <w:rPr>
                <w:rFonts w:ascii="Times New Roman" w:hAnsi="Times New Roman"/>
                <w:b/>
              </w:rPr>
              <w:t xml:space="preserve">: </w:t>
            </w:r>
            <w:r w:rsidR="00E414C6" w:rsidRPr="004B1F0D">
              <w:rPr>
                <w:rFonts w:ascii="Times New Roman" w:hAnsi="Times New Roman"/>
                <w:lang w:val="pt-PT"/>
              </w:rPr>
              <w:t>Verifica, quando 0010.</w:t>
            </w:r>
            <w:r w:rsidR="00E414C6" w:rsidRPr="004B1F0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4B1F0D" w:rsidRDefault="00E414C6" w:rsidP="007B1C91">
            <w:pPr>
              <w:pStyle w:val="PSDS-CorpodeTexto0"/>
              <w:rPr>
                <w:rFonts w:ascii="Times New Roman" w:hAnsi="Times New Roman"/>
                <w:bCs/>
                <w:lang w:val="en-US"/>
              </w:rPr>
            </w:pPr>
            <w:r w:rsidRPr="004B1F0D">
              <w:rPr>
                <w:rFonts w:ascii="Times New Roman" w:hAnsi="Times New Roman"/>
                <w:bCs/>
                <w:lang w:val="en-US"/>
              </w:rPr>
              <w:t>Erro</w:t>
            </w:r>
          </w:p>
        </w:tc>
      </w:tr>
      <w:tr w:rsidR="004D3026" w:rsidRPr="004B1F0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4B1F0D" w:rsidRDefault="0084608C" w:rsidP="004D3026">
            <w:pPr>
              <w:pStyle w:val="PSDS-CorpodeTexto0"/>
              <w:suppressAutoHyphens w:val="0"/>
              <w:rPr>
                <w:rFonts w:ascii="Times New Roman" w:hAnsi="Times New Roman"/>
                <w:b/>
                <w:bCs/>
              </w:rPr>
            </w:pPr>
            <w:r w:rsidRPr="004B1F0D">
              <w:rPr>
                <w:rFonts w:ascii="Times New Roman" w:hAnsi="Times New Roman"/>
                <w:b/>
                <w:bCs/>
              </w:rPr>
              <w:t>2</w:t>
            </w:r>
            <w:r w:rsidR="00E414C6" w:rsidRPr="004B1F0D">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4B1F0D" w:rsidRDefault="004D3026" w:rsidP="004D3026">
            <w:pPr>
              <w:pStyle w:val="PSDS-CorpodeTexto0"/>
              <w:rPr>
                <w:rFonts w:ascii="Times New Roman" w:hAnsi="Times New Roman"/>
                <w:b/>
                <w:bCs/>
                <w:lang w:val="en-US"/>
              </w:rPr>
            </w:pPr>
            <w:r w:rsidRPr="004B1F0D">
              <w:rPr>
                <w:rFonts w:ascii="Times New Roman" w:hAnsi="Times New Roman"/>
                <w:lang w:val="en-US"/>
              </w:rPr>
              <w:t>IND_</w:t>
            </w:r>
            <w:r w:rsidR="00E414C6" w:rsidRPr="004B1F0D">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2FD0206A" w14:textId="5BCDE4E4" w:rsidR="004D3026" w:rsidRPr="004B1F0D" w:rsidRDefault="00E414C6" w:rsidP="004D3026">
            <w:pPr>
              <w:pStyle w:val="PSDS-CorpodeTexto0"/>
              <w:jc w:val="both"/>
              <w:rPr>
                <w:rFonts w:ascii="Times New Roman" w:hAnsi="Times New Roman"/>
                <w:b/>
                <w:bCs/>
              </w:rPr>
            </w:pPr>
            <w:r w:rsidRPr="004B1F0D">
              <w:rPr>
                <w:rStyle w:val="Hyperlink"/>
                <w:rFonts w:ascii="Times New Roman" w:hAnsi="Times New Roman"/>
                <w:b/>
                <w:color w:val="auto"/>
                <w:lang w:val="pt-PT"/>
              </w:rPr>
              <w:t xml:space="preserve">REGRA_PREENCHIMENTO_PAIS_A_PAIS: </w:t>
            </w:r>
            <w:r w:rsidRPr="004B1F0D">
              <w:rPr>
                <w:rStyle w:val="Hyperlink"/>
                <w:rFonts w:ascii="Times New Roman" w:hAnsi="Times New Roman"/>
                <w:bCs/>
                <w:color w:val="auto"/>
                <w:lang w:val="pt-PT"/>
              </w:rPr>
              <w:t>Verifica, quando 0000.TIP_ECF é igual a “2” (ECF da SCP), se 0020.IND_PAIS_A_PAIS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4B1F0D" w:rsidRDefault="004D3026" w:rsidP="004D3026">
            <w:pPr>
              <w:pStyle w:val="PSDS-CorpodeTexto0"/>
              <w:rPr>
                <w:rFonts w:ascii="Times New Roman" w:hAnsi="Times New Roman"/>
                <w:bCs/>
                <w:lang w:val="en-US"/>
              </w:rPr>
            </w:pPr>
            <w:r w:rsidRPr="004B1F0D">
              <w:rPr>
                <w:rFonts w:ascii="Times New Roman" w:hAnsi="Times New Roman"/>
                <w:bCs/>
                <w:lang w:val="en-US"/>
              </w:rPr>
              <w:t>Erro</w:t>
            </w:r>
          </w:p>
        </w:tc>
      </w:tr>
    </w:tbl>
    <w:p w14:paraId="11BC75CD" w14:textId="77777777" w:rsidR="00E07B4F" w:rsidRPr="004B1F0D" w:rsidRDefault="00E07B4F" w:rsidP="009C488E">
      <w:pPr>
        <w:pStyle w:val="Corpodetexto"/>
        <w:rPr>
          <w:rFonts w:ascii="Times New Roman" w:hAnsi="Times New Roman"/>
          <w:b/>
          <w:color w:val="002060"/>
          <w:szCs w:val="20"/>
        </w:rPr>
      </w:pPr>
    </w:p>
    <w:p w14:paraId="0B199447" w14:textId="77777777" w:rsidR="003B51BF" w:rsidRDefault="003B51BF" w:rsidP="009C488E">
      <w:pPr>
        <w:pStyle w:val="Corpodetexto"/>
        <w:rPr>
          <w:rFonts w:ascii="Times New Roman" w:hAnsi="Times New Roman"/>
          <w:b/>
          <w:color w:val="002060"/>
          <w:szCs w:val="20"/>
        </w:rPr>
      </w:pPr>
    </w:p>
    <w:p w14:paraId="6F2E13BA" w14:textId="77777777" w:rsidR="003B51BF" w:rsidRDefault="003B51BF" w:rsidP="009C488E">
      <w:pPr>
        <w:pStyle w:val="Corpodetexto"/>
        <w:rPr>
          <w:rFonts w:ascii="Times New Roman" w:hAnsi="Times New Roman"/>
          <w:b/>
          <w:color w:val="002060"/>
          <w:szCs w:val="20"/>
        </w:rPr>
      </w:pPr>
    </w:p>
    <w:p w14:paraId="045D422F" w14:textId="77777777" w:rsidR="003B51BF" w:rsidRDefault="003B51BF" w:rsidP="009C488E">
      <w:pPr>
        <w:pStyle w:val="Corpodetexto"/>
        <w:rPr>
          <w:rFonts w:ascii="Times New Roman" w:hAnsi="Times New Roman"/>
          <w:b/>
          <w:color w:val="002060"/>
          <w:szCs w:val="20"/>
        </w:rPr>
      </w:pPr>
    </w:p>
    <w:p w14:paraId="63A8B413" w14:textId="77777777" w:rsidR="003B51BF" w:rsidRDefault="003B51BF" w:rsidP="009C488E">
      <w:pPr>
        <w:pStyle w:val="Corpodetexto"/>
        <w:rPr>
          <w:rFonts w:ascii="Times New Roman" w:hAnsi="Times New Roman"/>
          <w:b/>
          <w:color w:val="002060"/>
          <w:szCs w:val="20"/>
        </w:rPr>
      </w:pPr>
    </w:p>
    <w:p w14:paraId="602BBFF5" w14:textId="77777777" w:rsidR="003B51BF" w:rsidRDefault="003B51BF" w:rsidP="009C488E">
      <w:pPr>
        <w:pStyle w:val="Corpodetexto"/>
        <w:rPr>
          <w:rFonts w:ascii="Times New Roman" w:hAnsi="Times New Roman"/>
          <w:b/>
          <w:color w:val="002060"/>
          <w:szCs w:val="20"/>
        </w:rPr>
      </w:pPr>
    </w:p>
    <w:p w14:paraId="27C7CD2F" w14:textId="77777777" w:rsidR="003B51BF" w:rsidRDefault="003B51BF" w:rsidP="009C488E">
      <w:pPr>
        <w:pStyle w:val="Corpodetexto"/>
        <w:rPr>
          <w:rFonts w:ascii="Times New Roman" w:hAnsi="Times New Roman"/>
          <w:b/>
          <w:color w:val="002060"/>
          <w:szCs w:val="20"/>
        </w:rPr>
      </w:pPr>
    </w:p>
    <w:p w14:paraId="14D9DE6F" w14:textId="77777777" w:rsidR="003B51BF" w:rsidRDefault="003B51BF" w:rsidP="009C488E">
      <w:pPr>
        <w:pStyle w:val="Corpodetexto"/>
        <w:rPr>
          <w:rFonts w:ascii="Times New Roman" w:hAnsi="Times New Roman"/>
          <w:b/>
          <w:color w:val="002060"/>
          <w:szCs w:val="20"/>
        </w:rPr>
      </w:pPr>
    </w:p>
    <w:p w14:paraId="2CA573C5" w14:textId="77777777" w:rsidR="003B51BF" w:rsidRDefault="003B51BF" w:rsidP="009C488E">
      <w:pPr>
        <w:pStyle w:val="Corpodetexto"/>
        <w:rPr>
          <w:rFonts w:ascii="Times New Roman" w:hAnsi="Times New Roman"/>
          <w:b/>
          <w:color w:val="002060"/>
          <w:szCs w:val="20"/>
        </w:rPr>
      </w:pPr>
    </w:p>
    <w:p w14:paraId="05FFF9D7" w14:textId="6257243B" w:rsidR="00342F1D"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2061B4" w14:textId="77777777" w:rsidR="00342F1D" w:rsidRPr="004B1F0D" w:rsidRDefault="00342F1D" w:rsidP="009C488E">
      <w:pPr>
        <w:pStyle w:val="Corpodetexto"/>
        <w:rPr>
          <w:rFonts w:ascii="Times New Roman" w:hAnsi="Times New Roman"/>
          <w:b/>
          <w:color w:val="002060"/>
          <w:szCs w:val="20"/>
        </w:rPr>
      </w:pPr>
    </w:p>
    <w:p w14:paraId="1D5123DD" w14:textId="08579779" w:rsidR="009C488E"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0020</w:t>
      </w:r>
      <w:r w:rsidR="00270311" w:rsidRPr="004B1F0D">
        <w:rPr>
          <w:rFonts w:ascii="Times New Roman" w:hAnsi="Times New Roman"/>
          <w:b/>
          <w:color w:val="002060"/>
          <w:szCs w:val="20"/>
        </w:rPr>
        <w:t>|2</w:t>
      </w:r>
      <w:r w:rsidR="0037345B" w:rsidRPr="004B1F0D">
        <w:rPr>
          <w:rFonts w:ascii="Times New Roman" w:hAnsi="Times New Roman"/>
          <w:b/>
          <w:color w:val="002060"/>
          <w:szCs w:val="20"/>
        </w:rPr>
        <w:t>|0|N|N|S|N|N|S|N|N|N|N|S|N|S|N|</w:t>
      </w:r>
      <w:r w:rsidR="002070F8" w:rsidRPr="004B1F0D">
        <w:rPr>
          <w:rFonts w:ascii="Times New Roman" w:hAnsi="Times New Roman"/>
          <w:b/>
          <w:color w:val="002060"/>
          <w:szCs w:val="20"/>
        </w:rPr>
        <w:t>N|N|N|N|N|N|N|N|N|N|N|</w:t>
      </w:r>
      <w:r w:rsidR="00D2437D" w:rsidRPr="004B1F0D">
        <w:rPr>
          <w:rFonts w:ascii="Times New Roman" w:hAnsi="Times New Roman"/>
          <w:b/>
          <w:color w:val="002060"/>
          <w:szCs w:val="20"/>
        </w:rPr>
        <w:t>N|</w:t>
      </w:r>
    </w:p>
    <w:p w14:paraId="4CD99739" w14:textId="77777777" w:rsidR="009C488E" w:rsidRPr="004B1F0D" w:rsidRDefault="009C488E" w:rsidP="009C488E">
      <w:pPr>
        <w:pStyle w:val="Corpodetexto"/>
        <w:ind w:firstLine="708"/>
        <w:rPr>
          <w:rFonts w:ascii="Times New Roman" w:hAnsi="Times New Roman"/>
          <w:color w:val="002060"/>
          <w:szCs w:val="20"/>
        </w:rPr>
      </w:pPr>
      <w:r w:rsidRPr="004B1F0D">
        <w:rPr>
          <w:rFonts w:ascii="Times New Roman" w:hAnsi="Times New Roman"/>
          <w:color w:val="002060"/>
          <w:szCs w:val="20"/>
        </w:rPr>
        <w:t>|0020|: Identificação do tipo do registro.</w:t>
      </w:r>
    </w:p>
    <w:p w14:paraId="528B398D" w14:textId="77777777" w:rsidR="009C488E" w:rsidRPr="004B1F0D" w:rsidRDefault="00270311" w:rsidP="009C488E">
      <w:pPr>
        <w:pStyle w:val="Corpodetexto"/>
        <w:ind w:firstLine="708"/>
        <w:rPr>
          <w:rFonts w:ascii="Times New Roman" w:hAnsi="Times New Roman"/>
          <w:color w:val="002060"/>
          <w:szCs w:val="20"/>
        </w:rPr>
      </w:pPr>
      <w:r w:rsidRPr="004B1F0D">
        <w:rPr>
          <w:rFonts w:ascii="Times New Roman" w:hAnsi="Times New Roman"/>
          <w:color w:val="002060"/>
          <w:szCs w:val="20"/>
        </w:rPr>
        <w:t>|2</w:t>
      </w:r>
      <w:r w:rsidR="009C488E" w:rsidRPr="004B1F0D">
        <w:rPr>
          <w:rFonts w:ascii="Times New Roman" w:hAnsi="Times New Roman"/>
          <w:color w:val="002060"/>
          <w:szCs w:val="20"/>
        </w:rPr>
        <w:t xml:space="preserve">|: </w:t>
      </w:r>
      <w:r w:rsidR="0037345B" w:rsidRPr="004B1F0D">
        <w:rPr>
          <w:rFonts w:ascii="Times New Roman" w:hAnsi="Times New Roman"/>
          <w:color w:val="002060"/>
          <w:szCs w:val="20"/>
        </w:rPr>
        <w:t>PJ sujeita à a</w:t>
      </w:r>
      <w:r w:rsidRPr="004B1F0D">
        <w:rPr>
          <w:rFonts w:ascii="Times New Roman" w:hAnsi="Times New Roman"/>
          <w:color w:val="002060"/>
          <w:szCs w:val="20"/>
        </w:rPr>
        <w:t>líquota da CSLL de 17%</w:t>
      </w:r>
      <w:r w:rsidR="0037345B" w:rsidRPr="004B1F0D">
        <w:rPr>
          <w:rFonts w:ascii="Times New Roman" w:hAnsi="Times New Roman"/>
          <w:color w:val="002060"/>
          <w:szCs w:val="20"/>
        </w:rPr>
        <w:t>.</w:t>
      </w:r>
    </w:p>
    <w:p w14:paraId="422BB9E1"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0|: Quantidade de SCP da PJ (Não há SCP).</w:t>
      </w:r>
    </w:p>
    <w:p w14:paraId="2286B68B"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dministração de fundos e clubes de investimento (N = Não).</w:t>
      </w:r>
    </w:p>
    <w:p w14:paraId="2515C91D"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685FA5" w:rsidRPr="004B1F0D">
        <w:rPr>
          <w:rFonts w:ascii="Times New Roman" w:hAnsi="Times New Roman"/>
          <w:color w:val="002060"/>
          <w:szCs w:val="20"/>
        </w:rPr>
        <w:t>Participações</w:t>
      </w:r>
      <w:r w:rsidRPr="004B1F0D">
        <w:rPr>
          <w:rFonts w:ascii="Times New Roman" w:hAnsi="Times New Roman"/>
          <w:color w:val="002060"/>
          <w:szCs w:val="20"/>
        </w:rPr>
        <w:t xml:space="preserve"> em consórcio de empresa (N = Não).</w:t>
      </w:r>
    </w:p>
    <w:p w14:paraId="4FD13679"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Operações com o exterior (S = Sim).</w:t>
      </w:r>
    </w:p>
    <w:p w14:paraId="2823B11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Operações com pessoa vinculada/interposta pessoa/país com tributação favorecida (N = Não).</w:t>
      </w:r>
    </w:p>
    <w:p w14:paraId="7C4DF08F"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J enquadrada nos artigos 48 ou 49 da IN RFB n</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1.312/2012 (N = Não).</w:t>
      </w:r>
    </w:p>
    <w:p w14:paraId="55128E0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ões no exterior (S = Sim).</w:t>
      </w:r>
    </w:p>
    <w:p w14:paraId="43E00BA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tividade rural (N = Não).</w:t>
      </w:r>
    </w:p>
    <w:p w14:paraId="052B9602"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Lucro da exploração (N = Não).</w:t>
      </w:r>
    </w:p>
    <w:p w14:paraId="74266EC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Isenção e redução do imposto para lucro presumido (N = Não).</w:t>
      </w:r>
    </w:p>
    <w:p w14:paraId="01743D3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Finor/Finam/Funres (N = Não).</w:t>
      </w:r>
    </w:p>
    <w:p w14:paraId="7AF9C8D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ão permanente em coligadas ou controladas (S = Sim).</w:t>
      </w:r>
    </w:p>
    <w:p w14:paraId="6472F0C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Rendimento do exterior ou de não residentes (N = Não).</w:t>
      </w:r>
    </w:p>
    <w:p w14:paraId="288C048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Ativos no exterior (S = Sim).</w:t>
      </w:r>
    </w:p>
    <w:p w14:paraId="02C870A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agamentos ao exterior ou a não residentes (N = Não).</w:t>
      </w:r>
    </w:p>
    <w:p w14:paraId="5E95F58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omércio eletrônico e tecnologia da informação (N = Não).</w:t>
      </w:r>
    </w:p>
    <w:p w14:paraId="39FA2859"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recebidos do Brasil e do exterior (N = Não).</w:t>
      </w:r>
    </w:p>
    <w:p w14:paraId="4CEAAE0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pagos a beneficiários do Brasil e do exterior (N = Não).</w:t>
      </w:r>
    </w:p>
    <w:p w14:paraId="6224331D"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endimentos relativos a serviços, juros e dividendos recebidos do Brasil e do exterior (N = Não).</w:t>
      </w:r>
    </w:p>
    <w:p w14:paraId="21C9CC2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Inovação tecnológica e desenvolvimento tecnológico (N = Não).</w:t>
      </w:r>
    </w:p>
    <w:p w14:paraId="18BCCBC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apacitação de informática e inclusão digital (N = Não).</w:t>
      </w:r>
    </w:p>
    <w:p w14:paraId="1DE37D5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ólo industrial de Manaus e Amazônia Ocidental (N = Não).</w:t>
      </w:r>
    </w:p>
    <w:p w14:paraId="24C2AC6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Zonas de processamento de exportação (N = Não).</w:t>
      </w:r>
    </w:p>
    <w:p w14:paraId="5B5C8963"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Áreas de livre comércio (N = Não).</w:t>
      </w:r>
    </w:p>
    <w:p w14:paraId="080F8DFC" w14:textId="77777777" w:rsidR="00D2437D" w:rsidRPr="004B1F0D" w:rsidRDefault="00D2437D"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Derex (N = Não).</w:t>
      </w:r>
    </w:p>
    <w:p w14:paraId="57C6A90E" w14:textId="77777777" w:rsidR="005276B5" w:rsidRPr="004B1F0D" w:rsidRDefault="005276B5">
      <w:pPr>
        <w:spacing w:after="200" w:line="276" w:lineRule="auto"/>
        <w:rPr>
          <w:b/>
          <w:bCs/>
          <w:color w:val="0000FF"/>
          <w:szCs w:val="20"/>
        </w:rPr>
      </w:pPr>
      <w:r w:rsidRPr="004B1F0D">
        <w:rPr>
          <w:color w:val="0000FF"/>
          <w:szCs w:val="20"/>
        </w:rPr>
        <w:br w:type="page"/>
      </w:r>
    </w:p>
    <w:p w14:paraId="7B5053E0" w14:textId="77777777" w:rsidR="005276B5" w:rsidRPr="003B51BF" w:rsidRDefault="005276B5" w:rsidP="00867F54">
      <w:pPr>
        <w:pStyle w:val="Ttulo4"/>
        <w:rPr>
          <w:highlight w:val="yellow"/>
        </w:rPr>
      </w:pPr>
      <w:bookmarkStart w:id="90" w:name="_Toc156228209"/>
      <w:r w:rsidRPr="003B51BF">
        <w:rPr>
          <w:highlight w:val="yellow"/>
        </w:rPr>
        <w:t>Registro 0021: Parâmetros de Identificação dos Tipos de Programa</w:t>
      </w:r>
      <w:bookmarkEnd w:id="90"/>
    </w:p>
    <w:p w14:paraId="53AEB7C1" w14:textId="77777777" w:rsidR="005276B5" w:rsidRPr="003B51BF" w:rsidRDefault="005276B5" w:rsidP="005276B5">
      <w:pPr>
        <w:pStyle w:val="PSDS-CorpodeTexto0"/>
        <w:ind w:firstLine="708"/>
        <w:jc w:val="both"/>
        <w:rPr>
          <w:rFonts w:ascii="Times New Roman" w:hAnsi="Times New Roman"/>
          <w:highlight w:val="yellow"/>
          <w:lang w:val="pt-PT"/>
        </w:rPr>
      </w:pPr>
    </w:p>
    <w:p w14:paraId="174D48F1" w14:textId="77777777" w:rsidR="00380CDC" w:rsidRPr="003B51BF" w:rsidRDefault="00380CDC" w:rsidP="00380CDC">
      <w:pPr>
        <w:pStyle w:val="PSDS-CorpodeTexto0"/>
        <w:ind w:firstLine="708"/>
        <w:jc w:val="both"/>
        <w:rPr>
          <w:rFonts w:ascii="Times New Roman" w:hAnsi="Times New Roman" w:cs="Times New Roman"/>
          <w:highlight w:val="yellow"/>
          <w:lang w:val="pt-PT"/>
        </w:rPr>
      </w:pPr>
      <w:r w:rsidRPr="003B51BF">
        <w:rPr>
          <w:rFonts w:ascii="Times New Roman" w:hAnsi="Times New Roman" w:cs="Times New Roman"/>
          <w:highlight w:val="yellow"/>
          <w:lang w:val="pt-PT"/>
        </w:rPr>
        <w:t>Identifica se a pessoa jurídica é:</w:t>
      </w:r>
    </w:p>
    <w:p w14:paraId="0AF4144E" w14:textId="77777777" w:rsidR="00380CDC" w:rsidRPr="003B51BF" w:rsidRDefault="00380CDC" w:rsidP="00380CDC">
      <w:pPr>
        <w:pStyle w:val="PSDS-CorpodeTexto0"/>
        <w:ind w:firstLine="708"/>
        <w:jc w:val="both"/>
        <w:rPr>
          <w:rFonts w:ascii="Times New Roman" w:hAnsi="Times New Roman" w:cs="Times New Roman"/>
          <w:highlight w:val="yellow"/>
          <w:lang w:val="pt-PT"/>
        </w:rPr>
      </w:pPr>
    </w:p>
    <w:p w14:paraId="50BBA424" w14:textId="77777777" w:rsidR="00380CDC" w:rsidRPr="003B51BF" w:rsidRDefault="00380CDC" w:rsidP="00380CDC">
      <w:pPr>
        <w:jc w:val="both"/>
        <w:rPr>
          <w:rFonts w:cs="Times New Roman"/>
          <w:bCs/>
          <w:szCs w:val="20"/>
          <w:highlight w:val="yellow"/>
        </w:rPr>
      </w:pPr>
      <w:r w:rsidRPr="003B51BF">
        <w:rPr>
          <w:rFonts w:cs="Times New Roman"/>
          <w:bCs/>
          <w:szCs w:val="20"/>
          <w:highlight w:val="yellow"/>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4994CE92" w14:textId="77777777" w:rsidR="00380CDC" w:rsidRPr="003B51BF" w:rsidRDefault="00380CDC" w:rsidP="00380CDC">
      <w:pPr>
        <w:jc w:val="both"/>
        <w:rPr>
          <w:rFonts w:cs="Times New Roman"/>
          <w:bCs/>
          <w:szCs w:val="20"/>
          <w:highlight w:val="yellow"/>
        </w:rPr>
      </w:pPr>
    </w:p>
    <w:p w14:paraId="6CC59A8B" w14:textId="77777777" w:rsidR="00380CDC" w:rsidRPr="003B51BF" w:rsidRDefault="00380CDC" w:rsidP="00380CDC">
      <w:pPr>
        <w:jc w:val="both"/>
        <w:rPr>
          <w:rFonts w:cs="Times New Roman"/>
          <w:bCs/>
          <w:szCs w:val="20"/>
          <w:highlight w:val="yellow"/>
        </w:rPr>
      </w:pPr>
      <w:r w:rsidRPr="003B51BF">
        <w:rPr>
          <w:rFonts w:cs="Times New Roman"/>
          <w:bCs/>
          <w:szCs w:val="20"/>
          <w:highlight w:val="yellow"/>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3C6A8B9" w14:textId="77777777" w:rsidR="00380CDC" w:rsidRPr="003B51BF" w:rsidRDefault="00380CDC" w:rsidP="00380CDC">
      <w:pPr>
        <w:jc w:val="both"/>
        <w:rPr>
          <w:rFonts w:cs="Times New Roman"/>
          <w:bCs/>
          <w:szCs w:val="20"/>
          <w:highlight w:val="yellow"/>
        </w:rPr>
      </w:pPr>
    </w:p>
    <w:p w14:paraId="2743C682" w14:textId="77777777" w:rsidR="00380CDC" w:rsidRPr="003B51BF" w:rsidRDefault="00380CDC" w:rsidP="00380CDC">
      <w:pPr>
        <w:jc w:val="both"/>
        <w:rPr>
          <w:rFonts w:cs="Times New Roman"/>
          <w:bCs/>
          <w:szCs w:val="20"/>
          <w:highlight w:val="yellow"/>
        </w:rPr>
      </w:pPr>
      <w:r w:rsidRPr="003B51BF">
        <w:rPr>
          <w:rFonts w:cs="Times New Roman"/>
          <w:bCs/>
          <w:szCs w:val="20"/>
          <w:highlight w:val="yellow"/>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36A52964" w14:textId="77777777" w:rsidR="00380CDC" w:rsidRPr="003B51BF" w:rsidRDefault="00380CDC" w:rsidP="00380CDC">
      <w:pPr>
        <w:jc w:val="both"/>
        <w:rPr>
          <w:rFonts w:cs="Times New Roman"/>
          <w:bCs/>
          <w:szCs w:val="20"/>
          <w:highlight w:val="yellow"/>
        </w:rPr>
      </w:pPr>
    </w:p>
    <w:p w14:paraId="7931AF8D" w14:textId="3FB6370F" w:rsidR="00380CDC" w:rsidRPr="003B51BF" w:rsidRDefault="005435A4" w:rsidP="00380CDC">
      <w:pPr>
        <w:jc w:val="both"/>
        <w:rPr>
          <w:rFonts w:cs="Times New Roman"/>
          <w:bCs/>
          <w:szCs w:val="20"/>
          <w:highlight w:val="yellow"/>
        </w:rPr>
      </w:pPr>
      <w:r w:rsidRPr="003B51BF">
        <w:rPr>
          <w:rFonts w:cs="Times New Roman"/>
          <w:bCs/>
          <w:szCs w:val="20"/>
          <w:highlight w:val="yellow"/>
        </w:rPr>
        <w:t>d</w:t>
      </w:r>
      <w:r w:rsidR="00380CDC" w:rsidRPr="003B51BF">
        <w:rPr>
          <w:rFonts w:cs="Times New Roman"/>
          <w:bCs/>
          <w:szCs w:val="20"/>
          <w:highlight w:val="yellow"/>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69FFF236" w14:textId="77777777" w:rsidR="00380CDC" w:rsidRPr="003B51BF" w:rsidRDefault="00380CDC" w:rsidP="00380CDC">
      <w:pPr>
        <w:jc w:val="both"/>
        <w:rPr>
          <w:rFonts w:cs="Times New Roman"/>
          <w:bCs/>
          <w:szCs w:val="20"/>
          <w:highlight w:val="yellow"/>
        </w:rPr>
      </w:pPr>
    </w:p>
    <w:p w14:paraId="14EF3A5C" w14:textId="40D6E4FF" w:rsidR="00380CDC" w:rsidRPr="003B51BF" w:rsidRDefault="00380CDC" w:rsidP="00380CDC">
      <w:pPr>
        <w:jc w:val="both"/>
        <w:rPr>
          <w:rFonts w:cs="Times New Roman"/>
          <w:bCs/>
          <w:szCs w:val="20"/>
          <w:highlight w:val="yellow"/>
        </w:rPr>
      </w:pPr>
      <w:r w:rsidRPr="003B51BF">
        <w:rPr>
          <w:rFonts w:cs="Times New Roman"/>
          <w:bCs/>
          <w:szCs w:val="20"/>
          <w:highlight w:val="yellow"/>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9E87EE" w14:textId="77777777" w:rsidR="00380CDC" w:rsidRPr="003B51BF" w:rsidRDefault="00380CDC" w:rsidP="00380CDC">
      <w:pPr>
        <w:jc w:val="both"/>
        <w:rPr>
          <w:rFonts w:cs="Times New Roman"/>
          <w:bCs/>
          <w:szCs w:val="20"/>
          <w:highlight w:val="yellow"/>
        </w:rPr>
      </w:pPr>
    </w:p>
    <w:p w14:paraId="68A03BA5" w14:textId="3DC53AB9" w:rsidR="00380CDC" w:rsidRPr="003B51BF" w:rsidRDefault="00380CDC" w:rsidP="00380CDC">
      <w:pPr>
        <w:jc w:val="both"/>
        <w:rPr>
          <w:rFonts w:cs="Times New Roman"/>
          <w:bCs/>
          <w:szCs w:val="20"/>
          <w:highlight w:val="yellow"/>
        </w:rPr>
      </w:pPr>
      <w:r w:rsidRPr="003B51BF">
        <w:rPr>
          <w:rFonts w:cs="Times New Roman"/>
          <w:bCs/>
          <w:szCs w:val="20"/>
          <w:highlight w:val="yellow"/>
        </w:rPr>
        <w:t>f) beneficiária do Regime Especial Tributário para a Indústria de Defesa (Retid), nos termos e condições estabelecidos na Lei nº 12.598, de 22 de março de 2012, ou  </w:t>
      </w:r>
    </w:p>
    <w:p w14:paraId="661D0FE4" w14:textId="77777777" w:rsidR="00380CDC" w:rsidRPr="003B51BF" w:rsidRDefault="00380CDC" w:rsidP="00380CDC">
      <w:pPr>
        <w:jc w:val="both"/>
        <w:rPr>
          <w:rFonts w:cs="Times New Roman"/>
          <w:bCs/>
          <w:szCs w:val="20"/>
          <w:highlight w:val="yellow"/>
        </w:rPr>
      </w:pPr>
    </w:p>
    <w:p w14:paraId="14EFF727"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54E95D32" w14:textId="77777777" w:rsidR="00380CDC" w:rsidRPr="003B51BF" w:rsidRDefault="00380CDC" w:rsidP="00380CDC">
      <w:pPr>
        <w:pStyle w:val="PSDS-CorpodeTexto0"/>
        <w:jc w:val="both"/>
        <w:rPr>
          <w:rFonts w:ascii="Times New Roman" w:hAnsi="Times New Roman" w:cs="Times New Roman"/>
          <w:highlight w:val="yellow"/>
          <w:lang w:val="pt-PT"/>
        </w:rPr>
      </w:pPr>
    </w:p>
    <w:p w14:paraId="17A932B0"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510A5683" w14:textId="77777777" w:rsidR="00380CDC" w:rsidRPr="003B51BF" w:rsidRDefault="00380CDC" w:rsidP="00380CDC">
      <w:pPr>
        <w:pStyle w:val="PSDS-CorpodeTexto0"/>
        <w:jc w:val="both"/>
        <w:rPr>
          <w:rFonts w:ascii="Times New Roman" w:hAnsi="Times New Roman" w:cs="Times New Roman"/>
          <w:highlight w:val="yellow"/>
          <w:lang w:val="pt-PT"/>
        </w:rPr>
      </w:pPr>
    </w:p>
    <w:p w14:paraId="14A5D1DC"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i) com opção efetivada pela RFB para o Regime Especial de Tributação Aplicável às Incorporações Imobiliárias objeto de patrimônio de afetação (RET-II), de que tratam os arts. 1º a 11-A da Lei nº 10.931, de 2 de agosto de 2004.</w:t>
      </w:r>
    </w:p>
    <w:p w14:paraId="38709879" w14:textId="77777777" w:rsidR="00380CDC" w:rsidRPr="003B51BF" w:rsidRDefault="00380CDC" w:rsidP="00380CDC">
      <w:pPr>
        <w:pStyle w:val="PSDS-CorpodeTexto0"/>
        <w:jc w:val="both"/>
        <w:rPr>
          <w:rFonts w:ascii="Times New Roman" w:hAnsi="Times New Roman" w:cs="Times New Roman"/>
          <w:highlight w:val="yellow"/>
          <w:lang w:val="pt-PT"/>
        </w:rPr>
      </w:pPr>
    </w:p>
    <w:p w14:paraId="52963299"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671FECD9" w14:textId="77777777" w:rsidR="00380CDC" w:rsidRPr="003B51BF" w:rsidRDefault="00380CDC" w:rsidP="00380CDC">
      <w:pPr>
        <w:pStyle w:val="PSDS-CorpodeTexto0"/>
        <w:jc w:val="both"/>
        <w:rPr>
          <w:rFonts w:ascii="Times New Roman" w:hAnsi="Times New Roman" w:cs="Times New Roman"/>
          <w:highlight w:val="yellow"/>
          <w:lang w:val="pt-PT"/>
        </w:rPr>
      </w:pPr>
    </w:p>
    <w:p w14:paraId="4ECE35CB"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7F29B57" w14:textId="77777777" w:rsidR="00380CDC" w:rsidRPr="003B51BF" w:rsidRDefault="00380CDC" w:rsidP="00380CDC">
      <w:pPr>
        <w:pStyle w:val="PSDS-CorpodeTexto0"/>
        <w:jc w:val="both"/>
        <w:rPr>
          <w:rFonts w:ascii="Times New Roman" w:hAnsi="Times New Roman" w:cs="Times New Roman"/>
          <w:highlight w:val="yellow"/>
          <w:lang w:val="pt-PT"/>
        </w:rPr>
      </w:pPr>
    </w:p>
    <w:p w14:paraId="113E3658"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1AB78A5D" w14:textId="77777777" w:rsidR="00380CDC" w:rsidRPr="003B51BF" w:rsidRDefault="00380CDC" w:rsidP="00380CDC">
      <w:pPr>
        <w:pStyle w:val="PSDS-CorpodeTexto0"/>
        <w:jc w:val="both"/>
        <w:rPr>
          <w:rFonts w:ascii="Times New Roman" w:hAnsi="Times New Roman" w:cs="Times New Roman"/>
          <w:highlight w:val="yellow"/>
          <w:lang w:val="pt-PT"/>
        </w:rPr>
      </w:pPr>
    </w:p>
    <w:p w14:paraId="0E43D4B3"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5B43925F" w14:textId="77777777" w:rsidR="00380CDC" w:rsidRPr="003B51BF" w:rsidRDefault="00380CDC" w:rsidP="00380CDC">
      <w:pPr>
        <w:pStyle w:val="PSDS-CorpodeTexto0"/>
        <w:jc w:val="both"/>
        <w:rPr>
          <w:rFonts w:ascii="Times New Roman" w:hAnsi="Times New Roman" w:cs="Times New Roman"/>
          <w:highlight w:val="yellow"/>
          <w:lang w:val="pt-PT"/>
        </w:rPr>
      </w:pPr>
    </w:p>
    <w:p w14:paraId="4A531AF5" w14:textId="77777777"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713DF7AD" w14:textId="77777777" w:rsidR="00380CDC" w:rsidRPr="003B51BF" w:rsidRDefault="00380CDC" w:rsidP="00380CDC">
      <w:pPr>
        <w:pStyle w:val="PSDS-CorpodeTexto0"/>
        <w:jc w:val="both"/>
        <w:rPr>
          <w:rFonts w:ascii="Times New Roman" w:hAnsi="Times New Roman" w:cs="Times New Roman"/>
          <w:highlight w:val="yellow"/>
          <w:lang w:val="pt-PT"/>
        </w:rPr>
      </w:pPr>
    </w:p>
    <w:p w14:paraId="71539D68" w14:textId="4AF23FB8" w:rsidR="00380CDC" w:rsidRPr="003B51BF" w:rsidRDefault="00380CDC" w:rsidP="00380CDC">
      <w:pPr>
        <w:pStyle w:val="PSDS-CorpodeTexto0"/>
        <w:jc w:val="both"/>
        <w:rPr>
          <w:rFonts w:ascii="Times New Roman" w:hAnsi="Times New Roman" w:cs="Times New Roman"/>
          <w:highlight w:val="yellow"/>
          <w:lang w:val="pt-PT"/>
        </w:rPr>
      </w:pPr>
      <w:r w:rsidRPr="003B51BF">
        <w:rPr>
          <w:rFonts w:ascii="Times New Roman" w:hAnsi="Times New Roman" w:cs="Times New Roman"/>
          <w:highlight w:val="yellow"/>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4A8346D7" w14:textId="29418D82" w:rsidR="005435A4" w:rsidRPr="003B51BF" w:rsidRDefault="005435A4" w:rsidP="00380CDC">
      <w:pPr>
        <w:pStyle w:val="PSDS-CorpodeTexto0"/>
        <w:jc w:val="both"/>
        <w:rPr>
          <w:rFonts w:ascii="Times New Roman" w:hAnsi="Times New Roman" w:cs="Times New Roman"/>
          <w:highlight w:val="yellow"/>
          <w:lang w:val="pt-PT"/>
        </w:rPr>
      </w:pPr>
    </w:p>
    <w:p w14:paraId="6BAD170E" w14:textId="77777777" w:rsidR="00110D73" w:rsidRPr="003B51BF" w:rsidRDefault="00110D73" w:rsidP="00546BD9">
      <w:pPr>
        <w:pStyle w:val="PSDS-CorpodeTexto0"/>
        <w:rPr>
          <w:rFonts w:ascii="Times New Roman" w:hAnsi="Times New Roman"/>
          <w:highlight w:val="yellow"/>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072D1" w:rsidRPr="003B51BF" w14:paraId="2AA212D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REGISTRO 0021: PARÂMETROS DE IDENTIFICAÇÃO DOS TIPOS DE PROGRAMA</w:t>
            </w:r>
          </w:p>
        </w:tc>
      </w:tr>
      <w:tr w:rsidR="00A072D1" w:rsidRPr="003B51BF" w14:paraId="35C0B134" w14:textId="77777777" w:rsidTr="003B51BF">
        <w:trPr>
          <w:trHeight w:val="885"/>
          <w:jc w:val="center"/>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Regras de Validação do Registro</w:t>
            </w:r>
            <w:r w:rsidRPr="003B51BF">
              <w:rPr>
                <w:rFonts w:eastAsia="Times New Roman" w:cs="Times New Roman"/>
                <w:b/>
                <w:bCs/>
                <w:color w:val="000000"/>
                <w:szCs w:val="20"/>
                <w:highlight w:val="yellow"/>
                <w:lang w:eastAsia="pt-BR"/>
              </w:rPr>
              <w:br/>
              <w:t>[REGRA_0021_PREENCHIDO]</w:t>
            </w:r>
            <w:r w:rsidRPr="003B51BF">
              <w:rPr>
                <w:rFonts w:eastAsia="Times New Roman" w:cs="Times New Roman"/>
                <w:b/>
                <w:bCs/>
                <w:color w:val="000000"/>
                <w:szCs w:val="20"/>
                <w:highlight w:val="yellow"/>
                <w:lang w:eastAsia="pt-BR"/>
              </w:rPr>
              <w:br/>
              <w:t>Se 0020.IND_PJ_HAB = “S”, pelo menos um campo do registro deve estar marcado com “S”.</w:t>
            </w:r>
          </w:p>
        </w:tc>
      </w:tr>
      <w:tr w:rsidR="00A072D1" w:rsidRPr="003B51BF" w14:paraId="2418BEF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Ocorrência – 0:1</w:t>
            </w:r>
          </w:p>
        </w:tc>
      </w:tr>
      <w:tr w:rsidR="00A072D1" w:rsidRPr="003B51BF" w14:paraId="406AED9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3B51BF" w:rsidRDefault="00A072D1" w:rsidP="00A072D1">
            <w:pP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Campo(s) chave: [REG]</w:t>
            </w:r>
          </w:p>
        </w:tc>
      </w:tr>
    </w:tbl>
    <w:p w14:paraId="61299BC9" w14:textId="77777777" w:rsidR="00805189" w:rsidRPr="003B51BF" w:rsidRDefault="00805189" w:rsidP="00805189">
      <w:pPr>
        <w:pStyle w:val="PSDS-CorpodeTexto0"/>
        <w:jc w:val="both"/>
        <w:rPr>
          <w:rFonts w:ascii="Times New Roman" w:hAnsi="Times New Roman"/>
          <w:highlight w:val="yellow"/>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A072D1" w:rsidRPr="003B51BF" w14:paraId="14754642" w14:textId="77777777" w:rsidTr="003B51BF">
        <w:trPr>
          <w:trHeight w:val="525"/>
          <w:tblHeader/>
          <w:jc w:val="center"/>
        </w:trPr>
        <w:tc>
          <w:tcPr>
            <w:tcW w:w="857" w:type="dxa"/>
            <w:shd w:val="clear" w:color="000000" w:fill="BFBFBF"/>
            <w:vAlign w:val="center"/>
            <w:hideMark/>
          </w:tcPr>
          <w:p w14:paraId="144A575F" w14:textId="77777777" w:rsidR="00A072D1" w:rsidRPr="003B51BF" w:rsidRDefault="00A072D1" w:rsidP="00A072D1">
            <w:pPr>
              <w:jc w:val="center"/>
              <w:rPr>
                <w:rFonts w:eastAsia="Times New Roman" w:cs="Times New Roman"/>
                <w:b/>
                <w:bCs/>
                <w:color w:val="000000"/>
                <w:szCs w:val="20"/>
                <w:highlight w:val="yellow"/>
                <w:lang w:eastAsia="pt-BR"/>
              </w:rPr>
            </w:pPr>
            <w:bookmarkStart w:id="91" w:name="_Hlk153377341"/>
            <w:r w:rsidRPr="003B51BF">
              <w:rPr>
                <w:rFonts w:eastAsia="Times New Roman" w:cs="Times New Roman"/>
                <w:b/>
                <w:bCs/>
                <w:color w:val="000000"/>
                <w:szCs w:val="20"/>
                <w:highlight w:val="yellow"/>
                <w:lang w:eastAsia="pt-BR"/>
              </w:rPr>
              <w:t>Nº</w:t>
            </w:r>
          </w:p>
        </w:tc>
        <w:tc>
          <w:tcPr>
            <w:tcW w:w="2518" w:type="dxa"/>
            <w:shd w:val="clear" w:color="000000" w:fill="BFBFBF"/>
            <w:vAlign w:val="center"/>
            <w:hideMark/>
          </w:tcPr>
          <w:p w14:paraId="030699D4"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Campo</w:t>
            </w:r>
          </w:p>
        </w:tc>
        <w:tc>
          <w:tcPr>
            <w:tcW w:w="6859" w:type="dxa"/>
            <w:shd w:val="clear" w:color="000000" w:fill="BFBFBF"/>
            <w:vAlign w:val="center"/>
            <w:hideMark/>
          </w:tcPr>
          <w:p w14:paraId="2F4803FA" w14:textId="77777777" w:rsidR="00A072D1" w:rsidRPr="003B51BF" w:rsidRDefault="00A072D1" w:rsidP="00546BD9">
            <w:pP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Descrição</w:t>
            </w:r>
          </w:p>
        </w:tc>
        <w:tc>
          <w:tcPr>
            <w:tcW w:w="876" w:type="dxa"/>
            <w:shd w:val="clear" w:color="000000" w:fill="BFBFBF"/>
            <w:vAlign w:val="center"/>
            <w:hideMark/>
          </w:tcPr>
          <w:p w14:paraId="78CD5CDE"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Tipo</w:t>
            </w:r>
          </w:p>
        </w:tc>
        <w:tc>
          <w:tcPr>
            <w:tcW w:w="963" w:type="dxa"/>
            <w:shd w:val="clear" w:color="000000" w:fill="BFBFBF"/>
            <w:vAlign w:val="center"/>
            <w:hideMark/>
          </w:tcPr>
          <w:p w14:paraId="7970B9B0"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Tamanho</w:t>
            </w:r>
          </w:p>
        </w:tc>
        <w:tc>
          <w:tcPr>
            <w:tcW w:w="905" w:type="dxa"/>
            <w:shd w:val="clear" w:color="000000" w:fill="BFBFBF"/>
            <w:vAlign w:val="center"/>
            <w:hideMark/>
          </w:tcPr>
          <w:p w14:paraId="74909DAE"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Decimal</w:t>
            </w:r>
          </w:p>
        </w:tc>
        <w:tc>
          <w:tcPr>
            <w:tcW w:w="1279" w:type="dxa"/>
            <w:shd w:val="clear" w:color="000000" w:fill="BFBFBF"/>
            <w:vAlign w:val="center"/>
            <w:hideMark/>
          </w:tcPr>
          <w:p w14:paraId="6AFE0914"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Valores Válidos</w:t>
            </w:r>
          </w:p>
        </w:tc>
        <w:tc>
          <w:tcPr>
            <w:tcW w:w="1163" w:type="dxa"/>
            <w:shd w:val="clear" w:color="000000" w:fill="BFBFBF"/>
            <w:vAlign w:val="center"/>
            <w:hideMark/>
          </w:tcPr>
          <w:p w14:paraId="2EAF419F"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Obrigatório</w:t>
            </w:r>
          </w:p>
        </w:tc>
      </w:tr>
      <w:tr w:rsidR="00A072D1" w:rsidRPr="003B51BF" w14:paraId="1D159E74" w14:textId="77777777" w:rsidTr="003B51BF">
        <w:trPr>
          <w:trHeight w:val="315"/>
          <w:jc w:val="center"/>
        </w:trPr>
        <w:tc>
          <w:tcPr>
            <w:tcW w:w="857" w:type="dxa"/>
            <w:shd w:val="clear" w:color="000000" w:fill="FFFFFF"/>
            <w:vAlign w:val="center"/>
            <w:hideMark/>
          </w:tcPr>
          <w:p w14:paraId="72150F1E"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w:t>
            </w:r>
          </w:p>
        </w:tc>
        <w:tc>
          <w:tcPr>
            <w:tcW w:w="2518" w:type="dxa"/>
            <w:shd w:val="clear" w:color="000000" w:fill="FFFFFF"/>
            <w:vAlign w:val="center"/>
            <w:hideMark/>
          </w:tcPr>
          <w:p w14:paraId="2CF1D422"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w:t>
            </w:r>
          </w:p>
        </w:tc>
        <w:tc>
          <w:tcPr>
            <w:tcW w:w="6859" w:type="dxa"/>
            <w:shd w:val="clear" w:color="000000" w:fill="FFFFFF"/>
            <w:vAlign w:val="center"/>
            <w:hideMark/>
          </w:tcPr>
          <w:p w14:paraId="5463D4EC" w14:textId="77777777"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Texto fixo contendo a identificação do registro (0021).</w:t>
            </w:r>
          </w:p>
        </w:tc>
        <w:tc>
          <w:tcPr>
            <w:tcW w:w="876" w:type="dxa"/>
            <w:shd w:val="clear" w:color="000000" w:fill="FFFFFF"/>
            <w:vAlign w:val="center"/>
            <w:hideMark/>
          </w:tcPr>
          <w:p w14:paraId="14EC40E5"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FFFFF"/>
            <w:vAlign w:val="center"/>
            <w:hideMark/>
          </w:tcPr>
          <w:p w14:paraId="46825EE4"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4</w:t>
            </w:r>
          </w:p>
        </w:tc>
        <w:tc>
          <w:tcPr>
            <w:tcW w:w="905" w:type="dxa"/>
            <w:shd w:val="clear" w:color="000000" w:fill="FFFFFF"/>
            <w:vAlign w:val="center"/>
            <w:hideMark/>
          </w:tcPr>
          <w:p w14:paraId="127F3888"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FFFFF"/>
            <w:vAlign w:val="center"/>
            <w:hideMark/>
          </w:tcPr>
          <w:p w14:paraId="35A87BDE"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0021]</w:t>
            </w:r>
          </w:p>
        </w:tc>
        <w:tc>
          <w:tcPr>
            <w:tcW w:w="1163" w:type="dxa"/>
            <w:shd w:val="clear" w:color="000000" w:fill="FFFFFF"/>
            <w:vAlign w:val="center"/>
            <w:hideMark/>
          </w:tcPr>
          <w:p w14:paraId="1BA4D1E9"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im</w:t>
            </w:r>
          </w:p>
        </w:tc>
      </w:tr>
      <w:tr w:rsidR="00A072D1" w:rsidRPr="003B51BF" w14:paraId="0A0FF99F" w14:textId="77777777" w:rsidTr="003B51BF">
        <w:trPr>
          <w:trHeight w:val="1035"/>
          <w:jc w:val="center"/>
        </w:trPr>
        <w:tc>
          <w:tcPr>
            <w:tcW w:w="857" w:type="dxa"/>
            <w:shd w:val="clear" w:color="000000" w:fill="F2F2F2"/>
            <w:vAlign w:val="center"/>
            <w:hideMark/>
          </w:tcPr>
          <w:p w14:paraId="616C9491"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2</w:t>
            </w:r>
          </w:p>
        </w:tc>
        <w:tc>
          <w:tcPr>
            <w:tcW w:w="2518" w:type="dxa"/>
            <w:shd w:val="clear" w:color="000000" w:fill="F2F2F2"/>
            <w:noWrap/>
            <w:vAlign w:val="center"/>
            <w:hideMark/>
          </w:tcPr>
          <w:p w14:paraId="1D8C6302"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PES</w:t>
            </w:r>
          </w:p>
        </w:tc>
        <w:tc>
          <w:tcPr>
            <w:tcW w:w="6859" w:type="dxa"/>
            <w:shd w:val="clear" w:color="000000" w:fill="F2F2F2"/>
            <w:vAlign w:val="center"/>
            <w:hideMark/>
          </w:tcPr>
          <w:p w14:paraId="2DBEFF85" w14:textId="5A767406"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Tributação para a Plataforma de Exportação de Serviços de Tecnologia da Informação (Repes):</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 xml:space="preserve">N </w:t>
            </w:r>
            <w:r w:rsidR="00823773"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2F2F2"/>
            <w:vAlign w:val="center"/>
            <w:hideMark/>
          </w:tcPr>
          <w:p w14:paraId="135D6936"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0199F292"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09FB7620"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0EEF6E1D"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12600E44"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A072D1" w:rsidRPr="003B51BF" w14:paraId="0C337107" w14:textId="77777777" w:rsidTr="003B51BF">
        <w:trPr>
          <w:trHeight w:val="780"/>
          <w:jc w:val="center"/>
        </w:trPr>
        <w:tc>
          <w:tcPr>
            <w:tcW w:w="857" w:type="dxa"/>
            <w:shd w:val="clear" w:color="000000" w:fill="FFFFFF"/>
            <w:vAlign w:val="center"/>
            <w:hideMark/>
          </w:tcPr>
          <w:p w14:paraId="21E7F95B"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3</w:t>
            </w:r>
          </w:p>
        </w:tc>
        <w:tc>
          <w:tcPr>
            <w:tcW w:w="2518" w:type="dxa"/>
            <w:shd w:val="clear" w:color="000000" w:fill="FFFFFF"/>
            <w:noWrap/>
            <w:vAlign w:val="center"/>
            <w:hideMark/>
          </w:tcPr>
          <w:p w14:paraId="5B55D6CF"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CAP</w:t>
            </w:r>
          </w:p>
        </w:tc>
        <w:tc>
          <w:tcPr>
            <w:tcW w:w="6859" w:type="dxa"/>
            <w:shd w:val="clear" w:color="000000" w:fill="FFFFFF"/>
            <w:vAlign w:val="center"/>
            <w:hideMark/>
          </w:tcPr>
          <w:p w14:paraId="071EB4FB" w14:textId="0098E0D6"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Aquisição de Bens de Capital para Empresas Exportadoras (Recap):</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 xml:space="preserve">N </w:t>
            </w:r>
            <w:r w:rsidR="00823773"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FFFFF"/>
            <w:vAlign w:val="center"/>
            <w:hideMark/>
          </w:tcPr>
          <w:p w14:paraId="4011C106"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FFFFF"/>
            <w:vAlign w:val="center"/>
            <w:hideMark/>
          </w:tcPr>
          <w:p w14:paraId="0426D3BB"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FFFFF"/>
            <w:vAlign w:val="center"/>
            <w:hideMark/>
          </w:tcPr>
          <w:p w14:paraId="60956A86"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FFFFF"/>
            <w:vAlign w:val="center"/>
            <w:hideMark/>
          </w:tcPr>
          <w:p w14:paraId="5F247C5B"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FFFFF"/>
            <w:vAlign w:val="center"/>
            <w:hideMark/>
          </w:tcPr>
          <w:p w14:paraId="15C39B8F"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A072D1" w:rsidRPr="003B51BF" w14:paraId="3EE2F61C" w14:textId="77777777" w:rsidTr="003B51BF">
        <w:trPr>
          <w:trHeight w:val="1035"/>
          <w:jc w:val="center"/>
        </w:trPr>
        <w:tc>
          <w:tcPr>
            <w:tcW w:w="857" w:type="dxa"/>
            <w:shd w:val="clear" w:color="000000" w:fill="F2F2F2"/>
            <w:vAlign w:val="center"/>
            <w:hideMark/>
          </w:tcPr>
          <w:p w14:paraId="2C83D63D" w14:textId="77777777" w:rsidR="00A072D1" w:rsidRPr="003B51BF" w:rsidRDefault="00A072D1"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4</w:t>
            </w:r>
          </w:p>
        </w:tc>
        <w:tc>
          <w:tcPr>
            <w:tcW w:w="2518" w:type="dxa"/>
            <w:shd w:val="clear" w:color="000000" w:fill="F2F2F2"/>
            <w:noWrap/>
            <w:vAlign w:val="center"/>
            <w:hideMark/>
          </w:tcPr>
          <w:p w14:paraId="58BE9A94"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PADIS</w:t>
            </w:r>
          </w:p>
        </w:tc>
        <w:tc>
          <w:tcPr>
            <w:tcW w:w="6859" w:type="dxa"/>
            <w:shd w:val="clear" w:color="000000" w:fill="F2F2F2"/>
            <w:vAlign w:val="center"/>
            <w:hideMark/>
          </w:tcPr>
          <w:p w14:paraId="233D175A" w14:textId="15B0DF00"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Programa de Apoio ao Desenvolvimento Tecnológico da Indústria de Semicondutores (Padis):</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 xml:space="preserve">N </w:t>
            </w:r>
            <w:r w:rsidR="00823773"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2F2F2"/>
            <w:vAlign w:val="center"/>
            <w:hideMark/>
          </w:tcPr>
          <w:p w14:paraId="79B5ADA3"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49D32D2B"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45789447"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3DDD3079"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69997323"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A072D1" w:rsidRPr="003B51BF" w14:paraId="1FBC8D68" w14:textId="77777777" w:rsidTr="003B51BF">
        <w:trPr>
          <w:trHeight w:val="780"/>
          <w:jc w:val="center"/>
        </w:trPr>
        <w:tc>
          <w:tcPr>
            <w:tcW w:w="857" w:type="dxa"/>
            <w:shd w:val="clear" w:color="000000" w:fill="F2F2F2"/>
            <w:vAlign w:val="center"/>
            <w:hideMark/>
          </w:tcPr>
          <w:p w14:paraId="52A92D15" w14:textId="50763EE1" w:rsidR="00A072D1" w:rsidRPr="003B51BF" w:rsidRDefault="00546BD9"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5</w:t>
            </w:r>
          </w:p>
        </w:tc>
        <w:tc>
          <w:tcPr>
            <w:tcW w:w="2518" w:type="dxa"/>
            <w:shd w:val="clear" w:color="000000" w:fill="F2F2F2"/>
            <w:noWrap/>
            <w:vAlign w:val="center"/>
            <w:hideMark/>
          </w:tcPr>
          <w:p w14:paraId="3F33565F"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IDI</w:t>
            </w:r>
          </w:p>
        </w:tc>
        <w:tc>
          <w:tcPr>
            <w:tcW w:w="6859" w:type="dxa"/>
            <w:shd w:val="clear" w:color="000000" w:fill="F2F2F2"/>
            <w:vAlign w:val="center"/>
            <w:hideMark/>
          </w:tcPr>
          <w:p w14:paraId="2F8548E3" w14:textId="31582EBF"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Incentivos para o Desenvolvimento da Infraestrutura (Reidi):</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 xml:space="preserve">N </w:t>
            </w:r>
            <w:r w:rsidR="00823773"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2F2F2"/>
            <w:vAlign w:val="center"/>
            <w:hideMark/>
          </w:tcPr>
          <w:p w14:paraId="274A0628"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5DDAF044"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33404256"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433DAAB8"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2FCB27A4"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A072D1" w:rsidRPr="003B51BF" w14:paraId="69F27C1B" w14:textId="77777777" w:rsidTr="003B51BF">
        <w:trPr>
          <w:trHeight w:val="1035"/>
          <w:jc w:val="center"/>
        </w:trPr>
        <w:tc>
          <w:tcPr>
            <w:tcW w:w="857" w:type="dxa"/>
            <w:shd w:val="clear" w:color="000000" w:fill="F2F2F2"/>
            <w:vAlign w:val="center"/>
            <w:hideMark/>
          </w:tcPr>
          <w:p w14:paraId="1ECFAD0E" w14:textId="5A10E0DF" w:rsidR="00A072D1" w:rsidRPr="003B51BF" w:rsidRDefault="00546BD9"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6</w:t>
            </w:r>
          </w:p>
        </w:tc>
        <w:tc>
          <w:tcPr>
            <w:tcW w:w="2518" w:type="dxa"/>
            <w:shd w:val="clear" w:color="000000" w:fill="F2F2F2"/>
            <w:noWrap/>
            <w:vAlign w:val="center"/>
            <w:hideMark/>
          </w:tcPr>
          <w:p w14:paraId="202EA1AB" w14:textId="77777777" w:rsidR="00A072D1"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CINE</w:t>
            </w:r>
          </w:p>
        </w:tc>
        <w:tc>
          <w:tcPr>
            <w:tcW w:w="6859" w:type="dxa"/>
            <w:shd w:val="clear" w:color="000000" w:fill="F2F2F2"/>
            <w:vAlign w:val="center"/>
            <w:hideMark/>
          </w:tcPr>
          <w:p w14:paraId="37FCDDB6" w14:textId="12E0AA2E"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Tributação para Desenvolvimento da Atividade de Exibição Cinematográfica (Recine):</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 xml:space="preserve">N </w:t>
            </w:r>
            <w:r w:rsidR="00823773"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2F2F2"/>
            <w:vAlign w:val="center"/>
            <w:hideMark/>
          </w:tcPr>
          <w:p w14:paraId="7AD2589E"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729EACDE"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4C5AAA12"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4D3B6442"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7A820B25"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63F9EAAD" w14:textId="77777777" w:rsidTr="003B51BF">
        <w:trPr>
          <w:trHeight w:val="780"/>
          <w:jc w:val="center"/>
        </w:trPr>
        <w:tc>
          <w:tcPr>
            <w:tcW w:w="857" w:type="dxa"/>
            <w:shd w:val="clear" w:color="000000" w:fill="F2F2F2"/>
            <w:vAlign w:val="center"/>
            <w:hideMark/>
          </w:tcPr>
          <w:p w14:paraId="1FC614A7"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7</w:t>
            </w:r>
          </w:p>
        </w:tc>
        <w:tc>
          <w:tcPr>
            <w:tcW w:w="2518" w:type="dxa"/>
            <w:shd w:val="clear" w:color="000000" w:fill="F2F2F2"/>
            <w:noWrap/>
            <w:vAlign w:val="center"/>
            <w:hideMark/>
          </w:tcPr>
          <w:p w14:paraId="0D130D82"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TID</w:t>
            </w:r>
          </w:p>
        </w:tc>
        <w:tc>
          <w:tcPr>
            <w:tcW w:w="6859" w:type="dxa"/>
            <w:shd w:val="clear" w:color="000000" w:fill="F2F2F2"/>
            <w:vAlign w:val="center"/>
            <w:hideMark/>
          </w:tcPr>
          <w:p w14:paraId="2EF9E89A" w14:textId="77777777" w:rsidR="00546BD9" w:rsidRPr="003B51BF" w:rsidRDefault="00546BD9"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Tributário para a Indústria de Defesa (Retid):</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445D3483"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46B453E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0F03248D"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069DFD15"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7602C985"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63053076" w14:textId="77777777" w:rsidTr="003B51BF">
        <w:trPr>
          <w:trHeight w:val="780"/>
          <w:jc w:val="center"/>
        </w:trPr>
        <w:tc>
          <w:tcPr>
            <w:tcW w:w="857" w:type="dxa"/>
            <w:shd w:val="clear" w:color="000000" w:fill="F2F2F2"/>
            <w:vAlign w:val="center"/>
            <w:hideMark/>
          </w:tcPr>
          <w:p w14:paraId="701859E1"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8</w:t>
            </w:r>
          </w:p>
        </w:tc>
        <w:tc>
          <w:tcPr>
            <w:tcW w:w="2518" w:type="dxa"/>
            <w:shd w:val="clear" w:color="000000" w:fill="F2F2F2"/>
            <w:noWrap/>
            <w:vAlign w:val="center"/>
            <w:hideMark/>
          </w:tcPr>
          <w:p w14:paraId="713CF842"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OLEO_BUNKER</w:t>
            </w:r>
          </w:p>
        </w:tc>
        <w:tc>
          <w:tcPr>
            <w:tcW w:w="6859" w:type="dxa"/>
            <w:shd w:val="clear" w:color="000000" w:fill="F2F2F2"/>
            <w:vAlign w:val="center"/>
            <w:hideMark/>
          </w:tcPr>
          <w:p w14:paraId="4B0CEEFE" w14:textId="149A2AB8" w:rsidR="00546BD9" w:rsidRPr="003B51BF" w:rsidRDefault="00546BD9"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de Suspensão de Óleo Bunker:</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4A395938"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1520961C"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1E2B5EB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00DCF18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372A0B6D"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03661F48" w14:textId="77777777" w:rsidTr="003B51BF">
        <w:trPr>
          <w:trHeight w:val="780"/>
          <w:jc w:val="center"/>
        </w:trPr>
        <w:tc>
          <w:tcPr>
            <w:tcW w:w="857" w:type="dxa"/>
            <w:shd w:val="clear" w:color="000000" w:fill="F2F2F2"/>
            <w:vAlign w:val="center"/>
            <w:hideMark/>
          </w:tcPr>
          <w:p w14:paraId="78F3D44A"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9</w:t>
            </w:r>
          </w:p>
        </w:tc>
        <w:tc>
          <w:tcPr>
            <w:tcW w:w="2518" w:type="dxa"/>
            <w:shd w:val="clear" w:color="000000" w:fill="F2F2F2"/>
            <w:noWrap/>
            <w:vAlign w:val="center"/>
            <w:hideMark/>
          </w:tcPr>
          <w:p w14:paraId="3D2408CE"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PORTO</w:t>
            </w:r>
          </w:p>
        </w:tc>
        <w:tc>
          <w:tcPr>
            <w:tcW w:w="6859" w:type="dxa"/>
            <w:shd w:val="clear" w:color="000000" w:fill="F2F2F2"/>
            <w:vAlign w:val="center"/>
            <w:hideMark/>
          </w:tcPr>
          <w:p w14:paraId="2A728C4C" w14:textId="4BB89AD8" w:rsidR="00546BD9" w:rsidRPr="003B51BF" w:rsidRDefault="00546BD9"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Tributário para o Incentivo à Modernização e à Ampliação da Estrutura Portuária (Reporto):</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077D01B3"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61B6EB72"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41734FD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7FCA4291"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0D68AA9E"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1582113C" w14:textId="77777777" w:rsidTr="003B51BF">
        <w:trPr>
          <w:trHeight w:val="780"/>
          <w:jc w:val="center"/>
        </w:trPr>
        <w:tc>
          <w:tcPr>
            <w:tcW w:w="857" w:type="dxa"/>
            <w:shd w:val="clear" w:color="000000" w:fill="F2F2F2"/>
            <w:vAlign w:val="center"/>
            <w:hideMark/>
          </w:tcPr>
          <w:p w14:paraId="39EA2EB9"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0</w:t>
            </w:r>
          </w:p>
        </w:tc>
        <w:tc>
          <w:tcPr>
            <w:tcW w:w="2518" w:type="dxa"/>
            <w:shd w:val="clear" w:color="000000" w:fill="F2F2F2"/>
            <w:noWrap/>
            <w:vAlign w:val="center"/>
            <w:hideMark/>
          </w:tcPr>
          <w:p w14:paraId="680F3C88"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T_II</w:t>
            </w:r>
          </w:p>
        </w:tc>
        <w:tc>
          <w:tcPr>
            <w:tcW w:w="6859" w:type="dxa"/>
            <w:shd w:val="clear" w:color="000000" w:fill="F2F2F2"/>
            <w:vAlign w:val="center"/>
            <w:hideMark/>
          </w:tcPr>
          <w:p w14:paraId="2B9218A1" w14:textId="77777777" w:rsidR="00546BD9" w:rsidRPr="003B51BF" w:rsidRDefault="00546BD9"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Tributação Aplicável às Incorporações Imobiliárias Objeto de Patrimônio de Afetação (RET-II):</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1EC7AF8F"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6DA6B6F8"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2FC646E0"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6499BFBD"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795D909F"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0DE5060E" w14:textId="77777777" w:rsidTr="003B51BF">
        <w:trPr>
          <w:trHeight w:val="780"/>
          <w:jc w:val="center"/>
        </w:trPr>
        <w:tc>
          <w:tcPr>
            <w:tcW w:w="857" w:type="dxa"/>
            <w:shd w:val="clear" w:color="000000" w:fill="F2F2F2"/>
            <w:vAlign w:val="center"/>
            <w:hideMark/>
          </w:tcPr>
          <w:p w14:paraId="14F6283A"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1</w:t>
            </w:r>
          </w:p>
        </w:tc>
        <w:tc>
          <w:tcPr>
            <w:tcW w:w="2518" w:type="dxa"/>
            <w:shd w:val="clear" w:color="000000" w:fill="F2F2F2"/>
            <w:noWrap/>
            <w:vAlign w:val="center"/>
            <w:hideMark/>
          </w:tcPr>
          <w:p w14:paraId="4271FBFB"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T_PMCMV</w:t>
            </w:r>
          </w:p>
        </w:tc>
        <w:tc>
          <w:tcPr>
            <w:tcW w:w="6859" w:type="dxa"/>
            <w:shd w:val="clear" w:color="000000" w:fill="F2F2F2"/>
            <w:vAlign w:val="center"/>
            <w:hideMark/>
          </w:tcPr>
          <w:p w14:paraId="29DCADE4" w14:textId="77777777" w:rsidR="00546BD9" w:rsidRPr="003B51BF" w:rsidRDefault="00546BD9"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Tributação Aplicável às Construções de Unidades Habitacionais Contratadas no Âmbito do Programa Minha Casa, Minha Vida (RET-PMCMV):</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1207D847"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5200C41B"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02700F03"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1FFC9958"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389381BD"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71AF0E1C" w14:textId="77777777" w:rsidTr="003B51BF">
        <w:trPr>
          <w:trHeight w:val="780"/>
          <w:jc w:val="center"/>
        </w:trPr>
        <w:tc>
          <w:tcPr>
            <w:tcW w:w="857" w:type="dxa"/>
            <w:shd w:val="clear" w:color="000000" w:fill="F2F2F2"/>
            <w:vAlign w:val="center"/>
            <w:hideMark/>
          </w:tcPr>
          <w:p w14:paraId="6B9A5586"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2</w:t>
            </w:r>
          </w:p>
        </w:tc>
        <w:tc>
          <w:tcPr>
            <w:tcW w:w="2518" w:type="dxa"/>
            <w:shd w:val="clear" w:color="000000" w:fill="F2F2F2"/>
            <w:noWrap/>
            <w:vAlign w:val="center"/>
            <w:hideMark/>
          </w:tcPr>
          <w:p w14:paraId="1ACFEDB8"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T_EEI</w:t>
            </w:r>
          </w:p>
        </w:tc>
        <w:tc>
          <w:tcPr>
            <w:tcW w:w="6859" w:type="dxa"/>
            <w:shd w:val="clear" w:color="000000" w:fill="F2F2F2"/>
            <w:vAlign w:val="center"/>
            <w:hideMark/>
          </w:tcPr>
          <w:p w14:paraId="35DF6A69"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Tributação Aplicável às Construções ou Reformas de Estabelecimentos de Educação Infantil (RET-EEI):</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57020B52"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0479261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36B68636"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1347A142"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3E021A13"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4EF46502" w14:textId="77777777" w:rsidTr="003B51BF">
        <w:trPr>
          <w:trHeight w:val="780"/>
          <w:jc w:val="center"/>
        </w:trPr>
        <w:tc>
          <w:tcPr>
            <w:tcW w:w="857" w:type="dxa"/>
            <w:shd w:val="clear" w:color="000000" w:fill="F2F2F2"/>
            <w:vAlign w:val="center"/>
            <w:hideMark/>
          </w:tcPr>
          <w:p w14:paraId="1653C470"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3</w:t>
            </w:r>
          </w:p>
        </w:tc>
        <w:tc>
          <w:tcPr>
            <w:tcW w:w="2518" w:type="dxa"/>
            <w:shd w:val="clear" w:color="000000" w:fill="F2F2F2"/>
            <w:noWrap/>
            <w:vAlign w:val="center"/>
            <w:hideMark/>
          </w:tcPr>
          <w:p w14:paraId="26A3BCAE"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EBAS</w:t>
            </w:r>
          </w:p>
        </w:tc>
        <w:tc>
          <w:tcPr>
            <w:tcW w:w="6859" w:type="dxa"/>
            <w:shd w:val="clear" w:color="000000" w:fill="F2F2F2"/>
            <w:vAlign w:val="center"/>
            <w:hideMark/>
          </w:tcPr>
          <w:p w14:paraId="728A1754"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Entidade Beneficente de Assistência Social (EBAS):</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36ADF398"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4A66CE48"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6504859B"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79868943"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394CB62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546BD9" w:rsidRPr="003B51BF" w14:paraId="5428CD83" w14:textId="77777777" w:rsidTr="003B51BF">
        <w:trPr>
          <w:trHeight w:val="780"/>
          <w:jc w:val="center"/>
        </w:trPr>
        <w:tc>
          <w:tcPr>
            <w:tcW w:w="857" w:type="dxa"/>
            <w:shd w:val="clear" w:color="000000" w:fill="F2F2F2"/>
            <w:vAlign w:val="center"/>
            <w:hideMark/>
          </w:tcPr>
          <w:p w14:paraId="5DDE10FD" w14:textId="77777777" w:rsidR="00546BD9" w:rsidRPr="003B51BF" w:rsidRDefault="00546BD9"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4</w:t>
            </w:r>
          </w:p>
        </w:tc>
        <w:tc>
          <w:tcPr>
            <w:tcW w:w="2518" w:type="dxa"/>
            <w:shd w:val="clear" w:color="000000" w:fill="F2F2F2"/>
            <w:noWrap/>
            <w:vAlign w:val="center"/>
            <w:hideMark/>
          </w:tcPr>
          <w:p w14:paraId="2B3EB0D3"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PETRO_</w:t>
            </w:r>
          </w:p>
          <w:p w14:paraId="1F124C3F" w14:textId="77777777"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USTRIALIZACAO</w:t>
            </w:r>
          </w:p>
        </w:tc>
        <w:tc>
          <w:tcPr>
            <w:tcW w:w="6859" w:type="dxa"/>
            <w:shd w:val="clear" w:color="000000" w:fill="F2F2F2"/>
            <w:vAlign w:val="center"/>
            <w:hideMark/>
          </w:tcPr>
          <w:p w14:paraId="1C03CC34" w14:textId="539A1A2C" w:rsidR="00546BD9" w:rsidRPr="003B51BF" w:rsidRDefault="00546BD9"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Especial de Industrialização de Bens Destinados às Atividades de Exploração, de Desenvolvimento e de Produção de Petróleo, de Gás Natural e de Outros Hidrocarbonetos Fluidos (REPETRO-INDUSTRIALIZA</w:t>
            </w:r>
            <w:r w:rsidR="008D7E75" w:rsidRPr="003B51BF">
              <w:rPr>
                <w:rFonts w:eastAsia="Times New Roman" w:cs="Times New Roman"/>
                <w:color w:val="000000"/>
                <w:szCs w:val="20"/>
                <w:highlight w:val="yellow"/>
                <w:lang w:eastAsia="pt-BR"/>
              </w:rPr>
              <w:t>ÇÃO</w:t>
            </w:r>
            <w:r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b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58BDAD06"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7FA3999D"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4249257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0B2EB214"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19726210" w14:textId="77777777" w:rsidR="00546BD9" w:rsidRPr="003B51BF" w:rsidRDefault="00546BD9"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8D7E75" w:rsidRPr="003B51BF" w14:paraId="0DD5C339" w14:textId="77777777" w:rsidTr="003B51BF">
        <w:trPr>
          <w:trHeight w:val="780"/>
          <w:jc w:val="center"/>
        </w:trPr>
        <w:tc>
          <w:tcPr>
            <w:tcW w:w="857" w:type="dxa"/>
            <w:shd w:val="clear" w:color="000000" w:fill="F2F2F2"/>
            <w:vAlign w:val="center"/>
            <w:hideMark/>
          </w:tcPr>
          <w:p w14:paraId="38DC1787" w14:textId="77777777" w:rsidR="008D7E75" w:rsidRPr="003B51BF" w:rsidRDefault="008D7E75"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5</w:t>
            </w:r>
          </w:p>
        </w:tc>
        <w:tc>
          <w:tcPr>
            <w:tcW w:w="2518" w:type="dxa"/>
            <w:shd w:val="clear" w:color="000000" w:fill="F2F2F2"/>
            <w:noWrap/>
            <w:vAlign w:val="center"/>
            <w:hideMark/>
          </w:tcPr>
          <w:p w14:paraId="6E7F77F9"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PETRO_</w:t>
            </w:r>
          </w:p>
          <w:p w14:paraId="2B2A74CF"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ACIONAL</w:t>
            </w:r>
          </w:p>
        </w:tc>
        <w:tc>
          <w:tcPr>
            <w:tcW w:w="6859" w:type="dxa"/>
            <w:shd w:val="clear" w:color="000000" w:fill="F2F2F2"/>
            <w:vAlign w:val="center"/>
            <w:hideMark/>
          </w:tcPr>
          <w:p w14:paraId="16CFEBAA" w14:textId="05B807AD"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Tributário e Aduaneiro Especial de Utilização Econômica de Bens Destinados às Atividades de Exploração, Desenvolvimento e Produção das Jazidas de Petróleo e de Gás Natural, na modalidade REPETRO-NACONAL:</w:t>
            </w:r>
          </w:p>
          <w:p w14:paraId="419090A8"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620A43D6"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3ED95B88"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339954BC"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1C549275"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73834407"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8D7E75" w:rsidRPr="003B51BF" w14:paraId="55B69876" w14:textId="77777777" w:rsidTr="003B51BF">
        <w:trPr>
          <w:trHeight w:val="780"/>
          <w:jc w:val="center"/>
        </w:trPr>
        <w:tc>
          <w:tcPr>
            <w:tcW w:w="857" w:type="dxa"/>
            <w:shd w:val="clear" w:color="000000" w:fill="F2F2F2"/>
            <w:vAlign w:val="center"/>
            <w:hideMark/>
          </w:tcPr>
          <w:p w14:paraId="06FEC2F3" w14:textId="77777777" w:rsidR="008D7E75" w:rsidRPr="003B51BF" w:rsidRDefault="008D7E75" w:rsidP="00697B26">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6</w:t>
            </w:r>
          </w:p>
        </w:tc>
        <w:tc>
          <w:tcPr>
            <w:tcW w:w="2518" w:type="dxa"/>
            <w:shd w:val="clear" w:color="000000" w:fill="F2F2F2"/>
            <w:noWrap/>
            <w:vAlign w:val="center"/>
            <w:hideMark/>
          </w:tcPr>
          <w:p w14:paraId="7689A9A8"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REPETRO_</w:t>
            </w:r>
          </w:p>
          <w:p w14:paraId="1A3E99E1"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PERMANENTE</w:t>
            </w:r>
          </w:p>
        </w:tc>
        <w:tc>
          <w:tcPr>
            <w:tcW w:w="6859" w:type="dxa"/>
            <w:shd w:val="clear" w:color="000000" w:fill="F2F2F2"/>
            <w:vAlign w:val="center"/>
            <w:hideMark/>
          </w:tcPr>
          <w:p w14:paraId="6EA20C5A"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egime Tributário e Aduaneiro Especial de Utilização Econômica de Bens Destinados às Atividades de Exploração, Desenvolvimento e Produção das Jazidas de Petróleo e de Gás Natural, na modalidade REPETRO-PERMANENTE:</w:t>
            </w:r>
          </w:p>
          <w:p w14:paraId="59C0BAB3" w14:textId="77777777" w:rsidR="008D7E75" w:rsidRPr="003B51BF" w:rsidRDefault="008D7E75" w:rsidP="00697B26">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 - Sim</w:t>
            </w:r>
            <w:r w:rsidRPr="003B51BF">
              <w:rPr>
                <w:rFonts w:eastAsia="Times New Roman" w:cs="Times New Roman"/>
                <w:color w:val="000000"/>
                <w:szCs w:val="20"/>
                <w:highlight w:val="yellow"/>
                <w:lang w:eastAsia="pt-BR"/>
              </w:rPr>
              <w:br/>
              <w:t>N – Não</w:t>
            </w:r>
          </w:p>
        </w:tc>
        <w:tc>
          <w:tcPr>
            <w:tcW w:w="876" w:type="dxa"/>
            <w:shd w:val="clear" w:color="000000" w:fill="F2F2F2"/>
            <w:vAlign w:val="center"/>
            <w:hideMark/>
          </w:tcPr>
          <w:p w14:paraId="51C75558"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6721F585"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1CD4E661"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2E96E2C4"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6D8656A3" w14:textId="77777777" w:rsidR="008D7E75" w:rsidRPr="003B51BF" w:rsidRDefault="008D7E75" w:rsidP="00697B26">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Não</w:t>
            </w:r>
          </w:p>
        </w:tc>
      </w:tr>
      <w:tr w:rsidR="00A072D1" w:rsidRPr="004B1F0D" w14:paraId="7014070A" w14:textId="77777777" w:rsidTr="003B51BF">
        <w:trPr>
          <w:trHeight w:val="780"/>
          <w:jc w:val="center"/>
        </w:trPr>
        <w:tc>
          <w:tcPr>
            <w:tcW w:w="857" w:type="dxa"/>
            <w:shd w:val="clear" w:color="000000" w:fill="F2F2F2"/>
            <w:vAlign w:val="center"/>
            <w:hideMark/>
          </w:tcPr>
          <w:p w14:paraId="0AB501D3" w14:textId="7F133C49" w:rsidR="00A072D1" w:rsidRPr="003B51BF" w:rsidRDefault="00546BD9" w:rsidP="00A072D1">
            <w:pPr>
              <w:jc w:val="center"/>
              <w:rPr>
                <w:rFonts w:eastAsia="Times New Roman" w:cs="Times New Roman"/>
                <w:b/>
                <w:bCs/>
                <w:color w:val="000000"/>
                <w:szCs w:val="20"/>
                <w:highlight w:val="yellow"/>
                <w:lang w:eastAsia="pt-BR"/>
              </w:rPr>
            </w:pPr>
            <w:r w:rsidRPr="003B51BF">
              <w:rPr>
                <w:rFonts w:eastAsia="Times New Roman" w:cs="Times New Roman"/>
                <w:b/>
                <w:bCs/>
                <w:color w:val="000000"/>
                <w:szCs w:val="20"/>
                <w:highlight w:val="yellow"/>
                <w:lang w:eastAsia="pt-BR"/>
              </w:rPr>
              <w:t>1</w:t>
            </w:r>
            <w:r w:rsidR="008D7E75" w:rsidRPr="003B51BF">
              <w:rPr>
                <w:rFonts w:eastAsia="Times New Roman" w:cs="Times New Roman"/>
                <w:b/>
                <w:bCs/>
                <w:color w:val="000000"/>
                <w:szCs w:val="20"/>
                <w:highlight w:val="yellow"/>
                <w:lang w:eastAsia="pt-BR"/>
              </w:rPr>
              <w:t>7</w:t>
            </w:r>
          </w:p>
        </w:tc>
        <w:tc>
          <w:tcPr>
            <w:tcW w:w="2518" w:type="dxa"/>
            <w:shd w:val="clear" w:color="000000" w:fill="F2F2F2"/>
            <w:noWrap/>
            <w:vAlign w:val="center"/>
            <w:hideMark/>
          </w:tcPr>
          <w:p w14:paraId="773D7F69" w14:textId="77777777" w:rsidR="00546BD9" w:rsidRPr="003B51BF" w:rsidRDefault="00A072D1"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IND_</w:t>
            </w:r>
            <w:r w:rsidR="00546BD9" w:rsidRPr="003B51BF">
              <w:rPr>
                <w:rFonts w:eastAsia="Times New Roman" w:cs="Times New Roman"/>
                <w:color w:val="000000"/>
                <w:szCs w:val="20"/>
                <w:highlight w:val="yellow"/>
                <w:lang w:eastAsia="pt-BR"/>
              </w:rPr>
              <w:t>REPETRO_</w:t>
            </w:r>
          </w:p>
          <w:p w14:paraId="5D13C2AF" w14:textId="1AC8CF41" w:rsidR="00A072D1" w:rsidRPr="003B51BF" w:rsidRDefault="008D7E75" w:rsidP="00A072D1">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TEMPORARIO</w:t>
            </w:r>
          </w:p>
        </w:tc>
        <w:tc>
          <w:tcPr>
            <w:tcW w:w="6859" w:type="dxa"/>
            <w:shd w:val="clear" w:color="000000" w:fill="F2F2F2"/>
            <w:vAlign w:val="center"/>
            <w:hideMark/>
          </w:tcPr>
          <w:p w14:paraId="64A0E9F2" w14:textId="1CBC4118" w:rsidR="008D7E75" w:rsidRPr="003B51BF" w:rsidRDefault="008D7E75"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R</w:t>
            </w:r>
            <w:r w:rsidR="00546BD9" w:rsidRPr="003B51BF">
              <w:rPr>
                <w:rFonts w:eastAsia="Times New Roman" w:cs="Times New Roman"/>
                <w:color w:val="000000"/>
                <w:szCs w:val="20"/>
                <w:highlight w:val="yellow"/>
                <w:lang w:eastAsia="pt-BR"/>
              </w:rPr>
              <w:t xml:space="preserve">egime </w:t>
            </w:r>
            <w:r w:rsidRPr="003B51BF">
              <w:rPr>
                <w:rFonts w:eastAsia="Times New Roman" w:cs="Times New Roman"/>
                <w:color w:val="000000"/>
                <w:szCs w:val="20"/>
                <w:highlight w:val="yellow"/>
                <w:lang w:eastAsia="pt-BR"/>
              </w:rPr>
              <w:t>T</w:t>
            </w:r>
            <w:r w:rsidR="00546BD9" w:rsidRPr="003B51BF">
              <w:rPr>
                <w:rFonts w:eastAsia="Times New Roman" w:cs="Times New Roman"/>
                <w:color w:val="000000"/>
                <w:szCs w:val="20"/>
                <w:highlight w:val="yellow"/>
                <w:lang w:eastAsia="pt-BR"/>
              </w:rPr>
              <w:t xml:space="preserve">ributário e </w:t>
            </w:r>
            <w:r w:rsidRPr="003B51BF">
              <w:rPr>
                <w:rFonts w:eastAsia="Times New Roman" w:cs="Times New Roman"/>
                <w:color w:val="000000"/>
                <w:szCs w:val="20"/>
                <w:highlight w:val="yellow"/>
                <w:lang w:eastAsia="pt-BR"/>
              </w:rPr>
              <w:t>A</w:t>
            </w:r>
            <w:r w:rsidR="00546BD9" w:rsidRPr="003B51BF">
              <w:rPr>
                <w:rFonts w:eastAsia="Times New Roman" w:cs="Times New Roman"/>
                <w:color w:val="000000"/>
                <w:szCs w:val="20"/>
                <w:highlight w:val="yellow"/>
                <w:lang w:eastAsia="pt-BR"/>
              </w:rPr>
              <w:t xml:space="preserve">duaneiro </w:t>
            </w:r>
            <w:r w:rsidRPr="003B51BF">
              <w:rPr>
                <w:rFonts w:eastAsia="Times New Roman" w:cs="Times New Roman"/>
                <w:color w:val="000000"/>
                <w:szCs w:val="20"/>
                <w:highlight w:val="yellow"/>
                <w:lang w:eastAsia="pt-BR"/>
              </w:rPr>
              <w:t>E</w:t>
            </w:r>
            <w:r w:rsidR="00546BD9" w:rsidRPr="003B51BF">
              <w:rPr>
                <w:rFonts w:eastAsia="Times New Roman" w:cs="Times New Roman"/>
                <w:color w:val="000000"/>
                <w:szCs w:val="20"/>
                <w:highlight w:val="yellow"/>
                <w:lang w:eastAsia="pt-BR"/>
              </w:rPr>
              <w:t xml:space="preserve">special de </w:t>
            </w:r>
            <w:r w:rsidRPr="003B51BF">
              <w:rPr>
                <w:rFonts w:eastAsia="Times New Roman" w:cs="Times New Roman"/>
                <w:color w:val="000000"/>
                <w:szCs w:val="20"/>
                <w:highlight w:val="yellow"/>
                <w:lang w:eastAsia="pt-BR"/>
              </w:rPr>
              <w:t>U</w:t>
            </w:r>
            <w:r w:rsidR="00546BD9" w:rsidRPr="003B51BF">
              <w:rPr>
                <w:rFonts w:eastAsia="Times New Roman" w:cs="Times New Roman"/>
                <w:color w:val="000000"/>
                <w:szCs w:val="20"/>
                <w:highlight w:val="yellow"/>
                <w:lang w:eastAsia="pt-BR"/>
              </w:rPr>
              <w:t xml:space="preserve">tilização </w:t>
            </w:r>
            <w:r w:rsidRPr="003B51BF">
              <w:rPr>
                <w:rFonts w:eastAsia="Times New Roman" w:cs="Times New Roman"/>
                <w:color w:val="000000"/>
                <w:szCs w:val="20"/>
                <w:highlight w:val="yellow"/>
                <w:lang w:eastAsia="pt-BR"/>
              </w:rPr>
              <w:t>E</w:t>
            </w:r>
            <w:r w:rsidR="00546BD9" w:rsidRPr="003B51BF">
              <w:rPr>
                <w:rFonts w:eastAsia="Times New Roman" w:cs="Times New Roman"/>
                <w:color w:val="000000"/>
                <w:szCs w:val="20"/>
                <w:highlight w:val="yellow"/>
                <w:lang w:eastAsia="pt-BR"/>
              </w:rPr>
              <w:t xml:space="preserve">conômica de </w:t>
            </w:r>
            <w:r w:rsidRPr="003B51BF">
              <w:rPr>
                <w:rFonts w:eastAsia="Times New Roman" w:cs="Times New Roman"/>
                <w:color w:val="000000"/>
                <w:szCs w:val="20"/>
                <w:highlight w:val="yellow"/>
                <w:lang w:eastAsia="pt-BR"/>
              </w:rPr>
              <w:t>B</w:t>
            </w:r>
            <w:r w:rsidR="00546BD9" w:rsidRPr="003B51BF">
              <w:rPr>
                <w:rFonts w:eastAsia="Times New Roman" w:cs="Times New Roman"/>
                <w:color w:val="000000"/>
                <w:szCs w:val="20"/>
                <w:highlight w:val="yellow"/>
                <w:lang w:eastAsia="pt-BR"/>
              </w:rPr>
              <w:t xml:space="preserve">ens </w:t>
            </w:r>
            <w:r w:rsidRPr="003B51BF">
              <w:rPr>
                <w:rFonts w:eastAsia="Times New Roman" w:cs="Times New Roman"/>
                <w:color w:val="000000"/>
                <w:szCs w:val="20"/>
                <w:highlight w:val="yellow"/>
                <w:lang w:eastAsia="pt-BR"/>
              </w:rPr>
              <w:t>D</w:t>
            </w:r>
            <w:r w:rsidR="00546BD9" w:rsidRPr="003B51BF">
              <w:rPr>
                <w:rFonts w:eastAsia="Times New Roman" w:cs="Times New Roman"/>
                <w:color w:val="000000"/>
                <w:szCs w:val="20"/>
                <w:highlight w:val="yellow"/>
                <w:lang w:eastAsia="pt-BR"/>
              </w:rPr>
              <w:t xml:space="preserve">estinados às </w:t>
            </w:r>
            <w:r w:rsidRPr="003B51BF">
              <w:rPr>
                <w:rFonts w:eastAsia="Times New Roman" w:cs="Times New Roman"/>
                <w:color w:val="000000"/>
                <w:szCs w:val="20"/>
                <w:highlight w:val="yellow"/>
                <w:lang w:eastAsia="pt-BR"/>
              </w:rPr>
              <w:t>A</w:t>
            </w:r>
            <w:r w:rsidR="00546BD9" w:rsidRPr="003B51BF">
              <w:rPr>
                <w:rFonts w:eastAsia="Times New Roman" w:cs="Times New Roman"/>
                <w:color w:val="000000"/>
                <w:szCs w:val="20"/>
                <w:highlight w:val="yellow"/>
                <w:lang w:eastAsia="pt-BR"/>
              </w:rPr>
              <w:t xml:space="preserve">tividades de </w:t>
            </w:r>
            <w:r w:rsidRPr="003B51BF">
              <w:rPr>
                <w:rFonts w:eastAsia="Times New Roman" w:cs="Times New Roman"/>
                <w:color w:val="000000"/>
                <w:szCs w:val="20"/>
                <w:highlight w:val="yellow"/>
                <w:lang w:eastAsia="pt-BR"/>
              </w:rPr>
              <w:t>E</w:t>
            </w:r>
            <w:r w:rsidR="00546BD9" w:rsidRPr="003B51BF">
              <w:rPr>
                <w:rFonts w:eastAsia="Times New Roman" w:cs="Times New Roman"/>
                <w:color w:val="000000"/>
                <w:szCs w:val="20"/>
                <w:highlight w:val="yellow"/>
                <w:lang w:eastAsia="pt-BR"/>
              </w:rPr>
              <w:t xml:space="preserve">xploração, </w:t>
            </w:r>
            <w:r w:rsidRPr="003B51BF">
              <w:rPr>
                <w:rFonts w:eastAsia="Times New Roman" w:cs="Times New Roman"/>
                <w:color w:val="000000"/>
                <w:szCs w:val="20"/>
                <w:highlight w:val="yellow"/>
                <w:lang w:eastAsia="pt-BR"/>
              </w:rPr>
              <w:t>D</w:t>
            </w:r>
            <w:r w:rsidR="00546BD9" w:rsidRPr="003B51BF">
              <w:rPr>
                <w:rFonts w:eastAsia="Times New Roman" w:cs="Times New Roman"/>
                <w:color w:val="000000"/>
                <w:szCs w:val="20"/>
                <w:highlight w:val="yellow"/>
                <w:lang w:eastAsia="pt-BR"/>
              </w:rPr>
              <w:t xml:space="preserve">esenvolvimento e </w:t>
            </w:r>
            <w:r w:rsidRPr="003B51BF">
              <w:rPr>
                <w:rFonts w:eastAsia="Times New Roman" w:cs="Times New Roman"/>
                <w:color w:val="000000"/>
                <w:szCs w:val="20"/>
                <w:highlight w:val="yellow"/>
                <w:lang w:eastAsia="pt-BR"/>
              </w:rPr>
              <w:t>P</w:t>
            </w:r>
            <w:r w:rsidR="00546BD9" w:rsidRPr="003B51BF">
              <w:rPr>
                <w:rFonts w:eastAsia="Times New Roman" w:cs="Times New Roman"/>
                <w:color w:val="000000"/>
                <w:szCs w:val="20"/>
                <w:highlight w:val="yellow"/>
                <w:lang w:eastAsia="pt-BR"/>
              </w:rPr>
              <w:t xml:space="preserve">rodução das </w:t>
            </w:r>
            <w:r w:rsidRPr="003B51BF">
              <w:rPr>
                <w:rFonts w:eastAsia="Times New Roman" w:cs="Times New Roman"/>
                <w:color w:val="000000"/>
                <w:szCs w:val="20"/>
                <w:highlight w:val="yellow"/>
                <w:lang w:eastAsia="pt-BR"/>
              </w:rPr>
              <w:t>J</w:t>
            </w:r>
            <w:r w:rsidR="00546BD9" w:rsidRPr="003B51BF">
              <w:rPr>
                <w:rFonts w:eastAsia="Times New Roman" w:cs="Times New Roman"/>
                <w:color w:val="000000"/>
                <w:szCs w:val="20"/>
                <w:highlight w:val="yellow"/>
                <w:lang w:eastAsia="pt-BR"/>
              </w:rPr>
              <w:t xml:space="preserve">azidas de </w:t>
            </w:r>
            <w:r w:rsidRPr="003B51BF">
              <w:rPr>
                <w:rFonts w:eastAsia="Times New Roman" w:cs="Times New Roman"/>
                <w:color w:val="000000"/>
                <w:szCs w:val="20"/>
                <w:highlight w:val="yellow"/>
                <w:lang w:eastAsia="pt-BR"/>
              </w:rPr>
              <w:t>P</w:t>
            </w:r>
            <w:r w:rsidR="00546BD9" w:rsidRPr="003B51BF">
              <w:rPr>
                <w:rFonts w:eastAsia="Times New Roman" w:cs="Times New Roman"/>
                <w:color w:val="000000"/>
                <w:szCs w:val="20"/>
                <w:highlight w:val="yellow"/>
                <w:lang w:eastAsia="pt-BR"/>
              </w:rPr>
              <w:t xml:space="preserve">etróleo e de </w:t>
            </w:r>
            <w:r w:rsidRPr="003B51BF">
              <w:rPr>
                <w:rFonts w:eastAsia="Times New Roman" w:cs="Times New Roman"/>
                <w:color w:val="000000"/>
                <w:szCs w:val="20"/>
                <w:highlight w:val="yellow"/>
                <w:lang w:eastAsia="pt-BR"/>
              </w:rPr>
              <w:t>G</w:t>
            </w:r>
            <w:r w:rsidR="00546BD9" w:rsidRPr="003B51BF">
              <w:rPr>
                <w:rFonts w:eastAsia="Times New Roman" w:cs="Times New Roman"/>
                <w:color w:val="000000"/>
                <w:szCs w:val="20"/>
                <w:highlight w:val="yellow"/>
                <w:lang w:eastAsia="pt-BR"/>
              </w:rPr>
              <w:t xml:space="preserve">ás </w:t>
            </w:r>
            <w:r w:rsidRPr="003B51BF">
              <w:rPr>
                <w:rFonts w:eastAsia="Times New Roman" w:cs="Times New Roman"/>
                <w:color w:val="000000"/>
                <w:szCs w:val="20"/>
                <w:highlight w:val="yellow"/>
                <w:lang w:eastAsia="pt-BR"/>
              </w:rPr>
              <w:t>N</w:t>
            </w:r>
            <w:r w:rsidR="00546BD9" w:rsidRPr="003B51BF">
              <w:rPr>
                <w:rFonts w:eastAsia="Times New Roman" w:cs="Times New Roman"/>
                <w:color w:val="000000"/>
                <w:szCs w:val="20"/>
                <w:highlight w:val="yellow"/>
                <w:lang w:eastAsia="pt-BR"/>
              </w:rPr>
              <w:t>atura</w:t>
            </w:r>
            <w:r w:rsidRPr="003B51BF">
              <w:rPr>
                <w:rFonts w:eastAsia="Times New Roman" w:cs="Times New Roman"/>
                <w:color w:val="000000"/>
                <w:szCs w:val="20"/>
                <w:highlight w:val="yellow"/>
                <w:lang w:eastAsia="pt-BR"/>
              </w:rPr>
              <w:t>l, na modalidade REPETRO-TEMPORARIO:</w:t>
            </w:r>
          </w:p>
          <w:p w14:paraId="5A2094E8" w14:textId="46AFE2E9" w:rsidR="00A072D1" w:rsidRPr="003B51BF" w:rsidRDefault="00A072D1" w:rsidP="00546BD9">
            <w:pP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 - Sim</w:t>
            </w:r>
            <w:r w:rsidRPr="003B51BF">
              <w:rPr>
                <w:rFonts w:eastAsia="Times New Roman" w:cs="Times New Roman"/>
                <w:color w:val="000000"/>
                <w:szCs w:val="20"/>
                <w:highlight w:val="yellow"/>
                <w:lang w:eastAsia="pt-BR"/>
              </w:rPr>
              <w:br/>
              <w:t xml:space="preserve">N </w:t>
            </w:r>
            <w:r w:rsidR="00861E1D" w:rsidRPr="003B51BF">
              <w:rPr>
                <w:rFonts w:eastAsia="Times New Roman" w:cs="Times New Roman"/>
                <w:color w:val="000000"/>
                <w:szCs w:val="20"/>
                <w:highlight w:val="yellow"/>
                <w:lang w:eastAsia="pt-BR"/>
              </w:rPr>
              <w:t>–</w:t>
            </w:r>
            <w:r w:rsidRPr="003B51BF">
              <w:rPr>
                <w:rFonts w:eastAsia="Times New Roman" w:cs="Times New Roman"/>
                <w:color w:val="000000"/>
                <w:szCs w:val="20"/>
                <w:highlight w:val="yellow"/>
                <w:lang w:eastAsia="pt-BR"/>
              </w:rPr>
              <w:t xml:space="preserve"> Não</w:t>
            </w:r>
          </w:p>
        </w:tc>
        <w:tc>
          <w:tcPr>
            <w:tcW w:w="876" w:type="dxa"/>
            <w:shd w:val="clear" w:color="000000" w:fill="F2F2F2"/>
            <w:vAlign w:val="center"/>
            <w:hideMark/>
          </w:tcPr>
          <w:p w14:paraId="2EFD6040"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C</w:t>
            </w:r>
          </w:p>
        </w:tc>
        <w:tc>
          <w:tcPr>
            <w:tcW w:w="963" w:type="dxa"/>
            <w:shd w:val="clear" w:color="000000" w:fill="F2F2F2"/>
            <w:vAlign w:val="center"/>
            <w:hideMark/>
          </w:tcPr>
          <w:p w14:paraId="4962342B"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1</w:t>
            </w:r>
          </w:p>
        </w:tc>
        <w:tc>
          <w:tcPr>
            <w:tcW w:w="905" w:type="dxa"/>
            <w:shd w:val="clear" w:color="000000" w:fill="F2F2F2"/>
            <w:vAlign w:val="center"/>
            <w:hideMark/>
          </w:tcPr>
          <w:p w14:paraId="577822F2"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w:t>
            </w:r>
          </w:p>
        </w:tc>
        <w:tc>
          <w:tcPr>
            <w:tcW w:w="1279" w:type="dxa"/>
            <w:shd w:val="clear" w:color="000000" w:fill="F2F2F2"/>
            <w:vAlign w:val="center"/>
            <w:hideMark/>
          </w:tcPr>
          <w:p w14:paraId="36E18923" w14:textId="77777777" w:rsidR="00A072D1" w:rsidRPr="003B51BF" w:rsidRDefault="00A072D1" w:rsidP="00A072D1">
            <w:pPr>
              <w:jc w:val="center"/>
              <w:rPr>
                <w:rFonts w:eastAsia="Times New Roman" w:cs="Times New Roman"/>
                <w:color w:val="000000"/>
                <w:szCs w:val="20"/>
                <w:highlight w:val="yellow"/>
                <w:lang w:eastAsia="pt-BR"/>
              </w:rPr>
            </w:pPr>
            <w:r w:rsidRPr="003B51BF">
              <w:rPr>
                <w:rFonts w:eastAsia="Times New Roman" w:cs="Times New Roman"/>
                <w:color w:val="000000"/>
                <w:szCs w:val="20"/>
                <w:highlight w:val="yellow"/>
                <w:lang w:eastAsia="pt-BR"/>
              </w:rPr>
              <w:t>[S;N]</w:t>
            </w:r>
          </w:p>
        </w:tc>
        <w:tc>
          <w:tcPr>
            <w:tcW w:w="1163" w:type="dxa"/>
            <w:shd w:val="clear" w:color="000000" w:fill="F2F2F2"/>
            <w:vAlign w:val="center"/>
            <w:hideMark/>
          </w:tcPr>
          <w:p w14:paraId="0556DAC9" w14:textId="77777777" w:rsidR="00A072D1" w:rsidRPr="004B1F0D" w:rsidRDefault="00A072D1" w:rsidP="00A072D1">
            <w:pPr>
              <w:jc w:val="center"/>
              <w:rPr>
                <w:rFonts w:eastAsia="Times New Roman" w:cs="Times New Roman"/>
                <w:color w:val="000000"/>
                <w:szCs w:val="20"/>
                <w:lang w:eastAsia="pt-BR"/>
              </w:rPr>
            </w:pPr>
            <w:r w:rsidRPr="003B51BF">
              <w:rPr>
                <w:rFonts w:eastAsia="Times New Roman" w:cs="Times New Roman"/>
                <w:color w:val="000000"/>
                <w:szCs w:val="20"/>
                <w:highlight w:val="yellow"/>
                <w:lang w:eastAsia="pt-BR"/>
              </w:rPr>
              <w:t>Não</w:t>
            </w:r>
          </w:p>
        </w:tc>
      </w:tr>
      <w:bookmarkEnd w:id="91"/>
    </w:tbl>
    <w:p w14:paraId="2F006BEC" w14:textId="77777777" w:rsidR="00A072D1" w:rsidRPr="004B1F0D" w:rsidRDefault="00A072D1" w:rsidP="00805189">
      <w:pPr>
        <w:pStyle w:val="PSDS-CorpodeTexto0"/>
        <w:jc w:val="both"/>
        <w:rPr>
          <w:rFonts w:ascii="Times New Roman" w:hAnsi="Times New Roman"/>
          <w:lang w:val="pt-PT"/>
        </w:rPr>
      </w:pPr>
    </w:p>
    <w:p w14:paraId="3E390D22" w14:textId="77777777" w:rsidR="00342F1D"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B9A75F" w14:textId="77777777" w:rsidR="00342F1D" w:rsidRPr="004B1F0D" w:rsidRDefault="00342F1D" w:rsidP="006C4E96">
      <w:pPr>
        <w:pStyle w:val="Corpodetexto"/>
        <w:rPr>
          <w:rFonts w:ascii="Times New Roman" w:hAnsi="Times New Roman"/>
          <w:b/>
          <w:color w:val="002060"/>
          <w:szCs w:val="20"/>
        </w:rPr>
      </w:pPr>
    </w:p>
    <w:p w14:paraId="4656AF11" w14:textId="6394D4A0" w:rsidR="006C4E96"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0021|S|N|N|N|N|N|N|N|N|N|N|N|N|N|N|</w:t>
      </w:r>
      <w:r w:rsidR="00DD5FE6">
        <w:rPr>
          <w:rFonts w:ascii="Times New Roman" w:hAnsi="Times New Roman"/>
          <w:b/>
          <w:color w:val="002060"/>
          <w:szCs w:val="20"/>
        </w:rPr>
        <w:t>N</w:t>
      </w:r>
      <w:r w:rsidRPr="004B1F0D">
        <w:rPr>
          <w:rFonts w:ascii="Times New Roman" w:hAnsi="Times New Roman"/>
          <w:b/>
          <w:color w:val="002060"/>
          <w:szCs w:val="20"/>
        </w:rPr>
        <w:t>|</w:t>
      </w:r>
    </w:p>
    <w:p w14:paraId="06870AED"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0021|: Identificação do tipo do registro.</w:t>
      </w:r>
    </w:p>
    <w:p w14:paraId="05BAE138"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Repes (S = Sim).</w:t>
      </w:r>
    </w:p>
    <w:p w14:paraId="6D5EE0E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ap (S = Sim).</w:t>
      </w:r>
    </w:p>
    <w:p w14:paraId="6BE6192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dis (S = Sim).</w:t>
      </w:r>
    </w:p>
    <w:p w14:paraId="6362C44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di (N = Não).</w:t>
      </w:r>
    </w:p>
    <w:p w14:paraId="28939BBB"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ine (N = Não).</w:t>
      </w:r>
    </w:p>
    <w:p w14:paraId="7F52CEFA" w14:textId="5366E630" w:rsidR="006C4E96"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id (N = Não).</w:t>
      </w:r>
    </w:p>
    <w:p w14:paraId="7C711E3B" w14:textId="428A3B32"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Óleo Bunker</w:t>
      </w:r>
      <w:r w:rsidRPr="004B1F0D">
        <w:rPr>
          <w:rFonts w:ascii="Times New Roman" w:hAnsi="Times New Roman"/>
          <w:color w:val="002060"/>
          <w:szCs w:val="20"/>
        </w:rPr>
        <w:t xml:space="preserve"> (N = Não).</w:t>
      </w:r>
    </w:p>
    <w:p w14:paraId="4C0DC4AE" w14:textId="2BFD5A3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porto</w:t>
      </w:r>
      <w:r w:rsidRPr="004B1F0D">
        <w:rPr>
          <w:rFonts w:ascii="Times New Roman" w:hAnsi="Times New Roman"/>
          <w:color w:val="002060"/>
          <w:szCs w:val="20"/>
        </w:rPr>
        <w:t xml:space="preserve"> (N = Não).</w:t>
      </w:r>
    </w:p>
    <w:p w14:paraId="317AA5A1" w14:textId="3E0DA87B"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t</w:t>
      </w:r>
      <w:r>
        <w:rPr>
          <w:rFonts w:ascii="Times New Roman" w:hAnsi="Times New Roman"/>
          <w:color w:val="002060"/>
          <w:szCs w:val="20"/>
        </w:rPr>
        <w:t>-II</w:t>
      </w:r>
      <w:r w:rsidRPr="004B1F0D">
        <w:rPr>
          <w:rFonts w:ascii="Times New Roman" w:hAnsi="Times New Roman"/>
          <w:color w:val="002060"/>
          <w:szCs w:val="20"/>
        </w:rPr>
        <w:t xml:space="preserve"> (N = Não).</w:t>
      </w:r>
    </w:p>
    <w:p w14:paraId="2D053D0B" w14:textId="168C8A80"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t</w:t>
      </w:r>
      <w:r>
        <w:rPr>
          <w:rFonts w:ascii="Times New Roman" w:hAnsi="Times New Roman"/>
          <w:color w:val="002060"/>
          <w:szCs w:val="20"/>
        </w:rPr>
        <w:t>-PMCMV</w:t>
      </w:r>
      <w:r w:rsidRPr="004B1F0D">
        <w:rPr>
          <w:rFonts w:ascii="Times New Roman" w:hAnsi="Times New Roman"/>
          <w:color w:val="002060"/>
          <w:szCs w:val="20"/>
        </w:rPr>
        <w:t xml:space="preserve"> (N = Não).</w:t>
      </w:r>
    </w:p>
    <w:p w14:paraId="2155723B" w14:textId="6E8AB217"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t</w:t>
      </w:r>
      <w:r>
        <w:rPr>
          <w:rFonts w:ascii="Times New Roman" w:hAnsi="Times New Roman"/>
          <w:color w:val="002060"/>
          <w:szCs w:val="20"/>
        </w:rPr>
        <w:t>-EEI</w:t>
      </w:r>
      <w:r w:rsidRPr="004B1F0D">
        <w:rPr>
          <w:rFonts w:ascii="Times New Roman" w:hAnsi="Times New Roman"/>
          <w:color w:val="002060"/>
          <w:szCs w:val="20"/>
        </w:rPr>
        <w:t xml:space="preserve"> (N = Não).</w:t>
      </w:r>
    </w:p>
    <w:p w14:paraId="5F2F2D81" w14:textId="02930796"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EBAS</w:t>
      </w:r>
      <w:r w:rsidRPr="004B1F0D">
        <w:rPr>
          <w:rFonts w:ascii="Times New Roman" w:hAnsi="Times New Roman"/>
          <w:color w:val="002060"/>
          <w:szCs w:val="20"/>
        </w:rPr>
        <w:t xml:space="preserve"> (N = Não).</w:t>
      </w:r>
    </w:p>
    <w:p w14:paraId="7BBB62D3" w14:textId="06E65543"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Industrialização </w:t>
      </w:r>
      <w:r w:rsidRPr="004B1F0D">
        <w:rPr>
          <w:rFonts w:ascii="Times New Roman" w:hAnsi="Times New Roman"/>
          <w:color w:val="002060"/>
          <w:szCs w:val="20"/>
        </w:rPr>
        <w:t>(N = Não).</w:t>
      </w:r>
    </w:p>
    <w:p w14:paraId="336FFC9C" w14:textId="67B127CE"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Nacional </w:t>
      </w:r>
      <w:r w:rsidRPr="004B1F0D">
        <w:rPr>
          <w:rFonts w:ascii="Times New Roman" w:hAnsi="Times New Roman"/>
          <w:color w:val="002060"/>
          <w:szCs w:val="20"/>
        </w:rPr>
        <w:t>(N = Não).</w:t>
      </w:r>
    </w:p>
    <w:p w14:paraId="44D0AECB" w14:textId="156FC14C"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Permanente </w:t>
      </w:r>
      <w:r w:rsidRPr="004B1F0D">
        <w:rPr>
          <w:rFonts w:ascii="Times New Roman" w:hAnsi="Times New Roman"/>
          <w:color w:val="002060"/>
          <w:szCs w:val="20"/>
        </w:rPr>
        <w:t>(N = Não).</w:t>
      </w:r>
    </w:p>
    <w:p w14:paraId="5E0B23EB" w14:textId="0C68FED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Temporário </w:t>
      </w:r>
      <w:r w:rsidRPr="004B1F0D">
        <w:rPr>
          <w:rFonts w:ascii="Times New Roman" w:hAnsi="Times New Roman"/>
          <w:color w:val="002060"/>
          <w:szCs w:val="20"/>
        </w:rPr>
        <w:t>(N = Não).</w:t>
      </w:r>
    </w:p>
    <w:p w14:paraId="7B574551" w14:textId="77777777" w:rsidR="00DD5FE6" w:rsidRPr="004B1F0D" w:rsidRDefault="00DD5FE6" w:rsidP="00DD5FE6">
      <w:pPr>
        <w:pStyle w:val="Corpodetexto"/>
        <w:ind w:firstLine="708"/>
        <w:rPr>
          <w:rFonts w:ascii="Times New Roman" w:hAnsi="Times New Roman"/>
          <w:color w:val="002060"/>
          <w:szCs w:val="20"/>
        </w:rPr>
      </w:pPr>
    </w:p>
    <w:p w14:paraId="1250E793" w14:textId="77777777" w:rsidR="00DD5FE6" w:rsidRPr="004B1F0D" w:rsidRDefault="00DD5FE6" w:rsidP="00DD5FE6">
      <w:pPr>
        <w:pStyle w:val="Corpodetexto"/>
        <w:ind w:firstLine="708"/>
        <w:rPr>
          <w:rFonts w:ascii="Times New Roman" w:hAnsi="Times New Roman"/>
          <w:color w:val="002060"/>
          <w:szCs w:val="20"/>
        </w:rPr>
      </w:pPr>
    </w:p>
    <w:p w14:paraId="4D6193CD" w14:textId="77777777" w:rsidR="00DD5FE6" w:rsidRPr="004B1F0D" w:rsidRDefault="00DD5FE6" w:rsidP="00DD5FE6">
      <w:pPr>
        <w:pStyle w:val="Corpodetexto"/>
        <w:ind w:firstLine="708"/>
        <w:rPr>
          <w:rFonts w:ascii="Times New Roman" w:hAnsi="Times New Roman"/>
          <w:color w:val="002060"/>
          <w:szCs w:val="20"/>
        </w:rPr>
      </w:pPr>
    </w:p>
    <w:p w14:paraId="5D96C2C8" w14:textId="77777777" w:rsidR="00DD5FE6" w:rsidRPr="004B1F0D" w:rsidRDefault="00DD5FE6" w:rsidP="00DD5FE6">
      <w:pPr>
        <w:pStyle w:val="Corpodetexto"/>
        <w:ind w:firstLine="708"/>
        <w:rPr>
          <w:rFonts w:ascii="Times New Roman" w:hAnsi="Times New Roman"/>
          <w:color w:val="002060"/>
          <w:szCs w:val="20"/>
        </w:rPr>
      </w:pPr>
    </w:p>
    <w:p w14:paraId="59DF1B82" w14:textId="77777777" w:rsidR="00DD5FE6" w:rsidRPr="004B1F0D" w:rsidRDefault="00DD5FE6" w:rsidP="00DD5FE6">
      <w:pPr>
        <w:pStyle w:val="Corpodetexto"/>
        <w:ind w:firstLine="708"/>
        <w:rPr>
          <w:rFonts w:ascii="Times New Roman" w:hAnsi="Times New Roman"/>
          <w:color w:val="002060"/>
          <w:szCs w:val="20"/>
        </w:rPr>
      </w:pPr>
    </w:p>
    <w:p w14:paraId="28AA1E34" w14:textId="77777777" w:rsidR="00DD5FE6" w:rsidRPr="004B1F0D" w:rsidRDefault="00DD5FE6" w:rsidP="00DD5FE6">
      <w:pPr>
        <w:pStyle w:val="Corpodetexto"/>
        <w:ind w:firstLine="708"/>
        <w:rPr>
          <w:rFonts w:ascii="Times New Roman" w:hAnsi="Times New Roman"/>
          <w:color w:val="002060"/>
          <w:szCs w:val="20"/>
        </w:rPr>
      </w:pPr>
    </w:p>
    <w:p w14:paraId="2D99B2E7" w14:textId="77777777" w:rsidR="00DD5FE6" w:rsidRPr="004B1F0D" w:rsidRDefault="00DD5FE6" w:rsidP="006C4E96">
      <w:pPr>
        <w:pStyle w:val="Corpodetexto"/>
        <w:ind w:firstLine="708"/>
        <w:rPr>
          <w:rFonts w:ascii="Times New Roman" w:hAnsi="Times New Roman"/>
          <w:color w:val="002060"/>
          <w:szCs w:val="20"/>
        </w:rPr>
      </w:pPr>
    </w:p>
    <w:p w14:paraId="4945EA00" w14:textId="77777777" w:rsidR="006C4E96" w:rsidRPr="004B1F0D" w:rsidRDefault="006C4E96">
      <w:pPr>
        <w:spacing w:after="200" w:line="276" w:lineRule="auto"/>
        <w:rPr>
          <w:b/>
          <w:bCs/>
          <w:color w:val="0000FF"/>
          <w:szCs w:val="20"/>
        </w:rPr>
      </w:pPr>
      <w:r w:rsidRPr="004B1F0D">
        <w:rPr>
          <w:color w:val="0000FF"/>
          <w:szCs w:val="20"/>
        </w:rPr>
        <w:tab/>
      </w:r>
      <w:r w:rsidRPr="004B1F0D">
        <w:rPr>
          <w:color w:val="0000FF"/>
          <w:szCs w:val="20"/>
        </w:rPr>
        <w:br w:type="page"/>
      </w:r>
    </w:p>
    <w:p w14:paraId="1A2ED59F" w14:textId="77777777" w:rsidR="003B47BF" w:rsidRPr="004B1F0D" w:rsidRDefault="002247D6" w:rsidP="00867F54">
      <w:pPr>
        <w:pStyle w:val="Ttulo4"/>
      </w:pPr>
      <w:bookmarkStart w:id="92" w:name="_Toc156228210"/>
      <w:r w:rsidRPr="004B1F0D">
        <w:t>Registro 003</w:t>
      </w:r>
      <w:r w:rsidR="003B47BF" w:rsidRPr="004B1F0D">
        <w:t xml:space="preserve">0: </w:t>
      </w:r>
      <w:r w:rsidRPr="004B1F0D">
        <w:t>Dados Cadastrais</w:t>
      </w:r>
      <w:bookmarkEnd w:id="92"/>
    </w:p>
    <w:p w14:paraId="11C60384" w14:textId="77777777" w:rsidR="00B450D9" w:rsidRPr="004B1F0D" w:rsidRDefault="00B450D9" w:rsidP="002247D6">
      <w:pPr>
        <w:ind w:firstLine="708"/>
        <w:rPr>
          <w:szCs w:val="20"/>
        </w:rPr>
      </w:pPr>
    </w:p>
    <w:p w14:paraId="74818EC1" w14:textId="77777777" w:rsidR="002247D6" w:rsidRPr="004B1F0D" w:rsidRDefault="00B450D9" w:rsidP="002247D6">
      <w:pPr>
        <w:ind w:firstLine="708"/>
        <w:rPr>
          <w:szCs w:val="20"/>
        </w:rPr>
      </w:pPr>
      <w:r w:rsidRPr="004B1F0D">
        <w:rPr>
          <w:szCs w:val="20"/>
        </w:rPr>
        <w:t>A</w:t>
      </w:r>
      <w:r w:rsidR="002247D6" w:rsidRPr="004B1F0D">
        <w:rPr>
          <w:szCs w:val="20"/>
        </w:rPr>
        <w:t xml:space="preserve">presenta os dados cadastrais da </w:t>
      </w:r>
      <w:r w:rsidR="00D16822" w:rsidRPr="004B1F0D">
        <w:rPr>
          <w:szCs w:val="20"/>
        </w:rPr>
        <w:t>pessoa jurídica</w:t>
      </w:r>
      <w:r w:rsidR="002247D6" w:rsidRPr="004B1F0D">
        <w:rPr>
          <w:szCs w:val="20"/>
        </w:rPr>
        <w:t>.</w:t>
      </w:r>
    </w:p>
    <w:p w14:paraId="294E7DF9" w14:textId="77777777" w:rsidR="0015799A" w:rsidRPr="004B1F0D" w:rsidRDefault="0015799A" w:rsidP="0015799A">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5799A" w:rsidRPr="004B1F0D" w14:paraId="0E2C8DB0" w14:textId="77777777" w:rsidTr="003B51BF">
        <w:trPr>
          <w:trHeight w:val="42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0: DADOS CADASTRAIS</w:t>
            </w:r>
          </w:p>
        </w:tc>
      </w:tr>
      <w:tr w:rsidR="0015799A" w:rsidRPr="004B1F0D" w14:paraId="7D56CEA0" w14:textId="77777777" w:rsidTr="003B51BF">
        <w:trPr>
          <w:trHeight w:val="37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15799A" w:rsidRPr="004B1F0D" w14:paraId="12A24F8A"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15799A" w:rsidRPr="004B1F0D" w14:paraId="51EBF0A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4B1F0D" w:rsidRDefault="0015799A" w:rsidP="0015799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37C1AB2" w14:textId="77777777" w:rsidR="0015799A" w:rsidRPr="004B1F0D" w:rsidRDefault="0015799A" w:rsidP="0015799A">
      <w:pPr>
        <w:rPr>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4B1F0D" w14:paraId="015A34D0" w14:textId="77777777" w:rsidTr="003B51BF">
        <w:trPr>
          <w:trHeight w:val="525"/>
          <w:tblHeader/>
          <w:jc w:val="center"/>
        </w:trPr>
        <w:tc>
          <w:tcPr>
            <w:tcW w:w="775" w:type="dxa"/>
            <w:shd w:val="clear" w:color="000000" w:fill="D0CECE"/>
            <w:vAlign w:val="center"/>
            <w:hideMark/>
          </w:tcPr>
          <w:p w14:paraId="2B190B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15799A" w:rsidRPr="004B1F0D" w14:paraId="6C86FF10" w14:textId="77777777" w:rsidTr="003B51BF">
        <w:trPr>
          <w:trHeight w:val="315"/>
          <w:jc w:val="center"/>
        </w:trPr>
        <w:tc>
          <w:tcPr>
            <w:tcW w:w="775" w:type="dxa"/>
            <w:shd w:val="clear" w:color="auto" w:fill="auto"/>
            <w:vAlign w:val="center"/>
            <w:hideMark/>
          </w:tcPr>
          <w:p w14:paraId="7CA8BEF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A31CE05" w14:textId="77777777" w:rsidTr="003B51BF">
        <w:trPr>
          <w:trHeight w:val="1035"/>
          <w:jc w:val="center"/>
        </w:trPr>
        <w:tc>
          <w:tcPr>
            <w:tcW w:w="775" w:type="dxa"/>
            <w:shd w:val="clear" w:color="000000" w:fill="F2F2F2"/>
            <w:vAlign w:val="center"/>
            <w:hideMark/>
          </w:tcPr>
          <w:p w14:paraId="11F3F8F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744ECED2" w14:textId="77777777" w:rsidTr="003B51BF">
        <w:trPr>
          <w:trHeight w:val="1035"/>
          <w:jc w:val="center"/>
        </w:trPr>
        <w:tc>
          <w:tcPr>
            <w:tcW w:w="775" w:type="dxa"/>
            <w:shd w:val="clear" w:color="auto" w:fill="auto"/>
            <w:vAlign w:val="center"/>
            <w:hideMark/>
          </w:tcPr>
          <w:p w14:paraId="03B963E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A667EC1" w14:textId="77777777" w:rsidTr="003B51BF">
        <w:trPr>
          <w:trHeight w:val="315"/>
          <w:jc w:val="center"/>
        </w:trPr>
        <w:tc>
          <w:tcPr>
            <w:tcW w:w="775" w:type="dxa"/>
            <w:shd w:val="clear" w:color="000000" w:fill="F2F2F2"/>
            <w:vAlign w:val="center"/>
            <w:hideMark/>
          </w:tcPr>
          <w:p w14:paraId="0E6133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C01D339" w14:textId="77777777" w:rsidTr="003B51BF">
        <w:trPr>
          <w:trHeight w:val="315"/>
          <w:jc w:val="center"/>
        </w:trPr>
        <w:tc>
          <w:tcPr>
            <w:tcW w:w="775" w:type="dxa"/>
            <w:shd w:val="clear" w:color="auto" w:fill="auto"/>
            <w:vAlign w:val="center"/>
            <w:hideMark/>
          </w:tcPr>
          <w:p w14:paraId="191970D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603F6DFA" w14:textId="77777777" w:rsidTr="003B51BF">
        <w:trPr>
          <w:trHeight w:val="315"/>
          <w:jc w:val="center"/>
        </w:trPr>
        <w:tc>
          <w:tcPr>
            <w:tcW w:w="775" w:type="dxa"/>
            <w:shd w:val="clear" w:color="000000" w:fill="F2F2F2"/>
            <w:vAlign w:val="center"/>
            <w:hideMark/>
          </w:tcPr>
          <w:p w14:paraId="2D10F7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5DCB6522" w14:textId="77777777" w:rsidTr="003B51BF">
        <w:trPr>
          <w:trHeight w:val="315"/>
          <w:jc w:val="center"/>
        </w:trPr>
        <w:tc>
          <w:tcPr>
            <w:tcW w:w="775" w:type="dxa"/>
            <w:shd w:val="clear" w:color="000000" w:fill="FFFFFF"/>
            <w:vAlign w:val="center"/>
            <w:hideMark/>
          </w:tcPr>
          <w:p w14:paraId="7C6AF4E6"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B5D1332" w14:textId="77777777" w:rsidTr="003B51BF">
        <w:trPr>
          <w:trHeight w:val="780"/>
          <w:jc w:val="center"/>
        </w:trPr>
        <w:tc>
          <w:tcPr>
            <w:tcW w:w="775" w:type="dxa"/>
            <w:shd w:val="clear" w:color="000000" w:fill="F2F2F2"/>
            <w:vAlign w:val="center"/>
            <w:hideMark/>
          </w:tcPr>
          <w:p w14:paraId="5EF3ABB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w:t>
            </w:r>
          </w:p>
        </w:tc>
        <w:tc>
          <w:tcPr>
            <w:tcW w:w="7947" w:type="dxa"/>
            <w:shd w:val="clear" w:color="000000" w:fill="F2F2F2"/>
            <w:vAlign w:val="center"/>
            <w:hideMark/>
          </w:tcPr>
          <w:p w14:paraId="148502E3" w14:textId="70DA4EA1"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 conforme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6E05DE7" w14:textId="77777777" w:rsidTr="003B51BF">
        <w:trPr>
          <w:trHeight w:val="875"/>
          <w:jc w:val="center"/>
        </w:trPr>
        <w:tc>
          <w:tcPr>
            <w:tcW w:w="775" w:type="dxa"/>
            <w:shd w:val="clear" w:color="000000" w:fill="FFFFFF"/>
            <w:vAlign w:val="center"/>
            <w:hideMark/>
          </w:tcPr>
          <w:p w14:paraId="7CB629C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D07E09B" w14:textId="77777777" w:rsidTr="003B51BF">
        <w:trPr>
          <w:trHeight w:val="315"/>
          <w:jc w:val="center"/>
        </w:trPr>
        <w:tc>
          <w:tcPr>
            <w:tcW w:w="775" w:type="dxa"/>
            <w:shd w:val="clear" w:color="000000" w:fill="F2F2F2"/>
            <w:vAlign w:val="center"/>
            <w:hideMark/>
          </w:tcPr>
          <w:p w14:paraId="687F2CF9"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CFFB6FE" w14:textId="77777777" w:rsidTr="003B51BF">
        <w:trPr>
          <w:trHeight w:val="315"/>
          <w:jc w:val="center"/>
        </w:trPr>
        <w:tc>
          <w:tcPr>
            <w:tcW w:w="775" w:type="dxa"/>
            <w:shd w:val="clear" w:color="000000" w:fill="FFFFFF"/>
            <w:vAlign w:val="center"/>
            <w:hideMark/>
          </w:tcPr>
          <w:p w14:paraId="5240564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13D7695B" w14:textId="77777777" w:rsidTr="003B51BF">
        <w:trPr>
          <w:trHeight w:val="315"/>
          <w:jc w:val="center"/>
        </w:trPr>
        <w:tc>
          <w:tcPr>
            <w:tcW w:w="775" w:type="dxa"/>
            <w:shd w:val="clear" w:color="000000" w:fill="F2F2F2"/>
            <w:vAlign w:val="center"/>
            <w:hideMark/>
          </w:tcPr>
          <w:p w14:paraId="491BE98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F1783D" w14:textId="77777777" w:rsidR="0015799A" w:rsidRPr="004B1F0D" w:rsidRDefault="0015799A" w:rsidP="0015799A">
      <w:pPr>
        <w:rPr>
          <w:szCs w:val="20"/>
        </w:rPr>
      </w:pPr>
    </w:p>
    <w:p w14:paraId="4F9E99A2" w14:textId="77777777" w:rsidR="00B450D9" w:rsidRPr="004B1F0D" w:rsidRDefault="00B450D9" w:rsidP="00B450D9">
      <w:pPr>
        <w:jc w:val="center"/>
        <w:rPr>
          <w:szCs w:val="20"/>
        </w:rPr>
      </w:pPr>
    </w:p>
    <w:p w14:paraId="1278B95D" w14:textId="77777777" w:rsidR="002070F8" w:rsidRPr="004B1F0D" w:rsidRDefault="002070F8" w:rsidP="002070F8">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3C6BF2A3" w14:textId="77777777" w:rsidR="002070F8" w:rsidRPr="004B1F0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4B1F0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Tipo</w:t>
            </w:r>
          </w:p>
        </w:tc>
      </w:tr>
      <w:tr w:rsidR="002070F8" w:rsidRPr="004B1F0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4B1F0D" w:rsidRDefault="002070F8" w:rsidP="007F6CEC">
            <w:pPr>
              <w:pStyle w:val="PSDS-CorpodeTexto0"/>
              <w:suppressAutoHyphens w:val="0"/>
              <w:rPr>
                <w:rFonts w:ascii="Times New Roman" w:hAnsi="Times New Roman"/>
                <w:b/>
                <w:bCs/>
                <w:lang w:val="en-US"/>
              </w:rPr>
            </w:pPr>
            <w:r w:rsidRPr="004B1F0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4B1F0D" w:rsidRDefault="002070F8" w:rsidP="007F6CEC">
            <w:pPr>
              <w:pStyle w:val="PSDS-CorpodeTexto0"/>
              <w:rPr>
                <w:rFonts w:ascii="Times New Roman" w:hAnsi="Times New Roman"/>
                <w:b/>
                <w:bCs/>
                <w:lang w:val="en-US"/>
              </w:rPr>
            </w:pPr>
            <w:r w:rsidRPr="004B1F0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4B1F0D" w:rsidRDefault="002070F8" w:rsidP="00563622">
            <w:pPr>
              <w:pStyle w:val="PSDS-CorpodeTexto0"/>
              <w:jc w:val="both"/>
              <w:rPr>
                <w:rFonts w:ascii="Times New Roman" w:hAnsi="Times New Roman"/>
                <w:bCs/>
                <w:lang w:val="pt-PT"/>
              </w:rPr>
            </w:pPr>
            <w:r w:rsidRPr="004B1F0D">
              <w:rPr>
                <w:rFonts w:ascii="Times New Roman" w:hAnsi="Times New Roman"/>
                <w:b/>
                <w:bCs/>
                <w:lang w:val="pt-PT"/>
              </w:rPr>
              <w:t xml:space="preserve">REGRA_VALIDA_EMAIL: </w:t>
            </w:r>
            <w:r w:rsidRPr="004B1F0D">
              <w:rPr>
                <w:rFonts w:ascii="Times New Roman" w:hAnsi="Times New Roman"/>
                <w:bCs/>
                <w:lang w:val="pt-PT"/>
              </w:rPr>
              <w:t>Verifica se, não existe “espaço”, se existe o caracter “@” precedido e seguido de pelo menos um caracter e se, após o “@”</w:t>
            </w:r>
            <w:r w:rsidR="00246283" w:rsidRPr="004B1F0D">
              <w:rPr>
                <w:rFonts w:ascii="Times New Roman" w:hAnsi="Times New Roman"/>
                <w:bCs/>
                <w:lang w:val="pt-PT"/>
              </w:rPr>
              <w:t xml:space="preserve">, existe, pelo menos, um ponto seguido de duas a quatro letras, </w:t>
            </w:r>
            <w:r w:rsidR="00563622" w:rsidRPr="004B1F0D">
              <w:rPr>
                <w:rFonts w:ascii="Times New Roman" w:hAnsi="Times New Roman"/>
                <w:bCs/>
                <w:lang w:val="pt-PT"/>
              </w:rPr>
              <w:t>em</w:t>
            </w:r>
            <w:r w:rsidRPr="004B1F0D">
              <w:rPr>
                <w:rFonts w:ascii="Times New Roman" w:hAnsi="Times New Roman"/>
                <w:bCs/>
                <w:lang w:val="pt-PT"/>
              </w:rPr>
              <w:t xml:space="preserve"> </w:t>
            </w:r>
            <w:r w:rsidR="00406F13" w:rsidRPr="004B1F0D">
              <w:rPr>
                <w:rFonts w:ascii="Times New Roman" w:hAnsi="Times New Roman"/>
                <w:bCs/>
                <w:lang w:val="pt-PT"/>
              </w:rPr>
              <w:t>0030.</w:t>
            </w:r>
            <w:r w:rsidR="009659A9" w:rsidRPr="004B1F0D">
              <w:rPr>
                <w:rFonts w:ascii="Times New Roman" w:hAnsi="Times New Roman"/>
                <w:bCs/>
                <w:lang w:val="pt-PT"/>
              </w:rPr>
              <w:t>EMAIL</w:t>
            </w:r>
            <w:r w:rsidR="00246283" w:rsidRPr="004B1F0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4B1F0D" w:rsidRDefault="002070F8" w:rsidP="007F6CEC">
            <w:pPr>
              <w:pStyle w:val="PSDS-CorpodeTexto0"/>
              <w:rPr>
                <w:rFonts w:ascii="Times New Roman" w:hAnsi="Times New Roman"/>
                <w:bCs/>
                <w:lang w:val="en-US"/>
              </w:rPr>
            </w:pPr>
            <w:r w:rsidRPr="004B1F0D">
              <w:rPr>
                <w:rFonts w:ascii="Times New Roman" w:hAnsi="Times New Roman"/>
                <w:bCs/>
                <w:lang w:val="en-US"/>
              </w:rPr>
              <w:t>Erro</w:t>
            </w:r>
          </w:p>
          <w:p w14:paraId="3688F97B" w14:textId="77777777" w:rsidR="002070F8" w:rsidRPr="004B1F0D" w:rsidRDefault="002070F8" w:rsidP="007F6CEC">
            <w:pPr>
              <w:pStyle w:val="PSDS-CorpodeTexto0"/>
              <w:rPr>
                <w:rFonts w:ascii="Times New Roman" w:hAnsi="Times New Roman"/>
                <w:bCs/>
                <w:lang w:val="en-US"/>
              </w:rPr>
            </w:pPr>
          </w:p>
        </w:tc>
      </w:tr>
    </w:tbl>
    <w:p w14:paraId="5032EA82" w14:textId="77777777" w:rsidR="002070F8" w:rsidRPr="004B1F0D" w:rsidRDefault="002070F8" w:rsidP="00361BA8">
      <w:pPr>
        <w:rPr>
          <w:color w:val="0000FF"/>
          <w:szCs w:val="20"/>
        </w:rPr>
      </w:pPr>
    </w:p>
    <w:p w14:paraId="4C5B6C0C" w14:textId="77777777"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A4CD4A2" w14:textId="77777777" w:rsidR="00342F1D" w:rsidRPr="004B1F0D" w:rsidRDefault="00342F1D" w:rsidP="00246283">
      <w:pPr>
        <w:pStyle w:val="Corpodetexto"/>
        <w:rPr>
          <w:rFonts w:ascii="Times New Roman" w:hAnsi="Times New Roman"/>
          <w:b/>
          <w:color w:val="002060"/>
          <w:szCs w:val="20"/>
        </w:rPr>
      </w:pPr>
    </w:p>
    <w:p w14:paraId="2086479C"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0|2046|6204000|RUA TESTE|1234|BLOCO Z SALA 301|BAIRRO ECF|DF|5300108|71000000|6133333333|testeecf@ecf.gov.br|</w:t>
      </w:r>
    </w:p>
    <w:p w14:paraId="5A75EFB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0|: Identificação do tipo do registro.</w:t>
      </w:r>
    </w:p>
    <w:p w14:paraId="7979C9E4"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2046|: Código da natureza jurídica (2046 = Sociedade Anônima Aberta).</w:t>
      </w:r>
    </w:p>
    <w:p w14:paraId="5043398C"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204000|: Código da atividade econômica (6204000 = Consultoria em tecnologia da informação).</w:t>
      </w:r>
    </w:p>
    <w:p w14:paraId="3E03844E"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RUA TESTE|: Endereço.</w:t>
      </w:r>
    </w:p>
    <w:p w14:paraId="27F77303"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234|: Número.</w:t>
      </w:r>
    </w:p>
    <w:p w14:paraId="5B04094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LOCO Z SALA 301|: Complemento.</w:t>
      </w:r>
    </w:p>
    <w:p w14:paraId="44E5357F"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AIRRO ECF|: Bairro.</w:t>
      </w:r>
    </w:p>
    <w:p w14:paraId="28422C4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DF|: Sigla da Unidade da Federação (DF = Distrito Federal).</w:t>
      </w:r>
    </w:p>
    <w:p w14:paraId="0DA91276"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5300108|: Código do Município (5300108 = Brasília).</w:t>
      </w:r>
    </w:p>
    <w:p w14:paraId="2A35DF9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71000000|: CEP (71.000-000).</w:t>
      </w:r>
    </w:p>
    <w:p w14:paraId="6FD013A0"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133333333|: Telefone com DDD (61-3333-3333).</w:t>
      </w:r>
    </w:p>
    <w:p w14:paraId="1C8DC48F" w14:textId="77777777" w:rsidR="00246283" w:rsidRPr="004B1F0D" w:rsidRDefault="00000000" w:rsidP="00246283">
      <w:pPr>
        <w:pStyle w:val="Corpodetexto"/>
        <w:ind w:firstLine="708"/>
        <w:rPr>
          <w:rFonts w:ascii="Times New Roman" w:hAnsi="Times New Roman"/>
          <w:color w:val="002060"/>
          <w:szCs w:val="20"/>
        </w:rPr>
      </w:pPr>
      <w:hyperlink r:id="rId22" w:history="1">
        <w:r w:rsidR="00246283" w:rsidRPr="004B1F0D">
          <w:rPr>
            <w:rStyle w:val="Hyperlink"/>
            <w:rFonts w:ascii="Times New Roman" w:hAnsi="Times New Roman"/>
            <w:szCs w:val="20"/>
          </w:rPr>
          <w:t>|testeecf@ecf.gov.br|</w:t>
        </w:r>
      </w:hyperlink>
      <w:r w:rsidR="00246283" w:rsidRPr="004B1F0D">
        <w:rPr>
          <w:rFonts w:ascii="Times New Roman" w:hAnsi="Times New Roman"/>
          <w:color w:val="002060"/>
          <w:szCs w:val="20"/>
        </w:rPr>
        <w:t>: Email.</w:t>
      </w:r>
    </w:p>
    <w:p w14:paraId="05BA56ED" w14:textId="77777777" w:rsidR="00246283" w:rsidRPr="004B1F0D" w:rsidRDefault="00246283" w:rsidP="00246283">
      <w:pPr>
        <w:pStyle w:val="Corpodetexto"/>
        <w:ind w:firstLine="708"/>
        <w:rPr>
          <w:rFonts w:ascii="Times New Roman" w:hAnsi="Times New Roman"/>
          <w:color w:val="002060"/>
          <w:szCs w:val="20"/>
        </w:rPr>
      </w:pPr>
    </w:p>
    <w:p w14:paraId="58A585AF" w14:textId="77777777" w:rsidR="00246283" w:rsidRPr="004B1F0D" w:rsidRDefault="00246283" w:rsidP="00246283">
      <w:pPr>
        <w:pStyle w:val="Corpodetexto"/>
        <w:ind w:firstLine="708"/>
        <w:rPr>
          <w:rFonts w:ascii="Times New Roman" w:hAnsi="Times New Roman"/>
          <w:color w:val="002060"/>
          <w:szCs w:val="20"/>
        </w:rPr>
      </w:pPr>
    </w:p>
    <w:p w14:paraId="61065E44" w14:textId="77777777" w:rsidR="00246283" w:rsidRPr="004B1F0D" w:rsidRDefault="00246283" w:rsidP="00246283">
      <w:pPr>
        <w:pStyle w:val="Corpodetexto"/>
        <w:ind w:firstLine="708"/>
        <w:rPr>
          <w:rFonts w:ascii="Times New Roman" w:hAnsi="Times New Roman"/>
          <w:color w:val="002060"/>
          <w:szCs w:val="20"/>
        </w:rPr>
      </w:pPr>
    </w:p>
    <w:p w14:paraId="4C5B52C9" w14:textId="77777777" w:rsidR="003F3CB1" w:rsidRPr="004B1F0D" w:rsidRDefault="003F3CB1">
      <w:pPr>
        <w:spacing w:after="200" w:line="276" w:lineRule="auto"/>
        <w:rPr>
          <w:b/>
          <w:bCs/>
          <w:color w:val="0000FF"/>
          <w:szCs w:val="20"/>
        </w:rPr>
      </w:pPr>
      <w:r w:rsidRPr="004B1F0D">
        <w:rPr>
          <w:color w:val="0000FF"/>
          <w:szCs w:val="20"/>
        </w:rPr>
        <w:br w:type="page"/>
      </w:r>
    </w:p>
    <w:p w14:paraId="6683BB10" w14:textId="77777777" w:rsidR="00B85D81" w:rsidRPr="004B1F0D" w:rsidRDefault="00B85D81" w:rsidP="00867F54">
      <w:pPr>
        <w:pStyle w:val="Ttulo4"/>
      </w:pPr>
      <w:bookmarkStart w:id="93" w:name="_Toc156228211"/>
      <w:r w:rsidRPr="004B1F0D">
        <w:t>Registro 0035: Identificação das SCP</w:t>
      </w:r>
      <w:bookmarkEnd w:id="93"/>
    </w:p>
    <w:p w14:paraId="66AC510B" w14:textId="77777777" w:rsidR="00DC6CAC" w:rsidRPr="004B1F0D" w:rsidRDefault="00DC6CAC" w:rsidP="00DC6CAC">
      <w:pPr>
        <w:rPr>
          <w:szCs w:val="20"/>
        </w:rPr>
      </w:pPr>
    </w:p>
    <w:p w14:paraId="7BADF2FA" w14:textId="77777777" w:rsidR="00DC6CAC" w:rsidRPr="004B1F0D" w:rsidRDefault="00DC6CAC" w:rsidP="00DC6CAC">
      <w:pPr>
        <w:ind w:firstLine="708"/>
        <w:rPr>
          <w:szCs w:val="20"/>
        </w:rPr>
      </w:pPr>
      <w:r w:rsidRPr="004B1F0D">
        <w:rPr>
          <w:szCs w:val="20"/>
        </w:rPr>
        <w:t xml:space="preserve">O registro só deve ser utilizado nas ECF das </w:t>
      </w:r>
      <w:r w:rsidR="007104A4" w:rsidRPr="004B1F0D">
        <w:rPr>
          <w:szCs w:val="20"/>
        </w:rPr>
        <w:t>pessoas jurídicas</w:t>
      </w:r>
      <w:r w:rsidRPr="004B1F0D">
        <w:rPr>
          <w:szCs w:val="20"/>
        </w:rPr>
        <w:t xml:space="preserve"> </w:t>
      </w:r>
      <w:r w:rsidR="00246283" w:rsidRPr="004B1F0D">
        <w:rPr>
          <w:szCs w:val="20"/>
        </w:rPr>
        <w:t>só</w:t>
      </w:r>
      <w:r w:rsidR="007104A4" w:rsidRPr="004B1F0D">
        <w:rPr>
          <w:szCs w:val="20"/>
        </w:rPr>
        <w:t xml:space="preserve">cias ostensivas que possuem </w:t>
      </w:r>
      <w:r w:rsidR="001E6819" w:rsidRPr="004B1F0D">
        <w:rPr>
          <w:szCs w:val="20"/>
        </w:rPr>
        <w:t>Sociedades em Conta de Participação (</w:t>
      </w:r>
      <w:r w:rsidR="007104A4" w:rsidRPr="004B1F0D">
        <w:rPr>
          <w:szCs w:val="20"/>
        </w:rPr>
        <w:t>SCP</w:t>
      </w:r>
      <w:r w:rsidR="001E6819" w:rsidRPr="004B1F0D">
        <w:rPr>
          <w:szCs w:val="20"/>
        </w:rPr>
        <w:t>)</w:t>
      </w:r>
      <w:r w:rsidR="007104A4" w:rsidRPr="004B1F0D">
        <w:rPr>
          <w:szCs w:val="20"/>
        </w:rPr>
        <w:t>, para identi</w:t>
      </w:r>
      <w:r w:rsidR="00685FA5" w:rsidRPr="004B1F0D">
        <w:rPr>
          <w:szCs w:val="20"/>
        </w:rPr>
        <w:t>fi</w:t>
      </w:r>
      <w:r w:rsidR="007104A4" w:rsidRPr="004B1F0D">
        <w:rPr>
          <w:szCs w:val="20"/>
        </w:rPr>
        <w:t xml:space="preserve">cação das SCP da pessoa jurídica no período da escrituração. </w:t>
      </w:r>
    </w:p>
    <w:p w14:paraId="5B4F54CF" w14:textId="77777777" w:rsidR="00246283" w:rsidRPr="004B1F0D" w:rsidRDefault="00246283" w:rsidP="0024628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21564" w:rsidRPr="004B1F0D" w14:paraId="6C6DBC6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5: IDENTIFICAÇÃO DAS SCP</w:t>
            </w:r>
          </w:p>
        </w:tc>
      </w:tr>
      <w:tr w:rsidR="00D21564" w:rsidRPr="004B1F0D" w14:paraId="1782CD87"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21564" w:rsidRPr="004B1F0D" w14:paraId="07B532A4"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21564" w:rsidRPr="004B1F0D" w14:paraId="1EB15606"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4B1F0D" w:rsidRDefault="00D21564" w:rsidP="00D215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43DDC74" w14:textId="77777777" w:rsidR="001E6819" w:rsidRPr="004B1F0D" w:rsidRDefault="001E6819" w:rsidP="001E681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4B1F0D" w14:paraId="30285781"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21564" w:rsidRPr="004B1F0D" w14:paraId="3DC6E2E2"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3E3A6F0B"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877A69" w:rsidRDefault="00D21564" w:rsidP="00D21564">
            <w:pPr>
              <w:jc w:val="center"/>
              <w:rPr>
                <w:rFonts w:eastAsia="Times New Roman" w:cs="Times New Roman"/>
                <w:b/>
                <w:bCs/>
                <w:color w:val="000000"/>
                <w:szCs w:val="20"/>
                <w:highlight w:val="yellow"/>
                <w:lang w:eastAsia="pt-BR"/>
              </w:rPr>
            </w:pPr>
            <w:r w:rsidRPr="00877A69">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877A69" w:rsidRDefault="00D21564" w:rsidP="00D21564">
            <w:pPr>
              <w:rPr>
                <w:rFonts w:eastAsia="Times New Roman" w:cs="Times New Roman"/>
                <w:color w:val="000000"/>
                <w:szCs w:val="20"/>
                <w:highlight w:val="yellow"/>
                <w:lang w:eastAsia="pt-BR"/>
              </w:rPr>
            </w:pPr>
            <w:r w:rsidRPr="00877A69">
              <w:rPr>
                <w:rFonts w:eastAsia="Times New Roman" w:cs="Times New Roman"/>
                <w:color w:val="000000"/>
                <w:szCs w:val="20"/>
                <w:highlight w:val="yellow"/>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1BD092F2" w:rsidR="00D21564" w:rsidRPr="00877A69" w:rsidRDefault="00D21564" w:rsidP="00D21564">
            <w:pPr>
              <w:rPr>
                <w:rFonts w:eastAsia="Times New Roman" w:cs="Times New Roman"/>
                <w:color w:val="000000"/>
                <w:szCs w:val="20"/>
                <w:highlight w:val="yellow"/>
                <w:lang w:eastAsia="pt-BR"/>
              </w:rPr>
            </w:pPr>
            <w:r w:rsidRPr="00877A69">
              <w:rPr>
                <w:rFonts w:eastAsia="Times New Roman" w:cs="Times New Roman"/>
                <w:color w:val="000000"/>
                <w:szCs w:val="20"/>
                <w:highlight w:val="yellow"/>
                <w:lang w:eastAsia="pt-BR"/>
              </w:rPr>
              <w:t>CNPJ da SCP (</w:t>
            </w:r>
            <w:r w:rsidR="00907263">
              <w:rPr>
                <w:rFonts w:eastAsia="Times New Roman" w:cs="Times New Roman"/>
                <w:color w:val="000000"/>
                <w:szCs w:val="20"/>
                <w:lang w:eastAsia="pt-BR"/>
              </w:rPr>
              <w:t>ANEXO</w:t>
            </w:r>
            <w:r w:rsidR="00907263" w:rsidRPr="004B1F0D">
              <w:rPr>
                <w:rFonts w:eastAsia="Times New Roman" w:cs="Times New Roman"/>
                <w:color w:val="000000"/>
                <w:szCs w:val="20"/>
                <w:lang w:eastAsia="pt-BR"/>
              </w:rPr>
              <w:t xml:space="preserve"> </w:t>
            </w:r>
            <w:r w:rsidR="00907263">
              <w:rPr>
                <w:rFonts w:eastAsia="Times New Roman" w:cs="Times New Roman"/>
                <w:color w:val="000000"/>
                <w:szCs w:val="20"/>
                <w:lang w:eastAsia="pt-BR"/>
              </w:rPr>
              <w:t>I</w:t>
            </w:r>
            <w:r w:rsidR="00907263" w:rsidRPr="004B1F0D">
              <w:rPr>
                <w:rFonts w:eastAsia="Times New Roman" w:cs="Times New Roman"/>
                <w:color w:val="000000"/>
                <w:szCs w:val="20"/>
                <w:lang w:eastAsia="pt-BR"/>
              </w:rPr>
              <w:t>,</w:t>
            </w:r>
            <w:r w:rsidR="00907263">
              <w:rPr>
                <w:rFonts w:eastAsia="Times New Roman" w:cs="Times New Roman"/>
                <w:color w:val="000000"/>
                <w:szCs w:val="20"/>
                <w:lang w:eastAsia="pt-BR"/>
              </w:rPr>
              <w:t xml:space="preserve"> XVIII,</w:t>
            </w:r>
            <w:r w:rsidR="00907263" w:rsidRPr="004B1F0D">
              <w:rPr>
                <w:rFonts w:eastAsia="Times New Roman" w:cs="Times New Roman"/>
                <w:color w:val="000000"/>
                <w:szCs w:val="20"/>
                <w:lang w:eastAsia="pt-BR"/>
              </w:rPr>
              <w:t xml:space="preserve"> </w:t>
            </w:r>
            <w:r w:rsidR="00907263" w:rsidRPr="003D3250">
              <w:rPr>
                <w:rFonts w:eastAsia="Times New Roman" w:cs="Times New Roman"/>
                <w:color w:val="000000"/>
                <w:szCs w:val="20"/>
                <w:highlight w:val="yellow"/>
                <w:lang w:eastAsia="pt-BR"/>
              </w:rPr>
              <w:t xml:space="preserve">da Instrução Normativa RFB nº </w:t>
            </w:r>
            <w:r w:rsidR="00907263">
              <w:rPr>
                <w:rFonts w:eastAsia="Times New Roman" w:cs="Times New Roman"/>
                <w:color w:val="000000"/>
                <w:szCs w:val="20"/>
                <w:highlight w:val="yellow"/>
                <w:lang w:eastAsia="pt-BR"/>
              </w:rPr>
              <w:t>2</w:t>
            </w:r>
            <w:r w:rsidR="00907263" w:rsidRPr="003D3250">
              <w:rPr>
                <w:rFonts w:eastAsia="Times New Roman" w:cs="Times New Roman"/>
                <w:color w:val="000000"/>
                <w:szCs w:val="20"/>
                <w:highlight w:val="yellow"/>
                <w:lang w:eastAsia="pt-BR"/>
              </w:rPr>
              <w:t>.</w:t>
            </w:r>
            <w:r w:rsidR="00907263">
              <w:rPr>
                <w:rFonts w:eastAsia="Times New Roman" w:cs="Times New Roman"/>
                <w:color w:val="000000"/>
                <w:szCs w:val="20"/>
                <w:highlight w:val="yellow"/>
                <w:lang w:eastAsia="pt-BR"/>
              </w:rPr>
              <w:t>119</w:t>
            </w:r>
            <w:r w:rsidR="00907263" w:rsidRPr="003D3250">
              <w:rPr>
                <w:rFonts w:eastAsia="Times New Roman" w:cs="Times New Roman"/>
                <w:color w:val="000000"/>
                <w:szCs w:val="20"/>
                <w:highlight w:val="yellow"/>
                <w:lang w:eastAsia="pt-BR"/>
              </w:rPr>
              <w:t xml:space="preserve">, de </w:t>
            </w:r>
            <w:r w:rsidR="00907263">
              <w:rPr>
                <w:rFonts w:eastAsia="Times New Roman" w:cs="Times New Roman"/>
                <w:color w:val="000000"/>
                <w:szCs w:val="20"/>
                <w:highlight w:val="yellow"/>
                <w:lang w:eastAsia="pt-BR"/>
              </w:rPr>
              <w:t>08</w:t>
            </w:r>
            <w:r w:rsidR="00907263" w:rsidRPr="003D3250">
              <w:rPr>
                <w:rFonts w:eastAsia="Times New Roman" w:cs="Times New Roman"/>
                <w:color w:val="000000"/>
                <w:szCs w:val="20"/>
                <w:highlight w:val="yellow"/>
                <w:lang w:eastAsia="pt-BR"/>
              </w:rPr>
              <w:t xml:space="preserve"> de dezembro de 20</w:t>
            </w:r>
            <w:r w:rsidR="00907263">
              <w:rPr>
                <w:rFonts w:eastAsia="Times New Roman" w:cs="Times New Roman"/>
                <w:color w:val="000000"/>
                <w:szCs w:val="20"/>
                <w:highlight w:val="yellow"/>
                <w:lang w:eastAsia="pt-BR"/>
              </w:rPr>
              <w:t>22</w:t>
            </w:r>
            <w:r w:rsidRPr="00877A69">
              <w:rPr>
                <w:rFonts w:eastAsia="Times New Roman" w:cs="Times New Roman"/>
                <w:color w:val="000000"/>
                <w:szCs w:val="20"/>
                <w:highlight w:val="yellow"/>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0C03A033" w14:textId="77777777" w:rsidTr="003B51B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22572C3" w14:textId="77777777" w:rsidR="00D21564" w:rsidRPr="004B1F0D" w:rsidRDefault="00D21564" w:rsidP="001E6819">
      <w:pPr>
        <w:pStyle w:val="Corpodetexto"/>
        <w:jc w:val="center"/>
        <w:rPr>
          <w:rFonts w:ascii="Times New Roman" w:hAnsi="Times New Roman"/>
          <w:b/>
          <w:color w:val="002060"/>
          <w:szCs w:val="20"/>
        </w:rPr>
      </w:pPr>
    </w:p>
    <w:p w14:paraId="4681CB0A" w14:textId="77777777" w:rsidR="00A12B9D" w:rsidRPr="004B1F0D" w:rsidRDefault="00A12B9D" w:rsidP="00A12B9D">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7C57109A" w14:textId="77777777" w:rsidR="00A12B9D" w:rsidRPr="004B1F0D" w:rsidRDefault="00A12B9D" w:rsidP="00A12B9D">
      <w:pPr>
        <w:rPr>
          <w:szCs w:val="20"/>
        </w:rPr>
      </w:pPr>
    </w:p>
    <w:tbl>
      <w:tblPr>
        <w:tblW w:w="1578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1643"/>
        <w:gridCol w:w="1418"/>
      </w:tblGrid>
      <w:tr w:rsidR="00A12B9D" w:rsidRPr="004B1F0D" w14:paraId="1C8F580E" w14:textId="77777777" w:rsidTr="003B51B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Campo</w:t>
            </w:r>
          </w:p>
        </w:tc>
        <w:tc>
          <w:tcPr>
            <w:tcW w:w="11643"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Regras de validação do campo</w:t>
            </w:r>
          </w:p>
        </w:tc>
        <w:tc>
          <w:tcPr>
            <w:tcW w:w="1418"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Tipo</w:t>
            </w:r>
          </w:p>
        </w:tc>
      </w:tr>
      <w:tr w:rsidR="00A12B9D" w:rsidRPr="004B1F0D" w14:paraId="4477FA00" w14:textId="77777777" w:rsidTr="003B51BF">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4B1F0D" w:rsidRDefault="00A12B9D" w:rsidP="007B1C91">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4B1F0D" w:rsidRDefault="00A12B9D" w:rsidP="007B1C91">
            <w:pPr>
              <w:pStyle w:val="PSDS-CorpodeTexto0"/>
              <w:rPr>
                <w:rFonts w:ascii="Times New Roman" w:hAnsi="Times New Roman"/>
                <w:b/>
                <w:bCs/>
                <w:lang w:val="en-US"/>
              </w:rPr>
            </w:pPr>
            <w:r w:rsidRPr="004B1F0D">
              <w:rPr>
                <w:rFonts w:ascii="Times New Roman" w:hAnsi="Times New Roman"/>
                <w:b/>
                <w:bCs/>
                <w:lang w:val="en-US"/>
              </w:rPr>
              <w:t>COD_SCP</w:t>
            </w:r>
          </w:p>
        </w:tc>
        <w:tc>
          <w:tcPr>
            <w:tcW w:w="11643" w:type="dxa"/>
            <w:tcBorders>
              <w:top w:val="single" w:sz="6" w:space="0" w:color="auto"/>
              <w:left w:val="single" w:sz="6" w:space="0" w:color="auto"/>
              <w:bottom w:val="single" w:sz="6" w:space="0" w:color="auto"/>
              <w:right w:val="single" w:sz="6" w:space="0" w:color="auto"/>
            </w:tcBorders>
          </w:tcPr>
          <w:p w14:paraId="36429A11" w14:textId="0BA62CAC" w:rsidR="00A12B9D" w:rsidRPr="004B1F0D" w:rsidRDefault="00A12B9D" w:rsidP="007B1C91">
            <w:pPr>
              <w:pStyle w:val="PSDS-CorpodeTexto0"/>
              <w:jc w:val="both"/>
              <w:rPr>
                <w:rFonts w:ascii="Times New Roman" w:hAnsi="Times New Roman"/>
                <w:lang w:val="pt-PT"/>
              </w:rPr>
            </w:pPr>
            <w:r w:rsidRPr="004B1F0D">
              <w:rPr>
                <w:rFonts w:ascii="Times New Roman" w:hAnsi="Times New Roman"/>
                <w:b/>
                <w:bCs/>
                <w:lang w:val="pt-PT"/>
              </w:rPr>
              <w:t>REGRA_VALIDA_TAM_SCP:</w:t>
            </w:r>
            <w:r w:rsidR="00B72783" w:rsidRPr="004B1F0D">
              <w:rPr>
                <w:rFonts w:ascii="Times New Roman" w:hAnsi="Times New Roman"/>
                <w:b/>
                <w:bCs/>
                <w:lang w:val="pt-PT"/>
              </w:rPr>
              <w:t xml:space="preserve"> </w:t>
            </w:r>
            <w:r w:rsidR="00B72783" w:rsidRPr="004B1F0D">
              <w:rPr>
                <w:rFonts w:ascii="Times New Roman" w:hAnsi="Times New Roman"/>
                <w:lang w:val="pt-PT"/>
              </w:rPr>
              <w:t>Verifica se o campo 0035.COD_SCP possui 14 caracteres.</w:t>
            </w:r>
          </w:p>
          <w:p w14:paraId="610C0E0F" w14:textId="77777777" w:rsidR="00A12B9D" w:rsidRPr="004B1F0D" w:rsidRDefault="00A12B9D" w:rsidP="007B1C91">
            <w:pPr>
              <w:pStyle w:val="PSDS-CorpodeTexto0"/>
              <w:jc w:val="both"/>
              <w:rPr>
                <w:rFonts w:ascii="Times New Roman" w:hAnsi="Times New Roman"/>
                <w:b/>
                <w:bCs/>
                <w:lang w:val="pt-PT"/>
              </w:rPr>
            </w:pPr>
          </w:p>
          <w:p w14:paraId="4382BFE8" w14:textId="6DF7323D" w:rsidR="00A12B9D" w:rsidRPr="004B1F0D" w:rsidRDefault="00A12B9D" w:rsidP="007B1C91">
            <w:pPr>
              <w:pStyle w:val="PSDS-CorpodeTexto0"/>
              <w:jc w:val="both"/>
              <w:rPr>
                <w:rFonts w:ascii="Times New Roman" w:hAnsi="Times New Roman"/>
                <w:bCs/>
              </w:rPr>
            </w:pPr>
            <w:r w:rsidRPr="004B1F0D">
              <w:rPr>
                <w:rFonts w:ascii="Times New Roman" w:hAnsi="Times New Roman"/>
                <w:b/>
              </w:rPr>
              <w:t>REGRA_CNPJ_DIFERENTE_SCP:</w:t>
            </w:r>
            <w:r w:rsidR="00B72783" w:rsidRPr="004B1F0D">
              <w:rPr>
                <w:rFonts w:ascii="Times New Roman" w:hAnsi="Times New Roman"/>
                <w:b/>
              </w:rPr>
              <w:t xml:space="preserve"> </w:t>
            </w:r>
            <w:r w:rsidR="00B72783" w:rsidRPr="004B1F0D">
              <w:rPr>
                <w:rFonts w:ascii="Times New Roman" w:hAnsi="Times New Roman"/>
                <w:bCs/>
              </w:rPr>
              <w:t>Verifica se o campo 0035.COD_SCP é diferente do campo 0000.CNPJ.</w:t>
            </w:r>
          </w:p>
        </w:tc>
        <w:tc>
          <w:tcPr>
            <w:tcW w:w="1418" w:type="dxa"/>
            <w:tcBorders>
              <w:top w:val="single" w:sz="6" w:space="0" w:color="auto"/>
              <w:left w:val="single" w:sz="6" w:space="0" w:color="auto"/>
              <w:bottom w:val="single" w:sz="6" w:space="0" w:color="auto"/>
              <w:right w:val="single" w:sz="6" w:space="0" w:color="auto"/>
            </w:tcBorders>
          </w:tcPr>
          <w:p w14:paraId="0A08EEC4" w14:textId="3F4F443F" w:rsidR="00A12B9D" w:rsidRPr="004B1F0D" w:rsidRDefault="00A12B9D" w:rsidP="007B1C91">
            <w:pPr>
              <w:pStyle w:val="PSDS-CorpodeTexto0"/>
              <w:rPr>
                <w:rFonts w:ascii="Times New Roman" w:hAnsi="Times New Roman"/>
                <w:bCs/>
                <w:lang w:val="en-US"/>
              </w:rPr>
            </w:pPr>
            <w:r w:rsidRPr="004B1F0D">
              <w:rPr>
                <w:rFonts w:ascii="Times New Roman" w:hAnsi="Times New Roman"/>
                <w:bCs/>
                <w:lang w:val="en-US"/>
              </w:rPr>
              <w:t>Erro</w:t>
            </w:r>
          </w:p>
          <w:p w14:paraId="5EFA08EA" w14:textId="3934E5A8" w:rsidR="00B72783" w:rsidRPr="004B1F0D" w:rsidRDefault="00B72783" w:rsidP="007B1C91">
            <w:pPr>
              <w:pStyle w:val="PSDS-CorpodeTexto0"/>
              <w:rPr>
                <w:rFonts w:ascii="Times New Roman" w:hAnsi="Times New Roman"/>
                <w:bCs/>
                <w:lang w:val="en-US"/>
              </w:rPr>
            </w:pPr>
          </w:p>
          <w:p w14:paraId="13BC939F" w14:textId="3FA7C019" w:rsidR="00A12B9D" w:rsidRPr="004B1F0D" w:rsidRDefault="00B72783" w:rsidP="007B1C91">
            <w:pPr>
              <w:pStyle w:val="PSDS-CorpodeTexto0"/>
              <w:rPr>
                <w:rFonts w:ascii="Times New Roman" w:hAnsi="Times New Roman"/>
                <w:bCs/>
                <w:lang w:val="en-US"/>
              </w:rPr>
            </w:pPr>
            <w:r w:rsidRPr="004B1F0D">
              <w:rPr>
                <w:rFonts w:ascii="Times New Roman" w:hAnsi="Times New Roman"/>
                <w:bCs/>
                <w:lang w:val="en-US"/>
              </w:rPr>
              <w:t>Erro</w:t>
            </w:r>
          </w:p>
        </w:tc>
      </w:tr>
    </w:tbl>
    <w:p w14:paraId="1E9EA08C" w14:textId="77777777" w:rsidR="00A12B9D" w:rsidRPr="004B1F0D" w:rsidRDefault="00A12B9D" w:rsidP="00246283">
      <w:pPr>
        <w:pStyle w:val="Corpodetexto"/>
        <w:rPr>
          <w:rFonts w:ascii="Times New Roman" w:hAnsi="Times New Roman"/>
          <w:b/>
          <w:color w:val="002060"/>
          <w:szCs w:val="20"/>
        </w:rPr>
      </w:pPr>
    </w:p>
    <w:p w14:paraId="71B05916" w14:textId="30E6BAF2"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5568E51" w14:textId="77777777" w:rsidR="00342F1D" w:rsidRPr="004B1F0D" w:rsidRDefault="00342F1D" w:rsidP="00246283">
      <w:pPr>
        <w:pStyle w:val="Corpodetexto"/>
        <w:rPr>
          <w:rFonts w:ascii="Times New Roman" w:hAnsi="Times New Roman"/>
          <w:b/>
          <w:color w:val="002060"/>
          <w:szCs w:val="20"/>
        </w:rPr>
      </w:pPr>
    </w:p>
    <w:p w14:paraId="349E846E"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5|11111111000291|SCP TESTE 1|</w:t>
      </w:r>
    </w:p>
    <w:p w14:paraId="404B42F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5|: Identificação do tipo do registro.</w:t>
      </w:r>
    </w:p>
    <w:p w14:paraId="22557AE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11111111000291|: CNPJ da SCP (11.111.111/0001-91).</w:t>
      </w:r>
    </w:p>
    <w:p w14:paraId="445933C8"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SCP TESTE 1|: Nome da SCP.</w:t>
      </w:r>
    </w:p>
    <w:p w14:paraId="2D245227" w14:textId="77777777" w:rsidR="00315733" w:rsidRPr="004B1F0D" w:rsidRDefault="00315733" w:rsidP="00315733">
      <w:pPr>
        <w:rPr>
          <w:color w:val="0000FF"/>
          <w:szCs w:val="20"/>
        </w:rPr>
      </w:pPr>
    </w:p>
    <w:p w14:paraId="65707B7B" w14:textId="77777777" w:rsidR="0051702D" w:rsidRPr="004B1F0D" w:rsidRDefault="0051702D">
      <w:pPr>
        <w:rPr>
          <w:b/>
          <w:bCs/>
          <w:color w:val="0000FF"/>
          <w:szCs w:val="20"/>
        </w:rPr>
      </w:pPr>
      <w:r w:rsidRPr="004B1F0D">
        <w:rPr>
          <w:color w:val="0000FF"/>
          <w:szCs w:val="20"/>
        </w:rPr>
        <w:br w:type="page"/>
      </w:r>
    </w:p>
    <w:p w14:paraId="273E0B4E" w14:textId="77777777" w:rsidR="00DC6CAC" w:rsidRPr="004B1F0D" w:rsidRDefault="00DC6CAC" w:rsidP="00867F54">
      <w:pPr>
        <w:pStyle w:val="Ttulo4"/>
      </w:pPr>
      <w:bookmarkStart w:id="94" w:name="_Toc156228212"/>
      <w:r w:rsidRPr="004B1F0D">
        <w:t>Registro 0930: Identificação dos Signatários da ECF</w:t>
      </w:r>
      <w:bookmarkEnd w:id="94"/>
    </w:p>
    <w:p w14:paraId="12447F36" w14:textId="77777777" w:rsidR="00DC6CAC" w:rsidRPr="004B1F0D" w:rsidRDefault="00DC6CAC" w:rsidP="00DC6CAC">
      <w:pPr>
        <w:rPr>
          <w:szCs w:val="20"/>
        </w:rPr>
      </w:pPr>
    </w:p>
    <w:p w14:paraId="68D10638" w14:textId="77777777" w:rsidR="0014196B" w:rsidRPr="004B1F0D" w:rsidRDefault="00DC6CAC" w:rsidP="00DC6CAC">
      <w:pPr>
        <w:pStyle w:val="PSDS-CorpodeTexto0"/>
        <w:ind w:firstLine="708"/>
        <w:jc w:val="both"/>
        <w:rPr>
          <w:rFonts w:ascii="Times New Roman" w:hAnsi="Times New Roman"/>
        </w:rPr>
      </w:pPr>
      <w:r w:rsidRPr="004B1F0D">
        <w:rPr>
          <w:rFonts w:ascii="Times New Roman" w:hAnsi="Times New Roman"/>
        </w:rPr>
        <w:t xml:space="preserve">Informa os dados dos signatários da escrituração. São obrigatórias duas assinaturas: uma do contabilista e uma </w:t>
      </w:r>
      <w:r w:rsidR="00406F13" w:rsidRPr="004B1F0D">
        <w:rPr>
          <w:rFonts w:ascii="Times New Roman" w:hAnsi="Times New Roman"/>
        </w:rPr>
        <w:t>da</w:t>
      </w:r>
      <w:r w:rsidRPr="004B1F0D">
        <w:rPr>
          <w:rFonts w:ascii="Times New Roman" w:hAnsi="Times New Roman"/>
        </w:rPr>
        <w:t xml:space="preserve"> pessoa jurídica. </w:t>
      </w:r>
    </w:p>
    <w:p w14:paraId="35E876C0" w14:textId="77777777" w:rsidR="0014196B" w:rsidRPr="004B1F0D" w:rsidRDefault="0014196B" w:rsidP="00DC6CAC">
      <w:pPr>
        <w:pStyle w:val="PSDS-CorpodeTexto0"/>
        <w:ind w:firstLine="708"/>
        <w:jc w:val="both"/>
        <w:rPr>
          <w:rFonts w:ascii="Times New Roman" w:hAnsi="Times New Roman"/>
        </w:rPr>
      </w:pPr>
    </w:p>
    <w:p w14:paraId="32206683" w14:textId="078B74F5" w:rsidR="00DC6CAC" w:rsidRPr="004B1F0D" w:rsidRDefault="00DC6CAC" w:rsidP="00DC6CAC">
      <w:pPr>
        <w:pStyle w:val="PSDS-CorpodeTexto0"/>
        <w:ind w:firstLine="708"/>
        <w:jc w:val="both"/>
        <w:rPr>
          <w:rFonts w:ascii="Times New Roman" w:hAnsi="Times New Roman"/>
        </w:rPr>
      </w:pPr>
      <w:r w:rsidRPr="004B1F0D">
        <w:rPr>
          <w:rFonts w:ascii="Times New Roman" w:hAnsi="Times New Roman"/>
        </w:rPr>
        <w:t>Para a assinatura do contabilista só podem ser utilizados certificados digitais de pessoa física (e-CPF</w:t>
      </w:r>
      <w:r w:rsidR="007C07FF" w:rsidRPr="004B1F0D">
        <w:rPr>
          <w:rFonts w:ascii="Times New Roman" w:hAnsi="Times New Roman"/>
        </w:rPr>
        <w:t>)</w:t>
      </w:r>
      <w:r w:rsidR="00195394" w:rsidRPr="004B1F0D">
        <w:rPr>
          <w:rFonts w:ascii="Times New Roman" w:hAnsi="Times New Roman"/>
        </w:rPr>
        <w:t>, do tipo A1 ou A3.</w:t>
      </w:r>
    </w:p>
    <w:p w14:paraId="2009835D" w14:textId="77777777" w:rsidR="001E2DBA" w:rsidRPr="004B1F0D" w:rsidRDefault="001E2DBA" w:rsidP="001A297B">
      <w:pPr>
        <w:pStyle w:val="PSDS-CorpodeTexto0"/>
        <w:jc w:val="both"/>
        <w:rPr>
          <w:rFonts w:ascii="Times New Roman" w:hAnsi="Times New Roman"/>
        </w:rPr>
      </w:pPr>
    </w:p>
    <w:p w14:paraId="28013D1C" w14:textId="77777777" w:rsidR="001E2DBA" w:rsidRPr="004B1F0D" w:rsidRDefault="0014196B" w:rsidP="001A297B">
      <w:pPr>
        <w:pStyle w:val="PSDS-CorpodeTexto0"/>
        <w:ind w:firstLine="708"/>
        <w:jc w:val="both"/>
        <w:rPr>
          <w:rFonts w:ascii="Times New Roman" w:hAnsi="Times New Roman"/>
        </w:rPr>
      </w:pPr>
      <w:r w:rsidRPr="004B1F0D">
        <w:rPr>
          <w:rFonts w:ascii="Times New Roman" w:hAnsi="Times New Roman"/>
        </w:rPr>
        <w:t>Para a assinatura da pessoa jurídica, poderá</w:t>
      </w:r>
      <w:r w:rsidR="001E2DBA" w:rsidRPr="004B1F0D">
        <w:rPr>
          <w:rFonts w:ascii="Times New Roman" w:hAnsi="Times New Roman"/>
        </w:rPr>
        <w:t xml:space="preserve"> </w:t>
      </w:r>
      <w:r w:rsidRPr="004B1F0D">
        <w:rPr>
          <w:rFonts w:ascii="Times New Roman" w:hAnsi="Times New Roman"/>
        </w:rPr>
        <w:t>ser utilizado</w:t>
      </w:r>
      <w:r w:rsidR="001E2DBA" w:rsidRPr="004B1F0D">
        <w:rPr>
          <w:rFonts w:ascii="Times New Roman" w:hAnsi="Times New Roman"/>
        </w:rPr>
        <w:t xml:space="preserve"> certificado digital válido</w:t>
      </w:r>
      <w:r w:rsidR="00195394" w:rsidRPr="004B1F0D">
        <w:rPr>
          <w:rFonts w:ascii="Times New Roman" w:hAnsi="Times New Roman"/>
        </w:rPr>
        <w:t xml:space="preserve">, </w:t>
      </w:r>
      <w:r w:rsidR="001E2DBA" w:rsidRPr="004B1F0D">
        <w:rPr>
          <w:rFonts w:ascii="Times New Roman" w:hAnsi="Times New Roman"/>
        </w:rPr>
        <w:t>do tipo A1 ou A3:</w:t>
      </w:r>
    </w:p>
    <w:p w14:paraId="52922919" w14:textId="77777777" w:rsidR="001E2DBA" w:rsidRPr="004B1F0D" w:rsidRDefault="001E2DBA" w:rsidP="001A297B">
      <w:pPr>
        <w:pStyle w:val="PSDS-CorpodeTexto0"/>
        <w:ind w:firstLine="708"/>
        <w:jc w:val="both"/>
        <w:rPr>
          <w:rFonts w:ascii="Times New Roman" w:hAnsi="Times New Roman"/>
        </w:rPr>
      </w:pPr>
    </w:p>
    <w:p w14:paraId="4C3F7A53" w14:textId="0B517632" w:rsidR="001E2DBA" w:rsidRPr="004B1F0D" w:rsidRDefault="00246263" w:rsidP="00533D82">
      <w:pPr>
        <w:pStyle w:val="PSDS-CorpodeTexto0"/>
        <w:ind w:firstLine="709"/>
        <w:jc w:val="both"/>
        <w:rPr>
          <w:rFonts w:ascii="Times New Roman" w:hAnsi="Times New Roman"/>
        </w:rPr>
      </w:pPr>
      <w:r w:rsidRPr="004B1F0D">
        <w:rPr>
          <w:rFonts w:ascii="Times New Roman" w:hAnsi="Times New Roman"/>
        </w:rPr>
        <w:t>1. O</w:t>
      </w:r>
      <w:r w:rsidR="001E2DBA" w:rsidRPr="004B1F0D">
        <w:rPr>
          <w:rFonts w:ascii="Times New Roman" w:hAnsi="Times New Roman"/>
        </w:rPr>
        <w:t xml:space="preserve"> e-CNPJ </w:t>
      </w:r>
      <w:r w:rsidR="0014196B" w:rsidRPr="004B1F0D">
        <w:rPr>
          <w:rFonts w:ascii="Times New Roman" w:hAnsi="Times New Roman"/>
        </w:rPr>
        <w:t xml:space="preserve">do estabelecimento </w:t>
      </w:r>
      <w:r w:rsidR="001E2DBA" w:rsidRPr="004B1F0D">
        <w:rPr>
          <w:rFonts w:ascii="Times New Roman" w:hAnsi="Times New Roman"/>
        </w:rPr>
        <w:t>que contenha a mesma base do CNPJ (8 primeiros caracteres);</w:t>
      </w:r>
    </w:p>
    <w:p w14:paraId="3A449E9D" w14:textId="2FA135A5" w:rsidR="001E2DBA" w:rsidRPr="004B1F0D" w:rsidRDefault="00246263" w:rsidP="004871F9">
      <w:pPr>
        <w:pStyle w:val="PSDS-CorpodeTexto0"/>
        <w:ind w:left="708"/>
        <w:jc w:val="both"/>
        <w:rPr>
          <w:rFonts w:ascii="Times New Roman" w:hAnsi="Times New Roman"/>
        </w:rPr>
      </w:pPr>
      <w:r w:rsidRPr="004B1F0D">
        <w:rPr>
          <w:rFonts w:ascii="Times New Roman" w:hAnsi="Times New Roman"/>
        </w:rPr>
        <w:t>2. O</w:t>
      </w:r>
      <w:r w:rsidR="0014196B" w:rsidRPr="004B1F0D">
        <w:rPr>
          <w:rFonts w:ascii="Times New Roman" w:hAnsi="Times New Roman"/>
        </w:rPr>
        <w:t xml:space="preserve"> e-CPF</w:t>
      </w:r>
      <w:r w:rsidR="004871F9" w:rsidRPr="004B1F0D">
        <w:rPr>
          <w:rFonts w:ascii="Times New Roman" w:hAnsi="Times New Roman"/>
        </w:rPr>
        <w:t xml:space="preserve"> </w:t>
      </w:r>
      <w:r w:rsidR="007C07FF" w:rsidRPr="004B1F0D">
        <w:rPr>
          <w:rFonts w:ascii="Times New Roman" w:hAnsi="Times New Roman"/>
        </w:rPr>
        <w:t>do representante legal da pessoa jurídica.</w:t>
      </w:r>
    </w:p>
    <w:p w14:paraId="7585CC6A" w14:textId="77777777"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w:t>
      </w:r>
    </w:p>
    <w:p w14:paraId="2900077A" w14:textId="1F99B636"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1. O e-CPF do procurador (outorgado) constituído diretamente no e-CAC (Centro Virtual de Atendimento), a partir do e-CNPJ da pessoa jurídica (outorgante).</w:t>
      </w:r>
    </w:p>
    <w:p w14:paraId="012BAEA9" w14:textId="1FB64677" w:rsidR="007C07FF" w:rsidRPr="004B1F0D" w:rsidRDefault="007C07FF" w:rsidP="001A297B">
      <w:pPr>
        <w:pStyle w:val="PSDS-CorpodeTexto0"/>
        <w:ind w:firstLine="708"/>
        <w:jc w:val="both"/>
        <w:rPr>
          <w:rFonts w:ascii="Times New Roman" w:hAnsi="Times New Roman"/>
        </w:rPr>
      </w:pPr>
      <w:r w:rsidRPr="004B1F0D">
        <w:rPr>
          <w:rFonts w:ascii="Times New Roman" w:hAnsi="Times New Roman"/>
        </w:rPr>
        <w:t>3.2. O e-CPF do procurador (outorgado) constituído nos termos da Instrução Normativa RFB n</w:t>
      </w:r>
      <w:r w:rsidRPr="004B1F0D">
        <w:rPr>
          <w:rFonts w:ascii="Times New Roman" w:hAnsi="Times New Roman"/>
          <w:u w:val="single"/>
          <w:vertAlign w:val="superscript"/>
        </w:rPr>
        <w:t>o</w:t>
      </w:r>
      <w:r w:rsidRPr="004B1F0D">
        <w:rPr>
          <w:rFonts w:ascii="Times New Roman" w:hAnsi="Times New Roman"/>
        </w:rPr>
        <w:t xml:space="preserve">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xml:space="preserve">, por meio de procuração cadastrada no </w:t>
      </w:r>
      <w:r w:rsidRPr="004B1F0D">
        <w:rPr>
          <w:rFonts w:ascii="Times New Roman" w:hAnsi="Times New Roman"/>
          <w:i/>
        </w:rPr>
        <w:t xml:space="preserve">site </w:t>
      </w:r>
      <w:r w:rsidRPr="004B1F0D">
        <w:rPr>
          <w:rFonts w:ascii="Times New Roman" w:hAnsi="Times New Roman"/>
        </w:rPr>
        <w:t>da Receita Federal do Brasil e validada em qualquer uma de suas unidades, tendo como outorgante a pessoa jurídica.</w:t>
      </w:r>
    </w:p>
    <w:p w14:paraId="03D84CFC" w14:textId="0705C47D"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3.3. O e-CNPJ do procurador (outorgado) constituído diretamente no e-CAC (Centro Virtual de Atendimento), a partir do e-CNPJ da pessoa jurídica (outorgante);</w:t>
      </w:r>
    </w:p>
    <w:p w14:paraId="1C0E0CE2" w14:textId="32A1483E"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4. O e-CNPJ do procurador (outorgado) constituído nos termos da Instrução Normativa RFB n.º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4B1F0D" w:rsidRDefault="00571B9A" w:rsidP="004871F9">
      <w:pPr>
        <w:pStyle w:val="PSDS-CorpodeTexto0"/>
        <w:jc w:val="both"/>
        <w:rPr>
          <w:rFonts w:ascii="Times New Roman" w:hAnsi="Times New Roman"/>
        </w:rPr>
      </w:pPr>
    </w:p>
    <w:p w14:paraId="3F920DB1"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Cadastramento de Procuração Eletrônica:</w:t>
      </w:r>
    </w:p>
    <w:p w14:paraId="612427C0" w14:textId="77777777" w:rsidR="001E2DBA" w:rsidRPr="004B1F0D" w:rsidRDefault="001E2DBA" w:rsidP="001A297B">
      <w:pPr>
        <w:pStyle w:val="PSDS-CorpodeTexto0"/>
        <w:ind w:firstLine="708"/>
        <w:jc w:val="both"/>
        <w:rPr>
          <w:rFonts w:ascii="Times New Roman" w:hAnsi="Times New Roman"/>
        </w:rPr>
      </w:pPr>
    </w:p>
    <w:p w14:paraId="4315D288" w14:textId="77777777" w:rsidR="00AE2121" w:rsidRPr="004B1F0D" w:rsidRDefault="00AE2121" w:rsidP="00AE2121">
      <w:pPr>
        <w:pStyle w:val="PSDS-CorpodeTexto0"/>
        <w:ind w:firstLine="708"/>
        <w:jc w:val="both"/>
        <w:rPr>
          <w:rFonts w:ascii="Times New Roman" w:hAnsi="Times New Roman"/>
        </w:rPr>
      </w:pPr>
      <w:r w:rsidRPr="004B1F0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4B1F0D" w:rsidRDefault="001E2DBA" w:rsidP="001A297B">
      <w:pPr>
        <w:pStyle w:val="PSDS-CorpodeTexto0"/>
        <w:ind w:firstLine="708"/>
        <w:jc w:val="both"/>
        <w:rPr>
          <w:rFonts w:ascii="Times New Roman" w:hAnsi="Times New Roman"/>
        </w:rPr>
      </w:pPr>
    </w:p>
    <w:p w14:paraId="5B52F0D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1. Login com certificado digital de pessoa jurídica ou representante legal/procurador;</w:t>
      </w:r>
    </w:p>
    <w:p w14:paraId="17EE5E0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2. Selecionar “Procuração eletrônica”;</w:t>
      </w:r>
    </w:p>
    <w:p w14:paraId="2E9AA21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3. Selecionar “Cadastrar Procuração” ou outra opção, se for o caso;</w:t>
      </w:r>
    </w:p>
    <w:p w14:paraId="7D491AE0"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4. Selecionar “Solicitação de procuração para a Receita Federal do Brasil”;</w:t>
      </w:r>
    </w:p>
    <w:p w14:paraId="7899115C" w14:textId="24851834"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5. Preencher os dados do formulário apresentado e selecionar a opção “Transmissão de Declarações/Arquivos, inclusive todos do CNPJ, com Assinatura Digital via Receitanet</w:t>
      </w:r>
      <w:r w:rsidR="008B2CD2">
        <w:rPr>
          <w:rFonts w:ascii="Times New Roman" w:hAnsi="Times New Roman"/>
        </w:rPr>
        <w:t>.”</w:t>
      </w:r>
    </w:p>
    <w:p w14:paraId="233BFEB8" w14:textId="77777777" w:rsidR="009D6EBE" w:rsidRPr="004B1F0D" w:rsidRDefault="001E2DBA" w:rsidP="00A5743D">
      <w:pPr>
        <w:pStyle w:val="PSDS-CorpodeTexto0"/>
        <w:ind w:firstLine="708"/>
        <w:jc w:val="both"/>
        <w:rPr>
          <w:rFonts w:ascii="Times New Roman" w:hAnsi="Times New Roman"/>
        </w:rPr>
      </w:pPr>
      <w:r w:rsidRPr="004B1F0D">
        <w:rPr>
          <w:rFonts w:ascii="Times New Roman" w:hAnsi="Times New Roman"/>
        </w:rPr>
        <w:t>6. Para finalizar, clicar em “Cadastrar procuração”, ou “Limpar” ou “Voltar”.</w:t>
      </w:r>
    </w:p>
    <w:p w14:paraId="4FA79BE7" w14:textId="77777777" w:rsidR="009D6EBE" w:rsidRPr="004B1F0D" w:rsidRDefault="009D6EBE" w:rsidP="001A297B">
      <w:pPr>
        <w:pStyle w:val="PSDS-CorpodeTexto0"/>
        <w:ind w:firstLine="708"/>
        <w:jc w:val="both"/>
        <w:rPr>
          <w:rFonts w:ascii="Times New Roman" w:hAnsi="Times New Roman"/>
          <w:b/>
        </w:rPr>
      </w:pPr>
      <w:r w:rsidRPr="004B1F0D">
        <w:rPr>
          <w:rFonts w:ascii="Times New Roman" w:hAnsi="Times New Roman"/>
          <w:b/>
        </w:rPr>
        <w:t>Observação: Na procuração eletrônica, é importante habilitar o serviço “ECF – Escrituração Contábil Fiscal”</w:t>
      </w:r>
      <w:r w:rsidR="001B2803" w:rsidRPr="004B1F0D">
        <w:rPr>
          <w:rFonts w:ascii="Times New Roman" w:hAnsi="Times New Roman"/>
          <w:b/>
        </w:rPr>
        <w:t xml:space="preserve"> ou habilitar a opção para todos os serviços</w:t>
      </w:r>
      <w:r w:rsidRPr="004B1F0D">
        <w:rPr>
          <w:rFonts w:ascii="Times New Roman" w:hAnsi="Times New Roman"/>
          <w:b/>
        </w:rPr>
        <w:t>.</w:t>
      </w:r>
    </w:p>
    <w:p w14:paraId="6C14DC8F" w14:textId="77777777" w:rsidR="001E2DBA" w:rsidRPr="004B1F0D" w:rsidRDefault="001E2DBA" w:rsidP="001A297B">
      <w:pPr>
        <w:pStyle w:val="PSDS-CorpodeTexto0"/>
        <w:ind w:firstLine="708"/>
        <w:jc w:val="both"/>
        <w:rPr>
          <w:rFonts w:ascii="Times New Roman" w:hAnsi="Times New Roman"/>
        </w:rPr>
      </w:pPr>
    </w:p>
    <w:p w14:paraId="775E4C83"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4B1F0D" w:rsidRDefault="00247831" w:rsidP="001A297B">
      <w:pPr>
        <w:pStyle w:val="PSDS-CorpodeTexto0"/>
        <w:ind w:firstLine="708"/>
        <w:jc w:val="both"/>
        <w:rPr>
          <w:rFonts w:ascii="Times New Roman" w:hAnsi="Times New Roman"/>
        </w:rPr>
      </w:pPr>
    </w:p>
    <w:p w14:paraId="5784B857" w14:textId="77777777" w:rsidR="00247831" w:rsidRPr="004B1F0D" w:rsidRDefault="00247831" w:rsidP="00247831">
      <w:pPr>
        <w:pStyle w:val="PSDS-CorpodeTexto0"/>
        <w:ind w:firstLine="708"/>
        <w:jc w:val="both"/>
        <w:rPr>
          <w:rFonts w:ascii="Times New Roman" w:hAnsi="Times New Roman"/>
        </w:rPr>
      </w:pPr>
      <w:r w:rsidRPr="004B1F0D">
        <w:rPr>
          <w:rFonts w:ascii="Times New Roman" w:hAnsi="Times New Roman"/>
          <w:b/>
        </w:rPr>
        <w:t xml:space="preserve">Assinatura como procurador: </w:t>
      </w:r>
      <w:r w:rsidRPr="004B1F0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4B1F0D">
        <w:rPr>
          <w:rFonts w:ascii="Times New Roman" w:hAnsi="Times New Roman"/>
        </w:rPr>
        <w:t xml:space="preserve"> </w:t>
      </w:r>
      <w:r w:rsidRPr="004B1F0D">
        <w:rPr>
          <w:rFonts w:ascii="Times New Roman" w:hAnsi="Times New Roman"/>
        </w:rPr>
        <w:t xml:space="preserve">Escrituração Contábil Fiscal – </w:t>
      </w:r>
      <w:r w:rsidR="00E23D82" w:rsidRPr="004B1F0D">
        <w:rPr>
          <w:rFonts w:ascii="Times New Roman" w:hAnsi="Times New Roman"/>
        </w:rPr>
        <w:t xml:space="preserve">ou a opção para todos os serviços </w:t>
      </w:r>
      <w:r w:rsidRPr="004B1F0D">
        <w:rPr>
          <w:rFonts w:ascii="Times New Roman" w:hAnsi="Times New Roman"/>
        </w:rPr>
        <w:t>deve</w:t>
      </w:r>
      <w:r w:rsidR="00E23D82" w:rsidRPr="004B1F0D">
        <w:rPr>
          <w:rFonts w:ascii="Times New Roman" w:hAnsi="Times New Roman"/>
        </w:rPr>
        <w:t>m</w:t>
      </w:r>
      <w:r w:rsidRPr="004B1F0D">
        <w:rPr>
          <w:rFonts w:ascii="Times New Roman" w:hAnsi="Times New Roman"/>
        </w:rPr>
        <w:t xml:space="preserve"> estar explicitamente habi</w:t>
      </w:r>
      <w:r w:rsidR="001B2803" w:rsidRPr="004B1F0D">
        <w:rPr>
          <w:rFonts w:ascii="Times New Roman" w:hAnsi="Times New Roman"/>
        </w:rPr>
        <w:t>litado</w:t>
      </w:r>
      <w:r w:rsidR="00E23D82" w:rsidRPr="004B1F0D">
        <w:rPr>
          <w:rFonts w:ascii="Times New Roman" w:hAnsi="Times New Roman"/>
        </w:rPr>
        <w:t>s</w:t>
      </w:r>
      <w:r w:rsidR="001B2803" w:rsidRPr="004B1F0D">
        <w:rPr>
          <w:rFonts w:ascii="Times New Roman" w:hAnsi="Times New Roman"/>
        </w:rPr>
        <w:t xml:space="preserve"> na procuração eletrônica</w:t>
      </w:r>
      <w:r w:rsidRPr="004B1F0D">
        <w:rPr>
          <w:rFonts w:ascii="Times New Roman" w:hAnsi="Times New Roman"/>
        </w:rPr>
        <w:t>. Para o preenchimento do registro 0930, as duas linhas conterão os dados do contador (Nome e CPF, conforme e-CPF do contador). Uma linha será com a qualificaç</w:t>
      </w:r>
      <w:r w:rsidR="0055350B" w:rsidRPr="004B1F0D">
        <w:rPr>
          <w:rFonts w:ascii="Times New Roman" w:hAnsi="Times New Roman"/>
        </w:rPr>
        <w:t>ão “Contabilista” e a outra linha</w:t>
      </w:r>
      <w:r w:rsidRPr="004B1F0D">
        <w:rPr>
          <w:rFonts w:ascii="Times New Roman" w:hAnsi="Times New Roman"/>
        </w:rPr>
        <w:t xml:space="preserve"> será com a qualificação “Procurador”.</w:t>
      </w:r>
    </w:p>
    <w:p w14:paraId="19A0BB4C" w14:textId="77777777" w:rsidR="00174A9C" w:rsidRPr="004B1F0D" w:rsidRDefault="00174A9C" w:rsidP="00247831">
      <w:pPr>
        <w:pStyle w:val="PSDS-CorpodeTexto0"/>
        <w:ind w:firstLine="708"/>
        <w:jc w:val="both"/>
        <w:rPr>
          <w:rFonts w:ascii="Times New Roman" w:hAnsi="Times New Roman"/>
        </w:rPr>
      </w:pPr>
    </w:p>
    <w:p w14:paraId="463E1658" w14:textId="4BA852DB" w:rsidR="00174A9C" w:rsidRPr="004B1F0D" w:rsidRDefault="00174A9C" w:rsidP="00247831">
      <w:pPr>
        <w:pStyle w:val="PSDS-CorpodeTexto0"/>
        <w:ind w:firstLine="708"/>
        <w:jc w:val="both"/>
        <w:rPr>
          <w:rFonts w:ascii="Times New Roman" w:hAnsi="Times New Roman"/>
          <w:b/>
        </w:rPr>
      </w:pPr>
      <w:r w:rsidRPr="004B1F0D">
        <w:rPr>
          <w:rFonts w:ascii="Times New Roman" w:hAnsi="Times New Roman"/>
          <w:b/>
        </w:rPr>
        <w:t>Observação: No caso de imunes ou isentas sem obrigatoriedade de entrega da ECD, o sistema somente exigirá a assinatura do representante legal</w:t>
      </w:r>
      <w:r w:rsidR="00FA47E5" w:rsidRPr="004B1F0D">
        <w:rPr>
          <w:rFonts w:ascii="Times New Roman" w:hAnsi="Times New Roman"/>
          <w:b/>
        </w:rPr>
        <w:t xml:space="preserve"> ou procurador</w:t>
      </w:r>
      <w:r w:rsidRPr="004B1F0D">
        <w:rPr>
          <w:rFonts w:ascii="Times New Roman" w:hAnsi="Times New Roman"/>
          <w:b/>
        </w:rPr>
        <w:t>. Não será obrigatória a assinatura de um contador. Nos demais casos, o sistema exigirá a assinatura do representante legal</w:t>
      </w:r>
      <w:r w:rsidR="00FA47E5" w:rsidRPr="004B1F0D">
        <w:rPr>
          <w:rFonts w:ascii="Times New Roman" w:hAnsi="Times New Roman"/>
          <w:b/>
        </w:rPr>
        <w:t xml:space="preserve"> ou procurador</w:t>
      </w:r>
      <w:r w:rsidRPr="004B1F0D">
        <w:rPr>
          <w:rFonts w:ascii="Times New Roman" w:hAnsi="Times New Roman"/>
          <w:b/>
        </w:rPr>
        <w:t xml:space="preserve"> e do contador.</w:t>
      </w:r>
    </w:p>
    <w:p w14:paraId="56EC0F99" w14:textId="77777777" w:rsidR="003B66E8" w:rsidRPr="004B1F0D" w:rsidRDefault="003B66E8"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055E" w:rsidRPr="004B1F0D" w14:paraId="01F68609"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30: IDENTIFICAÇÃO DOS SIGNATÁRIOS DA ECF</w:t>
            </w:r>
          </w:p>
        </w:tc>
      </w:tr>
      <w:tr w:rsidR="002F055E" w:rsidRPr="004B1F0D" w14:paraId="08E27613" w14:textId="77777777" w:rsidTr="003B51BF">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BRIGATORIO_ASSIN_CONTADOR</w:t>
            </w:r>
            <w:r w:rsidRPr="004B1F0D">
              <w:rPr>
                <w:rFonts w:eastAsia="Times New Roman" w:cs="Times New Roman"/>
                <w:b/>
                <w:bCs/>
                <w:color w:val="000000"/>
                <w:szCs w:val="20"/>
                <w:lang w:eastAsia="pt-BR"/>
              </w:rPr>
              <w:br/>
              <w:t>REGRA_OCORRENCIA_0930_2</w:t>
            </w:r>
            <w:r w:rsidRPr="004B1F0D">
              <w:rPr>
                <w:rFonts w:eastAsia="Times New Roman" w:cs="Times New Roman"/>
                <w:b/>
                <w:bCs/>
                <w:color w:val="000000"/>
                <w:szCs w:val="20"/>
                <w:lang w:eastAsia="pt-BR"/>
              </w:rPr>
              <w:br/>
              <w:t>REGRA_OCORRENCIA_0930_1</w:t>
            </w:r>
          </w:p>
        </w:tc>
      </w:tr>
      <w:tr w:rsidR="002F055E" w:rsidRPr="004B1F0D" w14:paraId="1D04EED3"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055E" w:rsidRPr="004B1F0D" w14:paraId="10564459"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4B1F0D" w:rsidRDefault="002F055E" w:rsidP="002F055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888CA8B" w14:textId="77777777" w:rsidR="002F055E" w:rsidRPr="004B1F0D" w:rsidRDefault="002F055E"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4B1F0D" w14:paraId="03B0B393" w14:textId="77777777" w:rsidTr="003B51BF">
        <w:trPr>
          <w:trHeight w:val="525"/>
          <w:jc w:val="center"/>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055E" w:rsidRPr="004B1F0D" w14:paraId="33AB80AD" w14:textId="77777777" w:rsidTr="003B51BF">
        <w:trPr>
          <w:trHeight w:val="315"/>
          <w:jc w:val="center"/>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13337B2" w14:textId="77777777" w:rsidTr="003B51BF">
        <w:trPr>
          <w:trHeight w:val="315"/>
          <w:jc w:val="center"/>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ACA0BE8" w14:textId="77777777" w:rsidTr="003B51BF">
        <w:trPr>
          <w:trHeight w:val="780"/>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PF/CNPJ: </w:t>
            </w:r>
            <w:r w:rsidRPr="004B1F0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CPF (11)  </w:t>
            </w:r>
            <w:r w:rsidRPr="004B1F0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ED20B6F" w14:textId="77777777" w:rsidTr="003B51BF">
        <w:trPr>
          <w:trHeight w:val="103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624E26F"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055E" w:rsidRPr="004B1F0D" w14:paraId="4E8E8DBC"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1D8E6234"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5A35BC" w14:textId="77777777" w:rsidR="0078728D" w:rsidRPr="004B1F0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4B1F0D" w:rsidRDefault="003B66E8" w:rsidP="00D223CF">
      <w:pPr>
        <w:pStyle w:val="PSDS-MarcadoresNivel2"/>
        <w:numPr>
          <w:ilvl w:val="0"/>
          <w:numId w:val="0"/>
        </w:numPr>
        <w:spacing w:before="0" w:after="0"/>
        <w:rPr>
          <w:rFonts w:ascii="Times New Roman" w:hAnsi="Times New Roman"/>
        </w:rPr>
      </w:pPr>
    </w:p>
    <w:p w14:paraId="4A8339F8" w14:textId="77777777" w:rsidR="00174A9C" w:rsidRPr="004B1F0D" w:rsidRDefault="00174A9C">
      <w:pPr>
        <w:spacing w:after="200" w:line="276" w:lineRule="auto"/>
        <w:rPr>
          <w:b/>
          <w:szCs w:val="20"/>
        </w:rPr>
      </w:pPr>
      <w:r w:rsidRPr="004B1F0D">
        <w:br w:type="page"/>
      </w:r>
    </w:p>
    <w:p w14:paraId="2753B4BD" w14:textId="77777777" w:rsidR="00C2110E" w:rsidRPr="004B1F0D" w:rsidRDefault="000662D3" w:rsidP="00C2110E">
      <w:pPr>
        <w:pStyle w:val="PSDS-MarcadoresNivel2"/>
        <w:numPr>
          <w:ilvl w:val="0"/>
          <w:numId w:val="0"/>
        </w:numPr>
        <w:spacing w:before="0" w:after="0"/>
        <w:jc w:val="center"/>
        <w:rPr>
          <w:rFonts w:ascii="Times New Roman" w:hAnsi="Times New Roman"/>
        </w:rPr>
      </w:pPr>
      <w:r w:rsidRPr="004B1F0D">
        <w:rPr>
          <w:rFonts w:ascii="Times New Roman" w:hAnsi="Times New Roman"/>
        </w:rPr>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4B1F0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Descrição 1</w:t>
            </w:r>
          </w:p>
        </w:tc>
      </w:tr>
      <w:tr w:rsidR="00931B1F" w:rsidRPr="004B1F0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4B1F0D" w:rsidRDefault="00931B1F" w:rsidP="00DA00FB">
            <w:pPr>
              <w:jc w:val="center"/>
              <w:rPr>
                <w:szCs w:val="20"/>
              </w:rPr>
            </w:pPr>
            <w:r w:rsidRPr="004B1F0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4B1F0D" w:rsidRDefault="00931B1F" w:rsidP="00DA00FB">
            <w:pPr>
              <w:jc w:val="both"/>
              <w:rPr>
                <w:szCs w:val="20"/>
              </w:rPr>
            </w:pPr>
            <w:r w:rsidRPr="004B1F0D">
              <w:rPr>
                <w:szCs w:val="20"/>
              </w:rPr>
              <w:t>Diretor</w:t>
            </w:r>
          </w:p>
        </w:tc>
      </w:tr>
      <w:tr w:rsidR="00931B1F" w:rsidRPr="004B1F0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4B1F0D" w:rsidRDefault="00931B1F" w:rsidP="00DA00FB">
            <w:pPr>
              <w:jc w:val="center"/>
              <w:rPr>
                <w:szCs w:val="20"/>
              </w:rPr>
            </w:pPr>
            <w:r w:rsidRPr="004B1F0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4B1F0D" w:rsidRDefault="00931B1F" w:rsidP="00DA00FB">
            <w:pPr>
              <w:jc w:val="both"/>
              <w:rPr>
                <w:szCs w:val="20"/>
              </w:rPr>
            </w:pPr>
            <w:r w:rsidRPr="004B1F0D">
              <w:rPr>
                <w:szCs w:val="20"/>
              </w:rPr>
              <w:t>Conselheiro de Administração</w:t>
            </w:r>
          </w:p>
        </w:tc>
      </w:tr>
      <w:tr w:rsidR="00931B1F" w:rsidRPr="004B1F0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4B1F0D" w:rsidRDefault="00931B1F" w:rsidP="00DA00FB">
            <w:pPr>
              <w:jc w:val="center"/>
              <w:rPr>
                <w:szCs w:val="20"/>
              </w:rPr>
            </w:pPr>
            <w:r w:rsidRPr="004B1F0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4B1F0D" w:rsidRDefault="00931B1F" w:rsidP="00DA00FB">
            <w:pPr>
              <w:jc w:val="both"/>
              <w:rPr>
                <w:szCs w:val="20"/>
              </w:rPr>
            </w:pPr>
            <w:r w:rsidRPr="004B1F0D">
              <w:rPr>
                <w:szCs w:val="20"/>
              </w:rPr>
              <w:t>Administrador</w:t>
            </w:r>
          </w:p>
        </w:tc>
      </w:tr>
      <w:tr w:rsidR="00931B1F" w:rsidRPr="004B1F0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4B1F0D" w:rsidRDefault="00931B1F" w:rsidP="00DA00FB">
            <w:pPr>
              <w:jc w:val="center"/>
              <w:rPr>
                <w:szCs w:val="20"/>
              </w:rPr>
            </w:pPr>
            <w:r w:rsidRPr="004B1F0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4B1F0D" w:rsidRDefault="00931B1F" w:rsidP="00DA00FB">
            <w:pPr>
              <w:jc w:val="both"/>
              <w:rPr>
                <w:szCs w:val="20"/>
              </w:rPr>
            </w:pPr>
            <w:r w:rsidRPr="004B1F0D">
              <w:rPr>
                <w:szCs w:val="20"/>
              </w:rPr>
              <w:t>Administrador do Grupo</w:t>
            </w:r>
          </w:p>
        </w:tc>
      </w:tr>
      <w:tr w:rsidR="00931B1F" w:rsidRPr="004B1F0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4B1F0D" w:rsidRDefault="00931B1F" w:rsidP="00DA00FB">
            <w:pPr>
              <w:jc w:val="center"/>
              <w:rPr>
                <w:szCs w:val="20"/>
              </w:rPr>
            </w:pPr>
            <w:r w:rsidRPr="004B1F0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4B1F0D" w:rsidRDefault="00931B1F" w:rsidP="00DA00FB">
            <w:pPr>
              <w:jc w:val="both"/>
              <w:rPr>
                <w:szCs w:val="20"/>
              </w:rPr>
            </w:pPr>
            <w:r w:rsidRPr="004B1F0D">
              <w:rPr>
                <w:szCs w:val="20"/>
              </w:rPr>
              <w:t>Administrador de Sociedade Filiada</w:t>
            </w:r>
          </w:p>
        </w:tc>
      </w:tr>
      <w:tr w:rsidR="00931B1F" w:rsidRPr="004B1F0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4B1F0D" w:rsidRDefault="00931B1F" w:rsidP="00DA00FB">
            <w:pPr>
              <w:jc w:val="center"/>
              <w:rPr>
                <w:szCs w:val="20"/>
              </w:rPr>
            </w:pPr>
            <w:r w:rsidRPr="004B1F0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4B1F0D" w:rsidRDefault="00931B1F" w:rsidP="00DA00FB">
            <w:pPr>
              <w:jc w:val="both"/>
              <w:rPr>
                <w:szCs w:val="20"/>
              </w:rPr>
            </w:pPr>
            <w:r w:rsidRPr="004B1F0D">
              <w:rPr>
                <w:szCs w:val="20"/>
              </w:rPr>
              <w:t>Administrador Judicial – Pessoa Física</w:t>
            </w:r>
          </w:p>
        </w:tc>
      </w:tr>
      <w:tr w:rsidR="00931B1F" w:rsidRPr="004B1F0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4B1F0D" w:rsidRDefault="00931B1F" w:rsidP="00DA00FB">
            <w:pPr>
              <w:jc w:val="center"/>
              <w:rPr>
                <w:szCs w:val="20"/>
              </w:rPr>
            </w:pPr>
            <w:r w:rsidRPr="004B1F0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4B1F0D" w:rsidRDefault="00931B1F" w:rsidP="00DA00FB">
            <w:pPr>
              <w:jc w:val="both"/>
              <w:rPr>
                <w:szCs w:val="20"/>
              </w:rPr>
            </w:pPr>
            <w:r w:rsidRPr="004B1F0D">
              <w:rPr>
                <w:szCs w:val="20"/>
              </w:rPr>
              <w:t>Administrador Judicial – Pessoa Jurídica - Profissional Responsável</w:t>
            </w:r>
          </w:p>
        </w:tc>
      </w:tr>
      <w:tr w:rsidR="00931B1F" w:rsidRPr="004B1F0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4B1F0D" w:rsidRDefault="00931B1F" w:rsidP="00DA00FB">
            <w:pPr>
              <w:jc w:val="center"/>
              <w:rPr>
                <w:szCs w:val="20"/>
              </w:rPr>
            </w:pPr>
            <w:r w:rsidRPr="004B1F0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4B1F0D" w:rsidRDefault="00931B1F" w:rsidP="00DA00FB">
            <w:pPr>
              <w:jc w:val="both"/>
              <w:rPr>
                <w:szCs w:val="20"/>
              </w:rPr>
            </w:pPr>
            <w:r w:rsidRPr="004B1F0D">
              <w:rPr>
                <w:szCs w:val="20"/>
              </w:rPr>
              <w:t>Administrador Judicial/Gestor</w:t>
            </w:r>
          </w:p>
        </w:tc>
      </w:tr>
      <w:tr w:rsidR="00931B1F" w:rsidRPr="004B1F0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4B1F0D" w:rsidRDefault="00931B1F" w:rsidP="00DA00FB">
            <w:pPr>
              <w:jc w:val="center"/>
              <w:rPr>
                <w:szCs w:val="20"/>
              </w:rPr>
            </w:pPr>
            <w:r w:rsidRPr="004B1F0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4B1F0D" w:rsidRDefault="00931B1F" w:rsidP="00DA00FB">
            <w:pPr>
              <w:jc w:val="both"/>
              <w:rPr>
                <w:szCs w:val="20"/>
              </w:rPr>
            </w:pPr>
            <w:r w:rsidRPr="004B1F0D">
              <w:rPr>
                <w:szCs w:val="20"/>
              </w:rPr>
              <w:t>Gestor Judicial</w:t>
            </w:r>
          </w:p>
        </w:tc>
      </w:tr>
      <w:tr w:rsidR="00931B1F" w:rsidRPr="004B1F0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4B1F0D" w:rsidRDefault="00931B1F" w:rsidP="00DA00FB">
            <w:pPr>
              <w:jc w:val="center"/>
              <w:rPr>
                <w:szCs w:val="20"/>
              </w:rPr>
            </w:pPr>
            <w:r w:rsidRPr="004B1F0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4B1F0D" w:rsidRDefault="00931B1F" w:rsidP="00DA00FB">
            <w:pPr>
              <w:jc w:val="both"/>
              <w:rPr>
                <w:szCs w:val="20"/>
              </w:rPr>
            </w:pPr>
            <w:r w:rsidRPr="004B1F0D">
              <w:rPr>
                <w:szCs w:val="20"/>
              </w:rPr>
              <w:t>Procurador</w:t>
            </w:r>
          </w:p>
        </w:tc>
      </w:tr>
      <w:tr w:rsidR="00931B1F" w:rsidRPr="004B1F0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4B1F0D" w:rsidRDefault="00931B1F" w:rsidP="00DA00FB">
            <w:pPr>
              <w:jc w:val="center"/>
              <w:rPr>
                <w:szCs w:val="20"/>
              </w:rPr>
            </w:pPr>
            <w:r w:rsidRPr="004B1F0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4B1F0D" w:rsidRDefault="00931B1F" w:rsidP="00DA00FB">
            <w:pPr>
              <w:jc w:val="both"/>
              <w:rPr>
                <w:szCs w:val="20"/>
              </w:rPr>
            </w:pPr>
            <w:r w:rsidRPr="004B1F0D">
              <w:rPr>
                <w:szCs w:val="20"/>
              </w:rPr>
              <w:t>Inventariante</w:t>
            </w:r>
          </w:p>
        </w:tc>
      </w:tr>
      <w:tr w:rsidR="00931B1F" w:rsidRPr="004B1F0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4B1F0D" w:rsidRDefault="00931B1F" w:rsidP="00DA00FB">
            <w:pPr>
              <w:jc w:val="center"/>
              <w:rPr>
                <w:szCs w:val="20"/>
              </w:rPr>
            </w:pPr>
            <w:r w:rsidRPr="004B1F0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4B1F0D" w:rsidRDefault="00931B1F" w:rsidP="00DA00FB">
            <w:pPr>
              <w:jc w:val="both"/>
              <w:rPr>
                <w:szCs w:val="20"/>
              </w:rPr>
            </w:pPr>
            <w:r w:rsidRPr="004B1F0D">
              <w:rPr>
                <w:szCs w:val="20"/>
              </w:rPr>
              <w:t>Liquidante</w:t>
            </w:r>
          </w:p>
        </w:tc>
      </w:tr>
      <w:tr w:rsidR="00931B1F" w:rsidRPr="004B1F0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4B1F0D" w:rsidRDefault="00931B1F" w:rsidP="00DA00FB">
            <w:pPr>
              <w:jc w:val="center"/>
              <w:rPr>
                <w:szCs w:val="20"/>
              </w:rPr>
            </w:pPr>
            <w:r w:rsidRPr="004B1F0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4B1F0D" w:rsidRDefault="00931B1F" w:rsidP="00DA00FB">
            <w:pPr>
              <w:jc w:val="both"/>
              <w:rPr>
                <w:szCs w:val="20"/>
              </w:rPr>
            </w:pPr>
            <w:r w:rsidRPr="004B1F0D">
              <w:rPr>
                <w:szCs w:val="20"/>
              </w:rPr>
              <w:t>Interventor</w:t>
            </w:r>
          </w:p>
        </w:tc>
      </w:tr>
      <w:tr w:rsidR="00EE047B" w:rsidRPr="004B1F0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4B1F0D" w:rsidRDefault="00EE047B" w:rsidP="00DA00FB">
            <w:pPr>
              <w:jc w:val="center"/>
              <w:rPr>
                <w:szCs w:val="20"/>
              </w:rPr>
            </w:pPr>
            <w:r w:rsidRPr="004B1F0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21902B7C" w:rsidR="00EE047B" w:rsidRPr="004B1F0D" w:rsidRDefault="00EE047B" w:rsidP="00DA00FB">
            <w:pPr>
              <w:jc w:val="both"/>
              <w:rPr>
                <w:szCs w:val="20"/>
              </w:rPr>
            </w:pPr>
            <w:r w:rsidRPr="004B1F0D">
              <w:rPr>
                <w:szCs w:val="20"/>
              </w:rPr>
              <w:t>Titular Pessoa Física</w:t>
            </w:r>
            <w:r w:rsidR="00D01F26" w:rsidRPr="004B1F0D">
              <w:rPr>
                <w:szCs w:val="20"/>
              </w:rPr>
              <w:t xml:space="preserve"> </w:t>
            </w:r>
            <w:r w:rsidR="002F3704" w:rsidRPr="004B1F0D">
              <w:rPr>
                <w:szCs w:val="20"/>
              </w:rPr>
              <w:t>–</w:t>
            </w:r>
            <w:r w:rsidR="00D01F26" w:rsidRPr="004B1F0D">
              <w:rPr>
                <w:szCs w:val="20"/>
              </w:rPr>
              <w:t xml:space="preserve"> EIRELI</w:t>
            </w:r>
          </w:p>
        </w:tc>
      </w:tr>
      <w:tr w:rsidR="00931B1F" w:rsidRPr="004B1F0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4B1F0D" w:rsidRDefault="00931B1F" w:rsidP="00DA00FB">
            <w:pPr>
              <w:jc w:val="center"/>
              <w:rPr>
                <w:szCs w:val="20"/>
              </w:rPr>
            </w:pPr>
            <w:r w:rsidRPr="004B1F0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4B1F0D" w:rsidRDefault="00931B1F" w:rsidP="00DA00FB">
            <w:pPr>
              <w:jc w:val="both"/>
              <w:rPr>
                <w:szCs w:val="20"/>
              </w:rPr>
            </w:pPr>
            <w:r w:rsidRPr="004B1F0D">
              <w:rPr>
                <w:szCs w:val="20"/>
              </w:rPr>
              <w:t>Empresário</w:t>
            </w:r>
          </w:p>
        </w:tc>
      </w:tr>
      <w:tr w:rsidR="00931B1F" w:rsidRPr="004B1F0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4B1F0D" w:rsidRDefault="00931B1F" w:rsidP="00DA00FB">
            <w:pPr>
              <w:jc w:val="both"/>
              <w:rPr>
                <w:szCs w:val="20"/>
              </w:rPr>
            </w:pPr>
            <w:r w:rsidRPr="004B1F0D">
              <w:rPr>
                <w:szCs w:val="20"/>
              </w:rPr>
              <w:t>Contador</w:t>
            </w:r>
          </w:p>
        </w:tc>
      </w:tr>
      <w:tr w:rsidR="00931B1F" w:rsidRPr="004B1F0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4B1F0D" w:rsidRDefault="00931B1F" w:rsidP="00DA00FB">
            <w:pPr>
              <w:jc w:val="both"/>
              <w:rPr>
                <w:szCs w:val="20"/>
              </w:rPr>
            </w:pPr>
            <w:r w:rsidRPr="004B1F0D">
              <w:rPr>
                <w:szCs w:val="20"/>
              </w:rPr>
              <w:t>Contabilista</w:t>
            </w:r>
          </w:p>
        </w:tc>
      </w:tr>
      <w:tr w:rsidR="00931B1F" w:rsidRPr="004B1F0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4B1F0D" w:rsidRDefault="00931B1F" w:rsidP="00DA00FB">
            <w:pPr>
              <w:jc w:val="center"/>
              <w:rPr>
                <w:szCs w:val="20"/>
              </w:rPr>
            </w:pPr>
            <w:r w:rsidRPr="004B1F0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4B1F0D" w:rsidRDefault="00931B1F" w:rsidP="00DA00FB">
            <w:pPr>
              <w:jc w:val="both"/>
              <w:rPr>
                <w:szCs w:val="20"/>
              </w:rPr>
            </w:pPr>
            <w:r w:rsidRPr="004B1F0D">
              <w:rPr>
                <w:szCs w:val="20"/>
              </w:rPr>
              <w:t>Outros</w:t>
            </w:r>
          </w:p>
        </w:tc>
      </w:tr>
    </w:tbl>
    <w:p w14:paraId="55D069A3" w14:textId="77777777" w:rsidR="00D223CF" w:rsidRPr="004B1F0D" w:rsidRDefault="00D223CF" w:rsidP="002247D6">
      <w:pPr>
        <w:pStyle w:val="PSDS-MarcadoresNivel2"/>
        <w:numPr>
          <w:ilvl w:val="0"/>
          <w:numId w:val="0"/>
        </w:numPr>
        <w:rPr>
          <w:rFonts w:ascii="Times New Roman" w:hAnsi="Times New Roman"/>
        </w:rPr>
      </w:pPr>
    </w:p>
    <w:p w14:paraId="37717EC9"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819C66E" w14:textId="77777777" w:rsidR="00931B1F" w:rsidRPr="004B1F0D" w:rsidRDefault="00931B1F" w:rsidP="00931B1F">
      <w:pPr>
        <w:pStyle w:val="Corpodetexto"/>
        <w:ind w:left="708"/>
        <w:rPr>
          <w:rFonts w:ascii="Times New Roman" w:hAnsi="Times New Roman"/>
          <w:szCs w:val="20"/>
        </w:rPr>
      </w:pPr>
    </w:p>
    <w:p w14:paraId="2FDE2288" w14:textId="7E41622E" w:rsidR="00406F13" w:rsidRPr="004B1F0D" w:rsidRDefault="00000000" w:rsidP="00F22CBC">
      <w:pPr>
        <w:pStyle w:val="Corpodetexto"/>
        <w:ind w:left="708"/>
        <w:rPr>
          <w:rFonts w:ascii="Times New Roman" w:hAnsi="Times New Roman"/>
          <w:szCs w:val="20"/>
        </w:rPr>
      </w:pPr>
      <w:hyperlink r:id="rId23" w:anchor="REGRA_OBRIGATORIO_ASSIN_CONTADOR" w:history="1">
        <w:r w:rsidR="00931B1F" w:rsidRPr="004B1F0D">
          <w:rPr>
            <w:rFonts w:ascii="Times New Roman" w:hAnsi="Times New Roman"/>
            <w:b/>
            <w:szCs w:val="20"/>
          </w:rPr>
          <w:t>REGRA_OBRIGATORIO_ASSIN_CONTADOR</w:t>
        </w:r>
      </w:hyperlink>
      <w:r w:rsidR="00931B1F" w:rsidRPr="004B1F0D">
        <w:rPr>
          <w:rFonts w:ascii="Times New Roman" w:hAnsi="Times New Roman"/>
          <w:b/>
          <w:szCs w:val="20"/>
        </w:rPr>
        <w:t xml:space="preserve">: </w:t>
      </w:r>
      <w:r w:rsidR="00931B1F" w:rsidRPr="004B1F0D">
        <w:rPr>
          <w:rFonts w:ascii="Times New Roman" w:hAnsi="Times New Roman"/>
          <w:szCs w:val="20"/>
        </w:rPr>
        <w:t>Verifica se exis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igual a 900 (Contador ou Contabilista)</w:t>
      </w:r>
      <w:r w:rsidR="0043075A" w:rsidRPr="004B1F0D">
        <w:rPr>
          <w:rFonts w:ascii="Times New Roman" w:hAnsi="Times New Roman"/>
          <w:szCs w:val="20"/>
        </w:rPr>
        <w:t>, no caso de forma de tributação diferente de imunes/isentas (0010.FORMA_TRIB diferente de “8” ou “9”) ou 0010.TIP_ESC_PRE igual a “C”</w:t>
      </w:r>
      <w:r w:rsidR="00C10ADA" w:rsidRPr="004B1F0D">
        <w:rPr>
          <w:rFonts w:ascii="Times New Roman" w:hAnsi="Times New Roman"/>
          <w:szCs w:val="20"/>
        </w:rPr>
        <w:t xml:space="preserve"> – Obrigada a entregar a ECD ou entrega facultativa</w:t>
      </w:r>
      <w:r w:rsidR="0043075A" w:rsidRPr="004B1F0D">
        <w:rPr>
          <w:rFonts w:ascii="Times New Roman" w:hAnsi="Times New Roman"/>
          <w:szCs w:val="20"/>
        </w:rPr>
        <w:t xml:space="preserve">) </w:t>
      </w:r>
      <w:r w:rsidR="00931B1F" w:rsidRPr="004B1F0D">
        <w:rPr>
          <w:rFonts w:ascii="Times New Roman" w:hAnsi="Times New Roman"/>
          <w:szCs w:val="20"/>
        </w:rPr>
        <w: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diferen</w:t>
      </w:r>
      <w:bookmarkStart w:id="95" w:name="REQCBF398"/>
      <w:r w:rsidR="00931B1F" w:rsidRPr="004B1F0D">
        <w:rPr>
          <w:rFonts w:ascii="Times New Roman" w:hAnsi="Times New Roman"/>
          <w:szCs w:val="20"/>
        </w:rPr>
        <w:t>te de 900. Se a regra não for cumprida, o programa da ECF gera um erro.</w:t>
      </w:r>
    </w:p>
    <w:p w14:paraId="77DF9A90" w14:textId="77777777" w:rsidR="00F22CBC" w:rsidRPr="004B1F0D" w:rsidRDefault="00F22CBC" w:rsidP="0043075A">
      <w:pPr>
        <w:pStyle w:val="Corpodetexto"/>
        <w:rPr>
          <w:rFonts w:ascii="Times New Roman" w:hAnsi="Times New Roman"/>
          <w:szCs w:val="20"/>
        </w:rPr>
      </w:pPr>
    </w:p>
    <w:p w14:paraId="58397A60" w14:textId="77777777" w:rsidR="00C10ADA" w:rsidRPr="004B1F0D" w:rsidRDefault="00C10ADA" w:rsidP="00C10ADA">
      <w:pPr>
        <w:pStyle w:val="Corpodetexto"/>
        <w:ind w:left="708"/>
        <w:rPr>
          <w:rFonts w:ascii="Times New Roman" w:hAnsi="Times New Roman"/>
          <w:szCs w:val="20"/>
        </w:rPr>
      </w:pPr>
      <w:r w:rsidRPr="004B1F0D">
        <w:rPr>
          <w:rFonts w:ascii="Times New Roman" w:hAnsi="Times New Roman"/>
          <w:b/>
          <w:szCs w:val="20"/>
        </w:rPr>
        <w:t xml:space="preserve">REGRA_OCORRENCIA_0930: </w:t>
      </w:r>
      <w:r w:rsidRPr="004B1F0D">
        <w:rPr>
          <w:rFonts w:ascii="Times New Roman" w:hAnsi="Times New Roman"/>
          <w:szCs w:val="20"/>
        </w:rPr>
        <w:t>Verifica</w:t>
      </w:r>
      <w:r w:rsidR="008B78F7" w:rsidRPr="004B1F0D">
        <w:rPr>
          <w:rFonts w:ascii="Times New Roman" w:hAnsi="Times New Roman"/>
          <w:szCs w:val="20"/>
        </w:rPr>
        <w:t xml:space="preserve"> se o registro 0930 possui, no máximo, </w:t>
      </w:r>
      <w:r w:rsidRPr="004B1F0D">
        <w:rPr>
          <w:rFonts w:ascii="Times New Roman" w:hAnsi="Times New Roman"/>
          <w:szCs w:val="20"/>
        </w:rPr>
        <w:t>duas ocorrências. Se a regra não for cumprida, o programa da ECF gera um erro.</w:t>
      </w:r>
    </w:p>
    <w:p w14:paraId="30189CA7" w14:textId="77777777" w:rsidR="00C10ADA" w:rsidRPr="004B1F0D" w:rsidRDefault="00C10ADA" w:rsidP="008B78F7">
      <w:pPr>
        <w:pStyle w:val="Corpodetexto"/>
        <w:rPr>
          <w:rFonts w:ascii="Times New Roman" w:hAnsi="Times New Roman"/>
          <w:szCs w:val="20"/>
        </w:rPr>
      </w:pPr>
    </w:p>
    <w:p w14:paraId="3B3E7C19" w14:textId="77777777" w:rsidR="00174A9C" w:rsidRPr="004B1F0D" w:rsidRDefault="00174A9C">
      <w:pPr>
        <w:spacing w:after="200" w:line="276" w:lineRule="auto"/>
        <w:rPr>
          <w:b/>
          <w:szCs w:val="20"/>
        </w:rPr>
      </w:pPr>
      <w:r w:rsidRPr="004B1F0D">
        <w:br w:type="page"/>
      </w:r>
    </w:p>
    <w:p w14:paraId="672BA538"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I – Regras de Validação dos Campos:</w:t>
      </w:r>
    </w:p>
    <w:p w14:paraId="106E42E4" w14:textId="77777777" w:rsidR="00DC6CAC" w:rsidRPr="004B1F0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4B1F0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Tipo</w:t>
            </w:r>
          </w:p>
        </w:tc>
      </w:tr>
      <w:tr w:rsidR="00E056DC" w:rsidRPr="004B1F0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4B1F0D" w:rsidRDefault="00E056DC" w:rsidP="007F6CEC">
            <w:pPr>
              <w:widowControl w:val="0"/>
              <w:shd w:val="clear" w:color="auto" w:fill="FFFFFF"/>
              <w:autoSpaceDE w:val="0"/>
              <w:autoSpaceDN w:val="0"/>
              <w:adjustRightInd w:val="0"/>
              <w:rPr>
                <w:b/>
                <w:szCs w:val="20"/>
                <w:lang w:val="pt-PT"/>
              </w:rPr>
            </w:pPr>
            <w:r w:rsidRPr="004B1F0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4B1F0D" w:rsidRDefault="00E056DC" w:rsidP="007F6CEC">
            <w:pPr>
              <w:shd w:val="clear" w:color="auto" w:fill="FFFFFF"/>
              <w:rPr>
                <w:szCs w:val="20"/>
                <w:lang w:val="pt-PT"/>
              </w:rPr>
            </w:pPr>
            <w:r w:rsidRPr="004B1F0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4B1F0D" w:rsidRDefault="00246283" w:rsidP="007F6CEC">
            <w:pPr>
              <w:pStyle w:val="Corpodetexto"/>
              <w:spacing w:line="240" w:lineRule="auto"/>
              <w:rPr>
                <w:rFonts w:ascii="Times New Roman" w:hAnsi="Times New Roman"/>
                <w:szCs w:val="20"/>
              </w:rPr>
            </w:pPr>
            <w:r w:rsidRPr="004B1F0D">
              <w:rPr>
                <w:rFonts w:ascii="Times New Roman" w:hAnsi="Times New Roman"/>
                <w:b/>
                <w:szCs w:val="20"/>
              </w:rPr>
              <w:t>REGRA_CONTADOR_CPF:</w:t>
            </w:r>
            <w:bookmarkEnd w:id="95"/>
            <w:r w:rsidRPr="004B1F0D">
              <w:rPr>
                <w:rFonts w:ascii="Times New Roman" w:hAnsi="Times New Roman"/>
                <w:b/>
                <w:szCs w:val="20"/>
              </w:rPr>
              <w:t xml:space="preserve"> </w:t>
            </w:r>
            <w:r w:rsidR="007F6CEC" w:rsidRPr="004B1F0D">
              <w:rPr>
                <w:rFonts w:ascii="Times New Roman" w:hAnsi="Times New Roman"/>
                <w:szCs w:val="20"/>
              </w:rPr>
              <w:t xml:space="preserve">Verifica, quando </w:t>
            </w:r>
            <w:r w:rsidR="009659A9" w:rsidRPr="004B1F0D">
              <w:rPr>
                <w:rFonts w:ascii="Times New Roman" w:hAnsi="Times New Roman"/>
                <w:szCs w:val="20"/>
              </w:rPr>
              <w:t xml:space="preserve">0930.IDENT_QUALIF </w:t>
            </w:r>
            <w:r w:rsidR="007F6CEC" w:rsidRPr="004B1F0D">
              <w:rPr>
                <w:rFonts w:ascii="Times New Roman" w:hAnsi="Times New Roman"/>
                <w:szCs w:val="20"/>
              </w:rPr>
              <w:t xml:space="preserve">igual a 900 (Contador ou Contabilista), se </w:t>
            </w:r>
            <w:r w:rsidR="009659A9" w:rsidRPr="004B1F0D">
              <w:rPr>
                <w:rFonts w:ascii="Times New Roman" w:hAnsi="Times New Roman"/>
                <w:szCs w:val="20"/>
              </w:rPr>
              <w:t xml:space="preserve">0930.IDENT_CPF_CNPJ </w:t>
            </w:r>
            <w:r w:rsidR="007F6CEC" w:rsidRPr="004B1F0D">
              <w:rPr>
                <w:rFonts w:ascii="Times New Roman" w:hAnsi="Times New Roman"/>
                <w:szCs w:val="20"/>
              </w:rPr>
              <w:t>possui 11 caracteres.</w:t>
            </w:r>
          </w:p>
          <w:p w14:paraId="20699AA4" w14:textId="77777777" w:rsidR="007F6CEC" w:rsidRPr="004B1F0D" w:rsidRDefault="007F6CEC" w:rsidP="007F6CEC">
            <w:pPr>
              <w:pStyle w:val="Corpodetexto"/>
              <w:spacing w:line="240" w:lineRule="auto"/>
              <w:rPr>
                <w:rFonts w:ascii="Times New Roman" w:hAnsi="Times New Roman"/>
                <w:szCs w:val="20"/>
              </w:rPr>
            </w:pPr>
          </w:p>
          <w:p w14:paraId="0E5E52C2" w14:textId="77777777" w:rsidR="00931B1F" w:rsidRPr="004B1F0D" w:rsidRDefault="00000000" w:rsidP="007F6CEC">
            <w:pPr>
              <w:pStyle w:val="Corpodetexto"/>
              <w:spacing w:line="240" w:lineRule="auto"/>
              <w:rPr>
                <w:rFonts w:ascii="Times New Roman" w:hAnsi="Times New Roman"/>
                <w:szCs w:val="20"/>
              </w:rPr>
            </w:pPr>
            <w:hyperlink w:anchor="REGRA_VALIDA_CPF_CNPJ" w:history="1">
              <w:r w:rsidR="00E056DC" w:rsidRPr="004B1F0D">
                <w:rPr>
                  <w:rStyle w:val="Hyperlink"/>
                  <w:rFonts w:ascii="Times New Roman" w:hAnsi="Times New Roman"/>
                  <w:b/>
                  <w:color w:val="auto"/>
                  <w:szCs w:val="20"/>
                </w:rPr>
                <w:t>REGRA_VALIDA_CPF_CNPJ</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a regra de formação do </w:t>
            </w:r>
            <w:r w:rsidR="00406F13" w:rsidRPr="004B1F0D">
              <w:rPr>
                <w:rFonts w:ascii="Times New Roman" w:hAnsi="Times New Roman"/>
                <w:szCs w:val="20"/>
              </w:rPr>
              <w:t>0930.</w:t>
            </w:r>
            <w:r w:rsidR="00931B1F" w:rsidRPr="004B1F0D">
              <w:rPr>
                <w:rFonts w:ascii="Times New Roman" w:hAnsi="Times New Roman"/>
                <w:szCs w:val="20"/>
                <w:lang w:val="pt-PT"/>
              </w:rPr>
              <w:t>IDENT_CPF_CNPJ</w:t>
            </w:r>
            <w:r w:rsidR="000D1E6A" w:rsidRPr="004B1F0D">
              <w:rPr>
                <w:rFonts w:ascii="Times New Roman" w:hAnsi="Times New Roman"/>
                <w:szCs w:val="20"/>
              </w:rPr>
              <w:t xml:space="preserve"> </w:t>
            </w:r>
            <w:r w:rsidR="00931B1F" w:rsidRPr="004B1F0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4B1F0D" w:rsidRDefault="00E056DC" w:rsidP="007F6CEC">
            <w:pPr>
              <w:shd w:val="clear" w:color="auto" w:fill="FFFFFF"/>
              <w:rPr>
                <w:szCs w:val="20"/>
                <w:lang w:val="pt-PT"/>
              </w:rPr>
            </w:pPr>
            <w:r w:rsidRPr="004B1F0D">
              <w:rPr>
                <w:szCs w:val="20"/>
                <w:lang w:val="pt-PT"/>
              </w:rPr>
              <w:t>Erro</w:t>
            </w:r>
          </w:p>
          <w:p w14:paraId="45B88F5D" w14:textId="77777777" w:rsidR="007F6CEC" w:rsidRPr="004B1F0D" w:rsidRDefault="007F6CEC" w:rsidP="007F6CEC">
            <w:pPr>
              <w:shd w:val="clear" w:color="auto" w:fill="FFFFFF"/>
              <w:rPr>
                <w:szCs w:val="20"/>
                <w:lang w:val="pt-PT"/>
              </w:rPr>
            </w:pPr>
          </w:p>
          <w:p w14:paraId="5460BE6C" w14:textId="77777777" w:rsidR="007F6CEC" w:rsidRPr="004B1F0D" w:rsidRDefault="007F6CEC" w:rsidP="007F6CEC">
            <w:pPr>
              <w:shd w:val="clear" w:color="auto" w:fill="FFFFFF"/>
              <w:rPr>
                <w:szCs w:val="20"/>
                <w:lang w:val="pt-PT"/>
              </w:rPr>
            </w:pPr>
          </w:p>
          <w:p w14:paraId="1E7614B2" w14:textId="77777777" w:rsidR="007F6CEC" w:rsidRPr="004B1F0D" w:rsidRDefault="007F6CEC" w:rsidP="007F6CEC">
            <w:pPr>
              <w:shd w:val="clear" w:color="auto" w:fill="FFFFFF"/>
              <w:rPr>
                <w:szCs w:val="20"/>
                <w:lang w:val="pt-PT"/>
              </w:rPr>
            </w:pPr>
            <w:r w:rsidRPr="004B1F0D">
              <w:rPr>
                <w:szCs w:val="20"/>
                <w:lang w:val="pt-PT"/>
              </w:rPr>
              <w:t>Erro</w:t>
            </w:r>
          </w:p>
        </w:tc>
      </w:tr>
      <w:tr w:rsidR="00E056DC" w:rsidRPr="004B1F0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4B1F0D" w:rsidRDefault="00406F13" w:rsidP="007F6CEC">
            <w:pPr>
              <w:widowControl w:val="0"/>
              <w:shd w:val="clear" w:color="auto" w:fill="FFFFFF"/>
              <w:autoSpaceDE w:val="0"/>
              <w:autoSpaceDN w:val="0"/>
              <w:adjustRightInd w:val="0"/>
              <w:rPr>
                <w:b/>
                <w:szCs w:val="20"/>
                <w:lang w:val="pt-PT"/>
              </w:rPr>
            </w:pPr>
            <w:r w:rsidRPr="004B1F0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4B1F0D" w:rsidRDefault="00E056DC" w:rsidP="007F6CEC">
            <w:pPr>
              <w:shd w:val="clear" w:color="auto" w:fill="FFFFFF"/>
              <w:rPr>
                <w:szCs w:val="20"/>
                <w:lang w:val="pt-PT"/>
              </w:rPr>
            </w:pPr>
            <w:r w:rsidRPr="004B1F0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4B1F0D" w:rsidRDefault="00000000" w:rsidP="007F6CEC">
            <w:pPr>
              <w:pStyle w:val="Corpodetexto"/>
              <w:spacing w:line="240" w:lineRule="auto"/>
              <w:rPr>
                <w:rFonts w:ascii="Times New Roman" w:hAnsi="Times New Roman"/>
                <w:szCs w:val="20"/>
              </w:rPr>
            </w:pPr>
            <w:hyperlink w:anchor="REGRA_OBRIGATORIO_CONTADOR" w:history="1">
              <w:r w:rsidR="00E056DC" w:rsidRPr="004B1F0D">
                <w:rPr>
                  <w:rStyle w:val="Hyperlink"/>
                  <w:rFonts w:ascii="Times New Roman" w:hAnsi="Times New Roman"/>
                  <w:b/>
                  <w:color w:val="auto"/>
                  <w:szCs w:val="20"/>
                  <w:lang w:val="pt-PT"/>
                </w:rPr>
                <w:t>REGRA_OBRIGATORIO_CONTADOR</w:t>
              </w:r>
            </w:hyperlink>
            <w:r w:rsidR="00931B1F" w:rsidRPr="004B1F0D">
              <w:rPr>
                <w:rFonts w:ascii="Times New Roman" w:hAnsi="Times New Roman"/>
                <w:b/>
                <w:szCs w:val="20"/>
                <w:lang w:val="pt-PT"/>
              </w:rPr>
              <w:t xml:space="preserve">: </w:t>
            </w:r>
            <w:r w:rsidR="00406F13" w:rsidRPr="004B1F0D">
              <w:rPr>
                <w:rFonts w:ascii="Times New Roman" w:hAnsi="Times New Roman"/>
                <w:szCs w:val="20"/>
              </w:rPr>
              <w:t>0930.</w:t>
            </w:r>
            <w:r w:rsidR="00931B1F" w:rsidRPr="004B1F0D">
              <w:rPr>
                <w:rFonts w:ascii="Times New Roman" w:hAnsi="Times New Roman"/>
                <w:szCs w:val="20"/>
              </w:rPr>
              <w:t>IND_CRC</w:t>
            </w:r>
            <w:r w:rsidR="000D1E6A" w:rsidRPr="004B1F0D">
              <w:rPr>
                <w:rFonts w:ascii="Times New Roman" w:hAnsi="Times New Roman"/>
                <w:szCs w:val="20"/>
              </w:rPr>
              <w:t xml:space="preserve"> </w:t>
            </w:r>
            <w:r w:rsidR="00C60809" w:rsidRPr="004B1F0D">
              <w:rPr>
                <w:rFonts w:ascii="Times New Roman" w:hAnsi="Times New Roman"/>
                <w:szCs w:val="20"/>
              </w:rPr>
              <w:t xml:space="preserve">obrigatório quando </w:t>
            </w:r>
            <w:r w:rsidR="000D1E6A" w:rsidRPr="004B1F0D">
              <w:rPr>
                <w:rFonts w:ascii="Times New Roman" w:hAnsi="Times New Roman"/>
                <w:szCs w:val="20"/>
              </w:rPr>
              <w:t>0930.</w:t>
            </w:r>
            <w:r w:rsidR="004D3FEC" w:rsidRPr="004B1F0D">
              <w:rPr>
                <w:rFonts w:ascii="Times New Roman" w:hAnsi="Times New Roman"/>
                <w:szCs w:val="20"/>
              </w:rPr>
              <w:t xml:space="preserve">IDENT_QUALIF </w:t>
            </w:r>
            <w:r w:rsidR="00931B1F" w:rsidRPr="004B1F0D">
              <w:rPr>
                <w:rFonts w:ascii="Times New Roman" w:hAnsi="Times New Roman"/>
                <w:szCs w:val="20"/>
              </w:rPr>
              <w:t>for igual a 900 (Contador ou Contabilista</w:t>
            </w:r>
            <w:r w:rsidR="00C60809" w:rsidRPr="004B1F0D">
              <w:rPr>
                <w:rFonts w:ascii="Times New Roman" w:hAnsi="Times New Roman"/>
                <w:szCs w:val="20"/>
              </w:rPr>
              <w:t>).</w:t>
            </w:r>
          </w:p>
          <w:p w14:paraId="0B9977BB" w14:textId="77777777" w:rsidR="000D1E6A" w:rsidRPr="004B1F0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4B1F0D" w:rsidRDefault="00E056DC" w:rsidP="007F6CEC">
            <w:pPr>
              <w:shd w:val="clear" w:color="auto" w:fill="FFFFFF"/>
              <w:rPr>
                <w:szCs w:val="20"/>
                <w:lang w:val="pt-PT"/>
              </w:rPr>
            </w:pPr>
            <w:r w:rsidRPr="004B1F0D">
              <w:rPr>
                <w:szCs w:val="20"/>
                <w:lang w:val="pt-PT"/>
              </w:rPr>
              <w:t>Erro</w:t>
            </w:r>
          </w:p>
        </w:tc>
      </w:tr>
    </w:tbl>
    <w:p w14:paraId="676D3A9D" w14:textId="77777777" w:rsidR="00246283" w:rsidRPr="004B1F0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7E1BE8" w14:textId="77777777" w:rsidR="00342F1D" w:rsidRPr="004B1F0D" w:rsidRDefault="00342F1D" w:rsidP="007F6CEC">
      <w:pPr>
        <w:pStyle w:val="Corpodetexto"/>
        <w:rPr>
          <w:rFonts w:ascii="Times New Roman" w:hAnsi="Times New Roman"/>
          <w:b/>
          <w:color w:val="002060"/>
          <w:szCs w:val="20"/>
        </w:rPr>
      </w:pPr>
    </w:p>
    <w:p w14:paraId="01014D34" w14:textId="77777777" w:rsidR="007F6CEC"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0930|</w:t>
      </w:r>
      <w:r w:rsidR="007F6CEC" w:rsidRPr="004B1F0D">
        <w:rPr>
          <w:rFonts w:ascii="Times New Roman" w:hAnsi="Times New Roman"/>
          <w:b/>
          <w:color w:val="002060"/>
          <w:szCs w:val="20"/>
        </w:rPr>
        <w:t>FULA</w:t>
      </w:r>
      <w:r w:rsidR="00406F13" w:rsidRPr="004B1F0D">
        <w:rPr>
          <w:rFonts w:ascii="Times New Roman" w:hAnsi="Times New Roman"/>
          <w:b/>
          <w:color w:val="002060"/>
          <w:szCs w:val="20"/>
        </w:rPr>
        <w:t>NO BELTRANO|12345678900</w:t>
      </w:r>
      <w:r w:rsidR="007F6CEC" w:rsidRPr="004B1F0D">
        <w:rPr>
          <w:rFonts w:ascii="Times New Roman" w:hAnsi="Times New Roman"/>
          <w:b/>
          <w:color w:val="002060"/>
          <w:szCs w:val="20"/>
        </w:rPr>
        <w:t>|900|1SP123456|fulanobeltrano@email.com|61333344444|</w:t>
      </w:r>
    </w:p>
    <w:p w14:paraId="29FB8707" w14:textId="77777777" w:rsidR="00246283" w:rsidRPr="004B1F0D" w:rsidRDefault="008962FD"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30</w:t>
      </w:r>
      <w:r w:rsidR="00246283" w:rsidRPr="004B1F0D">
        <w:rPr>
          <w:rFonts w:ascii="Times New Roman" w:hAnsi="Times New Roman"/>
          <w:color w:val="002060"/>
          <w:szCs w:val="20"/>
        </w:rPr>
        <w:t>|: Identificação do tipo do registro.</w:t>
      </w:r>
    </w:p>
    <w:p w14:paraId="3177F34B"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FULANO BELTRANO</w:t>
      </w:r>
      <w:r w:rsidR="008962FD" w:rsidRPr="004B1F0D">
        <w:rPr>
          <w:rFonts w:ascii="Times New Roman" w:hAnsi="Times New Roman"/>
          <w:color w:val="002060"/>
          <w:szCs w:val="20"/>
        </w:rPr>
        <w:t>|</w:t>
      </w:r>
      <w:r w:rsidRPr="004B1F0D">
        <w:rPr>
          <w:rFonts w:ascii="Times New Roman" w:hAnsi="Times New Roman"/>
          <w:color w:val="002060"/>
          <w:szCs w:val="20"/>
        </w:rPr>
        <w:t>: Nome do Signatário.</w:t>
      </w:r>
    </w:p>
    <w:p w14:paraId="61BD43F9"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2345678900|: CPF (123.456.789-00).</w:t>
      </w:r>
    </w:p>
    <w:p w14:paraId="34E580B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900|: Código de Qualificação do Assinante (900 = Contador). </w:t>
      </w:r>
    </w:p>
    <w:p w14:paraId="63888336"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SP123456|: Número de Inscrição do Contabilista no Conselho Regional de Contabilidade.</w:t>
      </w:r>
    </w:p>
    <w:p w14:paraId="071EA36F" w14:textId="77777777" w:rsidR="007F6CEC" w:rsidRPr="004B1F0D" w:rsidRDefault="00000000" w:rsidP="007F6CEC">
      <w:pPr>
        <w:pStyle w:val="Corpodetexto"/>
        <w:ind w:firstLine="708"/>
        <w:rPr>
          <w:rFonts w:ascii="Times New Roman" w:hAnsi="Times New Roman"/>
          <w:color w:val="002060"/>
          <w:szCs w:val="20"/>
        </w:rPr>
      </w:pPr>
      <w:hyperlink r:id="rId24" w:history="1">
        <w:r w:rsidR="007F6CEC" w:rsidRPr="004B1F0D">
          <w:rPr>
            <w:rStyle w:val="Hyperlink"/>
            <w:rFonts w:ascii="Times New Roman" w:hAnsi="Times New Roman"/>
            <w:szCs w:val="20"/>
          </w:rPr>
          <w:t>|fulanobeltrano@email.com|</w:t>
        </w:r>
      </w:hyperlink>
      <w:r w:rsidR="007F6CEC" w:rsidRPr="004B1F0D">
        <w:rPr>
          <w:rFonts w:ascii="Times New Roman" w:hAnsi="Times New Roman"/>
          <w:color w:val="002060"/>
          <w:szCs w:val="20"/>
        </w:rPr>
        <w:t>: Email do signatário.</w:t>
      </w:r>
    </w:p>
    <w:p w14:paraId="3D70939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6133334444|: DDD com telefone do signatário (61-3333-4444).</w:t>
      </w:r>
    </w:p>
    <w:p w14:paraId="22DBFA61" w14:textId="77777777" w:rsidR="00DD15D0" w:rsidRPr="004B1F0D" w:rsidRDefault="00DD15D0">
      <w:pPr>
        <w:spacing w:after="200" w:line="276" w:lineRule="auto"/>
        <w:rPr>
          <w:b/>
          <w:bCs/>
          <w:color w:val="0000FF"/>
          <w:szCs w:val="20"/>
        </w:rPr>
      </w:pPr>
      <w:r w:rsidRPr="004B1F0D">
        <w:rPr>
          <w:color w:val="0000FF"/>
          <w:szCs w:val="20"/>
        </w:rPr>
        <w:br w:type="page"/>
      </w:r>
    </w:p>
    <w:p w14:paraId="6C2116E1" w14:textId="77777777" w:rsidR="00DC6CAC" w:rsidRPr="004B1F0D" w:rsidRDefault="00DC6CAC" w:rsidP="00867F54">
      <w:pPr>
        <w:pStyle w:val="Ttulo4"/>
      </w:pPr>
      <w:bookmarkStart w:id="96" w:name="_Toc156228213"/>
      <w:r w:rsidRPr="004B1F0D">
        <w:t>Registro 0990: Encerramento do Bloco 0</w:t>
      </w:r>
      <w:bookmarkEnd w:id="96"/>
    </w:p>
    <w:p w14:paraId="4C77A60E" w14:textId="77777777" w:rsidR="007F6CEC" w:rsidRPr="004B1F0D" w:rsidRDefault="007F6CEC"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A666D" w:rsidRPr="004B1F0D" w14:paraId="62A78325"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90: ENCERRAMENTO DO BLOCO 0</w:t>
            </w:r>
          </w:p>
        </w:tc>
      </w:tr>
      <w:tr w:rsidR="005A666D" w:rsidRPr="004B1F0D" w14:paraId="0CFDC56E"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A666D" w:rsidRPr="004B1F0D" w14:paraId="748105C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A666D" w:rsidRPr="004B1F0D" w14:paraId="4A98A84B"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4B1F0D" w:rsidRDefault="005A666D" w:rsidP="005A666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D7D2501" w14:textId="77777777" w:rsidR="00B30DC8" w:rsidRPr="004B1F0D" w:rsidRDefault="00B30DC8" w:rsidP="00B30DC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4B1F0D" w14:paraId="3BF1ABFA"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A666D" w:rsidRPr="004B1F0D" w14:paraId="7B3C0A3C"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A666D" w:rsidRPr="004B1F0D" w14:paraId="337FA386"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2B11A21" w14:textId="77777777" w:rsidR="00B30DC8" w:rsidRPr="004B1F0D" w:rsidRDefault="00B30DC8" w:rsidP="007F6CEC">
      <w:pPr>
        <w:pStyle w:val="Corpodetexto"/>
        <w:rPr>
          <w:rFonts w:ascii="Times New Roman" w:hAnsi="Times New Roman"/>
          <w:b/>
          <w:color w:val="002060"/>
          <w:szCs w:val="20"/>
        </w:rPr>
      </w:pPr>
    </w:p>
    <w:p w14:paraId="1F4444A6"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w:t>
      </w:r>
      <w:r w:rsidR="00406F13" w:rsidRPr="004B1F0D">
        <w:rPr>
          <w:rFonts w:ascii="Times New Roman" w:hAnsi="Times New Roman"/>
          <w:b/>
          <w:color w:val="002060"/>
          <w:szCs w:val="20"/>
        </w:rPr>
        <w:t xml:space="preserve">mplo de Preenchimento: </w:t>
      </w:r>
    </w:p>
    <w:p w14:paraId="190A53EC" w14:textId="77777777" w:rsidR="00342F1D" w:rsidRPr="004B1F0D" w:rsidRDefault="00342F1D" w:rsidP="007F6CEC">
      <w:pPr>
        <w:pStyle w:val="Corpodetexto"/>
        <w:rPr>
          <w:rFonts w:ascii="Times New Roman" w:hAnsi="Times New Roman"/>
          <w:b/>
          <w:color w:val="002060"/>
          <w:szCs w:val="20"/>
        </w:rPr>
      </w:pPr>
    </w:p>
    <w:p w14:paraId="3C424061" w14:textId="77777777" w:rsidR="007F6CEC" w:rsidRPr="004B1F0D" w:rsidRDefault="00406F13" w:rsidP="007F6CEC">
      <w:pPr>
        <w:pStyle w:val="Corpodetexto"/>
        <w:rPr>
          <w:rFonts w:ascii="Times New Roman" w:hAnsi="Times New Roman"/>
          <w:b/>
          <w:color w:val="002060"/>
          <w:szCs w:val="20"/>
        </w:rPr>
      </w:pPr>
      <w:r w:rsidRPr="004B1F0D">
        <w:rPr>
          <w:rFonts w:ascii="Times New Roman" w:hAnsi="Times New Roman"/>
          <w:b/>
          <w:color w:val="002060"/>
          <w:szCs w:val="20"/>
        </w:rPr>
        <w:t>|0990|5</w:t>
      </w:r>
      <w:r w:rsidR="007F6CEC" w:rsidRPr="004B1F0D">
        <w:rPr>
          <w:rFonts w:ascii="Times New Roman" w:hAnsi="Times New Roman"/>
          <w:b/>
          <w:color w:val="002060"/>
          <w:szCs w:val="20"/>
        </w:rPr>
        <w:t>0|</w:t>
      </w:r>
    </w:p>
    <w:p w14:paraId="54AC933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90|: Identificação do tipo do registro.</w:t>
      </w:r>
    </w:p>
    <w:p w14:paraId="7B97A3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50|: A quantidade total de registros do Bloco 0 é 50 (cinquenta registros).</w:t>
      </w:r>
    </w:p>
    <w:p w14:paraId="0362AAC3" w14:textId="77777777" w:rsidR="00C60809" w:rsidRPr="004B1F0D" w:rsidRDefault="00C60809" w:rsidP="00DA00FB">
      <w:pPr>
        <w:pStyle w:val="PSDS-MarcadoresNivel2"/>
        <w:numPr>
          <w:ilvl w:val="0"/>
          <w:numId w:val="0"/>
        </w:numPr>
        <w:rPr>
          <w:rFonts w:ascii="Times New Roman" w:hAnsi="Times New Roman"/>
        </w:rPr>
      </w:pPr>
    </w:p>
    <w:p w14:paraId="7B3DA013" w14:textId="77777777" w:rsidR="00A27185" w:rsidRPr="004B1F0D" w:rsidRDefault="00A27185">
      <w:pPr>
        <w:rPr>
          <w:b/>
          <w:bCs/>
          <w:color w:val="0000FF"/>
          <w:szCs w:val="20"/>
        </w:rPr>
      </w:pPr>
      <w:r w:rsidRPr="004B1F0D">
        <w:rPr>
          <w:color w:val="0000FF"/>
          <w:szCs w:val="20"/>
        </w:rPr>
        <w:br w:type="page"/>
      </w:r>
    </w:p>
    <w:p w14:paraId="063303AC" w14:textId="77777777" w:rsidR="00C60809" w:rsidRPr="004B1F0D" w:rsidRDefault="00C60809" w:rsidP="00867F54">
      <w:pPr>
        <w:pStyle w:val="Ttulo3"/>
      </w:pPr>
      <w:bookmarkStart w:id="97" w:name="_Toc156228214"/>
      <w:r w:rsidRPr="004B1F0D">
        <w:t>Bloco C: Informações Recuperadas da ECD</w:t>
      </w:r>
      <w:bookmarkEnd w:id="97"/>
    </w:p>
    <w:p w14:paraId="6E20A03E" w14:textId="77777777" w:rsidR="00C60809" w:rsidRPr="004B1F0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4B1F0D" w:rsidRDefault="00DA00FB" w:rsidP="00D00827">
      <w:pPr>
        <w:pStyle w:val="PSDS-MarcadoresNivel2"/>
        <w:numPr>
          <w:ilvl w:val="0"/>
          <w:numId w:val="0"/>
        </w:numPr>
        <w:ind w:firstLine="708"/>
        <w:rPr>
          <w:rFonts w:ascii="Times New Roman" w:hAnsi="Times New Roman"/>
          <w:b w:val="0"/>
        </w:rPr>
      </w:pPr>
      <w:r w:rsidRPr="004B1F0D">
        <w:rPr>
          <w:rFonts w:ascii="Times New Roman" w:hAnsi="Times New Roman"/>
          <w:b w:val="0"/>
        </w:rPr>
        <w:t xml:space="preserve">O bloco C não é preenchido pela empresa. O sistema preencherá o bloco C no momento da recuperação das </w:t>
      </w:r>
      <w:r w:rsidR="007F6CEC" w:rsidRPr="004B1F0D">
        <w:rPr>
          <w:rFonts w:ascii="Times New Roman" w:hAnsi="Times New Roman"/>
          <w:b w:val="0"/>
        </w:rPr>
        <w:t>Escriturações Contábeis Digitais (</w:t>
      </w:r>
      <w:r w:rsidRPr="004B1F0D">
        <w:rPr>
          <w:rFonts w:ascii="Times New Roman" w:hAnsi="Times New Roman"/>
          <w:b w:val="0"/>
        </w:rPr>
        <w:t>ECD</w:t>
      </w:r>
      <w:r w:rsidR="007F6CEC" w:rsidRPr="004B1F0D">
        <w:rPr>
          <w:rFonts w:ascii="Times New Roman" w:hAnsi="Times New Roman"/>
          <w:b w:val="0"/>
        </w:rPr>
        <w:t>)</w:t>
      </w:r>
      <w:r w:rsidR="00406F13" w:rsidRPr="004B1F0D">
        <w:rPr>
          <w:rFonts w:ascii="Times New Roman" w:hAnsi="Times New Roman"/>
          <w:b w:val="0"/>
        </w:rPr>
        <w:t>. S</w:t>
      </w:r>
      <w:r w:rsidR="00D00827" w:rsidRPr="004B1F0D">
        <w:rPr>
          <w:rFonts w:ascii="Times New Roman" w:hAnsi="Times New Roman"/>
          <w:b w:val="0"/>
        </w:rPr>
        <w:t xml:space="preserve">omente poderão ser recuperadas as ECD do tipo </w:t>
      </w:r>
      <w:r w:rsidR="00A11F39" w:rsidRPr="004B1F0D">
        <w:rPr>
          <w:rFonts w:ascii="Times New Roman" w:hAnsi="Times New Roman"/>
          <w:b w:val="0"/>
        </w:rPr>
        <w:t>“</w:t>
      </w:r>
      <w:r w:rsidR="00D00827" w:rsidRPr="004B1F0D">
        <w:rPr>
          <w:rFonts w:ascii="Times New Roman" w:hAnsi="Times New Roman"/>
          <w:b w:val="0"/>
        </w:rPr>
        <w:t>G</w:t>
      </w:r>
      <w:r w:rsidR="00A11F39" w:rsidRPr="004B1F0D">
        <w:rPr>
          <w:rFonts w:ascii="Times New Roman" w:hAnsi="Times New Roman"/>
          <w:b w:val="0"/>
        </w:rPr>
        <w:t>”</w:t>
      </w:r>
      <w:r w:rsidR="00D00827" w:rsidRPr="004B1F0D">
        <w:rPr>
          <w:rFonts w:ascii="Times New Roman" w:hAnsi="Times New Roman"/>
          <w:b w:val="0"/>
        </w:rPr>
        <w:t>,</w:t>
      </w:r>
      <w:r w:rsidR="00A11F39" w:rsidRPr="004B1F0D">
        <w:rPr>
          <w:rFonts w:ascii="Times New Roman" w:hAnsi="Times New Roman"/>
          <w:b w:val="0"/>
        </w:rPr>
        <w:t>”</w:t>
      </w:r>
      <w:r w:rsidR="00D00827" w:rsidRPr="004B1F0D">
        <w:rPr>
          <w:rFonts w:ascii="Times New Roman" w:hAnsi="Times New Roman"/>
          <w:b w:val="0"/>
        </w:rPr>
        <w:t xml:space="preserve"> R</w:t>
      </w:r>
      <w:r w:rsidR="008C554E" w:rsidRPr="004B1F0D">
        <w:rPr>
          <w:rFonts w:ascii="Times New Roman" w:hAnsi="Times New Roman"/>
          <w:b w:val="0"/>
        </w:rPr>
        <w:t>” ou</w:t>
      </w:r>
      <w:r w:rsidR="00A11F39" w:rsidRPr="004B1F0D">
        <w:rPr>
          <w:rFonts w:ascii="Times New Roman" w:hAnsi="Times New Roman"/>
          <w:b w:val="0"/>
        </w:rPr>
        <w:t xml:space="preserve"> “B”</w:t>
      </w:r>
      <w:r w:rsidR="00D00827" w:rsidRPr="004B1F0D">
        <w:rPr>
          <w:rFonts w:ascii="Times New Roman" w:hAnsi="Times New Roman"/>
          <w:b w:val="0"/>
        </w:rPr>
        <w:t>.</w:t>
      </w:r>
    </w:p>
    <w:p w14:paraId="2E125DDE" w14:textId="77777777" w:rsidR="00211B2D" w:rsidRPr="004B1F0D" w:rsidRDefault="00211B2D" w:rsidP="00D00827">
      <w:pPr>
        <w:pStyle w:val="PSDS-MarcadoresNivel2"/>
        <w:numPr>
          <w:ilvl w:val="0"/>
          <w:numId w:val="0"/>
        </w:numPr>
        <w:ind w:firstLine="708"/>
        <w:rPr>
          <w:rFonts w:ascii="Times New Roman" w:hAnsi="Times New Roman"/>
          <w:b w:val="0"/>
        </w:rPr>
      </w:pPr>
    </w:p>
    <w:p w14:paraId="11A7E997"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G - Livro Diário (Completo sem escrituração auxiliar).</w:t>
      </w:r>
    </w:p>
    <w:p w14:paraId="71B8F47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R - Livro Diário com Escrituração Resumida (Com escrituração auxiliar).</w:t>
      </w:r>
    </w:p>
    <w:p w14:paraId="5F872BF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B - Livro Balancetes Diários e Balanços.</w:t>
      </w:r>
    </w:p>
    <w:p w14:paraId="5FAE2ECB" w14:textId="77777777" w:rsidR="00DA00FB" w:rsidRPr="004B1F0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4B1F0D" w:rsidRDefault="00C60809" w:rsidP="00867F54">
      <w:pPr>
        <w:pStyle w:val="Ttulo4"/>
      </w:pPr>
      <w:bookmarkStart w:id="98" w:name="_Toc156228215"/>
      <w:r w:rsidRPr="004B1F0D">
        <w:t>Registro C001: Abertura do Bloco C</w:t>
      </w:r>
      <w:bookmarkEnd w:id="98"/>
    </w:p>
    <w:p w14:paraId="7138CAFF" w14:textId="77777777" w:rsidR="00A27185" w:rsidRPr="004B1F0D" w:rsidRDefault="00A27185"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E6288" w:rsidRPr="004B1F0D" w14:paraId="1CFD7F0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01: ABERTURA DO BLOCO C</w:t>
            </w:r>
          </w:p>
        </w:tc>
      </w:tr>
      <w:tr w:rsidR="003E6288" w:rsidRPr="004B1F0D" w14:paraId="275785F6" w14:textId="77777777" w:rsidTr="007C4E2F">
        <w:trPr>
          <w:trHeight w:val="60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3E6288" w:rsidRPr="004B1F0D" w14:paraId="75A3484C"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3E6288" w:rsidRPr="004B1F0D" w14:paraId="3468AD0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4B1F0D" w:rsidRDefault="003E6288" w:rsidP="003E628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EC39228" w14:textId="77777777" w:rsidR="003E6288" w:rsidRPr="004B1F0D" w:rsidRDefault="003E6288"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4B1F0D" w14:paraId="3FC6ACC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E6288" w:rsidRPr="004B1F0D" w14:paraId="61D802E5"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E6288" w:rsidRPr="004B1F0D" w14:paraId="70BF1052" w14:textId="77777777" w:rsidTr="007C4E2F">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E215CB" w14:textId="77777777" w:rsidR="008C554E" w:rsidRPr="004B1F0D" w:rsidRDefault="008C554E" w:rsidP="008C554E">
      <w:pPr>
        <w:pStyle w:val="PSDS-MarcadoresNivel2"/>
        <w:numPr>
          <w:ilvl w:val="0"/>
          <w:numId w:val="0"/>
        </w:numPr>
        <w:jc w:val="center"/>
        <w:rPr>
          <w:rFonts w:ascii="Times New Roman" w:hAnsi="Times New Roman"/>
        </w:rPr>
      </w:pPr>
    </w:p>
    <w:p w14:paraId="386AFE43" w14:textId="77777777" w:rsidR="00DA00FB" w:rsidRPr="004B1F0D" w:rsidRDefault="00DA00FB" w:rsidP="00FD75ED">
      <w:pPr>
        <w:pStyle w:val="PSDS-MarcadoresNivel2"/>
        <w:numPr>
          <w:ilvl w:val="0"/>
          <w:numId w:val="0"/>
        </w:numPr>
        <w:rPr>
          <w:rFonts w:ascii="Times New Roman" w:hAnsi="Times New Roman"/>
        </w:rPr>
      </w:pPr>
      <w:r w:rsidRPr="004B1F0D">
        <w:rPr>
          <w:rFonts w:ascii="Times New Roman" w:hAnsi="Times New Roman"/>
        </w:rPr>
        <w:t>I – R</w:t>
      </w:r>
      <w:r w:rsidR="00FD75ED" w:rsidRPr="004B1F0D">
        <w:rPr>
          <w:rFonts w:ascii="Times New Roman" w:hAnsi="Times New Roman"/>
        </w:rPr>
        <w:t>egras de Validação do Registro:</w:t>
      </w:r>
    </w:p>
    <w:p w14:paraId="7BA9315E" w14:textId="77777777" w:rsidR="00A27185" w:rsidRPr="004B1F0D" w:rsidRDefault="00A27185" w:rsidP="00DA00FB">
      <w:pPr>
        <w:pStyle w:val="Corpodetexto"/>
        <w:ind w:left="708" w:firstLine="12"/>
        <w:rPr>
          <w:rFonts w:ascii="Times New Roman" w:hAnsi="Times New Roman"/>
          <w:szCs w:val="20"/>
        </w:rPr>
      </w:pPr>
    </w:p>
    <w:p w14:paraId="24D7EBF8" w14:textId="77777777" w:rsidR="00DA00FB" w:rsidRPr="004B1F0D" w:rsidRDefault="00000000" w:rsidP="00DA00FB">
      <w:pPr>
        <w:pStyle w:val="Corpodetexto"/>
        <w:ind w:left="708" w:firstLine="12"/>
        <w:rPr>
          <w:rFonts w:ascii="Times New Roman" w:hAnsi="Times New Roman"/>
          <w:b/>
          <w:szCs w:val="20"/>
        </w:rPr>
      </w:pPr>
      <w:hyperlink r:id="rId25" w:anchor="REGRA_OCORRENCIA_UNITARIA_ARQ" w:history="1">
        <w:r w:rsidR="00DA00FB" w:rsidRPr="004B1F0D">
          <w:rPr>
            <w:rFonts w:ascii="Times New Roman" w:hAnsi="Times New Roman"/>
            <w:b/>
            <w:szCs w:val="20"/>
          </w:rPr>
          <w:t>REGRA_OCORRENCIA_UNITARIA_ARQ</w:t>
        </w:r>
      </w:hyperlink>
      <w:r w:rsidR="00DA00FB" w:rsidRPr="004B1F0D">
        <w:rPr>
          <w:rFonts w:ascii="Times New Roman" w:hAnsi="Times New Roman"/>
          <w:color w:val="auto"/>
          <w:szCs w:val="20"/>
        </w:rPr>
        <w:t xml:space="preserve">: </w:t>
      </w:r>
      <w:r w:rsidR="00DA00FB" w:rsidRPr="004B1F0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4B1F0D" w:rsidRDefault="007F6CEC">
      <w:pPr>
        <w:spacing w:after="200" w:line="276" w:lineRule="auto"/>
        <w:rPr>
          <w:b/>
          <w:bCs/>
          <w:color w:val="0000FF"/>
          <w:szCs w:val="20"/>
        </w:rPr>
      </w:pPr>
    </w:p>
    <w:p w14:paraId="11FCD1B5" w14:textId="77777777" w:rsidR="00211B2D" w:rsidRPr="004B1F0D" w:rsidRDefault="00211B2D">
      <w:pPr>
        <w:spacing w:after="200" w:line="276" w:lineRule="auto"/>
        <w:rPr>
          <w:b/>
          <w:bCs/>
          <w:color w:val="0000FF"/>
          <w:szCs w:val="20"/>
        </w:rPr>
      </w:pPr>
      <w:r w:rsidRPr="004B1F0D">
        <w:rPr>
          <w:color w:val="0000FF"/>
          <w:szCs w:val="20"/>
        </w:rPr>
        <w:br w:type="page"/>
      </w:r>
    </w:p>
    <w:p w14:paraId="2B05D776" w14:textId="77777777" w:rsidR="00DA00FB" w:rsidRPr="004B1F0D" w:rsidRDefault="00DA00FB" w:rsidP="00867F54">
      <w:pPr>
        <w:pStyle w:val="Ttulo4"/>
      </w:pPr>
      <w:bookmarkStart w:id="99" w:name="_Toc156228216"/>
      <w:r w:rsidRPr="004B1F0D">
        <w:t>Registro C040: Identificador da ECD</w:t>
      </w:r>
      <w:bookmarkEnd w:id="99"/>
    </w:p>
    <w:p w14:paraId="1A278104" w14:textId="77777777" w:rsidR="00F31D0F" w:rsidRPr="004B1F0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4B1F0D" w:rsidRDefault="00F31D0F" w:rsidP="00B3546A">
      <w:pPr>
        <w:ind w:firstLine="708"/>
        <w:rPr>
          <w:szCs w:val="20"/>
        </w:rPr>
      </w:pPr>
      <w:r w:rsidRPr="004B1F0D">
        <w:rPr>
          <w:szCs w:val="20"/>
        </w:rPr>
        <w:t>Iden</w:t>
      </w:r>
      <w:r w:rsidR="00DA00FB" w:rsidRPr="004B1F0D">
        <w:rPr>
          <w:szCs w:val="20"/>
        </w:rPr>
        <w:t>tifica as ECD recuperadas pelo s</w:t>
      </w:r>
      <w:r w:rsidRPr="004B1F0D">
        <w:rPr>
          <w:szCs w:val="20"/>
        </w:rPr>
        <w:t>istema.</w:t>
      </w:r>
      <w:r w:rsidR="00DA00FB" w:rsidRPr="004B1F0D">
        <w:rPr>
          <w:szCs w:val="20"/>
        </w:rPr>
        <w:t xml:space="preserve"> O r</w:t>
      </w:r>
      <w:r w:rsidRPr="004B1F0D">
        <w:rPr>
          <w:szCs w:val="20"/>
        </w:rPr>
        <w:t xml:space="preserve">egistro </w:t>
      </w:r>
      <w:r w:rsidR="00211B2D" w:rsidRPr="004B1F0D">
        <w:rPr>
          <w:szCs w:val="20"/>
        </w:rPr>
        <w:t xml:space="preserve">é </w:t>
      </w:r>
      <w:r w:rsidRPr="004B1F0D">
        <w:rPr>
          <w:szCs w:val="20"/>
        </w:rPr>
        <w:t>preenchido pelo sistema ao executar a funcionalidade de recuperação de ECD.</w:t>
      </w:r>
    </w:p>
    <w:p w14:paraId="5E82339C" w14:textId="77777777" w:rsidR="00B3546A" w:rsidRPr="004B1F0D" w:rsidRDefault="00B3546A"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39CF045D"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40: IDENTIFICADOR DA ECD</w:t>
            </w:r>
          </w:p>
        </w:tc>
      </w:tr>
      <w:tr w:rsidR="00634CA2" w:rsidRPr="004B1F0D" w14:paraId="23CF2DD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35D66C40"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34CA2" w:rsidRPr="004B1F0D" w14:paraId="6BFA9535"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HASH_ECD</w:t>
            </w:r>
          </w:p>
        </w:tc>
      </w:tr>
    </w:tbl>
    <w:p w14:paraId="073B1575" w14:textId="77777777" w:rsidR="00095A0B" w:rsidRPr="004B1F0D" w:rsidRDefault="00095A0B"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4B1F0D" w14:paraId="7085A54D" w14:textId="77777777" w:rsidTr="007C4E2F">
        <w:trPr>
          <w:trHeight w:val="525"/>
          <w:jc w:val="center"/>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79F8CF" w14:textId="77777777" w:rsidTr="007C4E2F">
        <w:trPr>
          <w:trHeight w:val="315"/>
          <w:jc w:val="center"/>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FBA9A26" w14:textId="77777777" w:rsidTr="007C4E2F">
        <w:trPr>
          <w:trHeight w:val="315"/>
          <w:jc w:val="center"/>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98B83E1"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9BACB58"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0AD06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1F967A3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64B3A2E"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1C3F8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035215C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1A8E8047"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0271" w:rsidRPr="00F3087A" w14:paraId="1F6C1C9C" w14:textId="77777777" w:rsidTr="007C4E2F">
        <w:trPr>
          <w:trHeight w:val="103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7C4E2F" w:rsidRDefault="00640271" w:rsidP="00034EA3">
            <w:pPr>
              <w:jc w:val="center"/>
              <w:rPr>
                <w:rFonts w:eastAsia="Times New Roman" w:cs="Times New Roman"/>
                <w:b/>
                <w:bCs/>
                <w:color w:val="000000"/>
                <w:szCs w:val="20"/>
                <w:lang w:eastAsia="pt-BR"/>
              </w:rPr>
            </w:pPr>
            <w:r w:rsidRPr="007C4E2F">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icador da Forma de Escrituração Contábil:</w:t>
            </w:r>
            <w:r w:rsidRPr="007C4E2F">
              <w:rPr>
                <w:rFonts w:eastAsia="Times New Roman" w:cs="Times New Roman"/>
                <w:color w:val="000000"/>
                <w:szCs w:val="20"/>
                <w:lang w:eastAsia="pt-BR"/>
              </w:rPr>
              <w:br/>
              <w:t>G - Livro Diário (Completo sem escrituração auxiliar)</w:t>
            </w:r>
            <w:r w:rsidRPr="007C4E2F">
              <w:rPr>
                <w:rFonts w:eastAsia="Times New Roman" w:cs="Times New Roman"/>
                <w:color w:val="000000"/>
                <w:szCs w:val="20"/>
                <w:lang w:eastAsia="pt-BR"/>
              </w:rPr>
              <w:br/>
              <w:t>R - Livro Diário com Escrituração Resumida (com escrituração auxiliar)</w:t>
            </w:r>
            <w:r w:rsidRPr="007C4E2F">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2BA2164C"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G; R; B]</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Sim</w:t>
            </w:r>
          </w:p>
        </w:tc>
      </w:tr>
      <w:tr w:rsidR="00634CA2" w:rsidRPr="004B1F0D" w14:paraId="2C6656A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40271" w:rsidRPr="004B1F0D">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4B1F0D" w:rsidRDefault="00640271" w:rsidP="00634CA2">
            <w:pPr>
              <w:rPr>
                <w:rFonts w:eastAsia="Times New Roman" w:cs="Times New Roman"/>
                <w:color w:val="000000"/>
                <w:szCs w:val="20"/>
                <w:lang w:eastAsia="pt-BR"/>
              </w:rPr>
            </w:pPr>
            <w:r w:rsidRPr="004B1F0D">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4B1F0D" w:rsidRDefault="00640271" w:rsidP="00640271">
            <w:pPr>
              <w:pStyle w:val="PSDS-CorpodeTexto0"/>
              <w:jc w:val="both"/>
              <w:rPr>
                <w:rFonts w:ascii="Times New Roman" w:hAnsi="Times New Roman"/>
                <w:lang w:val="pt-PT"/>
              </w:rPr>
            </w:pPr>
            <w:r w:rsidRPr="004B1F0D">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4B1F0D"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640271" w:rsidRPr="004B1F0D">
              <w:rPr>
                <w:rFonts w:eastAsia="Times New Roman" w:cs="Times New Roman"/>
                <w:color w:val="000000"/>
                <w:szCs w:val="20"/>
                <w:lang w:eastAsia="pt-BR"/>
              </w:rPr>
              <w:t>S;N</w:t>
            </w: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6DC1873"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4B1F0D" w:rsidRDefault="00B72783" w:rsidP="00B72783">
            <w:pPr>
              <w:rPr>
                <w:rFonts w:cs="Times New Roman"/>
                <w:szCs w:val="20"/>
              </w:rPr>
            </w:pPr>
            <w:r w:rsidRPr="004B1F0D">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4B1F0D" w:rsidRDefault="00B72783" w:rsidP="00B72783">
            <w:pPr>
              <w:pStyle w:val="PSDS-CorpodeTexto0"/>
              <w:jc w:val="both"/>
              <w:rPr>
                <w:rFonts w:ascii="Times New Roman" w:hAnsi="Times New Roman"/>
              </w:rPr>
            </w:pPr>
            <w:r w:rsidRPr="004B1F0D">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4B1F0D">
              <w:rPr>
                <w:rFonts w:ascii="Times New Roman" w:hAnsi="Times New Roman"/>
                <w:lang w:val="pt-PT"/>
              </w:rPr>
              <w:br/>
              <w:t>S – Sim</w:t>
            </w:r>
          </w:p>
          <w:p w14:paraId="3F54C534" w14:textId="64304AFF"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E2D0B9C"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4B1F0D" w:rsidRDefault="00B72783" w:rsidP="00B72783">
            <w:pPr>
              <w:rPr>
                <w:rFonts w:cs="Times New Roman"/>
                <w:szCs w:val="20"/>
              </w:rPr>
            </w:pPr>
            <w:r w:rsidRPr="004B1F0D">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a modalidade de escrituração centralizada ou descentralizada:</w:t>
            </w:r>
          </w:p>
          <w:p w14:paraId="102DB17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Escrituração Centralizada</w:t>
            </w:r>
          </w:p>
          <w:p w14:paraId="43FEB2F8"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Escrituração Descentralizada</w:t>
            </w:r>
          </w:p>
          <w:p w14:paraId="1D24B487" w14:textId="77777777" w:rsidR="00B72783" w:rsidRPr="004B1F0D" w:rsidRDefault="00B72783" w:rsidP="00B72783">
            <w:pPr>
              <w:pStyle w:val="PSDS-CorpodeTexto0"/>
              <w:jc w:val="both"/>
              <w:rPr>
                <w:rFonts w:ascii="Times New Roman" w:hAnsi="Times New Roman"/>
                <w:lang w:val="pt-PT"/>
              </w:rPr>
            </w:pPr>
          </w:p>
          <w:p w14:paraId="242E701E" w14:textId="77777777" w:rsidR="00B72783" w:rsidRPr="004B1F0D" w:rsidRDefault="00B72783" w:rsidP="00B72783">
            <w:pPr>
              <w:pStyle w:val="PSDS-CorpodeTexto0"/>
              <w:jc w:val="both"/>
              <w:rPr>
                <w:rFonts w:ascii="Times New Roman" w:hAnsi="Times New Roman"/>
                <w:lang w:val="pt-PT"/>
              </w:rPr>
            </w:pPr>
          </w:p>
          <w:p w14:paraId="058838ED" w14:textId="606D89C3" w:rsidR="00B72783" w:rsidRPr="004B1F0D"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5798B52E"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4B1F0D" w:rsidRDefault="00B72783" w:rsidP="00B72783">
            <w:pPr>
              <w:rPr>
                <w:rFonts w:cs="Times New Roman"/>
                <w:szCs w:val="20"/>
              </w:rPr>
            </w:pPr>
            <w:r w:rsidRPr="004B1F0D">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e mudança de plano de contas:</w:t>
            </w:r>
          </w:p>
          <w:p w14:paraId="11EB804B"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Não houve mudança no plano de contas.</w:t>
            </w:r>
          </w:p>
          <w:p w14:paraId="291A6846" w14:textId="12A57F09"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1CBA60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4B1F0D" w:rsidRDefault="00B72783" w:rsidP="00B72783">
            <w:pPr>
              <w:rPr>
                <w:rFonts w:cs="Times New Roman"/>
                <w:szCs w:val="20"/>
              </w:rPr>
            </w:pPr>
            <w:r w:rsidRPr="004B1F0D">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Código do Plano de Contas Referencial que será utilizado para o mapeamento de todas as contas analíticas:</w:t>
            </w:r>
          </w:p>
          <w:p w14:paraId="7DE3CDF0"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PJ em Geral – Lucro Real</w:t>
            </w:r>
          </w:p>
          <w:p w14:paraId="27607437"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2 – PJ em Geral – Lucro Presumido</w:t>
            </w:r>
          </w:p>
          <w:p w14:paraId="3A571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3 – Financeiras – Lucro Real</w:t>
            </w:r>
          </w:p>
          <w:p w14:paraId="3A2F7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4 – Seguradoras – Lucro Real</w:t>
            </w:r>
          </w:p>
          <w:p w14:paraId="4A0A5BA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5 – Imunes e Isentas em Geral</w:t>
            </w:r>
          </w:p>
          <w:p w14:paraId="0A6BD491"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6 – Imunes e Isentas – Financeiras</w:t>
            </w:r>
          </w:p>
          <w:p w14:paraId="65C6748C"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7 – Imunes e Isentas – Seguradoras</w:t>
            </w:r>
          </w:p>
          <w:p w14:paraId="09720FB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8 – Entidades Fechadas de Previdência Complementar</w:t>
            </w:r>
          </w:p>
          <w:p w14:paraId="77D134F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9 – Partidos Políticos</w:t>
            </w:r>
          </w:p>
          <w:p w14:paraId="2FEAF4DA"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0 – Financeiras – Lucro Presumido</w:t>
            </w:r>
          </w:p>
          <w:p w14:paraId="63C01D58" w14:textId="77777777" w:rsidR="00B72783" w:rsidRPr="004B1F0D" w:rsidRDefault="00B72783" w:rsidP="00B72783">
            <w:pPr>
              <w:pStyle w:val="PSDS-CorpodeTexto0"/>
              <w:jc w:val="both"/>
              <w:rPr>
                <w:rFonts w:ascii="Times New Roman" w:hAnsi="Times New Roman"/>
                <w:lang w:val="pt-PT"/>
              </w:rPr>
            </w:pPr>
          </w:p>
          <w:p w14:paraId="79E6C04D" w14:textId="5C32A41D" w:rsidR="00B72783" w:rsidRPr="004B1F0D" w:rsidRDefault="00B72783" w:rsidP="00B72783">
            <w:pPr>
              <w:pStyle w:val="PSDS-CorpodeTexto0"/>
              <w:jc w:val="both"/>
              <w:rPr>
                <w:rFonts w:ascii="Times New Roman" w:hAnsi="Times New Roman"/>
                <w:lang w:val="pt-PT"/>
              </w:rPr>
            </w:pPr>
            <w:r w:rsidRPr="004B1F0D">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Não</w:t>
            </w:r>
          </w:p>
        </w:tc>
      </w:tr>
    </w:tbl>
    <w:p w14:paraId="6D183F94" w14:textId="77777777" w:rsidR="00634CA2" w:rsidRPr="004B1F0D" w:rsidRDefault="00634CA2" w:rsidP="00B3546A">
      <w:pPr>
        <w:ind w:firstLine="708"/>
        <w:rPr>
          <w:szCs w:val="20"/>
        </w:rPr>
      </w:pPr>
    </w:p>
    <w:p w14:paraId="564BFFF5" w14:textId="77777777" w:rsidR="00B3546A" w:rsidRPr="004B1F0D" w:rsidRDefault="00B3546A" w:rsidP="00B3546A">
      <w:pPr>
        <w:spacing w:after="200" w:line="276" w:lineRule="auto"/>
        <w:jc w:val="center"/>
        <w:rPr>
          <w:b/>
          <w:bCs/>
          <w:color w:val="0000FF"/>
          <w:szCs w:val="20"/>
        </w:rPr>
      </w:pPr>
      <w:r w:rsidRPr="004B1F0D">
        <w:rPr>
          <w:color w:val="0000FF"/>
          <w:szCs w:val="20"/>
        </w:rPr>
        <w:br w:type="page"/>
      </w:r>
    </w:p>
    <w:p w14:paraId="3CA74920" w14:textId="77777777" w:rsidR="00FD75ED" w:rsidRPr="004B1F0D" w:rsidRDefault="00FD75ED" w:rsidP="00867F54">
      <w:pPr>
        <w:pStyle w:val="Ttulo4"/>
      </w:pPr>
      <w:bookmarkStart w:id="100" w:name="_Toc156228217"/>
      <w:r w:rsidRPr="004B1F0D">
        <w:t>Registro C050: Plano de Contas da ECD</w:t>
      </w:r>
      <w:bookmarkEnd w:id="100"/>
    </w:p>
    <w:p w14:paraId="78AD1269" w14:textId="77777777" w:rsidR="00FD75ED" w:rsidRPr="004B1F0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4B1F0D" w:rsidRDefault="00FD75ED" w:rsidP="00FD75ED">
      <w:pPr>
        <w:ind w:firstLine="708"/>
        <w:rPr>
          <w:szCs w:val="20"/>
        </w:rPr>
      </w:pPr>
      <w:r w:rsidRPr="004B1F0D">
        <w:rPr>
          <w:szCs w:val="20"/>
        </w:rPr>
        <w:t>Registro preenchido pelo sistema ao executar a funcionalidade de recuperação da ECD. Recupera os registros I050 (plano de contas societário) das ECD do período</w:t>
      </w:r>
      <w:r w:rsidRPr="004B1F0D">
        <w:rPr>
          <w:szCs w:val="20"/>
          <w:lang w:val="pt-PT"/>
        </w:rPr>
        <w:t>.</w:t>
      </w:r>
    </w:p>
    <w:p w14:paraId="29A2F87B" w14:textId="77777777" w:rsidR="00B3546A" w:rsidRPr="004B1F0D" w:rsidRDefault="00B3546A" w:rsidP="001A297B">
      <w:pPr>
        <w:ind w:firstLine="708"/>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22C2374C"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0: PLANO DE CONTAS DA ECD</w:t>
            </w:r>
          </w:p>
        </w:tc>
      </w:tr>
      <w:tr w:rsidR="00634CA2" w:rsidRPr="004B1F0D" w14:paraId="3CAEA387"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7254D87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34CA2" w:rsidRPr="004B1F0D" w14:paraId="15DCB17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4E91D07E" w14:textId="77777777" w:rsidR="00634CA2" w:rsidRPr="004B1F0D" w:rsidRDefault="00634CA2" w:rsidP="00B3546A">
      <w:pPr>
        <w:ind w:firstLine="708"/>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4B1F0D" w14:paraId="1FF6612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F3B59A"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0F92A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308CC5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9D3B1ED"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55890A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0053C7C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28E465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40A5EA34"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81690C7" w14:textId="77777777" w:rsidR="001A297B" w:rsidRPr="004B1F0D" w:rsidRDefault="001A297B" w:rsidP="00B3546A">
      <w:pPr>
        <w:ind w:firstLine="708"/>
        <w:jc w:val="center"/>
        <w:rPr>
          <w:b/>
          <w:bCs/>
          <w:color w:val="0000FF"/>
          <w:szCs w:val="20"/>
        </w:rPr>
      </w:pPr>
      <w:r w:rsidRPr="004B1F0D">
        <w:rPr>
          <w:color w:val="0000FF"/>
          <w:szCs w:val="20"/>
        </w:rPr>
        <w:br w:type="page"/>
      </w:r>
    </w:p>
    <w:p w14:paraId="54BCEB7F" w14:textId="77777777" w:rsidR="00BD4890" w:rsidRPr="004B1F0D" w:rsidRDefault="00BD4890" w:rsidP="00867F54">
      <w:pPr>
        <w:pStyle w:val="Ttulo4"/>
      </w:pPr>
      <w:bookmarkStart w:id="101" w:name="_Toc156228218"/>
      <w:r w:rsidRPr="004B1F0D">
        <w:t>Registro C05</w:t>
      </w:r>
      <w:r w:rsidR="008F0CA1" w:rsidRPr="004B1F0D">
        <w:t>1</w:t>
      </w:r>
      <w:r w:rsidRPr="004B1F0D">
        <w:t xml:space="preserve">: </w:t>
      </w:r>
      <w:r w:rsidR="008F0CA1" w:rsidRPr="004B1F0D">
        <w:t>Plano de Contas Referencial</w:t>
      </w:r>
      <w:bookmarkEnd w:id="101"/>
    </w:p>
    <w:p w14:paraId="6EA352BB" w14:textId="77777777" w:rsidR="00BD4890" w:rsidRPr="004B1F0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4B1F0D" w:rsidRDefault="00BD4890" w:rsidP="008F0CA1">
      <w:pPr>
        <w:ind w:firstLine="708"/>
        <w:rPr>
          <w:szCs w:val="20"/>
        </w:rPr>
      </w:pPr>
      <w:r w:rsidRPr="004B1F0D">
        <w:rPr>
          <w:szCs w:val="20"/>
        </w:rPr>
        <w:t xml:space="preserve">Registro preenchido pelo sistema ao executar a funcionalidade de recuperação da ECD. </w:t>
      </w:r>
      <w:r w:rsidR="008F0CA1" w:rsidRPr="004B1F0D">
        <w:rPr>
          <w:szCs w:val="20"/>
        </w:rPr>
        <w:t>Recupera os registros I051 (centro de custo e mapeamento para o plano de conta referencial) das ECD do período</w:t>
      </w:r>
      <w:r w:rsidR="008F0CA1" w:rsidRPr="004B1F0D">
        <w:rPr>
          <w:szCs w:val="20"/>
          <w:lang w:val="pt-PT"/>
        </w:rPr>
        <w:t>.</w:t>
      </w:r>
    </w:p>
    <w:p w14:paraId="2EB12B54" w14:textId="77777777" w:rsidR="00F3257C" w:rsidRPr="004B1F0D" w:rsidRDefault="00F3257C" w:rsidP="0069708C">
      <w:pPr>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34144" w:rsidRPr="004B1F0D" w14:paraId="402EBD24"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1: PLANO DE CONTAS REFERENCIAL</w:t>
            </w:r>
          </w:p>
        </w:tc>
      </w:tr>
      <w:tr w:rsidR="00E34144" w:rsidRPr="004B1F0D" w14:paraId="11483CA3"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4144" w:rsidRPr="004B1F0D" w14:paraId="5033785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34144" w:rsidRPr="004B1F0D" w14:paraId="4DA57A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4B1F0D" w:rsidRDefault="00E34144" w:rsidP="00E341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CUS</w:t>
            </w:r>
            <w:r w:rsidR="00813058" w:rsidRPr="004B1F0D">
              <w:rPr>
                <w:rFonts w:eastAsia="Times New Roman" w:cs="Times New Roman"/>
                <w:b/>
                <w:bCs/>
                <w:color w:val="000000"/>
                <w:szCs w:val="20"/>
                <w:lang w:eastAsia="pt-BR"/>
              </w:rPr>
              <w:t xml:space="preserve"> + COD_CTA_REF</w:t>
            </w:r>
          </w:p>
        </w:tc>
      </w:tr>
    </w:tbl>
    <w:p w14:paraId="604BFBC3" w14:textId="77777777" w:rsidR="00E34144" w:rsidRPr="004B1F0D" w:rsidRDefault="00E34144"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4B1F0D" w14:paraId="7B08073F" w14:textId="77777777" w:rsidTr="007C4E2F">
        <w:trPr>
          <w:trHeight w:val="525"/>
          <w:jc w:val="center"/>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34144" w:rsidRPr="004B1F0D" w14:paraId="45640B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4144" w:rsidRPr="004B1F0D" w14:paraId="59C8DF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4144" w:rsidRPr="004B1F0D" w14:paraId="5CA29450" w14:textId="77777777" w:rsidTr="007C4E2F">
        <w:trPr>
          <w:trHeight w:val="315"/>
          <w:jc w:val="center"/>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420B713" w14:textId="77777777" w:rsidR="007F6CEC" w:rsidRPr="004B1F0D" w:rsidRDefault="007F6CEC" w:rsidP="00F3257C">
      <w:pPr>
        <w:spacing w:after="200" w:line="276" w:lineRule="auto"/>
        <w:jc w:val="center"/>
        <w:rPr>
          <w:b/>
          <w:bCs/>
          <w:color w:val="0000FF"/>
          <w:szCs w:val="20"/>
        </w:rPr>
      </w:pPr>
      <w:r w:rsidRPr="004B1F0D">
        <w:rPr>
          <w:color w:val="0000FF"/>
          <w:szCs w:val="20"/>
        </w:rPr>
        <w:br w:type="page"/>
      </w:r>
    </w:p>
    <w:p w14:paraId="561C30F6" w14:textId="77777777" w:rsidR="001A2FAA" w:rsidRPr="004B1F0D" w:rsidRDefault="001A2FAA" w:rsidP="00867F54">
      <w:pPr>
        <w:pStyle w:val="Ttulo4"/>
      </w:pPr>
      <w:bookmarkStart w:id="102" w:name="_Toc156228219"/>
      <w:r w:rsidRPr="004B1F0D">
        <w:t>Registro C053: Subcontas Correlatas</w:t>
      </w:r>
      <w:bookmarkEnd w:id="102"/>
    </w:p>
    <w:p w14:paraId="128F3E23" w14:textId="77777777" w:rsidR="002C58A4" w:rsidRPr="004B1F0D" w:rsidRDefault="002C58A4" w:rsidP="002C58A4">
      <w:pPr>
        <w:rPr>
          <w:szCs w:val="20"/>
        </w:rPr>
      </w:pPr>
    </w:p>
    <w:p w14:paraId="1C4F865B" w14:textId="77777777" w:rsidR="00DD15D0" w:rsidRPr="004B1F0D" w:rsidRDefault="00DD15D0" w:rsidP="00DD15D0">
      <w:pPr>
        <w:ind w:firstLine="708"/>
        <w:rPr>
          <w:szCs w:val="20"/>
          <w:lang w:val="pt-PT"/>
        </w:rPr>
      </w:pPr>
      <w:r w:rsidRPr="004B1F0D">
        <w:rPr>
          <w:szCs w:val="20"/>
        </w:rPr>
        <w:t xml:space="preserve">Registro preenchido pelo sistema ao executar a funcionalidade de recuperação da ECD. Recupera os registros I053 (subcontas </w:t>
      </w:r>
      <w:r w:rsidR="00B5790B" w:rsidRPr="004B1F0D">
        <w:rPr>
          <w:szCs w:val="20"/>
        </w:rPr>
        <w:t>correlatas</w:t>
      </w:r>
      <w:r w:rsidRPr="004B1F0D">
        <w:rPr>
          <w:szCs w:val="20"/>
        </w:rPr>
        <w:t>) das ECD do período</w:t>
      </w:r>
      <w:r w:rsidRPr="004B1F0D">
        <w:rPr>
          <w:szCs w:val="20"/>
          <w:lang w:val="pt-PT"/>
        </w:rPr>
        <w:t>.</w:t>
      </w:r>
    </w:p>
    <w:p w14:paraId="31E20908" w14:textId="77777777" w:rsidR="00EC5CFC" w:rsidRPr="004B1F0D" w:rsidRDefault="00EC5CFC" w:rsidP="0069708C">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65351" w:rsidRPr="004B1F0D" w14:paraId="455B12E1"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3: SUBCONTAS CORRELATAS</w:t>
            </w:r>
          </w:p>
        </w:tc>
      </w:tr>
      <w:tr w:rsidR="00D65351" w:rsidRPr="004B1F0D" w14:paraId="04FF9BB0"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65351" w:rsidRPr="004B1F0D" w14:paraId="7E0D5B0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65351" w:rsidRPr="004B1F0D" w14:paraId="3D52D02C"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4B1F0D" w:rsidRDefault="00D65351" w:rsidP="00D653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2D08EE45" w14:textId="77777777" w:rsidR="00D65351" w:rsidRPr="004B1F0D" w:rsidRDefault="00D65351"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4B1F0D" w14:paraId="62D5E87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65351" w:rsidRPr="004B1F0D" w14:paraId="78A83423"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48EC7CF5"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662812E"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Subconta Correlata </w:t>
            </w:r>
            <w:r w:rsidRPr="004B1F0D">
              <w:rPr>
                <w:rFonts w:eastAsia="Times New Roman" w:cs="Times New Roman"/>
                <w:color w:val="000000"/>
                <w:szCs w:val="20"/>
                <w:lang w:eastAsia="pt-BR"/>
              </w:rPr>
              <w:br/>
            </w:r>
            <w:r w:rsidRPr="004B1F0D">
              <w:rPr>
                <w:rFonts w:ascii="Arial" w:eastAsia="Times New Roman" w:hAnsi="Arial" w:cs="Arial"/>
                <w:color w:val="000000"/>
                <w:szCs w:val="20"/>
                <w:lang w:eastAsia="pt-BR"/>
              </w:rPr>
              <w:t>(</w:t>
            </w:r>
            <w:r w:rsidRPr="004B1F0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B182336"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80BA529" w14:textId="77777777" w:rsidR="00D65351" w:rsidRPr="004B1F0D" w:rsidRDefault="00D65351" w:rsidP="00EC5CFC">
      <w:pPr>
        <w:spacing w:after="200" w:line="276" w:lineRule="auto"/>
        <w:jc w:val="center"/>
        <w:rPr>
          <w:color w:val="0000FF"/>
          <w:szCs w:val="20"/>
        </w:rPr>
      </w:pPr>
    </w:p>
    <w:p w14:paraId="61CBE7DD" w14:textId="77777777" w:rsidR="00DD15D0" w:rsidRPr="004B1F0D" w:rsidRDefault="00DD15D0" w:rsidP="00EC5CFC">
      <w:pPr>
        <w:spacing w:after="200" w:line="276" w:lineRule="auto"/>
        <w:jc w:val="center"/>
        <w:rPr>
          <w:b/>
          <w:bCs/>
          <w:color w:val="0000FF"/>
          <w:szCs w:val="20"/>
        </w:rPr>
      </w:pPr>
      <w:r w:rsidRPr="004B1F0D">
        <w:rPr>
          <w:color w:val="0000FF"/>
          <w:szCs w:val="20"/>
        </w:rPr>
        <w:br w:type="page"/>
      </w:r>
    </w:p>
    <w:p w14:paraId="668AFE8C" w14:textId="77777777" w:rsidR="008F0CA1" w:rsidRPr="004B1F0D" w:rsidRDefault="008F0CA1" w:rsidP="00867F54">
      <w:pPr>
        <w:pStyle w:val="Ttulo4"/>
      </w:pPr>
      <w:bookmarkStart w:id="103" w:name="_Toc156228220"/>
      <w:r w:rsidRPr="004B1F0D">
        <w:t>Registro C100: Centro de Custos</w:t>
      </w:r>
      <w:bookmarkEnd w:id="103"/>
      <w:r w:rsidRPr="004B1F0D">
        <w:t xml:space="preserve"> </w:t>
      </w:r>
    </w:p>
    <w:p w14:paraId="7D5424F6" w14:textId="77777777" w:rsidR="00F31D0F" w:rsidRPr="004B1F0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4B1F0D" w:rsidRDefault="008F0CA1" w:rsidP="008F0CA1">
      <w:pPr>
        <w:pStyle w:val="PSDS-MarcadoresNivel2"/>
        <w:numPr>
          <w:ilvl w:val="0"/>
          <w:numId w:val="0"/>
        </w:numPr>
        <w:tabs>
          <w:tab w:val="left" w:pos="720"/>
        </w:tabs>
        <w:spacing w:before="0" w:after="0"/>
        <w:rPr>
          <w:rFonts w:ascii="Times New Roman" w:hAnsi="Times New Roman"/>
          <w:b w:val="0"/>
        </w:rPr>
      </w:pPr>
      <w:r w:rsidRPr="004B1F0D">
        <w:rPr>
          <w:rFonts w:ascii="Times New Roman" w:hAnsi="Times New Roman"/>
          <w:b w:val="0"/>
        </w:rPr>
        <w:tab/>
        <w:t xml:space="preserve">Registro preenchido pelo sistema ao executar a funcionalidade de recuperação da ECD. </w:t>
      </w:r>
      <w:r w:rsidR="00F31D0F" w:rsidRPr="004B1F0D">
        <w:rPr>
          <w:rFonts w:ascii="Times New Roman" w:hAnsi="Times New Roman"/>
          <w:b w:val="0"/>
        </w:rPr>
        <w:t>Recupera os registros I100 (centro de custo) das ECD do período.</w:t>
      </w:r>
    </w:p>
    <w:p w14:paraId="42CF5583" w14:textId="77777777" w:rsidR="00F31D0F" w:rsidRPr="004B1F0D" w:rsidRDefault="00F31D0F" w:rsidP="00F31D0F">
      <w:pPr>
        <w:pStyle w:val="Recuodecorpodetexto"/>
        <w:spacing w:before="0" w:line="240" w:lineRule="auto"/>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3AF5CB4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00: CENTRO DE CUSTOS</w:t>
            </w:r>
          </w:p>
        </w:tc>
      </w:tr>
      <w:tr w:rsidR="0069708C" w:rsidRPr="004B1F0D" w14:paraId="2675C042"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561D386E"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465B876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066B570" w14:textId="77777777" w:rsidR="00772CD6" w:rsidRPr="004B1F0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4B1F0D" w14:paraId="6D96714A"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D3649B9"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4E9D060"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82FDC92"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7B26EF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56DDA9" w14:textId="77777777" w:rsidR="0069708C" w:rsidRPr="004B1F0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4B1F0D" w:rsidRDefault="00DD15D0">
      <w:pPr>
        <w:spacing w:after="200" w:line="276" w:lineRule="auto"/>
        <w:rPr>
          <w:b/>
          <w:bCs/>
          <w:color w:val="0000FF"/>
          <w:szCs w:val="20"/>
        </w:rPr>
      </w:pPr>
      <w:r w:rsidRPr="004B1F0D">
        <w:rPr>
          <w:color w:val="0000FF"/>
          <w:szCs w:val="20"/>
        </w:rPr>
        <w:br w:type="page"/>
      </w:r>
    </w:p>
    <w:p w14:paraId="3E30E75A" w14:textId="77777777" w:rsidR="00B97169" w:rsidRPr="004B1F0D" w:rsidRDefault="00B97169" w:rsidP="00867F54">
      <w:pPr>
        <w:pStyle w:val="Ttulo4"/>
      </w:pPr>
      <w:bookmarkStart w:id="104" w:name="_Toc156228221"/>
      <w:r w:rsidRPr="004B1F0D">
        <w:t>Registro C150: Identificação do Período dos Saldos Periódicos das Contas</w:t>
      </w:r>
      <w:bookmarkEnd w:id="104"/>
    </w:p>
    <w:p w14:paraId="752833F8" w14:textId="77777777" w:rsidR="00B97169" w:rsidRPr="004B1F0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4B1F0D" w:rsidRDefault="00B97169"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4B1F0D" w:rsidRDefault="00F31D0F" w:rsidP="00F31D0F">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4BE12A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0: SALDOS PERIÓDICOS – IDENTIFICAÇÃO DO PERÍODO</w:t>
            </w:r>
          </w:p>
        </w:tc>
      </w:tr>
      <w:tr w:rsidR="0069708C" w:rsidRPr="004B1F0D" w14:paraId="0B22BA0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32FAC772"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9708C" w:rsidRPr="004B1F0D" w14:paraId="0986F534"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INI + DT_FIN</w:t>
            </w:r>
          </w:p>
        </w:tc>
      </w:tr>
    </w:tbl>
    <w:p w14:paraId="197993C0" w14:textId="77777777" w:rsidR="00772CD6" w:rsidRPr="004B1F0D" w:rsidRDefault="00772CD6" w:rsidP="00772CD6">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492496F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C239E4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E9D7F2"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D72A48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1DA2DC" w14:textId="77777777" w:rsidR="0069708C" w:rsidRPr="004B1F0D" w:rsidRDefault="0069708C" w:rsidP="00772CD6">
      <w:pPr>
        <w:jc w:val="center"/>
        <w:rPr>
          <w:szCs w:val="20"/>
        </w:rPr>
      </w:pPr>
    </w:p>
    <w:p w14:paraId="55FDA787" w14:textId="77777777" w:rsidR="002C58A4" w:rsidRPr="004B1F0D" w:rsidRDefault="002C58A4">
      <w:pPr>
        <w:spacing w:after="200" w:line="276" w:lineRule="auto"/>
        <w:rPr>
          <w:b/>
          <w:bCs/>
          <w:color w:val="0000FF"/>
          <w:szCs w:val="20"/>
        </w:rPr>
      </w:pPr>
      <w:r w:rsidRPr="004B1F0D">
        <w:rPr>
          <w:color w:val="0000FF"/>
          <w:szCs w:val="20"/>
        </w:rPr>
        <w:br w:type="page"/>
      </w:r>
    </w:p>
    <w:p w14:paraId="7F10C0DA" w14:textId="77777777" w:rsidR="007B4343" w:rsidRPr="004B1F0D" w:rsidRDefault="007B4343" w:rsidP="00867F54">
      <w:pPr>
        <w:pStyle w:val="Ttulo4"/>
      </w:pPr>
      <w:bookmarkStart w:id="105" w:name="_Toc156228222"/>
      <w:r w:rsidRPr="004B1F0D">
        <w:t>Registro C155: Detalhes dos Saldos Contábeis das Contas</w:t>
      </w:r>
      <w:bookmarkEnd w:id="105"/>
    </w:p>
    <w:p w14:paraId="40C37118" w14:textId="77777777" w:rsidR="007B4343" w:rsidRPr="004B1F0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4B1F0D" w:rsidRDefault="007B4343"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5 (detalhes dos saldos contábeis recuperados) das ECD do período</w:t>
      </w:r>
      <w:r w:rsidRPr="004B1F0D">
        <w:rPr>
          <w:rFonts w:ascii="Times New Roman" w:hAnsi="Times New Roman"/>
          <w:lang w:val="pt-PT"/>
        </w:rPr>
        <w:t>.</w:t>
      </w:r>
    </w:p>
    <w:p w14:paraId="51927D85" w14:textId="77777777" w:rsidR="00F31D0F" w:rsidRPr="004B1F0D" w:rsidRDefault="00F31D0F" w:rsidP="00F31D0F">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AE1473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5: DETALHES DOS SALDOS CONTÁBEIS RECUPERADOS COM BASE NAS ECD</w:t>
            </w:r>
          </w:p>
        </w:tc>
      </w:tr>
      <w:tr w:rsidR="0069708C" w:rsidRPr="004B1F0D" w14:paraId="2CB8B3D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2CDEF68"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2FE2085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D679DC6" w14:textId="77777777" w:rsidR="00C84013" w:rsidRPr="004B1F0D" w:rsidRDefault="00C84013" w:rsidP="00C8401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29DCB605"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471338F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5FF52F"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4AF06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90FBA2F"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2F5C1C2"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F95E43B"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A4197C"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2DC1D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B630CF"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98811F"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A9E4759" w14:textId="77777777" w:rsidR="0069708C" w:rsidRPr="004B1F0D" w:rsidRDefault="0069708C" w:rsidP="00C84013">
      <w:pPr>
        <w:jc w:val="center"/>
        <w:rPr>
          <w:szCs w:val="20"/>
          <w:lang w:val="pt-PT"/>
        </w:rPr>
      </w:pPr>
    </w:p>
    <w:p w14:paraId="6523E6F0" w14:textId="77777777" w:rsidR="00361BA8" w:rsidRPr="004B1F0D" w:rsidRDefault="00361BA8">
      <w:pPr>
        <w:rPr>
          <w:b/>
          <w:bCs/>
          <w:color w:val="0000FF"/>
          <w:szCs w:val="20"/>
        </w:rPr>
      </w:pPr>
      <w:r w:rsidRPr="004B1F0D">
        <w:rPr>
          <w:color w:val="0000FF"/>
          <w:szCs w:val="20"/>
        </w:rPr>
        <w:br w:type="page"/>
      </w:r>
    </w:p>
    <w:p w14:paraId="2D5F7B93" w14:textId="77777777" w:rsidR="00282EDA" w:rsidRPr="004B1F0D" w:rsidRDefault="00282EDA" w:rsidP="00867F54">
      <w:pPr>
        <w:pStyle w:val="Ttulo4"/>
      </w:pPr>
      <w:bookmarkStart w:id="106" w:name="_Toc156228223"/>
      <w:r w:rsidRPr="004B1F0D">
        <w:t>Registro C15</w:t>
      </w:r>
      <w:r w:rsidR="00596D27" w:rsidRPr="004B1F0D">
        <w:t>7</w:t>
      </w:r>
      <w:r w:rsidRPr="004B1F0D">
        <w:t xml:space="preserve">: </w:t>
      </w:r>
      <w:r w:rsidR="00596D27" w:rsidRPr="004B1F0D">
        <w:t>Transferência de Saldos do Plano de Contas Anterior</w:t>
      </w:r>
      <w:bookmarkEnd w:id="106"/>
      <w:r w:rsidRPr="004B1F0D">
        <w:t xml:space="preserve"> </w:t>
      </w:r>
    </w:p>
    <w:p w14:paraId="43148FF1" w14:textId="77777777" w:rsidR="00282EDA" w:rsidRPr="004B1F0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4B1F0D" w:rsidRDefault="00282EDA" w:rsidP="00596D27">
      <w:pPr>
        <w:pStyle w:val="PSDS-CorpodeTexto0"/>
        <w:jc w:val="both"/>
        <w:rPr>
          <w:rFonts w:ascii="Times New Roman" w:hAnsi="Times New Roman"/>
          <w:lang w:val="pt-PT"/>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o registro I157 (transferência de saldos do plano de contas anterior) das ECD do período</w:t>
      </w:r>
      <w:r w:rsidRPr="004B1F0D">
        <w:rPr>
          <w:rFonts w:ascii="Times New Roman" w:hAnsi="Times New Roman"/>
          <w:lang w:val="pt-PT"/>
        </w:rPr>
        <w:t>.</w:t>
      </w:r>
    </w:p>
    <w:p w14:paraId="4A9FEBFE" w14:textId="77777777" w:rsidR="00F31D0F" w:rsidRPr="004B1F0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663A5D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7: TRANSFERÊNCIA DE SALDOS DO PLANO DE CONTAS ANTERIOR</w:t>
            </w:r>
          </w:p>
        </w:tc>
      </w:tr>
      <w:tr w:rsidR="0069708C" w:rsidRPr="004B1F0D" w14:paraId="59ED5D8D" w14:textId="77777777" w:rsidTr="007C4E2F">
        <w:trPr>
          <w:trHeight w:val="58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157_OBRIGATORIO</w:t>
            </w:r>
          </w:p>
        </w:tc>
      </w:tr>
      <w:tr w:rsidR="0069708C" w:rsidRPr="004B1F0D" w14:paraId="4B29386B"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7951597E"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0E321FF" w14:textId="77777777" w:rsidR="00A25A50" w:rsidRPr="004B1F0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4474B13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645060E"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EE7A6E7"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4F6C30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39A637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B80842E"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05D36DB"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a Situação do Saldo </w:t>
            </w:r>
            <w:r w:rsidR="00271B9D" w:rsidRPr="004B1F0D">
              <w:rPr>
                <w:rFonts w:eastAsia="Times New Roman" w:cs="Times New Roman"/>
                <w:color w:val="000000"/>
                <w:szCs w:val="20"/>
                <w:lang w:eastAsia="pt-BR"/>
              </w:rPr>
              <w:t>Final</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4AA8566"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CCC69A1" w14:textId="77777777" w:rsidR="00A25A50" w:rsidRPr="004B1F0D" w:rsidRDefault="00A25A50" w:rsidP="00363626">
      <w:pPr>
        <w:pStyle w:val="PSDS-MarcadoresNivel2"/>
        <w:numPr>
          <w:ilvl w:val="0"/>
          <w:numId w:val="0"/>
        </w:numPr>
        <w:rPr>
          <w:rFonts w:ascii="Times New Roman" w:hAnsi="Times New Roman"/>
        </w:rPr>
      </w:pPr>
    </w:p>
    <w:p w14:paraId="28FD1B95" w14:textId="77777777" w:rsidR="00363626" w:rsidRPr="004B1F0D" w:rsidRDefault="00363626" w:rsidP="0036362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117F1A8" w14:textId="77777777" w:rsidR="00363626" w:rsidRPr="004B1F0D" w:rsidRDefault="00363626">
      <w:pPr>
        <w:rPr>
          <w:rFonts w:cs="Times New Roman"/>
          <w:b/>
          <w:bCs/>
          <w:color w:val="000000"/>
          <w:szCs w:val="20"/>
          <w:shd w:val="clear" w:color="auto" w:fill="FFFFFF"/>
        </w:rPr>
      </w:pPr>
    </w:p>
    <w:p w14:paraId="5E9E7B4B" w14:textId="430E6293" w:rsidR="00596D27" w:rsidRPr="004B1F0D" w:rsidRDefault="00363626">
      <w:pPr>
        <w:rPr>
          <w:rFonts w:cs="Times New Roman"/>
          <w:color w:val="000000"/>
          <w:szCs w:val="20"/>
          <w:shd w:val="clear" w:color="auto" w:fill="FFFFFF"/>
        </w:rPr>
      </w:pPr>
      <w:r w:rsidRPr="004B1F0D">
        <w:rPr>
          <w:rFonts w:cs="Times New Roman"/>
          <w:b/>
          <w:bCs/>
          <w:color w:val="000000"/>
          <w:szCs w:val="20"/>
          <w:shd w:val="clear" w:color="auto" w:fill="FFFFFF"/>
        </w:rPr>
        <w:t>REGRA_C157_OBRIGATORIO</w:t>
      </w:r>
      <w:r w:rsidRPr="004B1F0D">
        <w:rPr>
          <w:rFonts w:cs="Times New Roman"/>
          <w:color w:val="222222"/>
          <w:szCs w:val="20"/>
        </w:rPr>
        <w:t xml:space="preserve">: </w:t>
      </w:r>
      <w:r w:rsidRPr="004B1F0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w:t>
      </w:r>
      <w:r w:rsidR="00210835" w:rsidRPr="004B1F0D">
        <w:rPr>
          <w:rFonts w:cs="Times New Roman"/>
          <w:color w:val="000000"/>
          <w:szCs w:val="20"/>
          <w:shd w:val="clear" w:color="auto" w:fill="FFFFFF"/>
        </w:rPr>
        <w:t>),</w:t>
      </w:r>
      <w:r w:rsidRPr="004B1F0D">
        <w:rPr>
          <w:rFonts w:cs="Times New Roman"/>
          <w:color w:val="000000"/>
          <w:szCs w:val="20"/>
          <w:shd w:val="clear" w:color="auto" w:fill="FFFFFF"/>
        </w:rPr>
        <w:t xml:space="preserve">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4B1F0D" w:rsidRDefault="00996A21">
      <w:pPr>
        <w:rPr>
          <w:rFonts w:cs="Times New Roman"/>
          <w:color w:val="000000"/>
          <w:szCs w:val="20"/>
          <w:shd w:val="clear" w:color="auto" w:fill="FFFFFF"/>
        </w:rPr>
      </w:pPr>
    </w:p>
    <w:p w14:paraId="103CBE53" w14:textId="19E8745A" w:rsidR="00996A21" w:rsidRPr="004B1F0D" w:rsidRDefault="00996A21" w:rsidP="00996A21">
      <w:pPr>
        <w:jc w:val="both"/>
        <w:rPr>
          <w:rFonts w:cs="Times New Roman"/>
          <w:color w:val="000000"/>
          <w:szCs w:val="20"/>
          <w:shd w:val="clear" w:color="auto" w:fill="FFFFFF"/>
        </w:rPr>
      </w:pPr>
      <w:r w:rsidRPr="004B1F0D">
        <w:rPr>
          <w:rFonts w:cs="Times New Roman"/>
          <w:b/>
          <w:color w:val="000000"/>
          <w:szCs w:val="20"/>
          <w:shd w:val="clear" w:color="auto" w:fill="FFFFFF"/>
        </w:rPr>
        <w:t xml:space="preserve">REGRA_CONTA_SUBSTITUTA_SALDO_ZERO: </w:t>
      </w:r>
      <w:r w:rsidRPr="004B1F0D">
        <w:rPr>
          <w:rFonts w:cs="Times New Roman"/>
          <w:color w:val="000000"/>
          <w:szCs w:val="20"/>
          <w:shd w:val="clear" w:color="auto" w:fill="FFFFFF"/>
        </w:rPr>
        <w:t xml:space="preserve">Se existe na ECD mais de uma ocorrência do registro I157 para a mesma conta/centro de custos e o seu somatório, considerando os indicadores de saldo (D = </w:t>
      </w:r>
      <w:r w:rsidR="00963950" w:rsidRPr="004B1F0D">
        <w:rPr>
          <w:rFonts w:cs="Times New Roman"/>
          <w:color w:val="000000"/>
          <w:szCs w:val="20"/>
          <w:shd w:val="clear" w:color="auto" w:fill="FFFFFF"/>
        </w:rPr>
        <w:t>Devedor</w:t>
      </w:r>
      <w:r w:rsidRPr="004B1F0D">
        <w:rPr>
          <w:rFonts w:cs="Times New Roman"/>
          <w:color w:val="000000"/>
          <w:szCs w:val="20"/>
          <w:shd w:val="clear" w:color="auto" w:fill="FFFFFF"/>
        </w:rPr>
        <w:t>;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4B1F0D" w:rsidRDefault="00996A21">
      <w:pPr>
        <w:rPr>
          <w:rFonts w:cs="Times New Roman"/>
          <w:b/>
          <w:bCs/>
          <w:szCs w:val="20"/>
        </w:rPr>
      </w:pPr>
    </w:p>
    <w:p w14:paraId="5C1ABBF0" w14:textId="0CADFA4F" w:rsidR="00996A21" w:rsidRPr="004B1F0D" w:rsidRDefault="00996A21">
      <w:pPr>
        <w:rPr>
          <w:rFonts w:cs="Times New Roman"/>
          <w:b/>
          <w:bCs/>
          <w:szCs w:val="20"/>
        </w:rPr>
      </w:pPr>
    </w:p>
    <w:p w14:paraId="00ECCE1B" w14:textId="77777777" w:rsidR="00363626" w:rsidRPr="004B1F0D" w:rsidRDefault="00363626">
      <w:pPr>
        <w:spacing w:after="200" w:line="276" w:lineRule="auto"/>
        <w:rPr>
          <w:b/>
          <w:bCs/>
          <w:szCs w:val="20"/>
        </w:rPr>
      </w:pPr>
      <w:r w:rsidRPr="004B1F0D">
        <w:rPr>
          <w:szCs w:val="20"/>
        </w:rPr>
        <w:br w:type="page"/>
      </w:r>
    </w:p>
    <w:p w14:paraId="17AB9DD4" w14:textId="77777777" w:rsidR="00596D27" w:rsidRPr="004B1F0D" w:rsidRDefault="00596D27" w:rsidP="00867F54">
      <w:pPr>
        <w:pStyle w:val="Ttulo4"/>
      </w:pPr>
      <w:bookmarkStart w:id="107" w:name="_Toc156228224"/>
      <w:r w:rsidRPr="004B1F0D">
        <w:t>Registro C350: Identificação da Data dos Saldos das Contas de Resultado Antes do Encerramento</w:t>
      </w:r>
      <w:bookmarkEnd w:id="107"/>
      <w:r w:rsidRPr="004B1F0D">
        <w:t xml:space="preserve"> </w:t>
      </w:r>
    </w:p>
    <w:p w14:paraId="2DD29473"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4B1F0D">
        <w:rPr>
          <w:rFonts w:ascii="Times New Roman" w:hAnsi="Times New Roman"/>
          <w:lang w:val="pt-PT"/>
        </w:rPr>
        <w:t>.</w:t>
      </w:r>
    </w:p>
    <w:p w14:paraId="4A08214A" w14:textId="77777777" w:rsidR="00F3257C" w:rsidRPr="004B1F0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140BF03"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0: IDENTIFICAÇÃO DA DATA DOS SALDOS DAS CONTAS DE RESULTADO ANTES DO ENCERRAMENTO</w:t>
            </w:r>
          </w:p>
        </w:tc>
      </w:tr>
      <w:tr w:rsidR="0069708C" w:rsidRPr="004B1F0D" w14:paraId="712EDA4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02133825"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3DDB5969"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RES</w:t>
            </w:r>
          </w:p>
        </w:tc>
      </w:tr>
    </w:tbl>
    <w:p w14:paraId="2301E4EB" w14:textId="77777777" w:rsidR="0069708C" w:rsidRPr="004B1F0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6CAA81BB"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B01EF88"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33880C"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8F6F121" w14:textId="77777777" w:rsidR="001A297B" w:rsidRPr="004B1F0D" w:rsidRDefault="001A297B" w:rsidP="006A5618">
      <w:pPr>
        <w:spacing w:after="200" w:line="276" w:lineRule="auto"/>
        <w:jc w:val="center"/>
        <w:rPr>
          <w:b/>
          <w:bCs/>
          <w:color w:val="0000FF"/>
          <w:szCs w:val="20"/>
        </w:rPr>
      </w:pPr>
      <w:r w:rsidRPr="004B1F0D">
        <w:rPr>
          <w:color w:val="0000FF"/>
          <w:szCs w:val="20"/>
        </w:rPr>
        <w:br w:type="page"/>
      </w:r>
    </w:p>
    <w:p w14:paraId="548D3E60" w14:textId="77777777" w:rsidR="00596D27" w:rsidRPr="004B1F0D" w:rsidRDefault="00596D27" w:rsidP="00867F54">
      <w:pPr>
        <w:pStyle w:val="Ttulo4"/>
      </w:pPr>
      <w:bookmarkStart w:id="108" w:name="_Toc156228225"/>
      <w:r w:rsidRPr="004B1F0D">
        <w:t>Registro C355: Detalhes dos Saldos das Contas de Resultado Antes do Encerramento</w:t>
      </w:r>
      <w:bookmarkEnd w:id="108"/>
      <w:r w:rsidRPr="004B1F0D">
        <w:t xml:space="preserve"> </w:t>
      </w:r>
    </w:p>
    <w:p w14:paraId="499EDC57"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 xml:space="preserve">Registro preenchido pelo sistema ao executar a funcionalidade de recuperação da ECD. Recupera </w:t>
      </w:r>
      <w:r w:rsidR="00B5790B" w:rsidRPr="004B1F0D">
        <w:rPr>
          <w:rFonts w:ascii="Times New Roman" w:hAnsi="Times New Roman"/>
        </w:rPr>
        <w:t>os registros</w:t>
      </w:r>
      <w:r w:rsidRPr="004B1F0D">
        <w:rPr>
          <w:rFonts w:ascii="Times New Roman" w:hAnsi="Times New Roman"/>
        </w:rPr>
        <w:t xml:space="preserve"> I355 (detalhes dos saldos das contas de resultado antes do encerramento) das ECD do período</w:t>
      </w:r>
      <w:r w:rsidRPr="004B1F0D">
        <w:rPr>
          <w:rFonts w:ascii="Times New Roman" w:hAnsi="Times New Roman"/>
          <w:lang w:val="pt-PT"/>
        </w:rPr>
        <w:t>.</w:t>
      </w:r>
    </w:p>
    <w:p w14:paraId="04D7002B" w14:textId="77777777" w:rsidR="00F31D0F" w:rsidRPr="004B1F0D" w:rsidRDefault="00F31D0F" w:rsidP="00F31D0F">
      <w:pPr>
        <w:pStyle w:val="PSDS-MarcadoresNivel2"/>
        <w:numPr>
          <w:ilvl w:val="0"/>
          <w:numId w:val="0"/>
        </w:numPr>
        <w:spacing w:before="0" w:after="0"/>
        <w:ind w:left="36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508B7F2B"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5: DETALHES DOS SALDOS DAS CONTAS DE RESULTADO ANTES DO ENCERRAMENTO</w:t>
            </w:r>
          </w:p>
        </w:tc>
      </w:tr>
      <w:tr w:rsidR="0069708C" w:rsidRPr="004B1F0D" w14:paraId="48A0C125"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6D14FAC6"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7550251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EAC4365" w14:textId="77777777" w:rsidR="008B302F" w:rsidRPr="004B1F0D" w:rsidRDefault="008B302F" w:rsidP="008B302F">
      <w:pPr>
        <w:pStyle w:val="PSDS-MarcadoresNivel2"/>
        <w:numPr>
          <w:ilvl w:val="0"/>
          <w:numId w:val="0"/>
        </w:numPr>
        <w:spacing w:before="0" w:after="0"/>
        <w:ind w:left="36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4B1F0D" w14:paraId="586D9904"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08289C36"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5950CB2E"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AD23E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1DACCB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356B29" w14:textId="77777777" w:rsidTr="007C4E2F">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ADBC43"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1C3F51" w14:textId="77777777" w:rsidR="0069708C" w:rsidRPr="004B1F0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4B1F0D" w:rsidRDefault="001A297B">
      <w:pPr>
        <w:spacing w:after="200" w:line="276" w:lineRule="auto"/>
        <w:rPr>
          <w:b/>
          <w:bCs/>
          <w:color w:val="0000FF"/>
          <w:szCs w:val="20"/>
        </w:rPr>
      </w:pPr>
      <w:r w:rsidRPr="004B1F0D">
        <w:rPr>
          <w:color w:val="0000FF"/>
          <w:szCs w:val="20"/>
        </w:rPr>
        <w:br w:type="page"/>
      </w:r>
    </w:p>
    <w:p w14:paraId="4C6CC4C6" w14:textId="77777777" w:rsidR="00AA4C2B" w:rsidRPr="004B1F0D" w:rsidRDefault="00AA4C2B" w:rsidP="00867F54">
      <w:pPr>
        <w:pStyle w:val="Ttulo4"/>
      </w:pPr>
      <w:bookmarkStart w:id="109" w:name="_Toc156228226"/>
      <w:r w:rsidRPr="004B1F0D">
        <w:t>Registro C990: Encerramento do Bloco C</w:t>
      </w:r>
      <w:bookmarkEnd w:id="109"/>
    </w:p>
    <w:p w14:paraId="03C5CF5A" w14:textId="77777777" w:rsidR="007F6CEC" w:rsidRPr="004B1F0D" w:rsidRDefault="007F6CEC" w:rsidP="00AA4C2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86BFA0F"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990: ENCERRAMENTO DO BLOCO C</w:t>
            </w:r>
          </w:p>
        </w:tc>
      </w:tr>
      <w:tr w:rsidR="0069708C" w:rsidRPr="004B1F0D" w14:paraId="4A9185CD"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CE5294F"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9708C" w:rsidRPr="004B1F0D" w14:paraId="7614E2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34E064" w14:textId="77777777" w:rsidR="008B2F4F" w:rsidRPr="004B1F0D" w:rsidRDefault="008B2F4F" w:rsidP="008B2F4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4B1F0D" w14:paraId="711DC58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F096C8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68330BB"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1F1328E" w14:textId="77777777" w:rsidR="0069708C" w:rsidRPr="004B1F0D" w:rsidRDefault="0069708C" w:rsidP="008B2F4F">
      <w:pPr>
        <w:pStyle w:val="PSDS-MarcadoresNivel2"/>
        <w:numPr>
          <w:ilvl w:val="0"/>
          <w:numId w:val="0"/>
        </w:numPr>
        <w:jc w:val="center"/>
        <w:rPr>
          <w:rFonts w:ascii="Times New Roman" w:hAnsi="Times New Roman"/>
        </w:rPr>
      </w:pPr>
    </w:p>
    <w:p w14:paraId="5D2D3A0A" w14:textId="77777777" w:rsidR="0069708C" w:rsidRPr="004B1F0D" w:rsidRDefault="0069708C" w:rsidP="008B2F4F">
      <w:pPr>
        <w:pStyle w:val="PSDS-MarcadoresNivel2"/>
        <w:numPr>
          <w:ilvl w:val="0"/>
          <w:numId w:val="0"/>
        </w:numPr>
        <w:jc w:val="center"/>
        <w:rPr>
          <w:rFonts w:ascii="Times New Roman" w:hAnsi="Times New Roman"/>
        </w:rPr>
      </w:pPr>
    </w:p>
    <w:p w14:paraId="2B188446" w14:textId="77777777" w:rsidR="002B1FB0" w:rsidRPr="004B1F0D" w:rsidRDefault="002B1FB0">
      <w:pPr>
        <w:rPr>
          <w:b/>
          <w:bCs/>
          <w:color w:val="0000FF"/>
          <w:szCs w:val="20"/>
        </w:rPr>
      </w:pPr>
      <w:r w:rsidRPr="004B1F0D">
        <w:rPr>
          <w:color w:val="0000FF"/>
          <w:szCs w:val="20"/>
        </w:rPr>
        <w:br w:type="page"/>
      </w:r>
    </w:p>
    <w:p w14:paraId="669747D2" w14:textId="77777777" w:rsidR="002B1FB0" w:rsidRPr="004B1F0D" w:rsidRDefault="002B1FB0" w:rsidP="00867F54">
      <w:pPr>
        <w:pStyle w:val="Ttulo3"/>
      </w:pPr>
      <w:bookmarkStart w:id="110" w:name="_Toc156228227"/>
      <w:r w:rsidRPr="004B1F0D">
        <w:t>Bloco E: Informações Recuperadas da ECF Anterior e Cálculo Fiscal dos Dados Recuperados da ECD</w:t>
      </w:r>
      <w:bookmarkEnd w:id="110"/>
    </w:p>
    <w:p w14:paraId="54AB2DB0"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4B1F0D" w:rsidRDefault="002B1FB0" w:rsidP="002B1FB0">
      <w:pPr>
        <w:pStyle w:val="PSDS-MarcadoresNivel2"/>
        <w:numPr>
          <w:ilvl w:val="0"/>
          <w:numId w:val="0"/>
        </w:numPr>
        <w:ind w:firstLine="708"/>
        <w:jc w:val="both"/>
        <w:rPr>
          <w:rFonts w:ascii="Times New Roman" w:hAnsi="Times New Roman"/>
          <w:b w:val="0"/>
        </w:rPr>
      </w:pPr>
      <w:r w:rsidRPr="004B1F0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4B1F0D" w:rsidRDefault="002B1FB0" w:rsidP="00867F54">
      <w:pPr>
        <w:pStyle w:val="Ttulo4"/>
      </w:pPr>
      <w:bookmarkStart w:id="111" w:name="_Toc156228228"/>
      <w:r w:rsidRPr="004B1F0D">
        <w:t>Registro E001: Abertura do Bloco E</w:t>
      </w:r>
      <w:bookmarkEnd w:id="111"/>
    </w:p>
    <w:p w14:paraId="1E394A31" w14:textId="77777777" w:rsidR="00EB5DDE" w:rsidRPr="004B1F0D" w:rsidRDefault="00EB5DDE" w:rsidP="002B1FB0">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C70E2" w:rsidRPr="004B1F0D" w14:paraId="2742929B"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01: ABERTURA DO BLOCO E</w:t>
            </w:r>
          </w:p>
        </w:tc>
      </w:tr>
      <w:tr w:rsidR="00FC70E2" w:rsidRPr="004B1F0D" w14:paraId="35E74F80" w14:textId="77777777" w:rsidTr="00761234">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FC70E2" w:rsidRPr="004B1F0D" w14:paraId="4FC5DF3C"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FC70E2" w:rsidRPr="004B1F0D" w14:paraId="4C252C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4B1F0D" w:rsidRDefault="00FC70E2" w:rsidP="00FC70E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2AC935" w14:textId="77777777" w:rsidR="00EB5DDE" w:rsidRPr="004B1F0D" w:rsidRDefault="00EB5DDE" w:rsidP="00EB5DD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4B1F0D" w14:paraId="2B05A48A"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C70E2" w:rsidRPr="004B1F0D" w14:paraId="1C2F8AEC"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C70E2" w:rsidRPr="004B1F0D" w14:paraId="0DC677F9"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F53D10" w14:textId="77777777" w:rsidR="00EB5DDE" w:rsidRPr="004B1F0D" w:rsidRDefault="00EB5DDE" w:rsidP="002B1FB0">
      <w:pPr>
        <w:pStyle w:val="PSDS-MarcadoresNivel2"/>
        <w:numPr>
          <w:ilvl w:val="0"/>
          <w:numId w:val="0"/>
        </w:numPr>
        <w:rPr>
          <w:rFonts w:ascii="Times New Roman" w:hAnsi="Times New Roman"/>
        </w:rPr>
      </w:pPr>
    </w:p>
    <w:p w14:paraId="08344BBC" w14:textId="77777777" w:rsidR="002B1FB0" w:rsidRPr="004B1F0D" w:rsidRDefault="002B1FB0" w:rsidP="002B1FB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94A1242" w14:textId="77777777" w:rsidR="002B1FB0" w:rsidRPr="004B1F0D" w:rsidRDefault="002B1FB0" w:rsidP="002B1FB0">
      <w:pPr>
        <w:pStyle w:val="Corpodetexto"/>
        <w:ind w:left="708" w:firstLine="12"/>
        <w:rPr>
          <w:rFonts w:ascii="Times New Roman" w:hAnsi="Times New Roman"/>
          <w:szCs w:val="20"/>
        </w:rPr>
      </w:pPr>
    </w:p>
    <w:p w14:paraId="09AB5934" w14:textId="77777777" w:rsidR="002B1FB0" w:rsidRPr="004B1F0D" w:rsidRDefault="00000000" w:rsidP="002B1FB0">
      <w:pPr>
        <w:pStyle w:val="Corpodetexto"/>
        <w:ind w:left="708" w:firstLine="12"/>
        <w:rPr>
          <w:rFonts w:ascii="Times New Roman" w:hAnsi="Times New Roman"/>
          <w:b/>
          <w:szCs w:val="20"/>
        </w:rPr>
      </w:pPr>
      <w:hyperlink r:id="rId26" w:anchor="REGRA_OCORRENCIA_UNITARIA_ARQ" w:history="1">
        <w:r w:rsidR="002B1FB0" w:rsidRPr="004B1F0D">
          <w:rPr>
            <w:rFonts w:ascii="Times New Roman" w:hAnsi="Times New Roman"/>
            <w:b/>
            <w:szCs w:val="20"/>
          </w:rPr>
          <w:t>REGRA_OCORRENCIA_UNITARIA_ARQ</w:t>
        </w:r>
      </w:hyperlink>
      <w:r w:rsidR="002B1FB0" w:rsidRPr="004B1F0D">
        <w:rPr>
          <w:rFonts w:ascii="Times New Roman" w:hAnsi="Times New Roman"/>
          <w:color w:val="auto"/>
          <w:szCs w:val="20"/>
        </w:rPr>
        <w:t xml:space="preserve">: </w:t>
      </w:r>
      <w:r w:rsidR="002B1FB0" w:rsidRPr="004B1F0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4B1F0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4B1F0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4B1F0D" w:rsidRDefault="002247D6" w:rsidP="002247D6">
      <w:pPr>
        <w:rPr>
          <w:szCs w:val="20"/>
        </w:rPr>
      </w:pPr>
    </w:p>
    <w:p w14:paraId="6B7234EE" w14:textId="77777777" w:rsidR="00A1705C" w:rsidRPr="004B1F0D" w:rsidRDefault="00A1705C">
      <w:pPr>
        <w:rPr>
          <w:color w:val="0000FF"/>
          <w:szCs w:val="20"/>
        </w:rPr>
      </w:pPr>
    </w:p>
    <w:p w14:paraId="17658FCA" w14:textId="77777777" w:rsidR="00953CA7" w:rsidRPr="004B1F0D" w:rsidRDefault="00953CA7">
      <w:pPr>
        <w:rPr>
          <w:color w:val="0000FF"/>
          <w:szCs w:val="20"/>
        </w:rPr>
      </w:pPr>
      <w:r w:rsidRPr="004B1F0D">
        <w:rPr>
          <w:color w:val="0000FF"/>
          <w:szCs w:val="20"/>
        </w:rPr>
        <w:br w:type="page"/>
      </w:r>
    </w:p>
    <w:p w14:paraId="2E49FFA4" w14:textId="77777777" w:rsidR="009E6E6A" w:rsidRPr="004B1F0D" w:rsidRDefault="009E6E6A" w:rsidP="00867F54">
      <w:pPr>
        <w:pStyle w:val="Ttulo4"/>
      </w:pPr>
      <w:bookmarkStart w:id="112" w:name="_Toc156228229"/>
      <w:r w:rsidRPr="004B1F0D">
        <w:t>Registro E010: Saldos Finais Recuperados da ECF Anterior</w:t>
      </w:r>
      <w:bookmarkEnd w:id="112"/>
    </w:p>
    <w:p w14:paraId="67E10673" w14:textId="77777777" w:rsidR="009E6E6A" w:rsidRPr="004B1F0D" w:rsidRDefault="009E6E6A" w:rsidP="009E6E6A">
      <w:pPr>
        <w:rPr>
          <w:szCs w:val="20"/>
        </w:rPr>
      </w:pPr>
    </w:p>
    <w:p w14:paraId="3EC15BBE" w14:textId="77777777" w:rsidR="009E6E6A" w:rsidRPr="004B1F0D" w:rsidRDefault="009E6E6A" w:rsidP="009E6E6A">
      <w:pPr>
        <w:ind w:firstLine="708"/>
        <w:jc w:val="both"/>
        <w:rPr>
          <w:szCs w:val="20"/>
        </w:rPr>
      </w:pPr>
      <w:r w:rsidRPr="004B1F0D">
        <w:rPr>
          <w:szCs w:val="20"/>
        </w:rPr>
        <w:t>Este registro armazena as informações provenientes dos registros L100/L300 ou P100</w:t>
      </w:r>
      <w:r w:rsidR="002B1BD2" w:rsidRPr="004B1F0D">
        <w:rPr>
          <w:szCs w:val="20"/>
        </w:rPr>
        <w:t>/P150</w:t>
      </w:r>
      <w:r w:rsidRPr="004B1F0D">
        <w:rPr>
          <w:szCs w:val="20"/>
        </w:rPr>
        <w:t xml:space="preserve"> ou U100</w:t>
      </w:r>
      <w:r w:rsidR="002B1BD2" w:rsidRPr="004B1F0D">
        <w:rPr>
          <w:szCs w:val="20"/>
        </w:rPr>
        <w:t>/U150</w:t>
      </w:r>
      <w:r w:rsidRPr="004B1F0D">
        <w:rPr>
          <w:szCs w:val="20"/>
        </w:rPr>
        <w:t xml:space="preserve"> da ECF do período imediatamente anterior. O usuário solicitará a recuperação dos dados através da funcionalidade “Recuperar Saldos </w:t>
      </w:r>
      <w:r w:rsidR="007007FB" w:rsidRPr="004B1F0D">
        <w:rPr>
          <w:szCs w:val="20"/>
        </w:rPr>
        <w:t xml:space="preserve">da </w:t>
      </w:r>
      <w:r w:rsidRPr="004B1F0D">
        <w:rPr>
          <w:szCs w:val="20"/>
        </w:rPr>
        <w:t>ECF anterior”.</w:t>
      </w:r>
    </w:p>
    <w:p w14:paraId="1AE96C6E" w14:textId="77777777" w:rsidR="00245006" w:rsidRPr="004B1F0D" w:rsidRDefault="00245006"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55FDDEFA"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0: SALDOS FINAIS RECUPERADOS DA ECF ANTERIOR</w:t>
            </w:r>
          </w:p>
        </w:tc>
      </w:tr>
      <w:tr w:rsidR="00FD642B" w:rsidRPr="004B1F0D" w14:paraId="07F3BE28"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D642B" w:rsidRPr="004B1F0D" w14:paraId="3F6AA5B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737CF49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1BC13B6D" w14:textId="77777777" w:rsidR="00FD642B" w:rsidRPr="004B1F0D" w:rsidRDefault="00FD642B"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4B1F0D" w14:paraId="1DE9050C" w14:textId="77777777" w:rsidTr="00761234">
        <w:trPr>
          <w:trHeight w:val="525"/>
          <w:jc w:val="center"/>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337149D3"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E96E83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6261B4F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28515AB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723FA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33CDB73D" w14:textId="77777777" w:rsidTr="00761234">
        <w:trPr>
          <w:trHeight w:val="780"/>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a Conta Referencial:</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5FB7A45" w14:textId="77777777" w:rsidR="00361BA8" w:rsidRPr="004B1F0D" w:rsidRDefault="00361BA8" w:rsidP="00245006">
      <w:pPr>
        <w:jc w:val="center"/>
        <w:rPr>
          <w:b/>
          <w:bCs/>
          <w:color w:val="0000FF"/>
          <w:szCs w:val="20"/>
        </w:rPr>
      </w:pPr>
      <w:r w:rsidRPr="004B1F0D">
        <w:rPr>
          <w:color w:val="0000FF"/>
          <w:szCs w:val="20"/>
        </w:rPr>
        <w:br w:type="page"/>
      </w:r>
    </w:p>
    <w:p w14:paraId="4B8EA479" w14:textId="77777777" w:rsidR="009E6E6A" w:rsidRPr="004B1F0D" w:rsidRDefault="009E6E6A" w:rsidP="00867F54">
      <w:pPr>
        <w:pStyle w:val="Ttulo4"/>
      </w:pPr>
      <w:bookmarkStart w:id="113" w:name="_Toc156228230"/>
      <w:r w:rsidRPr="004B1F0D">
        <w:t>Registro E015: Contas Contábeis Mapeadas</w:t>
      </w:r>
      <w:bookmarkEnd w:id="113"/>
    </w:p>
    <w:p w14:paraId="3A489617" w14:textId="77777777" w:rsidR="009E6E6A" w:rsidRPr="004B1F0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4B1F0D" w:rsidRDefault="009E6E6A" w:rsidP="009E6E6A">
      <w:pPr>
        <w:pStyle w:val="PSDS-MarcadoresNivel1"/>
        <w:numPr>
          <w:ilvl w:val="0"/>
          <w:numId w:val="0"/>
        </w:numPr>
        <w:spacing w:before="0" w:after="0"/>
        <w:ind w:firstLine="708"/>
        <w:jc w:val="both"/>
        <w:rPr>
          <w:rFonts w:ascii="Times New Roman" w:hAnsi="Times New Roman"/>
          <w:b w:val="0"/>
          <w:bCs/>
        </w:rPr>
      </w:pPr>
      <w:r w:rsidRPr="004B1F0D">
        <w:rPr>
          <w:rFonts w:ascii="Times New Roman" w:hAnsi="Times New Roman"/>
          <w:b w:val="0"/>
        </w:rPr>
        <w:t>Este registro armazena as informações</w:t>
      </w:r>
      <w:r w:rsidR="002B1BD2" w:rsidRPr="004B1F0D">
        <w:rPr>
          <w:rFonts w:ascii="Times New Roman" w:hAnsi="Times New Roman"/>
          <w:b w:val="0"/>
        </w:rPr>
        <w:t xml:space="preserve"> provenientes dos registros K155/K1</w:t>
      </w:r>
      <w:r w:rsidRPr="004B1F0D">
        <w:rPr>
          <w:rFonts w:ascii="Times New Roman" w:hAnsi="Times New Roman"/>
          <w:b w:val="0"/>
        </w:rPr>
        <w:t xml:space="preserve">56 da ECF do período imediatamente anterior. O usuário solicitará a recuperação dos dados através da funcionalidade “Recuperar Saldos </w:t>
      </w:r>
      <w:r w:rsidR="007007FB" w:rsidRPr="004B1F0D">
        <w:rPr>
          <w:rFonts w:ascii="Times New Roman" w:hAnsi="Times New Roman"/>
          <w:b w:val="0"/>
        </w:rPr>
        <w:t>da ECF</w:t>
      </w:r>
      <w:r w:rsidRPr="004B1F0D">
        <w:rPr>
          <w:rFonts w:ascii="Times New Roman" w:hAnsi="Times New Roman"/>
          <w:b w:val="0"/>
        </w:rPr>
        <w:t xml:space="preserve"> anterior”.</w:t>
      </w:r>
    </w:p>
    <w:p w14:paraId="1F45CEDD" w14:textId="77777777" w:rsidR="00997131" w:rsidRPr="004B1F0D" w:rsidRDefault="00997131"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13B3733E"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5: CONTAS CONTÁBEIS MAPEADAS</w:t>
            </w:r>
          </w:p>
        </w:tc>
      </w:tr>
      <w:tr w:rsidR="00FD642B" w:rsidRPr="004B1F0D" w14:paraId="7989E023"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4B1F0D" w:rsidRDefault="00FD642B"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533D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MAPEAMENT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K155_E01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5_E015</w:t>
            </w:r>
            <w:r w:rsidRPr="004B1F0D">
              <w:rPr>
                <w:rFonts w:eastAsia="Times New Roman" w:cs="Times New Roman"/>
                <w:b/>
                <w:bCs/>
                <w:color w:val="000000"/>
                <w:szCs w:val="20"/>
                <w:lang w:eastAsia="pt-BR"/>
              </w:rPr>
              <w:br/>
              <w:t>REGRA_COMPATIBILIDADE_E015_C155_C157</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7_E015</w:t>
            </w:r>
          </w:p>
        </w:tc>
      </w:tr>
      <w:tr w:rsidR="00FD642B" w:rsidRPr="004B1F0D" w14:paraId="6FD0C338"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02386E4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9EC6487" w14:textId="77777777" w:rsidR="00FD642B" w:rsidRPr="004B1F0D" w:rsidRDefault="00FD642B"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4B1F0D" w14:paraId="2F5D469E"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4FF1EA90"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419FEE"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4AC13F64"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D642B" w:rsidRPr="004B1F0D" w14:paraId="029D150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1F8CE267" w14:textId="77777777" w:rsidTr="00761234">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77B3AE55"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Saldo Final da Conta:</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333E61E" w14:textId="77777777" w:rsidR="00997131" w:rsidRPr="004B1F0D" w:rsidRDefault="00997131" w:rsidP="009E6E6A">
      <w:pPr>
        <w:jc w:val="both"/>
        <w:rPr>
          <w:b/>
          <w:szCs w:val="20"/>
          <w:lang w:val="pt-PT"/>
        </w:rPr>
      </w:pPr>
    </w:p>
    <w:p w14:paraId="390FF4D3" w14:textId="77777777" w:rsidR="007F6CEC" w:rsidRPr="004B1F0D" w:rsidRDefault="007F6CEC" w:rsidP="009E6E6A">
      <w:pPr>
        <w:jc w:val="both"/>
        <w:rPr>
          <w:b/>
          <w:szCs w:val="20"/>
          <w:lang w:val="pt-PT"/>
        </w:rPr>
      </w:pPr>
      <w:r w:rsidRPr="004B1F0D">
        <w:rPr>
          <w:b/>
          <w:szCs w:val="20"/>
          <w:lang w:val="pt-PT"/>
        </w:rPr>
        <w:t>I – Regras de validação do registro:</w:t>
      </w:r>
    </w:p>
    <w:p w14:paraId="34301A05" w14:textId="77777777" w:rsidR="00D2437D" w:rsidRPr="004B1F0D" w:rsidRDefault="00D2437D" w:rsidP="009E6E6A">
      <w:pPr>
        <w:jc w:val="both"/>
        <w:rPr>
          <w:b/>
          <w:szCs w:val="20"/>
          <w:lang w:val="pt-PT"/>
        </w:rPr>
      </w:pPr>
    </w:p>
    <w:p w14:paraId="346303B7" w14:textId="77777777" w:rsidR="007F6CEC" w:rsidRPr="004B1F0D" w:rsidRDefault="007F6CEC" w:rsidP="009E6E6A">
      <w:pPr>
        <w:jc w:val="both"/>
        <w:rPr>
          <w:szCs w:val="20"/>
          <w:lang w:val="pt-PT"/>
        </w:rPr>
      </w:pPr>
      <w:r w:rsidRPr="004B1F0D">
        <w:rPr>
          <w:b/>
          <w:szCs w:val="20"/>
          <w:lang w:val="pt-PT"/>
        </w:rPr>
        <w:t xml:space="preserve">REGRA_EXISTENCIA_MAPEAMENTO: </w:t>
      </w:r>
      <w:r w:rsidR="005218C7" w:rsidRPr="004B1F0D">
        <w:rPr>
          <w:szCs w:val="20"/>
          <w:lang w:val="pt-PT"/>
        </w:rPr>
        <w:t xml:space="preserve">Verifica se o mapeamento recuperado existe no mapeamento atual. O erro ocorre se (0010.FORMA_TRIB = “1”, “2”, “3” ou “4” ou (0010.FORMA_TRIB = “5”, “7”, “8” ou “9” e 0010.TIP_ESC_PRE = “C”) e </w:t>
      </w:r>
      <w:r w:rsidRPr="004B1F0D">
        <w:rPr>
          <w:szCs w:val="20"/>
          <w:lang w:val="pt-PT"/>
        </w:rPr>
        <w:t>q</w:t>
      </w:r>
      <w:r w:rsidR="005218C7" w:rsidRPr="004B1F0D">
        <w:rPr>
          <w:szCs w:val="20"/>
          <w:lang w:val="pt-PT"/>
        </w:rPr>
        <w:t>uando existir o registro E015, não existir pelo menos um</w:t>
      </w:r>
      <w:r w:rsidRPr="004B1F0D">
        <w:rPr>
          <w:szCs w:val="20"/>
          <w:lang w:val="pt-PT"/>
        </w:rPr>
        <w:t xml:space="preserve"> registro J051 considerando:</w:t>
      </w:r>
    </w:p>
    <w:p w14:paraId="55924B69" w14:textId="77777777" w:rsidR="007F6CEC" w:rsidRPr="004B1F0D" w:rsidRDefault="007F6CEC" w:rsidP="007F6CEC">
      <w:pPr>
        <w:pStyle w:val="PSDS-CorpodeTexto0"/>
        <w:tabs>
          <w:tab w:val="left" w:pos="1335"/>
        </w:tabs>
        <w:snapToGrid w:val="0"/>
        <w:rPr>
          <w:rFonts w:ascii="Times New Roman" w:hAnsi="Times New Roman"/>
          <w:lang w:val="es-ES_tradnl"/>
        </w:rPr>
      </w:pPr>
      <w:r w:rsidRPr="004B1F0D">
        <w:rPr>
          <w:rFonts w:ascii="Times New Roman" w:hAnsi="Times New Roman"/>
        </w:rPr>
        <w:tab/>
      </w:r>
      <w:r w:rsidRPr="004B1F0D">
        <w:rPr>
          <w:rFonts w:ascii="Times New Roman" w:hAnsi="Times New Roman"/>
          <w:lang w:val="es-ES_tradnl"/>
        </w:rPr>
        <w:t>E015.COD_CTA = J050.COD_CTA</w:t>
      </w:r>
    </w:p>
    <w:p w14:paraId="6863E35E"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lang w:val="es-ES_tradnl"/>
        </w:rPr>
        <w:tab/>
      </w:r>
      <w:r w:rsidRPr="004B1F0D">
        <w:rPr>
          <w:rFonts w:ascii="Times New Roman" w:hAnsi="Times New Roman"/>
        </w:rPr>
        <w:t xml:space="preserve">E015.COD_CCUS = J051.COD_CCUS </w:t>
      </w:r>
    </w:p>
    <w:p w14:paraId="5B168063"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E010.COD_CTA_REF = J051.COD_CTA_REF</w:t>
      </w:r>
    </w:p>
    <w:p w14:paraId="09483DB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0.VAL_CTA diferente de zero</w:t>
      </w:r>
    </w:p>
    <w:p w14:paraId="33756B74"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 xml:space="preserve">Se a regra não for cumprida, a ECF gera um </w:t>
      </w:r>
      <w:r w:rsidR="005218C7" w:rsidRPr="004B1F0D">
        <w:rPr>
          <w:rFonts w:ascii="Times New Roman" w:hAnsi="Times New Roman"/>
        </w:rPr>
        <w:t>aviso</w:t>
      </w:r>
      <w:r w:rsidRPr="004B1F0D">
        <w:rPr>
          <w:rFonts w:ascii="Times New Roman" w:hAnsi="Times New Roman"/>
        </w:rPr>
        <w:t>.</w:t>
      </w:r>
    </w:p>
    <w:p w14:paraId="3AA81B48" w14:textId="77777777" w:rsidR="00D2437D" w:rsidRPr="004B1F0D" w:rsidRDefault="00D2437D" w:rsidP="007F6CEC">
      <w:pPr>
        <w:pStyle w:val="PSDS-CorpodeTexto0"/>
        <w:tabs>
          <w:tab w:val="left" w:pos="1335"/>
        </w:tabs>
        <w:snapToGrid w:val="0"/>
        <w:rPr>
          <w:rFonts w:ascii="Times New Roman" w:hAnsi="Times New Roman"/>
          <w:b/>
        </w:rPr>
      </w:pPr>
    </w:p>
    <w:p w14:paraId="5E2B6056" w14:textId="77777777" w:rsidR="005218C7"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b/>
        </w:rPr>
        <w:t xml:space="preserve">REGRA_EXISTENCIA_K155_E015: </w:t>
      </w:r>
      <w:r w:rsidR="005218C7" w:rsidRPr="004B1F0D">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INI é maior ou igual a K030.DT_INI</w:t>
      </w:r>
    </w:p>
    <w:p w14:paraId="5E9C1B5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FIN é menor ou igual a K030.DT_FIN</w:t>
      </w:r>
    </w:p>
    <w:p w14:paraId="25D0B018" w14:textId="77777777" w:rsidR="005218C7" w:rsidRPr="004B1F0D" w:rsidRDefault="005218C7" w:rsidP="007F6CEC">
      <w:pPr>
        <w:pStyle w:val="PSDS-CorpodeTexto0"/>
        <w:tabs>
          <w:tab w:val="left" w:pos="1335"/>
        </w:tabs>
        <w:snapToGrid w:val="0"/>
        <w:rPr>
          <w:rFonts w:ascii="Times New Roman" w:hAnsi="Times New Roman"/>
        </w:rPr>
      </w:pPr>
    </w:p>
    <w:p w14:paraId="52004F0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 xml:space="preserve">e o o saldo inicial (K155.VL_SLD_INI) for diferente do somatório de E015.VAL_CTA, onde: </w:t>
      </w:r>
    </w:p>
    <w:p w14:paraId="70E39B5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b/>
        </w:rPr>
        <w:tab/>
      </w:r>
      <w:r w:rsidRPr="004B1F0D">
        <w:rPr>
          <w:rFonts w:ascii="Times New Roman" w:hAnsi="Times New Roman"/>
        </w:rPr>
        <w:t>E015.COD_CTA = K155.COD_CTA; e</w:t>
      </w:r>
    </w:p>
    <w:p w14:paraId="66CC8CB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5.COD_CCUS = K155.COD_CCUS.</w:t>
      </w:r>
    </w:p>
    <w:p w14:paraId="503E1B78" w14:textId="77777777" w:rsidR="005218C7" w:rsidRPr="004B1F0D" w:rsidRDefault="005218C7" w:rsidP="005218C7">
      <w:pPr>
        <w:pStyle w:val="PSDS-CorpodeTexto0"/>
        <w:tabs>
          <w:tab w:val="left" w:pos="1335"/>
        </w:tabs>
        <w:snapToGrid w:val="0"/>
        <w:rPr>
          <w:rFonts w:ascii="Times New Roman" w:hAnsi="Times New Roman"/>
        </w:rPr>
      </w:pPr>
      <w:r w:rsidRPr="004B1F0D">
        <w:rPr>
          <w:rFonts w:ascii="Times New Roman" w:hAnsi="Times New Roman"/>
        </w:rPr>
        <w:t>Se a regra não for cumprida, a ECF gera um aviso.</w:t>
      </w:r>
    </w:p>
    <w:p w14:paraId="79B0BB22" w14:textId="77777777" w:rsidR="00313A66" w:rsidRPr="004B1F0D" w:rsidRDefault="00313A66" w:rsidP="00313A66">
      <w:pPr>
        <w:pStyle w:val="PSDS-CorpodeTexto0"/>
        <w:tabs>
          <w:tab w:val="left" w:pos="1335"/>
        </w:tabs>
        <w:snapToGrid w:val="0"/>
        <w:rPr>
          <w:rFonts w:ascii="Times New Roman" w:hAnsi="Times New Roman"/>
        </w:rPr>
      </w:pPr>
    </w:p>
    <w:p w14:paraId="0C0800D0" w14:textId="77777777" w:rsidR="00EE7F47"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5_E015: </w:t>
      </w:r>
      <w:r w:rsidRPr="004B1F0D">
        <w:rPr>
          <w:rFonts w:ascii="Times New Roman" w:hAnsi="Times New Roman"/>
        </w:rPr>
        <w:t>Verifica se o saldo final da ECF anterior é igual ao saldo inici</w:t>
      </w:r>
      <w:r w:rsidR="00BF5822" w:rsidRPr="004B1F0D">
        <w:rPr>
          <w:rFonts w:ascii="Times New Roman" w:hAnsi="Times New Roman"/>
        </w:rPr>
        <w:t>al da primeira ECD do período dos</w:t>
      </w:r>
      <w:r w:rsidRPr="004B1F0D">
        <w:rPr>
          <w:rFonts w:ascii="Times New Roman" w:hAnsi="Times New Roman"/>
        </w:rPr>
        <w:t xml:space="preserve"> registro</w:t>
      </w:r>
      <w:r w:rsidR="00BF5822" w:rsidRPr="004B1F0D">
        <w:rPr>
          <w:rFonts w:ascii="Times New Roman" w:hAnsi="Times New Roman"/>
        </w:rPr>
        <w:t>s</w:t>
      </w:r>
      <w:r w:rsidRPr="004B1F0D">
        <w:rPr>
          <w:rFonts w:ascii="Times New Roman" w:hAnsi="Times New Roman"/>
        </w:rPr>
        <w:t xml:space="preserve"> C155. O erro ocorre se existir ECF anterior recuperada (0000.HASH_ECF_ANTERIOR é diferente de vazio) </w:t>
      </w:r>
      <w:r w:rsidR="00EE7F47" w:rsidRPr="004B1F0D">
        <w:rPr>
          <w:rFonts w:ascii="Times New Roman" w:hAnsi="Times New Roman"/>
        </w:rPr>
        <w:t>e, considerando os registros fil</w:t>
      </w:r>
      <w:r w:rsidR="005B14E2" w:rsidRPr="004B1F0D">
        <w:rPr>
          <w:rFonts w:ascii="Times New Roman" w:hAnsi="Times New Roman"/>
        </w:rPr>
        <w:t>h</w:t>
      </w:r>
      <w:r w:rsidR="00EE7F47" w:rsidRPr="004B1F0D">
        <w:rPr>
          <w:rFonts w:ascii="Times New Roman" w:hAnsi="Times New Roman"/>
        </w:rPr>
        <w:t>os de C150, onde (C150.DT_INI = 0000.DT_INI): Para cada conta e centro de custo do registro C155 que não possua fil</w:t>
      </w:r>
      <w:r w:rsidR="00BF5822" w:rsidRPr="004B1F0D">
        <w:rPr>
          <w:rFonts w:ascii="Times New Roman" w:hAnsi="Times New Roman"/>
        </w:rPr>
        <w:t>h</w:t>
      </w:r>
      <w:r w:rsidR="00EE7F47" w:rsidRPr="004B1F0D">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59E9F713" w14:textId="77777777" w:rsidR="00BF5822" w:rsidRPr="004B1F0D" w:rsidRDefault="00BF5822" w:rsidP="00EE7F47">
      <w:pPr>
        <w:pStyle w:val="PSDS-CorpodeTexto0"/>
        <w:tabs>
          <w:tab w:val="left" w:pos="1335"/>
        </w:tabs>
        <w:snapToGrid w:val="0"/>
        <w:jc w:val="both"/>
        <w:rPr>
          <w:rFonts w:ascii="Times New Roman" w:hAnsi="Times New Roman"/>
        </w:rPr>
      </w:pPr>
    </w:p>
    <w:p w14:paraId="7FB88903"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E015_C155_C157: </w:t>
      </w:r>
      <w:r w:rsidRPr="004B1F0D">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não existir C157 para esta conta e centro de custos, o erro ocorre se o somatório de E015 for difer</w:t>
      </w:r>
      <w:r w:rsidR="00E00235" w:rsidRPr="004B1F0D">
        <w:rPr>
          <w:rFonts w:ascii="Times New Roman" w:hAnsi="Times New Roman"/>
        </w:rPr>
        <w:t>e</w:t>
      </w:r>
      <w:r w:rsidRPr="004B1F0D">
        <w:rPr>
          <w:rFonts w:ascii="Times New Roman" w:hAnsi="Times New Roman"/>
        </w:rPr>
        <w:t>nte do valor do saldo inicial de C155 para a mesma conta e centro de custos.</w:t>
      </w:r>
    </w:p>
    <w:p w14:paraId="76A599DB"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A0C66E9" w14:textId="77777777" w:rsidR="00BF5822" w:rsidRPr="004B1F0D" w:rsidRDefault="00BF5822" w:rsidP="00EE7F47">
      <w:pPr>
        <w:pStyle w:val="PSDS-CorpodeTexto0"/>
        <w:tabs>
          <w:tab w:val="left" w:pos="1335"/>
        </w:tabs>
        <w:snapToGrid w:val="0"/>
        <w:jc w:val="both"/>
        <w:rPr>
          <w:rFonts w:ascii="Times New Roman" w:hAnsi="Times New Roman"/>
        </w:rPr>
      </w:pPr>
    </w:p>
    <w:p w14:paraId="58D4D854"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7_E015: </w:t>
      </w:r>
      <w:r w:rsidRPr="004B1F0D">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4B1F0D">
        <w:rPr>
          <w:rFonts w:ascii="Times New Roman" w:hAnsi="Times New Roman"/>
        </w:rPr>
        <w:t>h</w:t>
      </w:r>
      <w:r w:rsidRPr="004B1F0D">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44B9FB4" w14:textId="77777777" w:rsidR="00BF5822" w:rsidRPr="004B1F0D" w:rsidRDefault="00BF5822" w:rsidP="00EE7F47">
      <w:pPr>
        <w:pStyle w:val="PSDS-CorpodeTexto0"/>
        <w:tabs>
          <w:tab w:val="left" w:pos="1335"/>
        </w:tabs>
        <w:snapToGrid w:val="0"/>
        <w:jc w:val="both"/>
        <w:rPr>
          <w:rFonts w:ascii="Times New Roman" w:hAnsi="Times New Roman"/>
          <w:b/>
        </w:rPr>
      </w:pPr>
    </w:p>
    <w:p w14:paraId="243AA7EA" w14:textId="77777777" w:rsidR="00313A66" w:rsidRPr="004B1F0D" w:rsidRDefault="00313A66" w:rsidP="005218C7">
      <w:pPr>
        <w:pStyle w:val="PSDS-CorpodeTexto0"/>
        <w:tabs>
          <w:tab w:val="left" w:pos="1335"/>
        </w:tabs>
        <w:snapToGrid w:val="0"/>
        <w:rPr>
          <w:rFonts w:ascii="Times New Roman" w:hAnsi="Times New Roman"/>
        </w:rPr>
      </w:pPr>
    </w:p>
    <w:p w14:paraId="79488895" w14:textId="77777777" w:rsidR="007F6CEC" w:rsidRPr="004B1F0D" w:rsidRDefault="007F6CEC">
      <w:pPr>
        <w:spacing w:after="200" w:line="276" w:lineRule="auto"/>
        <w:rPr>
          <w:b/>
          <w:bCs/>
          <w:color w:val="0000FF"/>
          <w:szCs w:val="20"/>
        </w:rPr>
      </w:pPr>
      <w:r w:rsidRPr="004B1F0D">
        <w:rPr>
          <w:color w:val="0000FF"/>
          <w:szCs w:val="20"/>
        </w:rPr>
        <w:br w:type="page"/>
      </w:r>
    </w:p>
    <w:p w14:paraId="6EACAE64" w14:textId="77777777" w:rsidR="00735A4F" w:rsidRPr="004B1F0D" w:rsidRDefault="00735A4F" w:rsidP="00867F54">
      <w:pPr>
        <w:pStyle w:val="Ttulo4"/>
      </w:pPr>
      <w:bookmarkStart w:id="114" w:name="_Toc156228231"/>
      <w:r w:rsidRPr="004B1F0D">
        <w:t>Registro E020: Saldos Finais das Contas na Parte B do e-Lalur da ECF Imediatamente Anterior</w:t>
      </w:r>
      <w:bookmarkEnd w:id="114"/>
    </w:p>
    <w:p w14:paraId="71AB32AD"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4B1F0D" w:rsidRDefault="009E6E6A" w:rsidP="00735A4F">
      <w:pPr>
        <w:ind w:firstLine="708"/>
        <w:jc w:val="both"/>
        <w:rPr>
          <w:szCs w:val="20"/>
        </w:rPr>
      </w:pPr>
      <w:r w:rsidRPr="004B1F0D">
        <w:rPr>
          <w:szCs w:val="20"/>
        </w:rPr>
        <w:t>Recuperação dos saldos finais das contas da parte B do e-LALUR que serão replicados automaticamente pelo sistema para o registro M010/M500.</w:t>
      </w:r>
    </w:p>
    <w:p w14:paraId="31955562" w14:textId="77777777" w:rsidR="00161D22" w:rsidRPr="004B1F0D" w:rsidRDefault="00161D22" w:rsidP="009E6E6A">
      <w:pPr>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0E7200" w:rsidRPr="004B1F0D" w14:paraId="2241B090" w14:textId="77777777" w:rsidTr="00761234">
        <w:trPr>
          <w:trHeight w:val="30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20: SALDOS FINAIS DAS CONTAS NA PARTE B DO e-LALUR DA ECF IMEDIATAMENTE ANTERIOR</w:t>
            </w:r>
          </w:p>
        </w:tc>
      </w:tr>
      <w:tr w:rsidR="000E7200" w:rsidRPr="004B1F0D" w14:paraId="4472121C"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EXISTENCIA_M010</w:t>
            </w:r>
          </w:p>
        </w:tc>
      </w:tr>
      <w:tr w:rsidR="000E7200" w:rsidRPr="004B1F0D" w14:paraId="59B2ECC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E7200" w:rsidRPr="004B1F0D" w14:paraId="462B011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4B1F0D" w:rsidRDefault="000E7200" w:rsidP="000E720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TRIBUTO</w:t>
            </w:r>
          </w:p>
        </w:tc>
      </w:tr>
    </w:tbl>
    <w:p w14:paraId="7AD6EEFB" w14:textId="77777777" w:rsidR="00161D22" w:rsidRPr="004B1F0D" w:rsidRDefault="00161D22" w:rsidP="00161D22">
      <w:pPr>
        <w:jc w:val="center"/>
        <w:rPr>
          <w:b/>
          <w:szCs w:val="20"/>
        </w:rPr>
      </w:pPr>
    </w:p>
    <w:tbl>
      <w:tblPr>
        <w:tblW w:w="15425" w:type="dxa"/>
        <w:jc w:val="center"/>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4B1F0D" w14:paraId="7772B663" w14:textId="77777777" w:rsidTr="00761234">
        <w:trPr>
          <w:trHeight w:val="615"/>
          <w:jc w:val="center"/>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E7200" w:rsidRPr="004B1F0D" w14:paraId="708B60B7"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427B7B1E"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5DED99CF"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40CBFA3D"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172C3B9"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5C895FD0" w14:textId="77777777" w:rsidTr="00761234">
        <w:trPr>
          <w:trHeight w:val="103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r w:rsidRPr="004B1F0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D1A80E1"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7A88A6F3"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 do Período Anterior:</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D8B" w:rsidRPr="004B1F0D" w14:paraId="06F0A7CC"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4B1F0D" w:rsidRDefault="00AC54B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79B81A" w14:textId="77777777" w:rsidR="000E7200" w:rsidRPr="004B1F0D" w:rsidRDefault="000E7200" w:rsidP="00161D22">
      <w:pPr>
        <w:jc w:val="center"/>
        <w:rPr>
          <w:b/>
          <w:szCs w:val="20"/>
        </w:rPr>
      </w:pPr>
    </w:p>
    <w:p w14:paraId="4398B927" w14:textId="77777777" w:rsidR="006F12AE" w:rsidRPr="004B1F0D" w:rsidRDefault="004B0072" w:rsidP="009E6E6A">
      <w:pPr>
        <w:jc w:val="both"/>
        <w:rPr>
          <w:b/>
          <w:szCs w:val="20"/>
        </w:rPr>
      </w:pPr>
      <w:r w:rsidRPr="004B1F0D">
        <w:rPr>
          <w:b/>
          <w:szCs w:val="20"/>
        </w:rPr>
        <w:t>I</w:t>
      </w:r>
      <w:r w:rsidR="006F12AE" w:rsidRPr="004B1F0D">
        <w:rPr>
          <w:b/>
          <w:szCs w:val="20"/>
        </w:rPr>
        <w:t xml:space="preserve"> – Regras de Validação de Registro: </w:t>
      </w:r>
    </w:p>
    <w:p w14:paraId="5503E2BC" w14:textId="77777777" w:rsidR="006F12AE" w:rsidRPr="004B1F0D" w:rsidRDefault="006F12AE" w:rsidP="006F12AE">
      <w:pPr>
        <w:ind w:firstLine="708"/>
        <w:jc w:val="both"/>
        <w:rPr>
          <w:szCs w:val="20"/>
        </w:rPr>
      </w:pPr>
      <w:r w:rsidRPr="004B1F0D">
        <w:rPr>
          <w:b/>
          <w:bCs/>
          <w:szCs w:val="20"/>
        </w:rPr>
        <w:t xml:space="preserve">REGRA_EXISTENCIA_M010: </w:t>
      </w:r>
      <w:r w:rsidRPr="004B1F0D">
        <w:rPr>
          <w:szCs w:val="20"/>
        </w:rPr>
        <w:t xml:space="preserve">Verifica se os dados recuperados no registro E020 existem no registro M010. Se a regra não for cumprida, </w:t>
      </w:r>
      <w:r w:rsidR="004B0072" w:rsidRPr="004B1F0D">
        <w:rPr>
          <w:szCs w:val="20"/>
        </w:rPr>
        <w:t>a ECF</w:t>
      </w:r>
      <w:r w:rsidRPr="004B1F0D">
        <w:rPr>
          <w:szCs w:val="20"/>
        </w:rPr>
        <w:t xml:space="preserve"> gera um </w:t>
      </w:r>
      <w:r w:rsidR="0065412E" w:rsidRPr="004B1F0D">
        <w:rPr>
          <w:szCs w:val="20"/>
        </w:rPr>
        <w:t>erro</w:t>
      </w:r>
      <w:r w:rsidRPr="004B1F0D">
        <w:rPr>
          <w:szCs w:val="20"/>
        </w:rPr>
        <w:t>.</w:t>
      </w:r>
    </w:p>
    <w:p w14:paraId="111E30C6" w14:textId="77777777" w:rsidR="00FF4DFD" w:rsidRPr="004B1F0D" w:rsidRDefault="00FF4DFD" w:rsidP="006F12AE">
      <w:pPr>
        <w:ind w:firstLine="708"/>
        <w:jc w:val="both"/>
        <w:rPr>
          <w:szCs w:val="20"/>
        </w:rPr>
      </w:pPr>
    </w:p>
    <w:p w14:paraId="4E41D3AD" w14:textId="77777777" w:rsidR="00735A4F" w:rsidRPr="004B1F0D" w:rsidRDefault="00735A4F" w:rsidP="00867F54">
      <w:pPr>
        <w:pStyle w:val="Ttulo4"/>
      </w:pPr>
      <w:bookmarkStart w:id="115" w:name="_Toc156228232"/>
      <w:r w:rsidRPr="004B1F0D">
        <w:t>Registro E030: Identificação do Período</w:t>
      </w:r>
      <w:bookmarkEnd w:id="115"/>
    </w:p>
    <w:p w14:paraId="4E627315"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de acordo com os </w:t>
      </w:r>
      <w:r w:rsidRPr="004B1F0D">
        <w:rPr>
          <w:rFonts w:ascii="Times New Roman" w:hAnsi="Times New Roman"/>
          <w:lang w:val="pt-PT"/>
        </w:rPr>
        <w:t>períodos fiscais determinados no Bloco 0:</w:t>
      </w:r>
    </w:p>
    <w:p w14:paraId="56356430"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lang w:val="pt-PT"/>
        </w:rPr>
        <w:t xml:space="preserve">  </w:t>
      </w:r>
    </w:p>
    <w:p w14:paraId="59516EA3"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Trimestral; </w:t>
      </w:r>
    </w:p>
    <w:p w14:paraId="240E3DF4"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Anual; ou </w:t>
      </w:r>
    </w:p>
    <w:p w14:paraId="516B9235"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Mensal (para balanços de suspensão e redução).</w:t>
      </w:r>
    </w:p>
    <w:p w14:paraId="26D4C98E" w14:textId="77777777" w:rsidR="009E6E6A" w:rsidRPr="004B1F0D" w:rsidRDefault="009E6E6A" w:rsidP="009E6E6A">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2D9D" w:rsidRPr="004B1F0D" w14:paraId="12CEE18F"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30: IDENTIFICAÇÃO DO PERÍODO</w:t>
            </w:r>
          </w:p>
        </w:tc>
      </w:tr>
      <w:tr w:rsidR="00E72D9D" w:rsidRPr="004B1F0D" w14:paraId="68116077"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72D9D" w:rsidRPr="004B1F0D" w14:paraId="73BA0A4A"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72D9D" w:rsidRPr="004B1F0D" w14:paraId="30A60A39"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4B1F0D" w:rsidRDefault="00E72D9D" w:rsidP="00E72D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E2FEAD" w14:textId="77777777" w:rsidR="00161D22" w:rsidRPr="004B1F0D" w:rsidRDefault="00161D22" w:rsidP="00161D2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4B1F0D" w14:paraId="1E694D69" w14:textId="77777777" w:rsidTr="00761234">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2D9D" w:rsidRPr="004B1F0D" w14:paraId="698084F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167C759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4C8811C6"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7210DB11" w14:textId="77777777" w:rsidTr="00761234">
        <w:trPr>
          <w:trHeight w:val="8192"/>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4B1F0D" w:rsidRDefault="00E72D9D" w:rsidP="00FF4DF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BB11563" w14:textId="77777777" w:rsidR="00E72D9D" w:rsidRPr="004B1F0D" w:rsidRDefault="00E72D9D">
      <w:pPr>
        <w:rPr>
          <w:color w:val="0000FF"/>
          <w:szCs w:val="20"/>
        </w:rPr>
      </w:pPr>
    </w:p>
    <w:p w14:paraId="238E3455" w14:textId="77777777" w:rsidR="0074344E" w:rsidRPr="004B1F0D" w:rsidRDefault="0074344E">
      <w:pPr>
        <w:rPr>
          <w:color w:val="0000FF"/>
          <w:szCs w:val="20"/>
        </w:rPr>
      </w:pPr>
      <w:r w:rsidRPr="004B1F0D">
        <w:rPr>
          <w:color w:val="0000FF"/>
          <w:szCs w:val="20"/>
        </w:rPr>
        <w:br w:type="page"/>
      </w:r>
    </w:p>
    <w:p w14:paraId="217A71A7" w14:textId="77777777" w:rsidR="00143BCF" w:rsidRPr="004B1F0D" w:rsidRDefault="00143BCF" w:rsidP="00867F54">
      <w:pPr>
        <w:pStyle w:val="Ttulo4"/>
      </w:pPr>
      <w:bookmarkStart w:id="116" w:name="_Toc156228233"/>
      <w:r w:rsidRPr="004B1F0D">
        <w:t>Registro E155: Detalhes dos Saldos Contábeis Calculados com Base nas ECD</w:t>
      </w:r>
      <w:bookmarkEnd w:id="116"/>
    </w:p>
    <w:p w14:paraId="7166E629" w14:textId="77777777" w:rsidR="00143BCF" w:rsidRPr="004B1F0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4B1F0D" w:rsidRDefault="00143BCF" w:rsidP="00143BCF">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155 de acordo com os </w:t>
      </w:r>
      <w:r w:rsidRPr="004B1F0D">
        <w:rPr>
          <w:rFonts w:ascii="Times New Roman" w:hAnsi="Times New Roman"/>
          <w:lang w:val="pt-PT"/>
        </w:rPr>
        <w:t xml:space="preserve">períodos fiscais. </w:t>
      </w:r>
    </w:p>
    <w:p w14:paraId="640778A8" w14:textId="77777777" w:rsidR="00D20580" w:rsidRPr="004B1F0D" w:rsidRDefault="00D20580"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369911AC"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155: DETALHES DOS SALDOS CONTÁBEIS CALCULADOS COM BASE NAS ECD</w:t>
            </w:r>
          </w:p>
        </w:tc>
      </w:tr>
      <w:tr w:rsidR="00756B77" w:rsidRPr="004B1F0D" w14:paraId="3E724AC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38573690"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6B77" w:rsidRPr="004B1F0D" w14:paraId="7BB60C0B"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1F907BF" w14:textId="77777777" w:rsidR="00756B77" w:rsidRPr="004B1F0D" w:rsidRDefault="00756B77"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5D59B08E" w14:textId="77777777" w:rsidTr="00761234">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8A47C2E" w14:textId="77777777" w:rsidTr="00761234">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A1578E2" w14:textId="77777777" w:rsidTr="00761234">
        <w:trPr>
          <w:trHeight w:val="315"/>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2746DF36"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ACF4DDD"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5E1BC190"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760C16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4A8704F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C0DB221"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1E6B62"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078DF1" w14:textId="77777777" w:rsidR="00BB5DC1" w:rsidRPr="004B1F0D" w:rsidRDefault="00BB5DC1" w:rsidP="00BB5DC1">
      <w:pPr>
        <w:pStyle w:val="PSDS-MarcadoresNivel2"/>
        <w:numPr>
          <w:ilvl w:val="0"/>
          <w:numId w:val="0"/>
        </w:numPr>
        <w:rPr>
          <w:rFonts w:ascii="Times New Roman" w:hAnsi="Times New Roman"/>
        </w:rPr>
      </w:pPr>
    </w:p>
    <w:p w14:paraId="4663FD14" w14:textId="68C4268B" w:rsidR="00BB5DC1" w:rsidRPr="004B1F0D" w:rsidRDefault="00BB5DC1" w:rsidP="00BB5D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4F0C7F4" w14:textId="77777777" w:rsidR="00BB5DC1" w:rsidRPr="004B1F0D" w:rsidRDefault="00BB5DC1" w:rsidP="00BB5DC1">
      <w:pPr>
        <w:rPr>
          <w:rFonts w:cs="Times New Roman"/>
          <w:b/>
          <w:bCs/>
          <w:color w:val="000000"/>
          <w:szCs w:val="20"/>
          <w:shd w:val="clear" w:color="auto" w:fill="FFFFFF"/>
        </w:rPr>
      </w:pPr>
    </w:p>
    <w:p w14:paraId="24338D65" w14:textId="116FAEE8" w:rsidR="00BB5DC1" w:rsidRPr="004B1F0D" w:rsidRDefault="00BB5DC1" w:rsidP="00BB5DC1">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4B1F0D" w:rsidRDefault="0074344E" w:rsidP="00D20580">
      <w:pPr>
        <w:jc w:val="center"/>
        <w:rPr>
          <w:b/>
          <w:bCs/>
          <w:color w:val="0000FF"/>
          <w:szCs w:val="20"/>
        </w:rPr>
      </w:pPr>
      <w:r w:rsidRPr="004B1F0D">
        <w:rPr>
          <w:color w:val="0000FF"/>
          <w:szCs w:val="20"/>
        </w:rPr>
        <w:br w:type="page"/>
      </w:r>
    </w:p>
    <w:p w14:paraId="4FDC201D" w14:textId="77777777" w:rsidR="000E22C1" w:rsidRPr="004B1F0D" w:rsidRDefault="000E22C1" w:rsidP="00867F54">
      <w:pPr>
        <w:pStyle w:val="Ttulo4"/>
      </w:pPr>
      <w:bookmarkStart w:id="117" w:name="_Toc156228234"/>
      <w:r w:rsidRPr="004B1F0D">
        <w:t>Registro E355: Detalhes dos Saldos das Contas de Resultado Antes do Encerramento</w:t>
      </w:r>
      <w:bookmarkEnd w:id="117"/>
    </w:p>
    <w:p w14:paraId="4AC8DC44" w14:textId="77777777" w:rsidR="000E22C1" w:rsidRPr="004B1F0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4B1F0D" w:rsidRDefault="000E22C1" w:rsidP="000E22C1">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355 de acordo com os </w:t>
      </w:r>
      <w:r w:rsidRPr="004B1F0D">
        <w:rPr>
          <w:rFonts w:ascii="Times New Roman" w:hAnsi="Times New Roman"/>
          <w:lang w:val="pt-PT"/>
        </w:rPr>
        <w:t xml:space="preserve">períodos fiscais. </w:t>
      </w:r>
    </w:p>
    <w:p w14:paraId="02C133D2" w14:textId="77777777" w:rsidR="009E6E6A" w:rsidRPr="004B1F0D" w:rsidRDefault="009E6E6A" w:rsidP="009E6E6A">
      <w:pPr>
        <w:shd w:val="clear" w:color="auto" w:fill="FFFFFF"/>
        <w:jc w:val="both"/>
        <w:rPr>
          <w:b/>
          <w:bCs/>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61DBBBC8"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355: DETALHES DOS SALDOS DAS CONTAS DE RESULTADO ANTES DO ENCERRAMENTO</w:t>
            </w:r>
          </w:p>
        </w:tc>
      </w:tr>
      <w:tr w:rsidR="00756B77" w:rsidRPr="004B1F0D" w14:paraId="6A63204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116DC2BD"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6B77" w:rsidRPr="004B1F0D" w14:paraId="08668C4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12166D9" w14:textId="77777777" w:rsidR="00D20580" w:rsidRPr="004B1F0D" w:rsidRDefault="00D20580" w:rsidP="00D20580">
      <w:pPr>
        <w:shd w:val="clear" w:color="auto" w:fill="FFFFFF"/>
        <w:jc w:val="center"/>
        <w:rPr>
          <w:b/>
          <w:bCs/>
          <w:szCs w:val="20"/>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3D8120ED"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B29BD2D"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46803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3E2B09E2"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1A5BD5A"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056D411" w14:textId="77777777" w:rsidTr="00761234">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E1290AD" w14:textId="77777777" w:rsidR="00756B77" w:rsidRPr="004B1F0D" w:rsidRDefault="00756B77" w:rsidP="00D20580">
      <w:pPr>
        <w:shd w:val="clear" w:color="auto" w:fill="FFFFFF"/>
        <w:jc w:val="center"/>
        <w:rPr>
          <w:b/>
          <w:bCs/>
          <w:szCs w:val="20"/>
        </w:rPr>
      </w:pPr>
    </w:p>
    <w:p w14:paraId="4B611566" w14:textId="77777777" w:rsidR="00966198" w:rsidRPr="004B1F0D" w:rsidRDefault="00966198" w:rsidP="00966198">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7ED008" w14:textId="77777777" w:rsidR="00966198" w:rsidRPr="004B1F0D" w:rsidRDefault="00966198" w:rsidP="00966198">
      <w:pPr>
        <w:rPr>
          <w:rFonts w:cs="Times New Roman"/>
          <w:b/>
          <w:bCs/>
          <w:color w:val="000000"/>
          <w:szCs w:val="20"/>
          <w:shd w:val="clear" w:color="auto" w:fill="FFFFFF"/>
        </w:rPr>
      </w:pPr>
    </w:p>
    <w:p w14:paraId="29FFA4EA" w14:textId="73EFD2D9" w:rsidR="00966198" w:rsidRPr="004B1F0D" w:rsidRDefault="00966198" w:rsidP="00966198">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4B1F0D" w:rsidRDefault="0074344E">
      <w:pPr>
        <w:rPr>
          <w:b/>
          <w:bCs/>
          <w:color w:val="0000FF"/>
          <w:szCs w:val="20"/>
        </w:rPr>
      </w:pPr>
      <w:r w:rsidRPr="004B1F0D">
        <w:rPr>
          <w:color w:val="0000FF"/>
          <w:szCs w:val="20"/>
        </w:rPr>
        <w:br w:type="page"/>
      </w:r>
    </w:p>
    <w:p w14:paraId="2D7B0D78" w14:textId="77777777" w:rsidR="009E6E6A" w:rsidRPr="004B1F0D" w:rsidRDefault="009E6E6A" w:rsidP="00867F54">
      <w:pPr>
        <w:pStyle w:val="Ttulo4"/>
      </w:pPr>
      <w:bookmarkStart w:id="118" w:name="_Toc156228235"/>
      <w:r w:rsidRPr="004B1F0D">
        <w:t>Registro E990: Encerramento do Bloco E</w:t>
      </w:r>
      <w:bookmarkEnd w:id="118"/>
    </w:p>
    <w:p w14:paraId="64C08032" w14:textId="77777777" w:rsidR="007F6CEC" w:rsidRPr="004B1F0D" w:rsidRDefault="007F6CEC" w:rsidP="009E6E6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91C84" w:rsidRPr="004B1F0D" w14:paraId="31BABDCD"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990: ENCERRAMENTO DO BLOCO E</w:t>
            </w:r>
          </w:p>
        </w:tc>
      </w:tr>
      <w:tr w:rsidR="00E91C84" w:rsidRPr="004B1F0D" w14:paraId="5CD76835"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91C84" w:rsidRPr="004B1F0D" w14:paraId="528DC61F"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91C84" w:rsidRPr="004B1F0D" w14:paraId="409906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4B1F0D" w:rsidRDefault="00E91C84" w:rsidP="00E91C8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9D0432" w14:textId="77777777" w:rsidR="003D5EFB" w:rsidRPr="004B1F0D" w:rsidRDefault="003D5EFB" w:rsidP="003D5EF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4B1F0D" w14:paraId="257FE797"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91C84" w:rsidRPr="004B1F0D" w14:paraId="44920CDF"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91C84" w:rsidRPr="004B1F0D" w14:paraId="2947E7CD"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6945B25" w14:textId="77777777" w:rsidR="00D20580" w:rsidRPr="004B1F0D" w:rsidRDefault="00D20580" w:rsidP="00D20580">
      <w:pPr>
        <w:pStyle w:val="PSDS-MarcadoresNivel2"/>
        <w:numPr>
          <w:ilvl w:val="0"/>
          <w:numId w:val="0"/>
        </w:numPr>
        <w:jc w:val="center"/>
        <w:rPr>
          <w:rFonts w:ascii="Times New Roman" w:hAnsi="Times New Roman"/>
        </w:rPr>
      </w:pPr>
    </w:p>
    <w:p w14:paraId="447972B5" w14:textId="77777777" w:rsidR="001A2FAA" w:rsidRPr="004B1F0D" w:rsidRDefault="001A2FAA">
      <w:pPr>
        <w:spacing w:after="200" w:line="276" w:lineRule="auto"/>
        <w:rPr>
          <w:b/>
          <w:bCs/>
          <w:color w:val="0000FF"/>
          <w:szCs w:val="20"/>
        </w:rPr>
      </w:pPr>
      <w:r w:rsidRPr="004B1F0D">
        <w:rPr>
          <w:color w:val="0000FF"/>
          <w:szCs w:val="20"/>
        </w:rPr>
        <w:br w:type="page"/>
      </w:r>
    </w:p>
    <w:p w14:paraId="0232628C" w14:textId="5C68F66F" w:rsidR="00C741E3" w:rsidRPr="004B1F0D" w:rsidRDefault="00C741E3" w:rsidP="00867F54">
      <w:pPr>
        <w:pStyle w:val="Ttulo3"/>
      </w:pPr>
      <w:bookmarkStart w:id="119" w:name="_Toc156228236"/>
      <w:r w:rsidRPr="004B1F0D">
        <w:t>Bloco J: Plano de Contas e Mapeamento</w:t>
      </w:r>
      <w:bookmarkEnd w:id="119"/>
    </w:p>
    <w:p w14:paraId="61FB51B3" w14:textId="77777777" w:rsidR="00C741E3" w:rsidRPr="004B1F0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4B1F0D" w:rsidRDefault="00C741E3" w:rsidP="005E478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 mapeamento do plano de contas contábil para o plano de contas referencial. Os registros deste bloco podem ser:</w:t>
      </w:r>
    </w:p>
    <w:p w14:paraId="4713A1B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573076E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 – Impor</w:t>
      </w:r>
      <w:r w:rsidR="007F6CEC" w:rsidRPr="004B1F0D">
        <w:rPr>
          <w:rFonts w:ascii="Times New Roman" w:hAnsi="Times New Roman"/>
          <w:b w:val="0"/>
        </w:rPr>
        <w:t xml:space="preserve">tados;  </w:t>
      </w:r>
    </w:p>
    <w:p w14:paraId="794F27ED" w14:textId="7A7D7A44"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w:t>
      </w:r>
      <w:r w:rsidR="007F6CEC" w:rsidRPr="004B1F0D">
        <w:rPr>
          <w:rFonts w:ascii="Times New Roman" w:hAnsi="Times New Roman"/>
          <w:b w:val="0"/>
        </w:rPr>
        <w:t xml:space="preserve">licados a partir do Bloco </w:t>
      </w:r>
      <w:r w:rsidR="005C7D3B" w:rsidRPr="004B1F0D">
        <w:rPr>
          <w:rFonts w:ascii="Times New Roman" w:hAnsi="Times New Roman"/>
          <w:b w:val="0"/>
        </w:rPr>
        <w:t>C</w:t>
      </w:r>
      <w:r w:rsidR="007F6CEC" w:rsidRPr="004B1F0D">
        <w:rPr>
          <w:rFonts w:ascii="Times New Roman" w:hAnsi="Times New Roman"/>
          <w:b w:val="0"/>
        </w:rPr>
        <w:t>; ou</w:t>
      </w:r>
    </w:p>
    <w:p w14:paraId="6CBBBA63" w14:textId="77777777" w:rsidR="00C741E3" w:rsidRPr="004B1F0D" w:rsidRDefault="00C741E3" w:rsidP="00C741E3">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V – Recuperados da ECF do período imediatamente anterior ao período da escrituração atual, transmitida via Sped.</w:t>
      </w:r>
    </w:p>
    <w:p w14:paraId="78EA5B93" w14:textId="77777777" w:rsidR="00C741E3" w:rsidRPr="004B1F0D" w:rsidRDefault="00C741E3">
      <w:pPr>
        <w:rPr>
          <w:b/>
          <w:bCs/>
          <w:color w:val="0000FF"/>
          <w:szCs w:val="20"/>
        </w:rPr>
      </w:pPr>
    </w:p>
    <w:p w14:paraId="51C82118" w14:textId="77777777" w:rsidR="00C741E3" w:rsidRPr="004B1F0D" w:rsidRDefault="00C741E3" w:rsidP="00867F54">
      <w:pPr>
        <w:pStyle w:val="Ttulo4"/>
      </w:pPr>
      <w:bookmarkStart w:id="120" w:name="_Toc156228237"/>
      <w:r w:rsidRPr="004B1F0D">
        <w:t>Registro J001: Abertura do Bloco J</w:t>
      </w:r>
      <w:bookmarkEnd w:id="120"/>
    </w:p>
    <w:p w14:paraId="05AA77F4" w14:textId="77777777" w:rsidR="00C741E3" w:rsidRPr="004B1F0D" w:rsidRDefault="00C741E3" w:rsidP="00C741E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075AA" w:rsidRPr="004B1F0D" w14:paraId="62820AE7"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01: ABERTURA DO BLOCO J</w:t>
            </w:r>
          </w:p>
        </w:tc>
      </w:tr>
      <w:tr w:rsidR="007075AA" w:rsidRPr="004B1F0D" w14:paraId="5B1D04A4"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075AA" w:rsidRPr="004B1F0D" w14:paraId="7554F3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075AA" w:rsidRPr="004B1F0D" w14:paraId="20A963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4B1F0D" w:rsidRDefault="007075AA" w:rsidP="007075A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524368" w14:textId="77777777" w:rsidR="0017419C" w:rsidRPr="004B1F0D" w:rsidRDefault="0017419C" w:rsidP="0017419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4B1F0D" w14:paraId="7BFFB36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075AA" w:rsidRPr="004B1F0D" w14:paraId="18E6DFE6"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075AA" w:rsidRPr="004B1F0D" w14:paraId="1B690010"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3417A4" w14:textId="77777777" w:rsidR="0017419C" w:rsidRPr="004B1F0D" w:rsidRDefault="0017419C" w:rsidP="00C741E3">
      <w:pPr>
        <w:pStyle w:val="PSDS-MarcadoresNivel2"/>
        <w:numPr>
          <w:ilvl w:val="0"/>
          <w:numId w:val="0"/>
        </w:numPr>
        <w:rPr>
          <w:rFonts w:ascii="Times New Roman" w:hAnsi="Times New Roman"/>
        </w:rPr>
      </w:pPr>
    </w:p>
    <w:p w14:paraId="377BC067" w14:textId="77777777" w:rsidR="00C741E3" w:rsidRPr="004B1F0D" w:rsidRDefault="00C741E3" w:rsidP="00C741E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190F062" w14:textId="77777777" w:rsidR="00C741E3" w:rsidRPr="004B1F0D" w:rsidRDefault="00C741E3" w:rsidP="00C741E3">
      <w:pPr>
        <w:pStyle w:val="Corpodetexto"/>
        <w:ind w:left="708" w:firstLine="12"/>
        <w:rPr>
          <w:rFonts w:ascii="Times New Roman" w:hAnsi="Times New Roman"/>
          <w:szCs w:val="20"/>
        </w:rPr>
      </w:pPr>
    </w:p>
    <w:p w14:paraId="5062A595" w14:textId="77777777" w:rsidR="00C741E3" w:rsidRPr="004B1F0D" w:rsidRDefault="00000000" w:rsidP="00C741E3">
      <w:pPr>
        <w:pStyle w:val="Corpodetexto"/>
        <w:ind w:left="708" w:firstLine="12"/>
        <w:rPr>
          <w:rFonts w:ascii="Times New Roman" w:hAnsi="Times New Roman"/>
          <w:b/>
          <w:szCs w:val="20"/>
        </w:rPr>
      </w:pPr>
      <w:hyperlink r:id="rId27" w:anchor="REGRA_OCORRENCIA_UNITARIA_ARQ" w:history="1">
        <w:r w:rsidR="00C741E3" w:rsidRPr="004B1F0D">
          <w:rPr>
            <w:rFonts w:ascii="Times New Roman" w:hAnsi="Times New Roman"/>
            <w:b/>
            <w:szCs w:val="20"/>
          </w:rPr>
          <w:t>REGRA_OCORRENCIA_UNITARIA_ARQ</w:t>
        </w:r>
      </w:hyperlink>
      <w:r w:rsidR="00C741E3" w:rsidRPr="004B1F0D">
        <w:rPr>
          <w:rFonts w:ascii="Times New Roman" w:hAnsi="Times New Roman"/>
          <w:color w:val="auto"/>
          <w:szCs w:val="20"/>
        </w:rPr>
        <w:t xml:space="preserve">: </w:t>
      </w:r>
      <w:r w:rsidR="00C741E3" w:rsidRPr="004B1F0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4B1F0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1F1D13" w14:textId="77777777" w:rsidR="00342F1D" w:rsidRPr="004B1F0D" w:rsidRDefault="00342F1D" w:rsidP="007F6CEC">
      <w:pPr>
        <w:pStyle w:val="Corpodetexto"/>
        <w:rPr>
          <w:rFonts w:ascii="Times New Roman" w:hAnsi="Times New Roman"/>
          <w:b/>
          <w:color w:val="002060"/>
          <w:szCs w:val="20"/>
        </w:rPr>
      </w:pPr>
    </w:p>
    <w:p w14:paraId="1BAB3A2C"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001|0|</w:t>
      </w:r>
    </w:p>
    <w:p w14:paraId="12E35C6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001|: Identificação do tipo do registro.</w:t>
      </w:r>
    </w:p>
    <w:p w14:paraId="375D0B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789420F" w14:textId="77777777" w:rsidR="00DD3D2E" w:rsidRPr="004B1F0D" w:rsidRDefault="00DD3D2E">
      <w:pPr>
        <w:rPr>
          <w:b/>
          <w:bCs/>
          <w:color w:val="0000FF"/>
          <w:szCs w:val="20"/>
        </w:rPr>
      </w:pPr>
      <w:r w:rsidRPr="004B1F0D">
        <w:rPr>
          <w:color w:val="0000FF"/>
          <w:szCs w:val="20"/>
        </w:rPr>
        <w:br w:type="page"/>
      </w:r>
    </w:p>
    <w:p w14:paraId="37B7DC11" w14:textId="77777777" w:rsidR="000C778C" w:rsidRPr="004B1F0D" w:rsidRDefault="000C778C" w:rsidP="00867F54">
      <w:pPr>
        <w:pStyle w:val="Ttulo4"/>
      </w:pPr>
      <w:bookmarkStart w:id="121" w:name="_Toc156228238"/>
      <w:r w:rsidRPr="004B1F0D">
        <w:t>Registro J050: Plano de Contas do Contribuinte</w:t>
      </w:r>
      <w:bookmarkEnd w:id="121"/>
    </w:p>
    <w:p w14:paraId="23824EDF" w14:textId="77777777" w:rsidR="000C778C" w:rsidRPr="004B1F0D" w:rsidRDefault="000C778C" w:rsidP="000C778C">
      <w:pPr>
        <w:rPr>
          <w:szCs w:val="20"/>
        </w:rPr>
      </w:pPr>
    </w:p>
    <w:p w14:paraId="59187A8E" w14:textId="77777777" w:rsidR="000C778C" w:rsidRPr="004B1F0D" w:rsidRDefault="000C778C" w:rsidP="00A85C44">
      <w:pPr>
        <w:pStyle w:val="PSDS-CorpodeTexto0"/>
        <w:ind w:firstLine="708"/>
        <w:jc w:val="both"/>
        <w:rPr>
          <w:rFonts w:ascii="Times New Roman" w:hAnsi="Times New Roman"/>
        </w:rPr>
      </w:pPr>
      <w:r w:rsidRPr="004B1F0D">
        <w:rPr>
          <w:rFonts w:ascii="Times New Roman" w:hAnsi="Times New Roman"/>
        </w:rPr>
        <w:t>Registro onde deve ser informado o plano de contas da empresa.</w:t>
      </w:r>
    </w:p>
    <w:p w14:paraId="1B22869C" w14:textId="77777777" w:rsidR="009C4F54" w:rsidRPr="004B1F0D" w:rsidRDefault="009C4F54"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26297" w:rsidRPr="004B1F0D" w14:paraId="18D58A78" w14:textId="77777777" w:rsidTr="0041239E">
        <w:trPr>
          <w:trHeight w:val="566"/>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0: PLANO DE CONTAS DO CONTRIBUINTE</w:t>
            </w:r>
          </w:p>
        </w:tc>
      </w:tr>
      <w:tr w:rsidR="00926297" w:rsidRPr="004B1F0D" w14:paraId="20DCC427" w14:textId="77777777" w:rsidTr="0041239E">
        <w:trPr>
          <w:trHeight w:val="42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4B1F0D" w:rsidRDefault="00926297"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OBRIGATORIO_J051</w:t>
            </w:r>
          </w:p>
        </w:tc>
      </w:tr>
      <w:tr w:rsidR="00926297" w:rsidRPr="004B1F0D" w14:paraId="708F34A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26297" w:rsidRPr="004B1F0D" w14:paraId="0AB4E2A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4B1F0D" w:rsidRDefault="00926297" w:rsidP="0092629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5868FAFC" w14:textId="77777777" w:rsidR="00926297" w:rsidRPr="004B1F0D" w:rsidRDefault="00926297"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4B1F0D" w14:paraId="73B0FFC1" w14:textId="77777777" w:rsidTr="0041239E">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26297" w:rsidRPr="004B1F0D" w14:paraId="3259384E"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29DBF55"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79C6C19" w14:textId="77777777" w:rsidTr="0041239E">
        <w:trPr>
          <w:trHeight w:val="180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 Analítica ou Sintética:</w:t>
            </w:r>
            <w:r w:rsidRPr="004B1F0D">
              <w:rPr>
                <w:rFonts w:eastAsia="Times New Roman" w:cs="Times New Roman"/>
                <w:color w:val="000000"/>
                <w:szCs w:val="20"/>
                <w:lang w:eastAsia="pt-BR"/>
              </w:rPr>
              <w:br/>
              <w:t>01 – Contas do Ativo</w:t>
            </w:r>
            <w:r w:rsidRPr="004B1F0D">
              <w:rPr>
                <w:rFonts w:eastAsia="Times New Roman" w:cs="Times New Roman"/>
                <w:color w:val="000000"/>
                <w:szCs w:val="20"/>
                <w:lang w:eastAsia="pt-BR"/>
              </w:rPr>
              <w:br/>
              <w:t>02 – Contas do Passivo</w:t>
            </w:r>
            <w:r w:rsidRPr="004B1F0D">
              <w:rPr>
                <w:rFonts w:eastAsia="Times New Roman" w:cs="Times New Roman"/>
                <w:color w:val="000000"/>
                <w:szCs w:val="20"/>
                <w:lang w:eastAsia="pt-BR"/>
              </w:rPr>
              <w:br/>
              <w:t>03 – Contas do Patrimônio Líquido</w:t>
            </w:r>
            <w:r w:rsidRPr="004B1F0D">
              <w:rPr>
                <w:rFonts w:eastAsia="Times New Roman" w:cs="Times New Roman"/>
                <w:color w:val="000000"/>
                <w:szCs w:val="20"/>
                <w:lang w:eastAsia="pt-BR"/>
              </w:rPr>
              <w:br/>
              <w:t>04 – Contas de Resultado</w:t>
            </w:r>
            <w:r w:rsidRPr="004B1F0D">
              <w:rPr>
                <w:rFonts w:eastAsia="Times New Roman" w:cs="Times New Roman"/>
                <w:color w:val="000000"/>
                <w:szCs w:val="20"/>
                <w:lang w:eastAsia="pt-BR"/>
              </w:rPr>
              <w:br/>
              <w:t>05 – Contas de Compensação</w:t>
            </w:r>
            <w:r w:rsidRPr="004B1F0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378F8490"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5B1A6048" w14:textId="77777777" w:rsidTr="0041239E">
        <w:trPr>
          <w:trHeight w:val="205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4B1F0D">
              <w:rPr>
                <w:rFonts w:eastAsia="Times New Roman" w:cs="Times New Roman"/>
                <w:color w:val="000000"/>
                <w:szCs w:val="20"/>
                <w:lang w:eastAsia="pt-BR"/>
              </w:rPr>
              <w:br/>
              <w:t>Exemplo:</w:t>
            </w:r>
            <w:r w:rsidRPr="004B1F0D">
              <w:rPr>
                <w:rFonts w:eastAsia="Times New Roman" w:cs="Times New Roman"/>
                <w:color w:val="000000"/>
                <w:szCs w:val="20"/>
                <w:lang w:eastAsia="pt-BR"/>
              </w:rPr>
              <w:br/>
              <w:t>Nível 1 = Ativo</w:t>
            </w:r>
            <w:r w:rsidRPr="004B1F0D">
              <w:rPr>
                <w:rFonts w:eastAsia="Times New Roman" w:cs="Times New Roman"/>
                <w:color w:val="000000"/>
                <w:szCs w:val="20"/>
                <w:lang w:eastAsia="pt-BR"/>
              </w:rPr>
              <w:br/>
              <w:t>Nível 2 = Ativo Circulante</w:t>
            </w:r>
            <w:r w:rsidRPr="004B1F0D">
              <w:rPr>
                <w:rFonts w:eastAsia="Times New Roman" w:cs="Times New Roman"/>
                <w:color w:val="000000"/>
                <w:szCs w:val="20"/>
                <w:lang w:eastAsia="pt-BR"/>
              </w:rPr>
              <w:br/>
              <w:t>Nível 3 = Disponível</w:t>
            </w:r>
            <w:r w:rsidRPr="004B1F0D">
              <w:rPr>
                <w:rFonts w:eastAsia="Times New Roman" w:cs="Times New Roman"/>
                <w:color w:val="000000"/>
                <w:szCs w:val="20"/>
                <w:lang w:eastAsia="pt-BR"/>
              </w:rPr>
              <w:br/>
              <w:t>Nível 4 = Caixa Geral</w:t>
            </w:r>
            <w:r w:rsidRPr="004B1F0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44289525"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2A36C3B9"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26297" w:rsidRPr="004B1F0D" w14:paraId="5197081B"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A3DE5B"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 – Regras de Validação do Registro:</w:t>
      </w:r>
    </w:p>
    <w:p w14:paraId="6F96467C" w14:textId="77777777" w:rsidR="00DD3D2E" w:rsidRPr="004B1F0D" w:rsidRDefault="00DD3D2E" w:rsidP="00DD3D2E">
      <w:pPr>
        <w:pStyle w:val="Corpodetexto"/>
        <w:rPr>
          <w:rFonts w:ascii="Times New Roman" w:hAnsi="Times New Roman"/>
          <w:b/>
          <w:szCs w:val="20"/>
        </w:rPr>
      </w:pPr>
    </w:p>
    <w:p w14:paraId="731B05F2" w14:textId="77777777" w:rsidR="00485A80" w:rsidRPr="004B1F0D" w:rsidRDefault="000838FD" w:rsidP="00485A80">
      <w:pPr>
        <w:pStyle w:val="Corpodetexto"/>
        <w:ind w:left="708" w:firstLine="12"/>
        <w:rPr>
          <w:rFonts w:ascii="Times New Roman" w:hAnsi="Times New Roman"/>
          <w:b/>
          <w:szCs w:val="20"/>
        </w:rPr>
      </w:pPr>
      <w:r w:rsidRPr="004B1F0D">
        <w:rPr>
          <w:rFonts w:ascii="Times New Roman" w:hAnsi="Times New Roman"/>
          <w:b/>
          <w:szCs w:val="20"/>
        </w:rPr>
        <w:t>REGRA_REGISTRO_OBRIGATORIO_J051:</w:t>
      </w:r>
      <w:r w:rsidR="00485A80" w:rsidRPr="004B1F0D">
        <w:rPr>
          <w:rFonts w:ascii="Times New Roman" w:hAnsi="Times New Roman"/>
          <w:b/>
          <w:szCs w:val="20"/>
        </w:rPr>
        <w:t xml:space="preserve"> </w:t>
      </w:r>
      <w:r w:rsidR="00485A80" w:rsidRPr="004B1F0D">
        <w:rPr>
          <w:rFonts w:ascii="Times New Roman" w:hAnsi="Times New Roman"/>
          <w:szCs w:val="20"/>
        </w:rPr>
        <w:t xml:space="preserve">Verifica se existe, pelo menos, um registro J051 caso o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IND_CTA </w:t>
      </w:r>
      <w:r w:rsidR="00485A80" w:rsidRPr="004B1F0D">
        <w:rPr>
          <w:rFonts w:ascii="Times New Roman" w:hAnsi="Times New Roman"/>
          <w:szCs w:val="20"/>
        </w:rPr>
        <w:t xml:space="preserve">seja igual a “A” (analítica) e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COD_NAT </w:t>
      </w:r>
      <w:r w:rsidR="00485A80" w:rsidRPr="004B1F0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4B1F0D" w:rsidRDefault="00485A80" w:rsidP="00485A80">
      <w:pPr>
        <w:pStyle w:val="Corpodetexto"/>
        <w:rPr>
          <w:rFonts w:ascii="Times New Roman" w:hAnsi="Times New Roman"/>
          <w:b/>
          <w:szCs w:val="20"/>
        </w:rPr>
      </w:pPr>
    </w:p>
    <w:p w14:paraId="561A1E22"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I – Regras de Validação dos Campos:</w:t>
      </w:r>
    </w:p>
    <w:p w14:paraId="4302DCFC" w14:textId="77777777" w:rsidR="00DD3D2E" w:rsidRPr="004B1F0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4B1F0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Tipo</w:t>
            </w:r>
          </w:p>
        </w:tc>
      </w:tr>
      <w:tr w:rsidR="000838FD" w:rsidRPr="004B1F0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4B1F0D" w:rsidRDefault="000838FD" w:rsidP="000838FD">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4B1F0D" w:rsidRDefault="000838FD" w:rsidP="000838FD">
            <w:pPr>
              <w:jc w:val="both"/>
              <w:rPr>
                <w:szCs w:val="20"/>
              </w:rPr>
            </w:pPr>
            <w:r w:rsidRPr="004B1F0D">
              <w:rPr>
                <w:szCs w:val="20"/>
              </w:rPr>
              <w:t>DT_ALT</w:t>
            </w:r>
          </w:p>
          <w:p w14:paraId="2883662D" w14:textId="77777777" w:rsidR="005A2397" w:rsidRPr="004B1F0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4B1F0D" w:rsidRDefault="00000000" w:rsidP="000838FD">
            <w:pPr>
              <w:pStyle w:val="Corpodetexto"/>
              <w:rPr>
                <w:rFonts w:ascii="Times New Roman" w:hAnsi="Times New Roman"/>
                <w:szCs w:val="20"/>
              </w:rPr>
            </w:pPr>
            <w:hyperlink w:anchor="REGRA_DT_ALT_DATA_MAIOR" w:history="1">
              <w:r w:rsidR="000838FD" w:rsidRPr="004B1F0D">
                <w:rPr>
                  <w:rStyle w:val="Hyperlink"/>
                  <w:rFonts w:ascii="Times New Roman" w:hAnsi="Times New Roman"/>
                  <w:b/>
                  <w:color w:val="auto"/>
                  <w:szCs w:val="20"/>
                </w:rPr>
                <w:t>REGRA_DT_ALT_DATA_MAIOR</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DT_ALT </w:t>
            </w:r>
            <w:r w:rsidR="000838FD" w:rsidRPr="004B1F0D">
              <w:rPr>
                <w:rFonts w:ascii="Times New Roman" w:hAnsi="Times New Roman"/>
                <w:color w:val="auto"/>
                <w:szCs w:val="20"/>
              </w:rPr>
              <w:t>é menor ou igual a 0000.D</w:t>
            </w:r>
            <w:r w:rsidR="000D1E6A" w:rsidRPr="004B1F0D">
              <w:rPr>
                <w:rFonts w:ascii="Times New Roman" w:hAnsi="Times New Roman"/>
                <w:color w:val="auto"/>
                <w:szCs w:val="20"/>
              </w:rPr>
              <w:t>T_FIN</w:t>
            </w:r>
            <w:r w:rsidR="000838FD" w:rsidRPr="004B1F0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DC0C3D" w:rsidRPr="004B1F0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4B1F0D" w:rsidRDefault="00DC0C3D" w:rsidP="000838FD">
            <w:pPr>
              <w:jc w:val="center"/>
              <w:rPr>
                <w:b/>
                <w:szCs w:val="20"/>
              </w:rPr>
            </w:pPr>
            <w:r w:rsidRPr="004B1F0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4B1F0D" w:rsidRDefault="00DC0C3D" w:rsidP="000838FD">
            <w:pPr>
              <w:jc w:val="both"/>
              <w:rPr>
                <w:szCs w:val="20"/>
              </w:rPr>
            </w:pPr>
            <w:r w:rsidRPr="004B1F0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4B1F0D" w:rsidRDefault="00DC0C3D" w:rsidP="00DC0C3D">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J050_C050: </w:t>
            </w:r>
            <w:r w:rsidRPr="004B1F0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4B1F0D" w:rsidRDefault="00DC0C3D" w:rsidP="000838FD">
            <w:pPr>
              <w:widowControl w:val="0"/>
              <w:autoSpaceDE w:val="0"/>
              <w:autoSpaceDN w:val="0"/>
              <w:adjustRightInd w:val="0"/>
              <w:jc w:val="both"/>
              <w:rPr>
                <w:szCs w:val="20"/>
              </w:rPr>
            </w:pPr>
            <w:r w:rsidRPr="004B1F0D">
              <w:rPr>
                <w:szCs w:val="20"/>
              </w:rPr>
              <w:t>Erro</w:t>
            </w:r>
          </w:p>
        </w:tc>
      </w:tr>
      <w:tr w:rsidR="000838FD" w:rsidRPr="004B1F0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4B1F0D" w:rsidRDefault="000838FD" w:rsidP="000838FD">
            <w:pPr>
              <w:jc w:val="center"/>
              <w:rPr>
                <w:b/>
                <w:szCs w:val="20"/>
              </w:rPr>
            </w:pPr>
            <w:r w:rsidRPr="004B1F0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4B1F0D" w:rsidRDefault="005E4785" w:rsidP="000838FD">
            <w:pPr>
              <w:jc w:val="both"/>
              <w:rPr>
                <w:szCs w:val="20"/>
              </w:rPr>
            </w:pPr>
            <w:r w:rsidRPr="004B1F0D">
              <w:rPr>
                <w:szCs w:val="20"/>
              </w:rPr>
              <w:t>NI</w:t>
            </w:r>
            <w:r w:rsidR="000838FD" w:rsidRPr="004B1F0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4B1F0D" w:rsidRDefault="00000000" w:rsidP="000838FD">
            <w:pPr>
              <w:shd w:val="clear" w:color="auto" w:fill="FFFFFF"/>
              <w:jc w:val="both"/>
              <w:rPr>
                <w:szCs w:val="20"/>
              </w:rPr>
            </w:pPr>
            <w:hyperlink w:anchor="REGRA_MAIOR_QUE_UM" w:history="1">
              <w:r w:rsidR="000838FD" w:rsidRPr="004B1F0D">
                <w:rPr>
                  <w:b/>
                  <w:szCs w:val="20"/>
                </w:rPr>
                <w:t>REGRA_MAIOR_QUE_UM</w:t>
              </w:r>
            </w:hyperlink>
            <w:r w:rsidR="000838FD" w:rsidRPr="004B1F0D">
              <w:rPr>
                <w:b/>
                <w:szCs w:val="20"/>
              </w:rPr>
              <w:t xml:space="preserve">: </w:t>
            </w:r>
            <w:r w:rsidR="000838FD" w:rsidRPr="004B1F0D">
              <w:rPr>
                <w:szCs w:val="20"/>
              </w:rPr>
              <w:t xml:space="preserve">Verifica se o valor informado para </w:t>
            </w:r>
            <w:r w:rsidR="00AE58A0" w:rsidRPr="004B1F0D">
              <w:rPr>
                <w:szCs w:val="20"/>
              </w:rPr>
              <w:t>J050</w:t>
            </w:r>
            <w:r w:rsidR="000D1E6A" w:rsidRPr="004B1F0D">
              <w:rPr>
                <w:szCs w:val="20"/>
              </w:rPr>
              <w:t xml:space="preserve">.NIVEL </w:t>
            </w:r>
            <w:r w:rsidR="000838FD" w:rsidRPr="004B1F0D">
              <w:rPr>
                <w:szCs w:val="20"/>
              </w:rPr>
              <w:t xml:space="preserve">é maior </w:t>
            </w:r>
            <w:r w:rsidR="000D1E6A" w:rsidRPr="004B1F0D">
              <w:rPr>
                <w:szCs w:val="20"/>
              </w:rPr>
              <w:t xml:space="preserve">ou igual a </w:t>
            </w:r>
            <w:r w:rsidR="000838FD" w:rsidRPr="004B1F0D">
              <w:rPr>
                <w:szCs w:val="20"/>
              </w:rPr>
              <w:t>1.</w:t>
            </w:r>
          </w:p>
          <w:p w14:paraId="19BC5F6C" w14:textId="77777777" w:rsidR="000838FD" w:rsidRPr="004B1F0D" w:rsidRDefault="000838FD" w:rsidP="000838FD">
            <w:pPr>
              <w:shd w:val="clear" w:color="auto" w:fill="FFFFFF"/>
              <w:jc w:val="both"/>
              <w:rPr>
                <w:b/>
                <w:szCs w:val="20"/>
              </w:rPr>
            </w:pPr>
          </w:p>
          <w:p w14:paraId="6AA583AE" w14:textId="77777777" w:rsidR="000838FD" w:rsidRPr="004B1F0D" w:rsidRDefault="000838FD" w:rsidP="000838FD">
            <w:pPr>
              <w:shd w:val="clear" w:color="auto" w:fill="FFFFFF"/>
              <w:jc w:val="both"/>
              <w:rPr>
                <w:b/>
                <w:szCs w:val="20"/>
              </w:rPr>
            </w:pPr>
            <w:r w:rsidRPr="004B1F0D">
              <w:rPr>
                <w:b/>
                <w:szCs w:val="20"/>
              </w:rPr>
              <w:t xml:space="preserve">REGRA_ANALITICA_NIVEL4: </w:t>
            </w:r>
            <w:r w:rsidRPr="004B1F0D">
              <w:rPr>
                <w:szCs w:val="20"/>
              </w:rPr>
              <w:t xml:space="preserve">Verifica se </w:t>
            </w:r>
            <w:r w:rsidR="00AE58A0" w:rsidRPr="004B1F0D">
              <w:rPr>
                <w:szCs w:val="20"/>
              </w:rPr>
              <w:t>J050</w:t>
            </w:r>
            <w:r w:rsidR="005E4785" w:rsidRPr="004B1F0D">
              <w:rPr>
                <w:szCs w:val="20"/>
              </w:rPr>
              <w:t>.NI</w:t>
            </w:r>
            <w:r w:rsidR="000D1E6A" w:rsidRPr="004B1F0D">
              <w:rPr>
                <w:szCs w:val="20"/>
              </w:rPr>
              <w:t xml:space="preserve">VEL </w:t>
            </w:r>
            <w:r w:rsidRPr="004B1F0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4B1F0D" w:rsidRDefault="000838FD" w:rsidP="000838FD">
            <w:pPr>
              <w:widowControl w:val="0"/>
              <w:autoSpaceDE w:val="0"/>
              <w:autoSpaceDN w:val="0"/>
              <w:adjustRightInd w:val="0"/>
              <w:jc w:val="both"/>
              <w:rPr>
                <w:szCs w:val="20"/>
              </w:rPr>
            </w:pPr>
            <w:r w:rsidRPr="004B1F0D">
              <w:rPr>
                <w:szCs w:val="20"/>
              </w:rPr>
              <w:t>Erro</w:t>
            </w:r>
          </w:p>
          <w:p w14:paraId="6C983B09" w14:textId="77777777" w:rsidR="000838FD" w:rsidRPr="004B1F0D" w:rsidRDefault="000838FD" w:rsidP="000838FD">
            <w:pPr>
              <w:widowControl w:val="0"/>
              <w:autoSpaceDE w:val="0"/>
              <w:autoSpaceDN w:val="0"/>
              <w:adjustRightInd w:val="0"/>
              <w:jc w:val="both"/>
              <w:rPr>
                <w:szCs w:val="20"/>
              </w:rPr>
            </w:pPr>
          </w:p>
          <w:p w14:paraId="271DB943"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0838FD" w:rsidRPr="004B1F0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4B1F0D" w:rsidRDefault="000838FD" w:rsidP="000838FD">
            <w:pPr>
              <w:jc w:val="center"/>
              <w:rPr>
                <w:b/>
                <w:szCs w:val="20"/>
                <w:lang w:val="pt-PT"/>
              </w:rPr>
            </w:pPr>
            <w:r w:rsidRPr="004B1F0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4B1F0D" w:rsidRDefault="000838FD" w:rsidP="000838FD">
            <w:pPr>
              <w:jc w:val="both"/>
              <w:rPr>
                <w:szCs w:val="20"/>
                <w:lang w:val="pt-PT"/>
              </w:rPr>
            </w:pPr>
            <w:r w:rsidRPr="004B1F0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4B1F0D" w:rsidRDefault="00000000" w:rsidP="005E4785">
            <w:pPr>
              <w:pStyle w:val="Corpodetexto"/>
              <w:rPr>
                <w:rFonts w:ascii="Times New Roman" w:hAnsi="Times New Roman"/>
                <w:color w:val="auto"/>
                <w:szCs w:val="20"/>
              </w:rPr>
            </w:pPr>
            <w:hyperlink w:anchor="REGRA_COD_CTA_SUP_OBRIGATORIO" w:history="1">
              <w:r w:rsidR="000838FD" w:rsidRPr="004B1F0D">
                <w:rPr>
                  <w:rStyle w:val="Hyperlink"/>
                  <w:rFonts w:ascii="Times New Roman" w:hAnsi="Times New Roman"/>
                  <w:b/>
                  <w:color w:val="auto"/>
                  <w:szCs w:val="20"/>
                </w:rPr>
                <w:t>REGRA_COD_CTA_SUP_OBRIGATORIO</w:t>
              </w:r>
            </w:hyperlink>
            <w:r w:rsidR="000838FD" w:rsidRPr="004B1F0D">
              <w:rPr>
                <w:rFonts w:ascii="Times New Roman" w:hAnsi="Times New Roman"/>
                <w:b/>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IVEL </w:t>
            </w:r>
            <w:r w:rsidR="000838FD" w:rsidRPr="004B1F0D">
              <w:rPr>
                <w:rFonts w:ascii="Times New Roman" w:hAnsi="Times New Roman"/>
                <w:color w:val="auto"/>
                <w:szCs w:val="20"/>
              </w:rPr>
              <w:t xml:space="preserve">é maior que 1.  Caso afirmativo, executa a </w:t>
            </w:r>
            <w:r w:rsidR="000838FD" w:rsidRPr="004B1F0D">
              <w:rPr>
                <w:rFonts w:ascii="Times New Roman" w:hAnsi="Times New Roman"/>
                <w:b/>
                <w:color w:val="auto"/>
                <w:szCs w:val="20"/>
              </w:rPr>
              <w:t>REGRA_CAMPO_OBRIGATORIO</w:t>
            </w:r>
            <w:r w:rsidR="005E4785" w:rsidRPr="004B1F0D">
              <w:rPr>
                <w:rFonts w:ascii="Times New Roman" w:hAnsi="Times New Roman"/>
                <w:color w:val="auto"/>
                <w:szCs w:val="20"/>
              </w:rPr>
              <w:t xml:space="preserve"> (</w:t>
            </w:r>
            <w:r w:rsidR="000838FD" w:rsidRPr="004B1F0D">
              <w:rPr>
                <w:rFonts w:ascii="Times New Roman" w:hAnsi="Times New Roman"/>
                <w:color w:val="auto"/>
                <w:szCs w:val="20"/>
              </w:rPr>
              <w:t>Verifica se o campo foi preenchido com algum valor diferente de vazio e do caractere “espaço”</w:t>
            </w:r>
            <w:r w:rsidR="005E4785" w:rsidRPr="004B1F0D">
              <w:rPr>
                <w:rFonts w:ascii="Times New Roman" w:hAnsi="Times New Roman"/>
                <w:color w:val="auto"/>
                <w:szCs w:val="20"/>
              </w:rPr>
              <w:t>)</w:t>
            </w:r>
            <w:r w:rsidR="000838FD" w:rsidRPr="004B1F0D">
              <w:rPr>
                <w:rFonts w:ascii="Times New Roman" w:hAnsi="Times New Roman"/>
                <w:color w:val="auto"/>
                <w:szCs w:val="20"/>
              </w:rPr>
              <w:t>.</w:t>
            </w:r>
          </w:p>
          <w:p w14:paraId="054E5B05" w14:textId="77777777" w:rsidR="000838FD" w:rsidRPr="004B1F0D" w:rsidRDefault="000838FD" w:rsidP="000838FD">
            <w:pPr>
              <w:shd w:val="clear" w:color="auto" w:fill="FFFFFF"/>
              <w:jc w:val="both"/>
              <w:rPr>
                <w:b/>
                <w:szCs w:val="20"/>
              </w:rPr>
            </w:pPr>
          </w:p>
          <w:p w14:paraId="2A068CC9" w14:textId="77777777" w:rsidR="000838FD" w:rsidRPr="004B1F0D" w:rsidRDefault="00000000" w:rsidP="0074344E">
            <w:pPr>
              <w:pStyle w:val="Corpodetexto"/>
              <w:rPr>
                <w:rFonts w:ascii="Times New Roman" w:hAnsi="Times New Roman"/>
                <w:color w:val="auto"/>
                <w:szCs w:val="20"/>
              </w:rPr>
            </w:pPr>
            <w:hyperlink w:anchor="REGRA_CTA_DE_NIVEL_SUPERIOR_INVALIDA" w:history="1">
              <w:r w:rsidR="000838FD" w:rsidRPr="004B1F0D">
                <w:rPr>
                  <w:rStyle w:val="Hyperlink"/>
                  <w:rFonts w:ascii="Times New Roman" w:hAnsi="Times New Roman"/>
                  <w:b/>
                  <w:color w:val="auto"/>
                  <w:szCs w:val="20"/>
                </w:rPr>
                <w:t>REGRA_CTA_DE_NIVEL_SUPERIOR_INVALIDA</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VEL </w:t>
            </w:r>
            <w:r w:rsidR="000838FD" w:rsidRPr="004B1F0D">
              <w:rPr>
                <w:rFonts w:ascii="Times New Roman" w:hAnsi="Times New Roman"/>
                <w:color w:val="auto"/>
                <w:szCs w:val="20"/>
              </w:rPr>
              <w:t>é maior que 1. Caso afirmativo</w:t>
            </w:r>
            <w:r w:rsidR="0074344E" w:rsidRPr="004B1F0D">
              <w:rPr>
                <w:rFonts w:ascii="Times New Roman" w:hAnsi="Times New Roman"/>
                <w:color w:val="auto"/>
                <w:szCs w:val="20"/>
              </w:rPr>
              <w:t>, verifica as seguintes regras:</w:t>
            </w:r>
          </w:p>
          <w:p w14:paraId="5853B6D0" w14:textId="77777777" w:rsidR="00485A80" w:rsidRPr="004B1F0D" w:rsidRDefault="003F2D9F" w:rsidP="00EE77FB">
            <w:pPr>
              <w:pStyle w:val="psds-corpodetexto"/>
              <w:numPr>
                <w:ilvl w:val="0"/>
                <w:numId w:val="9"/>
              </w:numPr>
              <w:spacing w:before="0" w:beforeAutospacing="0" w:after="0" w:afterAutospacing="0"/>
              <w:jc w:val="both"/>
              <w:rPr>
                <w:szCs w:val="20"/>
              </w:rPr>
            </w:pPr>
            <w:r w:rsidRPr="004B1F0D">
              <w:rPr>
                <w:rStyle w:val="Hyperlink"/>
                <w:b/>
                <w:color w:val="auto"/>
                <w:szCs w:val="20"/>
                <w:lang w:val="it-IT"/>
              </w:rPr>
              <w:t>REGRA_CONTA_NO_PLANO_CONTAS</w:t>
            </w:r>
            <w:r w:rsidR="000838FD" w:rsidRPr="004B1F0D">
              <w:rPr>
                <w:rStyle w:val="Hyperlink"/>
                <w:b/>
                <w:color w:val="auto"/>
                <w:szCs w:val="20"/>
                <w:lang w:val="it-IT"/>
              </w:rPr>
              <w:t>:</w:t>
            </w:r>
            <w:r w:rsidR="000838FD" w:rsidRPr="004B1F0D">
              <w:rPr>
                <w:szCs w:val="20"/>
              </w:rPr>
              <w:t xml:space="preserve"> Verifica se </w:t>
            </w:r>
            <w:r w:rsidR="00AE58A0" w:rsidRPr="004B1F0D">
              <w:rPr>
                <w:szCs w:val="20"/>
              </w:rPr>
              <w:t>J050</w:t>
            </w:r>
            <w:r w:rsidR="000D1E6A" w:rsidRPr="004B1F0D">
              <w:rPr>
                <w:szCs w:val="20"/>
              </w:rPr>
              <w:t>.COD_CTA_SUP existe no plano de contas (R</w:t>
            </w:r>
            <w:r w:rsidR="000838FD" w:rsidRPr="004B1F0D">
              <w:rPr>
                <w:szCs w:val="20"/>
              </w:rPr>
              <w:t>egistro J050).</w:t>
            </w:r>
          </w:p>
          <w:p w14:paraId="1E992175" w14:textId="77777777" w:rsidR="00485A80" w:rsidRPr="004B1F0D" w:rsidRDefault="00000000"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000838FD" w:rsidRPr="004B1F0D">
                <w:rPr>
                  <w:rStyle w:val="Hyperlink"/>
                  <w:b/>
                  <w:color w:val="auto"/>
                  <w:szCs w:val="20"/>
                  <w:lang w:val="it-IT"/>
                </w:rPr>
                <w:t>REGRA_CONTA_NIVEL_SUPERIOR_NAO_SINTETICA</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485A80" w:rsidRPr="004B1F0D">
              <w:rPr>
                <w:szCs w:val="20"/>
              </w:rPr>
              <w:t>COD_CTA</w:t>
            </w:r>
            <w:r w:rsidR="000D1E6A" w:rsidRPr="004B1F0D">
              <w:rPr>
                <w:szCs w:val="20"/>
              </w:rPr>
              <w:t xml:space="preserve"> </w:t>
            </w:r>
            <w:r w:rsidR="00485A80" w:rsidRPr="004B1F0D">
              <w:rPr>
                <w:szCs w:val="20"/>
              </w:rPr>
              <w:t xml:space="preserve">t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w:t>
            </w:r>
            <w:r w:rsidR="00485A80" w:rsidRPr="004B1F0D">
              <w:rPr>
                <w:szCs w:val="20"/>
              </w:rPr>
              <w:t>IND_CTA</w:t>
            </w:r>
            <w:r w:rsidR="000D1E6A" w:rsidRPr="004B1F0D">
              <w:rPr>
                <w:szCs w:val="20"/>
              </w:rPr>
              <w:t xml:space="preserve"> </w:t>
            </w:r>
            <w:r w:rsidR="000838FD" w:rsidRPr="004B1F0D">
              <w:rPr>
                <w:szCs w:val="20"/>
              </w:rPr>
              <w:t>deve ser igual a "S" (Sintética). </w:t>
            </w:r>
          </w:p>
          <w:p w14:paraId="73A53B73" w14:textId="77777777" w:rsidR="00485A80" w:rsidRPr="004B1F0D" w:rsidRDefault="00000000"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000838FD" w:rsidRPr="004B1F0D">
                <w:rPr>
                  <w:rStyle w:val="Hyperlink"/>
                  <w:b/>
                  <w:color w:val="auto"/>
                  <w:szCs w:val="20"/>
                  <w:lang w:val="it-IT"/>
                </w:rPr>
                <w:t>REGRA_NIVEL_DE_CONTA_NIVEL_SUPERIOR_INVALIDO</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0D1E6A" w:rsidRPr="004B1F0D">
              <w:rPr>
                <w:szCs w:val="20"/>
              </w:rPr>
              <w:t>COD_CTA t</w:t>
            </w:r>
            <w:r w:rsidR="00485A80" w:rsidRPr="004B1F0D">
              <w:rPr>
                <w:szCs w:val="20"/>
              </w:rPr>
              <w:t xml:space="preserve">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NI</w:t>
            </w:r>
            <w:r w:rsidR="00485A80" w:rsidRPr="004B1F0D">
              <w:rPr>
                <w:szCs w:val="20"/>
              </w:rPr>
              <w:t>VEL</w:t>
            </w:r>
            <w:r w:rsidR="000D1E6A" w:rsidRPr="004B1F0D">
              <w:rPr>
                <w:szCs w:val="20"/>
              </w:rPr>
              <w:t xml:space="preserve"> </w:t>
            </w:r>
            <w:r w:rsidR="000838FD" w:rsidRPr="004B1F0D">
              <w:rPr>
                <w:szCs w:val="20"/>
              </w:rPr>
              <w:t>deve ser menor que o nível atual.</w:t>
            </w:r>
          </w:p>
          <w:p w14:paraId="24E6A297" w14:textId="77777777" w:rsidR="000838FD" w:rsidRPr="004B1F0D" w:rsidRDefault="00485A80" w:rsidP="00EE77FB">
            <w:pPr>
              <w:pStyle w:val="psds-corpodetexto"/>
              <w:numPr>
                <w:ilvl w:val="0"/>
                <w:numId w:val="9"/>
              </w:numPr>
              <w:spacing w:before="0" w:beforeAutospacing="0" w:after="0" w:afterAutospacing="0"/>
              <w:jc w:val="both"/>
              <w:rPr>
                <w:szCs w:val="20"/>
              </w:rPr>
            </w:pPr>
            <w:r w:rsidRPr="004B1F0D">
              <w:rPr>
                <w:szCs w:val="20"/>
                <w:lang w:val="it-IT"/>
              </w:rPr>
              <w:t xml:space="preserve">Verifica se </w:t>
            </w:r>
            <w:r w:rsidR="00AE58A0" w:rsidRPr="004B1F0D">
              <w:rPr>
                <w:szCs w:val="20"/>
                <w:lang w:val="it-IT"/>
              </w:rPr>
              <w:t>J050</w:t>
            </w:r>
            <w:r w:rsidR="005E4785" w:rsidRPr="004B1F0D">
              <w:rPr>
                <w:szCs w:val="20"/>
                <w:lang w:val="it-IT"/>
              </w:rPr>
              <w:t>.NI</w:t>
            </w:r>
            <w:r w:rsidRPr="004B1F0D">
              <w:rPr>
                <w:szCs w:val="20"/>
                <w:lang w:val="it-IT"/>
              </w:rPr>
              <w:t>VEL</w:t>
            </w:r>
            <w:r w:rsidR="000D1E6A" w:rsidRPr="004B1F0D">
              <w:rPr>
                <w:szCs w:val="20"/>
                <w:lang w:val="it-IT"/>
              </w:rPr>
              <w:t xml:space="preserve"> </w:t>
            </w:r>
            <w:r w:rsidR="000838FD" w:rsidRPr="004B1F0D">
              <w:rPr>
                <w:szCs w:val="20"/>
                <w:lang w:val="it-IT"/>
              </w:rPr>
              <w:t>maior que 2. Se afirmativo, verifica a regra:</w:t>
            </w:r>
            <w:r w:rsidRPr="004B1F0D">
              <w:rPr>
                <w:szCs w:val="20"/>
                <w:lang w:val="it-IT"/>
              </w:rPr>
              <w:t xml:space="preserve"> </w:t>
            </w:r>
            <w:hyperlink r:id="rId30" w:anchor="REGRA_NATUREZA_CONTA" w:history="1">
              <w:r w:rsidR="000838FD" w:rsidRPr="004B1F0D">
                <w:rPr>
                  <w:rStyle w:val="Hyperlink"/>
                  <w:b/>
                  <w:color w:val="auto"/>
                  <w:szCs w:val="20"/>
                  <w:lang w:val="it-IT"/>
                </w:rPr>
                <w:t>REGRA_NATUREZA_CONTA</w:t>
              </w:r>
            </w:hyperlink>
            <w:r w:rsidR="005E4785" w:rsidRPr="004B1F0D">
              <w:rPr>
                <w:b/>
                <w:szCs w:val="20"/>
              </w:rPr>
              <w:t xml:space="preserve"> </w:t>
            </w:r>
            <w:r w:rsidR="005E4785" w:rsidRPr="004B1F0D">
              <w:rPr>
                <w:szCs w:val="20"/>
              </w:rPr>
              <w:t>(</w:t>
            </w:r>
            <w:r w:rsidR="000838FD" w:rsidRPr="004B1F0D">
              <w:rPr>
                <w:szCs w:val="20"/>
                <w:lang w:val="pt-PT"/>
              </w:rPr>
              <w:t>Verifica se a conta de nível superior t</w:t>
            </w:r>
            <w:r w:rsidR="00AE58A0" w:rsidRPr="004B1F0D">
              <w:rPr>
                <w:szCs w:val="20"/>
                <w:lang w:val="pt-PT"/>
              </w:rPr>
              <w:t>em a mesma natureza (J050</w:t>
            </w:r>
            <w:r w:rsidR="005E4785" w:rsidRPr="004B1F0D">
              <w:rPr>
                <w:szCs w:val="20"/>
                <w:lang w:val="pt-PT"/>
              </w:rPr>
              <w:t>.</w:t>
            </w:r>
            <w:r w:rsidR="000838FD" w:rsidRPr="004B1F0D">
              <w:rPr>
                <w:szCs w:val="20"/>
                <w:lang w:val="pt-PT"/>
              </w:rPr>
              <w:t>COD_NAT) da subconta</w:t>
            </w:r>
            <w:r w:rsidR="005E4785" w:rsidRPr="004B1F0D">
              <w:rPr>
                <w:szCs w:val="20"/>
                <w:lang w:val="pt-PT"/>
              </w:rPr>
              <w:t>)</w:t>
            </w:r>
            <w:r w:rsidR="000838FD" w:rsidRPr="004B1F0D">
              <w:rPr>
                <w:szCs w:val="20"/>
                <w:lang w:val="pt-PT"/>
              </w:rPr>
              <w:t>. </w:t>
            </w:r>
          </w:p>
          <w:p w14:paraId="3EF83F6A" w14:textId="77777777" w:rsidR="000838FD" w:rsidRPr="004B1F0D" w:rsidRDefault="000838FD" w:rsidP="000838FD">
            <w:pPr>
              <w:shd w:val="clear" w:color="auto" w:fill="FFFFFF"/>
              <w:jc w:val="both"/>
              <w:rPr>
                <w:b/>
                <w:szCs w:val="20"/>
              </w:rPr>
            </w:pPr>
          </w:p>
          <w:p w14:paraId="54A5A710" w14:textId="77777777" w:rsidR="000838FD" w:rsidRPr="004B1F0D" w:rsidRDefault="00000000" w:rsidP="00485A80">
            <w:pPr>
              <w:pStyle w:val="psds-corpodetexto"/>
              <w:spacing w:before="0" w:beforeAutospacing="0" w:after="0" w:afterAutospacing="0"/>
              <w:jc w:val="both"/>
              <w:rPr>
                <w:szCs w:val="20"/>
              </w:rPr>
            </w:pPr>
            <w:hyperlink w:anchor="REGRA_CONTA_SUPERIOR_NAO_SE_APLICA" w:history="1">
              <w:r w:rsidR="000838FD" w:rsidRPr="004B1F0D">
                <w:rPr>
                  <w:rStyle w:val="Hyperlink"/>
                  <w:b/>
                  <w:color w:val="auto"/>
                  <w:szCs w:val="20"/>
                </w:rPr>
                <w:t>REGRA_CONTA_SUPERIOR_NAO_SE_APLICA</w:t>
              </w:r>
            </w:hyperlink>
            <w:r w:rsidR="00485A80" w:rsidRPr="004B1F0D">
              <w:rPr>
                <w:rStyle w:val="Hyperlink"/>
                <w:b/>
                <w:color w:val="auto"/>
                <w:szCs w:val="20"/>
              </w:rPr>
              <w:t xml:space="preserve">: </w:t>
            </w:r>
            <w:r w:rsidR="00485A80" w:rsidRPr="004B1F0D">
              <w:rPr>
                <w:szCs w:val="20"/>
                <w:lang w:val="it-IT"/>
              </w:rPr>
              <w:t xml:space="preserve">Verifica, caso </w:t>
            </w:r>
            <w:r w:rsidR="00AE58A0" w:rsidRPr="004B1F0D">
              <w:rPr>
                <w:szCs w:val="20"/>
              </w:rPr>
              <w:t>J050</w:t>
            </w:r>
            <w:r w:rsidR="000D1E6A" w:rsidRPr="004B1F0D">
              <w:rPr>
                <w:szCs w:val="20"/>
              </w:rPr>
              <w:t xml:space="preserve">.NIVEL </w:t>
            </w:r>
            <w:r w:rsidR="00485A80" w:rsidRPr="004B1F0D">
              <w:rPr>
                <w:szCs w:val="20"/>
              </w:rPr>
              <w:t xml:space="preserve">seja igual “1”, se </w:t>
            </w:r>
            <w:r w:rsidR="00AE58A0" w:rsidRPr="004B1F0D">
              <w:rPr>
                <w:szCs w:val="20"/>
              </w:rPr>
              <w:t>J050</w:t>
            </w:r>
            <w:r w:rsidR="000D1E6A" w:rsidRPr="004B1F0D">
              <w:rPr>
                <w:szCs w:val="20"/>
              </w:rPr>
              <w:t xml:space="preserve">.COD_CTA_SUP </w:t>
            </w:r>
            <w:r w:rsidR="00485A80" w:rsidRPr="004B1F0D">
              <w:rPr>
                <w:szCs w:val="20"/>
              </w:rPr>
              <w:t>não foi informado.</w:t>
            </w:r>
          </w:p>
          <w:p w14:paraId="7206FDAE" w14:textId="77777777" w:rsidR="000D1E6A" w:rsidRPr="004B1F0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7F62539" w14:textId="77777777" w:rsidR="000838FD" w:rsidRPr="004B1F0D" w:rsidRDefault="000838FD" w:rsidP="000838FD">
            <w:pPr>
              <w:widowControl w:val="0"/>
              <w:autoSpaceDE w:val="0"/>
              <w:autoSpaceDN w:val="0"/>
              <w:adjustRightInd w:val="0"/>
              <w:jc w:val="both"/>
              <w:rPr>
                <w:szCs w:val="20"/>
                <w:lang w:val="pt-PT"/>
              </w:rPr>
            </w:pPr>
          </w:p>
          <w:p w14:paraId="78FEDC5D" w14:textId="77777777" w:rsidR="000838FD" w:rsidRPr="004B1F0D" w:rsidRDefault="000838FD" w:rsidP="000838FD">
            <w:pPr>
              <w:widowControl w:val="0"/>
              <w:autoSpaceDE w:val="0"/>
              <w:autoSpaceDN w:val="0"/>
              <w:adjustRightInd w:val="0"/>
              <w:jc w:val="both"/>
              <w:rPr>
                <w:szCs w:val="20"/>
                <w:lang w:val="pt-PT"/>
              </w:rPr>
            </w:pPr>
          </w:p>
          <w:p w14:paraId="6458C1C3"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C0E37EC" w14:textId="77777777" w:rsidR="00485A80" w:rsidRPr="004B1F0D" w:rsidRDefault="00485A80" w:rsidP="000838FD">
            <w:pPr>
              <w:widowControl w:val="0"/>
              <w:autoSpaceDE w:val="0"/>
              <w:autoSpaceDN w:val="0"/>
              <w:adjustRightInd w:val="0"/>
              <w:jc w:val="both"/>
              <w:rPr>
                <w:szCs w:val="20"/>
                <w:lang w:val="pt-PT"/>
              </w:rPr>
            </w:pPr>
          </w:p>
          <w:p w14:paraId="088429A9" w14:textId="77777777" w:rsidR="00485A80" w:rsidRPr="004B1F0D" w:rsidRDefault="00485A80" w:rsidP="000838FD">
            <w:pPr>
              <w:widowControl w:val="0"/>
              <w:autoSpaceDE w:val="0"/>
              <w:autoSpaceDN w:val="0"/>
              <w:adjustRightInd w:val="0"/>
              <w:jc w:val="both"/>
              <w:rPr>
                <w:szCs w:val="20"/>
                <w:lang w:val="pt-PT"/>
              </w:rPr>
            </w:pPr>
          </w:p>
          <w:p w14:paraId="513EF277" w14:textId="77777777" w:rsidR="00485A80" w:rsidRPr="004B1F0D" w:rsidRDefault="00485A80" w:rsidP="000838FD">
            <w:pPr>
              <w:widowControl w:val="0"/>
              <w:autoSpaceDE w:val="0"/>
              <w:autoSpaceDN w:val="0"/>
              <w:adjustRightInd w:val="0"/>
              <w:jc w:val="both"/>
              <w:rPr>
                <w:szCs w:val="20"/>
                <w:lang w:val="pt-PT"/>
              </w:rPr>
            </w:pPr>
          </w:p>
          <w:p w14:paraId="76E8904D" w14:textId="77777777" w:rsidR="00485A80" w:rsidRPr="004B1F0D" w:rsidRDefault="00485A80" w:rsidP="000838FD">
            <w:pPr>
              <w:widowControl w:val="0"/>
              <w:autoSpaceDE w:val="0"/>
              <w:autoSpaceDN w:val="0"/>
              <w:adjustRightInd w:val="0"/>
              <w:jc w:val="both"/>
              <w:rPr>
                <w:szCs w:val="20"/>
                <w:lang w:val="pt-PT"/>
              </w:rPr>
            </w:pPr>
          </w:p>
          <w:p w14:paraId="52F4C857" w14:textId="77777777" w:rsidR="00485A80" w:rsidRPr="004B1F0D" w:rsidRDefault="00485A80" w:rsidP="000838FD">
            <w:pPr>
              <w:widowControl w:val="0"/>
              <w:autoSpaceDE w:val="0"/>
              <w:autoSpaceDN w:val="0"/>
              <w:adjustRightInd w:val="0"/>
              <w:jc w:val="both"/>
              <w:rPr>
                <w:szCs w:val="20"/>
                <w:lang w:val="pt-PT"/>
              </w:rPr>
            </w:pPr>
          </w:p>
          <w:p w14:paraId="13B6A0E1" w14:textId="77777777" w:rsidR="00485A80" w:rsidRPr="004B1F0D" w:rsidRDefault="00485A80" w:rsidP="000838FD">
            <w:pPr>
              <w:widowControl w:val="0"/>
              <w:autoSpaceDE w:val="0"/>
              <w:autoSpaceDN w:val="0"/>
              <w:adjustRightInd w:val="0"/>
              <w:jc w:val="both"/>
              <w:rPr>
                <w:szCs w:val="20"/>
                <w:lang w:val="pt-PT"/>
              </w:rPr>
            </w:pPr>
          </w:p>
          <w:p w14:paraId="60468119" w14:textId="77777777" w:rsidR="00485A80" w:rsidRPr="004B1F0D" w:rsidRDefault="00485A80" w:rsidP="000838FD">
            <w:pPr>
              <w:widowControl w:val="0"/>
              <w:autoSpaceDE w:val="0"/>
              <w:autoSpaceDN w:val="0"/>
              <w:adjustRightInd w:val="0"/>
              <w:jc w:val="both"/>
              <w:rPr>
                <w:szCs w:val="20"/>
                <w:lang w:val="pt-PT"/>
              </w:rPr>
            </w:pPr>
          </w:p>
          <w:p w14:paraId="0BD3801D" w14:textId="77777777" w:rsidR="00485A80" w:rsidRPr="004B1F0D" w:rsidRDefault="00485A80" w:rsidP="000838FD">
            <w:pPr>
              <w:widowControl w:val="0"/>
              <w:autoSpaceDE w:val="0"/>
              <w:autoSpaceDN w:val="0"/>
              <w:adjustRightInd w:val="0"/>
              <w:jc w:val="both"/>
              <w:rPr>
                <w:szCs w:val="20"/>
                <w:lang w:val="pt-PT"/>
              </w:rPr>
            </w:pPr>
          </w:p>
          <w:p w14:paraId="4BE69ED1" w14:textId="77777777" w:rsidR="00485A80" w:rsidRPr="004B1F0D" w:rsidRDefault="00485A80" w:rsidP="000838FD">
            <w:pPr>
              <w:widowControl w:val="0"/>
              <w:autoSpaceDE w:val="0"/>
              <w:autoSpaceDN w:val="0"/>
              <w:adjustRightInd w:val="0"/>
              <w:jc w:val="both"/>
              <w:rPr>
                <w:szCs w:val="20"/>
                <w:lang w:val="pt-PT"/>
              </w:rPr>
            </w:pPr>
            <w:r w:rsidRPr="004B1F0D">
              <w:rPr>
                <w:szCs w:val="20"/>
                <w:lang w:val="pt-PT"/>
              </w:rPr>
              <w:t>Erro</w:t>
            </w:r>
          </w:p>
        </w:tc>
      </w:tr>
    </w:tbl>
    <w:p w14:paraId="477D84C9" w14:textId="77777777" w:rsidR="00DC0C3D" w:rsidRPr="004B1F0D" w:rsidRDefault="00DC0C3D" w:rsidP="00DC0C3D">
      <w:pPr>
        <w:shd w:val="clear" w:color="auto" w:fill="F1F1F1"/>
        <w:spacing w:line="90" w:lineRule="atLeast"/>
        <w:rPr>
          <w:rFonts w:ascii="Arial" w:eastAsia="Times New Roman" w:hAnsi="Arial" w:cs="Arial"/>
          <w:color w:val="222222"/>
          <w:sz w:val="19"/>
          <w:szCs w:val="19"/>
          <w:lang w:eastAsia="pt-BR"/>
        </w:rPr>
      </w:pPr>
      <w:r w:rsidRPr="004B1F0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4B1F0D" w:rsidRDefault="00DC0C3D" w:rsidP="007F6CEC">
      <w:pPr>
        <w:pStyle w:val="Corpodetexto"/>
        <w:rPr>
          <w:rFonts w:ascii="Times New Roman" w:hAnsi="Times New Roman"/>
          <w:b/>
          <w:color w:val="002060"/>
          <w:szCs w:val="20"/>
        </w:rPr>
      </w:pPr>
    </w:p>
    <w:p w14:paraId="59EB614C" w14:textId="4B41DCB1" w:rsidR="00342F1D" w:rsidRPr="004B1F0D" w:rsidRDefault="007F6CEC" w:rsidP="00342F1D">
      <w:pPr>
        <w:pStyle w:val="Corpodetexto"/>
        <w:rPr>
          <w:rFonts w:ascii="Times New Roman" w:hAnsi="Times New Roman"/>
          <w:color w:val="002060"/>
          <w:szCs w:val="20"/>
        </w:rPr>
      </w:pPr>
      <w:r w:rsidRPr="004B1F0D">
        <w:rPr>
          <w:rFonts w:ascii="Times New Roman" w:hAnsi="Times New Roman"/>
          <w:b/>
          <w:color w:val="002060"/>
          <w:szCs w:val="20"/>
        </w:rPr>
        <w:t>Exemplos de Preenchimento:</w:t>
      </w:r>
    </w:p>
    <w:p w14:paraId="36008B4F"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1|1||Ativo Sintética 1|</w:t>
      </w:r>
    </w:p>
    <w:p w14:paraId="4DED225A"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w:t>
      </w:r>
      <w:r w:rsidR="007F6CEC" w:rsidRPr="004B1F0D">
        <w:rPr>
          <w:rFonts w:ascii="Times New Roman" w:hAnsi="Times New Roman"/>
          <w:color w:val="002060"/>
          <w:szCs w:val="20"/>
        </w:rPr>
        <w:t xml:space="preserve"> do registro.</w:t>
      </w:r>
    </w:p>
    <w:p w14:paraId="1D4BA99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7AB4F57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0B39D59D"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44C4936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Nível da conta (1 = Conta de Nível 1).</w:t>
      </w:r>
    </w:p>
    <w:p w14:paraId="4458503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Analítica/Grupo de Contas.</w:t>
      </w:r>
    </w:p>
    <w:p w14:paraId="0B0AB18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 Código da Conta Sintética/Grupo de Contas de Nível Imediatamente Superior (Não há).</w:t>
      </w:r>
    </w:p>
    <w:p w14:paraId="3449C743"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1|: Nome da Conta Analítica/Grupo de Contas.</w:t>
      </w:r>
    </w:p>
    <w:p w14:paraId="5479E763"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2|1.1|1|Ativo Sintética 2|</w:t>
      </w:r>
    </w:p>
    <w:p w14:paraId="63AE975B" w14:textId="77777777" w:rsidR="002C58A4"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3BF1687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374127A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599AC84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202DFE8"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2|: Nível da conta (2 = Conta de Nível 2).</w:t>
      </w:r>
    </w:p>
    <w:p w14:paraId="63548804"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Analítica/Grupo de Contas.</w:t>
      </w:r>
    </w:p>
    <w:p w14:paraId="3CF2FF4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Sintética/Grupo de Contas de Nível Imediatamente Superior.</w:t>
      </w:r>
    </w:p>
    <w:p w14:paraId="51375FD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2|: Nome da Conta Analítica/Grupo de Contas.</w:t>
      </w:r>
    </w:p>
    <w:p w14:paraId="5464A547" w14:textId="77777777" w:rsidR="00342F1D" w:rsidRPr="004B1F0D" w:rsidRDefault="00342F1D" w:rsidP="00342F1D">
      <w:pPr>
        <w:pStyle w:val="Corpodetexto"/>
        <w:rPr>
          <w:rFonts w:ascii="Times New Roman" w:hAnsi="Times New Roman"/>
          <w:b/>
          <w:color w:val="002060"/>
          <w:szCs w:val="20"/>
        </w:rPr>
      </w:pPr>
    </w:p>
    <w:p w14:paraId="34257D65"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3|1.1.1|1.1|Ativo Sintética 3|</w:t>
      </w:r>
    </w:p>
    <w:p w14:paraId="1D48550C"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7AF3808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6A96ACB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316C8AB9"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C12B56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3|: Nível da conta (3 = Conta de Nível 3).</w:t>
      </w:r>
    </w:p>
    <w:p w14:paraId="64C6BE6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Analítica/Grupo de Contas.</w:t>
      </w:r>
    </w:p>
    <w:p w14:paraId="3782A0C0"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Sintética/Grupo de Contas de Nível Imediatamente Superior.</w:t>
      </w:r>
    </w:p>
    <w:p w14:paraId="295DB5DA"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3|: Nome da Conta Analítica/Grupo de Contas.</w:t>
      </w:r>
    </w:p>
    <w:p w14:paraId="0B162658" w14:textId="77777777" w:rsidR="00D2437D" w:rsidRPr="004B1F0D" w:rsidRDefault="00D2437D" w:rsidP="00FF4DFD">
      <w:pPr>
        <w:pStyle w:val="Corpodetexto"/>
        <w:rPr>
          <w:rFonts w:ascii="Times New Roman" w:hAnsi="Times New Roman"/>
          <w:b/>
          <w:color w:val="002060"/>
          <w:szCs w:val="20"/>
          <w:lang w:eastAsia="en-US"/>
        </w:rPr>
      </w:pPr>
    </w:p>
    <w:p w14:paraId="6BC9AFA5" w14:textId="77777777" w:rsidR="00FF4DFD" w:rsidRPr="004B1F0D" w:rsidRDefault="007F6CEC" w:rsidP="00FF4DFD">
      <w:pPr>
        <w:pStyle w:val="Corpodetexto"/>
        <w:rPr>
          <w:rFonts w:ascii="Times New Roman" w:hAnsi="Times New Roman"/>
          <w:b/>
          <w:color w:val="002060"/>
          <w:szCs w:val="20"/>
        </w:rPr>
      </w:pPr>
      <w:r w:rsidRPr="004B1F0D">
        <w:rPr>
          <w:rFonts w:ascii="Times New Roman" w:hAnsi="Times New Roman"/>
          <w:b/>
          <w:color w:val="002060"/>
          <w:szCs w:val="20"/>
        </w:rPr>
        <w:t>|J050|01012014|01|A|4|1.1.1.1|1.1.1.1|Ativo Analítica 1|</w:t>
      </w:r>
    </w:p>
    <w:p w14:paraId="33643731" w14:textId="77777777" w:rsidR="002C58A4" w:rsidRPr="004B1F0D" w:rsidRDefault="002C58A4" w:rsidP="00FF4DFD">
      <w:pPr>
        <w:pStyle w:val="Corpodetexto"/>
        <w:ind w:firstLine="708"/>
        <w:rPr>
          <w:rFonts w:ascii="Times New Roman" w:hAnsi="Times New Roman"/>
          <w:color w:val="002060"/>
          <w:szCs w:val="20"/>
        </w:rPr>
      </w:pPr>
      <w:r w:rsidRPr="004B1F0D">
        <w:rPr>
          <w:rFonts w:ascii="Times New Roman" w:hAnsi="Times New Roman"/>
          <w:b/>
          <w:color w:val="002060"/>
          <w:szCs w:val="20"/>
        </w:rPr>
        <w:t>|</w:t>
      </w:r>
      <w:r w:rsidRPr="004B1F0D">
        <w:rPr>
          <w:rFonts w:ascii="Times New Roman" w:hAnsi="Times New Roman"/>
          <w:color w:val="002060"/>
          <w:szCs w:val="20"/>
        </w:rPr>
        <w:t>J050|: Identificação do tipo do registro.</w:t>
      </w:r>
    </w:p>
    <w:p w14:paraId="26A61C28"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4D92FDB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1B1BADB2"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 Indicador do tipo de conta (A = Conta Analítica).</w:t>
      </w:r>
    </w:p>
    <w:p w14:paraId="0FE34E3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 (4 = Conta de Nível 4).</w:t>
      </w:r>
    </w:p>
    <w:p w14:paraId="1E3BA76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1|: Código da Conta Analítica/Grupo de Contas.</w:t>
      </w:r>
    </w:p>
    <w:p w14:paraId="7192396A"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Sintética/Grupo de Contas de Nível Imediatamente Superior.</w:t>
      </w:r>
    </w:p>
    <w:p w14:paraId="11B1824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tivo Analítica 1|: Nome da Conta Analítica/Grupo de Contas.</w:t>
      </w:r>
    </w:p>
    <w:p w14:paraId="61DFD7D9" w14:textId="77777777" w:rsidR="007F6CEC" w:rsidRPr="004B1F0D" w:rsidRDefault="007F6CEC" w:rsidP="00FF4DFD">
      <w:pPr>
        <w:pStyle w:val="Corpodetexto"/>
        <w:ind w:firstLine="708"/>
        <w:rPr>
          <w:rFonts w:ascii="Times New Roman" w:hAnsi="Times New Roman"/>
          <w:color w:val="002060"/>
          <w:szCs w:val="20"/>
        </w:rPr>
      </w:pPr>
    </w:p>
    <w:p w14:paraId="63689BE9" w14:textId="77777777" w:rsidR="00342F1D" w:rsidRPr="004B1F0D" w:rsidRDefault="00342F1D">
      <w:pPr>
        <w:spacing w:after="200" w:line="276" w:lineRule="auto"/>
        <w:rPr>
          <w:b/>
          <w:bCs/>
          <w:color w:val="0000FF"/>
          <w:szCs w:val="20"/>
        </w:rPr>
      </w:pPr>
      <w:r w:rsidRPr="004B1F0D">
        <w:rPr>
          <w:color w:val="0000FF"/>
          <w:szCs w:val="20"/>
        </w:rPr>
        <w:br w:type="page"/>
      </w:r>
    </w:p>
    <w:p w14:paraId="3F32320E" w14:textId="77777777" w:rsidR="00485A80" w:rsidRPr="004B1F0D" w:rsidRDefault="00485A80" w:rsidP="00867F54">
      <w:pPr>
        <w:pStyle w:val="Ttulo4"/>
      </w:pPr>
      <w:bookmarkStart w:id="122" w:name="_Toc156228239"/>
      <w:r w:rsidRPr="004B1F0D">
        <w:t>Registro J051: Plano de Contas Referencial</w:t>
      </w:r>
      <w:bookmarkEnd w:id="122"/>
    </w:p>
    <w:p w14:paraId="03B718F5" w14:textId="77777777" w:rsidR="00485A80" w:rsidRPr="004B1F0D" w:rsidRDefault="00485A80" w:rsidP="00485A80">
      <w:pPr>
        <w:rPr>
          <w:szCs w:val="20"/>
        </w:rPr>
      </w:pPr>
    </w:p>
    <w:p w14:paraId="224528A0" w14:textId="77777777" w:rsidR="00E168BE" w:rsidRPr="004B1F0D" w:rsidRDefault="00485A80" w:rsidP="00485A80">
      <w:pPr>
        <w:pStyle w:val="PSDS-CorpodeTexto0"/>
        <w:ind w:firstLine="708"/>
        <w:jc w:val="both"/>
        <w:rPr>
          <w:rFonts w:ascii="Times New Roman" w:hAnsi="Times New Roman"/>
          <w:lang w:val="pt-PT"/>
        </w:rPr>
      </w:pPr>
      <w:r w:rsidRPr="004B1F0D">
        <w:rPr>
          <w:rFonts w:ascii="Times New Roman" w:hAnsi="Times New Roman"/>
          <w:lang w:val="pt-PT"/>
        </w:rPr>
        <w:t>Registro destinado a informar o plano de contas referencial da instituição gestora, referenciando com as respectivas contas do plano de contas da pessoa jurídica.</w:t>
      </w:r>
      <w:r w:rsidR="00AB01D1" w:rsidRPr="004B1F0D">
        <w:rPr>
          <w:rFonts w:ascii="Times New Roman" w:hAnsi="Times New Roman"/>
          <w:lang w:val="pt-PT"/>
        </w:rPr>
        <w:t xml:space="preserve"> </w:t>
      </w:r>
    </w:p>
    <w:p w14:paraId="52344FC0" w14:textId="77777777" w:rsidR="00485A80" w:rsidRPr="004B1F0D" w:rsidRDefault="00AB01D1" w:rsidP="00485A80">
      <w:pPr>
        <w:pStyle w:val="PSDS-CorpodeTexto0"/>
        <w:ind w:firstLine="708"/>
        <w:jc w:val="both"/>
        <w:rPr>
          <w:rFonts w:ascii="Times New Roman" w:hAnsi="Times New Roman"/>
        </w:rPr>
      </w:pPr>
      <w:r w:rsidRPr="004B1F0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4B1F0D" w:rsidRDefault="0029036B" w:rsidP="00485A80">
      <w:pPr>
        <w:pStyle w:val="PSDS-CorpodeTexto0"/>
        <w:ind w:firstLine="708"/>
        <w:jc w:val="both"/>
        <w:rPr>
          <w:rFonts w:ascii="Times New Roman" w:hAnsi="Times New Roman"/>
        </w:rPr>
      </w:pPr>
    </w:p>
    <w:p w14:paraId="4249B0A1" w14:textId="77777777" w:rsidR="00E168BE" w:rsidRPr="004B1F0D" w:rsidRDefault="0029036B" w:rsidP="00A746F0">
      <w:pPr>
        <w:jc w:val="both"/>
        <w:rPr>
          <w:b/>
          <w:bCs/>
          <w:szCs w:val="20"/>
        </w:rPr>
      </w:pPr>
      <w:r w:rsidRPr="004B1F0D">
        <w:rPr>
          <w:b/>
          <w:bCs/>
          <w:szCs w:val="20"/>
        </w:rPr>
        <w:t xml:space="preserve">Observação: </w:t>
      </w:r>
    </w:p>
    <w:p w14:paraId="2009EE60" w14:textId="77777777" w:rsidR="00E168BE" w:rsidRPr="004B1F0D" w:rsidRDefault="00E168BE" w:rsidP="00A746F0">
      <w:pPr>
        <w:jc w:val="both"/>
        <w:rPr>
          <w:bCs/>
          <w:szCs w:val="20"/>
        </w:rPr>
      </w:pPr>
      <w:r w:rsidRPr="004B1F0D">
        <w:rPr>
          <w:b/>
          <w:bCs/>
          <w:szCs w:val="20"/>
        </w:rPr>
        <w:t>1</w:t>
      </w:r>
      <w:r w:rsidRPr="004B1F0D">
        <w:rPr>
          <w:bCs/>
          <w:szCs w:val="20"/>
        </w:rPr>
        <w:t xml:space="preserve">.- Caso a empresa se utilize de centro de custos para referenciamento na </w:t>
      </w:r>
      <w:r w:rsidRPr="004B1F0D">
        <w:rPr>
          <w:b/>
          <w:bCs/>
          <w:szCs w:val="20"/>
        </w:rPr>
        <w:t>ECD</w:t>
      </w:r>
      <w:r w:rsidRPr="004B1F0D">
        <w:rPr>
          <w:bCs/>
          <w:szCs w:val="20"/>
        </w:rPr>
        <w:t xml:space="preserve">, da mesma forma deve proceder para referenciamento na </w:t>
      </w:r>
      <w:r w:rsidRPr="004B1F0D">
        <w:rPr>
          <w:b/>
          <w:bCs/>
          <w:szCs w:val="20"/>
        </w:rPr>
        <w:t>ECF</w:t>
      </w:r>
    </w:p>
    <w:p w14:paraId="380AA334" w14:textId="77777777" w:rsidR="00E168BE" w:rsidRPr="004B1F0D" w:rsidRDefault="00E168BE" w:rsidP="00A746F0">
      <w:pPr>
        <w:jc w:val="both"/>
        <w:rPr>
          <w:bCs/>
          <w:szCs w:val="20"/>
        </w:rPr>
      </w:pPr>
    </w:p>
    <w:p w14:paraId="0B23E2ED" w14:textId="77777777" w:rsidR="0029036B" w:rsidRPr="004B1F0D" w:rsidRDefault="00E168BE" w:rsidP="00A746F0">
      <w:pPr>
        <w:jc w:val="both"/>
        <w:rPr>
          <w:bCs/>
          <w:szCs w:val="20"/>
        </w:rPr>
      </w:pPr>
      <w:r w:rsidRPr="004B1F0D">
        <w:rPr>
          <w:b/>
          <w:bCs/>
          <w:szCs w:val="20"/>
        </w:rPr>
        <w:t>2.</w:t>
      </w:r>
      <w:r w:rsidRPr="004B1F0D">
        <w:rPr>
          <w:bCs/>
          <w:szCs w:val="20"/>
        </w:rPr>
        <w:t xml:space="preserve">- </w:t>
      </w:r>
      <w:r w:rsidR="0029036B" w:rsidRPr="004B1F0D">
        <w:rPr>
          <w:bCs/>
          <w:szCs w:val="20"/>
        </w:rPr>
        <w:t>Caso a pessoa jurídica utilize subcontas auxiliares conforme previsão dos art</w:t>
      </w:r>
      <w:r w:rsidR="00A746F0" w:rsidRPr="004B1F0D">
        <w:rPr>
          <w:bCs/>
          <w:szCs w:val="20"/>
        </w:rPr>
        <w:t>s</w:t>
      </w:r>
      <w:r w:rsidR="0029036B" w:rsidRPr="004B1F0D">
        <w:rPr>
          <w:bCs/>
          <w:szCs w:val="20"/>
        </w:rPr>
        <w:t xml:space="preserve">. </w:t>
      </w:r>
      <w:r w:rsidR="00A746F0" w:rsidRPr="004B1F0D">
        <w:rPr>
          <w:bCs/>
          <w:szCs w:val="20"/>
        </w:rPr>
        <w:t>295, 296, 298 e 299</w:t>
      </w:r>
      <w:r w:rsidR="0029036B" w:rsidRPr="004B1F0D">
        <w:rPr>
          <w:bCs/>
          <w:szCs w:val="20"/>
        </w:rPr>
        <w:t xml:space="preserve"> da </w:t>
      </w:r>
      <w:r w:rsidR="00A746F0" w:rsidRPr="004B1F0D">
        <w:rPr>
          <w:bCs/>
          <w:szCs w:val="20"/>
        </w:rPr>
        <w:t>Instrução Normativa RFB nº 1.700, de 1</w:t>
      </w:r>
      <w:r w:rsidR="0029036B" w:rsidRPr="004B1F0D">
        <w:rPr>
          <w:bCs/>
          <w:szCs w:val="20"/>
        </w:rPr>
        <w:t xml:space="preserve">4 de </w:t>
      </w:r>
      <w:r w:rsidR="00A746F0" w:rsidRPr="004B1F0D">
        <w:rPr>
          <w:bCs/>
          <w:szCs w:val="20"/>
        </w:rPr>
        <w:t xml:space="preserve">março de 2017, </w:t>
      </w:r>
      <w:r w:rsidR="0029036B" w:rsidRPr="004B1F0D">
        <w:rPr>
          <w:bCs/>
          <w:szCs w:val="20"/>
        </w:rPr>
        <w:t>as subcontas auxiliares devem ser mapeadas para a conta referencial “pai” da respectiva subconta.</w:t>
      </w:r>
    </w:p>
    <w:p w14:paraId="7AC55A30" w14:textId="77777777" w:rsidR="002605A6" w:rsidRPr="004B1F0D" w:rsidRDefault="002605A6" w:rsidP="0029036B">
      <w:pPr>
        <w:rPr>
          <w:bCs/>
          <w:szCs w:val="20"/>
        </w:rPr>
      </w:pPr>
      <w:r w:rsidRPr="004B1F0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4B1F0D" w14:paraId="7F3692A8" w14:textId="77777777" w:rsidTr="00E168BE">
        <w:trPr>
          <w:jc w:val="center"/>
        </w:trPr>
        <w:tc>
          <w:tcPr>
            <w:tcW w:w="4957" w:type="dxa"/>
            <w:shd w:val="clear" w:color="auto" w:fill="D9D9D9" w:themeFill="background1" w:themeFillShade="D9"/>
          </w:tcPr>
          <w:p w14:paraId="0021D735" w14:textId="77777777" w:rsidR="00EC5A95" w:rsidRPr="004B1F0D" w:rsidRDefault="00EC5A95" w:rsidP="00F42A95">
            <w:pPr>
              <w:rPr>
                <w:bCs/>
                <w:szCs w:val="20"/>
              </w:rPr>
            </w:pPr>
            <w:r w:rsidRPr="004B1F0D">
              <w:rPr>
                <w:bCs/>
                <w:szCs w:val="20"/>
              </w:rPr>
              <w:t>Plano de Contas da Empresa (J050)</w:t>
            </w:r>
          </w:p>
        </w:tc>
        <w:tc>
          <w:tcPr>
            <w:tcW w:w="5953" w:type="dxa"/>
            <w:shd w:val="clear" w:color="auto" w:fill="D9D9D9" w:themeFill="background1" w:themeFillShade="D9"/>
          </w:tcPr>
          <w:p w14:paraId="2D49B1CB" w14:textId="77777777" w:rsidR="00EC5A95" w:rsidRPr="004B1F0D" w:rsidRDefault="00EC5A95" w:rsidP="00F42A95">
            <w:pPr>
              <w:rPr>
                <w:bCs/>
                <w:szCs w:val="20"/>
              </w:rPr>
            </w:pPr>
            <w:r w:rsidRPr="004B1F0D">
              <w:rPr>
                <w:bCs/>
                <w:szCs w:val="20"/>
              </w:rPr>
              <w:t>Mapeamento para o Plano de Contas Referencial (J051)</w:t>
            </w:r>
          </w:p>
        </w:tc>
      </w:tr>
      <w:tr w:rsidR="00EC5A95" w:rsidRPr="004B1F0D" w14:paraId="0683E3B0" w14:textId="77777777" w:rsidTr="00E168BE">
        <w:trPr>
          <w:jc w:val="center"/>
        </w:trPr>
        <w:tc>
          <w:tcPr>
            <w:tcW w:w="4957" w:type="dxa"/>
          </w:tcPr>
          <w:p w14:paraId="6BA5446B" w14:textId="77777777" w:rsidR="00EC5A95" w:rsidRPr="004B1F0D" w:rsidRDefault="00E168BE" w:rsidP="0029036B">
            <w:pPr>
              <w:rPr>
                <w:bCs/>
                <w:szCs w:val="20"/>
              </w:rPr>
            </w:pPr>
            <w:r w:rsidRPr="004B1F0D">
              <w:rPr>
                <w:bCs/>
                <w:szCs w:val="20"/>
              </w:rPr>
              <w:t xml:space="preserve">1020010001 - </w:t>
            </w:r>
            <w:r w:rsidR="00EC5A95" w:rsidRPr="004B1F0D">
              <w:rPr>
                <w:bCs/>
                <w:szCs w:val="20"/>
              </w:rPr>
              <w:t>Veículos</w:t>
            </w:r>
          </w:p>
        </w:tc>
        <w:tc>
          <w:tcPr>
            <w:tcW w:w="5953" w:type="dxa"/>
          </w:tcPr>
          <w:p w14:paraId="3E3EB3C8" w14:textId="77777777" w:rsidR="00EC5A95" w:rsidRPr="004B1F0D" w:rsidRDefault="00EC5A95" w:rsidP="0029036B">
            <w:pPr>
              <w:rPr>
                <w:bCs/>
                <w:szCs w:val="20"/>
              </w:rPr>
            </w:pPr>
            <w:r w:rsidRPr="004B1F0D">
              <w:rPr>
                <w:bCs/>
                <w:szCs w:val="20"/>
              </w:rPr>
              <w:t>1.02.03.01.08 - Veículos</w:t>
            </w:r>
          </w:p>
        </w:tc>
      </w:tr>
      <w:tr w:rsidR="00EC5A95" w:rsidRPr="004B1F0D" w14:paraId="70E34EA7" w14:textId="77777777" w:rsidTr="00E168BE">
        <w:trPr>
          <w:jc w:val="center"/>
        </w:trPr>
        <w:tc>
          <w:tcPr>
            <w:tcW w:w="4957" w:type="dxa"/>
          </w:tcPr>
          <w:p w14:paraId="0CC29D39" w14:textId="77777777" w:rsidR="00EC5A95" w:rsidRPr="004B1F0D" w:rsidRDefault="00E168BE" w:rsidP="00EC5A95">
            <w:pPr>
              <w:rPr>
                <w:bCs/>
                <w:szCs w:val="20"/>
              </w:rPr>
            </w:pPr>
            <w:r w:rsidRPr="004B1F0D">
              <w:rPr>
                <w:bCs/>
                <w:szCs w:val="20"/>
              </w:rPr>
              <w:t xml:space="preserve">1020011001 - </w:t>
            </w:r>
            <w:r w:rsidR="00EC5A95" w:rsidRPr="004B1F0D">
              <w:rPr>
                <w:bCs/>
                <w:szCs w:val="20"/>
              </w:rPr>
              <w:t>Veículos – Su</w:t>
            </w:r>
            <w:r w:rsidR="003F772E" w:rsidRPr="004B1F0D">
              <w:rPr>
                <w:bCs/>
                <w:szCs w:val="20"/>
              </w:rPr>
              <w:t>b</w:t>
            </w:r>
            <w:r w:rsidR="00EC5A95" w:rsidRPr="004B1F0D">
              <w:rPr>
                <w:bCs/>
                <w:szCs w:val="20"/>
              </w:rPr>
              <w:t>conta Auxiliar</w:t>
            </w:r>
          </w:p>
        </w:tc>
        <w:tc>
          <w:tcPr>
            <w:tcW w:w="5953" w:type="dxa"/>
          </w:tcPr>
          <w:p w14:paraId="211655B9" w14:textId="77777777" w:rsidR="00EC5A95" w:rsidRPr="004B1F0D" w:rsidRDefault="00EC5A95" w:rsidP="00EC5A95">
            <w:pPr>
              <w:rPr>
                <w:bCs/>
                <w:szCs w:val="20"/>
              </w:rPr>
            </w:pPr>
            <w:r w:rsidRPr="004B1F0D">
              <w:rPr>
                <w:bCs/>
                <w:szCs w:val="20"/>
              </w:rPr>
              <w:t>1.02.03.01.08 - Veículos</w:t>
            </w:r>
          </w:p>
        </w:tc>
      </w:tr>
      <w:tr w:rsidR="00EC5A95" w:rsidRPr="004B1F0D" w14:paraId="056E6A87" w14:textId="77777777" w:rsidTr="00E168BE">
        <w:trPr>
          <w:jc w:val="center"/>
        </w:trPr>
        <w:tc>
          <w:tcPr>
            <w:tcW w:w="4957" w:type="dxa"/>
          </w:tcPr>
          <w:p w14:paraId="5B4D6290" w14:textId="77777777" w:rsidR="00EC5A95" w:rsidRPr="004B1F0D" w:rsidRDefault="00E168BE" w:rsidP="00E168BE">
            <w:pPr>
              <w:rPr>
                <w:bCs/>
                <w:szCs w:val="20"/>
              </w:rPr>
            </w:pPr>
            <w:r w:rsidRPr="004B1F0D">
              <w:rPr>
                <w:bCs/>
                <w:szCs w:val="20"/>
              </w:rPr>
              <w:t xml:space="preserve">1020019001 - </w:t>
            </w:r>
            <w:r w:rsidR="00EC5A95" w:rsidRPr="004B1F0D">
              <w:rPr>
                <w:bCs/>
                <w:szCs w:val="20"/>
              </w:rPr>
              <w:t>Subconta AVP (Ajuste a Valor Presente)</w:t>
            </w:r>
          </w:p>
        </w:tc>
        <w:tc>
          <w:tcPr>
            <w:tcW w:w="5953" w:type="dxa"/>
          </w:tcPr>
          <w:p w14:paraId="42CB1EEE" w14:textId="77777777" w:rsidR="00EC5A95" w:rsidRPr="004B1F0D" w:rsidRDefault="00EC5A95" w:rsidP="00EC5A95">
            <w:pPr>
              <w:rPr>
                <w:bCs/>
                <w:szCs w:val="20"/>
              </w:rPr>
            </w:pPr>
            <w:r w:rsidRPr="004B1F0D">
              <w:rPr>
                <w:bCs/>
                <w:szCs w:val="20"/>
              </w:rPr>
              <w:t>1.02.03.01.75 - Subconta - Ajuste Valor Presente – Imobilizado</w:t>
            </w:r>
          </w:p>
        </w:tc>
      </w:tr>
    </w:tbl>
    <w:p w14:paraId="77F97D41" w14:textId="77777777" w:rsidR="000C778C" w:rsidRPr="004B1F0D" w:rsidRDefault="000C778C" w:rsidP="000C778C">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7A9D" w:rsidRPr="004B1F0D" w14:paraId="77BD67B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1: PLANO DE CONTAS REFERENCIAL</w:t>
            </w:r>
          </w:p>
        </w:tc>
      </w:tr>
      <w:tr w:rsidR="00E77A9D" w:rsidRPr="004B1F0D" w14:paraId="212DB32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CUS_UNICO</w:t>
            </w:r>
          </w:p>
        </w:tc>
      </w:tr>
      <w:tr w:rsidR="00E77A9D" w:rsidRPr="004B1F0D" w14:paraId="19A0E8BA"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77A9D" w:rsidRPr="004B1F0D" w14:paraId="0338F625"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4B1F0D" w:rsidRDefault="00E77A9D" w:rsidP="00E77A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 + COD_CCUS</w:t>
            </w:r>
          </w:p>
        </w:tc>
      </w:tr>
    </w:tbl>
    <w:p w14:paraId="3B479BF2" w14:textId="77777777" w:rsidR="00EE31D3" w:rsidRPr="004B1F0D" w:rsidRDefault="00EE31D3" w:rsidP="00EE31D3">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4B1F0D" w14:paraId="0683E2A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7A9D" w:rsidRPr="004B1F0D" w14:paraId="3B7EF968"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7A9D" w:rsidRPr="004B1F0D" w14:paraId="5EEA6EE4"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77A9D" w:rsidRPr="004B1F0D" w14:paraId="217DFB34"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1ABA40" w14:textId="77777777" w:rsidR="00EE31D3" w:rsidRPr="004B1F0D" w:rsidRDefault="00EE31D3" w:rsidP="000C778C">
      <w:pPr>
        <w:pStyle w:val="PSDS-CorpodeTexto0"/>
        <w:jc w:val="both"/>
        <w:rPr>
          <w:rFonts w:ascii="Times New Roman" w:hAnsi="Times New Roman"/>
          <w:b/>
        </w:rPr>
      </w:pPr>
    </w:p>
    <w:p w14:paraId="11682A94" w14:textId="77777777" w:rsidR="00087BBF" w:rsidRPr="004B1F0D" w:rsidRDefault="00087BBF" w:rsidP="000C778C">
      <w:pPr>
        <w:pStyle w:val="PSDS-CorpodeTexto0"/>
        <w:jc w:val="both"/>
        <w:rPr>
          <w:rFonts w:ascii="Times New Roman" w:hAnsi="Times New Roman"/>
          <w:b/>
        </w:rPr>
      </w:pPr>
      <w:r w:rsidRPr="004B1F0D">
        <w:rPr>
          <w:rFonts w:ascii="Times New Roman" w:hAnsi="Times New Roman"/>
          <w:b/>
        </w:rPr>
        <w:t>I – Regras de Validação de Registro:</w:t>
      </w:r>
    </w:p>
    <w:p w14:paraId="64363705" w14:textId="77777777" w:rsidR="00EE31D3" w:rsidRPr="004B1F0D" w:rsidRDefault="00EE31D3" w:rsidP="000C778C">
      <w:pPr>
        <w:pStyle w:val="PSDS-CorpodeTexto0"/>
        <w:jc w:val="both"/>
        <w:rPr>
          <w:rFonts w:ascii="Times New Roman" w:hAnsi="Times New Roman"/>
          <w:b/>
        </w:rPr>
      </w:pPr>
    </w:p>
    <w:p w14:paraId="0EE9B10E" w14:textId="77777777" w:rsidR="00EE31D3" w:rsidRPr="004B1F0D" w:rsidRDefault="00087BBF" w:rsidP="00E168BE">
      <w:pPr>
        <w:pStyle w:val="PSDS-CorpodeTexto0"/>
        <w:ind w:left="708"/>
        <w:jc w:val="both"/>
        <w:rPr>
          <w:rFonts w:ascii="Times New Roman" w:hAnsi="Times New Roman"/>
          <w:b/>
        </w:rPr>
      </w:pPr>
      <w:r w:rsidRPr="004B1F0D">
        <w:rPr>
          <w:rFonts w:ascii="Times New Roman" w:hAnsi="Times New Roman"/>
          <w:b/>
        </w:rPr>
        <w:t xml:space="preserve">REGRA_CCUS_UNICO: </w:t>
      </w:r>
      <w:r w:rsidRPr="004B1F0D">
        <w:rPr>
          <w:rFonts w:ascii="Times New Roman" w:hAnsi="Times New Roman"/>
        </w:rPr>
        <w:t>V</w:t>
      </w:r>
      <w:r w:rsidR="0069023E" w:rsidRPr="004B1F0D">
        <w:rPr>
          <w:rFonts w:ascii="Times New Roman" w:hAnsi="Times New Roman"/>
        </w:rPr>
        <w:t xml:space="preserve">erifica, quando for utilizado o </w:t>
      </w:r>
      <w:r w:rsidRPr="004B1F0D">
        <w:rPr>
          <w:rFonts w:ascii="Times New Roman" w:hAnsi="Times New Roman"/>
        </w:rPr>
        <w:t>centro de custos</w:t>
      </w:r>
      <w:r w:rsidR="0069023E" w:rsidRPr="004B1F0D">
        <w:rPr>
          <w:rFonts w:ascii="Times New Roman" w:hAnsi="Times New Roman"/>
        </w:rPr>
        <w:t xml:space="preserve"> vazio</w:t>
      </w:r>
      <w:r w:rsidRPr="004B1F0D">
        <w:rPr>
          <w:rFonts w:ascii="Times New Roman" w:hAnsi="Times New Roman"/>
        </w:rPr>
        <w:t>, se os demais filhos (J051) também constam no centro de cus</w:t>
      </w:r>
      <w:r w:rsidR="00AE58A0" w:rsidRPr="004B1F0D">
        <w:rPr>
          <w:rFonts w:ascii="Times New Roman" w:hAnsi="Times New Roman"/>
        </w:rPr>
        <w:t xml:space="preserve">tos vazio. O erro ocorre quando, </w:t>
      </w:r>
      <w:r w:rsidRPr="004B1F0D">
        <w:rPr>
          <w:rFonts w:ascii="Times New Roman" w:hAnsi="Times New Roman"/>
        </w:rPr>
        <w:t>entre os filhos J051 de um mesmo J050, existem centros de custos diferentes (mais de um) e pelo menos um deles é vazio.</w:t>
      </w:r>
    </w:p>
    <w:p w14:paraId="363A31B1" w14:textId="77777777" w:rsidR="009C4F54" w:rsidRPr="004B1F0D" w:rsidRDefault="009C4F54">
      <w:pPr>
        <w:spacing w:after="200" w:line="276" w:lineRule="auto"/>
        <w:rPr>
          <w:b/>
          <w:szCs w:val="20"/>
          <w:lang w:eastAsia="ar-SA"/>
        </w:rPr>
      </w:pPr>
      <w:r w:rsidRPr="004B1F0D">
        <w:rPr>
          <w:b/>
        </w:rPr>
        <w:br w:type="page"/>
      </w:r>
    </w:p>
    <w:p w14:paraId="71911157" w14:textId="77777777" w:rsidR="00AB01D1" w:rsidRPr="004B1F0D" w:rsidRDefault="00AB01D1" w:rsidP="000C778C">
      <w:pPr>
        <w:pStyle w:val="PSDS-CorpodeTexto0"/>
        <w:jc w:val="both"/>
        <w:rPr>
          <w:rFonts w:ascii="Times New Roman" w:hAnsi="Times New Roman"/>
          <w:b/>
        </w:rPr>
      </w:pPr>
      <w:r w:rsidRPr="004B1F0D">
        <w:rPr>
          <w:rFonts w:ascii="Times New Roman" w:hAnsi="Times New Roman"/>
          <w:b/>
        </w:rPr>
        <w:t>I</w:t>
      </w:r>
      <w:r w:rsidR="00087BBF" w:rsidRPr="004B1F0D">
        <w:rPr>
          <w:rFonts w:ascii="Times New Roman" w:hAnsi="Times New Roman"/>
          <w:b/>
        </w:rPr>
        <w:t>I</w:t>
      </w:r>
      <w:r w:rsidRPr="004B1F0D">
        <w:rPr>
          <w:rFonts w:ascii="Times New Roman" w:hAnsi="Times New Roman"/>
          <w:b/>
        </w:rPr>
        <w:t xml:space="preserve"> – Regras de Validação de Campos:</w:t>
      </w:r>
    </w:p>
    <w:p w14:paraId="65531FBA" w14:textId="77777777" w:rsidR="00EE31D3" w:rsidRPr="004B1F0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4B1F0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4B1F0D" w:rsidRDefault="00515675" w:rsidP="00781123">
            <w:pPr>
              <w:pStyle w:val="PSDS-CorpodeTexto0"/>
              <w:jc w:val="center"/>
              <w:rPr>
                <w:rFonts w:ascii="Times New Roman" w:hAnsi="Times New Roman"/>
                <w:b/>
                <w:bCs/>
              </w:rPr>
            </w:pPr>
            <w:r w:rsidRPr="004B1F0D">
              <w:rPr>
                <w:rFonts w:ascii="Times New Roman" w:hAnsi="Times New Roman"/>
                <w:b/>
                <w:bCs/>
              </w:rPr>
              <w:t>Regras de Validação do C</w:t>
            </w:r>
            <w:r w:rsidR="00781123" w:rsidRPr="004B1F0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Tipo</w:t>
            </w:r>
          </w:p>
        </w:tc>
      </w:tr>
      <w:tr w:rsidR="00781123" w:rsidRPr="004B1F0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4B1F0D" w:rsidRDefault="00781123" w:rsidP="00781123">
            <w:pPr>
              <w:jc w:val="both"/>
              <w:rPr>
                <w:szCs w:val="20"/>
                <w:lang w:val="pt-PT"/>
              </w:rPr>
            </w:pPr>
            <w:r w:rsidRPr="004B1F0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4B1F0D" w:rsidRDefault="00000000" w:rsidP="00781123">
            <w:pPr>
              <w:pStyle w:val="Corpodetexto"/>
              <w:rPr>
                <w:rFonts w:ascii="Times New Roman" w:hAnsi="Times New Roman"/>
                <w:szCs w:val="20"/>
              </w:rPr>
            </w:pPr>
            <w:hyperlink w:anchor="REGRA_CCUS_NO_CENTRO_CUSTOS" w:history="1">
              <w:r w:rsidR="00781123" w:rsidRPr="004B1F0D">
                <w:rPr>
                  <w:rStyle w:val="Hyperlink"/>
                  <w:rFonts w:ascii="Times New Roman" w:hAnsi="Times New Roman"/>
                  <w:b/>
                  <w:color w:val="auto"/>
                  <w:szCs w:val="20"/>
                </w:rPr>
                <w:t>REGRA_CCUS_NO_CENTRO_CUSTOS</w:t>
              </w:r>
            </w:hyperlink>
            <w:r w:rsidR="00781123" w:rsidRPr="004B1F0D">
              <w:rPr>
                <w:rStyle w:val="Hyperlink"/>
                <w:rFonts w:ascii="Times New Roman" w:hAnsi="Times New Roman"/>
                <w:b/>
                <w:color w:val="auto"/>
                <w:szCs w:val="20"/>
              </w:rPr>
              <w:t xml:space="preserve">: </w:t>
            </w:r>
            <w:r w:rsidR="00781123" w:rsidRPr="004B1F0D">
              <w:rPr>
                <w:rFonts w:ascii="Times New Roman" w:hAnsi="Times New Roman"/>
                <w:szCs w:val="20"/>
              </w:rPr>
              <w:t xml:space="preserve">Verifica se o código do centro de custos </w:t>
            </w:r>
            <w:r w:rsidR="000D1E6A" w:rsidRPr="004B1F0D">
              <w:rPr>
                <w:rFonts w:ascii="Times New Roman" w:hAnsi="Times New Roman"/>
                <w:szCs w:val="20"/>
              </w:rPr>
              <w:t xml:space="preserve">J051.COD_CCUS </w:t>
            </w:r>
            <w:r w:rsidR="00781123" w:rsidRPr="004B1F0D">
              <w:rPr>
                <w:rFonts w:ascii="Times New Roman" w:hAnsi="Times New Roman"/>
                <w:szCs w:val="20"/>
              </w:rPr>
              <w:t>existe no registro J100 (Centro de Custos).</w:t>
            </w:r>
          </w:p>
          <w:p w14:paraId="14CD5B6C" w14:textId="77777777" w:rsidR="00781123" w:rsidRPr="004B1F0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4B1F0D" w:rsidRDefault="00781123" w:rsidP="00781123">
            <w:pPr>
              <w:jc w:val="both"/>
              <w:rPr>
                <w:szCs w:val="20"/>
                <w:lang w:val="pt-PT"/>
              </w:rPr>
            </w:pPr>
            <w:r w:rsidRPr="004B1F0D">
              <w:rPr>
                <w:szCs w:val="20"/>
                <w:lang w:val="pt-PT"/>
              </w:rPr>
              <w:t>Erro</w:t>
            </w:r>
          </w:p>
        </w:tc>
      </w:tr>
      <w:tr w:rsidR="00781123" w:rsidRPr="004B1F0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4B1F0D" w:rsidRDefault="00781123" w:rsidP="00781123">
            <w:pPr>
              <w:jc w:val="both"/>
              <w:rPr>
                <w:szCs w:val="20"/>
                <w:lang w:val="es-ES_tradnl"/>
              </w:rPr>
            </w:pPr>
            <w:r w:rsidRPr="004B1F0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4B1F0D" w:rsidRDefault="00000000" w:rsidP="00781123">
            <w:pPr>
              <w:jc w:val="both"/>
              <w:rPr>
                <w:b/>
                <w:szCs w:val="20"/>
              </w:rPr>
            </w:pPr>
            <w:hyperlink w:anchor="REGRA_NAO_EXISTE_COD_CTA_REF" w:history="1">
              <w:r w:rsidR="00781123" w:rsidRPr="004B1F0D">
                <w:rPr>
                  <w:rStyle w:val="Hyperlink"/>
                  <w:b/>
                  <w:color w:val="auto"/>
                  <w:szCs w:val="20"/>
                </w:rPr>
                <w:t>REGRA_NAO_EXISTE_COD_CTA_REF</w:t>
              </w:r>
            </w:hyperlink>
            <w:r w:rsidR="0009302C" w:rsidRPr="004B1F0D">
              <w:rPr>
                <w:rStyle w:val="Hyperlink"/>
                <w:b/>
                <w:color w:val="auto"/>
                <w:szCs w:val="20"/>
              </w:rPr>
              <w:t xml:space="preserve">: </w:t>
            </w:r>
            <w:r w:rsidR="0009302C" w:rsidRPr="004B1F0D">
              <w:rPr>
                <w:szCs w:val="20"/>
              </w:rPr>
              <w:t xml:space="preserve">Verifica se o </w:t>
            </w:r>
            <w:r w:rsidR="000D1E6A" w:rsidRPr="004B1F0D">
              <w:rPr>
                <w:szCs w:val="20"/>
              </w:rPr>
              <w:t xml:space="preserve">J051.COD_CTA_REF </w:t>
            </w:r>
            <w:r w:rsidR="0009302C" w:rsidRPr="004B1F0D">
              <w:rPr>
                <w:szCs w:val="20"/>
              </w:rPr>
              <w:t>existe no plano de contas referencial.</w:t>
            </w:r>
          </w:p>
          <w:p w14:paraId="7AA80541" w14:textId="77777777" w:rsidR="0009302C" w:rsidRPr="004B1F0D" w:rsidRDefault="0009302C" w:rsidP="00781123">
            <w:pPr>
              <w:jc w:val="both"/>
              <w:rPr>
                <w:b/>
                <w:szCs w:val="20"/>
              </w:rPr>
            </w:pPr>
          </w:p>
          <w:p w14:paraId="1ADE8BAC" w14:textId="77777777" w:rsidR="00781123" w:rsidRPr="004B1F0D" w:rsidRDefault="00000000" w:rsidP="00781123">
            <w:pPr>
              <w:jc w:val="both"/>
              <w:rPr>
                <w:rStyle w:val="Hyperlink"/>
                <w:color w:val="auto"/>
                <w:szCs w:val="20"/>
              </w:rPr>
            </w:pPr>
            <w:hyperlink w:anchor="REGRA_COD_CTA_REF_SINTETICA" w:history="1">
              <w:r w:rsidR="00781123" w:rsidRPr="004B1F0D">
                <w:rPr>
                  <w:rStyle w:val="Hyperlink"/>
                  <w:b/>
                  <w:color w:val="auto"/>
                  <w:szCs w:val="20"/>
                </w:rPr>
                <w:t>REGRA_COD_CTA_REF_SINTETICA</w:t>
              </w:r>
            </w:hyperlink>
            <w:r w:rsidR="0009302C" w:rsidRPr="004B1F0D">
              <w:rPr>
                <w:rStyle w:val="Hyperlink"/>
                <w:b/>
                <w:color w:val="auto"/>
                <w:szCs w:val="20"/>
              </w:rPr>
              <w:t xml:space="preserve">: </w:t>
            </w:r>
            <w:r w:rsidR="0009302C" w:rsidRPr="004B1F0D">
              <w:rPr>
                <w:rStyle w:val="Hyperlink"/>
                <w:color w:val="auto"/>
                <w:szCs w:val="20"/>
              </w:rPr>
              <w:t xml:space="preserve">Verifica se conta informada </w:t>
            </w:r>
            <w:r w:rsidR="002F4306" w:rsidRPr="004B1F0D">
              <w:rPr>
                <w:rStyle w:val="Hyperlink"/>
                <w:color w:val="auto"/>
                <w:szCs w:val="20"/>
              </w:rPr>
              <w:t>é sintética</w:t>
            </w:r>
            <w:r w:rsidR="0009302C" w:rsidRPr="004B1F0D">
              <w:rPr>
                <w:rStyle w:val="Hyperlink"/>
                <w:color w:val="auto"/>
                <w:szCs w:val="20"/>
              </w:rPr>
              <w:t xml:space="preserve"> no plano de contas referencial.</w:t>
            </w:r>
          </w:p>
          <w:p w14:paraId="66A11608" w14:textId="77777777" w:rsidR="0009302C" w:rsidRPr="004B1F0D" w:rsidRDefault="0009302C" w:rsidP="00781123">
            <w:pPr>
              <w:jc w:val="both"/>
              <w:rPr>
                <w:b/>
                <w:szCs w:val="20"/>
              </w:rPr>
            </w:pPr>
          </w:p>
          <w:p w14:paraId="4CD714DC" w14:textId="77777777" w:rsidR="0074344E" w:rsidRPr="004B1F0D" w:rsidRDefault="00000000" w:rsidP="00781123">
            <w:pPr>
              <w:jc w:val="both"/>
              <w:rPr>
                <w:szCs w:val="20"/>
              </w:rPr>
            </w:pPr>
            <w:hyperlink w:anchor="REGRA_NATUREZA_REF" w:history="1">
              <w:r w:rsidR="00781123" w:rsidRPr="004B1F0D">
                <w:rPr>
                  <w:rStyle w:val="Hyperlink"/>
                  <w:b/>
                  <w:color w:val="auto"/>
                  <w:szCs w:val="20"/>
                </w:rPr>
                <w:t>REGRA_NATUREZA_REF</w:t>
              </w:r>
            </w:hyperlink>
            <w:r w:rsidR="0009302C" w:rsidRPr="004B1F0D">
              <w:rPr>
                <w:rStyle w:val="Hyperlink"/>
                <w:b/>
                <w:color w:val="auto"/>
                <w:szCs w:val="20"/>
              </w:rPr>
              <w:t xml:space="preserve">: </w:t>
            </w:r>
            <w:r w:rsidR="0009302C" w:rsidRPr="004B1F0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4B1F0D" w:rsidRDefault="00781123" w:rsidP="00781123">
            <w:pPr>
              <w:jc w:val="both"/>
              <w:rPr>
                <w:szCs w:val="20"/>
                <w:lang w:val="es-ES_tradnl"/>
              </w:rPr>
            </w:pPr>
            <w:r w:rsidRPr="004B1F0D">
              <w:rPr>
                <w:szCs w:val="20"/>
                <w:lang w:val="es-ES_tradnl"/>
              </w:rPr>
              <w:t>Erro</w:t>
            </w:r>
          </w:p>
          <w:p w14:paraId="543DD714" w14:textId="77777777" w:rsidR="0009302C" w:rsidRPr="004B1F0D" w:rsidRDefault="0009302C" w:rsidP="00781123">
            <w:pPr>
              <w:jc w:val="both"/>
              <w:rPr>
                <w:szCs w:val="20"/>
                <w:lang w:val="es-ES_tradnl"/>
              </w:rPr>
            </w:pPr>
          </w:p>
          <w:p w14:paraId="6370F4B4" w14:textId="77777777" w:rsidR="00781123" w:rsidRPr="004B1F0D" w:rsidRDefault="00781123" w:rsidP="00781123">
            <w:pPr>
              <w:jc w:val="both"/>
              <w:rPr>
                <w:szCs w:val="20"/>
                <w:lang w:val="es-ES_tradnl"/>
              </w:rPr>
            </w:pPr>
            <w:r w:rsidRPr="004B1F0D">
              <w:rPr>
                <w:szCs w:val="20"/>
                <w:lang w:val="es-ES_tradnl"/>
              </w:rPr>
              <w:t>Erro</w:t>
            </w:r>
          </w:p>
          <w:p w14:paraId="7F688071" w14:textId="77777777" w:rsidR="0009302C" w:rsidRPr="004B1F0D" w:rsidRDefault="0009302C" w:rsidP="00781123">
            <w:pPr>
              <w:jc w:val="both"/>
              <w:rPr>
                <w:szCs w:val="20"/>
                <w:lang w:val="es-ES_tradnl"/>
              </w:rPr>
            </w:pPr>
          </w:p>
          <w:p w14:paraId="67147432" w14:textId="566B701D" w:rsidR="00781123" w:rsidRPr="004B1F0D" w:rsidRDefault="00B24760" w:rsidP="00781123">
            <w:pPr>
              <w:jc w:val="both"/>
              <w:rPr>
                <w:szCs w:val="20"/>
                <w:lang w:val="es-ES_tradnl"/>
              </w:rPr>
            </w:pPr>
            <w:r w:rsidRPr="004B1F0D">
              <w:rPr>
                <w:szCs w:val="20"/>
                <w:lang w:val="es-ES_tradnl"/>
              </w:rPr>
              <w:t>Erro</w:t>
            </w:r>
          </w:p>
        </w:tc>
      </w:tr>
    </w:tbl>
    <w:p w14:paraId="0FAC1091" w14:textId="77777777" w:rsidR="00A17D11" w:rsidRPr="004B1F0D" w:rsidRDefault="00A17D11" w:rsidP="002C58A4">
      <w:pPr>
        <w:pStyle w:val="PSDS-CorpodeTexto0"/>
        <w:jc w:val="both"/>
        <w:rPr>
          <w:rFonts w:ascii="Times New Roman" w:hAnsi="Times New Roman"/>
          <w:lang w:val="pt-PT"/>
        </w:rPr>
      </w:pPr>
    </w:p>
    <w:p w14:paraId="57044724"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5A2A2052" w14:textId="77777777" w:rsidR="00342F1D" w:rsidRPr="004B1F0D" w:rsidRDefault="00342F1D" w:rsidP="002C58A4">
      <w:pPr>
        <w:pStyle w:val="Corpodetexto"/>
        <w:rPr>
          <w:rFonts w:ascii="Times New Roman" w:hAnsi="Times New Roman"/>
          <w:color w:val="002060"/>
          <w:szCs w:val="20"/>
        </w:rPr>
      </w:pPr>
    </w:p>
    <w:p w14:paraId="1D26C760"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1||1.01.01.01.01|</w:t>
      </w:r>
    </w:p>
    <w:p w14:paraId="73BB82B1"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1|: Identificação do tipo do registro.</w:t>
      </w:r>
    </w:p>
    <w:p w14:paraId="7B91B1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 (Não há).</w:t>
      </w:r>
    </w:p>
    <w:p w14:paraId="1F5F7FF6"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1.01.01.01|: Código da conta referencial (1.01.01.01.01 = Caixa Matriz).</w:t>
      </w:r>
    </w:p>
    <w:p w14:paraId="2DBCBC89" w14:textId="77777777" w:rsidR="00737B6B" w:rsidRPr="004B1F0D" w:rsidRDefault="00737B6B">
      <w:pPr>
        <w:spacing w:after="200" w:line="276" w:lineRule="auto"/>
        <w:rPr>
          <w:b/>
          <w:bCs/>
          <w:color w:val="0000FF"/>
          <w:szCs w:val="20"/>
        </w:rPr>
      </w:pPr>
      <w:r w:rsidRPr="004B1F0D">
        <w:rPr>
          <w:color w:val="0000FF"/>
          <w:szCs w:val="20"/>
        </w:rPr>
        <w:br w:type="page"/>
      </w:r>
    </w:p>
    <w:p w14:paraId="3C99A824" w14:textId="77777777" w:rsidR="00FC7ABA" w:rsidRPr="004B1F0D" w:rsidRDefault="00FC7ABA" w:rsidP="00867F54">
      <w:pPr>
        <w:pStyle w:val="Ttulo4"/>
      </w:pPr>
      <w:bookmarkStart w:id="123" w:name="_Toc156228240"/>
      <w:r w:rsidRPr="004B1F0D">
        <w:t>Registro J053: Subcontas Correlatas</w:t>
      </w:r>
      <w:bookmarkEnd w:id="123"/>
    </w:p>
    <w:p w14:paraId="6DD434C8" w14:textId="77777777" w:rsidR="00D83BF1" w:rsidRPr="004B1F0D" w:rsidRDefault="00D83BF1" w:rsidP="00951400">
      <w:pPr>
        <w:rPr>
          <w:b/>
          <w:bCs/>
          <w:szCs w:val="20"/>
        </w:rPr>
      </w:pPr>
    </w:p>
    <w:p w14:paraId="00F9D658" w14:textId="77777777" w:rsidR="00D83BF1" w:rsidRPr="004B1F0D" w:rsidRDefault="00D83BF1" w:rsidP="00951400">
      <w:pPr>
        <w:rPr>
          <w:bCs/>
          <w:szCs w:val="20"/>
        </w:rPr>
      </w:pPr>
      <w:r w:rsidRPr="004B1F0D">
        <w:rPr>
          <w:b/>
          <w:bCs/>
          <w:szCs w:val="20"/>
        </w:rPr>
        <w:tab/>
      </w:r>
      <w:r w:rsidRPr="004B1F0D">
        <w:rPr>
          <w:bCs/>
          <w:szCs w:val="20"/>
        </w:rPr>
        <w:t>Registro utilizado para demonstrar os grupos (</w:t>
      </w:r>
      <w:r w:rsidR="00AE58A0" w:rsidRPr="004B1F0D">
        <w:rPr>
          <w:bCs/>
          <w:szCs w:val="20"/>
        </w:rPr>
        <w:t>J053.</w:t>
      </w:r>
      <w:r w:rsidRPr="004B1F0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4B1F0D" w:rsidRDefault="00D83BF1" w:rsidP="00951400">
      <w:pPr>
        <w:rPr>
          <w:bCs/>
          <w:szCs w:val="20"/>
        </w:rPr>
      </w:pPr>
    </w:p>
    <w:p w14:paraId="2C476520" w14:textId="77777777" w:rsidR="00D83BF1" w:rsidRPr="004B1F0D" w:rsidRDefault="00D83BF1" w:rsidP="00951400">
      <w:pPr>
        <w:rPr>
          <w:b/>
          <w:bCs/>
          <w:szCs w:val="20"/>
        </w:rPr>
      </w:pPr>
      <w:r w:rsidRPr="004B1F0D">
        <w:rPr>
          <w:bCs/>
          <w:szCs w:val="20"/>
        </w:rPr>
        <w:tab/>
      </w:r>
      <w:r w:rsidRPr="004B1F0D">
        <w:rPr>
          <w:b/>
          <w:bCs/>
          <w:szCs w:val="20"/>
        </w:rPr>
        <w:t>Exemplo: Grupo 1 – Conta pai (informada no regist</w:t>
      </w:r>
      <w:r w:rsidR="0069023E" w:rsidRPr="004B1F0D">
        <w:rPr>
          <w:b/>
          <w:bCs/>
          <w:szCs w:val="20"/>
        </w:rPr>
        <w:t xml:space="preserve">ro J050) = Veículos / Subconta = </w:t>
      </w:r>
      <w:r w:rsidRPr="004B1F0D">
        <w:rPr>
          <w:b/>
          <w:bCs/>
          <w:szCs w:val="20"/>
        </w:rPr>
        <w:t>Ajuste a Valor Presente (AVP) (também deve estar informada no J050).</w:t>
      </w:r>
    </w:p>
    <w:p w14:paraId="49FF35C2" w14:textId="77777777" w:rsidR="00D83BF1" w:rsidRPr="004B1F0D" w:rsidRDefault="00716D09" w:rsidP="00951400">
      <w:pPr>
        <w:rPr>
          <w:b/>
          <w:bCs/>
          <w:szCs w:val="20"/>
        </w:rPr>
      </w:pPr>
      <w:r w:rsidRPr="004B1F0D">
        <w:rPr>
          <w:b/>
          <w:bCs/>
          <w:szCs w:val="20"/>
        </w:rPr>
        <w:tab/>
      </w:r>
      <w:r w:rsidRPr="004B1F0D">
        <w:rPr>
          <w:b/>
          <w:bCs/>
          <w:szCs w:val="20"/>
        </w:rPr>
        <w:tab/>
        <w:t xml:space="preserve">   Grupo 2</w:t>
      </w:r>
      <w:r w:rsidR="00D83BF1" w:rsidRPr="004B1F0D">
        <w:rPr>
          <w:b/>
          <w:bCs/>
          <w:szCs w:val="20"/>
        </w:rPr>
        <w:t xml:space="preserve"> – Conta pai (informada no registro J050) = D</w:t>
      </w:r>
      <w:r w:rsidR="0069023E" w:rsidRPr="004B1F0D">
        <w:rPr>
          <w:b/>
          <w:bCs/>
          <w:szCs w:val="20"/>
        </w:rPr>
        <w:t>epreciação Acumulada/ Subconta =</w:t>
      </w:r>
      <w:r w:rsidR="00D83BF1" w:rsidRPr="004B1F0D">
        <w:rPr>
          <w:b/>
          <w:bCs/>
          <w:szCs w:val="20"/>
        </w:rPr>
        <w:t xml:space="preserve"> Ajuste a Valor Presente de Depreciação (também deve estar informada no J050).</w:t>
      </w:r>
    </w:p>
    <w:p w14:paraId="5EBE2D5A" w14:textId="77777777" w:rsidR="00AE58A0" w:rsidRPr="004B1F0D" w:rsidRDefault="00AE58A0" w:rsidP="00951400">
      <w:pPr>
        <w:rPr>
          <w:b/>
          <w:bCs/>
          <w:szCs w:val="20"/>
        </w:rPr>
      </w:pPr>
    </w:p>
    <w:p w14:paraId="40DEBDFF" w14:textId="77777777" w:rsidR="003C701B" w:rsidRPr="004B1F0D" w:rsidRDefault="003C701B" w:rsidP="003C701B">
      <w:pPr>
        <w:ind w:firstLine="708"/>
        <w:jc w:val="both"/>
        <w:rPr>
          <w:bCs/>
          <w:szCs w:val="20"/>
        </w:rPr>
      </w:pPr>
      <w:r w:rsidRPr="004B1F0D">
        <w:rPr>
          <w:b/>
          <w:bCs/>
          <w:szCs w:val="20"/>
        </w:rPr>
        <w:t xml:space="preserve">Observação: </w:t>
      </w:r>
      <w:r w:rsidR="00A746F0" w:rsidRPr="004B1F0D">
        <w:rPr>
          <w:bCs/>
          <w:szCs w:val="20"/>
        </w:rPr>
        <w:t>De acordo com o artigo 300</w:t>
      </w:r>
      <w:r w:rsidRPr="004B1F0D">
        <w:rPr>
          <w:bCs/>
          <w:szCs w:val="20"/>
        </w:rPr>
        <w:t>, §§ 3° e 4º, da Instrução Normativa RFB n</w:t>
      </w:r>
      <w:r w:rsidRPr="004B1F0D">
        <w:rPr>
          <w:bCs/>
          <w:szCs w:val="20"/>
          <w:u w:val="single"/>
          <w:vertAlign w:val="superscript"/>
        </w:rPr>
        <w:t>o</w:t>
      </w:r>
      <w:r w:rsidRPr="004B1F0D">
        <w:rPr>
          <w:bCs/>
          <w:szCs w:val="20"/>
        </w:rPr>
        <w:t xml:space="preserve"> </w:t>
      </w:r>
      <w:r w:rsidR="00A746F0" w:rsidRPr="004B1F0D">
        <w:rPr>
          <w:bCs/>
          <w:szCs w:val="20"/>
        </w:rPr>
        <w:t>1.700/2017</w:t>
      </w:r>
      <w:r w:rsidRPr="004B1F0D">
        <w:rPr>
          <w:bCs/>
          <w:szCs w:val="20"/>
        </w:rPr>
        <w:t>, caso a própria conta do ativo ou passivo seja utilizada como subconta correlata, o registro I053 não deve ser informado.</w:t>
      </w:r>
    </w:p>
    <w:p w14:paraId="3C2BB37B" w14:textId="77777777" w:rsidR="00FC7ABA" w:rsidRPr="004B1F0D" w:rsidRDefault="00FC7ABA" w:rsidP="00FC7ABA">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33604" w:rsidRPr="004B1F0D" w14:paraId="2A1D2869"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3: SUBCONTAS CORRELATAS</w:t>
            </w:r>
          </w:p>
        </w:tc>
      </w:tr>
      <w:tr w:rsidR="00C33604" w:rsidRPr="004B1F0D" w14:paraId="21A663A7" w14:textId="77777777" w:rsidTr="0041239E">
        <w:trPr>
          <w:trHeight w:val="11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PARA_CONTA_ANALITICA</w:t>
            </w:r>
            <w:r w:rsidRPr="004B1F0D">
              <w:rPr>
                <w:rFonts w:eastAsia="Times New Roman" w:cs="Times New Roman"/>
                <w:b/>
                <w:bCs/>
                <w:color w:val="000000"/>
                <w:szCs w:val="20"/>
                <w:lang w:eastAsia="pt-BR"/>
              </w:rPr>
              <w:br/>
              <w:t>REGRA_COD_CTA_DUPLICIDADE</w:t>
            </w:r>
            <w:r w:rsidRPr="004B1F0D">
              <w:rPr>
                <w:rFonts w:eastAsia="Times New Roman" w:cs="Times New Roman"/>
                <w:b/>
                <w:bCs/>
                <w:color w:val="000000"/>
                <w:szCs w:val="20"/>
                <w:lang w:eastAsia="pt-BR"/>
              </w:rPr>
              <w:br/>
              <w:t>REGRA_SUB_CONTA_PAI</w:t>
            </w:r>
          </w:p>
        </w:tc>
      </w:tr>
      <w:tr w:rsidR="00C33604" w:rsidRPr="004B1F0D" w14:paraId="207DD7F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33604" w:rsidRPr="004B1F0D" w14:paraId="09BB2F5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4B1F0D" w:rsidRDefault="00C33604" w:rsidP="00C3360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6D15084E" w14:textId="77777777" w:rsidR="00636C67" w:rsidRPr="004B1F0D" w:rsidRDefault="00636C67" w:rsidP="00636C6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4B1F0D" w14:paraId="6264054B"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33604" w:rsidRPr="004B1F0D" w14:paraId="41F6E1F9"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DD9BEFF"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Formado por Conta-Subconta(s).</w:t>
            </w:r>
            <w:r w:rsidRPr="004B1F0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5313016"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a Subconta Correlata.</w:t>
            </w:r>
            <w:r w:rsidRPr="004B1F0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CA23807"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r w:rsidRPr="004B1F0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4C4042" w14:textId="77777777" w:rsidR="00C33604" w:rsidRPr="004B1F0D" w:rsidRDefault="00C33604" w:rsidP="00636C67">
      <w:pPr>
        <w:jc w:val="center"/>
        <w:rPr>
          <w:szCs w:val="20"/>
          <w:lang w:val="pt-PT"/>
        </w:rPr>
      </w:pPr>
    </w:p>
    <w:p w14:paraId="3649E40B" w14:textId="77777777" w:rsidR="001B6DF5" w:rsidRPr="004B1F0D" w:rsidRDefault="001B6DF5">
      <w:pPr>
        <w:spacing w:after="200" w:line="276" w:lineRule="auto"/>
        <w:rPr>
          <w:b/>
          <w:bCs/>
          <w:szCs w:val="20"/>
        </w:rPr>
      </w:pPr>
      <w:r w:rsidRPr="004B1F0D">
        <w:rPr>
          <w:b/>
          <w:bCs/>
          <w:szCs w:val="20"/>
        </w:rPr>
        <w:br w:type="page"/>
      </w:r>
    </w:p>
    <w:p w14:paraId="4BBE3916" w14:textId="77777777" w:rsidR="00FC7ABA" w:rsidRPr="004B1F0D" w:rsidRDefault="00FC7ABA" w:rsidP="00FC7ABA">
      <w:pPr>
        <w:rPr>
          <w:b/>
          <w:bCs/>
          <w:szCs w:val="20"/>
        </w:rPr>
      </w:pPr>
      <w:r w:rsidRPr="004B1F0D">
        <w:rPr>
          <w:b/>
          <w:bCs/>
          <w:szCs w:val="20"/>
        </w:rPr>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4B1F0D" w14:paraId="1CF96C86" w14:textId="77777777" w:rsidTr="004F71A6">
        <w:trPr>
          <w:trHeight w:val="274"/>
        </w:trPr>
        <w:tc>
          <w:tcPr>
            <w:tcW w:w="774" w:type="dxa"/>
            <w:shd w:val="clear" w:color="000000" w:fill="C0C0C0"/>
            <w:noWrap/>
            <w:vAlign w:val="bottom"/>
            <w:hideMark/>
          </w:tcPr>
          <w:p w14:paraId="5BA0D895" w14:textId="77777777" w:rsidR="00004230" w:rsidRPr="004B1F0D" w:rsidRDefault="00004230" w:rsidP="00AE58A0">
            <w:pPr>
              <w:jc w:val="center"/>
              <w:rPr>
                <w:b/>
                <w:bCs/>
                <w:szCs w:val="20"/>
              </w:rPr>
            </w:pPr>
            <w:r w:rsidRPr="004B1F0D">
              <w:rPr>
                <w:b/>
                <w:bCs/>
                <w:szCs w:val="20"/>
              </w:rPr>
              <w:t>NUM</w:t>
            </w:r>
          </w:p>
        </w:tc>
        <w:tc>
          <w:tcPr>
            <w:tcW w:w="5920" w:type="dxa"/>
            <w:shd w:val="clear" w:color="000000" w:fill="C0C0C0"/>
            <w:noWrap/>
            <w:vAlign w:val="bottom"/>
            <w:hideMark/>
          </w:tcPr>
          <w:p w14:paraId="44A1B2EE" w14:textId="77777777" w:rsidR="00004230" w:rsidRPr="004B1F0D" w:rsidRDefault="00004230" w:rsidP="00AE58A0">
            <w:pPr>
              <w:jc w:val="center"/>
              <w:rPr>
                <w:b/>
                <w:bCs/>
                <w:szCs w:val="20"/>
              </w:rPr>
            </w:pPr>
            <w:r w:rsidRPr="004B1F0D">
              <w:rPr>
                <w:b/>
                <w:bCs/>
                <w:szCs w:val="20"/>
              </w:rPr>
              <w:t>DESCRIÇÃO</w:t>
            </w:r>
          </w:p>
        </w:tc>
        <w:tc>
          <w:tcPr>
            <w:tcW w:w="5139" w:type="dxa"/>
            <w:shd w:val="clear" w:color="000000" w:fill="C0C0C0"/>
            <w:noWrap/>
            <w:vAlign w:val="bottom"/>
            <w:hideMark/>
          </w:tcPr>
          <w:p w14:paraId="0A5A3665" w14:textId="77777777" w:rsidR="00004230" w:rsidRPr="004B1F0D" w:rsidRDefault="00004230" w:rsidP="00AE58A0">
            <w:pPr>
              <w:jc w:val="center"/>
              <w:rPr>
                <w:b/>
                <w:bCs/>
                <w:szCs w:val="20"/>
              </w:rPr>
            </w:pPr>
            <w:r w:rsidRPr="004B1F0D">
              <w:rPr>
                <w:b/>
                <w:bCs/>
                <w:szCs w:val="20"/>
              </w:rPr>
              <w:t>FUNDAMENTO LEGAL</w:t>
            </w:r>
          </w:p>
        </w:tc>
        <w:tc>
          <w:tcPr>
            <w:tcW w:w="4502" w:type="dxa"/>
            <w:shd w:val="clear" w:color="000000" w:fill="C0C0C0"/>
            <w:noWrap/>
            <w:vAlign w:val="bottom"/>
            <w:hideMark/>
          </w:tcPr>
          <w:p w14:paraId="41E583AD" w14:textId="77777777" w:rsidR="00004230" w:rsidRPr="004B1F0D" w:rsidRDefault="00004230" w:rsidP="00AE58A0">
            <w:pPr>
              <w:jc w:val="center"/>
              <w:rPr>
                <w:b/>
                <w:bCs/>
                <w:szCs w:val="20"/>
              </w:rPr>
            </w:pPr>
            <w:r w:rsidRPr="004B1F0D">
              <w:rPr>
                <w:b/>
                <w:bCs/>
                <w:szCs w:val="20"/>
              </w:rPr>
              <w:t>CONTA PRINCIPAL</w:t>
            </w:r>
          </w:p>
        </w:tc>
      </w:tr>
      <w:tr w:rsidR="00004230" w:rsidRPr="004B1F0D" w14:paraId="2DBCB06B" w14:textId="77777777" w:rsidTr="004F71A6">
        <w:trPr>
          <w:trHeight w:val="274"/>
        </w:trPr>
        <w:tc>
          <w:tcPr>
            <w:tcW w:w="774" w:type="dxa"/>
            <w:shd w:val="clear" w:color="auto" w:fill="auto"/>
            <w:noWrap/>
            <w:vAlign w:val="bottom"/>
            <w:hideMark/>
          </w:tcPr>
          <w:p w14:paraId="27C52101" w14:textId="77777777" w:rsidR="00004230" w:rsidRPr="004B1F0D" w:rsidRDefault="00004230" w:rsidP="00AE58A0">
            <w:pPr>
              <w:jc w:val="center"/>
              <w:rPr>
                <w:szCs w:val="20"/>
              </w:rPr>
            </w:pPr>
            <w:r w:rsidRPr="004B1F0D">
              <w:rPr>
                <w:szCs w:val="20"/>
              </w:rPr>
              <w:t>2</w:t>
            </w:r>
          </w:p>
        </w:tc>
        <w:tc>
          <w:tcPr>
            <w:tcW w:w="5920" w:type="dxa"/>
            <w:shd w:val="clear" w:color="auto" w:fill="auto"/>
            <w:noWrap/>
            <w:vAlign w:val="bottom"/>
            <w:hideMark/>
          </w:tcPr>
          <w:p w14:paraId="508FF269" w14:textId="77777777" w:rsidR="00004230" w:rsidRPr="004B1F0D" w:rsidRDefault="00004230" w:rsidP="00AE58A0">
            <w:pPr>
              <w:rPr>
                <w:szCs w:val="20"/>
              </w:rPr>
            </w:pPr>
            <w:r w:rsidRPr="004B1F0D">
              <w:rPr>
                <w:szCs w:val="20"/>
              </w:rPr>
              <w:t>SUBCONTA TBU - CONTROLADA DIRETA NO EXTERIOR</w:t>
            </w:r>
          </w:p>
        </w:tc>
        <w:tc>
          <w:tcPr>
            <w:tcW w:w="5139" w:type="dxa"/>
            <w:shd w:val="clear" w:color="auto" w:fill="auto"/>
            <w:noWrap/>
            <w:vAlign w:val="bottom"/>
            <w:hideMark/>
          </w:tcPr>
          <w:p w14:paraId="3D539830"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4B022E72" w14:textId="77777777" w:rsidR="00004230" w:rsidRPr="004B1F0D" w:rsidRDefault="00004230" w:rsidP="00AE58A0">
            <w:pPr>
              <w:rPr>
                <w:szCs w:val="20"/>
              </w:rPr>
            </w:pPr>
            <w:r w:rsidRPr="004B1F0D">
              <w:rPr>
                <w:szCs w:val="20"/>
              </w:rPr>
              <w:t>PARTICIPAÇÃO CONTROLADA NO EXTERIOR</w:t>
            </w:r>
          </w:p>
        </w:tc>
      </w:tr>
      <w:tr w:rsidR="00004230" w:rsidRPr="004B1F0D" w14:paraId="350F9F3E" w14:textId="77777777" w:rsidTr="00AE58A0">
        <w:trPr>
          <w:trHeight w:val="274"/>
        </w:trPr>
        <w:tc>
          <w:tcPr>
            <w:tcW w:w="774" w:type="dxa"/>
            <w:shd w:val="clear" w:color="auto" w:fill="auto"/>
            <w:noWrap/>
            <w:vAlign w:val="bottom"/>
            <w:hideMark/>
          </w:tcPr>
          <w:p w14:paraId="3AC8CD04" w14:textId="77777777" w:rsidR="00004230" w:rsidRPr="004B1F0D" w:rsidRDefault="00004230" w:rsidP="00AE58A0">
            <w:pPr>
              <w:jc w:val="center"/>
              <w:rPr>
                <w:szCs w:val="20"/>
              </w:rPr>
            </w:pPr>
            <w:r w:rsidRPr="004B1F0D">
              <w:rPr>
                <w:szCs w:val="20"/>
              </w:rPr>
              <w:t>3</w:t>
            </w:r>
          </w:p>
        </w:tc>
        <w:tc>
          <w:tcPr>
            <w:tcW w:w="5920" w:type="dxa"/>
            <w:shd w:val="clear" w:color="auto" w:fill="auto"/>
            <w:noWrap/>
            <w:vAlign w:val="bottom"/>
            <w:hideMark/>
          </w:tcPr>
          <w:p w14:paraId="446DEB9E" w14:textId="77777777" w:rsidR="00004230" w:rsidRPr="004B1F0D" w:rsidRDefault="00004230" w:rsidP="00AE58A0">
            <w:pPr>
              <w:rPr>
                <w:szCs w:val="20"/>
              </w:rPr>
            </w:pPr>
            <w:r w:rsidRPr="004B1F0D">
              <w:rPr>
                <w:szCs w:val="20"/>
              </w:rPr>
              <w:t>SUBCONTA TBU - CONTROLADA INDIRETA NO EXTERIOR</w:t>
            </w:r>
          </w:p>
        </w:tc>
        <w:tc>
          <w:tcPr>
            <w:tcW w:w="5139" w:type="dxa"/>
            <w:shd w:val="clear" w:color="auto" w:fill="auto"/>
            <w:noWrap/>
            <w:vAlign w:val="bottom"/>
            <w:hideMark/>
          </w:tcPr>
          <w:p w14:paraId="47F4EC15"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1A11B9BF" w14:textId="77777777" w:rsidR="00004230" w:rsidRPr="004B1F0D" w:rsidRDefault="00004230" w:rsidP="00AE58A0">
            <w:pPr>
              <w:rPr>
                <w:szCs w:val="20"/>
              </w:rPr>
            </w:pPr>
            <w:r w:rsidRPr="004B1F0D">
              <w:rPr>
                <w:szCs w:val="20"/>
              </w:rPr>
              <w:t>PARTICIPAÇÃO CONTROLADA NO EXTERIOR</w:t>
            </w:r>
          </w:p>
        </w:tc>
      </w:tr>
      <w:tr w:rsidR="00004230" w:rsidRPr="004B1F0D" w14:paraId="165A936A" w14:textId="77777777" w:rsidTr="00AE58A0">
        <w:trPr>
          <w:trHeight w:val="274"/>
        </w:trPr>
        <w:tc>
          <w:tcPr>
            <w:tcW w:w="774" w:type="dxa"/>
            <w:shd w:val="clear" w:color="auto" w:fill="auto"/>
            <w:noWrap/>
            <w:vAlign w:val="bottom"/>
            <w:hideMark/>
          </w:tcPr>
          <w:p w14:paraId="335CD29C" w14:textId="77777777" w:rsidR="00004230" w:rsidRPr="004B1F0D" w:rsidRDefault="00004230" w:rsidP="00AE58A0">
            <w:pPr>
              <w:jc w:val="center"/>
              <w:rPr>
                <w:szCs w:val="20"/>
              </w:rPr>
            </w:pPr>
            <w:r w:rsidRPr="004B1F0D">
              <w:rPr>
                <w:szCs w:val="20"/>
              </w:rPr>
              <w:t>10</w:t>
            </w:r>
          </w:p>
        </w:tc>
        <w:tc>
          <w:tcPr>
            <w:tcW w:w="5920" w:type="dxa"/>
            <w:shd w:val="clear" w:color="auto" w:fill="auto"/>
            <w:noWrap/>
            <w:vAlign w:val="bottom"/>
            <w:hideMark/>
          </w:tcPr>
          <w:p w14:paraId="0B087049" w14:textId="77777777" w:rsidR="00004230" w:rsidRPr="004B1F0D" w:rsidRDefault="00004230" w:rsidP="00AE58A0">
            <w:pPr>
              <w:rPr>
                <w:szCs w:val="20"/>
              </w:rPr>
            </w:pPr>
            <w:r w:rsidRPr="004B1F0D">
              <w:rPr>
                <w:szCs w:val="20"/>
              </w:rPr>
              <w:t>SUBCONTA GOODWILL</w:t>
            </w:r>
          </w:p>
        </w:tc>
        <w:tc>
          <w:tcPr>
            <w:tcW w:w="5139" w:type="dxa"/>
            <w:shd w:val="clear" w:color="auto" w:fill="auto"/>
            <w:noWrap/>
            <w:vAlign w:val="bottom"/>
            <w:hideMark/>
          </w:tcPr>
          <w:p w14:paraId="5DC84A2E" w14:textId="77777777" w:rsidR="00004230" w:rsidRPr="004B1F0D" w:rsidRDefault="00AE58A0" w:rsidP="00AE58A0">
            <w:pPr>
              <w:rPr>
                <w:szCs w:val="20"/>
              </w:rPr>
            </w:pPr>
            <w:r w:rsidRPr="004B1F0D">
              <w:rPr>
                <w:szCs w:val="20"/>
              </w:rPr>
              <w:t>Art. 20, Inciso III, Decreto-Lei n</w:t>
            </w:r>
            <w:r w:rsidRPr="004B1F0D">
              <w:rPr>
                <w:szCs w:val="20"/>
                <w:u w:val="single"/>
                <w:vertAlign w:val="superscript"/>
              </w:rPr>
              <w:t>o</w:t>
            </w:r>
            <w:r w:rsidR="00004230" w:rsidRPr="004B1F0D">
              <w:rPr>
                <w:szCs w:val="20"/>
              </w:rPr>
              <w:t xml:space="preserve"> 1.598/77</w:t>
            </w:r>
          </w:p>
        </w:tc>
        <w:tc>
          <w:tcPr>
            <w:tcW w:w="4502" w:type="dxa"/>
            <w:shd w:val="clear" w:color="auto" w:fill="auto"/>
            <w:noWrap/>
            <w:vAlign w:val="bottom"/>
            <w:hideMark/>
          </w:tcPr>
          <w:p w14:paraId="67D2A040" w14:textId="77777777" w:rsidR="00004230" w:rsidRPr="004B1F0D" w:rsidRDefault="00004230" w:rsidP="00AE58A0">
            <w:pPr>
              <w:rPr>
                <w:szCs w:val="20"/>
              </w:rPr>
            </w:pPr>
            <w:r w:rsidRPr="004B1F0D">
              <w:rPr>
                <w:szCs w:val="20"/>
              </w:rPr>
              <w:t xml:space="preserve">PARTICIPAÇÃO SOCIETARIA </w:t>
            </w:r>
          </w:p>
        </w:tc>
      </w:tr>
      <w:tr w:rsidR="00004230" w:rsidRPr="004B1F0D" w14:paraId="4AC54566" w14:textId="77777777" w:rsidTr="00AE58A0">
        <w:trPr>
          <w:trHeight w:val="274"/>
        </w:trPr>
        <w:tc>
          <w:tcPr>
            <w:tcW w:w="774" w:type="dxa"/>
            <w:shd w:val="clear" w:color="auto" w:fill="auto"/>
            <w:noWrap/>
            <w:vAlign w:val="bottom"/>
            <w:hideMark/>
          </w:tcPr>
          <w:p w14:paraId="2BD60D05" w14:textId="77777777" w:rsidR="00004230" w:rsidRPr="004B1F0D" w:rsidRDefault="00004230" w:rsidP="00AE58A0">
            <w:pPr>
              <w:jc w:val="center"/>
              <w:rPr>
                <w:szCs w:val="20"/>
              </w:rPr>
            </w:pPr>
            <w:r w:rsidRPr="004B1F0D">
              <w:rPr>
                <w:szCs w:val="20"/>
              </w:rPr>
              <w:t>11</w:t>
            </w:r>
          </w:p>
        </w:tc>
        <w:tc>
          <w:tcPr>
            <w:tcW w:w="5920" w:type="dxa"/>
            <w:shd w:val="clear" w:color="auto" w:fill="auto"/>
            <w:noWrap/>
            <w:vAlign w:val="bottom"/>
            <w:hideMark/>
          </w:tcPr>
          <w:p w14:paraId="4DBE458B" w14:textId="77777777" w:rsidR="00004230" w:rsidRPr="004B1F0D" w:rsidRDefault="00004230" w:rsidP="00AE58A0">
            <w:pPr>
              <w:rPr>
                <w:szCs w:val="20"/>
              </w:rPr>
            </w:pPr>
            <w:r w:rsidRPr="004B1F0D">
              <w:rPr>
                <w:szCs w:val="20"/>
              </w:rPr>
              <w:t>SUBCONTA MAIS VALIA</w:t>
            </w:r>
          </w:p>
        </w:tc>
        <w:tc>
          <w:tcPr>
            <w:tcW w:w="5139" w:type="dxa"/>
            <w:shd w:val="clear" w:color="auto" w:fill="auto"/>
            <w:noWrap/>
            <w:vAlign w:val="bottom"/>
            <w:hideMark/>
          </w:tcPr>
          <w:p w14:paraId="177EBF57"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747F17E9" w14:textId="77777777" w:rsidR="00004230" w:rsidRPr="004B1F0D" w:rsidRDefault="00004230" w:rsidP="00AE58A0">
            <w:pPr>
              <w:rPr>
                <w:szCs w:val="20"/>
              </w:rPr>
            </w:pPr>
            <w:r w:rsidRPr="004B1F0D">
              <w:rPr>
                <w:szCs w:val="20"/>
              </w:rPr>
              <w:t>PARTICIPAÇÃO SOCIETARIA</w:t>
            </w:r>
          </w:p>
        </w:tc>
      </w:tr>
      <w:tr w:rsidR="00004230" w:rsidRPr="004B1F0D" w14:paraId="5C0520B3" w14:textId="77777777" w:rsidTr="00AE58A0">
        <w:trPr>
          <w:trHeight w:val="274"/>
        </w:trPr>
        <w:tc>
          <w:tcPr>
            <w:tcW w:w="774" w:type="dxa"/>
            <w:shd w:val="clear" w:color="auto" w:fill="auto"/>
            <w:noWrap/>
            <w:vAlign w:val="bottom"/>
            <w:hideMark/>
          </w:tcPr>
          <w:p w14:paraId="0D04285C" w14:textId="77777777" w:rsidR="00004230" w:rsidRPr="004B1F0D" w:rsidRDefault="00004230" w:rsidP="00AE58A0">
            <w:pPr>
              <w:jc w:val="center"/>
              <w:rPr>
                <w:szCs w:val="20"/>
              </w:rPr>
            </w:pPr>
            <w:r w:rsidRPr="004B1F0D">
              <w:rPr>
                <w:szCs w:val="20"/>
              </w:rPr>
              <w:t>12</w:t>
            </w:r>
          </w:p>
        </w:tc>
        <w:tc>
          <w:tcPr>
            <w:tcW w:w="5920" w:type="dxa"/>
            <w:shd w:val="clear" w:color="auto" w:fill="auto"/>
            <w:noWrap/>
            <w:vAlign w:val="bottom"/>
            <w:hideMark/>
          </w:tcPr>
          <w:p w14:paraId="738CFDC7" w14:textId="77777777" w:rsidR="00004230" w:rsidRPr="004B1F0D" w:rsidRDefault="00004230" w:rsidP="00AE58A0">
            <w:pPr>
              <w:rPr>
                <w:szCs w:val="20"/>
              </w:rPr>
            </w:pPr>
            <w:r w:rsidRPr="004B1F0D">
              <w:rPr>
                <w:szCs w:val="20"/>
              </w:rPr>
              <w:t>SUBCONTA MENOS VALIA</w:t>
            </w:r>
          </w:p>
        </w:tc>
        <w:tc>
          <w:tcPr>
            <w:tcW w:w="5139" w:type="dxa"/>
            <w:shd w:val="clear" w:color="auto" w:fill="auto"/>
            <w:noWrap/>
            <w:vAlign w:val="bottom"/>
            <w:hideMark/>
          </w:tcPr>
          <w:p w14:paraId="02F0A984"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65A3E7EB" w14:textId="77777777" w:rsidR="00004230" w:rsidRPr="004B1F0D" w:rsidRDefault="00004230" w:rsidP="00AE58A0">
            <w:pPr>
              <w:rPr>
                <w:szCs w:val="20"/>
              </w:rPr>
            </w:pPr>
            <w:r w:rsidRPr="004B1F0D">
              <w:rPr>
                <w:szCs w:val="20"/>
              </w:rPr>
              <w:t>PARTICIPAÇÃO SOCIETARIA</w:t>
            </w:r>
          </w:p>
        </w:tc>
      </w:tr>
      <w:tr w:rsidR="00004230" w:rsidRPr="004B1F0D" w14:paraId="0750A8CB" w14:textId="77777777" w:rsidTr="00AE58A0">
        <w:trPr>
          <w:trHeight w:val="274"/>
        </w:trPr>
        <w:tc>
          <w:tcPr>
            <w:tcW w:w="774" w:type="dxa"/>
            <w:shd w:val="clear" w:color="auto" w:fill="auto"/>
            <w:noWrap/>
            <w:vAlign w:val="bottom"/>
            <w:hideMark/>
          </w:tcPr>
          <w:p w14:paraId="4BC46D4F" w14:textId="77777777" w:rsidR="00004230" w:rsidRPr="004B1F0D" w:rsidRDefault="00004230" w:rsidP="00AE58A0">
            <w:pPr>
              <w:jc w:val="center"/>
              <w:rPr>
                <w:szCs w:val="20"/>
              </w:rPr>
            </w:pPr>
            <w:r w:rsidRPr="004B1F0D">
              <w:rPr>
                <w:szCs w:val="20"/>
              </w:rPr>
              <w:t>60</w:t>
            </w:r>
          </w:p>
        </w:tc>
        <w:tc>
          <w:tcPr>
            <w:tcW w:w="5920" w:type="dxa"/>
            <w:shd w:val="clear" w:color="auto" w:fill="auto"/>
            <w:noWrap/>
            <w:vAlign w:val="bottom"/>
            <w:hideMark/>
          </w:tcPr>
          <w:p w14:paraId="49A25A52" w14:textId="77777777" w:rsidR="00004230" w:rsidRPr="004B1F0D" w:rsidRDefault="00004230" w:rsidP="00AE58A0">
            <w:pPr>
              <w:rPr>
                <w:szCs w:val="20"/>
              </w:rPr>
            </w:pPr>
            <w:r w:rsidRPr="004B1F0D">
              <w:rPr>
                <w:szCs w:val="20"/>
              </w:rPr>
              <w:t>SUBCONTA AVJ REFLEXO</w:t>
            </w:r>
          </w:p>
        </w:tc>
        <w:tc>
          <w:tcPr>
            <w:tcW w:w="5139" w:type="dxa"/>
            <w:shd w:val="clear" w:color="auto" w:fill="auto"/>
            <w:noWrap/>
            <w:vAlign w:val="bottom"/>
            <w:hideMark/>
          </w:tcPr>
          <w:p w14:paraId="746FE7D5" w14:textId="77777777" w:rsidR="00004230" w:rsidRPr="004B1F0D" w:rsidRDefault="00AE58A0" w:rsidP="00AE58A0">
            <w:pPr>
              <w:rPr>
                <w:szCs w:val="20"/>
              </w:rPr>
            </w:pPr>
            <w:r w:rsidRPr="004B1F0D">
              <w:rPr>
                <w:szCs w:val="20"/>
              </w:rPr>
              <w:t>Arts. 24A e 24B,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041DD3BD" w14:textId="77777777" w:rsidR="00004230" w:rsidRPr="004B1F0D" w:rsidRDefault="00004230" w:rsidP="00AE58A0">
            <w:pPr>
              <w:rPr>
                <w:szCs w:val="20"/>
              </w:rPr>
            </w:pPr>
            <w:r w:rsidRPr="004B1F0D">
              <w:rPr>
                <w:szCs w:val="20"/>
              </w:rPr>
              <w:t>PARTICIPAÇÃO SOCIETARIA</w:t>
            </w:r>
          </w:p>
        </w:tc>
      </w:tr>
      <w:tr w:rsidR="00004230" w:rsidRPr="004B1F0D" w14:paraId="0BD0C9D6" w14:textId="77777777" w:rsidTr="00AE58A0">
        <w:trPr>
          <w:trHeight w:val="274"/>
        </w:trPr>
        <w:tc>
          <w:tcPr>
            <w:tcW w:w="774" w:type="dxa"/>
            <w:shd w:val="clear" w:color="auto" w:fill="auto"/>
            <w:noWrap/>
            <w:vAlign w:val="bottom"/>
            <w:hideMark/>
          </w:tcPr>
          <w:p w14:paraId="3C6830E3" w14:textId="77777777" w:rsidR="00004230" w:rsidRPr="004B1F0D" w:rsidRDefault="00004230" w:rsidP="00AE58A0">
            <w:pPr>
              <w:jc w:val="center"/>
              <w:rPr>
                <w:szCs w:val="20"/>
              </w:rPr>
            </w:pPr>
            <w:r w:rsidRPr="004B1F0D">
              <w:rPr>
                <w:szCs w:val="20"/>
              </w:rPr>
              <w:t>65</w:t>
            </w:r>
          </w:p>
        </w:tc>
        <w:tc>
          <w:tcPr>
            <w:tcW w:w="5920" w:type="dxa"/>
            <w:shd w:val="clear" w:color="auto" w:fill="auto"/>
            <w:noWrap/>
            <w:vAlign w:val="bottom"/>
            <w:hideMark/>
          </w:tcPr>
          <w:p w14:paraId="042856B3" w14:textId="77777777" w:rsidR="00004230" w:rsidRPr="004B1F0D" w:rsidRDefault="00004230" w:rsidP="00AE58A0">
            <w:pPr>
              <w:rPr>
                <w:szCs w:val="20"/>
              </w:rPr>
            </w:pPr>
            <w:r w:rsidRPr="004B1F0D">
              <w:rPr>
                <w:szCs w:val="20"/>
              </w:rPr>
              <w:t>SUBCONTA AVJ SUBSCRIÇÃO DE CAPITAL</w:t>
            </w:r>
          </w:p>
        </w:tc>
        <w:tc>
          <w:tcPr>
            <w:tcW w:w="5139" w:type="dxa"/>
            <w:shd w:val="clear" w:color="auto" w:fill="auto"/>
            <w:noWrap/>
            <w:vAlign w:val="bottom"/>
            <w:hideMark/>
          </w:tcPr>
          <w:p w14:paraId="1A92C987" w14:textId="77777777" w:rsidR="00004230" w:rsidRPr="004B1F0D" w:rsidRDefault="00004230" w:rsidP="00AE58A0">
            <w:pPr>
              <w:rPr>
                <w:szCs w:val="20"/>
              </w:rPr>
            </w:pPr>
            <w:r w:rsidRPr="004B1F0D">
              <w:rPr>
                <w:szCs w:val="20"/>
              </w:rPr>
              <w:t xml:space="preserve">Arts. 17 e 18,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0C49F1E0" w14:textId="77777777" w:rsidR="00004230" w:rsidRPr="004B1F0D" w:rsidRDefault="00004230" w:rsidP="00AE58A0">
            <w:pPr>
              <w:rPr>
                <w:szCs w:val="20"/>
              </w:rPr>
            </w:pPr>
            <w:r w:rsidRPr="004B1F0D">
              <w:rPr>
                <w:szCs w:val="20"/>
              </w:rPr>
              <w:t>PARTICIPAÇÃO SOCIETARIA</w:t>
            </w:r>
          </w:p>
        </w:tc>
      </w:tr>
      <w:tr w:rsidR="00004230" w:rsidRPr="004B1F0D" w14:paraId="61385CD6" w14:textId="77777777" w:rsidTr="00AE58A0">
        <w:trPr>
          <w:trHeight w:val="274"/>
        </w:trPr>
        <w:tc>
          <w:tcPr>
            <w:tcW w:w="774" w:type="dxa"/>
            <w:shd w:val="clear" w:color="auto" w:fill="auto"/>
            <w:noWrap/>
            <w:vAlign w:val="bottom"/>
            <w:hideMark/>
          </w:tcPr>
          <w:p w14:paraId="63DBD7B4" w14:textId="77777777" w:rsidR="00004230" w:rsidRPr="004B1F0D" w:rsidRDefault="00004230" w:rsidP="00AE58A0">
            <w:pPr>
              <w:jc w:val="center"/>
              <w:rPr>
                <w:szCs w:val="20"/>
              </w:rPr>
            </w:pPr>
            <w:r w:rsidRPr="004B1F0D">
              <w:rPr>
                <w:szCs w:val="20"/>
              </w:rPr>
              <w:t>70</w:t>
            </w:r>
          </w:p>
        </w:tc>
        <w:tc>
          <w:tcPr>
            <w:tcW w:w="5920" w:type="dxa"/>
            <w:shd w:val="clear" w:color="auto" w:fill="auto"/>
            <w:noWrap/>
            <w:vAlign w:val="bottom"/>
            <w:hideMark/>
          </w:tcPr>
          <w:p w14:paraId="03EF00BE" w14:textId="77777777" w:rsidR="00004230" w:rsidRPr="004B1F0D" w:rsidRDefault="00004230" w:rsidP="00AE58A0">
            <w:pPr>
              <w:rPr>
                <w:szCs w:val="20"/>
              </w:rPr>
            </w:pPr>
            <w:r w:rsidRPr="004B1F0D">
              <w:rPr>
                <w:szCs w:val="20"/>
              </w:rPr>
              <w:t>SUBCONTA AVJ - VINCULADA ATIVO/PASSIVO</w:t>
            </w:r>
          </w:p>
        </w:tc>
        <w:tc>
          <w:tcPr>
            <w:tcW w:w="5139" w:type="dxa"/>
            <w:shd w:val="clear" w:color="auto" w:fill="auto"/>
            <w:noWrap/>
            <w:vAlign w:val="bottom"/>
            <w:hideMark/>
          </w:tcPr>
          <w:p w14:paraId="02FC1F2A" w14:textId="77777777" w:rsidR="00004230" w:rsidRPr="004B1F0D" w:rsidRDefault="00AE58A0" w:rsidP="00AE58A0">
            <w:pPr>
              <w:rPr>
                <w:szCs w:val="20"/>
              </w:rPr>
            </w:pPr>
            <w:r w:rsidRPr="004B1F0D">
              <w:rPr>
                <w:szCs w:val="20"/>
              </w:rPr>
              <w:t xml:space="preserve">Arts 13 e 14, </w:t>
            </w:r>
            <w:r w:rsidR="00004230" w:rsidRPr="004B1F0D">
              <w:rPr>
                <w:szCs w:val="20"/>
              </w:rPr>
              <w:t xml:space="preserve">Lei </w:t>
            </w:r>
            <w:r w:rsidRPr="004B1F0D">
              <w:rPr>
                <w:szCs w:val="20"/>
              </w:rPr>
              <w:t>n</w:t>
            </w:r>
            <w:r w:rsidRPr="004B1F0D">
              <w:rPr>
                <w:szCs w:val="20"/>
                <w:u w:val="single"/>
                <w:vertAlign w:val="superscript"/>
              </w:rPr>
              <w:t>o</w:t>
            </w:r>
            <w:r w:rsidRPr="004B1F0D">
              <w:rPr>
                <w:szCs w:val="20"/>
              </w:rPr>
              <w:t xml:space="preserve"> </w:t>
            </w:r>
            <w:r w:rsidR="00004230" w:rsidRPr="004B1F0D">
              <w:rPr>
                <w:szCs w:val="20"/>
              </w:rPr>
              <w:t>12.973/14</w:t>
            </w:r>
          </w:p>
        </w:tc>
        <w:tc>
          <w:tcPr>
            <w:tcW w:w="4502" w:type="dxa"/>
            <w:shd w:val="clear" w:color="auto" w:fill="auto"/>
            <w:noWrap/>
            <w:vAlign w:val="bottom"/>
            <w:hideMark/>
          </w:tcPr>
          <w:p w14:paraId="1D445332" w14:textId="77777777" w:rsidR="00004230" w:rsidRPr="004B1F0D" w:rsidRDefault="00004230" w:rsidP="00AE58A0">
            <w:pPr>
              <w:rPr>
                <w:szCs w:val="20"/>
              </w:rPr>
            </w:pPr>
            <w:r w:rsidRPr="004B1F0D">
              <w:rPr>
                <w:szCs w:val="20"/>
              </w:rPr>
              <w:t>ATIVO OU PASSIVO</w:t>
            </w:r>
          </w:p>
        </w:tc>
      </w:tr>
      <w:tr w:rsidR="00004230" w:rsidRPr="004B1F0D" w14:paraId="6C575E06" w14:textId="77777777" w:rsidTr="00AE58A0">
        <w:trPr>
          <w:trHeight w:val="274"/>
        </w:trPr>
        <w:tc>
          <w:tcPr>
            <w:tcW w:w="774" w:type="dxa"/>
            <w:shd w:val="clear" w:color="auto" w:fill="auto"/>
            <w:noWrap/>
            <w:vAlign w:val="bottom"/>
            <w:hideMark/>
          </w:tcPr>
          <w:p w14:paraId="4A4E6D03" w14:textId="77777777" w:rsidR="00004230" w:rsidRPr="004B1F0D" w:rsidRDefault="00004230" w:rsidP="00AE58A0">
            <w:pPr>
              <w:jc w:val="center"/>
              <w:rPr>
                <w:szCs w:val="20"/>
              </w:rPr>
            </w:pPr>
            <w:r w:rsidRPr="004B1F0D">
              <w:rPr>
                <w:szCs w:val="20"/>
              </w:rPr>
              <w:t>71</w:t>
            </w:r>
          </w:p>
        </w:tc>
        <w:tc>
          <w:tcPr>
            <w:tcW w:w="5920" w:type="dxa"/>
            <w:shd w:val="clear" w:color="auto" w:fill="auto"/>
            <w:noWrap/>
            <w:vAlign w:val="bottom"/>
            <w:hideMark/>
          </w:tcPr>
          <w:p w14:paraId="3DB8DBD0" w14:textId="77777777" w:rsidR="00004230" w:rsidRPr="004B1F0D" w:rsidRDefault="00004230" w:rsidP="00AE58A0">
            <w:pPr>
              <w:rPr>
                <w:szCs w:val="20"/>
              </w:rPr>
            </w:pPr>
            <w:r w:rsidRPr="004B1F0D">
              <w:rPr>
                <w:szCs w:val="20"/>
              </w:rPr>
              <w:t>SUBCONTA AVJ - DEPRECIAÇÃO ACUMULADA</w:t>
            </w:r>
          </w:p>
        </w:tc>
        <w:tc>
          <w:tcPr>
            <w:tcW w:w="5139" w:type="dxa"/>
            <w:shd w:val="clear" w:color="auto" w:fill="auto"/>
            <w:noWrap/>
            <w:vAlign w:val="bottom"/>
            <w:hideMark/>
          </w:tcPr>
          <w:p w14:paraId="77D59E97"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5931F380" w14:textId="77777777" w:rsidR="00004230" w:rsidRPr="004B1F0D" w:rsidRDefault="00004230" w:rsidP="00AE58A0">
            <w:pPr>
              <w:rPr>
                <w:szCs w:val="20"/>
              </w:rPr>
            </w:pPr>
            <w:r w:rsidRPr="004B1F0D">
              <w:rPr>
                <w:szCs w:val="20"/>
              </w:rPr>
              <w:t>DEPRECIAÇÃO ACUMULADA</w:t>
            </w:r>
          </w:p>
        </w:tc>
      </w:tr>
      <w:tr w:rsidR="00004230" w:rsidRPr="004B1F0D" w14:paraId="2FC09082" w14:textId="77777777" w:rsidTr="00AE58A0">
        <w:trPr>
          <w:trHeight w:val="274"/>
        </w:trPr>
        <w:tc>
          <w:tcPr>
            <w:tcW w:w="774" w:type="dxa"/>
            <w:shd w:val="clear" w:color="auto" w:fill="auto"/>
            <w:noWrap/>
            <w:vAlign w:val="bottom"/>
            <w:hideMark/>
          </w:tcPr>
          <w:p w14:paraId="6EBEF4ED" w14:textId="77777777" w:rsidR="00004230" w:rsidRPr="004B1F0D" w:rsidRDefault="00004230" w:rsidP="00AE58A0">
            <w:pPr>
              <w:jc w:val="center"/>
              <w:rPr>
                <w:szCs w:val="20"/>
              </w:rPr>
            </w:pPr>
            <w:r w:rsidRPr="004B1F0D">
              <w:rPr>
                <w:szCs w:val="20"/>
              </w:rPr>
              <w:t>72</w:t>
            </w:r>
          </w:p>
        </w:tc>
        <w:tc>
          <w:tcPr>
            <w:tcW w:w="5920" w:type="dxa"/>
            <w:shd w:val="clear" w:color="auto" w:fill="auto"/>
            <w:noWrap/>
            <w:vAlign w:val="bottom"/>
            <w:hideMark/>
          </w:tcPr>
          <w:p w14:paraId="2EC725E7" w14:textId="77777777" w:rsidR="00004230" w:rsidRPr="004B1F0D" w:rsidRDefault="00004230" w:rsidP="00AE58A0">
            <w:pPr>
              <w:rPr>
                <w:szCs w:val="20"/>
              </w:rPr>
            </w:pPr>
            <w:r w:rsidRPr="004B1F0D">
              <w:rPr>
                <w:szCs w:val="20"/>
              </w:rPr>
              <w:t>SUBCONTA AVJ - AMORTIZAÇÃO ACUMULADA</w:t>
            </w:r>
          </w:p>
        </w:tc>
        <w:tc>
          <w:tcPr>
            <w:tcW w:w="5139" w:type="dxa"/>
            <w:shd w:val="clear" w:color="auto" w:fill="auto"/>
            <w:noWrap/>
            <w:vAlign w:val="bottom"/>
            <w:hideMark/>
          </w:tcPr>
          <w:p w14:paraId="2905E7DC"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629CADB3" w14:textId="77777777" w:rsidR="00004230" w:rsidRPr="004B1F0D" w:rsidRDefault="00004230" w:rsidP="00AE58A0">
            <w:pPr>
              <w:rPr>
                <w:szCs w:val="20"/>
              </w:rPr>
            </w:pPr>
            <w:r w:rsidRPr="004B1F0D">
              <w:rPr>
                <w:szCs w:val="20"/>
              </w:rPr>
              <w:t>AMORTIZAÇÃO ACUMULADA</w:t>
            </w:r>
          </w:p>
        </w:tc>
      </w:tr>
      <w:tr w:rsidR="00004230" w:rsidRPr="004B1F0D" w14:paraId="7884083D" w14:textId="77777777" w:rsidTr="00AE58A0">
        <w:trPr>
          <w:trHeight w:val="274"/>
        </w:trPr>
        <w:tc>
          <w:tcPr>
            <w:tcW w:w="774" w:type="dxa"/>
            <w:shd w:val="clear" w:color="auto" w:fill="auto"/>
            <w:noWrap/>
            <w:vAlign w:val="bottom"/>
            <w:hideMark/>
          </w:tcPr>
          <w:p w14:paraId="097494F6" w14:textId="77777777" w:rsidR="00004230" w:rsidRPr="004B1F0D" w:rsidRDefault="00004230" w:rsidP="00AE58A0">
            <w:pPr>
              <w:jc w:val="center"/>
              <w:rPr>
                <w:szCs w:val="20"/>
              </w:rPr>
            </w:pPr>
            <w:r w:rsidRPr="004B1F0D">
              <w:rPr>
                <w:szCs w:val="20"/>
              </w:rPr>
              <w:t>73</w:t>
            </w:r>
          </w:p>
        </w:tc>
        <w:tc>
          <w:tcPr>
            <w:tcW w:w="5920" w:type="dxa"/>
            <w:shd w:val="clear" w:color="auto" w:fill="auto"/>
            <w:noWrap/>
            <w:vAlign w:val="bottom"/>
            <w:hideMark/>
          </w:tcPr>
          <w:p w14:paraId="58834AA7" w14:textId="77777777" w:rsidR="00004230" w:rsidRPr="004B1F0D" w:rsidRDefault="00004230" w:rsidP="00AE58A0">
            <w:pPr>
              <w:rPr>
                <w:szCs w:val="20"/>
              </w:rPr>
            </w:pPr>
            <w:r w:rsidRPr="004B1F0D">
              <w:rPr>
                <w:szCs w:val="20"/>
              </w:rPr>
              <w:t>SUBCONTA AVJ - EXAUSTÃO ACUMULADA</w:t>
            </w:r>
          </w:p>
        </w:tc>
        <w:tc>
          <w:tcPr>
            <w:tcW w:w="5139" w:type="dxa"/>
            <w:shd w:val="clear" w:color="auto" w:fill="auto"/>
            <w:noWrap/>
            <w:vAlign w:val="bottom"/>
            <w:hideMark/>
          </w:tcPr>
          <w:p w14:paraId="3FD3C5BB" w14:textId="77777777" w:rsidR="00004230" w:rsidRPr="004B1F0D" w:rsidRDefault="00004230" w:rsidP="00AE58A0">
            <w:pPr>
              <w:rPr>
                <w:szCs w:val="20"/>
              </w:rPr>
            </w:pPr>
            <w:r w:rsidRPr="004B1F0D">
              <w:rPr>
                <w:szCs w:val="20"/>
              </w:rPr>
              <w:t>Art</w:t>
            </w:r>
            <w:r w:rsidR="00BE297B" w:rsidRPr="004B1F0D">
              <w:rPr>
                <w:szCs w:val="20"/>
              </w:rPr>
              <w:t>s 13, §1</w:t>
            </w:r>
            <w:r w:rsidR="00BE297B"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A556157" w14:textId="77777777" w:rsidR="00004230" w:rsidRPr="004B1F0D" w:rsidRDefault="00004230" w:rsidP="00AE58A0">
            <w:pPr>
              <w:rPr>
                <w:szCs w:val="20"/>
              </w:rPr>
            </w:pPr>
            <w:r w:rsidRPr="004B1F0D">
              <w:rPr>
                <w:szCs w:val="20"/>
              </w:rPr>
              <w:t>EXAUSTÃO ACUMULADA</w:t>
            </w:r>
          </w:p>
        </w:tc>
      </w:tr>
      <w:tr w:rsidR="00004230" w:rsidRPr="004B1F0D" w14:paraId="0F8A05DC" w14:textId="77777777" w:rsidTr="00AE58A0">
        <w:trPr>
          <w:trHeight w:val="274"/>
        </w:trPr>
        <w:tc>
          <w:tcPr>
            <w:tcW w:w="774" w:type="dxa"/>
            <w:shd w:val="clear" w:color="auto" w:fill="auto"/>
            <w:noWrap/>
            <w:vAlign w:val="bottom"/>
            <w:hideMark/>
          </w:tcPr>
          <w:p w14:paraId="7C3D10DB" w14:textId="77777777" w:rsidR="00004230" w:rsidRPr="004B1F0D" w:rsidRDefault="00004230" w:rsidP="00AE58A0">
            <w:pPr>
              <w:jc w:val="center"/>
              <w:rPr>
                <w:szCs w:val="20"/>
              </w:rPr>
            </w:pPr>
            <w:r w:rsidRPr="004B1F0D">
              <w:rPr>
                <w:szCs w:val="20"/>
              </w:rPr>
              <w:t>75</w:t>
            </w:r>
          </w:p>
        </w:tc>
        <w:tc>
          <w:tcPr>
            <w:tcW w:w="5920" w:type="dxa"/>
            <w:shd w:val="clear" w:color="auto" w:fill="auto"/>
            <w:noWrap/>
            <w:vAlign w:val="bottom"/>
            <w:hideMark/>
          </w:tcPr>
          <w:p w14:paraId="4DBC95C6" w14:textId="77777777" w:rsidR="00004230" w:rsidRPr="004B1F0D" w:rsidRDefault="00004230" w:rsidP="00AE58A0">
            <w:pPr>
              <w:rPr>
                <w:szCs w:val="20"/>
              </w:rPr>
            </w:pPr>
            <w:r w:rsidRPr="004B1F0D">
              <w:rPr>
                <w:szCs w:val="20"/>
              </w:rPr>
              <w:t>SUBCONTA AVP - VINCULADA AO ATIVO</w:t>
            </w:r>
          </w:p>
        </w:tc>
        <w:tc>
          <w:tcPr>
            <w:tcW w:w="5139" w:type="dxa"/>
            <w:shd w:val="clear" w:color="auto" w:fill="auto"/>
            <w:noWrap/>
            <w:vAlign w:val="bottom"/>
            <w:hideMark/>
          </w:tcPr>
          <w:p w14:paraId="56CA9C47" w14:textId="77777777" w:rsidR="00004230" w:rsidRPr="004B1F0D" w:rsidRDefault="00BE297B" w:rsidP="00AE58A0">
            <w:pPr>
              <w:rPr>
                <w:szCs w:val="20"/>
              </w:rPr>
            </w:pPr>
            <w:r w:rsidRPr="004B1F0D">
              <w:rPr>
                <w:szCs w:val="20"/>
              </w:rPr>
              <w:t>Art. 5</w:t>
            </w:r>
            <w:r w:rsidRPr="004B1F0D">
              <w:rPr>
                <w:szCs w:val="20"/>
                <w:u w:val="single"/>
                <w:vertAlign w:val="superscript"/>
              </w:rPr>
              <w:t>o</w:t>
            </w:r>
            <w:r w:rsidRPr="004B1F0D">
              <w:rPr>
                <w:szCs w:val="20"/>
              </w:rPr>
              <w:t>, § 1</w:t>
            </w:r>
            <w:r w:rsidRPr="004B1F0D">
              <w:rPr>
                <w:szCs w:val="20"/>
                <w:u w:val="single"/>
                <w:vertAlign w:val="superscript"/>
              </w:rPr>
              <w:t>o</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5DA3758" w14:textId="77777777" w:rsidR="00004230" w:rsidRPr="004B1F0D" w:rsidRDefault="00004230" w:rsidP="00AE58A0">
            <w:pPr>
              <w:rPr>
                <w:szCs w:val="20"/>
              </w:rPr>
            </w:pPr>
            <w:r w:rsidRPr="004B1F0D">
              <w:rPr>
                <w:szCs w:val="20"/>
              </w:rPr>
              <w:t>ATIVO</w:t>
            </w:r>
          </w:p>
        </w:tc>
      </w:tr>
      <w:tr w:rsidR="00004230" w:rsidRPr="004B1F0D" w14:paraId="64F41554" w14:textId="77777777" w:rsidTr="00AE58A0">
        <w:trPr>
          <w:trHeight w:val="274"/>
        </w:trPr>
        <w:tc>
          <w:tcPr>
            <w:tcW w:w="774" w:type="dxa"/>
            <w:shd w:val="clear" w:color="auto" w:fill="auto"/>
            <w:noWrap/>
            <w:vAlign w:val="bottom"/>
            <w:hideMark/>
          </w:tcPr>
          <w:p w14:paraId="3D0F8910" w14:textId="77777777" w:rsidR="00004230" w:rsidRPr="004B1F0D" w:rsidRDefault="00004230" w:rsidP="00AE58A0">
            <w:pPr>
              <w:jc w:val="center"/>
              <w:rPr>
                <w:szCs w:val="20"/>
              </w:rPr>
            </w:pPr>
            <w:r w:rsidRPr="004B1F0D">
              <w:rPr>
                <w:szCs w:val="20"/>
              </w:rPr>
              <w:t>76</w:t>
            </w:r>
          </w:p>
        </w:tc>
        <w:tc>
          <w:tcPr>
            <w:tcW w:w="5920" w:type="dxa"/>
            <w:shd w:val="clear" w:color="auto" w:fill="auto"/>
            <w:noWrap/>
            <w:vAlign w:val="bottom"/>
            <w:hideMark/>
          </w:tcPr>
          <w:p w14:paraId="1809F0E0" w14:textId="77777777" w:rsidR="00004230" w:rsidRPr="004B1F0D" w:rsidRDefault="00004230" w:rsidP="00AE58A0">
            <w:pPr>
              <w:rPr>
                <w:szCs w:val="20"/>
              </w:rPr>
            </w:pPr>
            <w:r w:rsidRPr="004B1F0D">
              <w:rPr>
                <w:szCs w:val="20"/>
              </w:rPr>
              <w:t>SUBCONTA AVP - DEPRECIAÇÃO ACUMULADA</w:t>
            </w:r>
          </w:p>
        </w:tc>
        <w:tc>
          <w:tcPr>
            <w:tcW w:w="5139" w:type="dxa"/>
            <w:shd w:val="clear" w:color="auto" w:fill="auto"/>
            <w:noWrap/>
            <w:vAlign w:val="bottom"/>
            <w:hideMark/>
          </w:tcPr>
          <w:p w14:paraId="506A6E7B"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E1D4BDD" w14:textId="77777777" w:rsidR="00004230" w:rsidRPr="004B1F0D" w:rsidRDefault="00004230" w:rsidP="00AE58A0">
            <w:pPr>
              <w:rPr>
                <w:szCs w:val="20"/>
              </w:rPr>
            </w:pPr>
            <w:r w:rsidRPr="004B1F0D">
              <w:rPr>
                <w:szCs w:val="20"/>
              </w:rPr>
              <w:t>DEPRECIAÇÃO ACUMULADA</w:t>
            </w:r>
          </w:p>
        </w:tc>
      </w:tr>
      <w:tr w:rsidR="00004230" w:rsidRPr="004B1F0D" w14:paraId="3AF9171F" w14:textId="77777777" w:rsidTr="00AE58A0">
        <w:trPr>
          <w:trHeight w:val="274"/>
        </w:trPr>
        <w:tc>
          <w:tcPr>
            <w:tcW w:w="774" w:type="dxa"/>
            <w:shd w:val="clear" w:color="auto" w:fill="auto"/>
            <w:noWrap/>
            <w:vAlign w:val="bottom"/>
            <w:hideMark/>
          </w:tcPr>
          <w:p w14:paraId="02E332A0" w14:textId="77777777" w:rsidR="00004230" w:rsidRPr="004B1F0D" w:rsidRDefault="00004230" w:rsidP="00AE58A0">
            <w:pPr>
              <w:jc w:val="center"/>
              <w:rPr>
                <w:szCs w:val="20"/>
              </w:rPr>
            </w:pPr>
            <w:r w:rsidRPr="004B1F0D">
              <w:rPr>
                <w:szCs w:val="20"/>
              </w:rPr>
              <w:t>77</w:t>
            </w:r>
          </w:p>
        </w:tc>
        <w:tc>
          <w:tcPr>
            <w:tcW w:w="5920" w:type="dxa"/>
            <w:shd w:val="clear" w:color="auto" w:fill="auto"/>
            <w:noWrap/>
            <w:vAlign w:val="bottom"/>
            <w:hideMark/>
          </w:tcPr>
          <w:p w14:paraId="6119E84F" w14:textId="77777777" w:rsidR="00004230" w:rsidRPr="004B1F0D" w:rsidRDefault="00004230" w:rsidP="00AE58A0">
            <w:pPr>
              <w:rPr>
                <w:szCs w:val="20"/>
              </w:rPr>
            </w:pPr>
            <w:r w:rsidRPr="004B1F0D">
              <w:rPr>
                <w:szCs w:val="20"/>
              </w:rPr>
              <w:t>SUBCONTA AVP - AMORTIZAÇÃO ACUMULADA</w:t>
            </w:r>
          </w:p>
        </w:tc>
        <w:tc>
          <w:tcPr>
            <w:tcW w:w="5139" w:type="dxa"/>
            <w:shd w:val="clear" w:color="auto" w:fill="auto"/>
            <w:noWrap/>
            <w:vAlign w:val="bottom"/>
            <w:hideMark/>
          </w:tcPr>
          <w:p w14:paraId="39F203C8"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487DB69" w14:textId="77777777" w:rsidR="00004230" w:rsidRPr="004B1F0D" w:rsidRDefault="00004230" w:rsidP="00AE58A0">
            <w:pPr>
              <w:rPr>
                <w:szCs w:val="20"/>
              </w:rPr>
            </w:pPr>
            <w:r w:rsidRPr="004B1F0D">
              <w:rPr>
                <w:szCs w:val="20"/>
              </w:rPr>
              <w:t>AMORTIZAÇÃO ACUMULADA</w:t>
            </w:r>
          </w:p>
        </w:tc>
      </w:tr>
      <w:tr w:rsidR="00004230" w:rsidRPr="004B1F0D" w14:paraId="3C45B4D3" w14:textId="77777777" w:rsidTr="00AE58A0">
        <w:trPr>
          <w:trHeight w:val="274"/>
        </w:trPr>
        <w:tc>
          <w:tcPr>
            <w:tcW w:w="774" w:type="dxa"/>
            <w:shd w:val="clear" w:color="auto" w:fill="auto"/>
            <w:noWrap/>
            <w:vAlign w:val="bottom"/>
            <w:hideMark/>
          </w:tcPr>
          <w:p w14:paraId="00F8E126" w14:textId="77777777" w:rsidR="00004230" w:rsidRPr="004B1F0D" w:rsidRDefault="00004230" w:rsidP="00AE58A0">
            <w:pPr>
              <w:jc w:val="center"/>
              <w:rPr>
                <w:szCs w:val="20"/>
              </w:rPr>
            </w:pPr>
            <w:r w:rsidRPr="004B1F0D">
              <w:rPr>
                <w:szCs w:val="20"/>
              </w:rPr>
              <w:t>78</w:t>
            </w:r>
          </w:p>
        </w:tc>
        <w:tc>
          <w:tcPr>
            <w:tcW w:w="5920" w:type="dxa"/>
            <w:shd w:val="clear" w:color="auto" w:fill="auto"/>
            <w:noWrap/>
            <w:vAlign w:val="bottom"/>
            <w:hideMark/>
          </w:tcPr>
          <w:p w14:paraId="66E21CF5" w14:textId="77777777" w:rsidR="00004230" w:rsidRPr="004B1F0D" w:rsidRDefault="00004230" w:rsidP="00AE58A0">
            <w:pPr>
              <w:rPr>
                <w:szCs w:val="20"/>
              </w:rPr>
            </w:pPr>
            <w:r w:rsidRPr="004B1F0D">
              <w:rPr>
                <w:szCs w:val="20"/>
              </w:rPr>
              <w:t>SUBCONTA AVP - EXAUSTÃO ACUMULADA</w:t>
            </w:r>
          </w:p>
        </w:tc>
        <w:tc>
          <w:tcPr>
            <w:tcW w:w="5139" w:type="dxa"/>
            <w:shd w:val="clear" w:color="auto" w:fill="auto"/>
            <w:noWrap/>
            <w:vAlign w:val="bottom"/>
            <w:hideMark/>
          </w:tcPr>
          <w:p w14:paraId="0B7DDF04"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76E14CA1" w14:textId="77777777" w:rsidR="00004230" w:rsidRPr="004B1F0D" w:rsidRDefault="00004230" w:rsidP="00AE58A0">
            <w:pPr>
              <w:rPr>
                <w:szCs w:val="20"/>
              </w:rPr>
            </w:pPr>
            <w:r w:rsidRPr="004B1F0D">
              <w:rPr>
                <w:szCs w:val="20"/>
              </w:rPr>
              <w:t>EXAUSTÃO ACUMULADA</w:t>
            </w:r>
          </w:p>
        </w:tc>
      </w:tr>
      <w:tr w:rsidR="00004230" w:rsidRPr="004B1F0D" w14:paraId="6D1BDE6D" w14:textId="77777777" w:rsidTr="00AE58A0">
        <w:trPr>
          <w:trHeight w:val="274"/>
        </w:trPr>
        <w:tc>
          <w:tcPr>
            <w:tcW w:w="774" w:type="dxa"/>
            <w:shd w:val="clear" w:color="auto" w:fill="auto"/>
            <w:noWrap/>
            <w:vAlign w:val="bottom"/>
            <w:hideMark/>
          </w:tcPr>
          <w:p w14:paraId="5936D1B3" w14:textId="77777777" w:rsidR="00004230" w:rsidRPr="004B1F0D" w:rsidRDefault="00004230" w:rsidP="00AE58A0">
            <w:pPr>
              <w:jc w:val="center"/>
              <w:rPr>
                <w:szCs w:val="20"/>
              </w:rPr>
            </w:pPr>
            <w:r w:rsidRPr="004B1F0D">
              <w:rPr>
                <w:szCs w:val="20"/>
              </w:rPr>
              <w:t>80</w:t>
            </w:r>
          </w:p>
        </w:tc>
        <w:tc>
          <w:tcPr>
            <w:tcW w:w="5920" w:type="dxa"/>
            <w:shd w:val="clear" w:color="auto" w:fill="auto"/>
            <w:noWrap/>
            <w:vAlign w:val="bottom"/>
            <w:hideMark/>
          </w:tcPr>
          <w:p w14:paraId="2717B212" w14:textId="77777777" w:rsidR="00004230" w:rsidRPr="004B1F0D" w:rsidRDefault="00004230" w:rsidP="00AE58A0">
            <w:pPr>
              <w:rPr>
                <w:szCs w:val="20"/>
              </w:rPr>
            </w:pPr>
            <w:r w:rsidRPr="004B1F0D">
              <w:rPr>
                <w:szCs w:val="20"/>
              </w:rPr>
              <w:t xml:space="preserve">SUBCONTA MAI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5317218C"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AE58A0" w:rsidRPr="004B1F0D">
              <w:rPr>
                <w:szCs w:val="20"/>
              </w:rPr>
              <w:t>, Inc. I, Lei n</w:t>
            </w:r>
            <w:r w:rsidR="00AE58A0" w:rsidRPr="004B1F0D">
              <w:rPr>
                <w:szCs w:val="20"/>
                <w:u w:val="single"/>
                <w:vertAlign w:val="superscript"/>
              </w:rPr>
              <w:t>o</w:t>
            </w:r>
            <w:r w:rsidR="00AE58A0" w:rsidRPr="004B1F0D">
              <w:rPr>
                <w:szCs w:val="20"/>
              </w:rPr>
              <w:t xml:space="preserve"> 12.973/14</w:t>
            </w:r>
            <w:r w:rsidRPr="004B1F0D">
              <w:rPr>
                <w:szCs w:val="20"/>
              </w:rPr>
              <w:t>, ou Art. 39, §1</w:t>
            </w:r>
            <w:r w:rsidRPr="004B1F0D">
              <w:rPr>
                <w:szCs w:val="20"/>
                <w:u w:val="single"/>
                <w:vertAlign w:val="superscript"/>
              </w:rPr>
              <w:t>o</w:t>
            </w:r>
            <w:r w:rsidR="00004230" w:rsidRPr="004B1F0D">
              <w:rPr>
                <w:szCs w:val="20"/>
              </w:rPr>
              <w:t>, Inc. I</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96EDCDD" w14:textId="77777777" w:rsidR="00004230" w:rsidRPr="004B1F0D" w:rsidRDefault="00004230" w:rsidP="00AE58A0">
            <w:pPr>
              <w:rPr>
                <w:szCs w:val="20"/>
              </w:rPr>
            </w:pPr>
            <w:r w:rsidRPr="004B1F0D">
              <w:rPr>
                <w:szCs w:val="20"/>
              </w:rPr>
              <w:t>PARTICIPAÇÃO SOCIETARIA NO PAÍS</w:t>
            </w:r>
          </w:p>
        </w:tc>
      </w:tr>
      <w:tr w:rsidR="00004230" w:rsidRPr="004B1F0D" w14:paraId="11B26A26" w14:textId="77777777" w:rsidTr="00AE58A0">
        <w:trPr>
          <w:trHeight w:val="274"/>
        </w:trPr>
        <w:tc>
          <w:tcPr>
            <w:tcW w:w="774" w:type="dxa"/>
            <w:shd w:val="clear" w:color="auto" w:fill="auto"/>
            <w:noWrap/>
            <w:vAlign w:val="bottom"/>
            <w:hideMark/>
          </w:tcPr>
          <w:p w14:paraId="6130FB20" w14:textId="77777777" w:rsidR="00004230" w:rsidRPr="004B1F0D" w:rsidRDefault="00004230" w:rsidP="00AE58A0">
            <w:pPr>
              <w:jc w:val="center"/>
              <w:rPr>
                <w:szCs w:val="20"/>
              </w:rPr>
            </w:pPr>
            <w:r w:rsidRPr="004B1F0D">
              <w:rPr>
                <w:szCs w:val="20"/>
              </w:rPr>
              <w:t>81</w:t>
            </w:r>
          </w:p>
        </w:tc>
        <w:tc>
          <w:tcPr>
            <w:tcW w:w="5920" w:type="dxa"/>
            <w:shd w:val="clear" w:color="auto" w:fill="auto"/>
            <w:noWrap/>
            <w:vAlign w:val="bottom"/>
            <w:hideMark/>
          </w:tcPr>
          <w:p w14:paraId="2F1EDA76" w14:textId="77777777" w:rsidR="00004230" w:rsidRPr="004B1F0D" w:rsidRDefault="00004230" w:rsidP="00AE58A0">
            <w:pPr>
              <w:rPr>
                <w:szCs w:val="20"/>
              </w:rPr>
            </w:pPr>
            <w:r w:rsidRPr="004B1F0D">
              <w:rPr>
                <w:szCs w:val="20"/>
              </w:rPr>
              <w:t xml:space="preserve">SUBCONTA MENO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DAFA08E"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004230" w:rsidRPr="004B1F0D">
              <w:rPr>
                <w:szCs w:val="20"/>
              </w:rPr>
              <w:t xml:space="preserve">, Inc. I, </w:t>
            </w:r>
            <w:r w:rsidRPr="004B1F0D">
              <w:rPr>
                <w:szCs w:val="20"/>
              </w:rPr>
              <w:t>Lei n</w:t>
            </w:r>
            <w:r w:rsidRPr="004B1F0D">
              <w:rPr>
                <w:szCs w:val="20"/>
                <w:u w:val="single"/>
                <w:vertAlign w:val="superscript"/>
              </w:rPr>
              <w:t>o</w:t>
            </w:r>
            <w:r w:rsidRPr="004B1F0D">
              <w:rPr>
                <w:szCs w:val="20"/>
              </w:rPr>
              <w:t xml:space="preserve"> 12.973/14</w:t>
            </w:r>
            <w:r w:rsidR="00004230" w:rsidRPr="004B1F0D">
              <w:rPr>
                <w:szCs w:val="20"/>
              </w:rPr>
              <w:t>, ou Art.</w:t>
            </w:r>
            <w:r w:rsidRPr="004B1F0D">
              <w:rPr>
                <w:szCs w:val="20"/>
              </w:rPr>
              <w:t xml:space="preserve"> 39, §1</w:t>
            </w:r>
            <w:r w:rsidRPr="004B1F0D">
              <w:rPr>
                <w:szCs w:val="20"/>
                <w:u w:val="single"/>
                <w:vertAlign w:val="superscript"/>
              </w:rPr>
              <w:t>o</w:t>
            </w:r>
            <w:r w:rsidRPr="004B1F0D">
              <w:rPr>
                <w:szCs w:val="20"/>
              </w:rPr>
              <w:t>., Inc. I, Lei n</w:t>
            </w:r>
            <w:r w:rsidRPr="004B1F0D">
              <w:rPr>
                <w:szCs w:val="20"/>
                <w:u w:val="single"/>
                <w:vertAlign w:val="superscript"/>
              </w:rPr>
              <w:t>o</w:t>
            </w:r>
            <w:r w:rsidRPr="004B1F0D">
              <w:rPr>
                <w:szCs w:val="20"/>
              </w:rPr>
              <w:t xml:space="preserve"> 12.973/14</w:t>
            </w:r>
          </w:p>
        </w:tc>
        <w:tc>
          <w:tcPr>
            <w:tcW w:w="4502" w:type="dxa"/>
            <w:shd w:val="clear" w:color="auto" w:fill="auto"/>
            <w:noWrap/>
            <w:vAlign w:val="bottom"/>
            <w:hideMark/>
          </w:tcPr>
          <w:p w14:paraId="65AF508F" w14:textId="77777777" w:rsidR="00004230" w:rsidRPr="004B1F0D" w:rsidRDefault="00004230" w:rsidP="00AE58A0">
            <w:pPr>
              <w:rPr>
                <w:szCs w:val="20"/>
              </w:rPr>
            </w:pPr>
            <w:r w:rsidRPr="004B1F0D">
              <w:rPr>
                <w:szCs w:val="20"/>
              </w:rPr>
              <w:t>PARTICIPAÇÃO SOCIETARIA NO PAÍS</w:t>
            </w:r>
          </w:p>
        </w:tc>
      </w:tr>
      <w:tr w:rsidR="00004230" w:rsidRPr="004B1F0D" w14:paraId="77199B16" w14:textId="77777777" w:rsidTr="00AE58A0">
        <w:trPr>
          <w:trHeight w:val="274"/>
        </w:trPr>
        <w:tc>
          <w:tcPr>
            <w:tcW w:w="774" w:type="dxa"/>
            <w:shd w:val="clear" w:color="auto" w:fill="auto"/>
            <w:noWrap/>
            <w:vAlign w:val="bottom"/>
            <w:hideMark/>
          </w:tcPr>
          <w:p w14:paraId="049EF260" w14:textId="77777777" w:rsidR="00004230" w:rsidRPr="004B1F0D" w:rsidRDefault="00004230" w:rsidP="00AE58A0">
            <w:pPr>
              <w:jc w:val="center"/>
              <w:rPr>
                <w:szCs w:val="20"/>
              </w:rPr>
            </w:pPr>
            <w:r w:rsidRPr="004B1F0D">
              <w:rPr>
                <w:szCs w:val="20"/>
              </w:rPr>
              <w:t>82</w:t>
            </w:r>
          </w:p>
        </w:tc>
        <w:tc>
          <w:tcPr>
            <w:tcW w:w="5920" w:type="dxa"/>
            <w:shd w:val="clear" w:color="auto" w:fill="auto"/>
            <w:noWrap/>
            <w:vAlign w:val="bottom"/>
            <w:hideMark/>
          </w:tcPr>
          <w:p w14:paraId="60C4F3B0" w14:textId="77777777" w:rsidR="00004230" w:rsidRPr="004B1F0D" w:rsidRDefault="00004230" w:rsidP="00AE58A0">
            <w:pPr>
              <w:rPr>
                <w:szCs w:val="20"/>
              </w:rPr>
            </w:pPr>
            <w:r w:rsidRPr="004B1F0D">
              <w:rPr>
                <w:szCs w:val="20"/>
              </w:rPr>
              <w:t xml:space="preserve">SUBCONTA GOODWILL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7EC58438" w14:textId="77777777" w:rsidR="00004230" w:rsidRPr="004B1F0D" w:rsidRDefault="00004230" w:rsidP="00AE58A0">
            <w:pPr>
              <w:rPr>
                <w:szCs w:val="20"/>
              </w:rPr>
            </w:pPr>
            <w:r w:rsidRPr="004B1F0D">
              <w:rPr>
                <w:szCs w:val="20"/>
              </w:rPr>
              <w:t>Art. 37, §3</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r w:rsidRPr="004B1F0D">
              <w:rPr>
                <w:szCs w:val="20"/>
              </w:rPr>
              <w:t>, ou Art.</w:t>
            </w:r>
            <w:r w:rsidR="00BE297B" w:rsidRPr="004B1F0D">
              <w:rPr>
                <w:szCs w:val="20"/>
              </w:rPr>
              <w:t xml:space="preserve"> 39, §1</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7A6E5E03" w14:textId="77777777" w:rsidR="00004230" w:rsidRPr="004B1F0D" w:rsidRDefault="00004230" w:rsidP="00AE58A0">
            <w:pPr>
              <w:rPr>
                <w:szCs w:val="20"/>
              </w:rPr>
            </w:pPr>
            <w:r w:rsidRPr="004B1F0D">
              <w:rPr>
                <w:szCs w:val="20"/>
              </w:rPr>
              <w:t>PARTICIPAÇÃO SOCIETARIA NO PAÍS</w:t>
            </w:r>
          </w:p>
        </w:tc>
      </w:tr>
      <w:tr w:rsidR="00004230" w:rsidRPr="004B1F0D" w14:paraId="7C252081" w14:textId="77777777" w:rsidTr="00AE58A0">
        <w:trPr>
          <w:trHeight w:val="274"/>
        </w:trPr>
        <w:tc>
          <w:tcPr>
            <w:tcW w:w="774" w:type="dxa"/>
            <w:shd w:val="clear" w:color="auto" w:fill="auto"/>
            <w:noWrap/>
            <w:vAlign w:val="bottom"/>
            <w:hideMark/>
          </w:tcPr>
          <w:p w14:paraId="2C5FA0E4" w14:textId="77777777" w:rsidR="00004230" w:rsidRPr="004B1F0D" w:rsidRDefault="00004230" w:rsidP="00AE58A0">
            <w:pPr>
              <w:jc w:val="center"/>
              <w:rPr>
                <w:szCs w:val="20"/>
              </w:rPr>
            </w:pPr>
            <w:r w:rsidRPr="004B1F0D">
              <w:rPr>
                <w:szCs w:val="20"/>
              </w:rPr>
              <w:t>84</w:t>
            </w:r>
          </w:p>
        </w:tc>
        <w:tc>
          <w:tcPr>
            <w:tcW w:w="5920" w:type="dxa"/>
            <w:shd w:val="clear" w:color="auto" w:fill="auto"/>
            <w:noWrap/>
            <w:vAlign w:val="bottom"/>
            <w:hideMark/>
          </w:tcPr>
          <w:p w14:paraId="6BAC1514" w14:textId="77777777" w:rsidR="00004230" w:rsidRPr="004B1F0D" w:rsidRDefault="00004230" w:rsidP="00AE58A0">
            <w:pPr>
              <w:rPr>
                <w:szCs w:val="20"/>
              </w:rPr>
            </w:pPr>
            <w:r w:rsidRPr="004B1F0D">
              <w:rPr>
                <w:szCs w:val="20"/>
              </w:rPr>
              <w:t xml:space="preserve">SUBCONTA VARIAÇÃO MAI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3B1A0B1"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106E8D08" w14:textId="77777777" w:rsidR="00004230" w:rsidRPr="004B1F0D" w:rsidRDefault="00004230" w:rsidP="00AE58A0">
            <w:pPr>
              <w:rPr>
                <w:szCs w:val="20"/>
              </w:rPr>
            </w:pPr>
            <w:r w:rsidRPr="004B1F0D">
              <w:rPr>
                <w:szCs w:val="20"/>
              </w:rPr>
              <w:t>PARTICIPAÇÃO SOCIETARIA NO PAÍS</w:t>
            </w:r>
          </w:p>
        </w:tc>
      </w:tr>
      <w:tr w:rsidR="00004230" w:rsidRPr="004B1F0D" w14:paraId="06AC4200" w14:textId="77777777" w:rsidTr="00AE58A0">
        <w:trPr>
          <w:trHeight w:val="274"/>
        </w:trPr>
        <w:tc>
          <w:tcPr>
            <w:tcW w:w="774" w:type="dxa"/>
            <w:shd w:val="clear" w:color="auto" w:fill="auto"/>
            <w:noWrap/>
            <w:vAlign w:val="bottom"/>
            <w:hideMark/>
          </w:tcPr>
          <w:p w14:paraId="375CE256" w14:textId="77777777" w:rsidR="00004230" w:rsidRPr="004B1F0D" w:rsidRDefault="00004230" w:rsidP="00AE58A0">
            <w:pPr>
              <w:jc w:val="center"/>
              <w:rPr>
                <w:szCs w:val="20"/>
              </w:rPr>
            </w:pPr>
            <w:r w:rsidRPr="004B1F0D">
              <w:rPr>
                <w:szCs w:val="20"/>
              </w:rPr>
              <w:t>85</w:t>
            </w:r>
          </w:p>
        </w:tc>
        <w:tc>
          <w:tcPr>
            <w:tcW w:w="5920" w:type="dxa"/>
            <w:shd w:val="clear" w:color="auto" w:fill="auto"/>
            <w:noWrap/>
            <w:vAlign w:val="bottom"/>
            <w:hideMark/>
          </w:tcPr>
          <w:p w14:paraId="0163BF42" w14:textId="77777777" w:rsidR="00004230" w:rsidRPr="004B1F0D" w:rsidRDefault="00004230" w:rsidP="00AE58A0">
            <w:pPr>
              <w:rPr>
                <w:szCs w:val="20"/>
              </w:rPr>
            </w:pPr>
            <w:r w:rsidRPr="004B1F0D">
              <w:rPr>
                <w:szCs w:val="20"/>
              </w:rPr>
              <w:t xml:space="preserve">SUBCONTA VARIAÇÃO MENO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6AACFB6D"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09366423" w14:textId="77777777" w:rsidR="00004230" w:rsidRPr="004B1F0D" w:rsidRDefault="00004230" w:rsidP="00AE58A0">
            <w:pPr>
              <w:rPr>
                <w:szCs w:val="20"/>
              </w:rPr>
            </w:pPr>
            <w:r w:rsidRPr="004B1F0D">
              <w:rPr>
                <w:szCs w:val="20"/>
              </w:rPr>
              <w:t>PARTICIPAÇÃO SOCIETARIA NO PAÍS</w:t>
            </w:r>
          </w:p>
        </w:tc>
      </w:tr>
      <w:tr w:rsidR="00004230" w:rsidRPr="004B1F0D" w14:paraId="5E5449AE" w14:textId="77777777" w:rsidTr="00AE58A0">
        <w:trPr>
          <w:trHeight w:val="274"/>
        </w:trPr>
        <w:tc>
          <w:tcPr>
            <w:tcW w:w="774" w:type="dxa"/>
            <w:shd w:val="clear" w:color="auto" w:fill="auto"/>
            <w:noWrap/>
            <w:vAlign w:val="bottom"/>
            <w:hideMark/>
          </w:tcPr>
          <w:p w14:paraId="196C9EB8" w14:textId="77777777" w:rsidR="00004230" w:rsidRPr="004B1F0D" w:rsidRDefault="00004230" w:rsidP="00AE58A0">
            <w:pPr>
              <w:jc w:val="center"/>
              <w:rPr>
                <w:szCs w:val="20"/>
              </w:rPr>
            </w:pPr>
            <w:r w:rsidRPr="004B1F0D">
              <w:rPr>
                <w:szCs w:val="20"/>
              </w:rPr>
              <w:t>86</w:t>
            </w:r>
          </w:p>
        </w:tc>
        <w:tc>
          <w:tcPr>
            <w:tcW w:w="5920" w:type="dxa"/>
            <w:shd w:val="clear" w:color="auto" w:fill="auto"/>
            <w:noWrap/>
            <w:vAlign w:val="bottom"/>
            <w:hideMark/>
          </w:tcPr>
          <w:p w14:paraId="7711AC77" w14:textId="77777777" w:rsidR="00004230" w:rsidRPr="004B1F0D" w:rsidRDefault="00004230" w:rsidP="00AE58A0">
            <w:pPr>
              <w:rPr>
                <w:szCs w:val="20"/>
              </w:rPr>
            </w:pPr>
            <w:r w:rsidRPr="004B1F0D">
              <w:rPr>
                <w:szCs w:val="20"/>
              </w:rPr>
              <w:t xml:space="preserve">SUBCONTA VARIAÇÃO GOODWILL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7C125733" w14:textId="77777777" w:rsidR="00004230" w:rsidRPr="004B1F0D" w:rsidRDefault="00004230" w:rsidP="00AE58A0">
            <w:pPr>
              <w:rPr>
                <w:szCs w:val="20"/>
              </w:rPr>
            </w:pPr>
            <w:r w:rsidRPr="004B1F0D">
              <w:rPr>
                <w:szCs w:val="20"/>
              </w:rPr>
              <w:t>A</w:t>
            </w:r>
            <w:r w:rsidR="00BE297B" w:rsidRPr="004B1F0D">
              <w:rPr>
                <w:szCs w:val="20"/>
              </w:rPr>
              <w:t>rt. 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66A83709" w14:textId="77777777" w:rsidR="00004230" w:rsidRPr="004B1F0D" w:rsidRDefault="00004230" w:rsidP="00AE58A0">
            <w:pPr>
              <w:rPr>
                <w:szCs w:val="20"/>
              </w:rPr>
            </w:pPr>
            <w:r w:rsidRPr="004B1F0D">
              <w:rPr>
                <w:szCs w:val="20"/>
              </w:rPr>
              <w:t>PARTICIPAÇÃO SOCIETARIA NO PAÍS</w:t>
            </w:r>
          </w:p>
        </w:tc>
      </w:tr>
      <w:tr w:rsidR="00004230" w:rsidRPr="004B1F0D" w14:paraId="79E28D5B" w14:textId="77777777" w:rsidTr="00AE58A0">
        <w:trPr>
          <w:trHeight w:val="274"/>
        </w:trPr>
        <w:tc>
          <w:tcPr>
            <w:tcW w:w="774" w:type="dxa"/>
            <w:shd w:val="clear" w:color="auto" w:fill="auto"/>
            <w:noWrap/>
            <w:vAlign w:val="bottom"/>
            <w:hideMark/>
          </w:tcPr>
          <w:p w14:paraId="629B8A40" w14:textId="77777777" w:rsidR="00004230" w:rsidRPr="004B1F0D" w:rsidRDefault="00004230" w:rsidP="00AE58A0">
            <w:pPr>
              <w:jc w:val="center"/>
              <w:rPr>
                <w:szCs w:val="20"/>
              </w:rPr>
            </w:pPr>
            <w:r w:rsidRPr="004B1F0D">
              <w:rPr>
                <w:szCs w:val="20"/>
              </w:rPr>
              <w:t>90</w:t>
            </w:r>
          </w:p>
        </w:tc>
        <w:tc>
          <w:tcPr>
            <w:tcW w:w="5920" w:type="dxa"/>
            <w:shd w:val="clear" w:color="auto" w:fill="auto"/>
            <w:noWrap/>
            <w:vAlign w:val="bottom"/>
            <w:hideMark/>
          </w:tcPr>
          <w:p w14:paraId="0413A4A0" w14:textId="77777777" w:rsidR="00004230" w:rsidRPr="004B1F0D" w:rsidRDefault="00004230" w:rsidP="00AE58A0">
            <w:pPr>
              <w:rPr>
                <w:szCs w:val="20"/>
              </w:rPr>
            </w:pPr>
            <w:r w:rsidRPr="004B1F0D">
              <w:rPr>
                <w:szCs w:val="20"/>
              </w:rPr>
              <w:t>SUBC</w:t>
            </w:r>
            <w:r w:rsidR="00C94BC1" w:rsidRPr="004B1F0D">
              <w:rPr>
                <w:szCs w:val="20"/>
              </w:rPr>
              <w:t xml:space="preserve">ONTA ADOÇÃO INICIAL – VINCULADA OU AUXILIAR </w:t>
            </w:r>
            <w:r w:rsidRPr="004B1F0D">
              <w:rPr>
                <w:szCs w:val="20"/>
              </w:rPr>
              <w:t>ATIVO/PASSIVO</w:t>
            </w:r>
          </w:p>
        </w:tc>
        <w:tc>
          <w:tcPr>
            <w:tcW w:w="5139" w:type="dxa"/>
            <w:shd w:val="clear" w:color="auto" w:fill="auto"/>
            <w:noWrap/>
            <w:vAlign w:val="bottom"/>
            <w:hideMark/>
          </w:tcPr>
          <w:p w14:paraId="009F4CC5" w14:textId="77777777" w:rsidR="004F71A6" w:rsidRPr="004B1F0D" w:rsidRDefault="00BE297B" w:rsidP="004F71A6">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7A50CF58" w14:textId="77777777" w:rsidR="004F71A6" w:rsidRPr="004B1F0D" w:rsidRDefault="00A746F0" w:rsidP="00C94BC1">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4B1F0D" w:rsidRDefault="00004230" w:rsidP="00AE58A0">
            <w:pPr>
              <w:rPr>
                <w:szCs w:val="20"/>
              </w:rPr>
            </w:pPr>
            <w:r w:rsidRPr="004B1F0D">
              <w:rPr>
                <w:szCs w:val="20"/>
              </w:rPr>
              <w:t>ATIVO OU PASSIVO</w:t>
            </w:r>
          </w:p>
        </w:tc>
      </w:tr>
      <w:tr w:rsidR="00004230" w:rsidRPr="004B1F0D" w14:paraId="509E163B" w14:textId="77777777" w:rsidTr="00AE58A0">
        <w:trPr>
          <w:trHeight w:val="274"/>
        </w:trPr>
        <w:tc>
          <w:tcPr>
            <w:tcW w:w="774" w:type="dxa"/>
            <w:shd w:val="clear" w:color="auto" w:fill="auto"/>
            <w:noWrap/>
            <w:vAlign w:val="bottom"/>
            <w:hideMark/>
          </w:tcPr>
          <w:p w14:paraId="0355D97E" w14:textId="77777777" w:rsidR="00004230" w:rsidRPr="004B1F0D" w:rsidRDefault="00004230" w:rsidP="00AE58A0">
            <w:pPr>
              <w:jc w:val="center"/>
              <w:rPr>
                <w:szCs w:val="20"/>
              </w:rPr>
            </w:pPr>
            <w:r w:rsidRPr="004B1F0D">
              <w:rPr>
                <w:szCs w:val="20"/>
              </w:rPr>
              <w:t>91</w:t>
            </w:r>
          </w:p>
        </w:tc>
        <w:tc>
          <w:tcPr>
            <w:tcW w:w="5920" w:type="dxa"/>
            <w:shd w:val="clear" w:color="auto" w:fill="auto"/>
            <w:noWrap/>
            <w:vAlign w:val="bottom"/>
            <w:hideMark/>
          </w:tcPr>
          <w:p w14:paraId="0F856CF3"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DEPRECIAÇÃO ACUMULADA</w:t>
            </w:r>
          </w:p>
        </w:tc>
        <w:tc>
          <w:tcPr>
            <w:tcW w:w="5139" w:type="dxa"/>
            <w:shd w:val="clear" w:color="auto" w:fill="auto"/>
            <w:noWrap/>
            <w:vAlign w:val="bottom"/>
            <w:hideMark/>
          </w:tcPr>
          <w:p w14:paraId="0CB16645"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0CAD1D31"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4B1F0D" w:rsidRDefault="00004230" w:rsidP="00AE58A0">
            <w:pPr>
              <w:rPr>
                <w:szCs w:val="20"/>
              </w:rPr>
            </w:pPr>
            <w:r w:rsidRPr="004B1F0D">
              <w:rPr>
                <w:szCs w:val="20"/>
              </w:rPr>
              <w:t>DEPRECIAÇÃO ACUMULADA</w:t>
            </w:r>
          </w:p>
        </w:tc>
      </w:tr>
      <w:tr w:rsidR="00004230" w:rsidRPr="004B1F0D" w14:paraId="376F234F" w14:textId="77777777" w:rsidTr="00AE58A0">
        <w:trPr>
          <w:trHeight w:val="274"/>
        </w:trPr>
        <w:tc>
          <w:tcPr>
            <w:tcW w:w="774" w:type="dxa"/>
            <w:shd w:val="clear" w:color="auto" w:fill="auto"/>
            <w:noWrap/>
            <w:vAlign w:val="bottom"/>
            <w:hideMark/>
          </w:tcPr>
          <w:p w14:paraId="5BC7BAE3" w14:textId="77777777" w:rsidR="00004230" w:rsidRPr="004B1F0D" w:rsidRDefault="00004230" w:rsidP="00AE58A0">
            <w:pPr>
              <w:jc w:val="center"/>
              <w:rPr>
                <w:szCs w:val="20"/>
              </w:rPr>
            </w:pPr>
            <w:r w:rsidRPr="004B1F0D">
              <w:rPr>
                <w:szCs w:val="20"/>
              </w:rPr>
              <w:t>92</w:t>
            </w:r>
          </w:p>
        </w:tc>
        <w:tc>
          <w:tcPr>
            <w:tcW w:w="5920" w:type="dxa"/>
            <w:shd w:val="clear" w:color="auto" w:fill="auto"/>
            <w:noWrap/>
            <w:vAlign w:val="bottom"/>
            <w:hideMark/>
          </w:tcPr>
          <w:p w14:paraId="18596E0F"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AMORTIZAÇÃO ACUMULADA</w:t>
            </w:r>
          </w:p>
        </w:tc>
        <w:tc>
          <w:tcPr>
            <w:tcW w:w="5139" w:type="dxa"/>
            <w:shd w:val="clear" w:color="auto" w:fill="auto"/>
            <w:noWrap/>
            <w:vAlign w:val="bottom"/>
            <w:hideMark/>
          </w:tcPr>
          <w:p w14:paraId="39DFF5E3"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FE8E765"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4B1F0D" w:rsidRDefault="00004230" w:rsidP="00AE58A0">
            <w:pPr>
              <w:rPr>
                <w:szCs w:val="20"/>
              </w:rPr>
            </w:pPr>
            <w:r w:rsidRPr="004B1F0D">
              <w:rPr>
                <w:szCs w:val="20"/>
              </w:rPr>
              <w:t>AMORTIZAÇÃO ACUMULADA</w:t>
            </w:r>
          </w:p>
        </w:tc>
      </w:tr>
      <w:tr w:rsidR="00004230" w:rsidRPr="004B1F0D" w14:paraId="1737F6A6" w14:textId="77777777" w:rsidTr="00AE58A0">
        <w:trPr>
          <w:trHeight w:val="274"/>
        </w:trPr>
        <w:tc>
          <w:tcPr>
            <w:tcW w:w="774" w:type="dxa"/>
            <w:shd w:val="clear" w:color="auto" w:fill="auto"/>
            <w:noWrap/>
            <w:vAlign w:val="bottom"/>
            <w:hideMark/>
          </w:tcPr>
          <w:p w14:paraId="3DAA5E06" w14:textId="77777777" w:rsidR="00004230" w:rsidRPr="004B1F0D" w:rsidRDefault="00004230" w:rsidP="00AE58A0">
            <w:pPr>
              <w:jc w:val="center"/>
              <w:rPr>
                <w:szCs w:val="20"/>
              </w:rPr>
            </w:pPr>
            <w:r w:rsidRPr="004B1F0D">
              <w:rPr>
                <w:szCs w:val="20"/>
              </w:rPr>
              <w:t>93</w:t>
            </w:r>
          </w:p>
        </w:tc>
        <w:tc>
          <w:tcPr>
            <w:tcW w:w="5920" w:type="dxa"/>
            <w:shd w:val="clear" w:color="auto" w:fill="auto"/>
            <w:noWrap/>
            <w:vAlign w:val="bottom"/>
            <w:hideMark/>
          </w:tcPr>
          <w:p w14:paraId="4BE5DB3B"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EXAUSTÃO ACUMULADA</w:t>
            </w:r>
          </w:p>
        </w:tc>
        <w:tc>
          <w:tcPr>
            <w:tcW w:w="5139" w:type="dxa"/>
            <w:shd w:val="clear" w:color="auto" w:fill="auto"/>
            <w:noWrap/>
            <w:vAlign w:val="bottom"/>
            <w:hideMark/>
          </w:tcPr>
          <w:p w14:paraId="4C18321C"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747478B"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4B1F0D" w:rsidRDefault="00004230" w:rsidP="00AE58A0">
            <w:pPr>
              <w:rPr>
                <w:szCs w:val="20"/>
              </w:rPr>
            </w:pPr>
            <w:r w:rsidRPr="004B1F0D">
              <w:rPr>
                <w:szCs w:val="20"/>
              </w:rPr>
              <w:t>EXAUSTÃO ACUMULADA</w:t>
            </w:r>
          </w:p>
        </w:tc>
      </w:tr>
    </w:tbl>
    <w:p w14:paraId="58FDF11B" w14:textId="77777777" w:rsidR="00C94BC1" w:rsidRPr="004B1F0D" w:rsidRDefault="00C94BC1" w:rsidP="00A021DA">
      <w:pPr>
        <w:rPr>
          <w:szCs w:val="20"/>
        </w:rPr>
      </w:pPr>
    </w:p>
    <w:p w14:paraId="2117787F" w14:textId="77777777" w:rsidR="00D83BF1" w:rsidRPr="004B1F0D" w:rsidRDefault="00D83BF1" w:rsidP="0069023E">
      <w:pPr>
        <w:rPr>
          <w:b/>
          <w:bCs/>
          <w:szCs w:val="20"/>
        </w:rPr>
      </w:pPr>
      <w:r w:rsidRPr="004B1F0D">
        <w:rPr>
          <w:b/>
          <w:bCs/>
          <w:szCs w:val="20"/>
        </w:rPr>
        <w:t>I – Regras de Validação do Registro:</w:t>
      </w:r>
    </w:p>
    <w:p w14:paraId="1C7651E4" w14:textId="77777777" w:rsidR="00D83BF1" w:rsidRPr="004B1F0D" w:rsidRDefault="00D83BF1" w:rsidP="002C58A4">
      <w:pPr>
        <w:pStyle w:val="Corpodetexto"/>
        <w:rPr>
          <w:rFonts w:ascii="Times New Roman" w:hAnsi="Times New Roman"/>
          <w:b/>
          <w:bCs/>
          <w:szCs w:val="20"/>
        </w:rPr>
      </w:pPr>
    </w:p>
    <w:p w14:paraId="023062B0"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REGISTRO_PARA_CONTA_ANALITICA</w:t>
      </w:r>
      <w:r w:rsidR="00841DFD" w:rsidRPr="004B1F0D">
        <w:rPr>
          <w:rFonts w:ascii="Times New Roman" w:hAnsi="Times New Roman"/>
          <w:b/>
          <w:bCs/>
        </w:rPr>
        <w:t xml:space="preserve">: </w:t>
      </w:r>
      <w:r w:rsidR="00841DFD" w:rsidRPr="004B1F0D">
        <w:rPr>
          <w:rFonts w:ascii="Times New Roman" w:hAnsi="Times New Roman"/>
          <w:bCs/>
        </w:rPr>
        <w:t xml:space="preserve">O registro </w:t>
      </w:r>
      <w:r w:rsidR="00BE297B" w:rsidRPr="004B1F0D">
        <w:rPr>
          <w:rFonts w:ascii="Times New Roman" w:hAnsi="Times New Roman"/>
          <w:bCs/>
        </w:rPr>
        <w:t xml:space="preserve">J053 </w:t>
      </w:r>
      <w:r w:rsidR="00841DFD" w:rsidRPr="004B1F0D">
        <w:rPr>
          <w:rFonts w:ascii="Times New Roman" w:hAnsi="Times New Roman"/>
          <w:bCs/>
        </w:rPr>
        <w:t xml:space="preserve">somente poderá existir quando o valor do campo </w:t>
      </w:r>
      <w:r w:rsidR="00BE297B" w:rsidRPr="004B1F0D">
        <w:rPr>
          <w:rFonts w:ascii="Times New Roman" w:hAnsi="Times New Roman"/>
          <w:bCs/>
        </w:rPr>
        <w:t>J050.</w:t>
      </w:r>
      <w:r w:rsidR="00841DFD" w:rsidRPr="004B1F0D">
        <w:rPr>
          <w:rFonts w:ascii="Times New Roman" w:hAnsi="Times New Roman"/>
          <w:bCs/>
        </w:rPr>
        <w:t>IND_CTA for igual a “A” (Analítica). Se a regra não for cum</w:t>
      </w:r>
      <w:r w:rsidR="00BE297B" w:rsidRPr="004B1F0D">
        <w:rPr>
          <w:rFonts w:ascii="Times New Roman" w:hAnsi="Times New Roman"/>
          <w:bCs/>
        </w:rPr>
        <w:t>prida, a ECF gera um erro (O</w:t>
      </w:r>
      <w:r w:rsidR="00841DFD" w:rsidRPr="004B1F0D">
        <w:rPr>
          <w:rFonts w:ascii="Times New Roman" w:hAnsi="Times New Roman"/>
          <w:bCs/>
        </w:rPr>
        <w:t xml:space="preserve"> erro ocorre se existe </w:t>
      </w:r>
      <w:r w:rsidR="00BE297B" w:rsidRPr="004B1F0D">
        <w:rPr>
          <w:rFonts w:ascii="Times New Roman" w:hAnsi="Times New Roman"/>
          <w:bCs/>
        </w:rPr>
        <w:t>o registro J053 e J050.IND_CTA é diferente de</w:t>
      </w:r>
      <w:r w:rsidR="00841DFD" w:rsidRPr="004B1F0D">
        <w:rPr>
          <w:rFonts w:ascii="Times New Roman" w:hAnsi="Times New Roman"/>
          <w:bCs/>
        </w:rPr>
        <w:t xml:space="preserve"> “A”).</w:t>
      </w:r>
    </w:p>
    <w:p w14:paraId="154698A9" w14:textId="77777777" w:rsidR="00841DFD" w:rsidRPr="004B1F0D" w:rsidRDefault="00841DFD" w:rsidP="00D83BF1">
      <w:pPr>
        <w:pStyle w:val="PSDS-CorpodeTexto0"/>
        <w:rPr>
          <w:rFonts w:ascii="Times New Roman" w:hAnsi="Times New Roman"/>
          <w:bCs/>
        </w:rPr>
      </w:pPr>
    </w:p>
    <w:p w14:paraId="505B5101"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COD_CTA_DUPLICIDADE</w:t>
      </w:r>
      <w:r w:rsidR="00841DFD" w:rsidRPr="004B1F0D">
        <w:rPr>
          <w:rFonts w:ascii="Times New Roman" w:hAnsi="Times New Roman"/>
          <w:b/>
          <w:bCs/>
        </w:rPr>
        <w:t xml:space="preserve">: </w:t>
      </w:r>
      <w:r w:rsidR="00841DFD" w:rsidRPr="004B1F0D">
        <w:rPr>
          <w:rFonts w:ascii="Times New Roman" w:hAnsi="Times New Roman"/>
          <w:bCs/>
        </w:rPr>
        <w:t>Verifi</w:t>
      </w:r>
      <w:r w:rsidR="008F380D" w:rsidRPr="004B1F0D">
        <w:rPr>
          <w:rFonts w:ascii="Times New Roman" w:hAnsi="Times New Roman"/>
          <w:bCs/>
        </w:rPr>
        <w:t xml:space="preserve">ca se J053.COD_CNT_CORR </w:t>
      </w:r>
      <w:r w:rsidR="00841DFD" w:rsidRPr="004B1F0D">
        <w:rPr>
          <w:rFonts w:ascii="Times New Roman" w:hAnsi="Times New Roman"/>
          <w:bCs/>
        </w:rPr>
        <w:t xml:space="preserve">pertence a uma única conta no plano de contas (J050.COD_CTA). Se a regra não for cumprida, </w:t>
      </w:r>
      <w:r w:rsidR="00BE297B" w:rsidRPr="004B1F0D">
        <w:rPr>
          <w:rFonts w:ascii="Times New Roman" w:hAnsi="Times New Roman"/>
          <w:bCs/>
        </w:rPr>
        <w:t>a ECF</w:t>
      </w:r>
      <w:r w:rsidR="00841DFD" w:rsidRPr="004B1F0D">
        <w:rPr>
          <w:rFonts w:ascii="Times New Roman" w:hAnsi="Times New Roman"/>
          <w:bCs/>
        </w:rPr>
        <w:t xml:space="preserve"> gera um erro.</w:t>
      </w:r>
    </w:p>
    <w:p w14:paraId="5A3F7A63" w14:textId="77777777" w:rsidR="00841DFD" w:rsidRPr="004B1F0D" w:rsidRDefault="00841DFD" w:rsidP="00D83BF1">
      <w:pPr>
        <w:pStyle w:val="PSDS-CorpodeTexto0"/>
        <w:rPr>
          <w:rFonts w:ascii="Times New Roman" w:hAnsi="Times New Roman"/>
          <w:bCs/>
        </w:rPr>
      </w:pPr>
    </w:p>
    <w:p w14:paraId="50471ECD" w14:textId="77777777" w:rsidR="00D83BF1" w:rsidRPr="004B1F0D" w:rsidRDefault="00D83BF1" w:rsidP="00D83BF1">
      <w:pPr>
        <w:pStyle w:val="Corpodetexto"/>
        <w:rPr>
          <w:rFonts w:ascii="Times New Roman" w:hAnsi="Times New Roman"/>
          <w:bCs/>
          <w:szCs w:val="20"/>
        </w:rPr>
      </w:pPr>
      <w:r w:rsidRPr="004B1F0D">
        <w:rPr>
          <w:rFonts w:ascii="Times New Roman" w:hAnsi="Times New Roman"/>
          <w:b/>
          <w:bCs/>
          <w:szCs w:val="20"/>
        </w:rPr>
        <w:t>REGRA_SUB_CONTA_PAI</w:t>
      </w:r>
      <w:r w:rsidR="00841DFD" w:rsidRPr="004B1F0D">
        <w:rPr>
          <w:rFonts w:ascii="Times New Roman" w:hAnsi="Times New Roman"/>
          <w:b/>
          <w:bCs/>
          <w:szCs w:val="20"/>
        </w:rPr>
        <w:t xml:space="preserve">: </w:t>
      </w:r>
      <w:r w:rsidR="00841DFD" w:rsidRPr="004B1F0D">
        <w:rPr>
          <w:rFonts w:ascii="Times New Roman" w:hAnsi="Times New Roman"/>
          <w:bCs/>
          <w:szCs w:val="20"/>
        </w:rPr>
        <w:t>Verifica se a subconta não possui filhos J053. Se a regra não for cum</w:t>
      </w:r>
      <w:r w:rsidR="00BE297B" w:rsidRPr="004B1F0D">
        <w:rPr>
          <w:rFonts w:ascii="Times New Roman" w:hAnsi="Times New Roman"/>
          <w:bCs/>
          <w:szCs w:val="20"/>
        </w:rPr>
        <w:t>prida, o sistema gera um erro (O</w:t>
      </w:r>
      <w:r w:rsidR="00841DFD" w:rsidRPr="004B1F0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4B1F0D" w:rsidRDefault="008F380D" w:rsidP="00D83BF1">
      <w:pPr>
        <w:pStyle w:val="Corpodetexto"/>
        <w:rPr>
          <w:rFonts w:ascii="Times New Roman" w:hAnsi="Times New Roman"/>
          <w:bCs/>
          <w:szCs w:val="20"/>
        </w:rPr>
      </w:pPr>
    </w:p>
    <w:p w14:paraId="5D0E214D" w14:textId="77777777" w:rsidR="00D83BF1" w:rsidRPr="004B1F0D" w:rsidRDefault="00D83BF1" w:rsidP="00D83BF1">
      <w:pPr>
        <w:pStyle w:val="PSDS-CorpodeTexto0"/>
        <w:jc w:val="both"/>
        <w:rPr>
          <w:rFonts w:ascii="Times New Roman" w:hAnsi="Times New Roman"/>
          <w:b/>
        </w:rPr>
      </w:pPr>
      <w:r w:rsidRPr="004B1F0D">
        <w:rPr>
          <w:rFonts w:ascii="Times New Roman" w:hAnsi="Times New Roman"/>
          <w:b/>
        </w:rPr>
        <w:t>II – Regras de Validação de Campos:</w:t>
      </w:r>
    </w:p>
    <w:p w14:paraId="02207319" w14:textId="77777777" w:rsidR="00841DFD" w:rsidRPr="004B1F0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4B1F0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Tipo</w:t>
            </w:r>
          </w:p>
        </w:tc>
      </w:tr>
      <w:tr w:rsidR="00D83BF1" w:rsidRPr="004B1F0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4B1F0D" w:rsidRDefault="00D83BF1" w:rsidP="003F38AC">
            <w:pPr>
              <w:jc w:val="both"/>
              <w:rPr>
                <w:szCs w:val="20"/>
                <w:lang w:val="pt-PT"/>
              </w:rPr>
            </w:pPr>
            <w:r w:rsidRPr="004B1F0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COD_IDT_UNICO_POR_CONTA:</w:t>
            </w:r>
            <w:r w:rsidR="00841DFD" w:rsidRPr="004B1F0D">
              <w:rPr>
                <w:rFonts w:ascii="Times New Roman" w:hAnsi="Times New Roman"/>
                <w:b/>
                <w:szCs w:val="20"/>
              </w:rPr>
              <w:t xml:space="preserve"> </w:t>
            </w:r>
            <w:r w:rsidR="00841DFD" w:rsidRPr="004B1F0D">
              <w:rPr>
                <w:rFonts w:ascii="Times New Roman" w:hAnsi="Times New Roman"/>
                <w:szCs w:val="20"/>
              </w:rPr>
              <w:t>Verifica se todos os J053 filhos de uma conta do plano de contas (J050.COD_CTA) possue</w:t>
            </w:r>
            <w:r w:rsidR="008F380D" w:rsidRPr="004B1F0D">
              <w:rPr>
                <w:rFonts w:ascii="Times New Roman" w:hAnsi="Times New Roman"/>
                <w:szCs w:val="20"/>
              </w:rPr>
              <w:t>m o mesmo J053.COD_IDT</w:t>
            </w:r>
            <w:r w:rsidR="00841DFD" w:rsidRPr="004B1F0D">
              <w:rPr>
                <w:rFonts w:ascii="Times New Roman" w:hAnsi="Times New Roman"/>
                <w:szCs w:val="20"/>
              </w:rPr>
              <w:t>. O erro ocorre se os filhos de uma conta do plano de contas (J050) possuem J053.COD_IDT diferentes entre si.</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4B1F0D" w:rsidRDefault="00D83BF1" w:rsidP="003F38AC">
            <w:pPr>
              <w:jc w:val="both"/>
              <w:rPr>
                <w:szCs w:val="20"/>
                <w:lang w:val="pt-PT"/>
              </w:rPr>
            </w:pPr>
            <w:r w:rsidRPr="004B1F0D">
              <w:rPr>
                <w:szCs w:val="20"/>
                <w:lang w:val="pt-PT"/>
              </w:rPr>
              <w:t>Erro</w:t>
            </w:r>
          </w:p>
        </w:tc>
      </w:tr>
      <w:tr w:rsidR="00D83BF1" w:rsidRPr="004B1F0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4B1F0D" w:rsidRDefault="00D83BF1" w:rsidP="003F38AC">
            <w:pPr>
              <w:jc w:val="both"/>
              <w:rPr>
                <w:szCs w:val="20"/>
                <w:lang w:val="pt-PT"/>
              </w:rPr>
            </w:pPr>
            <w:r w:rsidRPr="004B1F0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SUBCONTA_NO_PLANO_CONTAS:</w:t>
            </w:r>
            <w:r w:rsidR="00312603" w:rsidRPr="004B1F0D">
              <w:rPr>
                <w:rFonts w:ascii="Times New Roman" w:hAnsi="Times New Roman"/>
                <w:b/>
                <w:szCs w:val="20"/>
              </w:rPr>
              <w:t xml:space="preserve"> </w:t>
            </w:r>
            <w:r w:rsidR="00312603" w:rsidRPr="004B1F0D">
              <w:rPr>
                <w:rFonts w:ascii="Times New Roman" w:hAnsi="Times New Roman"/>
                <w:szCs w:val="20"/>
              </w:rPr>
              <w:t>Verifica se a subconta informada no registro J053 (J053.COD_CNT_CORR) existe no plano de contas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4B1F0D" w:rsidRDefault="00D83BF1" w:rsidP="003F38AC">
            <w:pPr>
              <w:jc w:val="both"/>
              <w:rPr>
                <w:szCs w:val="20"/>
                <w:lang w:val="pt-PT"/>
              </w:rPr>
            </w:pPr>
            <w:r w:rsidRPr="004B1F0D">
              <w:rPr>
                <w:szCs w:val="20"/>
                <w:lang w:val="pt-PT"/>
              </w:rPr>
              <w:t>Erro</w:t>
            </w:r>
          </w:p>
        </w:tc>
      </w:tr>
      <w:tr w:rsidR="00D83BF1" w:rsidRPr="004B1F0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4B1F0D" w:rsidRDefault="00D83BF1" w:rsidP="00D83BF1">
            <w:pPr>
              <w:jc w:val="both"/>
              <w:rPr>
                <w:szCs w:val="20"/>
                <w:lang w:val="pt-PT"/>
              </w:rPr>
            </w:pPr>
            <w:r w:rsidRPr="004B1F0D">
              <w:rPr>
                <w:szCs w:val="20"/>
              </w:rPr>
              <w:t>NAT</w:t>
            </w:r>
            <w:r w:rsidR="00841DFD" w:rsidRPr="004B1F0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4B1F0D" w:rsidRDefault="00D83BF1" w:rsidP="00BB76E2">
            <w:pPr>
              <w:pStyle w:val="Corpodetexto"/>
              <w:rPr>
                <w:rFonts w:ascii="Times New Roman" w:hAnsi="Times New Roman"/>
                <w:szCs w:val="20"/>
              </w:rPr>
            </w:pPr>
            <w:r w:rsidRPr="004B1F0D">
              <w:rPr>
                <w:rFonts w:ascii="Times New Roman" w:hAnsi="Times New Roman"/>
                <w:b/>
                <w:szCs w:val="20"/>
              </w:rPr>
              <w:t>REGRA_</w:t>
            </w:r>
            <w:r w:rsidR="00841DFD" w:rsidRPr="004B1F0D">
              <w:rPr>
                <w:rFonts w:ascii="Times New Roman" w:hAnsi="Times New Roman"/>
                <w:b/>
                <w:szCs w:val="20"/>
              </w:rPr>
              <w:t>NAT_090_UNICA_POR_CONTA</w:t>
            </w:r>
            <w:r w:rsidRPr="004B1F0D">
              <w:rPr>
                <w:rFonts w:ascii="Times New Roman" w:hAnsi="Times New Roman"/>
                <w:b/>
                <w:szCs w:val="20"/>
              </w:rPr>
              <w:t>:</w:t>
            </w:r>
            <w:r w:rsidR="00312603" w:rsidRPr="004B1F0D">
              <w:rPr>
                <w:rFonts w:ascii="Times New Roman" w:hAnsi="Times New Roman"/>
                <w:b/>
                <w:szCs w:val="20"/>
              </w:rPr>
              <w:t xml:space="preserve"> </w:t>
            </w:r>
            <w:r w:rsidR="00312603" w:rsidRPr="004B1F0D">
              <w:rPr>
                <w:rFonts w:ascii="Times New Roman" w:hAnsi="Times New Roman"/>
                <w:szCs w:val="20"/>
              </w:rPr>
              <w:t xml:space="preserve">Verifica se existe </w:t>
            </w:r>
            <w:r w:rsidR="00BB76E2" w:rsidRPr="004B1F0D">
              <w:rPr>
                <w:rFonts w:ascii="Times New Roman" w:hAnsi="Times New Roman"/>
                <w:szCs w:val="20"/>
              </w:rPr>
              <w:t>no máximo duas</w:t>
            </w:r>
            <w:r w:rsidR="00312603" w:rsidRPr="004B1F0D">
              <w:rPr>
                <w:rFonts w:ascii="Times New Roman" w:hAnsi="Times New Roman"/>
                <w:szCs w:val="20"/>
              </w:rPr>
              <w:t xml:space="preserve"> subconta</w:t>
            </w:r>
            <w:r w:rsidR="00BB76E2" w:rsidRPr="004B1F0D">
              <w:rPr>
                <w:rFonts w:ascii="Times New Roman" w:hAnsi="Times New Roman"/>
                <w:szCs w:val="20"/>
              </w:rPr>
              <w:t>s</w:t>
            </w:r>
            <w:r w:rsidR="00312603" w:rsidRPr="004B1F0D">
              <w:rPr>
                <w:rFonts w:ascii="Times New Roman" w:hAnsi="Times New Roman"/>
                <w:szCs w:val="20"/>
              </w:rPr>
              <w:t xml:space="preserve"> de natureza 90</w:t>
            </w:r>
            <w:r w:rsidR="00753538" w:rsidRPr="004B1F0D">
              <w:rPr>
                <w:rFonts w:ascii="Times New Roman" w:hAnsi="Times New Roman"/>
                <w:szCs w:val="20"/>
              </w:rPr>
              <w:t xml:space="preserve"> ou 91 ou 92 ou 93 ou 95</w:t>
            </w:r>
            <w:r w:rsidR="00312603" w:rsidRPr="004B1F0D">
              <w:rPr>
                <w:rFonts w:ascii="Times New Roman" w:hAnsi="Times New Roman"/>
                <w:szCs w:val="20"/>
              </w:rPr>
              <w:t xml:space="preserve"> (J053.NAT_SUB_CNT) para cada conta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4B1F0D" w:rsidRDefault="00D83BF1" w:rsidP="003F38AC">
            <w:pPr>
              <w:jc w:val="both"/>
              <w:rPr>
                <w:szCs w:val="20"/>
                <w:lang w:val="pt-PT"/>
              </w:rPr>
            </w:pPr>
            <w:r w:rsidRPr="004B1F0D">
              <w:rPr>
                <w:szCs w:val="20"/>
                <w:lang w:val="pt-PT"/>
              </w:rPr>
              <w:t>Erro</w:t>
            </w:r>
          </w:p>
        </w:tc>
      </w:tr>
    </w:tbl>
    <w:p w14:paraId="48354E17" w14:textId="77777777" w:rsidR="0069023E" w:rsidRPr="004B1F0D" w:rsidRDefault="0069023E" w:rsidP="002C58A4">
      <w:pPr>
        <w:pStyle w:val="Corpodetexto"/>
        <w:rPr>
          <w:rFonts w:ascii="Times New Roman" w:hAnsi="Times New Roman"/>
          <w:b/>
          <w:color w:val="002060"/>
          <w:szCs w:val="20"/>
        </w:rPr>
      </w:pPr>
    </w:p>
    <w:p w14:paraId="4001B0A8"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1BE2F0E1" w14:textId="77777777" w:rsidR="00342F1D" w:rsidRPr="004B1F0D" w:rsidRDefault="00342F1D" w:rsidP="002C58A4">
      <w:pPr>
        <w:pStyle w:val="Corpodetexto"/>
        <w:rPr>
          <w:rFonts w:ascii="Times New Roman" w:hAnsi="Times New Roman"/>
          <w:color w:val="002060"/>
          <w:szCs w:val="20"/>
        </w:rPr>
      </w:pPr>
    </w:p>
    <w:p w14:paraId="6C3FA507"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3|FT1234</w:t>
      </w:r>
      <w:r w:rsidR="00255D65" w:rsidRPr="004B1F0D">
        <w:rPr>
          <w:rFonts w:ascii="Times New Roman" w:hAnsi="Times New Roman"/>
          <w:b/>
          <w:color w:val="002060"/>
          <w:szCs w:val="20"/>
        </w:rPr>
        <w:t>|1.05.01.10</w:t>
      </w:r>
      <w:r w:rsidRPr="004B1F0D">
        <w:rPr>
          <w:rFonts w:ascii="Times New Roman" w:hAnsi="Times New Roman"/>
          <w:b/>
          <w:color w:val="002060"/>
          <w:szCs w:val="20"/>
        </w:rPr>
        <w:t>|</w:t>
      </w:r>
      <w:r w:rsidR="008A6736" w:rsidRPr="004B1F0D">
        <w:rPr>
          <w:rFonts w:ascii="Times New Roman" w:hAnsi="Times New Roman"/>
          <w:b/>
          <w:color w:val="002060"/>
          <w:szCs w:val="20"/>
        </w:rPr>
        <w:t>02</w:t>
      </w:r>
      <w:r w:rsidR="00255D65" w:rsidRPr="004B1F0D">
        <w:rPr>
          <w:rFonts w:ascii="Times New Roman" w:hAnsi="Times New Roman"/>
          <w:b/>
          <w:color w:val="002060"/>
          <w:szCs w:val="20"/>
        </w:rPr>
        <w:t>|</w:t>
      </w:r>
    </w:p>
    <w:p w14:paraId="60AAEDB5"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3|: Identificação do tipo do registro.</w:t>
      </w:r>
    </w:p>
    <w:p w14:paraId="186E35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FT1234|: Código de identificação do grupo conta-subconta(s).</w:t>
      </w:r>
    </w:p>
    <w:p w14:paraId="5713261B" w14:textId="77777777" w:rsidR="00255D65" w:rsidRPr="004B1F0D" w:rsidRDefault="00255D65"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5.01.10|: Código da subconta correlata.</w:t>
      </w:r>
    </w:p>
    <w:p w14:paraId="14A9C6D5" w14:textId="77777777" w:rsidR="00255D65" w:rsidRPr="004B1F0D" w:rsidRDefault="008A6736" w:rsidP="002C58A4">
      <w:pPr>
        <w:pStyle w:val="Corpodetexto"/>
        <w:ind w:firstLine="708"/>
        <w:rPr>
          <w:rFonts w:ascii="Times New Roman" w:hAnsi="Times New Roman"/>
          <w:color w:val="002060"/>
          <w:szCs w:val="20"/>
        </w:rPr>
      </w:pPr>
      <w:r w:rsidRPr="004B1F0D">
        <w:rPr>
          <w:rFonts w:ascii="Times New Roman" w:hAnsi="Times New Roman"/>
          <w:color w:val="002060"/>
          <w:szCs w:val="20"/>
        </w:rPr>
        <w:t>|02</w:t>
      </w:r>
      <w:r w:rsidR="00255D65" w:rsidRPr="004B1F0D">
        <w:rPr>
          <w:rFonts w:ascii="Times New Roman" w:hAnsi="Times New Roman"/>
          <w:color w:val="002060"/>
          <w:szCs w:val="20"/>
        </w:rPr>
        <w:t>|: Natureza da subconta correlata (</w:t>
      </w:r>
      <w:r w:rsidRPr="004B1F0D">
        <w:rPr>
          <w:rFonts w:ascii="Times New Roman" w:hAnsi="Times New Roman"/>
          <w:color w:val="002060"/>
          <w:szCs w:val="20"/>
        </w:rPr>
        <w:t>02 = SUBCONTA TBU - CONTROLADA DIRETA NO EXTERIOR</w:t>
      </w:r>
      <w:r w:rsidR="00255D65" w:rsidRPr="004B1F0D">
        <w:rPr>
          <w:rFonts w:ascii="Times New Roman" w:hAnsi="Times New Roman"/>
          <w:color w:val="002060"/>
          <w:szCs w:val="20"/>
        </w:rPr>
        <w:t>).</w:t>
      </w:r>
    </w:p>
    <w:p w14:paraId="503D97DE" w14:textId="77777777" w:rsidR="00FC7ABA" w:rsidRPr="004B1F0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4B1F0D" w:rsidRDefault="0069023E">
      <w:pPr>
        <w:spacing w:after="200" w:line="276" w:lineRule="auto"/>
        <w:rPr>
          <w:b/>
          <w:bCs/>
          <w:color w:val="0000FF"/>
          <w:szCs w:val="20"/>
        </w:rPr>
      </w:pPr>
      <w:r w:rsidRPr="004B1F0D">
        <w:rPr>
          <w:color w:val="0000FF"/>
          <w:szCs w:val="20"/>
        </w:rPr>
        <w:br w:type="page"/>
      </w:r>
    </w:p>
    <w:p w14:paraId="77F9A1BF" w14:textId="77777777" w:rsidR="00515675" w:rsidRPr="004B1F0D" w:rsidRDefault="00515675" w:rsidP="00867F54">
      <w:pPr>
        <w:pStyle w:val="Ttulo4"/>
      </w:pPr>
      <w:bookmarkStart w:id="124" w:name="_Toc156228241"/>
      <w:r w:rsidRPr="004B1F0D">
        <w:t>Registro J100: Centro de Custos</w:t>
      </w:r>
      <w:bookmarkEnd w:id="124"/>
    </w:p>
    <w:p w14:paraId="3EBF21AF" w14:textId="77777777" w:rsidR="00515675" w:rsidRPr="004B1F0D" w:rsidRDefault="00515675" w:rsidP="00515675">
      <w:pPr>
        <w:rPr>
          <w:szCs w:val="20"/>
        </w:rPr>
      </w:pPr>
    </w:p>
    <w:p w14:paraId="457C15CF" w14:textId="77777777" w:rsidR="00515675" w:rsidRPr="004B1F0D" w:rsidRDefault="00515675" w:rsidP="00515675">
      <w:pPr>
        <w:pStyle w:val="PSDS-CorpodeTexto0"/>
        <w:ind w:firstLine="708"/>
        <w:jc w:val="both"/>
        <w:rPr>
          <w:rFonts w:ascii="Times New Roman" w:hAnsi="Times New Roman"/>
          <w:lang w:val="pt-PT"/>
        </w:rPr>
      </w:pPr>
      <w:r w:rsidRPr="004B1F0D">
        <w:rPr>
          <w:rFonts w:ascii="Times New Roman" w:hAnsi="Times New Roman"/>
          <w:lang w:val="pt-PT"/>
        </w:rPr>
        <w:t>Registro destinado à informação dos centros de custos utilizados pela pessoa jurídica.</w:t>
      </w:r>
    </w:p>
    <w:p w14:paraId="445D7ADE" w14:textId="77777777" w:rsidR="00882E20" w:rsidRPr="004B1F0D" w:rsidRDefault="00882E20" w:rsidP="000C778C">
      <w:pPr>
        <w:shd w:val="clear" w:color="auto" w:fill="FFFFFF"/>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C2FD1" w:rsidRPr="004B1F0D" w14:paraId="0B40EC4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100: CENTRO DE CUSTOS</w:t>
            </w:r>
          </w:p>
        </w:tc>
      </w:tr>
      <w:tr w:rsidR="00DC2FD1" w:rsidRPr="004B1F0D" w14:paraId="3C13D06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C2FD1" w:rsidRPr="004B1F0D" w14:paraId="33E5288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2FD1" w:rsidRPr="004B1F0D" w14:paraId="2B7BACC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4B1F0D" w:rsidRDefault="00DC2FD1" w:rsidP="00DC2F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29F4F97" w14:textId="77777777" w:rsidR="00882E20" w:rsidRPr="004B1F0D" w:rsidRDefault="00882E20" w:rsidP="00882E20">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4B1F0D" w14:paraId="5EDE877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2FD1" w:rsidRPr="004B1F0D" w14:paraId="592C993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FF5275E"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62BE9CE"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045887CC"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35E498A" w14:textId="77777777" w:rsidR="00882E20" w:rsidRPr="004B1F0D" w:rsidRDefault="00882E20" w:rsidP="000C778C">
      <w:pPr>
        <w:shd w:val="clear" w:color="auto" w:fill="FFFFFF"/>
        <w:jc w:val="both"/>
        <w:rPr>
          <w:b/>
          <w:szCs w:val="20"/>
        </w:rPr>
      </w:pPr>
    </w:p>
    <w:p w14:paraId="63382852" w14:textId="77777777" w:rsidR="000C778C" w:rsidRPr="004B1F0D" w:rsidRDefault="00515675" w:rsidP="000C778C">
      <w:pPr>
        <w:shd w:val="clear" w:color="auto" w:fill="FFFFFF"/>
        <w:jc w:val="both"/>
        <w:rPr>
          <w:b/>
          <w:szCs w:val="20"/>
        </w:rPr>
      </w:pPr>
      <w:r w:rsidRPr="004B1F0D">
        <w:rPr>
          <w:b/>
          <w:szCs w:val="20"/>
        </w:rPr>
        <w:t>I – Regras de Validação de Campos:</w:t>
      </w:r>
    </w:p>
    <w:p w14:paraId="7C6FAEEC" w14:textId="77777777" w:rsidR="00515675" w:rsidRPr="004B1F0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4B1F0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Tipo</w:t>
            </w:r>
          </w:p>
        </w:tc>
      </w:tr>
      <w:tr w:rsidR="00515675" w:rsidRPr="004B1F0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4B1F0D" w:rsidRDefault="00515675" w:rsidP="00E406F0">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4B1F0D" w:rsidRDefault="00515675" w:rsidP="00E406F0">
            <w:pPr>
              <w:jc w:val="both"/>
              <w:rPr>
                <w:szCs w:val="20"/>
              </w:rPr>
            </w:pPr>
            <w:r w:rsidRPr="004B1F0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4B1F0D" w:rsidRDefault="00000000" w:rsidP="00E406F0">
            <w:pPr>
              <w:pStyle w:val="Corpodetexto"/>
              <w:rPr>
                <w:rFonts w:ascii="Times New Roman" w:hAnsi="Times New Roman"/>
                <w:color w:val="auto"/>
                <w:szCs w:val="20"/>
              </w:rPr>
            </w:pPr>
            <w:hyperlink w:anchor="REGRA_DT_ALT_DATA_MAIOR" w:history="1">
              <w:r w:rsidR="00515675" w:rsidRPr="004B1F0D">
                <w:rPr>
                  <w:rStyle w:val="Hyperlink"/>
                  <w:rFonts w:ascii="Times New Roman" w:hAnsi="Times New Roman"/>
                  <w:b/>
                  <w:color w:val="auto"/>
                  <w:szCs w:val="20"/>
                </w:rPr>
                <w:t>REGRA_DT_ALT_DATA_MAIOR</w:t>
              </w:r>
            </w:hyperlink>
            <w:r w:rsidR="00515675" w:rsidRPr="004B1F0D">
              <w:rPr>
                <w:rStyle w:val="Hyperlink"/>
                <w:rFonts w:ascii="Times New Roman" w:hAnsi="Times New Roman"/>
                <w:b/>
                <w:color w:val="auto"/>
                <w:szCs w:val="20"/>
              </w:rPr>
              <w:t xml:space="preserve">: </w:t>
            </w:r>
            <w:r w:rsidR="00515675" w:rsidRPr="004B1F0D">
              <w:rPr>
                <w:rFonts w:ascii="Times New Roman" w:hAnsi="Times New Roman"/>
                <w:color w:val="auto"/>
                <w:szCs w:val="20"/>
              </w:rPr>
              <w:t xml:space="preserve">Verifica se </w:t>
            </w:r>
            <w:r w:rsidR="008F380D" w:rsidRPr="004B1F0D">
              <w:rPr>
                <w:rFonts w:ascii="Times New Roman" w:hAnsi="Times New Roman"/>
                <w:color w:val="auto"/>
                <w:szCs w:val="20"/>
              </w:rPr>
              <w:t xml:space="preserve">J100.DT_ALT </w:t>
            </w:r>
            <w:r w:rsidR="00515675" w:rsidRPr="004B1F0D">
              <w:rPr>
                <w:rFonts w:ascii="Times New Roman" w:hAnsi="Times New Roman"/>
                <w:color w:val="auto"/>
                <w:szCs w:val="20"/>
              </w:rPr>
              <w:t>é menor o</w:t>
            </w:r>
            <w:r w:rsidR="008F380D" w:rsidRPr="004B1F0D">
              <w:rPr>
                <w:rFonts w:ascii="Times New Roman" w:hAnsi="Times New Roman"/>
                <w:color w:val="auto"/>
                <w:szCs w:val="20"/>
              </w:rPr>
              <w:t>u igual a 0000.DT_FIN</w:t>
            </w:r>
            <w:r w:rsidR="00515675" w:rsidRPr="004B1F0D">
              <w:rPr>
                <w:rFonts w:ascii="Times New Roman" w:hAnsi="Times New Roman"/>
                <w:color w:val="auto"/>
                <w:szCs w:val="20"/>
              </w:rPr>
              <w:t>.</w:t>
            </w:r>
          </w:p>
          <w:p w14:paraId="2E8F357D" w14:textId="77777777" w:rsidR="00BE297B" w:rsidRPr="004B1F0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4B1F0D" w:rsidRDefault="00515675" w:rsidP="00E406F0">
            <w:pPr>
              <w:widowControl w:val="0"/>
              <w:autoSpaceDE w:val="0"/>
              <w:autoSpaceDN w:val="0"/>
              <w:adjustRightInd w:val="0"/>
              <w:jc w:val="both"/>
              <w:rPr>
                <w:szCs w:val="20"/>
              </w:rPr>
            </w:pPr>
            <w:r w:rsidRPr="004B1F0D">
              <w:rPr>
                <w:szCs w:val="20"/>
              </w:rPr>
              <w:t>Erro</w:t>
            </w:r>
          </w:p>
        </w:tc>
      </w:tr>
    </w:tbl>
    <w:p w14:paraId="4815CE7A" w14:textId="77777777" w:rsidR="00515675" w:rsidRPr="004B1F0D" w:rsidRDefault="00515675" w:rsidP="000C778C">
      <w:pPr>
        <w:shd w:val="clear" w:color="auto" w:fill="FFFFFF"/>
        <w:jc w:val="both"/>
        <w:rPr>
          <w:b/>
          <w:szCs w:val="20"/>
        </w:rPr>
      </w:pPr>
    </w:p>
    <w:p w14:paraId="079EF6F7" w14:textId="77777777" w:rsidR="00342F1D" w:rsidRPr="004B1F0D" w:rsidRDefault="00255D65" w:rsidP="00255D65">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787510A2" w14:textId="77777777" w:rsidR="00342F1D" w:rsidRPr="004B1F0D" w:rsidRDefault="00342F1D" w:rsidP="00255D65">
      <w:pPr>
        <w:pStyle w:val="Corpodetexto"/>
        <w:rPr>
          <w:rFonts w:ascii="Times New Roman" w:hAnsi="Times New Roman"/>
          <w:color w:val="002060"/>
          <w:szCs w:val="20"/>
        </w:rPr>
      </w:pPr>
    </w:p>
    <w:p w14:paraId="3E0C0BD1" w14:textId="05C45719" w:rsidR="00255D65" w:rsidRPr="004B1F0D" w:rsidRDefault="00BE297B" w:rsidP="00255D65">
      <w:pPr>
        <w:pStyle w:val="Corpodetexto"/>
        <w:rPr>
          <w:rFonts w:ascii="Times New Roman" w:hAnsi="Times New Roman"/>
          <w:color w:val="002060"/>
          <w:szCs w:val="20"/>
        </w:rPr>
      </w:pPr>
      <w:r w:rsidRPr="004B1F0D">
        <w:rPr>
          <w:rFonts w:ascii="Times New Roman" w:hAnsi="Times New Roman"/>
          <w:b/>
          <w:color w:val="002060"/>
          <w:szCs w:val="20"/>
        </w:rPr>
        <w:t>|J100</w:t>
      </w:r>
      <w:r w:rsidR="00255D65" w:rsidRPr="004B1F0D">
        <w:rPr>
          <w:rFonts w:ascii="Times New Roman" w:hAnsi="Times New Roman"/>
          <w:b/>
          <w:color w:val="002060"/>
          <w:szCs w:val="20"/>
        </w:rPr>
        <w:t>|010120</w:t>
      </w:r>
      <w:r w:rsidR="009B3D4C">
        <w:rPr>
          <w:rFonts w:ascii="Times New Roman" w:hAnsi="Times New Roman"/>
          <w:b/>
          <w:color w:val="002060"/>
          <w:szCs w:val="20"/>
        </w:rPr>
        <w:t>22</w:t>
      </w:r>
      <w:r w:rsidR="00255D65" w:rsidRPr="004B1F0D">
        <w:rPr>
          <w:rFonts w:ascii="Times New Roman" w:hAnsi="Times New Roman"/>
          <w:b/>
          <w:color w:val="002060"/>
          <w:szCs w:val="20"/>
        </w:rPr>
        <w:t>|1234|CENTRO DE CUSTOS 1234|</w:t>
      </w:r>
    </w:p>
    <w:p w14:paraId="6F2E193B" w14:textId="77777777" w:rsidR="00255D65" w:rsidRPr="004B1F0D" w:rsidRDefault="00BE297B" w:rsidP="00255D65">
      <w:pPr>
        <w:pStyle w:val="Corpodetexto"/>
        <w:ind w:firstLine="708"/>
        <w:rPr>
          <w:rFonts w:ascii="Times New Roman" w:hAnsi="Times New Roman"/>
          <w:color w:val="002060"/>
          <w:szCs w:val="20"/>
        </w:rPr>
      </w:pPr>
      <w:r w:rsidRPr="004B1F0D">
        <w:rPr>
          <w:rFonts w:ascii="Times New Roman" w:hAnsi="Times New Roman"/>
          <w:color w:val="002060"/>
          <w:szCs w:val="20"/>
        </w:rPr>
        <w:t>|J100</w:t>
      </w:r>
      <w:r w:rsidR="00255D65" w:rsidRPr="004B1F0D">
        <w:rPr>
          <w:rFonts w:ascii="Times New Roman" w:hAnsi="Times New Roman"/>
          <w:color w:val="002060"/>
          <w:szCs w:val="20"/>
        </w:rPr>
        <w:t>|: Identificação do tipo do registro.</w:t>
      </w:r>
    </w:p>
    <w:p w14:paraId="568AD123" w14:textId="44AD4128"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w:t>
      </w:r>
      <w:r w:rsidR="009B3D4C">
        <w:rPr>
          <w:rFonts w:ascii="Times New Roman" w:hAnsi="Times New Roman"/>
          <w:color w:val="002060"/>
          <w:szCs w:val="20"/>
        </w:rPr>
        <w:t>22</w:t>
      </w:r>
      <w:r w:rsidRPr="004B1F0D">
        <w:rPr>
          <w:rFonts w:ascii="Times New Roman" w:hAnsi="Times New Roman"/>
          <w:color w:val="002060"/>
          <w:szCs w:val="20"/>
        </w:rPr>
        <w:t>|: Data da alteração (01/01/</w:t>
      </w:r>
      <w:r w:rsidR="00CB5F72">
        <w:rPr>
          <w:rFonts w:ascii="Times New Roman" w:hAnsi="Times New Roman"/>
          <w:color w:val="002060"/>
          <w:szCs w:val="20"/>
        </w:rPr>
        <w:t>20</w:t>
      </w:r>
      <w:r w:rsidR="009B3D4C">
        <w:rPr>
          <w:rFonts w:ascii="Times New Roman" w:hAnsi="Times New Roman"/>
          <w:color w:val="002060"/>
          <w:szCs w:val="20"/>
        </w:rPr>
        <w:t>22</w:t>
      </w:r>
      <w:r w:rsidRPr="004B1F0D">
        <w:rPr>
          <w:rFonts w:ascii="Times New Roman" w:hAnsi="Times New Roman"/>
          <w:color w:val="002060"/>
          <w:szCs w:val="20"/>
        </w:rPr>
        <w:t>).</w:t>
      </w:r>
    </w:p>
    <w:p w14:paraId="26860A5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1234|: Código do centro de custos.</w:t>
      </w:r>
    </w:p>
    <w:p w14:paraId="7F47E1F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CENTRO DE CUSTOS 1234|: Nome do centro de custos.</w:t>
      </w:r>
    </w:p>
    <w:p w14:paraId="03B5385F" w14:textId="77777777" w:rsidR="00255D65" w:rsidRPr="004B1F0D" w:rsidRDefault="00255D65" w:rsidP="000C778C">
      <w:pPr>
        <w:shd w:val="clear" w:color="auto" w:fill="FFFFFF"/>
        <w:jc w:val="both"/>
        <w:rPr>
          <w:b/>
          <w:szCs w:val="20"/>
        </w:rPr>
      </w:pPr>
    </w:p>
    <w:p w14:paraId="5A40546D" w14:textId="77777777" w:rsidR="00515675" w:rsidRPr="004B1F0D" w:rsidRDefault="00515675">
      <w:pPr>
        <w:rPr>
          <w:b/>
          <w:bCs/>
          <w:color w:val="0000FF"/>
          <w:szCs w:val="20"/>
        </w:rPr>
      </w:pPr>
      <w:r w:rsidRPr="004B1F0D">
        <w:rPr>
          <w:color w:val="0000FF"/>
          <w:szCs w:val="20"/>
        </w:rPr>
        <w:br w:type="page"/>
      </w:r>
    </w:p>
    <w:p w14:paraId="70F3B11C" w14:textId="77777777" w:rsidR="00C741E3" w:rsidRPr="004B1F0D" w:rsidRDefault="00C741E3" w:rsidP="00867F54">
      <w:pPr>
        <w:pStyle w:val="Ttulo4"/>
      </w:pPr>
      <w:bookmarkStart w:id="125" w:name="_Toc156228242"/>
      <w:r w:rsidRPr="004B1F0D">
        <w:t>Registro J990: Encerramento do Bloco J</w:t>
      </w:r>
      <w:bookmarkEnd w:id="125"/>
    </w:p>
    <w:p w14:paraId="4FDE855E" w14:textId="77777777" w:rsidR="00882E20" w:rsidRPr="004B1F0D" w:rsidRDefault="00882E20"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0F64" w:rsidRPr="004B1F0D" w14:paraId="2E346660"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990: ENCERRAMENTO DO BLOCO J</w:t>
            </w:r>
          </w:p>
        </w:tc>
      </w:tr>
      <w:tr w:rsidR="00DD0F64" w:rsidRPr="004B1F0D" w14:paraId="0BC989CC"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0F64" w:rsidRPr="004B1F0D" w14:paraId="107A0A4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DD0F64" w:rsidRPr="004B1F0D" w14:paraId="77905261"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4B1F0D" w:rsidRDefault="00DD0F64" w:rsidP="00DD0F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6B5462D" w14:textId="77777777" w:rsidR="00882E20" w:rsidRPr="004B1F0D" w:rsidRDefault="00882E20" w:rsidP="00DD0F64">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4B1F0D" w14:paraId="5942FA76"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0F64" w:rsidRPr="004B1F0D" w14:paraId="094A4CF1"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0F64" w:rsidRPr="004B1F0D" w14:paraId="6708D0F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8448D88" w14:textId="77777777" w:rsidR="00DD0F64" w:rsidRPr="004B1F0D" w:rsidRDefault="00DD0F64" w:rsidP="00DD0F64">
      <w:pPr>
        <w:shd w:val="clear" w:color="auto" w:fill="FFFFFF"/>
        <w:jc w:val="center"/>
        <w:rPr>
          <w:b/>
          <w:szCs w:val="20"/>
        </w:rPr>
      </w:pPr>
    </w:p>
    <w:p w14:paraId="58F68E65" w14:textId="77777777" w:rsidR="00882E20" w:rsidRPr="004B1F0D" w:rsidRDefault="00882E20" w:rsidP="007F6CEC">
      <w:pPr>
        <w:pStyle w:val="Corpodetexto"/>
        <w:rPr>
          <w:rFonts w:ascii="Times New Roman" w:hAnsi="Times New Roman"/>
          <w:b/>
          <w:color w:val="002060"/>
          <w:szCs w:val="20"/>
        </w:rPr>
      </w:pPr>
    </w:p>
    <w:p w14:paraId="05C1996D"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F27B12D" w14:textId="77777777" w:rsidR="00342F1D" w:rsidRPr="004B1F0D" w:rsidRDefault="00342F1D" w:rsidP="007F6CEC">
      <w:pPr>
        <w:pStyle w:val="Corpodetexto"/>
        <w:rPr>
          <w:rFonts w:ascii="Times New Roman" w:hAnsi="Times New Roman"/>
          <w:b/>
          <w:color w:val="002060"/>
          <w:szCs w:val="20"/>
        </w:rPr>
      </w:pPr>
    </w:p>
    <w:p w14:paraId="60C50F98"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990|2000|</w:t>
      </w:r>
    </w:p>
    <w:p w14:paraId="02F42AFD"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990|: Identificação do tipo do registro.</w:t>
      </w:r>
    </w:p>
    <w:p w14:paraId="6C21ED8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J é 2.000 (dois mil registros).</w:t>
      </w:r>
    </w:p>
    <w:p w14:paraId="6CA2F232" w14:textId="77777777" w:rsidR="00C741E3" w:rsidRPr="004B1F0D" w:rsidRDefault="00C741E3" w:rsidP="00C741E3">
      <w:pPr>
        <w:pStyle w:val="PSDS-MarcadoresNivel2"/>
        <w:numPr>
          <w:ilvl w:val="0"/>
          <w:numId w:val="0"/>
        </w:numPr>
        <w:rPr>
          <w:rFonts w:ascii="Times New Roman" w:hAnsi="Times New Roman"/>
        </w:rPr>
      </w:pPr>
    </w:p>
    <w:p w14:paraId="42324CF1" w14:textId="77777777" w:rsidR="00515675" w:rsidRPr="004B1F0D" w:rsidRDefault="00515675">
      <w:pPr>
        <w:rPr>
          <w:b/>
          <w:bCs/>
          <w:color w:val="0000FF"/>
          <w:szCs w:val="20"/>
        </w:rPr>
      </w:pPr>
      <w:r w:rsidRPr="004B1F0D">
        <w:rPr>
          <w:color w:val="0000FF"/>
          <w:szCs w:val="20"/>
        </w:rPr>
        <w:br w:type="page"/>
      </w:r>
    </w:p>
    <w:p w14:paraId="1EBE9F3B" w14:textId="77777777" w:rsidR="00515675" w:rsidRPr="004B1F0D" w:rsidRDefault="00515675" w:rsidP="00867F54">
      <w:pPr>
        <w:pStyle w:val="Ttulo3"/>
      </w:pPr>
      <w:bookmarkStart w:id="126" w:name="_Toc156228243"/>
      <w:r w:rsidRPr="004B1F0D">
        <w:t>Bloco K: Saldos das Contas Contábeis e Referenciais</w:t>
      </w:r>
      <w:bookmarkEnd w:id="126"/>
    </w:p>
    <w:p w14:paraId="11EF6092" w14:textId="77777777" w:rsidR="00515675" w:rsidRPr="004B1F0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4B1F0D" w:rsidRDefault="0051567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s saldos das contas contábeis e referenciais. Os r</w:t>
      </w:r>
      <w:r w:rsidR="00255D65" w:rsidRPr="004B1F0D">
        <w:rPr>
          <w:rFonts w:ascii="Times New Roman" w:hAnsi="Times New Roman"/>
          <w:b w:val="0"/>
        </w:rPr>
        <w:t>egistros deste bloco podem ser:</w:t>
      </w:r>
    </w:p>
    <w:p w14:paraId="0791BC98"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7CFCCBA3"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I – Importados; ou </w:t>
      </w:r>
    </w:p>
    <w:p w14:paraId="091D23CE" w14:textId="77777777" w:rsidR="00515675" w:rsidRPr="004B1F0D" w:rsidRDefault="00515675" w:rsidP="0051567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licados a partir do Bloco E.</w:t>
      </w:r>
    </w:p>
    <w:p w14:paraId="3DF3456A" w14:textId="77777777" w:rsidR="00515675" w:rsidRPr="004B1F0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4B1F0D" w:rsidRDefault="00515675" w:rsidP="00867F54">
      <w:pPr>
        <w:pStyle w:val="Ttulo4"/>
      </w:pPr>
      <w:bookmarkStart w:id="127" w:name="_Toc156228244"/>
      <w:r w:rsidRPr="004B1F0D">
        <w:t>Registro K001: Abertura do Bloco K</w:t>
      </w:r>
      <w:bookmarkEnd w:id="127"/>
    </w:p>
    <w:p w14:paraId="735BAA5E" w14:textId="77777777" w:rsidR="00123D92" w:rsidRPr="004B1F0D" w:rsidRDefault="00123D92" w:rsidP="00515675">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6679" w:rsidRPr="004B1F0D" w14:paraId="0FC699D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01: ABERTURA DO BLOCO K</w:t>
            </w:r>
          </w:p>
        </w:tc>
      </w:tr>
      <w:tr w:rsidR="00716679" w:rsidRPr="004B1F0D" w14:paraId="3A7F2907" w14:textId="77777777" w:rsidTr="0041239E">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6679" w:rsidRPr="004B1F0D" w14:paraId="0B3B1805"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6679" w:rsidRPr="004B1F0D" w14:paraId="4A1ED76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4B1F0D" w:rsidRDefault="00716679" w:rsidP="007166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C3AE2BD"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4B1F0D" w14:paraId="4C6B92C4"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6679" w:rsidRPr="004B1F0D" w14:paraId="434A5BB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6679" w:rsidRPr="004B1F0D" w14:paraId="0C1AC05D"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526F22" w14:textId="77777777" w:rsidR="00123D92" w:rsidRPr="004B1F0D" w:rsidRDefault="00123D92" w:rsidP="00515675">
      <w:pPr>
        <w:pStyle w:val="PSDS-MarcadoresNivel2"/>
        <w:numPr>
          <w:ilvl w:val="0"/>
          <w:numId w:val="0"/>
        </w:numPr>
        <w:rPr>
          <w:rFonts w:ascii="Times New Roman" w:hAnsi="Times New Roman"/>
        </w:rPr>
      </w:pPr>
    </w:p>
    <w:p w14:paraId="6A7E6E83" w14:textId="77777777" w:rsidR="00515675" w:rsidRPr="004B1F0D" w:rsidRDefault="00515675" w:rsidP="00515675">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F628344" w14:textId="77777777" w:rsidR="00515675" w:rsidRPr="004B1F0D" w:rsidRDefault="00515675" w:rsidP="00515675">
      <w:pPr>
        <w:pStyle w:val="Corpodetexto"/>
        <w:ind w:left="708" w:firstLine="12"/>
        <w:rPr>
          <w:rFonts w:ascii="Times New Roman" w:hAnsi="Times New Roman"/>
          <w:szCs w:val="20"/>
        </w:rPr>
      </w:pPr>
    </w:p>
    <w:p w14:paraId="51527BDA" w14:textId="77777777" w:rsidR="00515675" w:rsidRPr="004B1F0D" w:rsidRDefault="00000000" w:rsidP="00515675">
      <w:pPr>
        <w:pStyle w:val="Corpodetexto"/>
        <w:ind w:left="708" w:firstLine="12"/>
        <w:rPr>
          <w:rFonts w:ascii="Times New Roman" w:hAnsi="Times New Roman"/>
          <w:b/>
          <w:szCs w:val="20"/>
        </w:rPr>
      </w:pPr>
      <w:hyperlink r:id="rId32" w:anchor="REGRA_OCORRENCIA_UNITARIA_ARQ" w:history="1">
        <w:r w:rsidR="00515675" w:rsidRPr="004B1F0D">
          <w:rPr>
            <w:rFonts w:ascii="Times New Roman" w:hAnsi="Times New Roman"/>
            <w:b/>
            <w:szCs w:val="20"/>
          </w:rPr>
          <w:t>REGRA_OCORRENCIA_UNITARIA_ARQ</w:t>
        </w:r>
      </w:hyperlink>
      <w:r w:rsidR="00515675" w:rsidRPr="004B1F0D">
        <w:rPr>
          <w:rFonts w:ascii="Times New Roman" w:hAnsi="Times New Roman"/>
          <w:color w:val="auto"/>
          <w:szCs w:val="20"/>
        </w:rPr>
        <w:t xml:space="preserve">: </w:t>
      </w:r>
      <w:r w:rsidR="00515675"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K</w:t>
      </w:r>
      <w:r w:rsidR="00515675" w:rsidRPr="004B1F0D">
        <w:rPr>
          <w:rFonts w:ascii="Times New Roman" w:hAnsi="Times New Roman"/>
          <w:szCs w:val="20"/>
        </w:rPr>
        <w:t>001” (REG). Se a regra não for cumprida, a ECF gera um erro.</w:t>
      </w:r>
    </w:p>
    <w:p w14:paraId="64664438" w14:textId="77777777" w:rsidR="007F6CEC" w:rsidRPr="004B1F0D" w:rsidRDefault="007F6CEC" w:rsidP="007F6CEC">
      <w:pPr>
        <w:pStyle w:val="Corpodetexto"/>
        <w:rPr>
          <w:rFonts w:ascii="Times New Roman" w:hAnsi="Times New Roman"/>
          <w:b/>
          <w:color w:val="002060"/>
          <w:szCs w:val="20"/>
        </w:rPr>
      </w:pPr>
    </w:p>
    <w:p w14:paraId="4253F30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9E6553" w14:textId="77777777" w:rsidR="00342F1D" w:rsidRPr="004B1F0D" w:rsidRDefault="00342F1D" w:rsidP="007F6CEC">
      <w:pPr>
        <w:pStyle w:val="Corpodetexto"/>
        <w:rPr>
          <w:rFonts w:ascii="Times New Roman" w:hAnsi="Times New Roman"/>
          <w:b/>
          <w:color w:val="002060"/>
          <w:szCs w:val="20"/>
        </w:rPr>
      </w:pPr>
    </w:p>
    <w:p w14:paraId="3CA1F39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001|0|</w:t>
      </w:r>
    </w:p>
    <w:p w14:paraId="2C0A20C0"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001|: Identificação do tipo do registro.</w:t>
      </w:r>
    </w:p>
    <w:p w14:paraId="1B97312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12448E7E" w14:textId="77777777" w:rsidR="00C741E3" w:rsidRPr="004B1F0D" w:rsidRDefault="00C741E3">
      <w:pPr>
        <w:rPr>
          <w:b/>
          <w:bCs/>
          <w:color w:val="0000FF"/>
          <w:szCs w:val="20"/>
        </w:rPr>
      </w:pPr>
    </w:p>
    <w:p w14:paraId="6B1B2088" w14:textId="77777777" w:rsidR="00024B32" w:rsidRPr="004B1F0D" w:rsidRDefault="00024B32">
      <w:pPr>
        <w:rPr>
          <w:b/>
          <w:bCs/>
          <w:color w:val="0000FF"/>
          <w:szCs w:val="20"/>
        </w:rPr>
      </w:pPr>
      <w:r w:rsidRPr="004B1F0D">
        <w:rPr>
          <w:color w:val="0000FF"/>
          <w:szCs w:val="20"/>
        </w:rPr>
        <w:br w:type="page"/>
      </w:r>
    </w:p>
    <w:p w14:paraId="0ABBFA6B" w14:textId="77777777" w:rsidR="00024B32" w:rsidRPr="004B1F0D" w:rsidRDefault="00024B32" w:rsidP="00867F54">
      <w:pPr>
        <w:pStyle w:val="Ttulo4"/>
      </w:pPr>
      <w:bookmarkStart w:id="128" w:name="_Toc156228245"/>
      <w:r w:rsidRPr="004B1F0D">
        <w:t>Registro K030: Identificação dos Períodos e Formas de Apuração do IRPJ e da CSLL no Ano-Calendário</w:t>
      </w:r>
      <w:bookmarkEnd w:id="128"/>
    </w:p>
    <w:p w14:paraId="68829BD5" w14:textId="77777777" w:rsidR="00024B32" w:rsidRPr="004B1F0D" w:rsidRDefault="00024B32" w:rsidP="00024B32">
      <w:pPr>
        <w:jc w:val="both"/>
        <w:rPr>
          <w:szCs w:val="20"/>
        </w:rPr>
      </w:pPr>
    </w:p>
    <w:p w14:paraId="75A126B9" w14:textId="77777777" w:rsidR="00024B32" w:rsidRPr="004B1F0D" w:rsidRDefault="00024B32" w:rsidP="00024B32">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42577A13" w14:textId="77777777" w:rsidR="00123D92" w:rsidRPr="004B1F0D" w:rsidRDefault="00123D92" w:rsidP="00507E1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85BED" w:rsidRPr="004B1F0D" w14:paraId="72EAA2A5"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30: IDENTIFICAÇÃO DO PERÍODO</w:t>
            </w:r>
          </w:p>
        </w:tc>
      </w:tr>
      <w:tr w:rsidR="00E85BED" w:rsidRPr="004B1F0D" w14:paraId="625BAB04" w14:textId="77777777" w:rsidTr="0041239E">
        <w:trPr>
          <w:trHeight w:val="103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PERIODO_DESPREZADO</w:t>
            </w:r>
            <w:r w:rsidRPr="004B1F0D">
              <w:rPr>
                <w:rFonts w:eastAsia="Times New Roman" w:cs="Times New Roman"/>
                <w:b/>
                <w:bCs/>
                <w:color w:val="000000"/>
                <w:szCs w:val="20"/>
                <w:lang w:eastAsia="pt-BR"/>
              </w:rPr>
              <w:br/>
              <w:t>REGRA_LINHA_ALTERADA</w:t>
            </w:r>
          </w:p>
        </w:tc>
      </w:tr>
      <w:tr w:rsidR="00E85BED" w:rsidRPr="004B1F0D" w14:paraId="20E2842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85BED" w:rsidRPr="004B1F0D" w14:paraId="2CBD10C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4B1F0D" w:rsidRDefault="00E85BED" w:rsidP="00E85B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39E388"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4B1F0D" w14:paraId="233EA127" w14:textId="77777777" w:rsidTr="0041239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85BED" w:rsidRPr="004B1F0D" w14:paraId="71EF689C"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7E490A18"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52645190"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3D6921AC" w14:textId="77777777" w:rsidTr="0041239E">
        <w:trPr>
          <w:trHeight w:val="7155"/>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53DAB0A" w14:textId="77777777" w:rsidR="00E85BED" w:rsidRPr="004B1F0D" w:rsidRDefault="00E85BED" w:rsidP="00123D92">
      <w:pPr>
        <w:pStyle w:val="PSDS-MarcadoresNivel2"/>
        <w:numPr>
          <w:ilvl w:val="0"/>
          <w:numId w:val="0"/>
        </w:numPr>
        <w:jc w:val="center"/>
        <w:rPr>
          <w:rFonts w:ascii="Times New Roman" w:hAnsi="Times New Roman"/>
        </w:rPr>
      </w:pPr>
    </w:p>
    <w:p w14:paraId="29D75329" w14:textId="77777777" w:rsidR="00123D92" w:rsidRPr="004B1F0D" w:rsidRDefault="00123D92" w:rsidP="000B770E">
      <w:pPr>
        <w:pStyle w:val="Ttulo4"/>
        <w:rPr>
          <w:szCs w:val="20"/>
        </w:rPr>
      </w:pPr>
      <w:r w:rsidRPr="004B1F0D">
        <w:br w:type="page"/>
      </w:r>
    </w:p>
    <w:p w14:paraId="449E0C08" w14:textId="77777777" w:rsidR="00507E14" w:rsidRPr="004B1F0D" w:rsidRDefault="00507E14" w:rsidP="00507E1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E407B53" w14:textId="77777777" w:rsidR="00507E14" w:rsidRPr="004B1F0D" w:rsidRDefault="00507E14" w:rsidP="00507E14">
      <w:pPr>
        <w:pStyle w:val="Corpodetexto"/>
        <w:ind w:left="708" w:firstLine="12"/>
        <w:rPr>
          <w:rFonts w:ascii="Times New Roman" w:hAnsi="Times New Roman"/>
          <w:szCs w:val="20"/>
        </w:rPr>
      </w:pPr>
    </w:p>
    <w:p w14:paraId="0AC818FD" w14:textId="77777777" w:rsidR="00507E14" w:rsidRPr="004B1F0D" w:rsidRDefault="00000000" w:rsidP="00507E14">
      <w:pPr>
        <w:pStyle w:val="Corpodetexto"/>
        <w:ind w:left="708" w:firstLine="12"/>
        <w:rPr>
          <w:rFonts w:ascii="Times New Roman" w:hAnsi="Times New Roman"/>
          <w:szCs w:val="20"/>
        </w:rPr>
      </w:pPr>
      <w:hyperlink r:id="rId33"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DUPLICIDADE_DESPREZADA</w:t>
      </w:r>
      <w:r w:rsidR="00507E14" w:rsidRPr="004B1F0D">
        <w:rPr>
          <w:rFonts w:ascii="Times New Roman" w:hAnsi="Times New Roman"/>
          <w:color w:val="auto"/>
          <w:szCs w:val="20"/>
        </w:rPr>
        <w:t xml:space="preserve">: </w:t>
      </w:r>
      <w:r w:rsidR="00507E14" w:rsidRPr="004B1F0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4B1F0D" w:rsidRDefault="00507E14" w:rsidP="00507E14">
      <w:pPr>
        <w:pStyle w:val="Corpodetexto"/>
        <w:ind w:left="708" w:firstLine="12"/>
        <w:rPr>
          <w:rFonts w:ascii="Times New Roman" w:hAnsi="Times New Roman"/>
          <w:szCs w:val="20"/>
        </w:rPr>
      </w:pPr>
    </w:p>
    <w:p w14:paraId="1AA4F15C" w14:textId="59E019CC" w:rsidR="00507E14" w:rsidRPr="004B1F0D" w:rsidRDefault="00000000" w:rsidP="00507E14">
      <w:pPr>
        <w:pStyle w:val="Corpodetexto"/>
        <w:ind w:left="708" w:firstLine="12"/>
        <w:rPr>
          <w:rFonts w:ascii="Times New Roman" w:hAnsi="Times New Roman"/>
          <w:b/>
          <w:szCs w:val="20"/>
        </w:rPr>
      </w:pPr>
      <w:hyperlink r:id="rId34"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PERIODO_DESPREZADO</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4CC22EC" w14:textId="77777777" w:rsidR="00507E14" w:rsidRPr="004B1F0D" w:rsidRDefault="00507E14" w:rsidP="00507E14">
      <w:pPr>
        <w:pStyle w:val="Corpodetexto"/>
        <w:ind w:left="708" w:firstLine="12"/>
        <w:rPr>
          <w:rFonts w:ascii="Times New Roman" w:hAnsi="Times New Roman"/>
          <w:b/>
          <w:szCs w:val="20"/>
        </w:rPr>
      </w:pPr>
    </w:p>
    <w:p w14:paraId="6664A308" w14:textId="17DFA954" w:rsidR="00507E14" w:rsidRPr="004B1F0D" w:rsidRDefault="00000000" w:rsidP="00507E14">
      <w:pPr>
        <w:pStyle w:val="Corpodetexto"/>
        <w:ind w:left="708" w:firstLine="12"/>
        <w:rPr>
          <w:rFonts w:ascii="Times New Roman" w:hAnsi="Times New Roman"/>
          <w:b/>
          <w:szCs w:val="20"/>
        </w:rPr>
      </w:pPr>
      <w:hyperlink r:id="rId35"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LINHA_ALTERADA</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3DCF47F1" w14:textId="77777777" w:rsidR="00507E14" w:rsidRPr="004B1F0D" w:rsidRDefault="00507E14" w:rsidP="00024B32">
      <w:pPr>
        <w:jc w:val="both"/>
        <w:rPr>
          <w:szCs w:val="20"/>
          <w:lang w:val="pt-PT"/>
        </w:rPr>
      </w:pPr>
    </w:p>
    <w:p w14:paraId="5407C0D1" w14:textId="77777777" w:rsidR="00342F1D" w:rsidRPr="004B1F0D" w:rsidRDefault="00CE7914" w:rsidP="00255D6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7CEAB7" w14:textId="77777777" w:rsidR="00342F1D" w:rsidRPr="004B1F0D" w:rsidRDefault="00342F1D" w:rsidP="00255D65">
      <w:pPr>
        <w:pStyle w:val="Corpodetexto"/>
        <w:rPr>
          <w:rFonts w:ascii="Times New Roman" w:hAnsi="Times New Roman"/>
          <w:b/>
          <w:color w:val="002060"/>
          <w:szCs w:val="20"/>
        </w:rPr>
      </w:pPr>
    </w:p>
    <w:p w14:paraId="7B4551AF" w14:textId="5F67DFE2" w:rsidR="00255D65" w:rsidRPr="004B1F0D" w:rsidRDefault="00255D65" w:rsidP="00255D65">
      <w:pPr>
        <w:pStyle w:val="Corpodetexto"/>
        <w:rPr>
          <w:rFonts w:ascii="Times New Roman" w:hAnsi="Times New Roman"/>
          <w:b/>
          <w:color w:val="002060"/>
          <w:szCs w:val="20"/>
        </w:rPr>
      </w:pPr>
      <w:r w:rsidRPr="004B1F0D">
        <w:rPr>
          <w:rFonts w:ascii="Times New Roman" w:hAnsi="Times New Roman"/>
          <w:b/>
          <w:color w:val="002060"/>
          <w:szCs w:val="20"/>
        </w:rPr>
        <w:t>|K030|0101</w:t>
      </w:r>
      <w:r w:rsidR="00CB5F72">
        <w:rPr>
          <w:rFonts w:ascii="Times New Roman" w:hAnsi="Times New Roman"/>
          <w:b/>
          <w:color w:val="002060"/>
          <w:szCs w:val="20"/>
        </w:rPr>
        <w:t>202</w:t>
      </w:r>
      <w:r w:rsidR="00907263">
        <w:rPr>
          <w:rFonts w:ascii="Times New Roman" w:hAnsi="Times New Roman"/>
          <w:b/>
          <w:color w:val="002060"/>
          <w:szCs w:val="20"/>
        </w:rPr>
        <w:t>3</w:t>
      </w:r>
      <w:r w:rsidRPr="004B1F0D">
        <w:rPr>
          <w:rFonts w:ascii="Times New Roman" w:hAnsi="Times New Roman"/>
          <w:b/>
          <w:color w:val="002060"/>
          <w:szCs w:val="20"/>
        </w:rPr>
        <w:t>|3103</w:t>
      </w:r>
      <w:r w:rsidR="00CB5F72">
        <w:rPr>
          <w:rFonts w:ascii="Times New Roman" w:hAnsi="Times New Roman"/>
          <w:b/>
          <w:color w:val="002060"/>
          <w:szCs w:val="20"/>
        </w:rPr>
        <w:t>202</w:t>
      </w:r>
      <w:r w:rsidR="00907263">
        <w:rPr>
          <w:rFonts w:ascii="Times New Roman" w:hAnsi="Times New Roman"/>
          <w:b/>
          <w:color w:val="002060"/>
          <w:szCs w:val="20"/>
        </w:rPr>
        <w:t>3</w:t>
      </w:r>
      <w:r w:rsidRPr="004B1F0D">
        <w:rPr>
          <w:rFonts w:ascii="Times New Roman" w:hAnsi="Times New Roman"/>
          <w:b/>
          <w:color w:val="002060"/>
          <w:szCs w:val="20"/>
        </w:rPr>
        <w:t>|T01|</w:t>
      </w:r>
    </w:p>
    <w:p w14:paraId="2D5B934C"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K030|: Identificação do tipo do registro.</w:t>
      </w:r>
    </w:p>
    <w:p w14:paraId="2D2E93AA" w14:textId="65F16549"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20</w:t>
      </w:r>
      <w:r w:rsidR="00CB5F72">
        <w:rPr>
          <w:rFonts w:ascii="Times New Roman" w:hAnsi="Times New Roman"/>
          <w:color w:val="002060"/>
          <w:szCs w:val="20"/>
        </w:rPr>
        <w:t>2</w:t>
      </w:r>
      <w:r w:rsidR="00CC1DE9">
        <w:rPr>
          <w:rFonts w:ascii="Times New Roman" w:hAnsi="Times New Roman"/>
          <w:color w:val="002060"/>
          <w:szCs w:val="20"/>
        </w:rPr>
        <w:t>3</w:t>
      </w:r>
      <w:r w:rsidRPr="004B1F0D">
        <w:rPr>
          <w:rFonts w:ascii="Times New Roman" w:hAnsi="Times New Roman"/>
          <w:color w:val="002060"/>
          <w:szCs w:val="20"/>
        </w:rPr>
        <w:t>|: Data de início do período (01/01/</w:t>
      </w:r>
      <w:r w:rsidR="00CB5F72">
        <w:rPr>
          <w:rFonts w:ascii="Times New Roman" w:hAnsi="Times New Roman"/>
          <w:color w:val="002060"/>
          <w:szCs w:val="20"/>
        </w:rPr>
        <w:t>202</w:t>
      </w:r>
      <w:r w:rsidR="00CC1DE9">
        <w:rPr>
          <w:rFonts w:ascii="Times New Roman" w:hAnsi="Times New Roman"/>
          <w:color w:val="002060"/>
          <w:szCs w:val="20"/>
        </w:rPr>
        <w:t>3</w:t>
      </w:r>
      <w:r w:rsidRPr="004B1F0D">
        <w:rPr>
          <w:rFonts w:ascii="Times New Roman" w:hAnsi="Times New Roman"/>
          <w:color w:val="002060"/>
          <w:szCs w:val="20"/>
        </w:rPr>
        <w:t>).</w:t>
      </w:r>
    </w:p>
    <w:p w14:paraId="6EE3BE6A" w14:textId="1C57D61B"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310320</w:t>
      </w:r>
      <w:r w:rsidR="00CB5F72">
        <w:rPr>
          <w:rFonts w:ascii="Times New Roman" w:hAnsi="Times New Roman"/>
          <w:color w:val="002060"/>
          <w:szCs w:val="20"/>
        </w:rPr>
        <w:t>2</w:t>
      </w:r>
      <w:r w:rsidR="00CC1DE9">
        <w:rPr>
          <w:rFonts w:ascii="Times New Roman" w:hAnsi="Times New Roman"/>
          <w:color w:val="002060"/>
          <w:szCs w:val="20"/>
        </w:rPr>
        <w:t>3</w:t>
      </w:r>
      <w:r w:rsidRPr="004B1F0D">
        <w:rPr>
          <w:rFonts w:ascii="Times New Roman" w:hAnsi="Times New Roman"/>
          <w:color w:val="002060"/>
          <w:szCs w:val="20"/>
        </w:rPr>
        <w:t>|: Data de fim do período (31/03/</w:t>
      </w:r>
      <w:r w:rsidR="00CB5F72">
        <w:rPr>
          <w:rFonts w:ascii="Times New Roman" w:hAnsi="Times New Roman"/>
          <w:color w:val="002060"/>
          <w:szCs w:val="20"/>
        </w:rPr>
        <w:t>202</w:t>
      </w:r>
      <w:r w:rsidR="00CC1DE9">
        <w:rPr>
          <w:rFonts w:ascii="Times New Roman" w:hAnsi="Times New Roman"/>
          <w:color w:val="002060"/>
          <w:szCs w:val="20"/>
        </w:rPr>
        <w:t>3</w:t>
      </w:r>
      <w:r w:rsidRPr="004B1F0D">
        <w:rPr>
          <w:rFonts w:ascii="Times New Roman" w:hAnsi="Times New Roman"/>
          <w:color w:val="002060"/>
          <w:szCs w:val="20"/>
        </w:rPr>
        <w:t>).</w:t>
      </w:r>
    </w:p>
    <w:p w14:paraId="320CEAA9"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4931C81" w14:textId="77777777" w:rsidR="00255D65" w:rsidRPr="004B1F0D" w:rsidRDefault="00255D65" w:rsidP="00024B32">
      <w:pPr>
        <w:jc w:val="both"/>
        <w:rPr>
          <w:szCs w:val="20"/>
          <w:lang w:val="pt-PT"/>
        </w:rPr>
      </w:pPr>
    </w:p>
    <w:p w14:paraId="0AB942CE" w14:textId="77777777" w:rsidR="001A2FAA" w:rsidRPr="004B1F0D" w:rsidRDefault="001A2FAA">
      <w:pPr>
        <w:spacing w:after="200" w:line="276" w:lineRule="auto"/>
        <w:rPr>
          <w:b/>
          <w:bCs/>
          <w:color w:val="0000FF"/>
          <w:szCs w:val="20"/>
        </w:rPr>
      </w:pPr>
      <w:r w:rsidRPr="004B1F0D">
        <w:rPr>
          <w:color w:val="0000FF"/>
          <w:szCs w:val="20"/>
        </w:rPr>
        <w:br w:type="page"/>
      </w:r>
    </w:p>
    <w:p w14:paraId="00448652" w14:textId="77777777" w:rsidR="003E05CE" w:rsidRPr="004B1F0D" w:rsidRDefault="003E05CE" w:rsidP="00867F54">
      <w:pPr>
        <w:pStyle w:val="Ttulo4"/>
      </w:pPr>
      <w:bookmarkStart w:id="129" w:name="_Toc156228246"/>
      <w:r w:rsidRPr="004B1F0D">
        <w:t>Registro K155: Detalhes dos Saldos Contábeis (Depois do Encerramento do Resultado do Período)</w:t>
      </w:r>
      <w:bookmarkEnd w:id="129"/>
    </w:p>
    <w:p w14:paraId="5FE1B514" w14:textId="77777777" w:rsidR="003E05CE" w:rsidRPr="004B1F0D" w:rsidRDefault="003E05CE" w:rsidP="003E05CE">
      <w:pPr>
        <w:jc w:val="both"/>
        <w:rPr>
          <w:szCs w:val="20"/>
        </w:rPr>
      </w:pPr>
    </w:p>
    <w:p w14:paraId="70ECB06F" w14:textId="77777777" w:rsidR="003E05CE" w:rsidRPr="004B1F0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4B1F0D" w:rsidRDefault="003E05CE" w:rsidP="003E05CE">
      <w:pPr>
        <w:pStyle w:val="PSDS-CorpodeTexto0"/>
        <w:rPr>
          <w:rFonts w:ascii="Times New Roman" w:hAnsi="Times New Roman"/>
        </w:rPr>
      </w:pPr>
    </w:p>
    <w:p w14:paraId="0EA3A5AA"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Edição pelo programa da ECF;</w:t>
      </w:r>
    </w:p>
    <w:p w14:paraId="0CD5D6A3"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1704E0F3" w14:textId="77777777" w:rsidR="003E05CE" w:rsidRPr="004B1F0D" w:rsidRDefault="003E05CE" w:rsidP="003E05CE">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31368F5D" w14:textId="77777777" w:rsidR="00361BA8" w:rsidRPr="004B1F0D" w:rsidRDefault="00361BA8" w:rsidP="00EA4A9B">
      <w:pPr>
        <w:shd w:val="clear" w:color="auto" w:fill="FFFFFF"/>
        <w:rPr>
          <w:b/>
          <w:color w:val="222222"/>
          <w:szCs w:val="20"/>
        </w:rPr>
      </w:pPr>
    </w:p>
    <w:p w14:paraId="1526BF66" w14:textId="77777777" w:rsidR="00EA4A9B" w:rsidRPr="004B1F0D" w:rsidRDefault="00EA4A9B" w:rsidP="00EA4A9B">
      <w:pPr>
        <w:shd w:val="clear" w:color="auto" w:fill="FFFFFF"/>
        <w:rPr>
          <w:b/>
          <w:color w:val="222222"/>
          <w:szCs w:val="20"/>
        </w:rPr>
      </w:pPr>
      <w:r w:rsidRPr="004B1F0D">
        <w:rPr>
          <w:b/>
          <w:color w:val="222222"/>
          <w:szCs w:val="20"/>
        </w:rPr>
        <w:t>Observações:</w:t>
      </w:r>
    </w:p>
    <w:p w14:paraId="0A897304" w14:textId="77777777" w:rsidR="00EA4A9B" w:rsidRPr="004B1F0D" w:rsidRDefault="00EA4A9B" w:rsidP="00D85FBC">
      <w:pPr>
        <w:shd w:val="clear" w:color="auto" w:fill="FFFFFF"/>
        <w:spacing w:before="120"/>
        <w:rPr>
          <w:color w:val="222222"/>
          <w:szCs w:val="20"/>
        </w:rPr>
      </w:pPr>
      <w:r w:rsidRPr="004B1F0D">
        <w:rPr>
          <w:color w:val="222222"/>
          <w:szCs w:val="20"/>
        </w:rPr>
        <w:t>1) Apresentar registros para </w:t>
      </w:r>
      <w:r w:rsidRPr="004B1F0D">
        <w:rPr>
          <w:b/>
          <w:bCs/>
          <w:color w:val="222222"/>
          <w:szCs w:val="20"/>
          <w:u w:val="single"/>
        </w:rPr>
        <w:t>todas</w:t>
      </w:r>
      <w:r w:rsidRPr="004B1F0D">
        <w:rPr>
          <w:color w:val="222222"/>
          <w:szCs w:val="20"/>
        </w:rPr>
        <w:t xml:space="preserve"> as contas </w:t>
      </w:r>
      <w:r w:rsidR="00B5790B" w:rsidRPr="004B1F0D">
        <w:rPr>
          <w:color w:val="222222"/>
          <w:szCs w:val="20"/>
        </w:rPr>
        <w:t>analíticas que</w:t>
      </w:r>
      <w:r w:rsidRPr="004B1F0D">
        <w:rPr>
          <w:color w:val="222222"/>
          <w:szCs w:val="20"/>
        </w:rPr>
        <w:t xml:space="preserve"> tenham saldo (societário) ou movimento no período;</w:t>
      </w:r>
    </w:p>
    <w:p w14:paraId="560E1474" w14:textId="77777777" w:rsidR="00EA4A9B" w:rsidRPr="004B1F0D" w:rsidRDefault="00786EEF" w:rsidP="00D85FBC">
      <w:pPr>
        <w:shd w:val="clear" w:color="auto" w:fill="FFFFFF"/>
        <w:spacing w:before="120"/>
        <w:rPr>
          <w:color w:val="222222"/>
          <w:szCs w:val="20"/>
        </w:rPr>
      </w:pPr>
      <w:r w:rsidRPr="004B1F0D">
        <w:rPr>
          <w:color w:val="222222"/>
          <w:szCs w:val="20"/>
        </w:rPr>
        <w:t>2) K155.</w:t>
      </w:r>
      <w:r w:rsidR="00EA4A9B" w:rsidRPr="004B1F0D">
        <w:rPr>
          <w:color w:val="222222"/>
          <w:szCs w:val="20"/>
          <w:lang w:val="pt-PT"/>
        </w:rPr>
        <w:t>IND_VL_SLD_INI</w:t>
      </w:r>
      <w:r w:rsidR="00CE7914" w:rsidRPr="004B1F0D">
        <w:rPr>
          <w:color w:val="222222"/>
          <w:szCs w:val="20"/>
        </w:rPr>
        <w:t xml:space="preserve"> e </w:t>
      </w:r>
      <w:r w:rsidRPr="004B1F0D">
        <w:rPr>
          <w:color w:val="222222"/>
          <w:szCs w:val="20"/>
        </w:rPr>
        <w:t>K155.</w:t>
      </w:r>
      <w:r w:rsidR="00EA4A9B" w:rsidRPr="004B1F0D">
        <w:rPr>
          <w:color w:val="222222"/>
          <w:szCs w:val="20"/>
          <w:lang w:val="pt-PT"/>
        </w:rPr>
        <w:t>IND_VL_SLD_FIN</w:t>
      </w:r>
      <w:r w:rsidR="00CE7914" w:rsidRPr="004B1F0D">
        <w:rPr>
          <w:color w:val="222222"/>
          <w:szCs w:val="20"/>
        </w:rPr>
        <w:t>: Quando saldos iguais a zero, preencher com “D” ou</w:t>
      </w:r>
      <w:r w:rsidR="00EA4A9B" w:rsidRPr="004B1F0D">
        <w:rPr>
          <w:color w:val="222222"/>
          <w:szCs w:val="20"/>
        </w:rPr>
        <w:t xml:space="preserve"> </w:t>
      </w:r>
      <w:r w:rsidR="00CE7914" w:rsidRPr="004B1F0D">
        <w:rPr>
          <w:color w:val="222222"/>
          <w:szCs w:val="20"/>
        </w:rPr>
        <w:t>“</w:t>
      </w:r>
      <w:r w:rsidR="00EA4A9B" w:rsidRPr="004B1F0D">
        <w:rPr>
          <w:color w:val="222222"/>
          <w:szCs w:val="20"/>
        </w:rPr>
        <w:t>C</w:t>
      </w:r>
      <w:r w:rsidR="00CE7914" w:rsidRPr="004B1F0D">
        <w:rPr>
          <w:color w:val="222222"/>
          <w:szCs w:val="20"/>
        </w:rPr>
        <w:t>”</w:t>
      </w:r>
      <w:r w:rsidR="00EA4A9B" w:rsidRPr="004B1F0D">
        <w:rPr>
          <w:color w:val="222222"/>
          <w:szCs w:val="20"/>
        </w:rPr>
        <w:t>;</w:t>
      </w:r>
    </w:p>
    <w:p w14:paraId="75338239" w14:textId="77777777" w:rsidR="00EA4A9B" w:rsidRPr="004B1F0D" w:rsidRDefault="00786EEF" w:rsidP="00D85FBC">
      <w:pPr>
        <w:shd w:val="clear" w:color="auto" w:fill="FFFFFF"/>
        <w:spacing w:before="120"/>
        <w:rPr>
          <w:color w:val="222222"/>
          <w:szCs w:val="20"/>
        </w:rPr>
      </w:pPr>
      <w:r w:rsidRPr="004B1F0D">
        <w:rPr>
          <w:color w:val="222222"/>
          <w:szCs w:val="20"/>
        </w:rPr>
        <w:t>3) K155.VL_SLD_INI, K155.VL_DEB, K155.VL_CRED ou K155.VL_SLD_FIN</w:t>
      </w:r>
      <w:r w:rsidR="00CE7914" w:rsidRPr="004B1F0D">
        <w:rPr>
          <w:color w:val="222222"/>
          <w:szCs w:val="20"/>
        </w:rPr>
        <w:t>: N</w:t>
      </w:r>
      <w:r w:rsidR="00EA4A9B" w:rsidRPr="004B1F0D">
        <w:rPr>
          <w:color w:val="222222"/>
          <w:szCs w:val="20"/>
        </w:rPr>
        <w:t>a inexistência de saldo inicial, final ou de movimentação, preencher com zero.</w:t>
      </w:r>
    </w:p>
    <w:p w14:paraId="5417CDFA" w14:textId="77777777" w:rsidR="00EA4A9B" w:rsidRPr="004B1F0D" w:rsidRDefault="00786EEF" w:rsidP="00D85FBC">
      <w:pPr>
        <w:shd w:val="clear" w:color="auto" w:fill="FFFFFF"/>
        <w:spacing w:before="120"/>
        <w:rPr>
          <w:color w:val="222222"/>
          <w:szCs w:val="20"/>
        </w:rPr>
      </w:pPr>
      <w:r w:rsidRPr="004B1F0D">
        <w:rPr>
          <w:color w:val="222222"/>
          <w:szCs w:val="20"/>
        </w:rPr>
        <w:t>4) K155.COD_CTA</w:t>
      </w:r>
      <w:r w:rsidR="00CE7914" w:rsidRPr="004B1F0D">
        <w:rPr>
          <w:color w:val="222222"/>
          <w:szCs w:val="20"/>
        </w:rPr>
        <w:t xml:space="preserve"> e </w:t>
      </w:r>
      <w:r w:rsidRPr="004B1F0D">
        <w:rPr>
          <w:color w:val="222222"/>
          <w:szCs w:val="20"/>
        </w:rPr>
        <w:t>K155.COD_CCUS: I</w:t>
      </w:r>
      <w:r w:rsidR="00EA4A9B" w:rsidRPr="004B1F0D">
        <w:rPr>
          <w:color w:val="222222"/>
          <w:szCs w:val="20"/>
        </w:rPr>
        <w:t>nforme o código constante do registro J050 e J051 respectivamente.</w:t>
      </w:r>
    </w:p>
    <w:p w14:paraId="3045C0AB" w14:textId="77777777" w:rsidR="00EA4A9B" w:rsidRPr="004B1F0D" w:rsidRDefault="0021402F" w:rsidP="00D85FBC">
      <w:pPr>
        <w:shd w:val="clear" w:color="auto" w:fill="FFFFFF"/>
        <w:spacing w:before="120"/>
        <w:rPr>
          <w:color w:val="222222"/>
          <w:szCs w:val="20"/>
        </w:rPr>
      </w:pPr>
      <w:r w:rsidRPr="004B1F0D">
        <w:rPr>
          <w:color w:val="222222"/>
          <w:szCs w:val="20"/>
        </w:rPr>
        <w:t>5)</w:t>
      </w:r>
      <w:r w:rsidR="00786EEF" w:rsidRPr="004B1F0D">
        <w:rPr>
          <w:color w:val="222222"/>
          <w:szCs w:val="20"/>
        </w:rPr>
        <w:t xml:space="preserve"> K155.VL_SLD_INI: I</w:t>
      </w:r>
      <w:r w:rsidR="00EA4A9B" w:rsidRPr="004B1F0D">
        <w:rPr>
          <w:color w:val="222222"/>
          <w:szCs w:val="20"/>
        </w:rPr>
        <w:t>nforme o valor do saldo da conta no início do período de apuração (K030.DT_FIN).</w:t>
      </w:r>
    </w:p>
    <w:p w14:paraId="7EFD3995" w14:textId="77777777" w:rsidR="00EA4A9B" w:rsidRPr="004B1F0D" w:rsidRDefault="00786EEF" w:rsidP="00D85FBC">
      <w:pPr>
        <w:shd w:val="clear" w:color="auto" w:fill="FFFFFF"/>
        <w:spacing w:before="120"/>
        <w:rPr>
          <w:color w:val="222222"/>
          <w:szCs w:val="20"/>
        </w:rPr>
      </w:pPr>
      <w:r w:rsidRPr="004B1F0D">
        <w:rPr>
          <w:color w:val="222222"/>
          <w:szCs w:val="20"/>
        </w:rPr>
        <w:t>6) K155.VL_DEB</w:t>
      </w:r>
      <w:r w:rsidR="0021402F" w:rsidRPr="004B1F0D">
        <w:rPr>
          <w:color w:val="222222"/>
          <w:szCs w:val="20"/>
        </w:rPr>
        <w:t xml:space="preserve"> e </w:t>
      </w:r>
      <w:r w:rsidRPr="004B1F0D">
        <w:rPr>
          <w:color w:val="222222"/>
          <w:szCs w:val="20"/>
        </w:rPr>
        <w:t>K155.VL_CRED: I</w:t>
      </w:r>
      <w:r w:rsidR="00EA4A9B" w:rsidRPr="004B1F0D">
        <w:rPr>
          <w:color w:val="222222"/>
          <w:szCs w:val="20"/>
        </w:rPr>
        <w:t xml:space="preserve">nforme os valores de movimentação em todo o período de apuração </w:t>
      </w:r>
      <w:r w:rsidR="00F42035" w:rsidRPr="004B1F0D">
        <w:rPr>
          <w:color w:val="222222"/>
          <w:szCs w:val="20"/>
        </w:rPr>
        <w:t>(entre K030.DT_INI e K030.DT_FIN</w:t>
      </w:r>
      <w:r w:rsidR="00EA4A9B" w:rsidRPr="004B1F0D">
        <w:rPr>
          <w:color w:val="222222"/>
          <w:szCs w:val="20"/>
        </w:rPr>
        <w:t>).</w:t>
      </w:r>
    </w:p>
    <w:p w14:paraId="539704AF" w14:textId="2AC79936" w:rsidR="00EA4A9B" w:rsidRPr="004B1F0D" w:rsidRDefault="00786EEF" w:rsidP="00D85FBC">
      <w:pPr>
        <w:shd w:val="clear" w:color="auto" w:fill="FFFFFF"/>
        <w:spacing w:before="120"/>
        <w:rPr>
          <w:color w:val="222222"/>
          <w:szCs w:val="20"/>
        </w:rPr>
      </w:pPr>
      <w:r w:rsidRPr="004B1F0D">
        <w:rPr>
          <w:color w:val="222222"/>
          <w:szCs w:val="20"/>
        </w:rPr>
        <w:t>7) K155.VL_SLD_FIN: I</w:t>
      </w:r>
      <w:r w:rsidR="00EA4A9B" w:rsidRPr="004B1F0D">
        <w:rPr>
          <w:color w:val="222222"/>
          <w:szCs w:val="20"/>
        </w:rPr>
        <w:t>nforme o valor do saldo da conta no fim do período de apuração (K030.DT_FIN).</w:t>
      </w:r>
    </w:p>
    <w:p w14:paraId="464D8675" w14:textId="77777777" w:rsidR="00D85FBC" w:rsidRPr="004B1F0D" w:rsidRDefault="00D85FBC" w:rsidP="00D85FBC">
      <w:pPr>
        <w:shd w:val="clear" w:color="auto" w:fill="FFFFFF"/>
        <w:spacing w:before="120"/>
        <w:rPr>
          <w:color w:val="222222"/>
          <w:szCs w:val="20"/>
        </w:rPr>
      </w:pPr>
    </w:p>
    <w:p w14:paraId="639B9BA4" w14:textId="77777777" w:rsidR="00EA4A9B" w:rsidRPr="004B1F0D" w:rsidRDefault="0069023E" w:rsidP="00EA4A9B">
      <w:pPr>
        <w:pStyle w:val="PSDS-CorpodeTexto0"/>
        <w:rPr>
          <w:rFonts w:ascii="Times New Roman" w:hAnsi="Times New Roman"/>
          <w:b/>
          <w:bCs/>
          <w:color w:val="222222"/>
          <w:shd w:val="clear" w:color="auto" w:fill="FFFFFF"/>
          <w:lang w:eastAsia="pt-BR"/>
        </w:rPr>
      </w:pPr>
      <w:r w:rsidRPr="004B1F0D">
        <w:rPr>
          <w:rFonts w:ascii="Times New Roman" w:hAnsi="Times New Roman"/>
          <w:b/>
          <w:bCs/>
          <w:color w:val="222222"/>
          <w:shd w:val="clear" w:color="auto" w:fill="FFFFFF"/>
          <w:lang w:eastAsia="pt-BR"/>
        </w:rPr>
        <w:t>Atenção: O</w:t>
      </w:r>
      <w:r w:rsidR="00EA4A9B" w:rsidRPr="004B1F0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4B1F0D" w:rsidRDefault="00255D65" w:rsidP="00EA4A9B">
      <w:pPr>
        <w:pStyle w:val="PSDS-CorpodeTexto0"/>
        <w:rPr>
          <w:rFonts w:ascii="Times New Roman" w:hAnsi="Times New Roman"/>
          <w:b/>
          <w:bCs/>
          <w:color w:val="222222"/>
          <w:shd w:val="clear" w:color="auto" w:fill="FFFFFF"/>
          <w:lang w:eastAsia="pt-BR"/>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A75AD" w:rsidRPr="004B1F0D" w14:paraId="44306F86" w14:textId="77777777" w:rsidTr="0041239E">
        <w:trPr>
          <w:trHeight w:val="511"/>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5: DETALHES DOS SALDOS CONTÁBEIS (DEPOIS DO ENCERRAMENTO DO RESULTADO DO PERÍODO)</w:t>
            </w:r>
          </w:p>
        </w:tc>
      </w:tr>
      <w:tr w:rsidR="008A75AD" w:rsidRPr="004B1F0D" w14:paraId="79117E35" w14:textId="77777777" w:rsidTr="0041239E">
        <w:trPr>
          <w:trHeight w:val="88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4B1F0D" w:rsidRDefault="008A75AD"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NATUREZA_PERMITIDA_PATRIMON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INIC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FIN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DEB_DIF_CRED</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TIMENTO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NTA_ANALITICA</w:t>
            </w:r>
            <w:r w:rsidRPr="004B1F0D">
              <w:rPr>
                <w:rFonts w:eastAsia="Times New Roman" w:cs="Times New Roman"/>
                <w:b/>
                <w:bCs/>
                <w:color w:val="000000"/>
                <w:szCs w:val="20"/>
                <w:lang w:eastAsia="pt-BR"/>
              </w:rPr>
              <w:br/>
              <w:t>REGRA_COMPATIBILIDADE_K155_E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E155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E015_K155</w:t>
            </w:r>
          </w:p>
        </w:tc>
      </w:tr>
      <w:tr w:rsidR="008A75AD" w:rsidRPr="004B1F0D" w14:paraId="5F3468F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A75AD" w:rsidRPr="004B1F0D" w14:paraId="75C0733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4B1F0D" w:rsidRDefault="008A75AD" w:rsidP="008A75A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3103361" w14:textId="77777777" w:rsidR="008A75AD" w:rsidRPr="004B1F0D" w:rsidRDefault="008A75AD" w:rsidP="00FF4DFD">
      <w:pPr>
        <w:spacing w:after="200" w:line="276" w:lineRule="auto"/>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4B1F0D" w14:paraId="6BD0DF63" w14:textId="77777777" w:rsidTr="0041239E">
        <w:trPr>
          <w:trHeight w:val="525"/>
          <w:jc w:val="center"/>
        </w:trPr>
        <w:tc>
          <w:tcPr>
            <w:tcW w:w="920" w:type="dxa"/>
            <w:shd w:val="clear" w:color="000000" w:fill="D0CECE"/>
            <w:vAlign w:val="center"/>
            <w:hideMark/>
          </w:tcPr>
          <w:p w14:paraId="4F9017E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65F303DD"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36E81F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020E93F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44FA30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E2F23A1"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7176DCA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77FACE7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A75AD" w:rsidRPr="004B1F0D" w14:paraId="5E8D4E88" w14:textId="77777777" w:rsidTr="0041239E">
        <w:trPr>
          <w:trHeight w:val="315"/>
          <w:jc w:val="center"/>
        </w:trPr>
        <w:tc>
          <w:tcPr>
            <w:tcW w:w="920" w:type="dxa"/>
            <w:shd w:val="clear" w:color="auto" w:fill="auto"/>
            <w:vAlign w:val="center"/>
            <w:hideMark/>
          </w:tcPr>
          <w:p w14:paraId="4716BF8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4EBF0499"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112037E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5).</w:t>
            </w:r>
          </w:p>
        </w:tc>
        <w:tc>
          <w:tcPr>
            <w:tcW w:w="920" w:type="dxa"/>
            <w:shd w:val="clear" w:color="auto" w:fill="auto"/>
            <w:vAlign w:val="center"/>
            <w:hideMark/>
          </w:tcPr>
          <w:p w14:paraId="1C0D55F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A87FC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93C0B2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85BB8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K155]</w:t>
            </w:r>
          </w:p>
        </w:tc>
        <w:tc>
          <w:tcPr>
            <w:tcW w:w="1120" w:type="dxa"/>
            <w:shd w:val="clear" w:color="auto" w:fill="auto"/>
            <w:vAlign w:val="center"/>
            <w:hideMark/>
          </w:tcPr>
          <w:p w14:paraId="6877FF6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4DB39A8D" w14:textId="77777777" w:rsidTr="0041239E">
        <w:trPr>
          <w:trHeight w:val="315"/>
          <w:jc w:val="center"/>
        </w:trPr>
        <w:tc>
          <w:tcPr>
            <w:tcW w:w="920" w:type="dxa"/>
            <w:shd w:val="clear" w:color="000000" w:fill="F2F2F2"/>
            <w:vAlign w:val="center"/>
            <w:hideMark/>
          </w:tcPr>
          <w:p w14:paraId="6E0AA1E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8F112DA"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shd w:val="clear" w:color="000000" w:fill="F2F2F2"/>
            <w:vAlign w:val="center"/>
            <w:hideMark/>
          </w:tcPr>
          <w:p w14:paraId="436CEE11"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Patrimonial.</w:t>
            </w:r>
          </w:p>
        </w:tc>
        <w:tc>
          <w:tcPr>
            <w:tcW w:w="920" w:type="dxa"/>
            <w:shd w:val="clear" w:color="000000" w:fill="F2F2F2"/>
            <w:vAlign w:val="center"/>
            <w:hideMark/>
          </w:tcPr>
          <w:p w14:paraId="44F5D6D8"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640000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04EB59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69809A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71B87D8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44AE888" w14:textId="77777777" w:rsidTr="0041239E">
        <w:trPr>
          <w:trHeight w:val="315"/>
          <w:jc w:val="center"/>
        </w:trPr>
        <w:tc>
          <w:tcPr>
            <w:tcW w:w="920" w:type="dxa"/>
            <w:shd w:val="clear" w:color="auto" w:fill="auto"/>
            <w:vAlign w:val="center"/>
            <w:hideMark/>
          </w:tcPr>
          <w:p w14:paraId="7E3CE13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009924E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shd w:val="clear" w:color="auto" w:fill="auto"/>
            <w:vAlign w:val="center"/>
            <w:hideMark/>
          </w:tcPr>
          <w:p w14:paraId="0E2A23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shd w:val="clear" w:color="auto" w:fill="auto"/>
            <w:vAlign w:val="center"/>
            <w:hideMark/>
          </w:tcPr>
          <w:p w14:paraId="01A8DCE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2E67F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7D571DB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21D202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0266294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A75AD" w:rsidRPr="004B1F0D" w14:paraId="2C8F62BB" w14:textId="77777777" w:rsidTr="0041239E">
        <w:trPr>
          <w:trHeight w:val="315"/>
          <w:jc w:val="center"/>
        </w:trPr>
        <w:tc>
          <w:tcPr>
            <w:tcW w:w="920" w:type="dxa"/>
            <w:shd w:val="clear" w:color="000000" w:fill="F2F2F2"/>
            <w:vAlign w:val="center"/>
            <w:hideMark/>
          </w:tcPr>
          <w:p w14:paraId="68C76B6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vAlign w:val="center"/>
            <w:hideMark/>
          </w:tcPr>
          <w:p w14:paraId="4570D9B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shd w:val="clear" w:color="000000" w:fill="F2F2F2"/>
            <w:vAlign w:val="center"/>
            <w:hideMark/>
          </w:tcPr>
          <w:p w14:paraId="155C0B6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shd w:val="clear" w:color="000000" w:fill="F2F2F2"/>
            <w:vAlign w:val="center"/>
            <w:hideMark/>
          </w:tcPr>
          <w:p w14:paraId="072E5FC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191D750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1A1FE45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5488948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8047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14A2C63C" w14:textId="77777777" w:rsidTr="0041239E">
        <w:trPr>
          <w:trHeight w:val="780"/>
          <w:jc w:val="center"/>
        </w:trPr>
        <w:tc>
          <w:tcPr>
            <w:tcW w:w="920" w:type="dxa"/>
            <w:shd w:val="clear" w:color="auto" w:fill="auto"/>
            <w:vAlign w:val="center"/>
            <w:hideMark/>
          </w:tcPr>
          <w:p w14:paraId="13CB6732"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auto" w:fill="auto"/>
            <w:vAlign w:val="center"/>
            <w:hideMark/>
          </w:tcPr>
          <w:p w14:paraId="7D4292A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shd w:val="clear" w:color="auto" w:fill="auto"/>
            <w:vAlign w:val="center"/>
            <w:hideMark/>
          </w:tcPr>
          <w:p w14:paraId="7E01C272"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shd w:val="clear" w:color="auto" w:fill="auto"/>
            <w:vAlign w:val="center"/>
            <w:hideMark/>
          </w:tcPr>
          <w:p w14:paraId="248D9A4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67639FC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3F592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EF9605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2FF2E75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2743A86" w14:textId="77777777" w:rsidTr="0041239E">
        <w:trPr>
          <w:trHeight w:val="315"/>
          <w:jc w:val="center"/>
        </w:trPr>
        <w:tc>
          <w:tcPr>
            <w:tcW w:w="920" w:type="dxa"/>
            <w:shd w:val="clear" w:color="000000" w:fill="F2F2F2"/>
            <w:vAlign w:val="center"/>
            <w:hideMark/>
          </w:tcPr>
          <w:p w14:paraId="439BB16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46F1B2CE"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shd w:val="clear" w:color="000000" w:fill="F2F2F2"/>
            <w:vAlign w:val="center"/>
            <w:hideMark/>
          </w:tcPr>
          <w:p w14:paraId="4165626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shd w:val="clear" w:color="000000" w:fill="F2F2F2"/>
            <w:vAlign w:val="center"/>
            <w:hideMark/>
          </w:tcPr>
          <w:p w14:paraId="697BD9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4F42182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35A5102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186A1B7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9AC4F8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1FBCA38" w14:textId="77777777" w:rsidTr="0041239E">
        <w:trPr>
          <w:trHeight w:val="315"/>
          <w:jc w:val="center"/>
        </w:trPr>
        <w:tc>
          <w:tcPr>
            <w:tcW w:w="920" w:type="dxa"/>
            <w:shd w:val="clear" w:color="auto" w:fill="auto"/>
            <w:vAlign w:val="center"/>
            <w:hideMark/>
          </w:tcPr>
          <w:p w14:paraId="5FF5F4E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auto" w:fill="auto"/>
            <w:vAlign w:val="center"/>
            <w:hideMark/>
          </w:tcPr>
          <w:p w14:paraId="79C1340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shd w:val="clear" w:color="auto" w:fill="auto"/>
            <w:vAlign w:val="center"/>
            <w:hideMark/>
          </w:tcPr>
          <w:p w14:paraId="03F6094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shd w:val="clear" w:color="auto" w:fill="auto"/>
            <w:vAlign w:val="center"/>
            <w:hideMark/>
          </w:tcPr>
          <w:p w14:paraId="10CD96E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auto" w:fill="auto"/>
            <w:vAlign w:val="center"/>
            <w:hideMark/>
          </w:tcPr>
          <w:p w14:paraId="3A2397D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auto" w:fill="auto"/>
            <w:vAlign w:val="center"/>
            <w:hideMark/>
          </w:tcPr>
          <w:p w14:paraId="02846D6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auto" w:fill="auto"/>
            <w:vAlign w:val="center"/>
            <w:hideMark/>
          </w:tcPr>
          <w:p w14:paraId="2D666DB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4D8B3EF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606E646" w14:textId="77777777" w:rsidTr="0041239E">
        <w:trPr>
          <w:trHeight w:val="315"/>
          <w:jc w:val="center"/>
        </w:trPr>
        <w:tc>
          <w:tcPr>
            <w:tcW w:w="920" w:type="dxa"/>
            <w:shd w:val="clear" w:color="000000" w:fill="F2F2F2"/>
            <w:vAlign w:val="center"/>
            <w:hideMark/>
          </w:tcPr>
          <w:p w14:paraId="6389B88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357932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shd w:val="clear" w:color="000000" w:fill="F2F2F2"/>
            <w:vAlign w:val="center"/>
            <w:hideMark/>
          </w:tcPr>
          <w:p w14:paraId="059B733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shd w:val="clear" w:color="000000" w:fill="F2F2F2"/>
            <w:vAlign w:val="center"/>
            <w:hideMark/>
          </w:tcPr>
          <w:p w14:paraId="37A0E66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32B468F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4E2CB51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242CCF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60F5A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6AD3CA7E" w14:textId="77777777" w:rsidTr="0041239E">
        <w:trPr>
          <w:trHeight w:val="780"/>
          <w:jc w:val="center"/>
        </w:trPr>
        <w:tc>
          <w:tcPr>
            <w:tcW w:w="920" w:type="dxa"/>
            <w:shd w:val="clear" w:color="auto" w:fill="auto"/>
            <w:vAlign w:val="center"/>
            <w:hideMark/>
          </w:tcPr>
          <w:p w14:paraId="01BD0A23"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auto" w:fill="auto"/>
            <w:vAlign w:val="center"/>
            <w:hideMark/>
          </w:tcPr>
          <w:p w14:paraId="4C3A9A2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shd w:val="clear" w:color="auto" w:fill="auto"/>
            <w:vAlign w:val="center"/>
            <w:hideMark/>
          </w:tcPr>
          <w:p w14:paraId="7F39E32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shd w:val="clear" w:color="auto" w:fill="auto"/>
            <w:vAlign w:val="center"/>
            <w:hideMark/>
          </w:tcPr>
          <w:p w14:paraId="6ACB429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2C6F11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51B4BB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3335190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170D0DB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A0C39A2" w14:textId="77777777" w:rsidR="00652594" w:rsidRPr="004B1F0D" w:rsidRDefault="00652594" w:rsidP="00FF4DFD">
      <w:pPr>
        <w:spacing w:after="200" w:line="276" w:lineRule="auto"/>
        <w:rPr>
          <w:b/>
          <w:szCs w:val="20"/>
          <w:lang w:eastAsia="ar-SA"/>
        </w:rPr>
      </w:pPr>
    </w:p>
    <w:p w14:paraId="220BF16B"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3F39491F" w14:textId="77777777" w:rsidR="003E05CE" w:rsidRPr="004B1F0D" w:rsidRDefault="003E05CE" w:rsidP="003E05CE">
      <w:pPr>
        <w:pStyle w:val="Corpodetexto"/>
        <w:rPr>
          <w:rFonts w:ascii="Times New Roman" w:hAnsi="Times New Roman"/>
          <w:color w:val="auto"/>
          <w:szCs w:val="20"/>
        </w:rPr>
      </w:pPr>
    </w:p>
    <w:p w14:paraId="13B70D65" w14:textId="77777777" w:rsidR="004F5988" w:rsidRPr="004B1F0D" w:rsidRDefault="00000000" w:rsidP="004F5988">
      <w:pPr>
        <w:pStyle w:val="Corpodetexto"/>
        <w:ind w:left="708"/>
        <w:rPr>
          <w:rStyle w:val="Hyperlink"/>
          <w:rFonts w:ascii="Times New Roman" w:hAnsi="Times New Roman"/>
          <w:color w:val="auto"/>
          <w:szCs w:val="20"/>
        </w:rPr>
      </w:pPr>
      <w:hyperlink w:anchor="REGRA_NATUREZA_PERMITIDA_PATRIMONIAL" w:history="1">
        <w:r w:rsidR="003E05CE" w:rsidRPr="004B1F0D">
          <w:rPr>
            <w:rStyle w:val="Hyperlink"/>
            <w:rFonts w:ascii="Times New Roman" w:hAnsi="Times New Roman"/>
            <w:b/>
            <w:color w:val="auto"/>
            <w:szCs w:val="20"/>
          </w:rPr>
          <w:t>REGRA_NATUREZA_PERMITIDA_PATRIMONIAL</w:t>
        </w:r>
      </w:hyperlink>
      <w:r w:rsidR="003E05CE" w:rsidRPr="004B1F0D">
        <w:rPr>
          <w:rStyle w:val="Hyperlink"/>
          <w:rFonts w:ascii="Times New Roman" w:hAnsi="Times New Roman"/>
          <w:b/>
          <w:color w:val="auto"/>
          <w:szCs w:val="20"/>
        </w:rPr>
        <w:t xml:space="preserve">: </w:t>
      </w:r>
      <w:r w:rsidR="007039B3" w:rsidRPr="004B1F0D">
        <w:rPr>
          <w:rStyle w:val="Hyperlink"/>
          <w:rFonts w:ascii="Times New Roman" w:hAnsi="Times New Roman"/>
          <w:color w:val="auto"/>
          <w:szCs w:val="20"/>
        </w:rPr>
        <w:t>Verifica se a conta informa</w:t>
      </w:r>
      <w:r w:rsidR="00CE7914" w:rsidRPr="004B1F0D">
        <w:rPr>
          <w:rStyle w:val="Hyperlink"/>
          <w:rFonts w:ascii="Times New Roman" w:hAnsi="Times New Roman"/>
          <w:color w:val="auto"/>
          <w:szCs w:val="20"/>
        </w:rPr>
        <w:t>da no registro K155 possui J050.</w:t>
      </w:r>
      <w:r w:rsidR="007039B3" w:rsidRPr="004B1F0D">
        <w:rPr>
          <w:rStyle w:val="Hyperlink"/>
          <w:rFonts w:ascii="Times New Roman" w:hAnsi="Times New Roman"/>
          <w:color w:val="auto"/>
          <w:szCs w:val="20"/>
        </w:rPr>
        <w:t>COD_NAT igual a “</w:t>
      </w:r>
      <w:r w:rsidR="004F5988" w:rsidRPr="004B1F0D">
        <w:rPr>
          <w:rStyle w:val="Hyperlink"/>
          <w:rFonts w:ascii="Times New Roman" w:hAnsi="Times New Roman"/>
          <w:color w:val="auto"/>
          <w:szCs w:val="20"/>
        </w:rPr>
        <w:t>0</w:t>
      </w:r>
      <w:r w:rsidR="007039B3" w:rsidRPr="004B1F0D">
        <w:rPr>
          <w:rStyle w:val="Hyperlink"/>
          <w:rFonts w:ascii="Times New Roman" w:hAnsi="Times New Roman"/>
          <w:color w:val="auto"/>
          <w:szCs w:val="20"/>
        </w:rPr>
        <w:t>1”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Ativo), “2”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Passivo) ou “3”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 xml:space="preserve">Patrimônio Líquido). </w:t>
      </w:r>
      <w:r w:rsidR="004F5988" w:rsidRPr="004B1F0D">
        <w:rPr>
          <w:rStyle w:val="Hyperlink"/>
          <w:rFonts w:ascii="Times New Roman" w:hAnsi="Times New Roman"/>
          <w:color w:val="auto"/>
          <w:szCs w:val="20"/>
        </w:rPr>
        <w:t>Se a regra não for cumprida, o sistema gera um erro.</w:t>
      </w:r>
    </w:p>
    <w:p w14:paraId="70899B14" w14:textId="77777777" w:rsidR="003E05CE" w:rsidRPr="004B1F0D" w:rsidRDefault="003E05CE" w:rsidP="004F5988">
      <w:pPr>
        <w:pStyle w:val="Corpodetexto"/>
        <w:rPr>
          <w:rStyle w:val="Hyperlink"/>
          <w:rFonts w:ascii="Times New Roman" w:hAnsi="Times New Roman"/>
          <w:b/>
          <w:color w:val="auto"/>
          <w:szCs w:val="20"/>
        </w:rPr>
      </w:pPr>
    </w:p>
    <w:p w14:paraId="6A0F41BA" w14:textId="77777777" w:rsidR="003E05CE" w:rsidRPr="004B1F0D" w:rsidRDefault="00000000" w:rsidP="00340CE2">
      <w:pPr>
        <w:pStyle w:val="Corpodetexto"/>
        <w:ind w:left="708"/>
        <w:rPr>
          <w:rStyle w:val="Hyperlink"/>
          <w:rFonts w:ascii="Times New Roman" w:hAnsi="Times New Roman"/>
          <w:color w:val="auto"/>
          <w:szCs w:val="20"/>
        </w:rPr>
      </w:pPr>
      <w:hyperlink w:anchor="REGRA_VALIDACAO_SOMA_SALDO_INICIAL" w:history="1">
        <w:r w:rsidR="003E05CE" w:rsidRPr="004B1F0D">
          <w:rPr>
            <w:rStyle w:val="Hyperlink"/>
            <w:rFonts w:ascii="Times New Roman" w:hAnsi="Times New Roman"/>
            <w:b/>
            <w:color w:val="auto"/>
            <w:szCs w:val="20"/>
          </w:rPr>
          <w:t>REGRA_VALIDACAO_SOMA_SALDO_INICIAL</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INI</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4B1F0D" w:rsidRDefault="00340CE2" w:rsidP="00340CE2">
      <w:pPr>
        <w:pStyle w:val="Corpodetexto"/>
        <w:ind w:left="708"/>
        <w:rPr>
          <w:rStyle w:val="Hyperlink"/>
          <w:rFonts w:ascii="Times New Roman" w:hAnsi="Times New Roman"/>
          <w:b/>
          <w:color w:val="auto"/>
          <w:szCs w:val="20"/>
        </w:rPr>
      </w:pPr>
    </w:p>
    <w:p w14:paraId="11904F8E" w14:textId="77777777" w:rsidR="004F5988" w:rsidRPr="004B1F0D" w:rsidRDefault="003E05CE" w:rsidP="004F5988">
      <w:pPr>
        <w:pStyle w:val="Corpodetexto"/>
        <w:ind w:left="708"/>
        <w:rPr>
          <w:rFonts w:ascii="Times New Roman" w:hAnsi="Times New Roman"/>
          <w:color w:val="auto"/>
          <w:szCs w:val="20"/>
        </w:rPr>
      </w:pPr>
      <w:r w:rsidRPr="004B1F0D">
        <w:rPr>
          <w:rStyle w:val="Hyperlink"/>
          <w:rFonts w:ascii="Times New Roman" w:hAnsi="Times New Roman"/>
          <w:b/>
          <w:color w:val="auto"/>
          <w:szCs w:val="20"/>
        </w:rPr>
        <w:t>R</w:t>
      </w:r>
      <w:hyperlink w:anchor="REGRA_VALIDACAO_SOMA_SALDO_FINAL" w:history="1">
        <w:r w:rsidRPr="004B1F0D">
          <w:rPr>
            <w:rStyle w:val="Hyperlink"/>
            <w:rFonts w:ascii="Times New Roman" w:hAnsi="Times New Roman"/>
            <w:b/>
            <w:color w:val="auto"/>
            <w:szCs w:val="20"/>
          </w:rPr>
          <w:t>EGRA_VALIDACAO_SOMA_SALDO_FIN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FIN</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4B1F0D">
        <w:rPr>
          <w:rStyle w:val="Hyperlink"/>
          <w:rFonts w:ascii="Times New Roman" w:hAnsi="Times New Roman"/>
          <w:color w:val="auto"/>
          <w:szCs w:val="20"/>
        </w:rPr>
        <w:t xml:space="preserve"> e 0010.FORMA_TRIB_PER for igual a “R” (Lucro Real)</w:t>
      </w:r>
      <w:r w:rsidR="004F5988" w:rsidRPr="004B1F0D">
        <w:rPr>
          <w:rStyle w:val="Hyperlink"/>
          <w:rFonts w:ascii="Times New Roman" w:hAnsi="Times New Roman"/>
          <w:color w:val="auto"/>
          <w:szCs w:val="20"/>
        </w:rPr>
        <w:t>, o sistema gera um erro.</w:t>
      </w:r>
      <w:r w:rsidR="00340CE2" w:rsidRPr="004B1F0D">
        <w:rPr>
          <w:rStyle w:val="Hyperlink"/>
          <w:rFonts w:ascii="Times New Roman" w:hAnsi="Times New Roman"/>
          <w:color w:val="auto"/>
          <w:szCs w:val="20"/>
        </w:rPr>
        <w:t xml:space="preserve"> Caso contrário, o sistema gera um aviso.</w:t>
      </w:r>
    </w:p>
    <w:p w14:paraId="6848AB5D" w14:textId="77777777" w:rsidR="003E05CE" w:rsidRPr="004B1F0D" w:rsidRDefault="003E05CE" w:rsidP="004F5988">
      <w:pPr>
        <w:pStyle w:val="Corpodetexto"/>
        <w:rPr>
          <w:rStyle w:val="Hyperlink"/>
          <w:rFonts w:ascii="Times New Roman" w:hAnsi="Times New Roman"/>
          <w:b/>
          <w:color w:val="auto"/>
          <w:szCs w:val="20"/>
        </w:rPr>
      </w:pPr>
    </w:p>
    <w:p w14:paraId="46E2F224" w14:textId="77777777" w:rsidR="004F5988" w:rsidRPr="004B1F0D" w:rsidRDefault="00000000" w:rsidP="004F5988">
      <w:pPr>
        <w:pStyle w:val="Corpodetexto"/>
        <w:ind w:left="708"/>
        <w:rPr>
          <w:rFonts w:ascii="Times New Roman" w:hAnsi="Times New Roman"/>
          <w:color w:val="auto"/>
          <w:szCs w:val="20"/>
        </w:rPr>
      </w:pPr>
      <w:hyperlink w:anchor="REGRA_VALIDACAO_DEB_DIF_CRED" w:history="1">
        <w:r w:rsidR="003E05CE" w:rsidRPr="004B1F0D">
          <w:rPr>
            <w:rStyle w:val="Hyperlink"/>
            <w:rFonts w:ascii="Times New Roman" w:hAnsi="Times New Roman"/>
            <w:b/>
            <w:color w:val="auto"/>
            <w:szCs w:val="20"/>
          </w:rPr>
          <w:t>REGRA_VALIDACAO_DEB_DIF_CRED</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erifica se a soma de</w:t>
      </w:r>
      <w:r w:rsidR="00786EEF" w:rsidRPr="004B1F0D">
        <w:rPr>
          <w:rStyle w:val="Hyperlink"/>
          <w:rFonts w:ascii="Times New Roman" w:hAnsi="Times New Roman"/>
          <w:color w:val="auto"/>
          <w:szCs w:val="20"/>
        </w:rPr>
        <w:t xml:space="preserve"> K155.VL_DEB </w:t>
      </w:r>
      <w:r w:rsidR="004F5988" w:rsidRPr="004B1F0D">
        <w:rPr>
          <w:rStyle w:val="Hyperlink"/>
          <w:rFonts w:ascii="Times New Roman" w:hAnsi="Times New Roman"/>
          <w:color w:val="auto"/>
          <w:szCs w:val="20"/>
        </w:rPr>
        <w:t xml:space="preserve">é igual à soma de </w:t>
      </w:r>
      <w:r w:rsidR="00786EEF" w:rsidRPr="004B1F0D">
        <w:rPr>
          <w:rStyle w:val="Hyperlink"/>
          <w:rFonts w:ascii="Times New Roman" w:hAnsi="Times New Roman"/>
          <w:color w:val="auto"/>
          <w:szCs w:val="20"/>
        </w:rPr>
        <w:t xml:space="preserve">K155.VL_CRED </w:t>
      </w:r>
      <w:r w:rsidR="004F5988" w:rsidRPr="004B1F0D">
        <w:rPr>
          <w:rStyle w:val="Hyperlink"/>
          <w:rFonts w:ascii="Times New Roman" w:hAnsi="Times New Roman"/>
          <w:color w:val="auto"/>
          <w:szCs w:val="20"/>
        </w:rPr>
        <w:t xml:space="preserve">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4B1F0D" w:rsidRDefault="004F5988" w:rsidP="004F5988">
      <w:pPr>
        <w:pStyle w:val="Corpodetexto"/>
        <w:rPr>
          <w:rStyle w:val="Hyperlink"/>
          <w:rFonts w:ascii="Times New Roman" w:hAnsi="Times New Roman"/>
          <w:b/>
          <w:color w:val="auto"/>
          <w:szCs w:val="20"/>
        </w:rPr>
      </w:pPr>
    </w:p>
    <w:p w14:paraId="6809DA9C" w14:textId="77777777" w:rsidR="003E05CE" w:rsidRPr="004B1F0D" w:rsidRDefault="00000000" w:rsidP="001115C7">
      <w:pPr>
        <w:pStyle w:val="Corpodetexto"/>
        <w:ind w:left="708"/>
        <w:rPr>
          <w:rStyle w:val="Hyperlink"/>
          <w:rFonts w:ascii="Times New Roman" w:hAnsi="Times New Roman"/>
          <w:color w:val="auto"/>
          <w:szCs w:val="20"/>
        </w:rPr>
      </w:pPr>
      <w:hyperlink w:anchor="REGRA_BATIMENTO_I155" w:history="1">
        <w:r w:rsidR="003E05CE" w:rsidRPr="004B1F0D">
          <w:rPr>
            <w:rStyle w:val="Hyperlink"/>
            <w:rFonts w:ascii="Times New Roman" w:hAnsi="Times New Roman"/>
            <w:b/>
            <w:color w:val="auto"/>
            <w:szCs w:val="20"/>
          </w:rPr>
          <w:t>REGRA_BATIMENTO_K155</w:t>
        </w:r>
      </w:hyperlink>
      <w:r w:rsidR="003E05CE" w:rsidRPr="004B1F0D">
        <w:rPr>
          <w:rStyle w:val="Hyperlink"/>
          <w:rFonts w:ascii="Times New Roman" w:hAnsi="Times New Roman"/>
          <w:b/>
          <w:color w:val="auto"/>
          <w:szCs w:val="20"/>
        </w:rPr>
        <w:t xml:space="preserve">: </w:t>
      </w:r>
      <w:r w:rsidR="001115C7" w:rsidRPr="004B1F0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4B1F0D" w:rsidRDefault="003E05CE" w:rsidP="003E05CE">
      <w:pPr>
        <w:pStyle w:val="Corpodetexto"/>
        <w:ind w:left="708"/>
        <w:rPr>
          <w:rStyle w:val="Hyperlink"/>
          <w:rFonts w:ascii="Times New Roman" w:hAnsi="Times New Roman"/>
          <w:b/>
          <w:color w:val="auto"/>
          <w:szCs w:val="20"/>
        </w:rPr>
      </w:pPr>
    </w:p>
    <w:p w14:paraId="78F7712F" w14:textId="77777777" w:rsidR="001115C7" w:rsidRPr="004B1F0D" w:rsidRDefault="003E05CE" w:rsidP="001115C7">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001115C7" w:rsidRPr="004B1F0D">
        <w:rPr>
          <w:rStyle w:val="Hyperlink"/>
          <w:rFonts w:ascii="Times New Roman" w:hAnsi="Times New Roman"/>
          <w:color w:val="auto"/>
          <w:szCs w:val="20"/>
        </w:rPr>
        <w:t xml:space="preserve">Verifica se </w:t>
      </w:r>
      <w:r w:rsidR="00E65303" w:rsidRPr="004B1F0D">
        <w:rPr>
          <w:rStyle w:val="Hyperlink"/>
          <w:rFonts w:ascii="Times New Roman" w:hAnsi="Times New Roman"/>
          <w:color w:val="auto"/>
          <w:szCs w:val="20"/>
        </w:rPr>
        <w:t xml:space="preserve">a </w:t>
      </w:r>
      <w:r w:rsidR="001115C7" w:rsidRPr="004B1F0D">
        <w:rPr>
          <w:rStyle w:val="Hyperlink"/>
          <w:rFonts w:ascii="Times New Roman" w:hAnsi="Times New Roman"/>
          <w:color w:val="auto"/>
          <w:szCs w:val="20"/>
        </w:rPr>
        <w:t xml:space="preserve">conta e </w:t>
      </w:r>
      <w:r w:rsidR="00E65303" w:rsidRPr="004B1F0D">
        <w:rPr>
          <w:rStyle w:val="Hyperlink"/>
          <w:rFonts w:ascii="Times New Roman" w:hAnsi="Times New Roman"/>
          <w:color w:val="auto"/>
          <w:szCs w:val="20"/>
        </w:rPr>
        <w:t xml:space="preserve">o </w:t>
      </w:r>
      <w:r w:rsidR="001115C7" w:rsidRPr="004B1F0D">
        <w:rPr>
          <w:rStyle w:val="Hyperlink"/>
          <w:rFonts w:ascii="Times New Roman" w:hAnsi="Times New Roman"/>
          <w:color w:val="auto"/>
          <w:szCs w:val="20"/>
        </w:rPr>
        <w:t>centro de custos est</w:t>
      </w:r>
      <w:r w:rsidR="00E65303" w:rsidRPr="004B1F0D">
        <w:rPr>
          <w:rStyle w:val="Hyperlink"/>
          <w:rFonts w:ascii="Times New Roman" w:hAnsi="Times New Roman"/>
          <w:color w:val="auto"/>
          <w:szCs w:val="20"/>
        </w:rPr>
        <w:t>ão</w:t>
      </w:r>
      <w:r w:rsidR="001115C7" w:rsidRPr="004B1F0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4B1F0D" w:rsidRDefault="004F5988" w:rsidP="003E05CE">
      <w:pPr>
        <w:pStyle w:val="Corpodetexto"/>
        <w:ind w:left="708"/>
        <w:rPr>
          <w:rStyle w:val="Hyperlink"/>
          <w:rFonts w:ascii="Times New Roman" w:hAnsi="Times New Roman"/>
          <w:b/>
          <w:color w:val="auto"/>
          <w:szCs w:val="20"/>
        </w:rPr>
      </w:pPr>
    </w:p>
    <w:p w14:paraId="5F69138F" w14:textId="77777777" w:rsidR="00835BAE" w:rsidRPr="004B1F0D" w:rsidRDefault="00000000" w:rsidP="00835BAE">
      <w:pPr>
        <w:pStyle w:val="Corpodetexto"/>
        <w:ind w:left="708"/>
        <w:rPr>
          <w:rStyle w:val="Hyperlink"/>
          <w:rFonts w:ascii="Times New Roman" w:hAnsi="Times New Roman"/>
          <w:color w:val="auto"/>
          <w:szCs w:val="20"/>
        </w:rPr>
      </w:pPr>
      <w:hyperlink w:anchor="REGRA_COMPATIBILIDADE_K155_E155" w:history="1">
        <w:r w:rsidR="003E05CE" w:rsidRPr="004B1F0D">
          <w:rPr>
            <w:rStyle w:val="Hyperlink"/>
            <w:rFonts w:ascii="Times New Roman" w:hAnsi="Times New Roman"/>
            <w:b/>
            <w:color w:val="auto"/>
            <w:szCs w:val="20"/>
          </w:rPr>
          <w:t>REGRA_COMPATIBILIDADE_K155_E155</w:t>
        </w:r>
      </w:hyperlink>
      <w:r w:rsidR="003E05C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4B1F0D" w:rsidRDefault="003E05CE" w:rsidP="00835BAE">
      <w:pPr>
        <w:pStyle w:val="Corpodetexto"/>
        <w:rPr>
          <w:rStyle w:val="Hyperlink"/>
          <w:rFonts w:ascii="Times New Roman" w:hAnsi="Times New Roman"/>
          <w:b/>
          <w:color w:val="auto"/>
          <w:szCs w:val="20"/>
        </w:rPr>
      </w:pPr>
    </w:p>
    <w:p w14:paraId="3B027B44" w14:textId="38220A2A" w:rsidR="00835BAE" w:rsidRPr="004B1F0D" w:rsidRDefault="00000000" w:rsidP="00835BAE">
      <w:pPr>
        <w:pStyle w:val="Corpodetexto"/>
        <w:ind w:left="708"/>
        <w:rPr>
          <w:rStyle w:val="Hyperlink"/>
          <w:rFonts w:ascii="Times New Roman" w:hAnsi="Times New Roman"/>
          <w:color w:val="auto"/>
          <w:szCs w:val="20"/>
        </w:rPr>
      </w:pPr>
      <w:hyperlink w:anchor="REGRA_COMPATIBILIDADE_E155_K155" w:history="1">
        <w:r w:rsidR="003E05CE" w:rsidRPr="004B1F0D">
          <w:rPr>
            <w:rStyle w:val="Hyperlink"/>
            <w:rFonts w:ascii="Times New Roman" w:hAnsi="Times New Roman"/>
            <w:b/>
            <w:color w:val="auto"/>
            <w:szCs w:val="20"/>
          </w:rPr>
          <w:t>REGRA_COMPATIBILIDADE_E155_K155</w:t>
        </w:r>
      </w:hyperlink>
      <w:r w:rsidR="003E05CE" w:rsidRPr="004B1F0D">
        <w:rPr>
          <w:rStyle w:val="Hyperlink"/>
          <w:rFonts w:ascii="Times New Roman" w:hAnsi="Times New Roman"/>
          <w:b/>
          <w:color w:val="auto"/>
          <w:szCs w:val="20"/>
        </w:rPr>
        <w:t>:</w:t>
      </w:r>
      <w:r w:rsidR="00835BA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4B1F0D" w:rsidRDefault="00127DB9" w:rsidP="00835BAE">
      <w:pPr>
        <w:pStyle w:val="Corpodetexto"/>
        <w:ind w:left="708"/>
        <w:rPr>
          <w:rStyle w:val="Hyperlink"/>
          <w:rFonts w:ascii="Times New Roman" w:hAnsi="Times New Roman"/>
          <w:color w:val="auto"/>
          <w:szCs w:val="20"/>
        </w:rPr>
      </w:pPr>
    </w:p>
    <w:p w14:paraId="693FAB61" w14:textId="77777777" w:rsidR="00652594" w:rsidRPr="004B1F0D" w:rsidRDefault="00652594" w:rsidP="00835BAE">
      <w:pPr>
        <w:pStyle w:val="Corpodetexto"/>
        <w:ind w:left="708"/>
        <w:rPr>
          <w:rStyle w:val="Hyperlink"/>
          <w:rFonts w:ascii="Times New Roman" w:hAnsi="Times New Roman"/>
          <w:color w:val="auto"/>
          <w:szCs w:val="20"/>
        </w:rPr>
      </w:pPr>
    </w:p>
    <w:p w14:paraId="4A9E939C"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SALDO_CONTABIL_MENOR: </w:t>
      </w:r>
      <w:r w:rsidRPr="004B1F0D">
        <w:rPr>
          <w:rStyle w:val="Hyperlink"/>
          <w:rFonts w:ascii="Times New Roman" w:hAnsi="Times New Roman"/>
          <w:color w:val="auto"/>
          <w:szCs w:val="20"/>
        </w:rPr>
        <w:t xml:space="preserve">Verifica, para o mesmo período de apuração: </w:t>
      </w:r>
    </w:p>
    <w:p w14:paraId="4091ACAD"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1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10.</w:t>
      </w:r>
      <w:r w:rsidRPr="004B1F0D">
        <w:rPr>
          <w:rStyle w:val="Hyperlink"/>
          <w:rFonts w:ascii="Times New Roman" w:hAnsi="Times New Roman"/>
          <w:color w:val="auto"/>
          <w:szCs w:val="20"/>
        </w:rPr>
        <w:t>VL_CTA.</w:t>
      </w:r>
    </w:p>
    <w:p w14:paraId="2F9A3CFE"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6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60.</w:t>
      </w:r>
      <w:r w:rsidRPr="004B1F0D">
        <w:rPr>
          <w:rStyle w:val="Hyperlink"/>
          <w:rFonts w:ascii="Times New Roman" w:hAnsi="Times New Roman"/>
          <w:color w:val="auto"/>
          <w:szCs w:val="20"/>
        </w:rPr>
        <w:t>VL_CTA.</w:t>
      </w:r>
    </w:p>
    <w:p w14:paraId="4B22B570"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color w:val="auto"/>
          <w:szCs w:val="20"/>
        </w:rPr>
        <w:tab/>
        <w:t>Se a regra não for cumprida, o sistema gera um erro.</w:t>
      </w:r>
    </w:p>
    <w:p w14:paraId="0D976960" w14:textId="77777777" w:rsidR="003E05CE" w:rsidRPr="004B1F0D" w:rsidRDefault="003E05CE" w:rsidP="00652594">
      <w:pPr>
        <w:pStyle w:val="Corpodetexto"/>
        <w:ind w:left="708"/>
        <w:rPr>
          <w:rStyle w:val="Hyperlink"/>
          <w:rFonts w:ascii="Times New Roman" w:hAnsi="Times New Roman"/>
          <w:color w:val="auto"/>
          <w:szCs w:val="20"/>
        </w:rPr>
      </w:pPr>
    </w:p>
    <w:p w14:paraId="04B239A2"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 xml:space="preserve">REGRA_EXISTENCIA_E015_K155: </w:t>
      </w:r>
      <w:r w:rsidRPr="004B1F0D">
        <w:rPr>
          <w:rFonts w:ascii="Times New Roman" w:hAnsi="Times New Roman"/>
        </w:rPr>
        <w:t>Verifica se os saldos recuperados existem no registro K155 atual. O erro ocorre se (0010.FORMA_TRIB = “1”, “2”, “3” ou “4”) ou (0010.FORMA_TRIB = “5”, “7”, “8” ou</w:t>
      </w:r>
      <w:r w:rsidR="00E00235" w:rsidRPr="004B1F0D">
        <w:rPr>
          <w:rFonts w:ascii="Times New Roman" w:hAnsi="Times New Roman"/>
        </w:rPr>
        <w:t xml:space="preserve"> “9” e 0010.TIP_ESC_PRE = “C”) </w:t>
      </w:r>
      <w:r w:rsidRPr="004B1F0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ab/>
      </w:r>
      <w:r w:rsidRPr="004B1F0D">
        <w:rPr>
          <w:rFonts w:ascii="Times New Roman" w:hAnsi="Times New Roman"/>
          <w:b/>
        </w:rPr>
        <w:tab/>
      </w:r>
      <w:r w:rsidRPr="004B1F0D">
        <w:rPr>
          <w:rFonts w:ascii="Times New Roman" w:hAnsi="Times New Roman"/>
        </w:rPr>
        <w:t>E015.COD_CTA = K155.COD_CTA; e</w:t>
      </w:r>
    </w:p>
    <w:p w14:paraId="3D69150E" w14:textId="77777777" w:rsidR="00313A66" w:rsidRPr="004B1F0D" w:rsidRDefault="00313A66" w:rsidP="00652594">
      <w:pPr>
        <w:pStyle w:val="Corpodetexto"/>
        <w:ind w:left="708"/>
        <w:rPr>
          <w:rFonts w:ascii="Times New Roman" w:hAnsi="Times New Roman"/>
        </w:rPr>
      </w:pPr>
      <w:r w:rsidRPr="004B1F0D">
        <w:rPr>
          <w:rFonts w:ascii="Times New Roman" w:hAnsi="Times New Roman"/>
        </w:rPr>
        <w:tab/>
      </w:r>
      <w:r w:rsidRPr="004B1F0D">
        <w:rPr>
          <w:rFonts w:ascii="Times New Roman" w:hAnsi="Times New Roman"/>
        </w:rPr>
        <w:tab/>
        <w:t>E010.COD_CCUS = K155.COD_CCUS.</w:t>
      </w:r>
    </w:p>
    <w:p w14:paraId="03597FB3" w14:textId="77777777" w:rsidR="00313A66" w:rsidRPr="004B1F0D" w:rsidRDefault="00E00235" w:rsidP="00313A66">
      <w:pPr>
        <w:pStyle w:val="Corpodetexto"/>
        <w:ind w:firstLine="708"/>
        <w:rPr>
          <w:rFonts w:ascii="Times New Roman" w:hAnsi="Times New Roman"/>
        </w:rPr>
      </w:pPr>
      <w:r w:rsidRPr="004B1F0D">
        <w:rPr>
          <w:rFonts w:ascii="Times New Roman" w:hAnsi="Times New Roman"/>
        </w:rPr>
        <w:t xml:space="preserve">e se </w:t>
      </w:r>
      <w:r w:rsidR="00313A66" w:rsidRPr="004B1F0D">
        <w:rPr>
          <w:rFonts w:ascii="Times New Roman" w:hAnsi="Times New Roman"/>
        </w:rPr>
        <w:t>não existir um registro C157 para a mesma conta e centro de custo subordinado a um C150, onde:</w:t>
      </w:r>
    </w:p>
    <w:p w14:paraId="1B849FB1" w14:textId="77777777" w:rsidR="00313A66" w:rsidRPr="004B1F0D" w:rsidRDefault="00313A66" w:rsidP="00313A66">
      <w:pPr>
        <w:pStyle w:val="Corpodetexto"/>
        <w:ind w:firstLine="708"/>
        <w:rPr>
          <w:rFonts w:ascii="Times New Roman" w:hAnsi="Times New Roman"/>
        </w:rPr>
      </w:pPr>
      <w:r w:rsidRPr="004B1F0D">
        <w:rPr>
          <w:rFonts w:ascii="Times New Roman" w:hAnsi="Times New Roman"/>
        </w:rPr>
        <w:tab/>
      </w:r>
      <w:r w:rsidRPr="004B1F0D">
        <w:rPr>
          <w:rFonts w:ascii="Times New Roman" w:hAnsi="Times New Roman"/>
        </w:rPr>
        <w:tab/>
        <w:t>C150.DT_INI é maior ou igual a K030.DT_INI; e</w:t>
      </w:r>
    </w:p>
    <w:p w14:paraId="49EEFC7A" w14:textId="77777777" w:rsidR="00313A66" w:rsidRPr="004B1F0D" w:rsidRDefault="00313A66" w:rsidP="00313A66">
      <w:pPr>
        <w:pStyle w:val="Corpodetexto"/>
        <w:ind w:left="708"/>
        <w:rPr>
          <w:rStyle w:val="Hyperlink"/>
          <w:rFonts w:ascii="Times New Roman" w:hAnsi="Times New Roman"/>
          <w:color w:val="auto"/>
          <w:szCs w:val="20"/>
        </w:rPr>
      </w:pPr>
      <w:r w:rsidRPr="004B1F0D">
        <w:rPr>
          <w:rFonts w:ascii="Times New Roman" w:hAnsi="Times New Roman"/>
        </w:rPr>
        <w:tab/>
      </w:r>
      <w:r w:rsidRPr="004B1F0D">
        <w:rPr>
          <w:rFonts w:ascii="Times New Roman" w:hAnsi="Times New Roman"/>
        </w:rPr>
        <w:tab/>
        <w:t xml:space="preserve">C150.DT_FIN é menor ou igual a K030.DT_FIN. </w:t>
      </w:r>
      <w:r w:rsidRPr="004B1F0D">
        <w:rPr>
          <w:rStyle w:val="Hyperlink"/>
          <w:rFonts w:ascii="Times New Roman" w:hAnsi="Times New Roman"/>
          <w:color w:val="auto"/>
          <w:szCs w:val="20"/>
        </w:rPr>
        <w:t>Se a regra não for cumprida, o sistema gera um aviso.</w:t>
      </w:r>
    </w:p>
    <w:p w14:paraId="7058B07B" w14:textId="77777777" w:rsidR="00417ED9" w:rsidRPr="004B1F0D" w:rsidRDefault="00417ED9" w:rsidP="00313A66">
      <w:pPr>
        <w:pStyle w:val="Corpodetexto"/>
        <w:ind w:left="708"/>
        <w:rPr>
          <w:rStyle w:val="Hyperlink"/>
          <w:rFonts w:ascii="Times New Roman" w:hAnsi="Times New Roman"/>
          <w:color w:val="auto"/>
          <w:szCs w:val="20"/>
        </w:rPr>
      </w:pPr>
    </w:p>
    <w:p w14:paraId="1577488F"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1C2762C1" w14:textId="77777777" w:rsidR="003E05CE" w:rsidRPr="004B1F0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4B1F0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Tipo</w:t>
            </w:r>
          </w:p>
        </w:tc>
      </w:tr>
      <w:tr w:rsidR="007F46B7" w:rsidRPr="004B1F0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4B1F0D" w:rsidRDefault="007F46B7" w:rsidP="006C4D2D">
            <w:pPr>
              <w:shd w:val="clear" w:color="auto" w:fill="FFFFFF"/>
              <w:jc w:val="center"/>
              <w:rPr>
                <w:b/>
                <w:szCs w:val="20"/>
              </w:rPr>
            </w:pPr>
            <w:r w:rsidRPr="004B1F0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4B1F0D" w:rsidRDefault="007F46B7" w:rsidP="006C4D2D">
            <w:pPr>
              <w:shd w:val="clear" w:color="auto" w:fill="FFFFFF"/>
              <w:rPr>
                <w:szCs w:val="20"/>
                <w:lang w:val="pt-PT"/>
              </w:rPr>
            </w:pPr>
            <w:r w:rsidRPr="004B1F0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4B1F0D" w:rsidRDefault="00000000" w:rsidP="00CE7914">
            <w:pPr>
              <w:shd w:val="clear" w:color="auto" w:fill="FFFFFF"/>
              <w:rPr>
                <w:szCs w:val="20"/>
              </w:rPr>
            </w:pPr>
            <w:hyperlink w:anchor="REGRA_MAPEAMENTO_CTA_RES" w:history="1">
              <w:r w:rsidR="007F46B7" w:rsidRPr="004B1F0D">
                <w:rPr>
                  <w:rStyle w:val="Hyperlink"/>
                  <w:b/>
                  <w:color w:val="auto"/>
                  <w:szCs w:val="20"/>
                </w:rPr>
                <w:t>REGRA_MAPEAMENTO</w:t>
              </w:r>
            </w:hyperlink>
            <w:r w:rsidR="007F46B7" w:rsidRPr="004B1F0D">
              <w:rPr>
                <w:rStyle w:val="Hyperlink"/>
                <w:b/>
                <w:color w:val="auto"/>
                <w:szCs w:val="20"/>
              </w:rPr>
              <w:t>:</w:t>
            </w:r>
            <w:r w:rsidR="007F46B7" w:rsidRPr="004B1F0D">
              <w:rPr>
                <w:rStyle w:val="Hyperlink"/>
                <w:color w:val="auto"/>
                <w:szCs w:val="20"/>
              </w:rPr>
              <w:t xml:space="preserve"> Verifica se o somatório de K156.VAL_CTA_REF_</w:t>
            </w:r>
            <w:r w:rsidR="00786EEF" w:rsidRPr="004B1F0D">
              <w:rPr>
                <w:rStyle w:val="Hyperlink"/>
                <w:color w:val="auto"/>
                <w:szCs w:val="20"/>
              </w:rPr>
              <w:t xml:space="preserve">FIN </w:t>
            </w:r>
            <w:r w:rsidR="007F46B7" w:rsidRPr="004B1F0D">
              <w:rPr>
                <w:rStyle w:val="Hyperlink"/>
                <w:color w:val="auto"/>
                <w:szCs w:val="20"/>
              </w:rPr>
              <w:t xml:space="preserve">é igual ao </w:t>
            </w:r>
            <w:r w:rsidR="00786EEF" w:rsidRPr="004B1F0D">
              <w:rPr>
                <w:rStyle w:val="Hyperlink"/>
                <w:color w:val="auto"/>
                <w:szCs w:val="20"/>
              </w:rPr>
              <w:t>K155.VL_SLD_FIN</w:t>
            </w:r>
            <w:r w:rsidR="00CE7914" w:rsidRPr="004B1F0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4B1F0D" w:rsidRDefault="0076173F" w:rsidP="006C4D2D">
            <w:pPr>
              <w:shd w:val="clear" w:color="auto" w:fill="FFFFFF"/>
              <w:rPr>
                <w:szCs w:val="20"/>
                <w:lang w:val="pt-PT"/>
              </w:rPr>
            </w:pPr>
            <w:r w:rsidRPr="004B1F0D">
              <w:rPr>
                <w:szCs w:val="20"/>
                <w:lang w:val="pt-PT"/>
              </w:rPr>
              <w:t>Erro</w:t>
            </w:r>
          </w:p>
        </w:tc>
      </w:tr>
      <w:tr w:rsidR="004F5988" w:rsidRPr="004B1F0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4B1F0D" w:rsidRDefault="004F5988" w:rsidP="004F5988">
            <w:pPr>
              <w:shd w:val="clear" w:color="auto" w:fill="FFFFFF"/>
              <w:jc w:val="center"/>
              <w:rPr>
                <w:b/>
                <w:szCs w:val="20"/>
              </w:rPr>
            </w:pPr>
            <w:r w:rsidRPr="004B1F0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4B1F0D" w:rsidRDefault="004F5988" w:rsidP="004F5988">
            <w:pPr>
              <w:shd w:val="clear" w:color="auto" w:fill="FFFFFF"/>
              <w:rPr>
                <w:szCs w:val="20"/>
                <w:lang w:val="pt-PT"/>
              </w:rPr>
            </w:pPr>
            <w:r w:rsidRPr="004B1F0D">
              <w:rPr>
                <w:szCs w:val="20"/>
                <w:lang w:val="pt-PT"/>
              </w:rPr>
              <w:t>IND_V</w:t>
            </w:r>
            <w:r w:rsidR="0094046A" w:rsidRPr="004B1F0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4B1F0D" w:rsidRDefault="00000000" w:rsidP="00982029">
            <w:pPr>
              <w:pStyle w:val="Corpodetexto"/>
              <w:rPr>
                <w:rFonts w:ascii="Times New Roman" w:hAnsi="Times New Roman"/>
                <w:color w:val="auto"/>
                <w:szCs w:val="20"/>
              </w:rPr>
            </w:pPr>
            <w:hyperlink w:anchor="REGRA_VALIDACAO_SALDO_FINAL" w:history="1">
              <w:r w:rsidR="00982029" w:rsidRPr="004B1F0D">
                <w:rPr>
                  <w:rStyle w:val="Hyperlink"/>
                  <w:rFonts w:ascii="Times New Roman" w:hAnsi="Times New Roman"/>
                  <w:b/>
                  <w:color w:val="auto"/>
                  <w:szCs w:val="20"/>
                </w:rPr>
                <w:t>REGRA_VALIDACAO_SALDO_FINAL</w:t>
              </w:r>
            </w:hyperlink>
            <w:r w:rsidR="00982029" w:rsidRPr="004B1F0D">
              <w:rPr>
                <w:rStyle w:val="Hyperlink"/>
                <w:rFonts w:ascii="Times New Roman" w:hAnsi="Times New Roman"/>
                <w:b/>
                <w:color w:val="auto"/>
                <w:szCs w:val="20"/>
              </w:rPr>
              <w:t xml:space="preserve">: </w:t>
            </w:r>
            <w:r w:rsidR="00982029" w:rsidRPr="004B1F0D">
              <w:rPr>
                <w:rStyle w:val="Hyperlink"/>
                <w:rFonts w:ascii="Times New Roman" w:hAnsi="Times New Roman"/>
                <w:color w:val="auto"/>
                <w:szCs w:val="20"/>
              </w:rPr>
              <w:t>Verifica s</w:t>
            </w:r>
            <w:r w:rsidR="00CE7914" w:rsidRPr="004B1F0D">
              <w:rPr>
                <w:rStyle w:val="Hyperlink"/>
                <w:rFonts w:ascii="Times New Roman" w:hAnsi="Times New Roman"/>
                <w:color w:val="auto"/>
                <w:szCs w:val="20"/>
              </w:rPr>
              <w:t xml:space="preserve">e o </w:t>
            </w:r>
            <w:r w:rsidR="00786EEF" w:rsidRPr="004B1F0D">
              <w:rPr>
                <w:rStyle w:val="Hyperlink"/>
                <w:rFonts w:ascii="Times New Roman" w:hAnsi="Times New Roman"/>
                <w:color w:val="auto"/>
                <w:szCs w:val="20"/>
              </w:rPr>
              <w:t xml:space="preserve">valor de K155.VL_SLD_FIN </w:t>
            </w:r>
            <w:r w:rsidR="00982029" w:rsidRPr="004B1F0D">
              <w:rPr>
                <w:rStyle w:val="Hyperlink"/>
                <w:rFonts w:ascii="Times New Roman" w:hAnsi="Times New Roman"/>
                <w:color w:val="auto"/>
                <w:szCs w:val="20"/>
              </w:rPr>
              <w:t xml:space="preserve">é igual ao valor de </w:t>
            </w:r>
            <w:r w:rsidR="00786EEF" w:rsidRPr="004B1F0D">
              <w:rPr>
                <w:rStyle w:val="Hyperlink"/>
                <w:rFonts w:ascii="Times New Roman" w:hAnsi="Times New Roman"/>
                <w:color w:val="auto"/>
                <w:szCs w:val="20"/>
              </w:rPr>
              <w:t xml:space="preserve">K155.VL_SLD_INI </w:t>
            </w:r>
            <w:r w:rsidR="00982029" w:rsidRPr="004B1F0D">
              <w:rPr>
                <w:rStyle w:val="Hyperlink"/>
                <w:rFonts w:ascii="Times New Roman" w:hAnsi="Times New Roman"/>
                <w:color w:val="auto"/>
                <w:szCs w:val="20"/>
              </w:rPr>
              <w:t xml:space="preserve">somado aos valores dos campos </w:t>
            </w:r>
            <w:r w:rsidR="00786EEF" w:rsidRPr="004B1F0D">
              <w:rPr>
                <w:rStyle w:val="Hyperlink"/>
                <w:rFonts w:ascii="Times New Roman" w:hAnsi="Times New Roman"/>
                <w:color w:val="auto"/>
                <w:szCs w:val="20"/>
              </w:rPr>
              <w:t xml:space="preserve">K155.VL_DEB </w:t>
            </w:r>
            <w:r w:rsidR="00982029" w:rsidRPr="004B1F0D">
              <w:rPr>
                <w:rStyle w:val="Hyperlink"/>
                <w:rFonts w:ascii="Times New Roman" w:hAnsi="Times New Roman"/>
                <w:color w:val="auto"/>
                <w:szCs w:val="20"/>
              </w:rPr>
              <w:t xml:space="preserve">e </w:t>
            </w:r>
            <w:r w:rsidR="00786EEF" w:rsidRPr="004B1F0D">
              <w:rPr>
                <w:rStyle w:val="Hyperlink"/>
                <w:rFonts w:ascii="Times New Roman" w:hAnsi="Times New Roman"/>
                <w:color w:val="auto"/>
                <w:szCs w:val="20"/>
              </w:rPr>
              <w:t>K155.VL_CRED</w:t>
            </w:r>
            <w:r w:rsidR="00982029" w:rsidRPr="004B1F0D">
              <w:rPr>
                <w:rStyle w:val="Hyperlink"/>
                <w:rFonts w:ascii="Times New Roman" w:hAnsi="Times New Roman"/>
                <w:color w:val="auto"/>
                <w:szCs w:val="20"/>
              </w:rPr>
              <w:t xml:space="preserve">, considerando os indicadores de saldo devedor e credor do </w:t>
            </w:r>
            <w:r w:rsidR="0093269F" w:rsidRPr="004B1F0D">
              <w:rPr>
                <w:rStyle w:val="Hyperlink"/>
                <w:rFonts w:ascii="Times New Roman" w:hAnsi="Times New Roman"/>
                <w:color w:val="auto"/>
                <w:szCs w:val="20"/>
              </w:rPr>
              <w:t xml:space="preserve">saldo inicial e do saldo </w:t>
            </w:r>
            <w:r w:rsidR="00982029" w:rsidRPr="004B1F0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4B1F0D" w:rsidRDefault="004F5988" w:rsidP="004F5988">
            <w:pPr>
              <w:shd w:val="clear" w:color="auto" w:fill="FFFFFF"/>
              <w:rPr>
                <w:szCs w:val="20"/>
                <w:lang w:val="pt-PT"/>
              </w:rPr>
            </w:pPr>
            <w:r w:rsidRPr="004B1F0D">
              <w:rPr>
                <w:szCs w:val="20"/>
                <w:lang w:val="pt-PT"/>
              </w:rPr>
              <w:t>Erro</w:t>
            </w:r>
          </w:p>
        </w:tc>
      </w:tr>
    </w:tbl>
    <w:p w14:paraId="01E9EE62" w14:textId="77777777" w:rsidR="00CE7914" w:rsidRPr="004B1F0D" w:rsidRDefault="00CE7914" w:rsidP="00652594">
      <w:pPr>
        <w:pStyle w:val="Corpodetexto"/>
        <w:rPr>
          <w:rFonts w:ascii="Times New Roman" w:hAnsi="Times New Roman"/>
          <w:b/>
          <w:color w:val="002060"/>
          <w:szCs w:val="20"/>
        </w:rPr>
      </w:pPr>
    </w:p>
    <w:p w14:paraId="4A5BF9DB" w14:textId="77777777" w:rsidR="00342F1D" w:rsidRPr="004B1F0D" w:rsidRDefault="00CE7914"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8D2569" w14:textId="77777777" w:rsidR="00342F1D" w:rsidRPr="004B1F0D" w:rsidRDefault="00342F1D" w:rsidP="00652594">
      <w:pPr>
        <w:pStyle w:val="Corpodetexto"/>
        <w:rPr>
          <w:rFonts w:ascii="Times New Roman" w:hAnsi="Times New Roman"/>
          <w:b/>
          <w:color w:val="002060"/>
          <w:szCs w:val="20"/>
        </w:rPr>
      </w:pPr>
    </w:p>
    <w:p w14:paraId="52E0F60D"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155|2328.2.0001||0,00|D|7500,00|5000,00|2500,00|D|</w:t>
      </w:r>
    </w:p>
    <w:p w14:paraId="1B4C20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5|: Identificação do tipo do registro.</w:t>
      </w:r>
    </w:p>
    <w:p w14:paraId="5285997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328.2.0001|: Código da conta analítica.</w:t>
      </w:r>
    </w:p>
    <w:p w14:paraId="6A5C70B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775C450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29D16B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6213D3F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2DB6DB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5B0DEA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3FEDDA48"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22DBC8CF" w14:textId="77777777" w:rsidR="00652594" w:rsidRPr="004B1F0D" w:rsidRDefault="00652594" w:rsidP="00652594">
      <w:pPr>
        <w:pStyle w:val="Corpodetexto"/>
        <w:rPr>
          <w:rFonts w:ascii="Times New Roman" w:hAnsi="Times New Roman"/>
          <w:color w:val="002060"/>
          <w:szCs w:val="20"/>
        </w:rPr>
      </w:pPr>
    </w:p>
    <w:p w14:paraId="64B38011" w14:textId="77777777" w:rsidR="00982029" w:rsidRPr="004B1F0D" w:rsidRDefault="00982029" w:rsidP="00982029">
      <w:pPr>
        <w:jc w:val="both"/>
        <w:rPr>
          <w:color w:val="0000FF"/>
          <w:szCs w:val="20"/>
        </w:rPr>
      </w:pPr>
    </w:p>
    <w:p w14:paraId="55450855" w14:textId="77777777" w:rsidR="00361BA8" w:rsidRPr="004B1F0D" w:rsidRDefault="00361BA8">
      <w:pPr>
        <w:rPr>
          <w:b/>
          <w:bCs/>
          <w:color w:val="0000FF"/>
          <w:szCs w:val="20"/>
        </w:rPr>
      </w:pPr>
      <w:r w:rsidRPr="004B1F0D">
        <w:rPr>
          <w:color w:val="0000FF"/>
          <w:szCs w:val="20"/>
        </w:rPr>
        <w:br w:type="page"/>
      </w:r>
    </w:p>
    <w:p w14:paraId="545D7DE5" w14:textId="5F02692F" w:rsidR="00F71528" w:rsidRPr="004B1F0D" w:rsidRDefault="00F71528" w:rsidP="00867F54">
      <w:pPr>
        <w:pStyle w:val="Ttulo4"/>
      </w:pPr>
      <w:bookmarkStart w:id="130" w:name="_Toc156228247"/>
      <w:r w:rsidRPr="004B1F0D">
        <w:t>Registro K156: Mapeamento Referencial do Saldo</w:t>
      </w:r>
      <w:bookmarkEnd w:id="130"/>
    </w:p>
    <w:p w14:paraId="21B38BF1" w14:textId="77777777" w:rsidR="00F71528" w:rsidRPr="004B1F0D" w:rsidRDefault="00F71528" w:rsidP="00F71528">
      <w:pPr>
        <w:jc w:val="both"/>
        <w:rPr>
          <w:szCs w:val="20"/>
        </w:rPr>
      </w:pPr>
    </w:p>
    <w:p w14:paraId="000C568D" w14:textId="3A98BEA5"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4B1F0D">
        <w:rPr>
          <w:rFonts w:ascii="Times New Roman" w:hAnsi="Times New Roman"/>
          <w:b w:val="0"/>
          <w:lang w:val="pt-PT"/>
        </w:rPr>
        <w:t>íquido), nos respectivos pe</w:t>
      </w:r>
      <w:r w:rsidRPr="004B1F0D">
        <w:rPr>
          <w:rFonts w:ascii="Times New Roman" w:hAnsi="Times New Roman"/>
          <w:b w:val="0"/>
          <w:lang w:val="pt-PT"/>
        </w:rPr>
        <w:t>ríodo</w:t>
      </w:r>
      <w:r w:rsidR="00CE7914" w:rsidRPr="004B1F0D">
        <w:rPr>
          <w:rFonts w:ascii="Times New Roman" w:hAnsi="Times New Roman"/>
          <w:b w:val="0"/>
          <w:lang w:val="pt-PT"/>
        </w:rPr>
        <w:t>s</w:t>
      </w:r>
      <w:r w:rsidRPr="004B1F0D">
        <w:rPr>
          <w:rFonts w:ascii="Times New Roman" w:hAnsi="Times New Roman"/>
          <w:b w:val="0"/>
          <w:lang w:val="pt-PT"/>
        </w:rPr>
        <w:t xml:space="preserve"> de apuração.</w:t>
      </w:r>
      <w:r w:rsidR="00CE7914" w:rsidRPr="004B1F0D">
        <w:rPr>
          <w:rFonts w:ascii="Times New Roman" w:hAnsi="Times New Roman"/>
          <w:b w:val="0"/>
          <w:lang w:val="pt-PT"/>
        </w:rPr>
        <w:t xml:space="preserve"> </w:t>
      </w:r>
      <w:r w:rsidRPr="004B1F0D">
        <w:rPr>
          <w:rFonts w:ascii="Times New Roman" w:hAnsi="Times New Roman"/>
          <w:b w:val="0"/>
          <w:lang w:val="pt-PT"/>
        </w:rPr>
        <w:t>Poderá ser preenchido das seguintes formas:</w:t>
      </w:r>
    </w:p>
    <w:p w14:paraId="746102F6" w14:textId="77777777"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Edição pelo programa da ECF;</w:t>
      </w:r>
    </w:p>
    <w:p w14:paraId="0DAE8EB9"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08967BAE" w14:textId="77777777" w:rsidR="00F71528" w:rsidRPr="004B1F0D" w:rsidRDefault="00F71528" w:rsidP="00F71528">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10137730" w14:textId="77777777" w:rsidR="00CE7914" w:rsidRPr="004B1F0D" w:rsidRDefault="00CE7914" w:rsidP="00F71528">
      <w:pPr>
        <w:pStyle w:val="PSDS-CorpodeTexto0"/>
        <w:ind w:firstLine="708"/>
        <w:rPr>
          <w:rFonts w:ascii="Times New Roman" w:hAnsi="Times New Roman"/>
          <w:lang w:val="pt-PT"/>
        </w:rPr>
      </w:pPr>
    </w:p>
    <w:p w14:paraId="55D03006" w14:textId="77777777" w:rsidR="00CE7914" w:rsidRPr="004B1F0D" w:rsidRDefault="00CE7914" w:rsidP="00B043A0">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w:t>
      </w:r>
      <w:r w:rsidR="00AF31FF" w:rsidRPr="004B1F0D">
        <w:rPr>
          <w:rFonts w:ascii="Times New Roman" w:hAnsi="Times New Roman"/>
        </w:rPr>
        <w:t>a partir de uma</w:t>
      </w:r>
      <w:r w:rsidRPr="004B1F0D">
        <w:rPr>
          <w:rFonts w:ascii="Times New Roman" w:hAnsi="Times New Roman"/>
        </w:rPr>
        <w:t xml:space="preserve"> conta contábil</w:t>
      </w:r>
      <w:r w:rsidR="00AF31FF" w:rsidRPr="004B1F0D">
        <w:rPr>
          <w:rFonts w:ascii="Times New Roman" w:hAnsi="Times New Roman"/>
        </w:rPr>
        <w:t xml:space="preserve"> (plano de contas da pessoa jurídica)</w:t>
      </w:r>
      <w:r w:rsidRPr="004B1F0D">
        <w:rPr>
          <w:rFonts w:ascii="Times New Roman" w:hAnsi="Times New Roman"/>
        </w:rPr>
        <w:t xml:space="preserve">, o próprio sistema preencherá o registro K1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w:t>
      </w:r>
      <w:r w:rsidR="00AF31FF" w:rsidRPr="004B1F0D">
        <w:rPr>
          <w:rFonts w:ascii="Times New Roman" w:hAnsi="Times New Roman"/>
        </w:rPr>
        <w:t>foi</w:t>
      </w:r>
      <w:r w:rsidRPr="004B1F0D">
        <w:rPr>
          <w:rFonts w:ascii="Times New Roman" w:hAnsi="Times New Roman"/>
        </w:rPr>
        <w:t xml:space="preserve"> mapeada para mais de uma conta referencial, o registro K156 deverá ser preenchido pela pessoa jurídica.</w:t>
      </w:r>
    </w:p>
    <w:p w14:paraId="2ECF29E0" w14:textId="77777777" w:rsidR="002C192A" w:rsidRPr="004B1F0D" w:rsidRDefault="002C192A">
      <w:pPr>
        <w:spacing w:after="200" w:line="276" w:lineRule="auto"/>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272206C4"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6: MAPEAMENTO REFERENCIAL DO SALD</w:t>
            </w:r>
            <w:r w:rsidR="00FD347A" w:rsidRPr="004B1F0D">
              <w:rPr>
                <w:rFonts w:eastAsia="Times New Roman" w:cs="Times New Roman"/>
                <w:b/>
                <w:bCs/>
                <w:color w:val="000000"/>
                <w:szCs w:val="20"/>
                <w:lang w:eastAsia="pt-BR"/>
              </w:rPr>
              <w:t>O</w:t>
            </w:r>
          </w:p>
        </w:tc>
      </w:tr>
      <w:tr w:rsidR="00F669B8" w:rsidRPr="004B1F0D" w14:paraId="0F67898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669B8" w:rsidRPr="004B1F0D" w14:paraId="653B451F"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F669B8" w:rsidRPr="004B1F0D" w14:paraId="425B402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41B83962" w14:textId="77777777" w:rsidR="00F669B8" w:rsidRPr="004B1F0D" w:rsidRDefault="00F669B8" w:rsidP="002C192A">
      <w:pPr>
        <w:spacing w:after="200" w:line="276" w:lineRule="auto"/>
        <w:jc w:val="center"/>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4B1F0D" w14:paraId="51C4739C" w14:textId="77777777" w:rsidTr="0041239E">
        <w:trPr>
          <w:trHeight w:val="525"/>
          <w:jc w:val="center"/>
        </w:trPr>
        <w:tc>
          <w:tcPr>
            <w:tcW w:w="911" w:type="dxa"/>
            <w:shd w:val="clear" w:color="000000" w:fill="D0CECE"/>
            <w:vAlign w:val="center"/>
            <w:hideMark/>
          </w:tcPr>
          <w:p w14:paraId="537E470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shd w:val="clear" w:color="000000" w:fill="D0CECE"/>
            <w:vAlign w:val="center"/>
            <w:hideMark/>
          </w:tcPr>
          <w:p w14:paraId="2E78D7DA"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9" w:type="dxa"/>
            <w:shd w:val="clear" w:color="000000" w:fill="D0CECE"/>
            <w:vAlign w:val="center"/>
            <w:hideMark/>
          </w:tcPr>
          <w:p w14:paraId="6CFD920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4" w:type="dxa"/>
            <w:shd w:val="clear" w:color="000000" w:fill="D0CECE"/>
            <w:vAlign w:val="center"/>
            <w:hideMark/>
          </w:tcPr>
          <w:p w14:paraId="56D7C32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2E657F7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shd w:val="clear" w:color="000000" w:fill="D0CECE"/>
            <w:vAlign w:val="center"/>
            <w:hideMark/>
          </w:tcPr>
          <w:p w14:paraId="06D7ADB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2" w:type="dxa"/>
            <w:shd w:val="clear" w:color="000000" w:fill="D0CECE"/>
            <w:vAlign w:val="center"/>
            <w:hideMark/>
          </w:tcPr>
          <w:p w14:paraId="1B30ACF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5672A0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07B0E9FF" w14:textId="77777777" w:rsidTr="0041239E">
        <w:trPr>
          <w:trHeight w:val="315"/>
          <w:jc w:val="center"/>
        </w:trPr>
        <w:tc>
          <w:tcPr>
            <w:tcW w:w="911" w:type="dxa"/>
            <w:shd w:val="clear" w:color="auto" w:fill="auto"/>
            <w:vAlign w:val="center"/>
            <w:hideMark/>
          </w:tcPr>
          <w:p w14:paraId="7894076D"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shd w:val="clear" w:color="auto" w:fill="auto"/>
            <w:vAlign w:val="center"/>
            <w:hideMark/>
          </w:tcPr>
          <w:p w14:paraId="61EDE60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9" w:type="dxa"/>
            <w:shd w:val="clear" w:color="auto" w:fill="auto"/>
            <w:vAlign w:val="center"/>
            <w:hideMark/>
          </w:tcPr>
          <w:p w14:paraId="7E9F212A"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6).</w:t>
            </w:r>
          </w:p>
        </w:tc>
        <w:tc>
          <w:tcPr>
            <w:tcW w:w="914" w:type="dxa"/>
            <w:shd w:val="clear" w:color="auto" w:fill="auto"/>
            <w:vAlign w:val="center"/>
            <w:hideMark/>
          </w:tcPr>
          <w:p w14:paraId="39C83B0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518E1FB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shd w:val="clear" w:color="auto" w:fill="auto"/>
            <w:vAlign w:val="center"/>
            <w:hideMark/>
          </w:tcPr>
          <w:p w14:paraId="546285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auto" w:fill="auto"/>
            <w:vAlign w:val="center"/>
            <w:hideMark/>
          </w:tcPr>
          <w:p w14:paraId="6298C19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156]</w:t>
            </w:r>
          </w:p>
        </w:tc>
        <w:tc>
          <w:tcPr>
            <w:tcW w:w="1163" w:type="dxa"/>
            <w:shd w:val="clear" w:color="auto" w:fill="auto"/>
            <w:vAlign w:val="center"/>
            <w:hideMark/>
          </w:tcPr>
          <w:p w14:paraId="194859F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55FA22E" w14:textId="77777777" w:rsidTr="0041239E">
        <w:trPr>
          <w:trHeight w:val="780"/>
          <w:jc w:val="center"/>
        </w:trPr>
        <w:tc>
          <w:tcPr>
            <w:tcW w:w="911" w:type="dxa"/>
            <w:shd w:val="clear" w:color="000000" w:fill="F2F2F2"/>
            <w:vAlign w:val="center"/>
            <w:hideMark/>
          </w:tcPr>
          <w:p w14:paraId="290DA01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shd w:val="clear" w:color="000000" w:fill="F2F2F2"/>
            <w:vAlign w:val="center"/>
            <w:hideMark/>
          </w:tcPr>
          <w:p w14:paraId="0AC49FD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9" w:type="dxa"/>
            <w:shd w:val="clear" w:color="000000" w:fill="F2F2F2"/>
            <w:vAlign w:val="center"/>
            <w:hideMark/>
          </w:tcPr>
          <w:p w14:paraId="343538D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14" w:type="dxa"/>
            <w:shd w:val="clear" w:color="000000" w:fill="F2F2F2"/>
            <w:vAlign w:val="center"/>
            <w:hideMark/>
          </w:tcPr>
          <w:p w14:paraId="78D1CD3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23B9C9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shd w:val="clear" w:color="000000" w:fill="F2F2F2"/>
            <w:vAlign w:val="center"/>
            <w:hideMark/>
          </w:tcPr>
          <w:p w14:paraId="296612C4"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4BEAB4E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062A071D"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638EFDA5" w14:textId="77777777" w:rsidTr="0041239E">
        <w:trPr>
          <w:trHeight w:val="780"/>
          <w:jc w:val="center"/>
        </w:trPr>
        <w:tc>
          <w:tcPr>
            <w:tcW w:w="911" w:type="dxa"/>
            <w:shd w:val="clear" w:color="000000" w:fill="FFFFFF" w:themeFill="background1"/>
            <w:vAlign w:val="center"/>
            <w:hideMark/>
          </w:tcPr>
          <w:p w14:paraId="3E7D2F49" w14:textId="7B73067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shd w:val="clear" w:color="000000" w:fill="FFFFFF" w:themeFill="background1"/>
            <w:vAlign w:val="center"/>
            <w:hideMark/>
          </w:tcPr>
          <w:p w14:paraId="638BDF9B"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9" w:type="dxa"/>
            <w:shd w:val="clear" w:color="000000" w:fill="FFFFFF" w:themeFill="background1"/>
            <w:vAlign w:val="center"/>
            <w:hideMark/>
          </w:tcPr>
          <w:p w14:paraId="080E2038"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4" w:type="dxa"/>
            <w:shd w:val="clear" w:color="000000" w:fill="FFFFFF" w:themeFill="background1"/>
            <w:vAlign w:val="center"/>
            <w:hideMark/>
          </w:tcPr>
          <w:p w14:paraId="20F6AE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329DD47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BED47E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08EB4A6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4590EAD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2DBEBABD" w14:textId="77777777" w:rsidTr="0041239E">
        <w:trPr>
          <w:trHeight w:val="780"/>
          <w:jc w:val="center"/>
        </w:trPr>
        <w:tc>
          <w:tcPr>
            <w:tcW w:w="911" w:type="dxa"/>
            <w:shd w:val="clear" w:color="000000" w:fill="F2F2F2"/>
            <w:vAlign w:val="center"/>
            <w:hideMark/>
          </w:tcPr>
          <w:p w14:paraId="7FA58937" w14:textId="597C043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shd w:val="clear" w:color="000000" w:fill="F2F2F2"/>
            <w:vAlign w:val="center"/>
            <w:hideMark/>
          </w:tcPr>
          <w:p w14:paraId="0C8E00DD"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9" w:type="dxa"/>
            <w:shd w:val="clear" w:color="000000" w:fill="F2F2F2"/>
            <w:vAlign w:val="center"/>
            <w:hideMark/>
          </w:tcPr>
          <w:p w14:paraId="3EC3D7C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4" w:type="dxa"/>
            <w:shd w:val="clear" w:color="000000" w:fill="F2F2F2"/>
            <w:vAlign w:val="center"/>
            <w:hideMark/>
          </w:tcPr>
          <w:p w14:paraId="7A38ED2A"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4EF4D3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1B72BCB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1BBE315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6A788CCE"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5650710" w14:textId="77777777" w:rsidTr="0041239E">
        <w:trPr>
          <w:trHeight w:val="780"/>
          <w:jc w:val="center"/>
        </w:trPr>
        <w:tc>
          <w:tcPr>
            <w:tcW w:w="911" w:type="dxa"/>
            <w:shd w:val="clear" w:color="000000" w:fill="FFFFFF" w:themeFill="background1"/>
            <w:vAlign w:val="center"/>
            <w:hideMark/>
          </w:tcPr>
          <w:p w14:paraId="090EC0D3" w14:textId="6033ED3A"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shd w:val="clear" w:color="000000" w:fill="FFFFFF" w:themeFill="background1"/>
            <w:vAlign w:val="center"/>
            <w:hideMark/>
          </w:tcPr>
          <w:p w14:paraId="1608222A"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9" w:type="dxa"/>
            <w:shd w:val="clear" w:color="000000" w:fill="FFFFFF" w:themeFill="background1"/>
            <w:vAlign w:val="center"/>
            <w:hideMark/>
          </w:tcPr>
          <w:p w14:paraId="511371FC"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4" w:type="dxa"/>
            <w:shd w:val="clear" w:color="000000" w:fill="FFFFFF" w:themeFill="background1"/>
            <w:vAlign w:val="center"/>
            <w:hideMark/>
          </w:tcPr>
          <w:p w14:paraId="7208AA62"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517D69A3"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534A6BC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914A7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862124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C8ECC40" w14:textId="77777777" w:rsidTr="0041239E">
        <w:trPr>
          <w:trHeight w:val="780"/>
          <w:jc w:val="center"/>
        </w:trPr>
        <w:tc>
          <w:tcPr>
            <w:tcW w:w="911" w:type="dxa"/>
            <w:shd w:val="clear" w:color="000000" w:fill="F2F2F2"/>
            <w:vAlign w:val="center"/>
            <w:hideMark/>
          </w:tcPr>
          <w:p w14:paraId="4FCCCAA7" w14:textId="594DB00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shd w:val="clear" w:color="000000" w:fill="F2F2F2"/>
            <w:vAlign w:val="center"/>
            <w:hideMark/>
          </w:tcPr>
          <w:p w14:paraId="7E873A5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9" w:type="dxa"/>
            <w:shd w:val="clear" w:color="000000" w:fill="F2F2F2"/>
            <w:vAlign w:val="center"/>
            <w:hideMark/>
          </w:tcPr>
          <w:p w14:paraId="24D5F4FF"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4" w:type="dxa"/>
            <w:shd w:val="clear" w:color="000000" w:fill="F2F2F2"/>
            <w:vAlign w:val="center"/>
            <w:hideMark/>
          </w:tcPr>
          <w:p w14:paraId="3F24A8F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7C71D1E8"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2F2F2"/>
            <w:vAlign w:val="center"/>
            <w:hideMark/>
          </w:tcPr>
          <w:p w14:paraId="358E9F8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2F2F2"/>
            <w:vAlign w:val="center"/>
            <w:hideMark/>
          </w:tcPr>
          <w:p w14:paraId="3B89D2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16A0D59"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01009637" w14:textId="77777777" w:rsidTr="0041239E">
        <w:trPr>
          <w:trHeight w:val="780"/>
          <w:jc w:val="center"/>
        </w:trPr>
        <w:tc>
          <w:tcPr>
            <w:tcW w:w="911" w:type="dxa"/>
            <w:shd w:val="clear" w:color="000000" w:fill="FFFFFF" w:themeFill="background1"/>
            <w:vAlign w:val="center"/>
            <w:hideMark/>
          </w:tcPr>
          <w:p w14:paraId="1D3E8094" w14:textId="2F4AFE8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shd w:val="clear" w:color="000000" w:fill="FFFFFF" w:themeFill="background1"/>
            <w:vAlign w:val="center"/>
            <w:hideMark/>
          </w:tcPr>
          <w:p w14:paraId="01D772A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9" w:type="dxa"/>
            <w:shd w:val="clear" w:color="000000" w:fill="FFFFFF" w:themeFill="background1"/>
            <w:vAlign w:val="center"/>
            <w:hideMark/>
          </w:tcPr>
          <w:p w14:paraId="41553B3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4" w:type="dxa"/>
            <w:shd w:val="clear" w:color="000000" w:fill="FFFFFF" w:themeFill="background1"/>
            <w:vAlign w:val="center"/>
            <w:hideMark/>
          </w:tcPr>
          <w:p w14:paraId="7DCCA3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2E9D57D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5404A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E6F020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33ACA3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11E17E5F" w14:textId="77777777" w:rsidTr="0041239E">
        <w:trPr>
          <w:trHeight w:val="780"/>
          <w:jc w:val="center"/>
        </w:trPr>
        <w:tc>
          <w:tcPr>
            <w:tcW w:w="911" w:type="dxa"/>
            <w:shd w:val="clear" w:color="000000" w:fill="F2F2F2"/>
            <w:vAlign w:val="center"/>
            <w:hideMark/>
          </w:tcPr>
          <w:p w14:paraId="0E8F7108" w14:textId="415E292C"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shd w:val="clear" w:color="000000" w:fill="F2F2F2"/>
            <w:vAlign w:val="center"/>
            <w:hideMark/>
          </w:tcPr>
          <w:p w14:paraId="2FF00A7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9" w:type="dxa"/>
            <w:shd w:val="clear" w:color="000000" w:fill="F2F2F2"/>
            <w:vAlign w:val="center"/>
            <w:hideMark/>
          </w:tcPr>
          <w:p w14:paraId="26CE2BF2"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4" w:type="dxa"/>
            <w:shd w:val="clear" w:color="000000" w:fill="F2F2F2"/>
            <w:vAlign w:val="center"/>
            <w:hideMark/>
          </w:tcPr>
          <w:p w14:paraId="4E78A1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04D089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4F2BA47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5850711F"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2110859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C36EAA8" w14:textId="77777777" w:rsidR="00CA2C08" w:rsidRPr="004B1F0D" w:rsidRDefault="00CA2C08" w:rsidP="00F71528">
      <w:pPr>
        <w:pStyle w:val="Corpodetexto"/>
        <w:rPr>
          <w:rFonts w:ascii="Times New Roman" w:hAnsi="Times New Roman"/>
          <w:b/>
          <w:color w:val="auto"/>
          <w:szCs w:val="20"/>
        </w:rPr>
      </w:pPr>
    </w:p>
    <w:p w14:paraId="5CCEA67E" w14:textId="3F6CCE66" w:rsidR="00F71528" w:rsidRPr="004B1F0D" w:rsidRDefault="00F71528" w:rsidP="00F71528">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e Campos: </w:t>
      </w:r>
    </w:p>
    <w:p w14:paraId="7ED61CDE" w14:textId="77777777" w:rsidR="00F71528" w:rsidRPr="004B1F0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4B1F0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Tipo</w:t>
            </w:r>
          </w:p>
        </w:tc>
      </w:tr>
      <w:tr w:rsidR="002A678D" w:rsidRPr="004B1F0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4B1F0D" w:rsidRDefault="002A678D" w:rsidP="00A31DF6">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4B1F0D" w:rsidRDefault="002A678D" w:rsidP="00A31DF6">
            <w:pPr>
              <w:shd w:val="clear" w:color="auto" w:fill="FFFFFF"/>
              <w:rPr>
                <w:szCs w:val="20"/>
                <w:lang w:val="es-ES_tradnl"/>
              </w:rPr>
            </w:pPr>
            <w:r w:rsidRPr="004B1F0D">
              <w:rPr>
                <w:szCs w:val="20"/>
                <w:lang w:val="es-ES_tradnl"/>
              </w:rPr>
              <w:t>COD_CTA_REF</w:t>
            </w:r>
          </w:p>
          <w:p w14:paraId="64B07883" w14:textId="77777777" w:rsidR="002A678D" w:rsidRPr="004B1F0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4B1F0D" w:rsidRDefault="00000000" w:rsidP="00A31DF6">
            <w:pPr>
              <w:pStyle w:val="Corpodetexto"/>
              <w:rPr>
                <w:rStyle w:val="Hyperlink"/>
                <w:rFonts w:ascii="Times New Roman" w:hAnsi="Times New Roman"/>
                <w:color w:val="auto"/>
                <w:szCs w:val="20"/>
              </w:rPr>
            </w:pPr>
            <w:hyperlink w:anchor="REGRA_CTA_REF_MAPEADA" w:history="1">
              <w:r w:rsidR="002A678D" w:rsidRPr="004B1F0D">
                <w:rPr>
                  <w:rStyle w:val="Hyperlink"/>
                  <w:rFonts w:ascii="Times New Roman" w:hAnsi="Times New Roman"/>
                  <w:b/>
                  <w:color w:val="auto"/>
                  <w:szCs w:val="20"/>
                </w:rPr>
                <w:t>REGRA_CTA_REF_MAPEADA_J051</w:t>
              </w:r>
            </w:hyperlink>
            <w:r w:rsidR="002A678D" w:rsidRPr="004B1F0D">
              <w:rPr>
                <w:rStyle w:val="Hyperlink"/>
                <w:rFonts w:ascii="Times New Roman" w:hAnsi="Times New Roman"/>
                <w:b/>
                <w:color w:val="auto"/>
                <w:szCs w:val="20"/>
              </w:rPr>
              <w:t xml:space="preserve">: </w:t>
            </w:r>
            <w:r w:rsidR="002A678D" w:rsidRPr="004B1F0D">
              <w:rPr>
                <w:rStyle w:val="Hyperlink"/>
                <w:rFonts w:ascii="Times New Roman" w:hAnsi="Times New Roman"/>
                <w:color w:val="auto"/>
                <w:szCs w:val="20"/>
              </w:rPr>
              <w:t>Verifica se o K156.COD_CTA_REF informado, foi utilizado no registro J051.</w:t>
            </w:r>
          </w:p>
          <w:p w14:paraId="2C70F9A9" w14:textId="77777777" w:rsidR="002A678D" w:rsidRPr="004B1F0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4B1F0D" w:rsidRDefault="002A678D" w:rsidP="00A31DF6">
            <w:pPr>
              <w:shd w:val="clear" w:color="auto" w:fill="FFFFFF"/>
              <w:rPr>
                <w:szCs w:val="20"/>
                <w:lang w:val="pt-PT"/>
              </w:rPr>
            </w:pPr>
            <w:r w:rsidRPr="004B1F0D">
              <w:rPr>
                <w:szCs w:val="20"/>
                <w:lang w:val="pt-PT"/>
              </w:rPr>
              <w:t>Erro</w:t>
            </w:r>
          </w:p>
        </w:tc>
      </w:tr>
      <w:tr w:rsidR="00F71528" w:rsidRPr="004B1F0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4B1F0D" w:rsidRDefault="002A678D" w:rsidP="00F71528">
            <w:pPr>
              <w:shd w:val="clear" w:color="auto" w:fill="FFFFFF"/>
              <w:jc w:val="center"/>
              <w:rPr>
                <w:b/>
                <w:szCs w:val="20"/>
                <w:lang w:val="es-ES_tradnl"/>
              </w:rPr>
            </w:pPr>
            <w:r w:rsidRPr="004B1F0D">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4B1F0D" w:rsidRDefault="002A678D" w:rsidP="00F71528">
            <w:pPr>
              <w:shd w:val="clear" w:color="auto" w:fill="FFFFFF"/>
              <w:rPr>
                <w:szCs w:val="20"/>
                <w:lang w:val="es-ES_tradnl"/>
              </w:rPr>
            </w:pPr>
            <w:r w:rsidRPr="004B1F0D">
              <w:rPr>
                <w:szCs w:val="20"/>
                <w:lang w:val="es-ES_tradnl"/>
              </w:rPr>
              <w:t>VL_SLD_INI</w:t>
            </w:r>
          </w:p>
          <w:p w14:paraId="5E15FD44" w14:textId="77777777" w:rsidR="003E28BC" w:rsidRPr="004B1F0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0BD9C27" w:rsidR="00982029" w:rsidRPr="004B1F0D" w:rsidRDefault="002A678D" w:rsidP="00F71528">
            <w:pPr>
              <w:pStyle w:val="Corpodetexto"/>
              <w:rPr>
                <w:rFonts w:ascii="Times New Roman" w:hAnsi="Times New Roman"/>
                <w:color w:val="auto"/>
                <w:szCs w:val="20"/>
              </w:rPr>
            </w:pPr>
            <w:r w:rsidRPr="004B1F0D">
              <w:rPr>
                <w:rStyle w:val="Hyperlink"/>
                <w:rFonts w:ascii="Times New Roman" w:hAnsi="Times New Roman"/>
                <w:b/>
                <w:color w:val="auto"/>
                <w:szCs w:val="20"/>
              </w:rPr>
              <w:t>REGRA_VA</w:t>
            </w:r>
            <w:r w:rsidR="006C02BF" w:rsidRPr="004B1F0D">
              <w:rPr>
                <w:rStyle w:val="Hyperlink"/>
                <w:rFonts w:ascii="Times New Roman" w:hAnsi="Times New Roman"/>
                <w:b/>
                <w:color w:val="auto"/>
                <w:szCs w:val="20"/>
              </w:rPr>
              <w:t>LI</w:t>
            </w:r>
            <w:r w:rsidRPr="004B1F0D">
              <w:rPr>
                <w:rStyle w:val="Hyperlink"/>
                <w:rFonts w:ascii="Times New Roman" w:hAnsi="Times New Roman"/>
                <w:b/>
                <w:color w:val="auto"/>
                <w:szCs w:val="20"/>
              </w:rPr>
              <w:t>DA_SALDO_INICIAL</w:t>
            </w:r>
            <w:r w:rsidR="00F71528" w:rsidRPr="004B1F0D">
              <w:rPr>
                <w:rStyle w:val="Hyperlink"/>
                <w:rFonts w:ascii="Times New Roman" w:hAnsi="Times New Roman"/>
                <w:b/>
                <w:color w:val="auto"/>
                <w:szCs w:val="20"/>
              </w:rPr>
              <w:t xml:space="preserve">: </w:t>
            </w:r>
            <w:r w:rsidR="00C83369"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K156.</w:t>
            </w:r>
            <w:r w:rsidRPr="004B1F0D">
              <w:rPr>
                <w:rStyle w:val="Hyperlink"/>
                <w:rFonts w:ascii="Times New Roman" w:hAnsi="Times New Roman"/>
                <w:color w:val="auto"/>
                <w:szCs w:val="20"/>
              </w:rPr>
              <w:t>VL_SLD_INI</w:t>
            </w:r>
            <w:r w:rsidR="00794557" w:rsidRPr="004B1F0D">
              <w:rPr>
                <w:rStyle w:val="Hyperlink"/>
                <w:rFonts w:ascii="Times New Roman" w:hAnsi="Times New Roman"/>
                <w:color w:val="auto"/>
                <w:szCs w:val="20"/>
              </w:rPr>
              <w:t xml:space="preserve"> </w:t>
            </w:r>
            <w:r w:rsidR="00C83369" w:rsidRPr="004B1F0D">
              <w:rPr>
                <w:rStyle w:val="Hyperlink"/>
                <w:rFonts w:ascii="Times New Roman" w:hAnsi="Times New Roman"/>
                <w:color w:val="auto"/>
                <w:szCs w:val="20"/>
              </w:rPr>
              <w:t>informado</w:t>
            </w:r>
            <w:r w:rsidRPr="004B1F0D">
              <w:rPr>
                <w:rStyle w:val="Hyperlink"/>
                <w:rFonts w:ascii="Times New Roman" w:hAnsi="Times New Roman"/>
                <w:color w:val="auto"/>
                <w:szCs w:val="20"/>
              </w:rPr>
              <w:t xml:space="preserve"> e igual ao saldo final</w:t>
            </w:r>
            <w:r w:rsidR="0006209B">
              <w:rPr>
                <w:rStyle w:val="Hyperlink"/>
                <w:rFonts w:ascii="Times New Roman" w:hAnsi="Times New Roman"/>
                <w:color w:val="auto"/>
                <w:szCs w:val="20"/>
              </w:rPr>
              <w:t xml:space="preserve"> </w:t>
            </w:r>
            <w:r w:rsidRPr="004B1F0D">
              <w:rPr>
                <w:rStyle w:val="Hyperlink"/>
                <w:rFonts w:ascii="Times New Roman" w:hAnsi="Times New Roman"/>
                <w:color w:val="auto"/>
                <w:szCs w:val="20"/>
              </w:rPr>
              <w:t>do período imediatamente anterior. No primeiro período da ECF, verifica se K156.VL_SLD_INI é igual ao E010.</w:t>
            </w:r>
            <w:r w:rsidRPr="004B1F0D">
              <w:rPr>
                <w:rStyle w:val="Hyperlink"/>
                <w:rFonts w:ascii="Times New Roman" w:hAnsi="Times New Roman"/>
                <w:color w:val="auto"/>
              </w:rPr>
              <w:t>VAL_CTA_REF (saldo final da conta referencial recuperado da ECF anterior)</w:t>
            </w:r>
            <w:r w:rsidR="00C83369" w:rsidRPr="004B1F0D">
              <w:rPr>
                <w:rStyle w:val="Hyperlink"/>
                <w:rFonts w:ascii="Times New Roman" w:hAnsi="Times New Roman"/>
                <w:color w:val="auto"/>
                <w:szCs w:val="20"/>
              </w:rPr>
              <w:t>.</w:t>
            </w:r>
            <w:r w:rsidRPr="004B1F0D">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4B1F0D" w:rsidRDefault="00A31DF6" w:rsidP="00F71528">
            <w:pPr>
              <w:shd w:val="clear" w:color="auto" w:fill="FFFFFF"/>
              <w:rPr>
                <w:szCs w:val="20"/>
                <w:lang w:val="pt-PT"/>
              </w:rPr>
            </w:pPr>
            <w:r w:rsidRPr="004B1F0D">
              <w:rPr>
                <w:szCs w:val="20"/>
                <w:lang w:val="pt-PT"/>
              </w:rPr>
              <w:t>Erro</w:t>
            </w:r>
          </w:p>
        </w:tc>
      </w:tr>
    </w:tbl>
    <w:p w14:paraId="3954DF53" w14:textId="77777777" w:rsidR="00982029" w:rsidRPr="004B1F0D" w:rsidRDefault="00982029" w:rsidP="00E406F0">
      <w:pPr>
        <w:rPr>
          <w:szCs w:val="20"/>
          <w:lang w:val="pt-PT"/>
        </w:rPr>
      </w:pPr>
    </w:p>
    <w:p w14:paraId="08083AF0" w14:textId="77777777" w:rsidR="00342F1D" w:rsidRPr="004B1F0D" w:rsidRDefault="00AF31FF"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C9BD1D" w14:textId="77777777" w:rsidR="00342F1D" w:rsidRPr="004B1F0D" w:rsidRDefault="00342F1D" w:rsidP="00652594">
      <w:pPr>
        <w:pStyle w:val="Corpodetexto"/>
        <w:rPr>
          <w:rFonts w:ascii="Times New Roman" w:hAnsi="Times New Roman"/>
          <w:b/>
          <w:color w:val="002060"/>
          <w:szCs w:val="20"/>
        </w:rPr>
      </w:pPr>
    </w:p>
    <w:p w14:paraId="5D9FEAB4" w14:textId="26C42BC7" w:rsidR="005A343B" w:rsidRPr="004B1F0D" w:rsidRDefault="005A343B" w:rsidP="005A343B">
      <w:pPr>
        <w:pStyle w:val="Corpodetexto"/>
        <w:rPr>
          <w:rFonts w:ascii="Times New Roman" w:hAnsi="Times New Roman"/>
          <w:b/>
          <w:color w:val="002060"/>
          <w:szCs w:val="20"/>
        </w:rPr>
      </w:pPr>
      <w:r w:rsidRPr="004B1F0D">
        <w:rPr>
          <w:rFonts w:ascii="Times New Roman" w:hAnsi="Times New Roman"/>
          <w:b/>
          <w:color w:val="002060"/>
          <w:szCs w:val="20"/>
        </w:rPr>
        <w:t>|K156|1.01.01.01.01|0,00|D|7500,00|5000,00|2500,00|D|</w:t>
      </w:r>
    </w:p>
    <w:p w14:paraId="5AFBD232" w14:textId="1502D02D" w:rsidR="005A343B" w:rsidRPr="004B1F0D" w:rsidRDefault="005A343B" w:rsidP="005A343B">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6|: Identificação do tipo do registro.</w:t>
      </w:r>
    </w:p>
    <w:p w14:paraId="120213E5"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1.01.01.01.01|: Código da conta referencial (1.01.01.01 = Caixa Matriz).</w:t>
      </w:r>
    </w:p>
    <w:p w14:paraId="50E0027C" w14:textId="3CA7F22A"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3CCC36A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015A46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7F4959F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3C0E05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00EFDC76"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0E43E474" w14:textId="77777777" w:rsidR="005A343B" w:rsidRPr="004B1F0D" w:rsidRDefault="005A343B" w:rsidP="00652594">
      <w:pPr>
        <w:pStyle w:val="Corpodetexto"/>
        <w:rPr>
          <w:rFonts w:ascii="Times New Roman" w:hAnsi="Times New Roman"/>
          <w:color w:val="002060"/>
          <w:szCs w:val="20"/>
        </w:rPr>
      </w:pPr>
    </w:p>
    <w:p w14:paraId="159F15C7"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r>
    </w:p>
    <w:p w14:paraId="13132AE5" w14:textId="77777777" w:rsidR="00652594" w:rsidRPr="004B1F0D" w:rsidRDefault="00652594" w:rsidP="00E406F0">
      <w:pPr>
        <w:rPr>
          <w:szCs w:val="20"/>
          <w:lang w:val="pt-PT"/>
        </w:rPr>
      </w:pPr>
    </w:p>
    <w:p w14:paraId="61613E20" w14:textId="77777777" w:rsidR="00652594" w:rsidRPr="004B1F0D" w:rsidRDefault="00652594">
      <w:pPr>
        <w:spacing w:after="200" w:line="276" w:lineRule="auto"/>
        <w:rPr>
          <w:b/>
          <w:bCs/>
          <w:color w:val="0000FF"/>
          <w:szCs w:val="20"/>
        </w:rPr>
      </w:pPr>
      <w:r w:rsidRPr="004B1F0D">
        <w:rPr>
          <w:color w:val="0000FF"/>
          <w:szCs w:val="20"/>
        </w:rPr>
        <w:br w:type="page"/>
      </w:r>
    </w:p>
    <w:p w14:paraId="6A992E89" w14:textId="77777777" w:rsidR="00E65303" w:rsidRPr="004B1F0D" w:rsidRDefault="00E65303" w:rsidP="00867F54">
      <w:pPr>
        <w:pStyle w:val="Ttulo4"/>
      </w:pPr>
      <w:bookmarkStart w:id="131" w:name="_Toc156228248"/>
      <w:r w:rsidRPr="004B1F0D">
        <w:t>Registro K355: Saldos Finais das Contas Contábeis de Resultado Antes do Encerramento</w:t>
      </w:r>
      <w:bookmarkEnd w:id="131"/>
    </w:p>
    <w:p w14:paraId="119B209A" w14:textId="77777777" w:rsidR="00E65303" w:rsidRPr="004B1F0D" w:rsidRDefault="00E65303" w:rsidP="00E65303">
      <w:pPr>
        <w:jc w:val="both"/>
        <w:rPr>
          <w:szCs w:val="20"/>
        </w:rPr>
      </w:pPr>
    </w:p>
    <w:p w14:paraId="073E7DD4"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4B1F0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Edição pelo programa da ECF;</w:t>
      </w:r>
    </w:p>
    <w:p w14:paraId="273EBD34"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14B4FFA" w14:textId="77777777" w:rsidR="00E65303" w:rsidRPr="004B1F0D" w:rsidRDefault="00E65303" w:rsidP="00E65303">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147F545" w14:textId="77777777" w:rsidR="00024B32" w:rsidRPr="004B1F0D" w:rsidRDefault="00024B32" w:rsidP="00E406F0">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355AC68F"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5: SALDOS FINAIS DAS CONTA CONTÁBEIS DE RESULTADO ANTES DO ENCERRAMENTO</w:t>
            </w:r>
          </w:p>
        </w:tc>
      </w:tr>
      <w:tr w:rsidR="00F669B8" w:rsidRPr="004B1F0D" w14:paraId="2E96C3D3" w14:textId="77777777" w:rsidTr="0041239E">
        <w:trPr>
          <w:trHeight w:val="114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4B1F0D" w:rsidRDefault="00F669B8" w:rsidP="0041239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ONTA_ANALITICA</w:t>
            </w:r>
            <w:r w:rsidRPr="004B1F0D">
              <w:rPr>
                <w:rFonts w:eastAsia="Times New Roman" w:cs="Times New Roman"/>
                <w:b/>
                <w:bCs/>
                <w:color w:val="000000"/>
                <w:szCs w:val="20"/>
                <w:lang w:eastAsia="pt-BR"/>
              </w:rPr>
              <w:br/>
              <w:t>REGRA_COMPATIBILIDADE_K355_E355</w:t>
            </w:r>
            <w:r w:rsidRPr="004B1F0D">
              <w:rPr>
                <w:rFonts w:eastAsia="Times New Roman" w:cs="Times New Roman"/>
                <w:b/>
                <w:bCs/>
                <w:color w:val="000000"/>
                <w:szCs w:val="20"/>
                <w:lang w:eastAsia="pt-BR"/>
              </w:rPr>
              <w:br/>
              <w:t>REGRA_COMPATIBILIDADE_E355_K355</w:t>
            </w:r>
          </w:p>
        </w:tc>
      </w:tr>
      <w:tr w:rsidR="00F669B8" w:rsidRPr="004B1F0D" w14:paraId="15FE59ED"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669B8" w:rsidRPr="004B1F0D" w14:paraId="1A41D229"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A2821C5" w14:textId="77777777" w:rsidR="0009776D" w:rsidRPr="004B1F0D" w:rsidRDefault="0009776D" w:rsidP="0009776D">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4B1F0D" w14:paraId="2836F8A1"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5C82473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47F4E2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613D194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669B8" w:rsidRPr="004B1F0D" w14:paraId="5803F4C2"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4890D9FE"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597B500" w14:textId="152B43E3" w:rsidR="00AB373D" w:rsidRPr="004B1F0D" w:rsidRDefault="00AB373D" w:rsidP="0009776D">
      <w:pPr>
        <w:jc w:val="center"/>
        <w:rPr>
          <w:szCs w:val="20"/>
          <w:lang w:val="pt-PT"/>
        </w:rPr>
      </w:pPr>
    </w:p>
    <w:p w14:paraId="37D82738" w14:textId="7A655B51" w:rsidR="00D85FBC" w:rsidRPr="004B1F0D" w:rsidRDefault="00D85FBC" w:rsidP="0009776D">
      <w:pPr>
        <w:jc w:val="center"/>
        <w:rPr>
          <w:szCs w:val="20"/>
          <w:lang w:val="pt-PT"/>
        </w:rPr>
      </w:pPr>
    </w:p>
    <w:p w14:paraId="1D6D39AC" w14:textId="024A5015" w:rsidR="00D85FBC" w:rsidRPr="004B1F0D" w:rsidRDefault="00D85FBC" w:rsidP="0009776D">
      <w:pPr>
        <w:jc w:val="center"/>
        <w:rPr>
          <w:szCs w:val="20"/>
          <w:lang w:val="pt-PT"/>
        </w:rPr>
      </w:pPr>
    </w:p>
    <w:p w14:paraId="77EEEBE0" w14:textId="23DBDDB3" w:rsidR="00D85FBC" w:rsidRPr="004B1F0D" w:rsidRDefault="00D85FBC" w:rsidP="0009776D">
      <w:pPr>
        <w:jc w:val="center"/>
        <w:rPr>
          <w:szCs w:val="20"/>
          <w:lang w:val="pt-PT"/>
        </w:rPr>
      </w:pPr>
    </w:p>
    <w:p w14:paraId="44D4E708" w14:textId="36AFF0ED" w:rsidR="00D85FBC" w:rsidRPr="004B1F0D" w:rsidRDefault="00D85FBC" w:rsidP="0009776D">
      <w:pPr>
        <w:jc w:val="center"/>
        <w:rPr>
          <w:szCs w:val="20"/>
          <w:lang w:val="pt-PT"/>
        </w:rPr>
      </w:pPr>
    </w:p>
    <w:p w14:paraId="16BA97D4" w14:textId="0F5F70CB" w:rsidR="00D85FBC" w:rsidRPr="004B1F0D" w:rsidRDefault="00D85FBC" w:rsidP="0009776D">
      <w:pPr>
        <w:jc w:val="center"/>
        <w:rPr>
          <w:szCs w:val="20"/>
          <w:lang w:val="pt-PT"/>
        </w:rPr>
      </w:pPr>
    </w:p>
    <w:p w14:paraId="5B76C7E1" w14:textId="76DEDC0D" w:rsidR="00D85FBC" w:rsidRPr="004B1F0D" w:rsidRDefault="00D85FBC" w:rsidP="0009776D">
      <w:pPr>
        <w:jc w:val="center"/>
        <w:rPr>
          <w:szCs w:val="20"/>
          <w:lang w:val="pt-PT"/>
        </w:rPr>
      </w:pPr>
    </w:p>
    <w:p w14:paraId="5EACCC57" w14:textId="26281BEB" w:rsidR="00D85FBC" w:rsidRPr="004B1F0D" w:rsidRDefault="00D85FBC" w:rsidP="0009776D">
      <w:pPr>
        <w:jc w:val="center"/>
        <w:rPr>
          <w:szCs w:val="20"/>
          <w:lang w:val="pt-PT"/>
        </w:rPr>
      </w:pPr>
    </w:p>
    <w:p w14:paraId="6BC3D8F1" w14:textId="536675D5" w:rsidR="00D85FBC" w:rsidRPr="004B1F0D" w:rsidRDefault="00D85FBC" w:rsidP="0009776D">
      <w:pPr>
        <w:jc w:val="center"/>
        <w:rPr>
          <w:szCs w:val="20"/>
          <w:lang w:val="pt-PT"/>
        </w:rPr>
      </w:pPr>
    </w:p>
    <w:p w14:paraId="1CC355F5" w14:textId="0CC548DC" w:rsidR="00D85FBC" w:rsidRPr="004B1F0D" w:rsidRDefault="00D85FBC" w:rsidP="0009776D">
      <w:pPr>
        <w:jc w:val="center"/>
        <w:rPr>
          <w:szCs w:val="20"/>
          <w:lang w:val="pt-PT"/>
        </w:rPr>
      </w:pPr>
    </w:p>
    <w:p w14:paraId="380798BE"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167B7F67" w14:textId="77777777" w:rsidR="00E65303" w:rsidRPr="004B1F0D" w:rsidRDefault="00E65303" w:rsidP="00E65303">
      <w:pPr>
        <w:pStyle w:val="Corpodetexto"/>
        <w:rPr>
          <w:rStyle w:val="Hyperlink"/>
          <w:rFonts w:ascii="Times New Roman" w:hAnsi="Times New Roman"/>
          <w:b/>
          <w:color w:val="auto"/>
          <w:szCs w:val="20"/>
        </w:rPr>
      </w:pPr>
    </w:p>
    <w:p w14:paraId="1AD345BF" w14:textId="77777777" w:rsidR="00E65303" w:rsidRPr="004B1F0D" w:rsidRDefault="00E65303" w:rsidP="00E65303">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Pr="004B1F0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4B1F0D" w:rsidRDefault="00E65303" w:rsidP="00E65303">
      <w:pPr>
        <w:pStyle w:val="Corpodetexto"/>
        <w:ind w:left="708"/>
        <w:rPr>
          <w:rStyle w:val="Hyperlink"/>
          <w:rFonts w:ascii="Times New Roman" w:hAnsi="Times New Roman"/>
          <w:b/>
          <w:color w:val="auto"/>
          <w:szCs w:val="20"/>
        </w:rPr>
      </w:pPr>
    </w:p>
    <w:p w14:paraId="229EAAE5" w14:textId="77777777" w:rsidR="00E65303" w:rsidRPr="004B1F0D" w:rsidRDefault="00000000" w:rsidP="00E65303">
      <w:pPr>
        <w:pStyle w:val="Corpodetexto"/>
        <w:ind w:left="708"/>
        <w:rPr>
          <w:rStyle w:val="Hyperlink"/>
          <w:rFonts w:ascii="Times New Roman" w:hAnsi="Times New Roman"/>
          <w:color w:val="auto"/>
          <w:szCs w:val="20"/>
        </w:rPr>
      </w:pPr>
      <w:hyperlink w:anchor="REGRA_COMPATIBILIDADE_K155_E155" w:history="1">
        <w:r w:rsidR="00E65303" w:rsidRPr="004B1F0D">
          <w:rPr>
            <w:rStyle w:val="Hyperlink"/>
            <w:rFonts w:ascii="Times New Roman" w:hAnsi="Times New Roman"/>
            <w:b/>
            <w:color w:val="auto"/>
            <w:szCs w:val="20"/>
          </w:rPr>
          <w:t>REGRA_COMPATIBILIDADE_K355_E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4B1F0D" w:rsidRDefault="00982029" w:rsidP="00E65303">
      <w:pPr>
        <w:pStyle w:val="Corpodetexto"/>
        <w:ind w:left="708"/>
        <w:rPr>
          <w:rFonts w:ascii="Times New Roman" w:hAnsi="Times New Roman"/>
          <w:szCs w:val="20"/>
        </w:rPr>
      </w:pPr>
    </w:p>
    <w:p w14:paraId="21CDD2EB" w14:textId="77777777" w:rsidR="00E65303" w:rsidRPr="004B1F0D" w:rsidRDefault="00000000" w:rsidP="00E65303">
      <w:pPr>
        <w:pStyle w:val="Corpodetexto"/>
        <w:ind w:left="708"/>
        <w:rPr>
          <w:rStyle w:val="Hyperlink"/>
          <w:rFonts w:ascii="Times New Roman" w:hAnsi="Times New Roman"/>
          <w:color w:val="auto"/>
          <w:szCs w:val="20"/>
        </w:rPr>
      </w:pPr>
      <w:hyperlink w:anchor="REGRA_COMPATIBILIDADE_E155_K155" w:history="1">
        <w:r w:rsidR="00E65303" w:rsidRPr="004B1F0D">
          <w:rPr>
            <w:rStyle w:val="Hyperlink"/>
            <w:rFonts w:ascii="Times New Roman" w:hAnsi="Times New Roman"/>
            <w:b/>
            <w:color w:val="auto"/>
            <w:szCs w:val="20"/>
          </w:rPr>
          <w:t>REGRA_COMPATIBILIDADE_E355_K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4B1F0D" w:rsidRDefault="00E65303" w:rsidP="00E65303">
      <w:pPr>
        <w:rPr>
          <w:szCs w:val="20"/>
        </w:rPr>
      </w:pPr>
    </w:p>
    <w:p w14:paraId="490E6B4D"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49373A6B" w14:textId="77777777" w:rsidR="00E65303" w:rsidRPr="004B1F0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4B1F0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Tipo</w:t>
            </w:r>
          </w:p>
        </w:tc>
      </w:tr>
      <w:tr w:rsidR="00E65303" w:rsidRPr="004B1F0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4B1F0D" w:rsidRDefault="00E65303" w:rsidP="00E65303">
            <w:pPr>
              <w:shd w:val="clear" w:color="auto" w:fill="FFFFFF"/>
              <w:jc w:val="center"/>
              <w:rPr>
                <w:b/>
                <w:szCs w:val="20"/>
                <w:lang w:val="pt-PT"/>
              </w:rPr>
            </w:pPr>
            <w:r w:rsidRPr="004B1F0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4B1F0D" w:rsidRDefault="003E7B42" w:rsidP="00E65303">
            <w:pPr>
              <w:shd w:val="clear" w:color="auto" w:fill="FFFFFF"/>
              <w:rPr>
                <w:szCs w:val="20"/>
                <w:lang w:val="pt-PT"/>
              </w:rPr>
            </w:pPr>
            <w:r w:rsidRPr="004B1F0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4B1F0D" w:rsidRDefault="003E7B42" w:rsidP="003E7B42">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PERMITIDA_4: </w:t>
            </w:r>
            <w:r w:rsidRPr="004B1F0D">
              <w:rPr>
                <w:rStyle w:val="Hyperlink"/>
                <w:rFonts w:ascii="Times New Roman" w:hAnsi="Times New Roman"/>
                <w:color w:val="auto"/>
                <w:szCs w:val="20"/>
              </w:rPr>
              <w:t>Verifica se a conta informa</w:t>
            </w:r>
            <w:r w:rsidR="00B043A0" w:rsidRPr="004B1F0D">
              <w:rPr>
                <w:rStyle w:val="Hyperlink"/>
                <w:rFonts w:ascii="Times New Roman" w:hAnsi="Times New Roman"/>
                <w:color w:val="auto"/>
                <w:szCs w:val="20"/>
              </w:rPr>
              <w:t xml:space="preserve">da no registro </w:t>
            </w:r>
            <w:r w:rsidR="00794557" w:rsidRPr="004B1F0D">
              <w:rPr>
                <w:rStyle w:val="Hyperlink"/>
                <w:rFonts w:ascii="Times New Roman" w:hAnsi="Times New Roman"/>
                <w:color w:val="auto"/>
                <w:szCs w:val="20"/>
              </w:rPr>
              <w:t xml:space="preserve">K355 possui J050.COD_NAT </w:t>
            </w:r>
            <w:r w:rsidRPr="004B1F0D">
              <w:rPr>
                <w:rStyle w:val="Hyperlink"/>
                <w:rFonts w:ascii="Times New Roman" w:hAnsi="Times New Roman"/>
                <w:color w:val="auto"/>
                <w:szCs w:val="20"/>
              </w:rPr>
              <w:t>igual a “04” (Contas de Resultado).</w:t>
            </w:r>
          </w:p>
          <w:p w14:paraId="5F249F65" w14:textId="77777777" w:rsidR="00794557" w:rsidRPr="004B1F0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4B1F0D" w:rsidRDefault="00E65303" w:rsidP="00E65303">
            <w:pPr>
              <w:shd w:val="clear" w:color="auto" w:fill="FFFFFF"/>
              <w:rPr>
                <w:szCs w:val="20"/>
                <w:lang w:val="pt-PT"/>
              </w:rPr>
            </w:pPr>
            <w:r w:rsidRPr="004B1F0D">
              <w:rPr>
                <w:szCs w:val="20"/>
                <w:lang w:val="pt-PT"/>
              </w:rPr>
              <w:t>Erro</w:t>
            </w:r>
          </w:p>
        </w:tc>
      </w:tr>
      <w:tr w:rsidR="00E65303" w:rsidRPr="004B1F0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4B1F0D" w:rsidRDefault="003E7B42" w:rsidP="00E65303">
            <w:pPr>
              <w:shd w:val="clear" w:color="auto" w:fill="FFFFFF"/>
              <w:jc w:val="center"/>
              <w:rPr>
                <w:b/>
                <w:szCs w:val="20"/>
                <w:lang w:val="pt-PT"/>
              </w:rPr>
            </w:pPr>
            <w:r w:rsidRPr="004B1F0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4B1F0D" w:rsidRDefault="00794557" w:rsidP="00E65303">
            <w:pPr>
              <w:shd w:val="clear" w:color="auto" w:fill="FFFFFF"/>
              <w:rPr>
                <w:szCs w:val="20"/>
                <w:lang w:val="pt-PT"/>
              </w:rPr>
            </w:pPr>
            <w:r w:rsidRPr="004B1F0D">
              <w:rPr>
                <w:color w:val="000000"/>
                <w:szCs w:val="20"/>
                <w:shd w:val="clear" w:color="auto" w:fill="FFFFFF"/>
                <w:lang w:val="pt-PT"/>
              </w:rPr>
              <w:t>VL_SLD</w:t>
            </w:r>
            <w:r w:rsidR="0094046A" w:rsidRPr="004B1F0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4B1F0D" w:rsidRDefault="00000000" w:rsidP="007F46B7">
            <w:pPr>
              <w:pStyle w:val="Corpodetexto"/>
              <w:rPr>
                <w:rStyle w:val="Hyperlink"/>
                <w:rFonts w:ascii="Times New Roman" w:hAnsi="Times New Roman"/>
                <w:color w:val="auto"/>
                <w:szCs w:val="20"/>
              </w:rPr>
            </w:pPr>
            <w:hyperlink w:anchor="REGRA_MAPEAMENTO_CTA_RES" w:history="1">
              <w:r w:rsidR="003E7B42" w:rsidRPr="004B1F0D">
                <w:rPr>
                  <w:rStyle w:val="Hyperlink"/>
                  <w:rFonts w:ascii="Times New Roman" w:hAnsi="Times New Roman"/>
                  <w:b/>
                  <w:color w:val="auto"/>
                  <w:szCs w:val="20"/>
                </w:rPr>
                <w:t>REGRA_MAPEAMENTO</w:t>
              </w:r>
            </w:hyperlink>
            <w:r w:rsidR="00630B9A" w:rsidRPr="004B1F0D">
              <w:rPr>
                <w:rStyle w:val="Hyperlink"/>
                <w:rFonts w:ascii="Times New Roman" w:hAnsi="Times New Roman"/>
                <w:b/>
                <w:color w:val="auto"/>
                <w:szCs w:val="20"/>
              </w:rPr>
              <w:t xml:space="preserve">: </w:t>
            </w:r>
            <w:r w:rsidR="00630B9A" w:rsidRPr="004B1F0D">
              <w:rPr>
                <w:rStyle w:val="Hyperlink"/>
                <w:rFonts w:ascii="Times New Roman" w:hAnsi="Times New Roman"/>
                <w:color w:val="auto"/>
                <w:szCs w:val="20"/>
              </w:rPr>
              <w:t>Verifica se o soma</w:t>
            </w:r>
            <w:r w:rsidR="0094046A" w:rsidRPr="004B1F0D">
              <w:rPr>
                <w:rStyle w:val="Hyperlink"/>
                <w:rFonts w:ascii="Times New Roman" w:hAnsi="Times New Roman"/>
                <w:color w:val="auto"/>
                <w:szCs w:val="20"/>
              </w:rPr>
              <w:t>tório de K356.VAL_CTA_REF_FIN</w:t>
            </w:r>
            <w:r w:rsidR="00794557" w:rsidRPr="004B1F0D">
              <w:rPr>
                <w:rStyle w:val="Hyperlink"/>
                <w:rFonts w:ascii="Times New Roman" w:hAnsi="Times New Roman"/>
                <w:color w:val="auto"/>
                <w:szCs w:val="20"/>
              </w:rPr>
              <w:t xml:space="preserve"> </w:t>
            </w:r>
            <w:r w:rsidR="0094046A" w:rsidRPr="004B1F0D">
              <w:rPr>
                <w:rStyle w:val="Hyperlink"/>
                <w:rFonts w:ascii="Times New Roman" w:hAnsi="Times New Roman"/>
                <w:color w:val="auto"/>
                <w:szCs w:val="20"/>
              </w:rPr>
              <w:t xml:space="preserve">é igual ao </w:t>
            </w:r>
            <w:r w:rsidR="00794557" w:rsidRPr="004B1F0D">
              <w:rPr>
                <w:rStyle w:val="Hyperlink"/>
                <w:rFonts w:ascii="Times New Roman" w:hAnsi="Times New Roman"/>
                <w:color w:val="auto"/>
                <w:szCs w:val="20"/>
              </w:rPr>
              <w:t>K355</w:t>
            </w:r>
            <w:r w:rsidR="00B043A0" w:rsidRPr="004B1F0D">
              <w:rPr>
                <w:rStyle w:val="Hyperlink"/>
                <w:rFonts w:ascii="Times New Roman" w:hAnsi="Times New Roman"/>
                <w:color w:val="auto"/>
                <w:szCs w:val="20"/>
              </w:rPr>
              <w:t>.</w:t>
            </w:r>
            <w:r w:rsidR="00794557" w:rsidRPr="004B1F0D">
              <w:rPr>
                <w:rStyle w:val="Hyperlink"/>
                <w:rFonts w:ascii="Times New Roman" w:hAnsi="Times New Roman"/>
                <w:color w:val="auto"/>
                <w:szCs w:val="20"/>
              </w:rPr>
              <w:t>VL_SLD</w:t>
            </w:r>
            <w:r w:rsidR="0094046A" w:rsidRPr="004B1F0D">
              <w:rPr>
                <w:rStyle w:val="Hyperlink"/>
                <w:rFonts w:ascii="Times New Roman" w:hAnsi="Times New Roman"/>
                <w:color w:val="auto"/>
                <w:szCs w:val="20"/>
              </w:rPr>
              <w:t>_FIN</w:t>
            </w:r>
            <w:r w:rsidR="00794557" w:rsidRPr="004B1F0D">
              <w:rPr>
                <w:rStyle w:val="Hyperlink"/>
                <w:rFonts w:ascii="Times New Roman" w:hAnsi="Times New Roman"/>
                <w:color w:val="auto"/>
                <w:szCs w:val="20"/>
              </w:rPr>
              <w:t>.</w:t>
            </w:r>
          </w:p>
          <w:p w14:paraId="135C8303" w14:textId="77777777" w:rsidR="00794557" w:rsidRPr="004B1F0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4B1F0D" w:rsidRDefault="00FD6C6F" w:rsidP="00E65303">
            <w:pPr>
              <w:shd w:val="clear" w:color="auto" w:fill="FFFFFF"/>
              <w:rPr>
                <w:szCs w:val="20"/>
                <w:lang w:val="pt-PT"/>
              </w:rPr>
            </w:pPr>
            <w:r w:rsidRPr="004B1F0D">
              <w:rPr>
                <w:szCs w:val="20"/>
                <w:lang w:val="pt-PT"/>
              </w:rPr>
              <w:t>Erro</w:t>
            </w:r>
          </w:p>
        </w:tc>
      </w:tr>
    </w:tbl>
    <w:p w14:paraId="582D059B" w14:textId="77777777" w:rsidR="00E65303" w:rsidRPr="004B1F0D" w:rsidRDefault="00E65303" w:rsidP="00E65303">
      <w:pPr>
        <w:rPr>
          <w:szCs w:val="20"/>
        </w:rPr>
      </w:pPr>
    </w:p>
    <w:p w14:paraId="523CE9B8" w14:textId="77777777" w:rsidR="00342F1D"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5DF0C97" w14:textId="77777777" w:rsidR="00342F1D" w:rsidRPr="004B1F0D" w:rsidRDefault="00342F1D" w:rsidP="00652594">
      <w:pPr>
        <w:pStyle w:val="Corpodetexto"/>
        <w:rPr>
          <w:rFonts w:ascii="Times New Roman" w:hAnsi="Times New Roman"/>
          <w:b/>
          <w:color w:val="002060"/>
          <w:szCs w:val="20"/>
        </w:rPr>
      </w:pPr>
    </w:p>
    <w:p w14:paraId="58F2C10A" w14:textId="77777777" w:rsidR="00B043A0"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K355|3.01.1234||5000,00|C|</w:t>
      </w:r>
    </w:p>
    <w:p w14:paraId="73E481B5" w14:textId="77777777" w:rsidR="00652594" w:rsidRPr="004B1F0D" w:rsidRDefault="00652594" w:rsidP="00B043A0">
      <w:pPr>
        <w:pStyle w:val="Corpodetexto"/>
        <w:ind w:firstLine="708"/>
        <w:rPr>
          <w:rFonts w:ascii="Times New Roman" w:hAnsi="Times New Roman"/>
          <w:color w:val="002060"/>
          <w:szCs w:val="20"/>
        </w:rPr>
      </w:pPr>
      <w:r w:rsidRPr="004B1F0D">
        <w:rPr>
          <w:rFonts w:ascii="Times New Roman" w:hAnsi="Times New Roman"/>
          <w:color w:val="002060"/>
          <w:szCs w:val="20"/>
        </w:rPr>
        <w:t>|K355</w:t>
      </w:r>
      <w:r w:rsidR="00B043A0" w:rsidRPr="004B1F0D">
        <w:rPr>
          <w:rFonts w:ascii="Times New Roman" w:hAnsi="Times New Roman"/>
          <w:color w:val="002060"/>
          <w:szCs w:val="20"/>
        </w:rPr>
        <w:t>|</w:t>
      </w:r>
      <w:r w:rsidRPr="004B1F0D">
        <w:rPr>
          <w:rFonts w:ascii="Times New Roman" w:hAnsi="Times New Roman"/>
          <w:color w:val="002060"/>
          <w:szCs w:val="20"/>
        </w:rPr>
        <w:t>: Identificação do tipo do registro.</w:t>
      </w:r>
    </w:p>
    <w:p w14:paraId="2050FE3B"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1234|: Código da conta analítica de resultado.</w:t>
      </w:r>
    </w:p>
    <w:p w14:paraId="5E35F27A"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56A4126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saldo final da conta de resultado antes do encerramento (R$ 5.000,00).</w:t>
      </w:r>
    </w:p>
    <w:p w14:paraId="6F61E7D4"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e situação do saldo final (C = Credor).</w:t>
      </w:r>
    </w:p>
    <w:p w14:paraId="1A07B2FE" w14:textId="77777777" w:rsidR="00652594" w:rsidRPr="004B1F0D" w:rsidRDefault="00652594" w:rsidP="00E65303">
      <w:pPr>
        <w:rPr>
          <w:szCs w:val="20"/>
        </w:rPr>
      </w:pPr>
    </w:p>
    <w:p w14:paraId="346A813B" w14:textId="77777777" w:rsidR="00982029" w:rsidRPr="004B1F0D" w:rsidRDefault="00982029">
      <w:pPr>
        <w:rPr>
          <w:b/>
          <w:bCs/>
          <w:color w:val="0000FF"/>
          <w:szCs w:val="20"/>
        </w:rPr>
      </w:pPr>
      <w:r w:rsidRPr="004B1F0D">
        <w:rPr>
          <w:color w:val="0000FF"/>
          <w:szCs w:val="20"/>
        </w:rPr>
        <w:br w:type="page"/>
      </w:r>
    </w:p>
    <w:p w14:paraId="74EC8ECB" w14:textId="77777777" w:rsidR="00630B9A" w:rsidRPr="004B1F0D" w:rsidRDefault="00630B9A" w:rsidP="00867F54">
      <w:pPr>
        <w:pStyle w:val="Ttulo4"/>
      </w:pPr>
      <w:bookmarkStart w:id="132" w:name="_Toc156228249"/>
      <w:r w:rsidRPr="004B1F0D">
        <w:t>Registro K356: Mapeamento Referencial dos Saldos Finais das Contas Contábeis de Resultado Antes do Encerramento</w:t>
      </w:r>
      <w:bookmarkEnd w:id="132"/>
    </w:p>
    <w:p w14:paraId="322F0433" w14:textId="77777777" w:rsidR="00630B9A" w:rsidRPr="004B1F0D" w:rsidRDefault="00630B9A" w:rsidP="00630B9A">
      <w:pPr>
        <w:jc w:val="both"/>
        <w:rPr>
          <w:szCs w:val="20"/>
        </w:rPr>
      </w:pPr>
    </w:p>
    <w:p w14:paraId="50C0D525" w14:textId="77777777" w:rsidR="00630B9A" w:rsidRPr="004B1F0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4B1F0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Edição pelo programa da ECF;</w:t>
      </w:r>
    </w:p>
    <w:p w14:paraId="6115E588"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4D05730" w14:textId="77777777" w:rsidR="00630B9A" w:rsidRPr="004B1F0D" w:rsidRDefault="00630B9A" w:rsidP="00630B9A">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7ADA11B" w14:textId="77777777" w:rsidR="00B043A0" w:rsidRPr="004B1F0D" w:rsidRDefault="00B043A0" w:rsidP="00630B9A">
      <w:pPr>
        <w:pStyle w:val="PSDS-CorpodeTexto0"/>
        <w:ind w:firstLine="708"/>
        <w:rPr>
          <w:rFonts w:ascii="Times New Roman" w:hAnsi="Times New Roman"/>
          <w:lang w:val="pt-PT"/>
        </w:rPr>
      </w:pPr>
    </w:p>
    <w:p w14:paraId="29ECFB2A" w14:textId="6D776C8D" w:rsidR="0009776D" w:rsidRPr="004B1F0D" w:rsidRDefault="00B043A0" w:rsidP="00312D14">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4B1F0D" w:rsidRDefault="00312D14" w:rsidP="00312D14">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6E05933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4B1F0D" w14:paraId="2D2D2A9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6AFDE0BE"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42F38" w:rsidRPr="004B1F0D" w14:paraId="2C98887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72B74664" w14:textId="77777777" w:rsidR="00C42F38" w:rsidRPr="004B1F0D" w:rsidRDefault="00C42F38" w:rsidP="0009776D">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4B1F0D" w14:paraId="78F33D85"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588EEC0B"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1C258005"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77FF0183"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56DD52EF"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C39124" w14:textId="77777777" w:rsidR="00794557" w:rsidRPr="004B1F0D" w:rsidRDefault="00794557" w:rsidP="0009776D">
      <w:pPr>
        <w:spacing w:after="200" w:line="276" w:lineRule="auto"/>
        <w:jc w:val="center"/>
        <w:rPr>
          <w:b/>
          <w:szCs w:val="20"/>
          <w:lang w:eastAsia="ar-SA"/>
        </w:rPr>
      </w:pPr>
      <w:r w:rsidRPr="004B1F0D">
        <w:rPr>
          <w:b/>
          <w:szCs w:val="20"/>
        </w:rPr>
        <w:br w:type="page"/>
      </w:r>
    </w:p>
    <w:p w14:paraId="00A3BE4A" w14:textId="77777777" w:rsidR="003E28BC" w:rsidRPr="004B1F0D" w:rsidRDefault="003E28BC" w:rsidP="003E28BC">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24C7D6CE" w14:textId="77777777" w:rsidR="00794557" w:rsidRPr="004B1F0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4B1F0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Tipo</w:t>
            </w:r>
          </w:p>
        </w:tc>
      </w:tr>
      <w:tr w:rsidR="003E28BC" w:rsidRPr="004B1F0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4B1F0D" w:rsidRDefault="003E28BC" w:rsidP="00C32A8D">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4B1F0D" w:rsidRDefault="003E28BC" w:rsidP="00C32A8D">
            <w:pPr>
              <w:shd w:val="clear" w:color="auto" w:fill="FFFFFF"/>
              <w:rPr>
                <w:szCs w:val="20"/>
                <w:lang w:val="es-ES_tradnl"/>
              </w:rPr>
            </w:pPr>
            <w:r w:rsidRPr="004B1F0D">
              <w:rPr>
                <w:szCs w:val="20"/>
                <w:lang w:val="es-ES_tradnl"/>
              </w:rPr>
              <w:t>COD_CTA_REF</w:t>
            </w:r>
          </w:p>
          <w:p w14:paraId="794B00DB" w14:textId="77777777" w:rsidR="003E28BC" w:rsidRPr="004B1F0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4B1F0D" w:rsidRDefault="00000000" w:rsidP="00C32A8D">
            <w:pPr>
              <w:pStyle w:val="Corpodetexto"/>
              <w:rPr>
                <w:rStyle w:val="Hyperlink"/>
                <w:rFonts w:ascii="Times New Roman" w:hAnsi="Times New Roman"/>
                <w:color w:val="auto"/>
                <w:szCs w:val="20"/>
              </w:rPr>
            </w:pPr>
            <w:hyperlink w:anchor="REGRA_CTA_REF_MAPEADA" w:history="1">
              <w:r w:rsidR="003E28BC" w:rsidRPr="004B1F0D">
                <w:rPr>
                  <w:rStyle w:val="Hyperlink"/>
                  <w:rFonts w:ascii="Times New Roman" w:hAnsi="Times New Roman"/>
                  <w:b/>
                  <w:color w:val="auto"/>
                  <w:szCs w:val="20"/>
                </w:rPr>
                <w:t>REGRA_CTA_REF_MAPEADA_J051</w:t>
              </w:r>
            </w:hyperlink>
            <w:r w:rsidR="003E28BC" w:rsidRPr="004B1F0D">
              <w:rPr>
                <w:rStyle w:val="Hyperlink"/>
                <w:rFonts w:ascii="Times New Roman" w:hAnsi="Times New Roman"/>
                <w:b/>
                <w:color w:val="auto"/>
                <w:szCs w:val="20"/>
              </w:rPr>
              <w:t xml:space="preserve">: </w:t>
            </w:r>
            <w:r w:rsidR="003E28BC"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 xml:space="preserve">K356.COD_CTA_REF </w:t>
            </w:r>
            <w:r w:rsidR="003E28BC" w:rsidRPr="004B1F0D">
              <w:rPr>
                <w:rStyle w:val="Hyperlink"/>
                <w:rFonts w:ascii="Times New Roman" w:hAnsi="Times New Roman"/>
                <w:color w:val="auto"/>
                <w:szCs w:val="20"/>
              </w:rPr>
              <w:t>informado, foi utilizado no registro J051.</w:t>
            </w:r>
          </w:p>
          <w:p w14:paraId="5FB2BA73" w14:textId="77777777" w:rsidR="00982029" w:rsidRPr="004B1F0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4B1F0D" w:rsidRDefault="003E28BC" w:rsidP="00C32A8D">
            <w:pPr>
              <w:shd w:val="clear" w:color="auto" w:fill="FFFFFF"/>
              <w:rPr>
                <w:szCs w:val="20"/>
                <w:lang w:val="pt-PT"/>
              </w:rPr>
            </w:pPr>
            <w:r w:rsidRPr="004B1F0D">
              <w:rPr>
                <w:szCs w:val="20"/>
                <w:lang w:val="pt-PT"/>
              </w:rPr>
              <w:t>Erro</w:t>
            </w:r>
          </w:p>
          <w:p w14:paraId="4A4339A5" w14:textId="77777777" w:rsidR="00982029" w:rsidRPr="004B1F0D" w:rsidRDefault="00982029" w:rsidP="00C32A8D">
            <w:pPr>
              <w:shd w:val="clear" w:color="auto" w:fill="FFFFFF"/>
              <w:rPr>
                <w:szCs w:val="20"/>
                <w:lang w:val="pt-PT"/>
              </w:rPr>
            </w:pPr>
          </w:p>
        </w:tc>
      </w:tr>
    </w:tbl>
    <w:p w14:paraId="047CBB71" w14:textId="77777777" w:rsidR="00794557" w:rsidRPr="004B1F0D" w:rsidRDefault="00794557" w:rsidP="00652594">
      <w:pPr>
        <w:pStyle w:val="Corpodetexto"/>
        <w:rPr>
          <w:rFonts w:ascii="Times New Roman" w:hAnsi="Times New Roman"/>
          <w:b/>
          <w:color w:val="002060"/>
          <w:szCs w:val="20"/>
        </w:rPr>
      </w:pPr>
    </w:p>
    <w:p w14:paraId="402F908E" w14:textId="77777777" w:rsidR="00342F1D" w:rsidRPr="004B1F0D" w:rsidRDefault="00DB03FC"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95B65" w14:textId="77777777" w:rsidR="00342F1D" w:rsidRPr="004B1F0D" w:rsidRDefault="00342F1D" w:rsidP="00652594">
      <w:pPr>
        <w:pStyle w:val="Corpodetexto"/>
        <w:rPr>
          <w:rFonts w:ascii="Times New Roman" w:hAnsi="Times New Roman"/>
          <w:b/>
          <w:color w:val="002060"/>
          <w:szCs w:val="20"/>
        </w:rPr>
      </w:pPr>
    </w:p>
    <w:p w14:paraId="76C41A4A"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356|3.01.01.01.01.01|5000,00|C|</w:t>
      </w:r>
    </w:p>
    <w:p w14:paraId="5C3178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356|: Identificação do tipo do registro.</w:t>
      </w:r>
    </w:p>
    <w:p w14:paraId="70EC7F30"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final mapeado (R$ 5.000,00).</w:t>
      </w:r>
    </w:p>
    <w:p w14:paraId="741196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a situação do saldo final (C = Credor).</w:t>
      </w:r>
    </w:p>
    <w:p w14:paraId="61C60E6C" w14:textId="227A552C" w:rsidR="00652594" w:rsidRPr="004B1F0D" w:rsidRDefault="00652594" w:rsidP="00E406F0">
      <w:pPr>
        <w:rPr>
          <w:szCs w:val="20"/>
        </w:rPr>
      </w:pPr>
    </w:p>
    <w:p w14:paraId="4A2249D5" w14:textId="207749D8" w:rsidR="00D3367F" w:rsidRPr="004B1F0D" w:rsidRDefault="00D3367F" w:rsidP="00E406F0">
      <w:pPr>
        <w:rPr>
          <w:szCs w:val="20"/>
        </w:rPr>
      </w:pPr>
    </w:p>
    <w:p w14:paraId="022C4B2C" w14:textId="77777777" w:rsidR="00D3367F" w:rsidRPr="004B1F0D" w:rsidRDefault="00D3367F">
      <w:pPr>
        <w:spacing w:after="200" w:line="276" w:lineRule="auto"/>
        <w:rPr>
          <w:b/>
          <w:bCs/>
          <w:color w:val="0000CC"/>
          <w:szCs w:val="28"/>
        </w:rPr>
      </w:pPr>
      <w:r w:rsidRPr="004B1F0D">
        <w:br w:type="page"/>
      </w:r>
    </w:p>
    <w:p w14:paraId="35B11964" w14:textId="0987D2A9" w:rsidR="00D3367F" w:rsidRPr="004B1F0D" w:rsidRDefault="00D3367F" w:rsidP="00D3367F">
      <w:pPr>
        <w:pStyle w:val="Ttulo4"/>
      </w:pPr>
      <w:bookmarkStart w:id="133" w:name="_Toc156228250"/>
      <w:r w:rsidRPr="004B1F0D">
        <w:t>Registro K</w:t>
      </w:r>
      <w:r w:rsidR="003050FB" w:rsidRPr="004B1F0D">
        <w:t>915</w:t>
      </w:r>
      <w:r w:rsidRPr="004B1F0D">
        <w:t xml:space="preserve">: </w:t>
      </w:r>
      <w:r w:rsidR="003050FB" w:rsidRPr="004B1F0D">
        <w:t>Justificativa para Divergência de Saldos Contábeis das Contas Patrimoniais Recuperados da ECD</w:t>
      </w:r>
      <w:bookmarkEnd w:id="133"/>
    </w:p>
    <w:p w14:paraId="6627DDAE" w14:textId="77777777" w:rsidR="00D3367F" w:rsidRPr="004B1F0D" w:rsidRDefault="00D3367F" w:rsidP="00D3367F">
      <w:pPr>
        <w:jc w:val="both"/>
        <w:rPr>
          <w:szCs w:val="20"/>
        </w:rPr>
      </w:pPr>
    </w:p>
    <w:p w14:paraId="250824F1" w14:textId="3D6853C5" w:rsidR="00D85FBC" w:rsidRPr="004B1F0D" w:rsidRDefault="00D85FBC" w:rsidP="00D85FBC">
      <w:pPr>
        <w:rPr>
          <w:rStyle w:val="Hyperlink"/>
          <w:b/>
          <w:color w:val="auto"/>
          <w:szCs w:val="20"/>
        </w:rPr>
      </w:pPr>
      <w:r w:rsidRPr="004B1F0D">
        <w:rPr>
          <w:lang w:val="pt-PT"/>
        </w:rPr>
        <w:tab/>
        <w:t xml:space="preserve">Registro onde deve ser apresentada a justificativa do erro ocorrido no K155 (contas </w:t>
      </w:r>
      <w:r w:rsidR="00087FE0" w:rsidRPr="004B1F0D">
        <w:rPr>
          <w:lang w:val="pt-PT"/>
        </w:rPr>
        <w:t>patrimoniais</w:t>
      </w:r>
      <w:r w:rsidRPr="004B1F0D">
        <w:rPr>
          <w:lang w:val="pt-PT"/>
        </w:rPr>
        <w:t xml:space="preserve">), quando do descumprimento as suas regras:  </w:t>
      </w:r>
      <w:hyperlink w:anchor="REGRA_COMPATIBILIDADE_K155_E155" w:history="1">
        <w:r w:rsidRPr="004B1F0D">
          <w:rPr>
            <w:rStyle w:val="Hyperlink"/>
            <w:b/>
            <w:color w:val="auto"/>
            <w:szCs w:val="20"/>
          </w:rPr>
          <w:t>REGRA_COMPATIBILIDADE_K155_E155</w:t>
        </w:r>
      </w:hyperlink>
      <w:r w:rsidRPr="004B1F0D">
        <w:rPr>
          <w:rStyle w:val="Hyperlink"/>
          <w:b/>
          <w:color w:val="auto"/>
          <w:szCs w:val="20"/>
        </w:rPr>
        <w:t xml:space="preserve"> ou </w:t>
      </w:r>
      <w:hyperlink w:anchor="REGRA_COMPATIBILIDADE_E155_K155" w:history="1">
        <w:r w:rsidRPr="004B1F0D">
          <w:rPr>
            <w:rStyle w:val="Hyperlink"/>
            <w:b/>
            <w:color w:val="auto"/>
            <w:szCs w:val="20"/>
          </w:rPr>
          <w:t>REGRA_COMPATIBILIDADE_E155_K155</w:t>
        </w:r>
      </w:hyperlink>
      <w:r w:rsidRPr="004B1F0D">
        <w:rPr>
          <w:rStyle w:val="Hyperlink"/>
          <w:b/>
          <w:color w:val="auto"/>
          <w:szCs w:val="20"/>
        </w:rPr>
        <w:t>.</w:t>
      </w:r>
    </w:p>
    <w:p w14:paraId="447E0240"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t xml:space="preserve">Com o devido preenchimento da justificativa da diferença (campo </w:t>
      </w:r>
      <w:r w:rsidRPr="004B1F0D">
        <w:rPr>
          <w:rFonts w:ascii="Times New Roman" w:hAnsi="Times New Roman"/>
          <w:lang w:val="pt-PT"/>
        </w:rPr>
        <w:t>K915_JUSTIFICATIVA preenchido</w:t>
      </w:r>
      <w:r w:rsidRPr="004B1F0D">
        <w:rPr>
          <w:rFonts w:ascii="Times New Roman" w:hAnsi="Times New Roman"/>
          <w:b w:val="0"/>
          <w:lang w:val="pt-PT"/>
        </w:rPr>
        <w:t>), o erro se torna aviso, permitindo a entrega da ECF.</w:t>
      </w:r>
    </w:p>
    <w:p w14:paraId="1141DBBB"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4B1F0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3367F" w:rsidRPr="004B1F0D" w14:paraId="1D77A731"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w:t>
            </w:r>
            <w:r w:rsidR="003050FB" w:rsidRPr="004B1F0D">
              <w:rPr>
                <w:rFonts w:eastAsia="Times New Roman" w:cs="Times New Roman"/>
                <w:b/>
                <w:bCs/>
                <w:color w:val="000000"/>
                <w:szCs w:val="20"/>
                <w:lang w:eastAsia="pt-BR"/>
              </w:rPr>
              <w:t>915</w:t>
            </w:r>
            <w:r w:rsidRPr="004B1F0D">
              <w:rPr>
                <w:rFonts w:eastAsia="Times New Roman" w:cs="Times New Roman"/>
                <w:b/>
                <w:bCs/>
                <w:color w:val="000000"/>
                <w:szCs w:val="20"/>
                <w:lang w:eastAsia="pt-BR"/>
              </w:rPr>
              <w:t xml:space="preserve">: </w:t>
            </w:r>
            <w:r w:rsidR="003050FB" w:rsidRPr="004B1F0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4B1F0D" w14:paraId="7E21A93F"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3367F" w:rsidRPr="004B1F0D" w14:paraId="34A725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sidR="003050FB" w:rsidRPr="004B1F0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3367F" w:rsidRPr="004B1F0D" w14:paraId="4ADC3B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4B1F0D" w:rsidRDefault="00D3367F"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w:t>
            </w:r>
            <w:r w:rsidR="003050FB" w:rsidRPr="004B1F0D">
              <w:rPr>
                <w:rFonts w:eastAsia="Times New Roman" w:cs="Times New Roman"/>
                <w:b/>
                <w:bCs/>
                <w:color w:val="000000"/>
                <w:szCs w:val="20"/>
                <w:lang w:eastAsia="pt-BR"/>
              </w:rPr>
              <w:t>, COD_CCUS, ID_REGRA</w:t>
            </w:r>
          </w:p>
        </w:tc>
      </w:tr>
    </w:tbl>
    <w:p w14:paraId="7DDAB75B" w14:textId="77777777" w:rsidR="00D3367F" w:rsidRPr="004B1F0D" w:rsidRDefault="00D3367F" w:rsidP="00D3367F">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4B1F0D" w14:paraId="0894D6B0"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A663E" w:rsidRPr="004B1F0D" w14:paraId="33097F48"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5C34E6B"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445C3D6B" w:rsidR="000A663E"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21ACFAA1" w14:textId="77777777" w:rsidR="0041239E" w:rsidRPr="004B1F0D" w:rsidRDefault="0041239E" w:rsidP="000A663E">
            <w:pPr>
              <w:rPr>
                <w:rFonts w:eastAsia="Times New Roman" w:cs="Times New Roman"/>
                <w:color w:val="000000"/>
                <w:szCs w:val="20"/>
                <w:lang w:eastAsia="pt-BR"/>
              </w:rPr>
            </w:pPr>
          </w:p>
          <w:p w14:paraId="38464B4D" w14:textId="77777777" w:rsidR="00312D14" w:rsidRPr="004B1F0D" w:rsidRDefault="00312D14" w:rsidP="000A663E">
            <w:pPr>
              <w:rPr>
                <w:rFonts w:eastAsia="Times New Roman" w:cs="Times New Roman"/>
                <w:color w:val="000000"/>
                <w:szCs w:val="20"/>
                <w:lang w:eastAsia="pt-BR"/>
              </w:rPr>
            </w:pPr>
          </w:p>
          <w:p w14:paraId="75A39AF0" w14:textId="74BF9225"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60C126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4C98C7D0"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A663E" w:rsidRPr="004B1F0D" w14:paraId="72D6AE0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6B3A3F85" w14:textId="5C5B981F" w:rsidR="000A663E" w:rsidRPr="004B1F0D" w:rsidRDefault="00000000" w:rsidP="000A663E">
            <w:pPr>
              <w:pStyle w:val="Corpodetexto"/>
              <w:rPr>
                <w:rStyle w:val="Hyperlink"/>
                <w:rFonts w:ascii="Times New Roman" w:hAnsi="Times New Roman" w:cs="Times New Roman"/>
                <w:color w:val="auto"/>
                <w:szCs w:val="20"/>
              </w:rPr>
            </w:pPr>
            <w:hyperlink w:anchor="REGRA_COMPATIBILIDADE_K155_E155" w:history="1">
              <w:r w:rsidR="000A663E" w:rsidRPr="004B1F0D">
                <w:rPr>
                  <w:rStyle w:val="Hyperlink"/>
                  <w:rFonts w:ascii="Times New Roman" w:hAnsi="Times New Roman" w:cs="Times New Roman"/>
                  <w:b/>
                  <w:color w:val="auto"/>
                  <w:szCs w:val="20"/>
                </w:rPr>
                <w:t>REGRA_COMPATIBILIDADE_K155_E155</w:t>
              </w:r>
            </w:hyperlink>
            <w:r w:rsidR="000A663E" w:rsidRPr="004B1F0D">
              <w:rPr>
                <w:rStyle w:val="Hyperlink"/>
                <w:rFonts w:ascii="Times New Roman" w:hAnsi="Times New Roman" w:cs="Times New Roman"/>
                <w:b/>
                <w:color w:val="auto"/>
                <w:szCs w:val="20"/>
              </w:rPr>
              <w:t xml:space="preserve">: </w:t>
            </w:r>
            <w:r w:rsidR="00D85FBC" w:rsidRPr="004B1F0D">
              <w:rPr>
                <w:rStyle w:val="Hyperlink"/>
                <w:rFonts w:ascii="Times New Roman" w:hAnsi="Times New Roman" w:cs="Times New Roman"/>
                <w:b/>
                <w:color w:val="auto"/>
                <w:szCs w:val="20"/>
              </w:rPr>
              <w:t>(</w:t>
            </w:r>
            <w:r w:rsidR="000A663E" w:rsidRPr="004B1F0D">
              <w:rPr>
                <w:rStyle w:val="Hyperlink"/>
                <w:rFonts w:ascii="Times New Roman" w:hAnsi="Times New Roman" w:cs="Times New Roman"/>
                <w:color w:val="auto"/>
                <w:szCs w:val="20"/>
              </w:rPr>
              <w:t>Verifica se os valores utilizados no registro K155 são iguais aos valores calculados do registro E155.</w:t>
            </w:r>
            <w:r w:rsidR="00D85FBC" w:rsidRPr="004B1F0D">
              <w:rPr>
                <w:rStyle w:val="Hyperlink"/>
                <w:rFonts w:ascii="Times New Roman" w:hAnsi="Times New Roman" w:cs="Times New Roman"/>
                <w:color w:val="auto"/>
                <w:szCs w:val="20"/>
              </w:rPr>
              <w:t>)</w:t>
            </w:r>
            <w:r w:rsidR="000A663E" w:rsidRPr="004B1F0D">
              <w:rPr>
                <w:rStyle w:val="Hyperlink"/>
                <w:rFonts w:ascii="Times New Roman" w:hAnsi="Times New Roman" w:cs="Times New Roman"/>
                <w:color w:val="auto"/>
                <w:szCs w:val="20"/>
              </w:rPr>
              <w:t xml:space="preserve"> </w:t>
            </w:r>
          </w:p>
          <w:p w14:paraId="34A3CF1F" w14:textId="39B41BB9" w:rsidR="000A663E" w:rsidRPr="004B1F0D" w:rsidRDefault="00D85FBC" w:rsidP="000A663E">
            <w:pPr>
              <w:pStyle w:val="Corpodetexto"/>
              <w:rPr>
                <w:rStyle w:val="Hyperlink"/>
                <w:rFonts w:ascii="Times New Roman" w:hAnsi="Times New Roman" w:cs="Times New Roman"/>
                <w:b/>
                <w:color w:val="auto"/>
                <w:szCs w:val="20"/>
              </w:rPr>
            </w:pPr>
            <w:r w:rsidRPr="004B1F0D">
              <w:rPr>
                <w:rStyle w:val="Hyperlink"/>
                <w:rFonts w:ascii="Times New Roman" w:hAnsi="Times New Roman" w:cs="Times New Roman"/>
                <w:b/>
                <w:color w:val="auto"/>
                <w:szCs w:val="20"/>
              </w:rPr>
              <w:t>ou</w:t>
            </w:r>
          </w:p>
          <w:p w14:paraId="2CBFA3BA" w14:textId="23F536A1" w:rsidR="000A663E" w:rsidRPr="004B1F0D" w:rsidRDefault="00000000" w:rsidP="000A663E">
            <w:pPr>
              <w:pStyle w:val="Corpodetexto"/>
              <w:rPr>
                <w:rFonts w:ascii="Times New Roman" w:hAnsi="Times New Roman" w:cs="Times New Roman"/>
                <w:color w:val="auto"/>
                <w:szCs w:val="20"/>
              </w:rPr>
            </w:pPr>
            <w:hyperlink w:anchor="REGRA_COMPATIBILIDADE_E155_K155" w:history="1">
              <w:r w:rsidR="000A663E" w:rsidRPr="004B1F0D">
                <w:rPr>
                  <w:rStyle w:val="Hyperlink"/>
                  <w:rFonts w:ascii="Times New Roman" w:hAnsi="Times New Roman" w:cs="Times New Roman"/>
                  <w:b/>
                  <w:color w:val="auto"/>
                  <w:szCs w:val="20"/>
                </w:rPr>
                <w:t>REGRA_COMPATIBILIDADE_E155_K155</w:t>
              </w:r>
            </w:hyperlink>
            <w:r w:rsidR="000A663E" w:rsidRPr="004B1F0D">
              <w:rPr>
                <w:rStyle w:val="Hyperlink"/>
                <w:rFonts w:ascii="Times New Roman" w:hAnsi="Times New Roman" w:cs="Times New Roman"/>
                <w:b/>
                <w:color w:val="auto"/>
                <w:szCs w:val="20"/>
              </w:rPr>
              <w:t xml:space="preserve">: </w:t>
            </w:r>
            <w:r w:rsidR="000A663E" w:rsidRPr="004B1F0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0A663E" w:rsidRPr="004B1F0D" w14:paraId="70562F19"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4B1F0D" w:rsidRDefault="000B0B1E" w:rsidP="000A663E">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inicial recuperado da ECD para o período fiscal.</w:t>
            </w:r>
          </w:p>
          <w:p w14:paraId="4226291A" w14:textId="11717154" w:rsidR="000B0B1E" w:rsidRPr="004B1F0D" w:rsidRDefault="000B0B1E"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w:t>
            </w:r>
            <w:r w:rsidR="002E730C" w:rsidRPr="004B1F0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57D1EFA6"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4B1F0D" w:rsidRDefault="000A663E" w:rsidP="000A663E">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Indicador de situação do saldo inicial esperado:</w:t>
            </w:r>
          </w:p>
          <w:p w14:paraId="4324CB1E" w14:textId="5DEF693F"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D – Devedor; e</w:t>
            </w:r>
          </w:p>
          <w:p w14:paraId="44A58228" w14:textId="3E55097A"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C – Credor.</w:t>
            </w:r>
          </w:p>
          <w:p w14:paraId="75435F2C" w14:textId="1E0D036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97EEC9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4B1F0D" w:rsidRDefault="00407537" w:rsidP="000A663E">
            <w:pPr>
              <w:rPr>
                <w:rFonts w:eastAsia="Times New Roman" w:cs="Times New Roman"/>
                <w:color w:val="000000"/>
                <w:lang w:eastAsia="pt-BR"/>
              </w:rPr>
            </w:pPr>
            <w:r w:rsidRPr="004B1F0D">
              <w:rPr>
                <w:rFonts w:eastAsia="Times New Roman" w:cs="Times New Roman"/>
                <w:color w:val="000000"/>
                <w:lang w:eastAsia="pt-BR"/>
              </w:rPr>
              <w:t>Valor total de débitos recuperado da ECD para o período fiscal.</w:t>
            </w:r>
          </w:p>
          <w:p w14:paraId="2CF15EB5" w14:textId="77777777" w:rsidR="000A663E"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 durante a validação do arquivo da ECF.</w:t>
            </w:r>
          </w:p>
          <w:p w14:paraId="5DD6256A" w14:textId="293FFAE0" w:rsidR="00407537" w:rsidRPr="004B1F0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191A7E3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Valor total de créditos recuperado da ECD para o período fiscal.</w:t>
            </w:r>
          </w:p>
          <w:p w14:paraId="209CBFCA" w14:textId="27D4F23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3B5187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4B1F0D" w:rsidRDefault="002E730C" w:rsidP="002E730C">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028E964F" w14:textId="5E6A5A2B"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2695BF1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4B1F0D" w:rsidRDefault="00407537" w:rsidP="00407537">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22D111E9"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D – Devedor; e</w:t>
            </w:r>
          </w:p>
          <w:p w14:paraId="49A8EA97"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C – Credor.</w:t>
            </w:r>
          </w:p>
          <w:p w14:paraId="69488081" w14:textId="56A26E29"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7D2DC983"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4B1F0D" w:rsidRDefault="00155F1C" w:rsidP="00407537">
            <w:pPr>
              <w:rPr>
                <w:rFonts w:eastAsia="Times New Roman" w:cs="Times New Roman"/>
                <w:color w:val="000000"/>
                <w:szCs w:val="20"/>
                <w:lang w:eastAsia="pt-BR"/>
              </w:rPr>
            </w:pPr>
            <w:r w:rsidRPr="004B1F0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369650BC"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inicial preenchido no registro K155:</w:t>
            </w:r>
          </w:p>
          <w:p w14:paraId="1EE34606"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490D06EB" w14:textId="3D9E13A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2BB0EF02"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DEAD63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468AB3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4B1F0D" w:rsidRDefault="00A12E65" w:rsidP="00155F1C">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A59AC2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155:</w:t>
            </w:r>
          </w:p>
          <w:p w14:paraId="7E386B51"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0D4A8E6B" w14:textId="557A031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058EBE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4B1F0D" w:rsidRDefault="00A17899" w:rsidP="00155F1C">
            <w:pPr>
              <w:rPr>
                <w:rFonts w:eastAsia="Times New Roman" w:cs="Times New Roman"/>
                <w:color w:val="000000"/>
                <w:szCs w:val="20"/>
                <w:lang w:eastAsia="pt-BR"/>
              </w:rPr>
            </w:pPr>
            <w:r w:rsidRPr="004B1F0D">
              <w:rPr>
                <w:rFonts w:eastAsia="Times New Roman" w:cs="Times New Roman"/>
                <w:color w:val="000000"/>
                <w:szCs w:val="20"/>
                <w:lang w:eastAsia="pt-BR"/>
              </w:rPr>
              <w:t xml:space="preserve">Justificativa da divergência entre o(s) valor(es) calculado(s) pelo PGE da ECF e </w:t>
            </w:r>
            <w:r w:rsidR="00DD4AF5" w:rsidRPr="004B1F0D">
              <w:rPr>
                <w:rFonts w:eastAsia="Times New Roman" w:cs="Times New Roman"/>
                <w:color w:val="000000"/>
                <w:szCs w:val="20"/>
                <w:lang w:eastAsia="pt-BR"/>
              </w:rPr>
              <w:t xml:space="preserve">o(s) valor(es) </w:t>
            </w:r>
            <w:r w:rsidRPr="004B1F0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71E2DBC1" w14:textId="77777777" w:rsidR="00D3367F" w:rsidRPr="004B1F0D" w:rsidRDefault="00D3367F" w:rsidP="00D3367F">
      <w:pPr>
        <w:spacing w:after="200" w:line="276" w:lineRule="auto"/>
        <w:jc w:val="center"/>
        <w:rPr>
          <w:b/>
          <w:szCs w:val="20"/>
          <w:lang w:eastAsia="ar-SA"/>
        </w:rPr>
      </w:pPr>
      <w:r w:rsidRPr="004B1F0D">
        <w:rPr>
          <w:b/>
          <w:szCs w:val="20"/>
        </w:rPr>
        <w:br w:type="page"/>
      </w:r>
    </w:p>
    <w:p w14:paraId="2715716D" w14:textId="77777777" w:rsidR="00D3367F" w:rsidRPr="004B1F0D" w:rsidRDefault="00D3367F" w:rsidP="00D3367F">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CAD353D" w14:textId="77777777" w:rsidR="00D3367F" w:rsidRPr="004B1F0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4B1F0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Tipo</w:t>
            </w:r>
          </w:p>
        </w:tc>
      </w:tr>
      <w:tr w:rsidR="00D3367F" w:rsidRPr="004B1F0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4B1F0D" w:rsidRDefault="001E2114" w:rsidP="006E57A2">
            <w:pPr>
              <w:shd w:val="clear" w:color="auto" w:fill="FFFFFF"/>
              <w:jc w:val="center"/>
              <w:rPr>
                <w:b/>
                <w:szCs w:val="20"/>
                <w:lang w:val="es-ES_tradnl"/>
              </w:rPr>
            </w:pPr>
            <w:r w:rsidRPr="004B1F0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4B1F0D" w:rsidRDefault="001E2114" w:rsidP="006E57A2">
            <w:pPr>
              <w:shd w:val="clear" w:color="auto" w:fill="FFFFFF"/>
              <w:rPr>
                <w:szCs w:val="20"/>
                <w:lang w:val="es-ES_tradnl"/>
              </w:rPr>
            </w:pPr>
            <w:r w:rsidRPr="004B1F0D">
              <w:rPr>
                <w:szCs w:val="20"/>
                <w:lang w:val="es-ES_tradnl"/>
              </w:rPr>
              <w:t>JUSTIFICATIVA</w:t>
            </w:r>
          </w:p>
          <w:p w14:paraId="6B8BEAC8" w14:textId="77777777" w:rsidR="00D3367F" w:rsidRPr="004B1F0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4B1F0D" w:rsidRDefault="00000000" w:rsidP="006E57A2">
            <w:pPr>
              <w:pStyle w:val="Corpodetexto"/>
              <w:rPr>
                <w:rStyle w:val="Hyperlink"/>
                <w:rFonts w:ascii="Times New Roman" w:hAnsi="Times New Roman"/>
                <w:color w:val="auto"/>
                <w:szCs w:val="20"/>
              </w:rPr>
            </w:pPr>
            <w:hyperlink w:anchor="REGRA_CTA_REF_MAPEADA" w:history="1">
              <w:r w:rsidR="001E2114" w:rsidRPr="004B1F0D">
                <w:rPr>
                  <w:rStyle w:val="Hyperlink"/>
                  <w:rFonts w:ascii="Times New Roman" w:hAnsi="Times New Roman"/>
                  <w:b/>
                  <w:color w:val="auto"/>
                  <w:szCs w:val="20"/>
                </w:rPr>
                <w:t>REGRA_K915_JUSTIFICATIVA</w:t>
              </w:r>
            </w:hyperlink>
            <w:r w:rsidR="00D3367F" w:rsidRPr="004B1F0D">
              <w:rPr>
                <w:rStyle w:val="Hyperlink"/>
                <w:rFonts w:ascii="Times New Roman" w:hAnsi="Times New Roman"/>
                <w:b/>
                <w:color w:val="auto"/>
                <w:szCs w:val="20"/>
              </w:rPr>
              <w:t xml:space="preserve">: </w:t>
            </w:r>
            <w:r w:rsidR="00D3367F" w:rsidRPr="004B1F0D">
              <w:rPr>
                <w:rStyle w:val="Hyperlink"/>
                <w:rFonts w:ascii="Times New Roman" w:hAnsi="Times New Roman"/>
                <w:color w:val="auto"/>
                <w:szCs w:val="20"/>
              </w:rPr>
              <w:t xml:space="preserve">Verifica se o </w:t>
            </w:r>
            <w:r w:rsidR="001E2114" w:rsidRPr="004B1F0D">
              <w:rPr>
                <w:rStyle w:val="Hyperlink"/>
                <w:rFonts w:ascii="Times New Roman" w:hAnsi="Times New Roman"/>
                <w:color w:val="auto"/>
                <w:szCs w:val="20"/>
              </w:rPr>
              <w:t>campo K915.JUSTIFICATIVA está preenchido com 20 ou mais caracteres</w:t>
            </w:r>
            <w:r w:rsidR="00D3367F" w:rsidRPr="004B1F0D">
              <w:rPr>
                <w:rStyle w:val="Hyperlink"/>
                <w:rFonts w:ascii="Times New Roman" w:hAnsi="Times New Roman"/>
                <w:color w:val="auto"/>
                <w:szCs w:val="20"/>
              </w:rPr>
              <w:t>.</w:t>
            </w:r>
          </w:p>
          <w:p w14:paraId="286E12C3" w14:textId="77777777" w:rsidR="00D3367F" w:rsidRPr="004B1F0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4B1F0D" w:rsidRDefault="00D3367F" w:rsidP="006E57A2">
            <w:pPr>
              <w:shd w:val="clear" w:color="auto" w:fill="FFFFFF"/>
              <w:rPr>
                <w:szCs w:val="20"/>
                <w:lang w:val="pt-PT"/>
              </w:rPr>
            </w:pPr>
            <w:r w:rsidRPr="004B1F0D">
              <w:rPr>
                <w:szCs w:val="20"/>
                <w:lang w:val="pt-PT"/>
              </w:rPr>
              <w:t>Erro</w:t>
            </w:r>
          </w:p>
          <w:p w14:paraId="276FD548" w14:textId="77777777" w:rsidR="00D3367F" w:rsidRPr="004B1F0D" w:rsidRDefault="00D3367F" w:rsidP="006E57A2">
            <w:pPr>
              <w:shd w:val="clear" w:color="auto" w:fill="FFFFFF"/>
              <w:rPr>
                <w:szCs w:val="20"/>
                <w:lang w:val="pt-PT"/>
              </w:rPr>
            </w:pPr>
          </w:p>
        </w:tc>
      </w:tr>
    </w:tbl>
    <w:p w14:paraId="64F9941A" w14:textId="77777777" w:rsidR="00D3367F" w:rsidRPr="004B1F0D" w:rsidRDefault="00D3367F" w:rsidP="00D3367F">
      <w:pPr>
        <w:pStyle w:val="Corpodetexto"/>
        <w:rPr>
          <w:rFonts w:ascii="Times New Roman" w:hAnsi="Times New Roman"/>
          <w:b/>
          <w:color w:val="002060"/>
          <w:szCs w:val="20"/>
        </w:rPr>
      </w:pPr>
    </w:p>
    <w:p w14:paraId="55B3A035" w14:textId="77777777"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715E745" w14:textId="77777777" w:rsidR="00D3367F" w:rsidRPr="004B1F0D" w:rsidRDefault="00D3367F" w:rsidP="00D3367F">
      <w:pPr>
        <w:pStyle w:val="Corpodetexto"/>
        <w:rPr>
          <w:rFonts w:ascii="Times New Roman" w:hAnsi="Times New Roman"/>
          <w:b/>
          <w:color w:val="002060"/>
          <w:szCs w:val="20"/>
        </w:rPr>
      </w:pPr>
    </w:p>
    <w:p w14:paraId="4E562FFC" w14:textId="6F3AFD4B"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K</w:t>
      </w:r>
      <w:r w:rsidR="001E2114" w:rsidRPr="004B1F0D">
        <w:rPr>
          <w:rFonts w:ascii="Times New Roman" w:hAnsi="Times New Roman"/>
          <w:b/>
          <w:color w:val="002060"/>
          <w:szCs w:val="20"/>
        </w:rPr>
        <w:t>915</w:t>
      </w:r>
      <w:r w:rsidRPr="004B1F0D">
        <w:rPr>
          <w:rFonts w:ascii="Times New Roman" w:hAnsi="Times New Roman"/>
          <w:b/>
          <w:color w:val="002060"/>
          <w:szCs w:val="20"/>
        </w:rPr>
        <w:t>|</w:t>
      </w:r>
      <w:r w:rsidR="001E2114" w:rsidRPr="004B1F0D">
        <w:rPr>
          <w:rFonts w:ascii="Times New Roman" w:hAnsi="Times New Roman"/>
          <w:b/>
          <w:color w:val="002060"/>
          <w:szCs w:val="20"/>
        </w:rPr>
        <w:t>A00|1.1.1.1||REGRA_COMPATIBILIDADE_K155_E155|10|D|</w:t>
      </w:r>
      <w:r w:rsidR="00DD4AF5" w:rsidRPr="004B1F0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4B1F0D" w:rsidRDefault="00D3367F" w:rsidP="00D3367F">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w:t>
      </w:r>
      <w:r w:rsidR="001E2114" w:rsidRPr="004B1F0D">
        <w:rPr>
          <w:rFonts w:ascii="Times New Roman" w:hAnsi="Times New Roman"/>
          <w:color w:val="002060"/>
          <w:szCs w:val="20"/>
        </w:rPr>
        <w:t>915</w:t>
      </w:r>
      <w:r w:rsidRPr="004B1F0D">
        <w:rPr>
          <w:rFonts w:ascii="Times New Roman" w:hAnsi="Times New Roman"/>
          <w:color w:val="002060"/>
          <w:szCs w:val="20"/>
        </w:rPr>
        <w:t>|: Identificação do tipo do registro.</w:t>
      </w:r>
    </w:p>
    <w:p w14:paraId="5C9D263A" w14:textId="33D18394"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07B192D8" w14:textId="0417370E"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1.1.1|: Código da conta contábil: 1.1.1.1.</w:t>
      </w:r>
    </w:p>
    <w:p w14:paraId="09A7BD26" w14:textId="7B109A5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46FD31A7" w14:textId="6652B29C"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REGRA_COMPATIBILIDADE_K155_E155|: Identificação da regra</w:t>
      </w:r>
      <w:r w:rsidR="006C7E51" w:rsidRPr="004B1F0D">
        <w:rPr>
          <w:rFonts w:ascii="Times New Roman" w:hAnsi="Times New Roman"/>
          <w:color w:val="002060"/>
          <w:szCs w:val="20"/>
        </w:rPr>
        <w:t>.</w:t>
      </w:r>
    </w:p>
    <w:p w14:paraId="48F833A7" w14:textId="49BEB90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0|: Valor do saldo inicial esperado: 10,00</w:t>
      </w:r>
      <w:r w:rsidR="00DD4AF5" w:rsidRPr="004B1F0D">
        <w:rPr>
          <w:rFonts w:ascii="Times New Roman" w:hAnsi="Times New Roman"/>
          <w:color w:val="002060"/>
          <w:szCs w:val="20"/>
        </w:rPr>
        <w:t>.</w:t>
      </w:r>
    </w:p>
    <w:p w14:paraId="403AD8ED" w14:textId="43B1D7A3"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w:t>
      </w:r>
      <w:r w:rsidR="00DD4AF5" w:rsidRPr="004B1F0D">
        <w:rPr>
          <w:rFonts w:ascii="Times New Roman" w:hAnsi="Times New Roman"/>
          <w:color w:val="002060"/>
          <w:szCs w:val="20"/>
        </w:rPr>
        <w:t>de situação do saldo inicial esperado: D = Devedor.</w:t>
      </w:r>
    </w:p>
    <w:p w14:paraId="18AA5D56" w14:textId="34CC4D08"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20|: Valor total dos débitos esperado: 20,00.</w:t>
      </w:r>
    </w:p>
    <w:p w14:paraId="1CB3F470" w14:textId="2E64A329"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0|: Valor total dos créditos esperado: 0,00.</w:t>
      </w:r>
    </w:p>
    <w:p w14:paraId="65D419C9" w14:textId="0BA574E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65822BAA" w14:textId="2575EF0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6460B41B" w14:textId="4D46EF0B"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10|: Valor do saldo inicial preenchido: 20,00.</w:t>
      </w:r>
    </w:p>
    <w:p w14:paraId="6CEA6704" w14:textId="702F899C"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D|: Indicador de situação do saldo inicial preenchido: D = Devedor.</w:t>
      </w:r>
    </w:p>
    <w:p w14:paraId="777F0447" w14:textId="0F1E15CF"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20|: Valor total dos débitos preenchido: 20,00.</w:t>
      </w:r>
    </w:p>
    <w:p w14:paraId="5ED4137F" w14:textId="476B0471"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0|: Valor total dos créditos preenchido: 0,00.</w:t>
      </w:r>
    </w:p>
    <w:p w14:paraId="08FCEB26" w14:textId="46A149ED"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69D5B584" w14:textId="4CEDB756"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339F21AB" w14:textId="103F74DE" w:rsidR="00DD4AF5" w:rsidRPr="004B1F0D" w:rsidRDefault="00DD4AF5" w:rsidP="00DD4AF5">
      <w:pPr>
        <w:pStyle w:val="Corpodetexto"/>
        <w:ind w:left="709"/>
        <w:rPr>
          <w:rFonts w:ascii="Times New Roman" w:hAnsi="Times New Roman"/>
          <w:color w:val="002060"/>
          <w:szCs w:val="20"/>
        </w:rPr>
      </w:pPr>
      <w:r w:rsidRPr="004B1F0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4B1F0D" w:rsidRDefault="00DD4AF5" w:rsidP="00DD4AF5">
      <w:pPr>
        <w:pStyle w:val="Corpodetexto"/>
        <w:rPr>
          <w:rFonts w:ascii="Times New Roman" w:hAnsi="Times New Roman"/>
          <w:color w:val="002060"/>
          <w:szCs w:val="20"/>
        </w:rPr>
      </w:pPr>
    </w:p>
    <w:p w14:paraId="11AF6850" w14:textId="0CC874F4" w:rsidR="00DD4AF5" w:rsidRPr="004B1F0D" w:rsidRDefault="00DD4AF5" w:rsidP="00D3367F">
      <w:pPr>
        <w:pStyle w:val="Corpodetexto"/>
        <w:rPr>
          <w:rFonts w:ascii="Times New Roman" w:hAnsi="Times New Roman"/>
          <w:color w:val="002060"/>
          <w:szCs w:val="20"/>
        </w:rPr>
      </w:pPr>
    </w:p>
    <w:p w14:paraId="1A2842AC" w14:textId="77777777" w:rsidR="00DD4AF5" w:rsidRPr="004B1F0D" w:rsidRDefault="00DD4AF5">
      <w:pPr>
        <w:spacing w:after="200" w:line="276" w:lineRule="auto"/>
        <w:rPr>
          <w:b/>
          <w:bCs/>
          <w:color w:val="0000CC"/>
          <w:szCs w:val="28"/>
        </w:rPr>
      </w:pPr>
      <w:r w:rsidRPr="004B1F0D">
        <w:br w:type="page"/>
      </w:r>
    </w:p>
    <w:p w14:paraId="5F18F870" w14:textId="3C8F2CA4" w:rsidR="00DD4AF5" w:rsidRPr="004B1F0D" w:rsidRDefault="00DD4AF5" w:rsidP="00DD4AF5">
      <w:pPr>
        <w:pStyle w:val="Ttulo4"/>
      </w:pPr>
      <w:bookmarkStart w:id="134" w:name="_Toc156228251"/>
      <w:r w:rsidRPr="004B1F0D">
        <w:t>Registro K935: Justificativa para Divergência de Saldos Contábeis das Contas de Resultado Recuperados da ECD</w:t>
      </w:r>
      <w:bookmarkEnd w:id="134"/>
    </w:p>
    <w:p w14:paraId="5BFFDC52" w14:textId="77777777" w:rsidR="00DD4AF5" w:rsidRPr="004B1F0D" w:rsidRDefault="00DD4AF5" w:rsidP="00DD4AF5">
      <w:pPr>
        <w:jc w:val="both"/>
        <w:rPr>
          <w:szCs w:val="20"/>
        </w:rPr>
      </w:pPr>
    </w:p>
    <w:p w14:paraId="2E803C61" w14:textId="3BA7F934" w:rsidR="00DA4581" w:rsidRPr="004B1F0D" w:rsidRDefault="00D85FBC" w:rsidP="00D85FBC">
      <w:pPr>
        <w:rPr>
          <w:rStyle w:val="Hyperlink"/>
          <w:b/>
          <w:color w:val="auto"/>
          <w:szCs w:val="20"/>
        </w:rPr>
      </w:pPr>
      <w:r w:rsidRPr="004B1F0D">
        <w:rPr>
          <w:lang w:val="pt-PT"/>
        </w:rPr>
        <w:t xml:space="preserve"> </w:t>
      </w:r>
      <w:r w:rsidRPr="004B1F0D">
        <w:rPr>
          <w:lang w:val="pt-PT"/>
        </w:rPr>
        <w:tab/>
      </w:r>
      <w:r w:rsidR="00DD4AF5" w:rsidRPr="004B1F0D">
        <w:rPr>
          <w:lang w:val="pt-PT"/>
        </w:rPr>
        <w:t>Registro onde dev</w:t>
      </w:r>
      <w:r w:rsidRPr="004B1F0D">
        <w:rPr>
          <w:lang w:val="pt-PT"/>
        </w:rPr>
        <w:t>e</w:t>
      </w:r>
      <w:r w:rsidR="00DD4AF5" w:rsidRPr="004B1F0D">
        <w:rPr>
          <w:lang w:val="pt-PT"/>
        </w:rPr>
        <w:t xml:space="preserve"> ser apresentada a justificativa d</w:t>
      </w:r>
      <w:r w:rsidRPr="004B1F0D">
        <w:rPr>
          <w:lang w:val="pt-PT"/>
        </w:rPr>
        <w:t xml:space="preserve">o </w:t>
      </w:r>
      <w:r w:rsidR="00DD4AF5" w:rsidRPr="004B1F0D">
        <w:rPr>
          <w:lang w:val="pt-PT"/>
        </w:rPr>
        <w:t>erro ocorrido no K355 (contas de resultado)</w:t>
      </w:r>
      <w:r w:rsidR="00DA4581" w:rsidRPr="004B1F0D">
        <w:rPr>
          <w:lang w:val="pt-PT"/>
        </w:rPr>
        <w:t xml:space="preserve">, </w:t>
      </w:r>
      <w:r w:rsidRPr="004B1F0D">
        <w:rPr>
          <w:lang w:val="pt-PT"/>
        </w:rPr>
        <w:t xml:space="preserve">quando do </w:t>
      </w:r>
      <w:r w:rsidR="00DA4581" w:rsidRPr="004B1F0D">
        <w:rPr>
          <w:lang w:val="pt-PT"/>
        </w:rPr>
        <w:t xml:space="preserve">descumprimento as </w:t>
      </w:r>
      <w:r w:rsidRPr="004B1F0D">
        <w:rPr>
          <w:lang w:val="pt-PT"/>
        </w:rPr>
        <w:t xml:space="preserve">suas </w:t>
      </w:r>
      <w:r w:rsidR="00DA4581" w:rsidRPr="004B1F0D">
        <w:rPr>
          <w:lang w:val="pt-PT"/>
        </w:rPr>
        <w:t xml:space="preserve">regras:  </w:t>
      </w:r>
      <w:hyperlink w:anchor="REGRA_COMPATIBILIDADE_K155_E155" w:history="1">
        <w:r w:rsidR="00DA4581" w:rsidRPr="004B1F0D">
          <w:rPr>
            <w:rStyle w:val="Hyperlink"/>
            <w:b/>
            <w:color w:val="auto"/>
            <w:szCs w:val="20"/>
          </w:rPr>
          <w:t>REGRA_COMPATIBILIDADE_K355_E355</w:t>
        </w:r>
      </w:hyperlink>
      <w:r w:rsidR="00DA4581" w:rsidRPr="004B1F0D">
        <w:rPr>
          <w:rStyle w:val="Hyperlink"/>
          <w:b/>
          <w:color w:val="auto"/>
          <w:szCs w:val="20"/>
        </w:rPr>
        <w:t xml:space="preserve"> </w:t>
      </w:r>
      <w:r w:rsidRPr="004B1F0D">
        <w:rPr>
          <w:rStyle w:val="Hyperlink"/>
          <w:b/>
          <w:color w:val="auto"/>
          <w:szCs w:val="20"/>
        </w:rPr>
        <w:t>ou</w:t>
      </w:r>
      <w:r w:rsidR="00DA4581" w:rsidRPr="004B1F0D">
        <w:rPr>
          <w:rStyle w:val="Hyperlink"/>
          <w:b/>
          <w:color w:val="auto"/>
          <w:szCs w:val="20"/>
        </w:rPr>
        <w:t xml:space="preserve"> </w:t>
      </w:r>
      <w:hyperlink w:anchor="REGRA_COMPATIBILIDADE_E155_K155" w:history="1">
        <w:r w:rsidR="00DA4581" w:rsidRPr="004B1F0D">
          <w:rPr>
            <w:rStyle w:val="Hyperlink"/>
            <w:b/>
            <w:color w:val="auto"/>
            <w:szCs w:val="20"/>
          </w:rPr>
          <w:t>REGRA_COMPATIBILIDADE_E355_K355</w:t>
        </w:r>
      </w:hyperlink>
      <w:r w:rsidR="00DA4581" w:rsidRPr="004B1F0D">
        <w:rPr>
          <w:rStyle w:val="Hyperlink"/>
          <w:b/>
          <w:color w:val="auto"/>
          <w:szCs w:val="20"/>
        </w:rPr>
        <w:t>.</w:t>
      </w:r>
    </w:p>
    <w:p w14:paraId="2DD60E20" w14:textId="77777777" w:rsidR="00DA4581" w:rsidRPr="004B1F0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4B1F0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r>
      <w:r w:rsidR="00DD4AF5" w:rsidRPr="004B1F0D">
        <w:rPr>
          <w:rFonts w:ascii="Times New Roman" w:hAnsi="Times New Roman"/>
          <w:b w:val="0"/>
          <w:lang w:val="pt-PT"/>
        </w:rPr>
        <w:t xml:space="preserve">Com </w:t>
      </w:r>
      <w:r w:rsidRPr="004B1F0D">
        <w:rPr>
          <w:rFonts w:ascii="Times New Roman" w:hAnsi="Times New Roman"/>
          <w:b w:val="0"/>
          <w:lang w:val="pt-PT"/>
        </w:rPr>
        <w:t xml:space="preserve">o devido preenchimento da justificativa da diferença (campo </w:t>
      </w:r>
      <w:r w:rsidRPr="004B1F0D">
        <w:rPr>
          <w:rFonts w:ascii="Times New Roman" w:hAnsi="Times New Roman"/>
          <w:lang w:val="pt-PT"/>
        </w:rPr>
        <w:t>K935_JUSTIFICATIVA preenchido</w:t>
      </w:r>
      <w:r w:rsidRPr="004B1F0D">
        <w:rPr>
          <w:rFonts w:ascii="Times New Roman" w:hAnsi="Times New Roman"/>
          <w:b w:val="0"/>
          <w:lang w:val="pt-PT"/>
        </w:rPr>
        <w:t xml:space="preserve">), </w:t>
      </w:r>
      <w:r w:rsidR="00DD4AF5" w:rsidRPr="004B1F0D">
        <w:rPr>
          <w:rFonts w:ascii="Times New Roman" w:hAnsi="Times New Roman"/>
          <w:b w:val="0"/>
          <w:lang w:val="pt-PT"/>
        </w:rPr>
        <w:t>o erro se torna aviso, permitindo a entrega da ECF.</w:t>
      </w:r>
    </w:p>
    <w:p w14:paraId="73D104C5"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 xml:space="preserve">Este registro será excluído e incluído automaticamente pelo PGE da ECF durante o processo de </w:t>
      </w:r>
      <w:r w:rsidR="00DA4581" w:rsidRPr="004B1F0D">
        <w:rPr>
          <w:rFonts w:ascii="Times New Roman" w:hAnsi="Times New Roman"/>
        </w:rPr>
        <w:t>verificação de pendência</w:t>
      </w:r>
      <w:r w:rsidRPr="004B1F0D">
        <w:rPr>
          <w:rFonts w:ascii="Times New Roman" w:hAnsi="Times New Roman"/>
        </w:rPr>
        <w:t>.</w:t>
      </w:r>
      <w:r w:rsidR="00D85FBC" w:rsidRPr="004B1F0D">
        <w:rPr>
          <w:rFonts w:ascii="Times New Roman" w:hAnsi="Times New Roman"/>
        </w:rPr>
        <w:t xml:space="preserve"> Os campos de valores são calculados automaticamente.</w:t>
      </w:r>
    </w:p>
    <w:p w14:paraId="027F596F"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4AF5" w:rsidRPr="004B1F0D" w14:paraId="32E0D81A"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w:t>
            </w:r>
            <w:r w:rsidR="003D1A15" w:rsidRPr="004B1F0D">
              <w:rPr>
                <w:rFonts w:eastAsia="Times New Roman" w:cs="Times New Roman"/>
                <w:b/>
                <w:bCs/>
                <w:color w:val="000000"/>
                <w:szCs w:val="20"/>
                <w:lang w:eastAsia="pt-BR"/>
              </w:rPr>
              <w:t>3</w:t>
            </w:r>
            <w:r w:rsidRPr="004B1F0D">
              <w:rPr>
                <w:rFonts w:eastAsia="Times New Roman" w:cs="Times New Roman"/>
                <w:b/>
                <w:bCs/>
                <w:color w:val="000000"/>
                <w:szCs w:val="20"/>
                <w:lang w:eastAsia="pt-BR"/>
              </w:rPr>
              <w:t xml:space="preserve">5: JUSTIFICATIVA PARA DIVERGÊNCIA DE SALDOS CONTÁBEIS DAS CONTAS </w:t>
            </w:r>
            <w:r w:rsidR="003D1A15" w:rsidRPr="004B1F0D">
              <w:rPr>
                <w:rFonts w:eastAsia="Times New Roman" w:cs="Times New Roman"/>
                <w:b/>
                <w:bCs/>
                <w:color w:val="000000"/>
                <w:szCs w:val="20"/>
                <w:lang w:eastAsia="pt-BR"/>
              </w:rPr>
              <w:t>DE RESULTADO</w:t>
            </w:r>
            <w:r w:rsidRPr="004B1F0D">
              <w:rPr>
                <w:rFonts w:eastAsia="Times New Roman" w:cs="Times New Roman"/>
                <w:b/>
                <w:bCs/>
                <w:color w:val="000000"/>
                <w:szCs w:val="20"/>
                <w:lang w:eastAsia="pt-BR"/>
              </w:rPr>
              <w:t xml:space="preserve"> RECUPERADOS DA ECD </w:t>
            </w:r>
          </w:p>
        </w:tc>
      </w:tr>
      <w:tr w:rsidR="00DD4AF5" w:rsidRPr="004B1F0D" w14:paraId="062CC155"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4AF5" w:rsidRPr="004B1F0D" w14:paraId="6CD0B86B"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D4AF5" w:rsidRPr="004B1F0D" w14:paraId="0F1E3C1B"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4B1F0D" w:rsidRDefault="00DD4AF5"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COD_CCUS, ID_REGRA</w:t>
            </w:r>
          </w:p>
        </w:tc>
      </w:tr>
    </w:tbl>
    <w:p w14:paraId="15F485D1" w14:textId="77777777" w:rsidR="00DD4AF5" w:rsidRPr="004B1F0D" w:rsidRDefault="00DD4AF5" w:rsidP="00DD4AF5">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4B1F0D" w14:paraId="16BBB0D2"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4AF5" w:rsidRPr="004B1F0D" w14:paraId="590B78FF"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6E4A581A"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16F9B842" w14:textId="77777777" w:rsidR="00DD4AF5" w:rsidRPr="004B1F0D" w:rsidRDefault="00DD4AF5" w:rsidP="006E57A2">
            <w:pPr>
              <w:rPr>
                <w:rFonts w:eastAsia="Times New Roman" w:cs="Times New Roman"/>
                <w:color w:val="000000"/>
                <w:szCs w:val="20"/>
                <w:lang w:eastAsia="pt-BR"/>
              </w:rPr>
            </w:pPr>
          </w:p>
          <w:p w14:paraId="051E687D" w14:textId="77777777" w:rsidR="00DD4AF5" w:rsidRPr="004B1F0D" w:rsidRDefault="00DD4AF5" w:rsidP="006E57A2">
            <w:pPr>
              <w:rPr>
                <w:rFonts w:eastAsia="Times New Roman" w:cs="Times New Roman"/>
                <w:color w:val="000000"/>
                <w:szCs w:val="20"/>
                <w:lang w:eastAsia="pt-BR"/>
              </w:rPr>
            </w:pPr>
          </w:p>
          <w:p w14:paraId="7A9B32D6" w14:textId="77777777" w:rsidR="00DD4AF5" w:rsidRPr="004B1F0D" w:rsidRDefault="00DD4AF5" w:rsidP="006E57A2">
            <w:pPr>
              <w:rPr>
                <w:rFonts w:eastAsia="Times New Roman" w:cs="Times New Roman"/>
                <w:color w:val="000000"/>
                <w:szCs w:val="20"/>
                <w:lang w:eastAsia="pt-BR"/>
              </w:rPr>
            </w:pPr>
          </w:p>
          <w:p w14:paraId="50BAE60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3B1902A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1E3F000F"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D4AF5" w:rsidRPr="004B1F0D" w14:paraId="4D2709C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765E54BA" w14:textId="398FFB94" w:rsidR="00DD4AF5" w:rsidRPr="004B1F0D" w:rsidRDefault="00DD4AF5" w:rsidP="006E57A2">
            <w:pPr>
              <w:rPr>
                <w:rFonts w:eastAsia="Times New Roman" w:cs="Times New Roman"/>
                <w:color w:val="000000"/>
                <w:szCs w:val="20"/>
                <w:lang w:eastAsia="pt-BR"/>
              </w:rPr>
            </w:pPr>
          </w:p>
          <w:p w14:paraId="61AD5B45" w14:textId="0932BB36" w:rsidR="006C7E51" w:rsidRPr="004B1F0D" w:rsidRDefault="00000000" w:rsidP="006C7E51">
            <w:pPr>
              <w:pStyle w:val="Corpodetexto"/>
              <w:rPr>
                <w:rStyle w:val="Hyperlink"/>
                <w:rFonts w:ascii="Times New Roman" w:hAnsi="Times New Roman"/>
                <w:color w:val="auto"/>
                <w:szCs w:val="20"/>
              </w:rPr>
            </w:pPr>
            <w:hyperlink w:anchor="REGRA_COMPATIBILIDADE_K155_E155" w:history="1">
              <w:r w:rsidR="006C7E51" w:rsidRPr="004B1F0D">
                <w:rPr>
                  <w:rStyle w:val="Hyperlink"/>
                  <w:rFonts w:ascii="Times New Roman" w:hAnsi="Times New Roman"/>
                  <w:b/>
                  <w:color w:val="auto"/>
                  <w:szCs w:val="20"/>
                </w:rPr>
                <w:t>REGRA_COMPATIBILIDADE_K355_E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4B1F0D" w:rsidRDefault="00D85FBC" w:rsidP="006C7E51">
            <w:pPr>
              <w:pStyle w:val="Corpodetexto"/>
              <w:ind w:left="708"/>
              <w:rPr>
                <w:rFonts w:ascii="Times New Roman" w:hAnsi="Times New Roman"/>
                <w:szCs w:val="20"/>
              </w:rPr>
            </w:pPr>
            <w:r w:rsidRPr="004B1F0D">
              <w:rPr>
                <w:rFonts w:ascii="Times New Roman" w:hAnsi="Times New Roman"/>
                <w:szCs w:val="20"/>
              </w:rPr>
              <w:t>ou</w:t>
            </w:r>
          </w:p>
          <w:p w14:paraId="0FDE00CF" w14:textId="1A9F737B" w:rsidR="00DD4AF5" w:rsidRPr="004B1F0D" w:rsidRDefault="00000000" w:rsidP="006E57A2">
            <w:pPr>
              <w:pStyle w:val="Corpodetexto"/>
              <w:rPr>
                <w:rFonts w:ascii="Times New Roman" w:hAnsi="Times New Roman"/>
                <w:color w:val="auto"/>
                <w:szCs w:val="20"/>
              </w:rPr>
            </w:pPr>
            <w:hyperlink w:anchor="REGRA_COMPATIBILIDADE_E155_K155" w:history="1">
              <w:r w:rsidR="006C7E51" w:rsidRPr="004B1F0D">
                <w:rPr>
                  <w:rStyle w:val="Hyperlink"/>
                  <w:rFonts w:ascii="Times New Roman" w:hAnsi="Times New Roman"/>
                  <w:b/>
                  <w:color w:val="auto"/>
                  <w:szCs w:val="20"/>
                </w:rPr>
                <w:t>REGRA_COMPATIBILIDADE_E355_K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DD4AF5" w:rsidRPr="004B1F0D" w14:paraId="39974B66"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5033C3B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01C8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4B1F0D" w:rsidRDefault="00DD4AF5" w:rsidP="006E57A2">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6F2431D4"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5A98858E"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C – Credor.</w:t>
            </w:r>
          </w:p>
          <w:p w14:paraId="2848760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40E14B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w:t>
            </w:r>
            <w:r w:rsidR="006C7E51" w:rsidRPr="004B1F0D">
              <w:rPr>
                <w:rFonts w:eastAsia="Times New Roman" w:cs="Times New Roman"/>
                <w:color w:val="000000"/>
                <w:szCs w:val="20"/>
                <w:lang w:eastAsia="pt-BR"/>
              </w:rPr>
              <w:t>3</w:t>
            </w:r>
            <w:r w:rsidRPr="004B1F0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4F44338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w:t>
            </w:r>
            <w:r w:rsidR="006C7E51" w:rsidRPr="004B1F0D">
              <w:rPr>
                <w:rFonts w:eastAsia="Times New Roman" w:cs="Times New Roman"/>
                <w:color w:val="000000"/>
                <w:lang w:eastAsia="pt-BR"/>
              </w:rPr>
              <w:t>3</w:t>
            </w:r>
            <w:r w:rsidRPr="004B1F0D">
              <w:rPr>
                <w:rFonts w:eastAsia="Times New Roman" w:cs="Times New Roman"/>
                <w:color w:val="000000"/>
                <w:lang w:eastAsia="pt-BR"/>
              </w:rPr>
              <w:t>55:</w:t>
            </w:r>
          </w:p>
          <w:p w14:paraId="7B8DE6FA"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0DE30A4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F872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C7E51" w:rsidRPr="004B1F0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206E9700" w14:textId="77777777" w:rsidR="006C7E51" w:rsidRPr="004B1F0D" w:rsidRDefault="006C7E51" w:rsidP="00DD4AF5">
      <w:pPr>
        <w:pStyle w:val="Corpodetexto"/>
        <w:rPr>
          <w:rFonts w:ascii="Times New Roman" w:hAnsi="Times New Roman"/>
          <w:b/>
          <w:color w:val="auto"/>
          <w:szCs w:val="20"/>
        </w:rPr>
      </w:pPr>
    </w:p>
    <w:p w14:paraId="5163C295" w14:textId="3A606E27" w:rsidR="00DD4AF5" w:rsidRPr="004B1F0D" w:rsidRDefault="00DD4AF5" w:rsidP="00DD4AF5">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B2CA604" w14:textId="77777777" w:rsidR="00DD4AF5" w:rsidRPr="004B1F0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4B1F0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Tipo</w:t>
            </w:r>
          </w:p>
        </w:tc>
      </w:tr>
      <w:tr w:rsidR="00DD4AF5" w:rsidRPr="004B1F0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4B1F0D" w:rsidRDefault="00DD4AF5" w:rsidP="006E57A2">
            <w:pPr>
              <w:shd w:val="clear" w:color="auto" w:fill="FFFFFF"/>
              <w:jc w:val="center"/>
              <w:rPr>
                <w:b/>
                <w:szCs w:val="20"/>
                <w:lang w:val="es-ES_tradnl"/>
              </w:rPr>
            </w:pPr>
            <w:r w:rsidRPr="004B1F0D">
              <w:rPr>
                <w:b/>
                <w:szCs w:val="20"/>
                <w:lang w:val="es-ES_tradnl"/>
              </w:rPr>
              <w:t>1</w:t>
            </w:r>
            <w:r w:rsidR="006C7E51" w:rsidRPr="004B1F0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4B1F0D" w:rsidRDefault="00DD4AF5" w:rsidP="006E57A2">
            <w:pPr>
              <w:shd w:val="clear" w:color="auto" w:fill="FFFFFF"/>
              <w:rPr>
                <w:szCs w:val="20"/>
                <w:lang w:val="es-ES_tradnl"/>
              </w:rPr>
            </w:pPr>
            <w:r w:rsidRPr="004B1F0D">
              <w:rPr>
                <w:szCs w:val="20"/>
                <w:lang w:val="es-ES_tradnl"/>
              </w:rPr>
              <w:t>JUSTIFICATIVA</w:t>
            </w:r>
          </w:p>
          <w:p w14:paraId="55A96AED" w14:textId="77777777" w:rsidR="00DD4AF5" w:rsidRPr="004B1F0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4B1F0D" w:rsidRDefault="00000000" w:rsidP="006E57A2">
            <w:pPr>
              <w:pStyle w:val="Corpodetexto"/>
              <w:rPr>
                <w:rStyle w:val="Hyperlink"/>
                <w:rFonts w:ascii="Times New Roman" w:hAnsi="Times New Roman"/>
                <w:color w:val="auto"/>
                <w:szCs w:val="20"/>
              </w:rPr>
            </w:pPr>
            <w:hyperlink w:anchor="REGRA_CTA_REF_MAPEADA" w:history="1">
              <w:r w:rsidR="00DD4AF5" w:rsidRPr="004B1F0D">
                <w:rPr>
                  <w:rStyle w:val="Hyperlink"/>
                  <w:rFonts w:ascii="Times New Roman" w:hAnsi="Times New Roman"/>
                  <w:b/>
                  <w:color w:val="auto"/>
                  <w:szCs w:val="20"/>
                </w:rPr>
                <w:t>REGRA_K9</w:t>
              </w:r>
              <w:r w:rsidR="006C7E51" w:rsidRPr="004B1F0D">
                <w:rPr>
                  <w:rStyle w:val="Hyperlink"/>
                  <w:rFonts w:ascii="Times New Roman" w:hAnsi="Times New Roman"/>
                  <w:b/>
                  <w:color w:val="auto"/>
                  <w:szCs w:val="20"/>
                </w:rPr>
                <w:t>3</w:t>
              </w:r>
              <w:r w:rsidR="00DD4AF5" w:rsidRPr="004B1F0D">
                <w:rPr>
                  <w:rStyle w:val="Hyperlink"/>
                  <w:rFonts w:ascii="Times New Roman" w:hAnsi="Times New Roman"/>
                  <w:b/>
                  <w:color w:val="auto"/>
                  <w:szCs w:val="20"/>
                </w:rPr>
                <w:t>5_JUSTIFICATIVA</w:t>
              </w:r>
            </w:hyperlink>
            <w:r w:rsidR="00DD4AF5" w:rsidRPr="004B1F0D">
              <w:rPr>
                <w:rStyle w:val="Hyperlink"/>
                <w:rFonts w:ascii="Times New Roman" w:hAnsi="Times New Roman"/>
                <w:b/>
                <w:color w:val="auto"/>
                <w:szCs w:val="20"/>
              </w:rPr>
              <w:t xml:space="preserve">: </w:t>
            </w:r>
            <w:r w:rsidR="00DD4AF5" w:rsidRPr="004B1F0D">
              <w:rPr>
                <w:rStyle w:val="Hyperlink"/>
                <w:rFonts w:ascii="Times New Roman" w:hAnsi="Times New Roman"/>
                <w:color w:val="auto"/>
                <w:szCs w:val="20"/>
              </w:rPr>
              <w:t>Verifica se o campo K9</w:t>
            </w:r>
            <w:r w:rsidR="006C7E51" w:rsidRPr="004B1F0D">
              <w:rPr>
                <w:rStyle w:val="Hyperlink"/>
                <w:rFonts w:ascii="Times New Roman" w:hAnsi="Times New Roman"/>
                <w:color w:val="auto"/>
                <w:szCs w:val="20"/>
              </w:rPr>
              <w:t>3</w:t>
            </w:r>
            <w:r w:rsidR="00DD4AF5" w:rsidRPr="004B1F0D">
              <w:rPr>
                <w:rStyle w:val="Hyperlink"/>
                <w:rFonts w:ascii="Times New Roman" w:hAnsi="Times New Roman"/>
                <w:color w:val="auto"/>
                <w:szCs w:val="20"/>
              </w:rPr>
              <w:t>5.JUSTIFICATIVA está preenchido com 20 ou mais caracteres.</w:t>
            </w:r>
          </w:p>
          <w:p w14:paraId="1391FA7A" w14:textId="77777777" w:rsidR="00DD4AF5" w:rsidRPr="004B1F0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4B1F0D" w:rsidRDefault="00DD4AF5" w:rsidP="006E57A2">
            <w:pPr>
              <w:shd w:val="clear" w:color="auto" w:fill="FFFFFF"/>
              <w:rPr>
                <w:szCs w:val="20"/>
                <w:lang w:val="pt-PT"/>
              </w:rPr>
            </w:pPr>
            <w:r w:rsidRPr="004B1F0D">
              <w:rPr>
                <w:szCs w:val="20"/>
                <w:lang w:val="pt-PT"/>
              </w:rPr>
              <w:t>Erro</w:t>
            </w:r>
          </w:p>
          <w:p w14:paraId="3898B460" w14:textId="77777777" w:rsidR="00DD4AF5" w:rsidRPr="004B1F0D" w:rsidRDefault="00DD4AF5" w:rsidP="006E57A2">
            <w:pPr>
              <w:shd w:val="clear" w:color="auto" w:fill="FFFFFF"/>
              <w:rPr>
                <w:szCs w:val="20"/>
                <w:lang w:val="pt-PT"/>
              </w:rPr>
            </w:pPr>
          </w:p>
        </w:tc>
      </w:tr>
    </w:tbl>
    <w:p w14:paraId="77C6FDC3" w14:textId="77777777" w:rsidR="00DD4AF5" w:rsidRPr="004B1F0D" w:rsidRDefault="00DD4AF5" w:rsidP="00DD4AF5">
      <w:pPr>
        <w:pStyle w:val="Corpodetexto"/>
        <w:rPr>
          <w:rFonts w:ascii="Times New Roman" w:hAnsi="Times New Roman"/>
          <w:b/>
          <w:color w:val="002060"/>
          <w:szCs w:val="20"/>
        </w:rPr>
      </w:pPr>
    </w:p>
    <w:p w14:paraId="2802153B" w14:textId="77777777"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2F547C8" w14:textId="77777777" w:rsidR="00DD4AF5" w:rsidRPr="004B1F0D" w:rsidRDefault="00DD4AF5" w:rsidP="00DD4AF5">
      <w:pPr>
        <w:pStyle w:val="Corpodetexto"/>
        <w:rPr>
          <w:rFonts w:ascii="Times New Roman" w:hAnsi="Times New Roman"/>
          <w:b/>
          <w:color w:val="002060"/>
          <w:szCs w:val="20"/>
        </w:rPr>
      </w:pPr>
    </w:p>
    <w:p w14:paraId="46CFAB35" w14:textId="76AAB406"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K9</w:t>
      </w:r>
      <w:r w:rsidR="006C7E51" w:rsidRPr="004B1F0D">
        <w:rPr>
          <w:rFonts w:ascii="Times New Roman" w:hAnsi="Times New Roman"/>
          <w:b/>
          <w:color w:val="002060"/>
          <w:szCs w:val="20"/>
        </w:rPr>
        <w:t>3</w:t>
      </w:r>
      <w:r w:rsidRPr="004B1F0D">
        <w:rPr>
          <w:rFonts w:ascii="Times New Roman" w:hAnsi="Times New Roman"/>
          <w:b/>
          <w:color w:val="002060"/>
          <w:szCs w:val="20"/>
        </w:rPr>
        <w:t>5|A00|</w:t>
      </w:r>
      <w:r w:rsidR="006C7E51" w:rsidRPr="004B1F0D">
        <w:rPr>
          <w:rFonts w:ascii="Times New Roman" w:hAnsi="Times New Roman"/>
          <w:b/>
          <w:color w:val="002060"/>
          <w:szCs w:val="20"/>
        </w:rPr>
        <w:t>3</w:t>
      </w:r>
      <w:r w:rsidRPr="004B1F0D">
        <w:rPr>
          <w:rFonts w:ascii="Times New Roman" w:hAnsi="Times New Roman"/>
          <w:b/>
          <w:color w:val="002060"/>
          <w:szCs w:val="20"/>
        </w:rPr>
        <w:t>.1.1||REGRA_COMPATIBILIDADE_K</w:t>
      </w:r>
      <w:r w:rsidR="006C7E51" w:rsidRPr="004B1F0D">
        <w:rPr>
          <w:rFonts w:ascii="Times New Roman" w:hAnsi="Times New Roman"/>
          <w:b/>
          <w:color w:val="002060"/>
          <w:szCs w:val="20"/>
        </w:rPr>
        <w:t>3</w:t>
      </w:r>
      <w:r w:rsidRPr="004B1F0D">
        <w:rPr>
          <w:rFonts w:ascii="Times New Roman" w:hAnsi="Times New Roman"/>
          <w:b/>
          <w:color w:val="002060"/>
          <w:szCs w:val="20"/>
        </w:rPr>
        <w:t>55_E</w:t>
      </w:r>
      <w:r w:rsidR="006C7E51" w:rsidRPr="004B1F0D">
        <w:rPr>
          <w:rFonts w:ascii="Times New Roman" w:hAnsi="Times New Roman"/>
          <w:b/>
          <w:color w:val="002060"/>
          <w:szCs w:val="20"/>
        </w:rPr>
        <w:t>3</w:t>
      </w:r>
      <w:r w:rsidRPr="004B1F0D">
        <w:rPr>
          <w:rFonts w:ascii="Times New Roman" w:hAnsi="Times New Roman"/>
          <w:b/>
          <w:color w:val="002060"/>
          <w:szCs w:val="20"/>
        </w:rPr>
        <w:t>55|</w:t>
      </w:r>
      <w:r w:rsidR="006C7E51" w:rsidRPr="004B1F0D">
        <w:rPr>
          <w:rFonts w:ascii="Times New Roman" w:hAnsi="Times New Roman"/>
          <w:b/>
          <w:color w:val="002060"/>
          <w:szCs w:val="20"/>
        </w:rPr>
        <w:t>3</w:t>
      </w:r>
      <w:r w:rsidRPr="004B1F0D">
        <w:rPr>
          <w:rFonts w:ascii="Times New Roman" w:hAnsi="Times New Roman"/>
          <w:b/>
          <w:color w:val="002060"/>
          <w:szCs w:val="20"/>
        </w:rPr>
        <w:t xml:space="preserve">0|D|40|D|Alteração do saldo </w:t>
      </w:r>
      <w:r w:rsidR="006C7E51" w:rsidRPr="004B1F0D">
        <w:rPr>
          <w:rFonts w:ascii="Times New Roman" w:hAnsi="Times New Roman"/>
          <w:b/>
          <w:color w:val="002060"/>
          <w:szCs w:val="20"/>
        </w:rPr>
        <w:t>final</w:t>
      </w:r>
      <w:r w:rsidRPr="004B1F0D">
        <w:rPr>
          <w:rFonts w:ascii="Times New Roman" w:hAnsi="Times New Roman"/>
          <w:b/>
          <w:color w:val="002060"/>
          <w:szCs w:val="20"/>
        </w:rPr>
        <w:t xml:space="preserve"> da conta em virtude </w:t>
      </w:r>
      <w:r w:rsidR="006C7E51" w:rsidRPr="004B1F0D">
        <w:rPr>
          <w:rFonts w:ascii="Times New Roman" w:hAnsi="Times New Roman"/>
          <w:b/>
          <w:color w:val="002060"/>
          <w:szCs w:val="20"/>
        </w:rPr>
        <w:t>alteração da metodologia de cálculo conforme descrito a seguir</w:t>
      </w:r>
      <w:r w:rsidRPr="004B1F0D">
        <w:rPr>
          <w:rFonts w:ascii="Times New Roman" w:hAnsi="Times New Roman"/>
          <w:b/>
          <w:color w:val="002060"/>
          <w:szCs w:val="20"/>
        </w:rPr>
        <w:t>: XXXXXXXXXXXXXXXXXXXXX|</w:t>
      </w:r>
    </w:p>
    <w:p w14:paraId="27E7EB4B"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915|: Identificação do tipo do registro.</w:t>
      </w:r>
    </w:p>
    <w:p w14:paraId="073A6A53"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670DAFF7" w14:textId="3A544F75"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3</w:t>
      </w:r>
      <w:r w:rsidRPr="004B1F0D">
        <w:rPr>
          <w:rFonts w:ascii="Times New Roman" w:hAnsi="Times New Roman"/>
          <w:color w:val="002060"/>
          <w:szCs w:val="20"/>
        </w:rPr>
        <w:t xml:space="preserve">.1.1|: Código da conta contábil: </w:t>
      </w:r>
      <w:r w:rsidR="006C7E51" w:rsidRPr="004B1F0D">
        <w:rPr>
          <w:rFonts w:ascii="Times New Roman" w:hAnsi="Times New Roman"/>
          <w:color w:val="002060"/>
          <w:szCs w:val="20"/>
        </w:rPr>
        <w:t>3</w:t>
      </w:r>
      <w:r w:rsidRPr="004B1F0D">
        <w:rPr>
          <w:rFonts w:ascii="Times New Roman" w:hAnsi="Times New Roman"/>
          <w:color w:val="002060"/>
          <w:szCs w:val="20"/>
        </w:rPr>
        <w:t>.1.1.</w:t>
      </w:r>
    </w:p>
    <w:p w14:paraId="13249151"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611C6E36" w14:textId="216986C2"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REGRA_COMPATIBILIDADE_K</w:t>
      </w:r>
      <w:r w:rsidR="006C7E51" w:rsidRPr="004B1F0D">
        <w:rPr>
          <w:rFonts w:ascii="Times New Roman" w:hAnsi="Times New Roman"/>
          <w:color w:val="002060"/>
          <w:szCs w:val="20"/>
        </w:rPr>
        <w:t>3</w:t>
      </w:r>
      <w:r w:rsidRPr="004B1F0D">
        <w:rPr>
          <w:rFonts w:ascii="Times New Roman" w:hAnsi="Times New Roman"/>
          <w:color w:val="002060"/>
          <w:szCs w:val="20"/>
        </w:rPr>
        <w:t>55_E</w:t>
      </w:r>
      <w:r w:rsidR="006C7E51" w:rsidRPr="004B1F0D">
        <w:rPr>
          <w:rFonts w:ascii="Times New Roman" w:hAnsi="Times New Roman"/>
          <w:color w:val="002060"/>
          <w:szCs w:val="20"/>
        </w:rPr>
        <w:t>3</w:t>
      </w:r>
      <w:r w:rsidRPr="004B1F0D">
        <w:rPr>
          <w:rFonts w:ascii="Times New Roman" w:hAnsi="Times New Roman"/>
          <w:color w:val="002060"/>
          <w:szCs w:val="20"/>
        </w:rPr>
        <w:t>55|: Identificação da regra.</w:t>
      </w:r>
    </w:p>
    <w:p w14:paraId="1ABD0A2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4FB12A01" w14:textId="6DA57AA5"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AA53A2F" w14:textId="55066B5E"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0FB6046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4D3A966" w14:textId="5D0E6182" w:rsidR="00DD4AF5" w:rsidRPr="004B1F0D" w:rsidRDefault="00DD4AF5" w:rsidP="006C7E51">
      <w:pPr>
        <w:pStyle w:val="Corpodetexto"/>
        <w:ind w:left="709"/>
        <w:rPr>
          <w:rFonts w:ascii="Times New Roman" w:hAnsi="Times New Roman"/>
          <w:color w:val="002060"/>
          <w:szCs w:val="20"/>
        </w:rPr>
      </w:pPr>
      <w:r w:rsidRPr="004B1F0D">
        <w:rPr>
          <w:rFonts w:ascii="Times New Roman" w:hAnsi="Times New Roman"/>
          <w:color w:val="002060"/>
          <w:szCs w:val="20"/>
        </w:rPr>
        <w:t>|</w:t>
      </w:r>
      <w:r w:rsidR="006C7E51" w:rsidRPr="004B1F0D">
        <w:rPr>
          <w:rFonts w:ascii="Times New Roman" w:hAnsi="Times New Roman"/>
          <w:color w:val="002060"/>
          <w:szCs w:val="20"/>
        </w:rPr>
        <w:t>Alteração do saldo final da conta em virtude alteração da metodologia de cálculo conforme descrito a seguir: XXXXXXXXXXXXXXXXXXXXX|</w:t>
      </w:r>
      <w:r w:rsidRPr="004B1F0D">
        <w:rPr>
          <w:rFonts w:ascii="Times New Roman" w:hAnsi="Times New Roman"/>
          <w:color w:val="002060"/>
          <w:szCs w:val="20"/>
        </w:rPr>
        <w:t>: Justificativa da divergência entre o valor(es) calculado(s) pelo PGE da ECF e o valor(es) preenchido(s).</w:t>
      </w:r>
    </w:p>
    <w:p w14:paraId="013B6832" w14:textId="77777777" w:rsidR="00DD4AF5" w:rsidRPr="004B1F0D" w:rsidRDefault="00DD4AF5" w:rsidP="00D3367F">
      <w:pPr>
        <w:pStyle w:val="Corpodetexto"/>
        <w:rPr>
          <w:rFonts w:ascii="Times New Roman" w:hAnsi="Times New Roman"/>
          <w:color w:val="002060"/>
          <w:szCs w:val="20"/>
        </w:rPr>
      </w:pPr>
    </w:p>
    <w:p w14:paraId="50C5C970" w14:textId="4ECDB311"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r>
    </w:p>
    <w:p w14:paraId="5B3CE5FE" w14:textId="3A55F4BE" w:rsidR="00D3367F" w:rsidRPr="004B1F0D" w:rsidRDefault="00D3367F" w:rsidP="001E2114">
      <w:pPr>
        <w:pStyle w:val="Corpodetexto"/>
        <w:rPr>
          <w:rFonts w:ascii="Times New Roman" w:hAnsi="Times New Roman"/>
          <w:color w:val="002060"/>
          <w:szCs w:val="20"/>
        </w:rPr>
      </w:pPr>
      <w:r w:rsidRPr="004B1F0D">
        <w:rPr>
          <w:rFonts w:ascii="Times New Roman" w:hAnsi="Times New Roman"/>
          <w:color w:val="002060"/>
          <w:szCs w:val="20"/>
        </w:rPr>
        <w:tab/>
      </w:r>
    </w:p>
    <w:p w14:paraId="1B58B8AA" w14:textId="77777777" w:rsidR="00D3367F" w:rsidRPr="004B1F0D" w:rsidRDefault="00D3367F" w:rsidP="00E406F0">
      <w:pPr>
        <w:rPr>
          <w:szCs w:val="20"/>
        </w:rPr>
      </w:pPr>
    </w:p>
    <w:p w14:paraId="06243242" w14:textId="77777777" w:rsidR="00DB03FC" w:rsidRPr="004B1F0D" w:rsidRDefault="00DB03FC">
      <w:pPr>
        <w:spacing w:after="200" w:line="276" w:lineRule="auto"/>
        <w:rPr>
          <w:b/>
          <w:bCs/>
          <w:color w:val="0000FF"/>
          <w:szCs w:val="20"/>
        </w:rPr>
      </w:pPr>
      <w:r w:rsidRPr="004B1F0D">
        <w:rPr>
          <w:color w:val="0000FF"/>
          <w:szCs w:val="20"/>
        </w:rPr>
        <w:br w:type="page"/>
      </w:r>
    </w:p>
    <w:p w14:paraId="35A8CC78" w14:textId="77777777" w:rsidR="00515675" w:rsidRPr="004B1F0D" w:rsidRDefault="00515675" w:rsidP="00867F54">
      <w:pPr>
        <w:pStyle w:val="Ttulo4"/>
      </w:pPr>
      <w:bookmarkStart w:id="135" w:name="_Toc156228252"/>
      <w:r w:rsidRPr="004B1F0D">
        <w:t>Registro K990: Encerramento do Bloco K</w:t>
      </w:r>
      <w:bookmarkEnd w:id="135"/>
    </w:p>
    <w:p w14:paraId="27B8DDCE" w14:textId="77777777" w:rsidR="0009776D" w:rsidRPr="004B1F0D" w:rsidRDefault="0009776D"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0109B0AD"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90: ENCERRAMENTO DO BLOCO K</w:t>
            </w:r>
          </w:p>
        </w:tc>
      </w:tr>
      <w:tr w:rsidR="00C42F38" w:rsidRPr="004B1F0D" w14:paraId="7C3B8883"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3811AD1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42F38" w:rsidRPr="004B1F0D" w14:paraId="54FA7A80"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83A5AA4" w14:textId="77777777" w:rsidR="0009776D" w:rsidRPr="004B1F0D" w:rsidRDefault="0009776D" w:rsidP="00C42F3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4B1F0D" w14:paraId="09AC4B23"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7754C7ED"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40322613"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EEB8AA1" w14:textId="77777777" w:rsidR="00C42F38" w:rsidRPr="004B1F0D" w:rsidRDefault="00C42F38" w:rsidP="00C42F38">
      <w:pPr>
        <w:spacing w:after="200" w:line="276" w:lineRule="auto"/>
        <w:jc w:val="center"/>
        <w:rPr>
          <w:b/>
          <w:szCs w:val="20"/>
        </w:rPr>
      </w:pPr>
    </w:p>
    <w:p w14:paraId="0D3239A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AD9819F" w14:textId="77777777" w:rsidR="00342F1D" w:rsidRPr="004B1F0D" w:rsidRDefault="00342F1D" w:rsidP="007F6CEC">
      <w:pPr>
        <w:pStyle w:val="Corpodetexto"/>
        <w:rPr>
          <w:rFonts w:ascii="Times New Roman" w:hAnsi="Times New Roman"/>
          <w:b/>
          <w:color w:val="002060"/>
          <w:szCs w:val="20"/>
        </w:rPr>
      </w:pPr>
    </w:p>
    <w:p w14:paraId="654E8A1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990|2000|</w:t>
      </w:r>
    </w:p>
    <w:p w14:paraId="1113E887"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990|: Identificação do tipo do registro.</w:t>
      </w:r>
    </w:p>
    <w:p w14:paraId="43CC2C8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K é 2.000 (dois mil registros).</w:t>
      </w:r>
    </w:p>
    <w:p w14:paraId="0AD60F31" w14:textId="77777777" w:rsidR="007F6CEC" w:rsidRPr="004B1F0D" w:rsidRDefault="007F6CEC" w:rsidP="00AB6137">
      <w:pPr>
        <w:rPr>
          <w:szCs w:val="20"/>
        </w:rPr>
      </w:pPr>
    </w:p>
    <w:p w14:paraId="511188D7" w14:textId="77777777" w:rsidR="00AB6137" w:rsidRPr="004B1F0D" w:rsidRDefault="00AB6137" w:rsidP="00AB6137">
      <w:pPr>
        <w:rPr>
          <w:szCs w:val="20"/>
        </w:rPr>
      </w:pPr>
      <w:r w:rsidRPr="004B1F0D">
        <w:rPr>
          <w:szCs w:val="20"/>
        </w:rPr>
        <w:br w:type="page"/>
      </w:r>
    </w:p>
    <w:p w14:paraId="28BB893B" w14:textId="77777777" w:rsidR="00AB6137" w:rsidRPr="004B1F0D" w:rsidRDefault="00AB6137" w:rsidP="00867F54">
      <w:pPr>
        <w:pStyle w:val="Ttulo3"/>
      </w:pPr>
      <w:bookmarkStart w:id="136" w:name="_Bloco_L:_Lucro"/>
      <w:bookmarkStart w:id="137" w:name="_Toc156228253"/>
      <w:bookmarkEnd w:id="136"/>
      <w:r w:rsidRPr="004B1F0D">
        <w:t xml:space="preserve">Bloco L: Lucro </w:t>
      </w:r>
      <w:r w:rsidR="00CD73D7" w:rsidRPr="004B1F0D">
        <w:t>Líquido</w:t>
      </w:r>
      <w:r w:rsidR="009F7060" w:rsidRPr="004B1F0D">
        <w:t xml:space="preserve"> – Lucro Real</w:t>
      </w:r>
      <w:bookmarkEnd w:id="137"/>
    </w:p>
    <w:p w14:paraId="3D8C7034" w14:textId="77777777" w:rsidR="00721E85" w:rsidRPr="004B1F0D" w:rsidRDefault="00721E85" w:rsidP="00721E85">
      <w:pPr>
        <w:pStyle w:val="NormalWeb"/>
        <w:spacing w:before="0" w:after="0"/>
        <w:jc w:val="both"/>
        <w:rPr>
          <w:rFonts w:ascii="Times New Roman" w:hAnsi="Times New Roman" w:cs="Times New Roman"/>
          <w:szCs w:val="20"/>
        </w:rPr>
      </w:pPr>
    </w:p>
    <w:p w14:paraId="4FB95794"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4B1F0D" w:rsidRDefault="00721E85" w:rsidP="00721E85">
      <w:pPr>
        <w:pStyle w:val="NormalWeb"/>
        <w:spacing w:before="0" w:after="0"/>
        <w:jc w:val="both"/>
        <w:rPr>
          <w:rFonts w:ascii="Times New Roman" w:hAnsi="Times New Roman" w:cs="Times New Roman"/>
          <w:szCs w:val="20"/>
        </w:rPr>
      </w:pPr>
    </w:p>
    <w:p w14:paraId="7EDEDA8A" w14:textId="3A2B5E1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4B1F0D">
        <w:rPr>
          <w:rFonts w:ascii="Times New Roman" w:hAnsi="Times New Roman" w:cs="Times New Roman"/>
          <w:szCs w:val="20"/>
        </w:rPr>
        <w:t>9.580</w:t>
      </w:r>
      <w:r w:rsidR="00721E85" w:rsidRPr="004B1F0D">
        <w:rPr>
          <w:rFonts w:ascii="Times New Roman" w:hAnsi="Times New Roman" w:cs="Times New Roman"/>
          <w:szCs w:val="20"/>
        </w:rPr>
        <w:t>/</w:t>
      </w:r>
      <w:r w:rsidR="00447084"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4672E2F5" w14:textId="77777777" w:rsidR="0021527C" w:rsidRPr="004B1F0D" w:rsidRDefault="0021527C" w:rsidP="00721E85">
      <w:pPr>
        <w:pStyle w:val="NormalWeb"/>
        <w:spacing w:before="0" w:after="0"/>
        <w:jc w:val="both"/>
        <w:rPr>
          <w:rFonts w:ascii="Times New Roman" w:hAnsi="Times New Roman" w:cs="Times New Roman"/>
          <w:szCs w:val="20"/>
        </w:rPr>
      </w:pPr>
    </w:p>
    <w:p w14:paraId="4079B0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Lucro Real (Trimestral e Anual)</w:t>
      </w:r>
    </w:p>
    <w:p w14:paraId="1776685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48C98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Conceito (Trimestral e Anual)</w:t>
      </w:r>
    </w:p>
    <w:p w14:paraId="10B6213B" w14:textId="77777777" w:rsidR="0021527C" w:rsidRPr="004B1F0D" w:rsidRDefault="0021527C" w:rsidP="0021527C">
      <w:pPr>
        <w:pStyle w:val="NormalWeb"/>
        <w:spacing w:before="0" w:after="0"/>
        <w:jc w:val="both"/>
        <w:rPr>
          <w:rFonts w:ascii="Times New Roman" w:hAnsi="Times New Roman" w:cs="Times New Roman"/>
          <w:szCs w:val="20"/>
        </w:rPr>
      </w:pPr>
    </w:p>
    <w:p w14:paraId="3625A116"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4B1F0D" w:rsidRDefault="0021527C" w:rsidP="0021527C">
      <w:pPr>
        <w:pStyle w:val="NormalWeb"/>
        <w:spacing w:before="0" w:after="0"/>
        <w:jc w:val="both"/>
        <w:rPr>
          <w:rFonts w:ascii="Times New Roman" w:hAnsi="Times New Roman" w:cs="Times New Roman"/>
          <w:b/>
          <w:bCs/>
          <w:szCs w:val="20"/>
        </w:rPr>
      </w:pPr>
    </w:p>
    <w:p w14:paraId="3EE543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2) Data de Apuração (Trimestral e Anual) </w:t>
      </w:r>
    </w:p>
    <w:p w14:paraId="7C4B2F47" w14:textId="77777777" w:rsidR="0021527C" w:rsidRPr="004B1F0D" w:rsidRDefault="0021527C" w:rsidP="0021527C">
      <w:pPr>
        <w:pStyle w:val="NormalWeb"/>
        <w:spacing w:before="0" w:after="0"/>
        <w:jc w:val="both"/>
        <w:rPr>
          <w:rFonts w:ascii="Times New Roman" w:hAnsi="Times New Roman" w:cs="Times New Roman"/>
          <w:szCs w:val="20"/>
        </w:rPr>
      </w:pPr>
    </w:p>
    <w:p w14:paraId="6B61AE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a incidência do imposto sobre a renda, o lucro real das pessoas jurídicas deve ser apurado na data de encerramento do período de apur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2</w:t>
      </w:r>
      <w:r w:rsidRPr="004B1F0D">
        <w:rPr>
          <w:rFonts w:ascii="Times New Roman" w:hAnsi="Times New Roman" w:cs="Times New Roman"/>
          <w:strike/>
          <w:szCs w:val="20"/>
        </w:rPr>
        <w:t>º</w:t>
      </w:r>
      <w:r w:rsidRPr="004B1F0D">
        <w:rPr>
          <w:rFonts w:ascii="Times New Roman" w:hAnsi="Times New Roman" w:cs="Times New Roman"/>
          <w:szCs w:val="20"/>
        </w:rPr>
        <w:t>).</w:t>
      </w:r>
    </w:p>
    <w:p w14:paraId="1D7FB45A" w14:textId="77777777" w:rsidR="0021527C" w:rsidRPr="004B1F0D" w:rsidRDefault="0021527C" w:rsidP="0021527C">
      <w:pPr>
        <w:pStyle w:val="NormalWeb"/>
        <w:spacing w:before="0" w:after="0"/>
        <w:jc w:val="both"/>
        <w:rPr>
          <w:rFonts w:ascii="Times New Roman" w:hAnsi="Times New Roman" w:cs="Times New Roman"/>
          <w:szCs w:val="20"/>
        </w:rPr>
      </w:pPr>
    </w:p>
    <w:p w14:paraId="4736B1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eríodo de apuração encerra-se:</w:t>
      </w:r>
    </w:p>
    <w:p w14:paraId="18517A72" w14:textId="77777777" w:rsidR="0021527C" w:rsidRPr="004B1F0D" w:rsidRDefault="0021527C" w:rsidP="0021527C">
      <w:pPr>
        <w:pStyle w:val="NormalWeb"/>
        <w:spacing w:before="0" w:after="0"/>
        <w:jc w:val="both"/>
        <w:rPr>
          <w:rFonts w:ascii="Times New Roman" w:hAnsi="Times New Roman" w:cs="Times New Roman"/>
          <w:szCs w:val="20"/>
        </w:rPr>
      </w:pPr>
    </w:p>
    <w:p w14:paraId="08D32C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dia 31 de dezembro de cada ano-calendário, no caso de apuração anual do imposto de renda;</w:t>
      </w:r>
    </w:p>
    <w:p w14:paraId="35CE20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na data da extinção da pessoa jurídica, assim entendida a destinação total de seu acervo líquido;</w:t>
      </w:r>
    </w:p>
    <w:p w14:paraId="3FCA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na data do evento, nos casos de incorporação, fus</w:t>
      </w:r>
      <w:bookmarkStart w:id="138" w:name="Subitem_15.1.1"/>
      <w:bookmarkEnd w:id="138"/>
      <w:r w:rsidRPr="004B1F0D">
        <w:rPr>
          <w:rFonts w:ascii="Times New Roman" w:hAnsi="Times New Roman" w:cs="Times New Roman"/>
          <w:szCs w:val="20"/>
        </w:rPr>
        <w:t>ão ou cisão da pessoa jurídica.</w:t>
      </w:r>
    </w:p>
    <w:p w14:paraId="67807DB5" w14:textId="77777777" w:rsidR="0021527C" w:rsidRPr="004B1F0D" w:rsidRDefault="0021527C" w:rsidP="0021527C">
      <w:pPr>
        <w:pStyle w:val="NormalWeb"/>
        <w:spacing w:before="0" w:after="0"/>
        <w:jc w:val="both"/>
        <w:rPr>
          <w:rFonts w:ascii="Times New Roman" w:hAnsi="Times New Roman" w:cs="Times New Roman"/>
          <w:b/>
          <w:bCs/>
          <w:szCs w:val="20"/>
        </w:rPr>
      </w:pPr>
    </w:p>
    <w:p w14:paraId="4763669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39" w:name="Subitem_15.1.2"/>
      <w:bookmarkEnd w:id="139"/>
      <w:r w:rsidRPr="004B1F0D">
        <w:rPr>
          <w:rFonts w:ascii="Times New Roman" w:hAnsi="Times New Roman" w:cs="Times New Roman"/>
          <w:szCs w:val="20"/>
        </w:rPr>
        <w:t>pessoas jurídicas, incorporadora e incorporada, não estivessem sob o mesmo controle societário desde o ano-calendário anterior ao do ev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7 de janeiro de 2000,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4B628C09" w14:textId="77777777" w:rsidR="0021527C" w:rsidRPr="004B1F0D" w:rsidRDefault="0021527C" w:rsidP="0021527C">
      <w:pPr>
        <w:pStyle w:val="NormalWeb"/>
        <w:spacing w:before="0" w:after="0"/>
        <w:jc w:val="both"/>
        <w:rPr>
          <w:rFonts w:ascii="Times New Roman" w:hAnsi="Times New Roman" w:cs="Times New Roman"/>
          <w:b/>
          <w:bCs/>
          <w:szCs w:val="20"/>
        </w:rPr>
      </w:pPr>
    </w:p>
    <w:p w14:paraId="1EA31A6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3) Pessoas Jurídicas Obrigadas ao Lucro Real</w:t>
      </w:r>
    </w:p>
    <w:p w14:paraId="72398350" w14:textId="77777777" w:rsidR="0021527C" w:rsidRPr="004B1F0D" w:rsidRDefault="0021527C" w:rsidP="0021527C">
      <w:pPr>
        <w:pStyle w:val="NormalWeb"/>
        <w:spacing w:before="0" w:after="0"/>
        <w:jc w:val="both"/>
        <w:rPr>
          <w:rFonts w:ascii="Times New Roman" w:hAnsi="Times New Roman" w:cs="Times New Roman"/>
          <w:szCs w:val="20"/>
        </w:rPr>
      </w:pPr>
    </w:p>
    <w:p w14:paraId="236F8B5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4B1F0D" w:rsidRDefault="0021527C" w:rsidP="0021527C">
      <w:pPr>
        <w:pStyle w:val="NormalWeb"/>
        <w:spacing w:before="0" w:after="0"/>
        <w:jc w:val="both"/>
        <w:rPr>
          <w:rFonts w:ascii="Times New Roman" w:hAnsi="Times New Roman" w:cs="Times New Roman"/>
          <w:szCs w:val="20"/>
        </w:rPr>
      </w:pPr>
    </w:p>
    <w:p w14:paraId="38E6F14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40" w:name="subitem_15.1.3"/>
      <w:bookmarkEnd w:id="140"/>
      <w:r w:rsidRPr="004B1F0D">
        <w:rPr>
          <w:rFonts w:ascii="Times New Roman" w:hAnsi="Times New Roman" w:cs="Times New Roman"/>
          <w:szCs w:val="20"/>
        </w:rPr>
        <w:t>apitalização e entidades de previdência privada aberta;</w:t>
      </w:r>
    </w:p>
    <w:p w14:paraId="68CF994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que tiverem lucros, rendimentos ou ganhos de capital oriundos do exterior;</w:t>
      </w:r>
    </w:p>
    <w:p w14:paraId="7F390E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que, no decorrer do ano-calendário, tenham efetuado pagamento mensal do imposto de renda, determinado sobre a base de cálculo estimada, na forma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28EF149"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0CB50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4B1F0D" w:rsidRDefault="0021527C" w:rsidP="0021527C">
      <w:pPr>
        <w:pStyle w:val="NormalWeb"/>
        <w:spacing w:before="0" w:after="0"/>
        <w:jc w:val="both"/>
        <w:rPr>
          <w:rFonts w:ascii="Times New Roman" w:hAnsi="Times New Roman" w:cs="Times New Roman"/>
          <w:b/>
          <w:bCs/>
          <w:szCs w:val="20"/>
        </w:rPr>
      </w:pPr>
    </w:p>
    <w:p w14:paraId="413DE767" w14:textId="77777777" w:rsidR="005664F0" w:rsidRPr="004B1F0D" w:rsidRDefault="005664F0" w:rsidP="005664F0">
      <w:pPr>
        <w:pStyle w:val="NormalWeb"/>
        <w:spacing w:before="0" w:after="0"/>
        <w:ind w:left="600"/>
        <w:jc w:val="both"/>
        <w:rPr>
          <w:rFonts w:ascii="Times New Roman" w:hAnsi="Times New Roman" w:cs="Times New Roman"/>
          <w:b/>
          <w:szCs w:val="20"/>
        </w:rPr>
      </w:pPr>
      <w:r w:rsidRPr="004B1F0D">
        <w:rPr>
          <w:rFonts w:ascii="Times New Roman" w:hAnsi="Times New Roman" w:cs="Times New Roman"/>
          <w:b/>
          <w:szCs w:val="20"/>
        </w:rPr>
        <w:t>Atenção:</w:t>
      </w:r>
    </w:p>
    <w:p w14:paraId="7EE32F29"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10 de abril de 2000).</w:t>
      </w:r>
    </w:p>
    <w:p w14:paraId="1B9742EB"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0A512C4"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9F7433B"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Observar o conceito de receita bruta disciplinado no art. 26,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4B1F0D" w:rsidRDefault="0021527C" w:rsidP="0021527C">
      <w:pPr>
        <w:pStyle w:val="NormalWeb"/>
        <w:spacing w:before="0" w:after="0"/>
        <w:jc w:val="both"/>
        <w:rPr>
          <w:rFonts w:ascii="Times New Roman" w:hAnsi="Times New Roman" w:cs="Times New Roman"/>
          <w:b/>
          <w:bCs/>
          <w:szCs w:val="20"/>
        </w:rPr>
      </w:pPr>
    </w:p>
    <w:p w14:paraId="59C434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4) Apuração do Imposto de Renda com Base no Lucro Real (Trimestral e Anual)</w:t>
      </w:r>
    </w:p>
    <w:p w14:paraId="570C0C10" w14:textId="77777777" w:rsidR="0021527C" w:rsidRPr="004B1F0D" w:rsidRDefault="0021527C" w:rsidP="0021527C">
      <w:pPr>
        <w:pStyle w:val="NormalWeb"/>
        <w:spacing w:before="0" w:after="0"/>
        <w:jc w:val="both"/>
        <w:rPr>
          <w:rFonts w:ascii="Times New Roman" w:hAnsi="Times New Roman" w:cs="Times New Roman"/>
          <w:szCs w:val="20"/>
        </w:rPr>
      </w:pPr>
    </w:p>
    <w:p w14:paraId="0437AB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devem apurar trimestralmente o imposto de renda com base no lucro real.</w:t>
      </w:r>
    </w:p>
    <w:p w14:paraId="66C52B88" w14:textId="77777777" w:rsidR="0021527C" w:rsidRPr="004B1F0D" w:rsidRDefault="0021527C" w:rsidP="0021527C">
      <w:pPr>
        <w:pStyle w:val="NormalWeb"/>
        <w:spacing w:before="0" w:after="0"/>
        <w:jc w:val="both"/>
        <w:rPr>
          <w:rFonts w:ascii="Times New Roman" w:hAnsi="Times New Roman" w:cs="Times New Roman"/>
          <w:szCs w:val="20"/>
        </w:rPr>
      </w:pPr>
    </w:p>
    <w:p w14:paraId="3523FC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4B1F0D" w:rsidRDefault="0021527C" w:rsidP="0021527C">
      <w:pPr>
        <w:pStyle w:val="NormalWeb"/>
        <w:spacing w:before="0" w:after="0"/>
        <w:jc w:val="both"/>
        <w:rPr>
          <w:rFonts w:ascii="Times New Roman" w:hAnsi="Times New Roman" w:cs="Times New Roman"/>
          <w:szCs w:val="20"/>
        </w:rPr>
      </w:pPr>
    </w:p>
    <w:p w14:paraId="72CF73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4B1F0D">
        <w:rPr>
          <w:rFonts w:ascii="Times New Roman" w:hAnsi="Times New Roman" w:cs="Times New Roman"/>
          <w:szCs w:val="20"/>
        </w:rPr>
        <w:t xml:space="preserve">arts. 35 e </w:t>
      </w:r>
      <w:r w:rsidRPr="004B1F0D">
        <w:rPr>
          <w:rFonts w:ascii="Times New Roman" w:hAnsi="Times New Roman" w:cs="Times New Roman"/>
          <w:szCs w:val="20"/>
        </w:rPr>
        <w:t>37, § 5</w:t>
      </w:r>
      <w:r w:rsidRPr="004B1F0D">
        <w:rPr>
          <w:rFonts w:ascii="Times New Roman" w:hAnsi="Times New Roman" w:cs="Times New Roman"/>
          <w:strike/>
          <w:szCs w:val="20"/>
        </w:rPr>
        <w:t>º</w:t>
      </w:r>
      <w:r w:rsidRPr="004B1F0D">
        <w:rPr>
          <w:rFonts w:ascii="Times New Roman" w:hAnsi="Times New Roman" w:cs="Times New Roman"/>
          <w:szCs w:val="20"/>
        </w:rPr>
        <w:t>,</w:t>
      </w:r>
      <w:bookmarkStart w:id="141" w:name="Subitem_15.1.4"/>
      <w:bookmarkEnd w:id="141"/>
      <w:r w:rsidRPr="004B1F0D">
        <w:rPr>
          <w:rFonts w:ascii="Times New Roman" w:hAnsi="Times New Roman" w:cs="Times New Roman"/>
          <w:szCs w:val="20"/>
        </w:rPr>
        <w:t xml:space="preserve"> e art. 57, §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com a nov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5, de 1995).</w:t>
      </w:r>
    </w:p>
    <w:p w14:paraId="1B89E37F" w14:textId="77777777" w:rsidR="005664F0" w:rsidRPr="004B1F0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4B1F0D" w:rsidRDefault="0021527C"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e alterações pos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44).</w:t>
      </w:r>
    </w:p>
    <w:p w14:paraId="78359571" w14:textId="77777777" w:rsidR="0021527C" w:rsidRPr="004B1F0D" w:rsidRDefault="0021527C" w:rsidP="0021527C">
      <w:pPr>
        <w:pStyle w:val="NormalWeb"/>
        <w:spacing w:before="0" w:after="0"/>
        <w:jc w:val="both"/>
        <w:rPr>
          <w:rFonts w:ascii="Times New Roman" w:hAnsi="Times New Roman" w:cs="Times New Roman"/>
          <w:b/>
          <w:bCs/>
          <w:szCs w:val="20"/>
        </w:rPr>
      </w:pPr>
    </w:p>
    <w:p w14:paraId="3AB2F8E0"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7F0287B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 Determinação da Base de Cálculo Estimada (Anual)</w:t>
      </w:r>
    </w:p>
    <w:p w14:paraId="1F1D1EE5" w14:textId="77777777" w:rsidR="0021527C" w:rsidRPr="004B1F0D" w:rsidRDefault="0021527C" w:rsidP="0021527C">
      <w:pPr>
        <w:pStyle w:val="NormalWeb"/>
        <w:spacing w:before="0" w:after="0"/>
        <w:jc w:val="both"/>
        <w:rPr>
          <w:rFonts w:ascii="Times New Roman" w:hAnsi="Times New Roman" w:cs="Times New Roman"/>
          <w:b/>
          <w:bCs/>
          <w:szCs w:val="20"/>
        </w:rPr>
      </w:pPr>
    </w:p>
    <w:p w14:paraId="3B36FFA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1) Percentuais a Serem Aplicados Sobre a Receita Bruta Mensal</w:t>
      </w:r>
      <w:r w:rsidRPr="004B1F0D">
        <w:rPr>
          <w:rFonts w:ascii="Times New Roman" w:hAnsi="Times New Roman" w:cs="Times New Roman"/>
          <w:szCs w:val="20"/>
        </w:rPr>
        <w:t xml:space="preserve"> </w:t>
      </w:r>
    </w:p>
    <w:p w14:paraId="47FA4F95" w14:textId="77777777" w:rsidR="0021527C" w:rsidRPr="004B1F0D" w:rsidRDefault="0021527C" w:rsidP="0021527C">
      <w:pPr>
        <w:pStyle w:val="NormalWeb"/>
        <w:spacing w:before="0" w:after="0"/>
        <w:jc w:val="both"/>
        <w:rPr>
          <w:rFonts w:ascii="Times New Roman" w:hAnsi="Times New Roman" w:cs="Times New Roman"/>
          <w:szCs w:val="20"/>
        </w:rPr>
      </w:pPr>
    </w:p>
    <w:p w14:paraId="68CBDD85"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o imposto, em cada mês, é determinada mediante a aplicação dos seguintes percentuais</w:t>
      </w:r>
      <w:r w:rsidRPr="004B1F0D">
        <w:t xml:space="preserve"> </w:t>
      </w:r>
      <w:r w:rsidRPr="004B1F0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4B1F0D" w:rsidRDefault="005664F0" w:rsidP="005664F0">
      <w:pPr>
        <w:pStyle w:val="NormalWeb"/>
        <w:spacing w:before="0" w:after="0"/>
        <w:jc w:val="both"/>
        <w:rPr>
          <w:rFonts w:ascii="Times New Roman" w:hAnsi="Times New Roman" w:cs="Times New Roman"/>
          <w:szCs w:val="20"/>
        </w:rPr>
      </w:pPr>
    </w:p>
    <w:p w14:paraId="036040A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7C7BECA"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1AE5EEA9"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0D7F4FE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714AD2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do transporte de </w:t>
      </w:r>
      <w:bookmarkStart w:id="142" w:name="subitem_15.1.5"/>
      <w:bookmarkEnd w:id="142"/>
      <w:r w:rsidRPr="004B1F0D">
        <w:rPr>
          <w:rFonts w:ascii="Times New Roman" w:hAnsi="Times New Roman" w:cs="Times New Roman"/>
          <w:szCs w:val="20"/>
        </w:rPr>
        <w:t>cargas;</w:t>
      </w:r>
    </w:p>
    <w:p w14:paraId="789F6A5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7) das atividades de loteamento de terrenos, </w:t>
      </w:r>
      <w:bookmarkStart w:id="143" w:name="subitem_15.1.5.1"/>
      <w:bookmarkEnd w:id="143"/>
      <w:r w:rsidRPr="004B1F0D">
        <w:rPr>
          <w:rFonts w:ascii="Times New Roman" w:hAnsi="Times New Roman" w:cs="Times New Roman"/>
          <w:szCs w:val="20"/>
        </w:rPr>
        <w:t>incorporação imobiliária e venda de imóveis construídos ou adquiridos para revenda;</w:t>
      </w:r>
    </w:p>
    <w:p w14:paraId="622646B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2EF0F58F"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D09450A" w14:textId="1255B4DB"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 16% (dezesseis por cento) sobre a receita bruta mensal </w:t>
      </w:r>
      <w:r w:rsidR="0023132E" w:rsidRPr="004B1F0D">
        <w:rPr>
          <w:rFonts w:ascii="Times New Roman" w:hAnsi="Times New Roman" w:cs="Times New Roman"/>
          <w:szCs w:val="20"/>
        </w:rPr>
        <w:t>auferida:</w:t>
      </w:r>
    </w:p>
    <w:p w14:paraId="17AA8586" w14:textId="77777777" w:rsidR="005664F0" w:rsidRPr="004B1F0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4B1F0D" w:rsidRDefault="005664F0" w:rsidP="005664F0">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9CFCD69"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3F19B5D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201EDF8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52DA54A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1CEF8D6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D0F6083" w14:textId="7D07E3DD"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23132E" w:rsidRPr="004B1F0D">
        <w:rPr>
          <w:rFonts w:ascii="Times New Roman" w:hAnsi="Times New Roman" w:cs="Times New Roman"/>
          <w:szCs w:val="20"/>
        </w:rPr>
        <w:t>materiais</w:t>
      </w:r>
      <w:r w:rsidRPr="004B1F0D">
        <w:rPr>
          <w:rFonts w:ascii="Times New Roman" w:hAnsi="Times New Roman" w:cs="Times New Roman"/>
          <w:szCs w:val="20"/>
        </w:rPr>
        <w:t>;</w:t>
      </w:r>
    </w:p>
    <w:p w14:paraId="41F643C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F745CE6"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01B4252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4FB16C7E" w14:textId="77777777" w:rsidR="0021527C" w:rsidRPr="004B1F0D" w:rsidRDefault="0021527C" w:rsidP="0021527C">
      <w:pPr>
        <w:pStyle w:val="NormalWeb"/>
        <w:spacing w:before="0" w:after="0"/>
        <w:jc w:val="both"/>
        <w:rPr>
          <w:rFonts w:ascii="Times New Roman" w:hAnsi="Times New Roman" w:cs="Times New Roman"/>
          <w:szCs w:val="20"/>
        </w:rPr>
      </w:pPr>
    </w:p>
    <w:p w14:paraId="649BFA28" w14:textId="77777777" w:rsidR="005664F0" w:rsidRPr="004B1F0D" w:rsidRDefault="0021527C"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93560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4B1F0D" w:rsidRDefault="0021527C" w:rsidP="0021527C">
      <w:pPr>
        <w:pStyle w:val="NormalWeb"/>
        <w:spacing w:before="0" w:after="0"/>
        <w:jc w:val="both"/>
        <w:rPr>
          <w:rFonts w:ascii="Times New Roman" w:hAnsi="Times New Roman" w:cs="Times New Roman"/>
          <w:b/>
          <w:bCs/>
          <w:szCs w:val="20"/>
        </w:rPr>
      </w:pPr>
    </w:p>
    <w:p w14:paraId="0BC82251"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2F923B50"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17FA459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774D011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4B1F0D" w:rsidRDefault="005664F0" w:rsidP="0021527C">
      <w:pPr>
        <w:pStyle w:val="NormalWeb"/>
        <w:spacing w:before="0" w:after="0"/>
        <w:jc w:val="both"/>
        <w:rPr>
          <w:rFonts w:ascii="Times New Roman" w:hAnsi="Times New Roman" w:cs="Times New Roman"/>
          <w:b/>
          <w:bCs/>
          <w:szCs w:val="20"/>
        </w:rPr>
      </w:pPr>
    </w:p>
    <w:p w14:paraId="38E0D060" w14:textId="77777777" w:rsidR="005664F0" w:rsidRPr="004B1F0D" w:rsidRDefault="005664F0" w:rsidP="0021527C">
      <w:pPr>
        <w:pStyle w:val="NormalWeb"/>
        <w:spacing w:before="0" w:after="0"/>
        <w:jc w:val="both"/>
        <w:rPr>
          <w:rFonts w:ascii="Times New Roman" w:hAnsi="Times New Roman" w:cs="Times New Roman"/>
          <w:b/>
          <w:bCs/>
          <w:szCs w:val="20"/>
        </w:rPr>
      </w:pPr>
    </w:p>
    <w:p w14:paraId="23A6D3AF" w14:textId="77777777" w:rsidR="005664F0" w:rsidRPr="004B1F0D" w:rsidRDefault="005664F0" w:rsidP="0021527C">
      <w:pPr>
        <w:pStyle w:val="NormalWeb"/>
        <w:spacing w:before="0" w:after="0"/>
        <w:jc w:val="both"/>
        <w:rPr>
          <w:rFonts w:ascii="Times New Roman" w:hAnsi="Times New Roman" w:cs="Times New Roman"/>
          <w:b/>
          <w:bCs/>
          <w:szCs w:val="20"/>
        </w:rPr>
      </w:pPr>
    </w:p>
    <w:p w14:paraId="5213AE20" w14:textId="77777777" w:rsidR="005664F0" w:rsidRPr="004B1F0D" w:rsidRDefault="005664F0" w:rsidP="0021527C">
      <w:pPr>
        <w:pStyle w:val="NormalWeb"/>
        <w:spacing w:before="0" w:after="0"/>
        <w:jc w:val="both"/>
        <w:rPr>
          <w:rFonts w:ascii="Times New Roman" w:hAnsi="Times New Roman" w:cs="Times New Roman"/>
          <w:b/>
          <w:bCs/>
          <w:szCs w:val="20"/>
        </w:rPr>
      </w:pPr>
    </w:p>
    <w:p w14:paraId="580BDB63" w14:textId="77777777" w:rsidR="005664F0" w:rsidRPr="004B1F0D" w:rsidRDefault="005664F0" w:rsidP="0021527C">
      <w:pPr>
        <w:pStyle w:val="NormalWeb"/>
        <w:spacing w:before="0" w:after="0"/>
        <w:jc w:val="both"/>
        <w:rPr>
          <w:rFonts w:ascii="Times New Roman" w:hAnsi="Times New Roman" w:cs="Times New Roman"/>
          <w:b/>
          <w:bCs/>
          <w:szCs w:val="20"/>
        </w:rPr>
      </w:pPr>
    </w:p>
    <w:p w14:paraId="59EC56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2) Determinação da Base de Cálculo do Imposto Por Meio de Percentual Favorecido</w:t>
      </w:r>
    </w:p>
    <w:p w14:paraId="5AAD4E6A" w14:textId="77777777" w:rsidR="0021527C" w:rsidRPr="004B1F0D" w:rsidRDefault="0021527C" w:rsidP="0021527C">
      <w:pPr>
        <w:pStyle w:val="NormalWeb"/>
        <w:spacing w:before="0" w:after="0"/>
        <w:jc w:val="both"/>
        <w:rPr>
          <w:rFonts w:ascii="Times New Roman" w:hAnsi="Times New Roman" w:cs="Times New Roman"/>
          <w:szCs w:val="20"/>
        </w:rPr>
      </w:pPr>
    </w:p>
    <w:p w14:paraId="45A62CB9" w14:textId="77777777" w:rsidR="0021527C"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4B1F0D" w:rsidRDefault="005664F0" w:rsidP="0021527C">
      <w:pPr>
        <w:pStyle w:val="NormalWeb"/>
        <w:spacing w:before="0" w:after="0"/>
        <w:jc w:val="both"/>
        <w:rPr>
          <w:rFonts w:ascii="Times New Roman" w:hAnsi="Times New Roman" w:cs="Times New Roman"/>
          <w:szCs w:val="20"/>
        </w:rPr>
      </w:pPr>
    </w:p>
    <w:p w14:paraId="2EFD43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Darf separado, nos códigos 2362 (pessoas jurídi</w:t>
      </w:r>
      <w:bookmarkStart w:id="144" w:name="Subitem_15.1.5.2"/>
      <w:bookmarkEnd w:id="144"/>
      <w:r w:rsidRPr="004B1F0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4B1F0D" w:rsidRDefault="0021527C" w:rsidP="0021527C">
      <w:pPr>
        <w:pStyle w:val="NormalWeb"/>
        <w:spacing w:before="0" w:after="0"/>
        <w:jc w:val="both"/>
        <w:rPr>
          <w:rFonts w:ascii="Times New Roman" w:hAnsi="Times New Roman" w:cs="Times New Roman"/>
          <w:b/>
          <w:bCs/>
          <w:szCs w:val="20"/>
        </w:rPr>
      </w:pPr>
    </w:p>
    <w:p w14:paraId="6BAE4C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3) Definição de Receita Bruta</w:t>
      </w:r>
      <w:r w:rsidRPr="004B1F0D">
        <w:rPr>
          <w:rFonts w:ascii="Times New Roman" w:hAnsi="Times New Roman" w:cs="Times New Roman"/>
          <w:szCs w:val="20"/>
        </w:rPr>
        <w:t xml:space="preserve"> </w:t>
      </w:r>
    </w:p>
    <w:p w14:paraId="18B8594F" w14:textId="77777777" w:rsidR="0021527C" w:rsidRPr="004B1F0D" w:rsidRDefault="0021527C" w:rsidP="0021527C">
      <w:pPr>
        <w:pStyle w:val="NormalWeb"/>
        <w:spacing w:before="0" w:after="0"/>
        <w:jc w:val="both"/>
        <w:rPr>
          <w:rFonts w:ascii="Times New Roman" w:hAnsi="Times New Roman" w:cs="Times New Roman"/>
          <w:szCs w:val="20"/>
        </w:rPr>
      </w:pPr>
    </w:p>
    <w:p w14:paraId="7346EAB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4B1F0D" w:rsidRDefault="0021527C" w:rsidP="0021527C">
      <w:pPr>
        <w:pStyle w:val="NormalWeb"/>
        <w:spacing w:before="0" w:after="0"/>
        <w:jc w:val="both"/>
        <w:rPr>
          <w:rFonts w:ascii="Times New Roman" w:hAnsi="Times New Roman" w:cs="Times New Roman"/>
          <w:szCs w:val="20"/>
        </w:rPr>
      </w:pPr>
    </w:p>
    <w:p w14:paraId="652CB35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45" w:name="Subitem_15.1.5.3"/>
      <w:bookmarkEnd w:id="145"/>
      <w:r w:rsidRPr="004B1F0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598, de 1977, deve ser reconhecida no mês do recebimento;</w:t>
      </w:r>
    </w:p>
    <w:p w14:paraId="1A60F7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s receitas obtidas pelas empresas de </w:t>
      </w:r>
      <w:r w:rsidRPr="004B1F0D">
        <w:rPr>
          <w:rStyle w:val="nfase"/>
          <w:rFonts w:ascii="Times New Roman" w:hAnsi="Times New Roman" w:cs="Times New Roman"/>
          <w:szCs w:val="20"/>
        </w:rPr>
        <w:t>factoring</w:t>
      </w:r>
      <w:r w:rsidRPr="004B1F0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4B1F0D" w:rsidRDefault="0021527C" w:rsidP="0021527C">
      <w:pPr>
        <w:pStyle w:val="NormalWeb"/>
        <w:spacing w:before="0" w:after="0"/>
        <w:jc w:val="both"/>
        <w:rPr>
          <w:rFonts w:ascii="Times New Roman" w:hAnsi="Times New Roman" w:cs="Times New Roman"/>
          <w:szCs w:val="20"/>
        </w:rPr>
      </w:pPr>
    </w:p>
    <w:p w14:paraId="4DAB5D07"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4C940B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4B1F0D" w:rsidRDefault="0021527C" w:rsidP="0021527C">
      <w:pPr>
        <w:pStyle w:val="NormalWeb"/>
        <w:spacing w:before="0" w:after="0"/>
        <w:jc w:val="both"/>
        <w:rPr>
          <w:rFonts w:ascii="Times New Roman" w:hAnsi="Times New Roman" w:cs="Times New Roman"/>
          <w:b/>
          <w:bCs/>
          <w:szCs w:val="20"/>
        </w:rPr>
      </w:pPr>
    </w:p>
    <w:p w14:paraId="017C1F31" w14:textId="351C75E9" w:rsidR="005664F0" w:rsidRPr="004B1F0D" w:rsidRDefault="005664F0">
      <w:pPr>
        <w:spacing w:after="200" w:line="276" w:lineRule="auto"/>
        <w:rPr>
          <w:rFonts w:eastAsia="Arial Unicode MS" w:cs="Times New Roman"/>
          <w:b/>
          <w:bCs/>
          <w:szCs w:val="20"/>
          <w:lang w:eastAsia="ar-SA"/>
        </w:rPr>
      </w:pPr>
    </w:p>
    <w:p w14:paraId="11C53C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4) Acréscimos à Base de Cálculo</w:t>
      </w:r>
    </w:p>
    <w:p w14:paraId="56A40AA2" w14:textId="77777777" w:rsidR="0021527C" w:rsidRPr="004B1F0D" w:rsidRDefault="0021527C" w:rsidP="0021527C">
      <w:pPr>
        <w:pStyle w:val="NormalWeb"/>
        <w:spacing w:before="0" w:after="0"/>
        <w:jc w:val="both"/>
        <w:rPr>
          <w:rFonts w:ascii="Times New Roman" w:hAnsi="Times New Roman" w:cs="Times New Roman"/>
          <w:szCs w:val="20"/>
        </w:rPr>
      </w:pPr>
    </w:p>
    <w:p w14:paraId="6E38C978"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4CA33634"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w:t>
      </w:r>
      <w:bookmarkStart w:id="146" w:name="subitem_15.1.5.4"/>
      <w:bookmarkEnd w:id="146"/>
      <w:r w:rsidRPr="004B1F0D">
        <w:rPr>
          <w:rFonts w:ascii="Times New Roman" w:hAnsi="Times New Roman" w:cs="Times New Roman"/>
          <w:szCs w:val="20"/>
        </w:rPr>
        <w:t>ocial da pessoa jurídica, deduzida dos encargos necessários à sua percepção;</w:t>
      </w:r>
    </w:p>
    <w:p w14:paraId="2C6346ED"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07F42A94"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D122CA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  h) os ganhos de capital auferidos na devolução de capital em bens e direitos.</w:t>
      </w:r>
    </w:p>
    <w:p w14:paraId="7D4902E6" w14:textId="77777777" w:rsidR="00F51A24" w:rsidRPr="004B1F0D" w:rsidRDefault="00F51A24" w:rsidP="00F51A24">
      <w:pPr>
        <w:pStyle w:val="NormalWeb"/>
        <w:spacing w:before="0" w:after="0"/>
        <w:jc w:val="both"/>
        <w:rPr>
          <w:rFonts w:ascii="Times New Roman" w:hAnsi="Times New Roman" w:cs="Times New Roman"/>
          <w:b/>
          <w:bCs/>
          <w:szCs w:val="20"/>
        </w:rPr>
      </w:pPr>
    </w:p>
    <w:p w14:paraId="75011CC6"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6B9D56F"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4B1F0D" w:rsidRDefault="0021527C" w:rsidP="0021527C">
      <w:pPr>
        <w:pStyle w:val="NormalWeb"/>
        <w:spacing w:before="0" w:after="0"/>
        <w:jc w:val="both"/>
        <w:rPr>
          <w:rFonts w:ascii="Times New Roman" w:hAnsi="Times New Roman" w:cs="Times New Roman"/>
          <w:b/>
          <w:bCs/>
          <w:szCs w:val="20"/>
        </w:rPr>
      </w:pPr>
    </w:p>
    <w:p w14:paraId="7BCA555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5) Valores Não Integrantes da Base de Cálculo</w:t>
      </w:r>
    </w:p>
    <w:p w14:paraId="1C3A26DC" w14:textId="77777777" w:rsidR="0021527C" w:rsidRPr="004B1F0D" w:rsidRDefault="0021527C" w:rsidP="0021527C">
      <w:pPr>
        <w:pStyle w:val="NormalWeb"/>
        <w:spacing w:before="0" w:after="0"/>
        <w:jc w:val="both"/>
        <w:rPr>
          <w:rFonts w:ascii="Times New Roman" w:hAnsi="Times New Roman" w:cs="Times New Roman"/>
          <w:szCs w:val="20"/>
        </w:rPr>
      </w:pPr>
    </w:p>
    <w:p w14:paraId="7DF177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base de cálculo do imposto de renda mensal:</w:t>
      </w:r>
    </w:p>
    <w:p w14:paraId="33805317" w14:textId="77777777" w:rsidR="0021527C" w:rsidRPr="004B1F0D" w:rsidRDefault="0021527C" w:rsidP="0021527C">
      <w:pPr>
        <w:pStyle w:val="NormalWeb"/>
        <w:spacing w:before="0" w:after="0"/>
        <w:jc w:val="both"/>
        <w:rPr>
          <w:rFonts w:ascii="Times New Roman" w:hAnsi="Times New Roman" w:cs="Times New Roman"/>
          <w:szCs w:val="20"/>
        </w:rPr>
      </w:pPr>
    </w:p>
    <w:p w14:paraId="5D006A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4) os rendimentos auferidos em operações de </w:t>
      </w:r>
      <w:r w:rsidRPr="004B1F0D">
        <w:rPr>
          <w:rFonts w:ascii="Times New Roman" w:hAnsi="Times New Roman" w:cs="Times New Roman"/>
          <w:i/>
          <w:iCs/>
          <w:szCs w:val="20"/>
        </w:rPr>
        <w:t>swap</w:t>
      </w:r>
      <w:r w:rsidRPr="004B1F0D">
        <w:rPr>
          <w:rFonts w:ascii="Times New Roman" w:hAnsi="Times New Roman" w:cs="Times New Roman"/>
          <w:szCs w:val="20"/>
        </w:rPr>
        <w:t>;</w:t>
      </w:r>
    </w:p>
    <w:p w14:paraId="0AE476AB"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r w:rsidRPr="004B1F0D">
        <w:rPr>
          <w:rFonts w:ascii="Times New Roman" w:hAnsi="Times New Roman" w:cs="Times New Roman"/>
          <w:szCs w:val="20"/>
        </w:rPr>
        <w:t xml:space="preserve"> Os rendimentos e ganhos líquidos produzidos por aplicações financeiras de renda fixa e va</w:t>
      </w:r>
      <w:bookmarkStart w:id="147" w:name="subitem_15.1.5.5"/>
      <w:bookmarkEnd w:id="147"/>
      <w:r w:rsidRPr="004B1F0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4B1F0D" w:rsidRDefault="00F51A24" w:rsidP="00F51A24">
      <w:pPr>
        <w:pStyle w:val="NormalWeb"/>
        <w:spacing w:before="0" w:after="0"/>
        <w:jc w:val="both"/>
        <w:rPr>
          <w:rFonts w:ascii="Times New Roman" w:hAnsi="Times New Roman" w:cs="Times New Roman"/>
          <w:szCs w:val="20"/>
        </w:rPr>
      </w:pPr>
    </w:p>
    <w:p w14:paraId="06A9207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b) as recuperações de créditos que não representem ingressos de novas receitas; </w:t>
      </w:r>
    </w:p>
    <w:p w14:paraId="21506ED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a reversão de saldo de provisões anteriormente constituídas;</w:t>
      </w:r>
    </w:p>
    <w:p w14:paraId="25BA2679" w14:textId="77777777" w:rsidR="00F51A24" w:rsidRPr="004B1F0D" w:rsidRDefault="00F51A24" w:rsidP="00F51A24">
      <w:pPr>
        <w:pStyle w:val="NormalWeb"/>
        <w:spacing w:before="0" w:after="0"/>
        <w:ind w:left="600" w:hanging="33"/>
        <w:jc w:val="both"/>
        <w:rPr>
          <w:rFonts w:ascii="Times New Roman" w:hAnsi="Times New Roman" w:cs="Times New Roman"/>
          <w:szCs w:val="20"/>
        </w:rPr>
      </w:pPr>
      <w:r w:rsidRPr="004B1F0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s juros sobre o capital próprio auferidos.</w:t>
      </w:r>
    </w:p>
    <w:p w14:paraId="725531C6"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g) as parcelas referentes aos ajustes de preços de transferência;</w:t>
      </w:r>
    </w:p>
    <w:p w14:paraId="086A1C42"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4B1F0D" w:rsidRDefault="00F51A24" w:rsidP="00F51A24">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4B1F0D" w:rsidRDefault="00F51A24" w:rsidP="0021527C">
      <w:pPr>
        <w:pStyle w:val="NormalWeb"/>
        <w:spacing w:before="0" w:after="0"/>
        <w:jc w:val="both"/>
        <w:rPr>
          <w:rFonts w:ascii="Times New Roman" w:hAnsi="Times New Roman" w:cs="Times New Roman"/>
          <w:b/>
          <w:bCs/>
          <w:szCs w:val="20"/>
        </w:rPr>
      </w:pPr>
    </w:p>
    <w:p w14:paraId="11EEA8C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 Determinação do Imposto de Renda Devido</w:t>
      </w:r>
    </w:p>
    <w:p w14:paraId="0BCE42E0" w14:textId="77777777" w:rsidR="0021527C" w:rsidRPr="004B1F0D" w:rsidRDefault="0021527C" w:rsidP="0021527C">
      <w:pPr>
        <w:pStyle w:val="NormalWeb"/>
        <w:spacing w:before="0" w:after="0"/>
        <w:jc w:val="both"/>
        <w:rPr>
          <w:rFonts w:ascii="Times New Roman" w:hAnsi="Times New Roman" w:cs="Times New Roman"/>
          <w:b/>
          <w:bCs/>
          <w:szCs w:val="20"/>
        </w:rPr>
      </w:pPr>
    </w:p>
    <w:p w14:paraId="02E837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1) Alíquota (Trimestral e Anual)</w:t>
      </w:r>
    </w:p>
    <w:p w14:paraId="21AC0F49" w14:textId="77777777" w:rsidR="0021527C" w:rsidRPr="004B1F0D" w:rsidRDefault="0021527C" w:rsidP="0021527C">
      <w:pPr>
        <w:pStyle w:val="NormalWeb"/>
        <w:spacing w:before="0" w:after="0"/>
        <w:jc w:val="both"/>
        <w:rPr>
          <w:rFonts w:ascii="Times New Roman" w:hAnsi="Times New Roman" w:cs="Times New Roman"/>
          <w:szCs w:val="20"/>
        </w:rPr>
      </w:pPr>
    </w:p>
    <w:p w14:paraId="60D3228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4B1F0D" w:rsidRDefault="0021527C" w:rsidP="0021527C">
      <w:pPr>
        <w:pStyle w:val="NormalWeb"/>
        <w:spacing w:before="0" w:after="0"/>
        <w:jc w:val="both"/>
        <w:rPr>
          <w:rFonts w:ascii="Times New Roman" w:hAnsi="Times New Roman" w:cs="Times New Roman"/>
          <w:b/>
          <w:bCs/>
          <w:szCs w:val="20"/>
        </w:rPr>
      </w:pPr>
    </w:p>
    <w:p w14:paraId="309B098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2) Adicional (Trimestral e Anual)</w:t>
      </w:r>
      <w:r w:rsidRPr="004B1F0D">
        <w:rPr>
          <w:rFonts w:ascii="Times New Roman" w:hAnsi="Times New Roman" w:cs="Times New Roman"/>
          <w:szCs w:val="20"/>
        </w:rPr>
        <w:t xml:space="preserve"> </w:t>
      </w:r>
    </w:p>
    <w:p w14:paraId="46CA223D" w14:textId="77777777" w:rsidR="0021527C" w:rsidRPr="004B1F0D" w:rsidRDefault="0021527C" w:rsidP="0021527C">
      <w:pPr>
        <w:pStyle w:val="NormalWeb"/>
        <w:spacing w:before="0" w:after="0"/>
        <w:jc w:val="both"/>
        <w:rPr>
          <w:rFonts w:ascii="Times New Roman" w:hAnsi="Times New Roman" w:cs="Times New Roman"/>
          <w:szCs w:val="20"/>
        </w:rPr>
      </w:pPr>
    </w:p>
    <w:p w14:paraId="53906A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4B1F0D" w:rsidRDefault="0021527C" w:rsidP="0021527C">
      <w:pPr>
        <w:pStyle w:val="NormalWeb"/>
        <w:spacing w:before="0" w:after="0"/>
        <w:jc w:val="both"/>
        <w:rPr>
          <w:rFonts w:ascii="Times New Roman" w:hAnsi="Times New Roman" w:cs="Times New Roman"/>
          <w:szCs w:val="20"/>
        </w:rPr>
      </w:pPr>
    </w:p>
    <w:p w14:paraId="26B84B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4B1F0D" w:rsidRDefault="0021527C" w:rsidP="0021527C">
      <w:pPr>
        <w:pStyle w:val="NormalWeb"/>
        <w:spacing w:before="0" w:after="0"/>
        <w:jc w:val="both"/>
        <w:rPr>
          <w:rFonts w:ascii="Times New Roman" w:hAnsi="Times New Roman" w:cs="Times New Roman"/>
          <w:szCs w:val="20"/>
        </w:rPr>
      </w:pPr>
    </w:p>
    <w:p w14:paraId="7988FF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adicion</w:t>
      </w:r>
      <w:bookmarkStart w:id="148" w:name="subitem_15.1.6"/>
      <w:bookmarkEnd w:id="148"/>
      <w:r w:rsidRPr="004B1F0D">
        <w:rPr>
          <w:rFonts w:ascii="Times New Roman" w:hAnsi="Times New Roman" w:cs="Times New Roman"/>
          <w:szCs w:val="20"/>
        </w:rPr>
        <w:t>al incide, inclusive, sobre os resultados tribut</w:t>
      </w:r>
      <w:bookmarkStart w:id="149" w:name="subitem_15.1.6.1"/>
      <w:bookmarkEnd w:id="149"/>
      <w:r w:rsidRPr="004B1F0D">
        <w:rPr>
          <w:rFonts w:ascii="Times New Roman" w:hAnsi="Times New Roman" w:cs="Times New Roman"/>
          <w:szCs w:val="20"/>
        </w:rPr>
        <w:t>áveis de pessoa jurídica que explore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3</w:t>
      </w:r>
      <w:r w:rsidRPr="004B1F0D">
        <w:rPr>
          <w:rFonts w:ascii="Times New Roman" w:hAnsi="Times New Roman" w:cs="Times New Roman"/>
          <w:strike/>
          <w:szCs w:val="20"/>
        </w:rPr>
        <w:t>º</w:t>
      </w:r>
      <w:r w:rsidRPr="004B1F0D">
        <w:rPr>
          <w:rFonts w:ascii="Times New Roman" w:hAnsi="Times New Roman" w:cs="Times New Roman"/>
          <w:szCs w:val="20"/>
        </w:rPr>
        <w:t xml:space="preserve">). No caso de atividades mistas, a base de cálculo do adicional será </w:t>
      </w:r>
      <w:bookmarkStart w:id="150" w:name="Subitem_15.1.6.2"/>
      <w:bookmarkEnd w:id="150"/>
      <w:r w:rsidRPr="004B1F0D">
        <w:rPr>
          <w:rFonts w:ascii="Times New Roman" w:hAnsi="Times New Roman" w:cs="Times New Roman"/>
          <w:szCs w:val="20"/>
        </w:rPr>
        <w:t>a soma do lucro real apurado nas atividades em geral com o lucro real apurado na atividade rural.</w:t>
      </w:r>
    </w:p>
    <w:p w14:paraId="17AD8C56" w14:textId="77777777" w:rsidR="0021527C" w:rsidRPr="004B1F0D" w:rsidRDefault="0021527C" w:rsidP="0021527C">
      <w:pPr>
        <w:pStyle w:val="NormalWeb"/>
        <w:spacing w:before="0" w:after="0"/>
        <w:jc w:val="both"/>
        <w:rPr>
          <w:rFonts w:ascii="Times New Roman" w:hAnsi="Times New Roman" w:cs="Times New Roman"/>
          <w:b/>
          <w:bCs/>
          <w:szCs w:val="20"/>
        </w:rPr>
      </w:pPr>
    </w:p>
    <w:p w14:paraId="77ED87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3) Suspensão ou Redução do Pagamento do Imposto de Renda Mensal (Anual)</w:t>
      </w:r>
    </w:p>
    <w:p w14:paraId="6E702AD2" w14:textId="77777777" w:rsidR="0021527C" w:rsidRPr="004B1F0D" w:rsidRDefault="0021527C" w:rsidP="0021527C">
      <w:pPr>
        <w:pStyle w:val="NormalWeb"/>
        <w:spacing w:before="0" w:after="0"/>
        <w:jc w:val="both"/>
        <w:rPr>
          <w:rFonts w:ascii="Times New Roman" w:hAnsi="Times New Roman" w:cs="Times New Roman"/>
          <w:szCs w:val="20"/>
        </w:rPr>
      </w:pPr>
    </w:p>
    <w:p w14:paraId="6027A1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4B1F0D" w:rsidRDefault="0021527C" w:rsidP="0021527C">
      <w:pPr>
        <w:pStyle w:val="NormalWeb"/>
        <w:spacing w:before="0" w:after="0"/>
        <w:jc w:val="both"/>
        <w:rPr>
          <w:rFonts w:ascii="Times New Roman" w:hAnsi="Times New Roman" w:cs="Times New Roman"/>
          <w:szCs w:val="20"/>
        </w:rPr>
      </w:pPr>
    </w:p>
    <w:p w14:paraId="074EE46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Exemplo 1:</w:t>
      </w:r>
      <w:r w:rsidRPr="004B1F0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4B1F0D" w:rsidRDefault="0021527C" w:rsidP="0021527C">
      <w:pPr>
        <w:pStyle w:val="NormalWeb"/>
        <w:spacing w:before="0" w:after="0"/>
        <w:jc w:val="both"/>
        <w:rPr>
          <w:rFonts w:ascii="Times New Roman" w:hAnsi="Times New Roman" w:cs="Times New Roman"/>
          <w:szCs w:val="20"/>
        </w:rPr>
      </w:pPr>
    </w:p>
    <w:p w14:paraId="4BC3A5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 100.000,00</w:t>
      </w:r>
    </w:p>
    <w:p w14:paraId="2BB1FE6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66790D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0FA84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6CB694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w:t>
      </w:r>
      <w:bookmarkStart w:id="151" w:name="subitem_15.1.6.3"/>
      <w:bookmarkEnd w:id="151"/>
      <w:r w:rsidRPr="004B1F0D">
        <w:rPr>
          <w:rFonts w:ascii="Times New Roman" w:hAnsi="Times New Roman" w:cs="Times New Roman"/>
          <w:szCs w:val="20"/>
        </w:rPr>
        <w:t xml:space="preserve"> x 15%</w:t>
      </w:r>
    </w:p>
    <w:p w14:paraId="3374E94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7273CA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274F0BBE" w14:textId="5D48C682" w:rsidR="0021527C" w:rsidRPr="004B1F0D" w:rsidRDefault="0021527C" w:rsidP="0021527C">
      <w:pPr>
        <w:pStyle w:val="NormalWeb"/>
        <w:spacing w:before="0" w:after="0"/>
        <w:jc w:val="both"/>
        <w:rPr>
          <w:rFonts w:ascii="Times New Roman" w:hAnsi="Times New Roman" w:cs="Times New Roman"/>
          <w:szCs w:val="20"/>
        </w:rPr>
      </w:pPr>
    </w:p>
    <w:p w14:paraId="67CCF311" w14:textId="77777777" w:rsidR="00034B88" w:rsidRPr="004B1F0D" w:rsidRDefault="00034B88" w:rsidP="0021527C">
      <w:pPr>
        <w:pStyle w:val="NormalWeb"/>
        <w:spacing w:before="0" w:after="0"/>
        <w:jc w:val="both"/>
        <w:rPr>
          <w:rFonts w:ascii="Times New Roman" w:hAnsi="Times New Roman" w:cs="Times New Roman"/>
          <w:szCs w:val="20"/>
        </w:rPr>
      </w:pPr>
    </w:p>
    <w:p w14:paraId="1E8244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 200.000,00</w:t>
      </w:r>
    </w:p>
    <w:p w14:paraId="068BB3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38845BD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8C4B8D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3DF34F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3A3B854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73FB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347DDB39" w14:textId="77777777" w:rsidR="0021527C" w:rsidRPr="004B1F0D" w:rsidRDefault="0021527C" w:rsidP="0021527C">
      <w:pPr>
        <w:pStyle w:val="NormalWeb"/>
        <w:spacing w:before="0" w:after="0"/>
        <w:jc w:val="both"/>
        <w:rPr>
          <w:rFonts w:ascii="Times New Roman" w:hAnsi="Times New Roman" w:cs="Times New Roman"/>
          <w:szCs w:val="20"/>
        </w:rPr>
      </w:pPr>
    </w:p>
    <w:p w14:paraId="5B4FF0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20.000,00</w:t>
      </w:r>
    </w:p>
    <w:p w14:paraId="24C658F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684FC26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6E134D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3.000,00</w:t>
      </w:r>
    </w:p>
    <w:p w14:paraId="18B42280" w14:textId="77777777" w:rsidR="0021527C" w:rsidRPr="004B1F0D" w:rsidRDefault="0021527C" w:rsidP="0021527C">
      <w:pPr>
        <w:pStyle w:val="NormalWeb"/>
        <w:spacing w:before="0" w:after="0"/>
        <w:jc w:val="both"/>
        <w:rPr>
          <w:rFonts w:ascii="Times New Roman" w:hAnsi="Times New Roman" w:cs="Times New Roman"/>
          <w:szCs w:val="20"/>
        </w:rPr>
      </w:pPr>
    </w:p>
    <w:p w14:paraId="519C438B"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713F5C1C" w14:textId="77777777" w:rsidR="007D2E59"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1 e o disposto no item "2" acima, temos:</w:t>
      </w:r>
    </w:p>
    <w:p w14:paraId="0B80336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40FAA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7DD3C73"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 - vencimento último dia útil de ABR</w:t>
      </w:r>
    </w:p>
    <w:p w14:paraId="2D64E8D0" w14:textId="77777777" w:rsidR="0021527C" w:rsidRPr="004B1F0D" w:rsidRDefault="0021527C" w:rsidP="0021527C">
      <w:pPr>
        <w:pStyle w:val="NormalWeb"/>
        <w:spacing w:before="0" w:after="0"/>
        <w:jc w:val="both"/>
        <w:rPr>
          <w:rFonts w:ascii="Times New Roman" w:hAnsi="Times New Roman" w:cs="Times New Roman"/>
          <w:szCs w:val="20"/>
        </w:rPr>
      </w:pPr>
    </w:p>
    <w:p w14:paraId="13442FA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4B1F0D" w:rsidRDefault="0021527C" w:rsidP="0021527C">
      <w:pPr>
        <w:pStyle w:val="NormalWeb"/>
        <w:spacing w:before="0" w:after="0"/>
        <w:jc w:val="both"/>
        <w:rPr>
          <w:rFonts w:ascii="Times New Roman" w:hAnsi="Times New Roman" w:cs="Times New Roman"/>
          <w:szCs w:val="20"/>
        </w:rPr>
      </w:pPr>
    </w:p>
    <w:p w14:paraId="2341272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 xml:space="preserve">Exemplo 2: </w:t>
      </w:r>
      <w:r w:rsidRPr="004B1F0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4B1F0D" w:rsidRDefault="0021527C" w:rsidP="0021527C">
      <w:pPr>
        <w:pStyle w:val="NormalWeb"/>
        <w:spacing w:before="0" w:after="0"/>
        <w:jc w:val="both"/>
        <w:rPr>
          <w:rFonts w:ascii="Times New Roman" w:hAnsi="Times New Roman" w:cs="Times New Roman"/>
          <w:szCs w:val="20"/>
        </w:rPr>
      </w:pPr>
    </w:p>
    <w:p w14:paraId="172DF34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100.000,00</w:t>
      </w:r>
    </w:p>
    <w:p w14:paraId="58DB7F8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77B749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9E256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470CFC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8410F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2ED31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70922D7B" w14:textId="77777777" w:rsidR="0021527C" w:rsidRPr="004B1F0D" w:rsidRDefault="0021527C" w:rsidP="0021527C">
      <w:pPr>
        <w:pStyle w:val="NormalWeb"/>
        <w:spacing w:before="0" w:after="0"/>
        <w:jc w:val="both"/>
        <w:rPr>
          <w:rFonts w:ascii="Times New Roman" w:hAnsi="Times New Roman" w:cs="Times New Roman"/>
          <w:szCs w:val="20"/>
        </w:rPr>
      </w:pPr>
    </w:p>
    <w:p w14:paraId="13A0A89D" w14:textId="77777777" w:rsidR="00034B88" w:rsidRPr="004B1F0D" w:rsidRDefault="00034B88" w:rsidP="0021527C">
      <w:pPr>
        <w:pStyle w:val="NormalWeb"/>
        <w:spacing w:before="0" w:after="0"/>
        <w:jc w:val="both"/>
        <w:rPr>
          <w:rFonts w:ascii="Times New Roman" w:hAnsi="Times New Roman" w:cs="Times New Roman"/>
          <w:szCs w:val="20"/>
        </w:rPr>
      </w:pPr>
    </w:p>
    <w:p w14:paraId="32E7CA49" w14:textId="7198F29F"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200.000,00</w:t>
      </w:r>
    </w:p>
    <w:p w14:paraId="01481D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690317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C6EB6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7E421B7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4925B6B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E08E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2FC8ECBF" w14:textId="77777777" w:rsidR="0021527C" w:rsidRPr="004B1F0D" w:rsidRDefault="0021527C" w:rsidP="0021527C">
      <w:pPr>
        <w:pStyle w:val="NormalWeb"/>
        <w:spacing w:before="0" w:after="0"/>
        <w:jc w:val="both"/>
        <w:rPr>
          <w:rFonts w:ascii="Times New Roman" w:hAnsi="Times New Roman" w:cs="Times New Roman"/>
          <w:szCs w:val="20"/>
        </w:rPr>
      </w:pPr>
    </w:p>
    <w:p w14:paraId="4A2F20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Receita Bruta R$ 150.000,00</w:t>
      </w:r>
    </w:p>
    <w:p w14:paraId="0CEF283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DE6843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F6C3C8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2.000,00</w:t>
      </w:r>
    </w:p>
    <w:p w14:paraId="165BDA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CED20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FF4AF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800,00</w:t>
      </w:r>
    </w:p>
    <w:p w14:paraId="38F7F4D9" w14:textId="77777777" w:rsidR="0021527C" w:rsidRPr="004B1F0D" w:rsidRDefault="0021527C" w:rsidP="0021527C">
      <w:pPr>
        <w:pStyle w:val="NormalWeb"/>
        <w:spacing w:before="0" w:after="0"/>
        <w:jc w:val="both"/>
        <w:rPr>
          <w:rFonts w:ascii="Times New Roman" w:hAnsi="Times New Roman" w:cs="Times New Roman"/>
          <w:szCs w:val="20"/>
        </w:rPr>
      </w:pPr>
    </w:p>
    <w:p w14:paraId="1B790AE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30.000,00</w:t>
      </w:r>
    </w:p>
    <w:p w14:paraId="0DA483E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7B6621E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2F1F4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4.500,00</w:t>
      </w:r>
    </w:p>
    <w:p w14:paraId="62CF3BDB" w14:textId="77777777" w:rsidR="0021527C" w:rsidRPr="004B1F0D" w:rsidRDefault="0021527C" w:rsidP="0021527C">
      <w:pPr>
        <w:pStyle w:val="NormalWeb"/>
        <w:spacing w:before="0" w:after="0"/>
        <w:jc w:val="both"/>
        <w:rPr>
          <w:rFonts w:ascii="Times New Roman" w:hAnsi="Times New Roman" w:cs="Times New Roman"/>
          <w:szCs w:val="20"/>
        </w:rPr>
      </w:pPr>
    </w:p>
    <w:p w14:paraId="43383DB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65EFF1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4B1F0D">
        <w:rPr>
          <w:rFonts w:ascii="Times New Roman" w:hAnsi="Times New Roman" w:cs="Times New Roman"/>
          <w:szCs w:val="20"/>
        </w:rPr>
        <w:t>.</w:t>
      </w:r>
    </w:p>
    <w:p w14:paraId="556D24C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2 e o disposto no item "2" acima, temos:</w:t>
      </w:r>
    </w:p>
    <w:p w14:paraId="43EC04F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86F88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4FA395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900,00 - vencimento último dia útil de ABR</w:t>
      </w:r>
    </w:p>
    <w:p w14:paraId="6E76FC65" w14:textId="77777777" w:rsidR="0021527C" w:rsidRPr="004B1F0D" w:rsidRDefault="0021527C" w:rsidP="0021527C">
      <w:pPr>
        <w:pStyle w:val="NormalWeb"/>
        <w:spacing w:before="0" w:after="0"/>
        <w:jc w:val="both"/>
        <w:rPr>
          <w:rFonts w:ascii="Times New Roman" w:hAnsi="Times New Roman" w:cs="Times New Roman"/>
          <w:szCs w:val="20"/>
        </w:rPr>
      </w:pPr>
    </w:p>
    <w:p w14:paraId="65BDB29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4B1F0D" w:rsidRDefault="0021527C" w:rsidP="0021527C">
      <w:pPr>
        <w:pStyle w:val="NormalWeb"/>
        <w:spacing w:before="0" w:after="0"/>
        <w:jc w:val="both"/>
        <w:rPr>
          <w:rFonts w:ascii="Times New Roman" w:hAnsi="Times New Roman" w:cs="Times New Roman"/>
          <w:szCs w:val="20"/>
        </w:rPr>
      </w:pPr>
    </w:p>
    <w:p w14:paraId="5337345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5AE6A297" w14:textId="5CF86913" w:rsidR="00034B88" w:rsidRPr="004B1F0D" w:rsidRDefault="00034B88" w:rsidP="0021527C">
      <w:pPr>
        <w:pStyle w:val="NormalWeb"/>
        <w:spacing w:before="0" w:after="0"/>
        <w:jc w:val="both"/>
        <w:rPr>
          <w:rFonts w:ascii="Times New Roman" w:hAnsi="Times New Roman" w:cs="Times New Roman"/>
          <w:szCs w:val="20"/>
        </w:rPr>
      </w:pPr>
    </w:p>
    <w:p w14:paraId="40E3DF29" w14:textId="77777777" w:rsidR="00034B88" w:rsidRPr="004B1F0D" w:rsidRDefault="00034B88" w:rsidP="0021527C">
      <w:pPr>
        <w:pStyle w:val="NormalWeb"/>
        <w:spacing w:before="0" w:after="0"/>
        <w:jc w:val="both"/>
        <w:rPr>
          <w:rFonts w:ascii="Times New Roman" w:hAnsi="Times New Roman" w:cs="Times New Roman"/>
          <w:szCs w:val="20"/>
        </w:rPr>
      </w:pPr>
    </w:p>
    <w:p w14:paraId="0D7773BD"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4B1F0D" w:rsidRDefault="0021527C" w:rsidP="0021527C">
      <w:pPr>
        <w:pStyle w:val="NormalWeb"/>
        <w:spacing w:before="0" w:after="0"/>
        <w:jc w:val="both"/>
        <w:rPr>
          <w:rFonts w:ascii="Times New Roman" w:hAnsi="Times New Roman" w:cs="Times New Roman"/>
          <w:szCs w:val="20"/>
        </w:rPr>
      </w:pPr>
    </w:p>
    <w:p w14:paraId="2164F42E"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4B1F0D"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70D1357A" w14:textId="77777777" w:rsidR="00B900C3" w:rsidRDefault="00B900C3" w:rsidP="0021527C">
      <w:pPr>
        <w:pStyle w:val="NormalWeb"/>
        <w:spacing w:before="0" w:after="0"/>
        <w:jc w:val="both"/>
        <w:rPr>
          <w:rFonts w:ascii="Times New Roman" w:hAnsi="Times New Roman" w:cs="Times New Roman"/>
          <w:szCs w:val="20"/>
        </w:rPr>
      </w:pPr>
    </w:p>
    <w:p w14:paraId="284BF68A" w14:textId="5906B16B" w:rsidR="0021527C" w:rsidRPr="004B1F0D" w:rsidRDefault="0021527C" w:rsidP="00877A6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4B1F0D" w:rsidRDefault="0021527C" w:rsidP="0021527C">
      <w:pPr>
        <w:pStyle w:val="NormalWeb"/>
        <w:spacing w:before="0" w:after="0"/>
        <w:jc w:val="both"/>
        <w:rPr>
          <w:rFonts w:ascii="Times New Roman" w:hAnsi="Times New Roman" w:cs="Times New Roman"/>
          <w:szCs w:val="20"/>
        </w:rPr>
      </w:pPr>
    </w:p>
    <w:p w14:paraId="303F6F1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4B1F0D" w:rsidRDefault="0021527C" w:rsidP="0021527C">
      <w:pPr>
        <w:pStyle w:val="NormalWeb"/>
        <w:spacing w:before="0" w:after="0"/>
        <w:jc w:val="both"/>
        <w:rPr>
          <w:rFonts w:ascii="Times New Roman" w:hAnsi="Times New Roman" w:cs="Times New Roman"/>
          <w:b/>
          <w:bCs/>
          <w:szCs w:val="20"/>
        </w:rPr>
      </w:pPr>
    </w:p>
    <w:p w14:paraId="3BE495AB" w14:textId="77777777" w:rsidR="00A54AF9" w:rsidRPr="004B1F0D" w:rsidRDefault="00A54AF9" w:rsidP="00A54AF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4B4E8648"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nova redação dada pe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pelo art. 35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991-15, de 2000, e reedições; pelo art. 74 da </w:t>
      </w:r>
      <w:hyperlink r:id="rId3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4B1F0D" w:rsidRDefault="0021527C" w:rsidP="0021527C">
      <w:pPr>
        <w:pStyle w:val="NormalWeb"/>
        <w:spacing w:before="0" w:after="0"/>
        <w:jc w:val="both"/>
        <w:rPr>
          <w:rFonts w:ascii="Times New Roman" w:hAnsi="Times New Roman" w:cs="Times New Roman"/>
          <w:b/>
          <w:bCs/>
          <w:szCs w:val="20"/>
        </w:rPr>
      </w:pPr>
    </w:p>
    <w:p w14:paraId="003199B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4) Dedução do Imposto Devido (Trimestral e Anual)</w:t>
      </w:r>
    </w:p>
    <w:p w14:paraId="09E1F093" w14:textId="77777777" w:rsidR="0021527C" w:rsidRPr="004B1F0D" w:rsidRDefault="0021527C" w:rsidP="0021527C">
      <w:pPr>
        <w:pStyle w:val="NormalWeb"/>
        <w:spacing w:before="0" w:after="0"/>
        <w:jc w:val="both"/>
        <w:rPr>
          <w:rFonts w:ascii="Times New Roman" w:hAnsi="Times New Roman" w:cs="Times New Roman"/>
          <w:szCs w:val="20"/>
        </w:rPr>
      </w:pPr>
    </w:p>
    <w:p w14:paraId="3BD6DF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jeita ao lucro real pode deduzir do imposto devido:</w:t>
      </w:r>
    </w:p>
    <w:p w14:paraId="3D4E6D30" w14:textId="77777777" w:rsidR="0021527C" w:rsidRPr="004B1F0D" w:rsidRDefault="0021527C" w:rsidP="0021527C">
      <w:pPr>
        <w:pStyle w:val="NormalWeb"/>
        <w:spacing w:before="0" w:after="0"/>
        <w:jc w:val="both"/>
        <w:rPr>
          <w:rFonts w:ascii="Times New Roman" w:hAnsi="Times New Roman" w:cs="Times New Roman"/>
          <w:szCs w:val="20"/>
        </w:rPr>
      </w:pPr>
    </w:p>
    <w:p w14:paraId="04BF9419" w14:textId="748E2AE0" w:rsidR="0021527C" w:rsidRPr="004B1F0D" w:rsidRDefault="0021527C" w:rsidP="0021527C">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w:t>
      </w:r>
      <w:r w:rsidR="00487D77">
        <w:rPr>
          <w:rFonts w:ascii="Times New Roman" w:hAnsi="Times New Roman" w:cs="Times New Roman"/>
          <w:szCs w:val="20"/>
        </w:rPr>
        <w:t xml:space="preserve"> </w:t>
      </w:r>
      <w:r w:rsidRPr="004B1F0D">
        <w:rPr>
          <w:rFonts w:ascii="Times New Roman" w:hAnsi="Times New Roman" w:cs="Times New Roman"/>
          <w:szCs w:val="20"/>
        </w:rPr>
        <w:t>em conformidade com a legislação pertinente;</w:t>
      </w:r>
    </w:p>
    <w:p w14:paraId="44A12566" w14:textId="2D4517C8"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fiscais citados acima, à exceção dos relativos a Re</w:t>
      </w:r>
      <w:bookmarkStart w:id="152" w:name="subitem_15.1.6.4"/>
      <w:bookmarkEnd w:id="152"/>
      <w:r w:rsidRPr="004B1F0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w:t>
      </w:r>
      <w:r w:rsidR="00487D77">
        <w:rPr>
          <w:rFonts w:ascii="Times New Roman" w:hAnsi="Times New Roman" w:cs="Times New Roman"/>
          <w:szCs w:val="20"/>
        </w:rPr>
        <w:t>,</w:t>
      </w:r>
      <w:r w:rsidRPr="004B1F0D">
        <w:rPr>
          <w:rFonts w:ascii="Times New Roman" w:hAnsi="Times New Roman" w:cs="Times New Roman"/>
          <w:szCs w:val="20"/>
        </w:rPr>
        <w:t xml:space="preserve"> podem ser deduzidos do imposto devido calculado sobre base de cálculo estimada mensalmente com base na receita bruta.</w:t>
      </w:r>
    </w:p>
    <w:p w14:paraId="18643D3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imposto pago no exterior sobre lucros disponibilizados, rendimentos e ganhos de capital;</w:t>
      </w:r>
    </w:p>
    <w:p w14:paraId="1864BAF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EA0A8D8"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ao imposto pago no exterior, correspond</w:t>
      </w:r>
      <w:bookmarkStart w:id="153" w:name="subitem_15.1.6.4/Atencao"/>
      <w:bookmarkEnd w:id="153"/>
      <w:r w:rsidRPr="004B1F0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4B1F0D" w:rsidRDefault="0021527C" w:rsidP="0021527C">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4B1F0D" w:rsidRDefault="0021527C" w:rsidP="0021527C">
      <w:pPr>
        <w:pStyle w:val="NormalWeb"/>
        <w:spacing w:before="0" w:after="0"/>
        <w:jc w:val="both"/>
        <w:rPr>
          <w:rFonts w:ascii="Times New Roman" w:hAnsi="Times New Roman" w:cs="Times New Roman"/>
          <w:szCs w:val="20"/>
        </w:rPr>
      </w:pPr>
    </w:p>
    <w:p w14:paraId="2FFB2D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6, de 1999, e reedições);</w:t>
      </w:r>
    </w:p>
    <w:p w14:paraId="520FC8B9"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4294522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4B1F0D" w:rsidRDefault="0021527C" w:rsidP="0021527C">
      <w:pPr>
        <w:pStyle w:val="NormalWeb"/>
        <w:spacing w:before="0" w:after="0"/>
        <w:jc w:val="both"/>
        <w:rPr>
          <w:rFonts w:ascii="Times New Roman" w:hAnsi="Times New Roman" w:cs="Times New Roman"/>
          <w:b/>
          <w:bCs/>
          <w:szCs w:val="20"/>
        </w:rPr>
      </w:pPr>
    </w:p>
    <w:p w14:paraId="027A2BA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5) Compensações do Imposto de Renda Devido (Trimestral e Anual)</w:t>
      </w:r>
      <w:r w:rsidRPr="004B1F0D">
        <w:rPr>
          <w:rFonts w:ascii="Times New Roman" w:hAnsi="Times New Roman" w:cs="Times New Roman"/>
          <w:szCs w:val="20"/>
        </w:rPr>
        <w:t xml:space="preserve"> </w:t>
      </w:r>
    </w:p>
    <w:p w14:paraId="23E8414A" w14:textId="77777777" w:rsidR="0021527C" w:rsidRPr="004B1F0D" w:rsidRDefault="0021527C" w:rsidP="0021527C">
      <w:pPr>
        <w:pStyle w:val="NormalWeb"/>
        <w:spacing w:before="0" w:after="0"/>
        <w:jc w:val="both"/>
        <w:rPr>
          <w:rFonts w:ascii="Times New Roman" w:hAnsi="Times New Roman" w:cs="Times New Roman"/>
          <w:szCs w:val="20"/>
        </w:rPr>
      </w:pPr>
    </w:p>
    <w:p w14:paraId="201D75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524054D" w14:textId="77777777" w:rsidR="0021527C" w:rsidRPr="004B1F0D" w:rsidRDefault="0021527C" w:rsidP="0021527C">
      <w:pPr>
        <w:pStyle w:val="NormalWeb"/>
        <w:spacing w:before="0" w:after="0"/>
        <w:jc w:val="both"/>
        <w:rPr>
          <w:rFonts w:ascii="Times New Roman" w:hAnsi="Times New Roman" w:cs="Times New Roman"/>
          <w:szCs w:val="20"/>
        </w:rPr>
      </w:pPr>
    </w:p>
    <w:p w14:paraId="71EC34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s indevidos ou a maior de imposto de renda;</w:t>
      </w:r>
    </w:p>
    <w:p w14:paraId="0D9EC22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E8AAF0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969721D" w14:textId="77777777" w:rsidR="0021527C" w:rsidRPr="004B1F0D" w:rsidRDefault="0021527C" w:rsidP="0021527C">
      <w:pPr>
        <w:pStyle w:val="NormalWeb"/>
        <w:spacing w:before="0" w:after="0"/>
        <w:jc w:val="both"/>
        <w:rPr>
          <w:rFonts w:ascii="Times New Roman" w:hAnsi="Times New Roman" w:cs="Times New Roman"/>
          <w:szCs w:val="20"/>
        </w:rPr>
      </w:pPr>
    </w:p>
    <w:p w14:paraId="6D4BA2D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demonstradas na DCTF.</w:t>
      </w:r>
    </w:p>
    <w:p w14:paraId="09B2156E" w14:textId="77777777" w:rsidR="0021527C" w:rsidRPr="004B1F0D" w:rsidRDefault="0021527C" w:rsidP="0021527C">
      <w:pPr>
        <w:pStyle w:val="NormalWeb"/>
        <w:spacing w:before="0" w:after="0"/>
        <w:jc w:val="both"/>
        <w:rPr>
          <w:rFonts w:ascii="Times New Roman" w:hAnsi="Times New Roman" w:cs="Times New Roman"/>
          <w:b/>
          <w:bCs/>
          <w:szCs w:val="20"/>
        </w:rPr>
      </w:pPr>
    </w:p>
    <w:p w14:paraId="0FECC6D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6) Opção para Aplicação em Investimentos Regionais (Trimestral e Anual)</w:t>
      </w:r>
    </w:p>
    <w:p w14:paraId="09953AEB" w14:textId="77777777" w:rsidR="0021527C" w:rsidRPr="004B1F0D" w:rsidRDefault="0021527C" w:rsidP="0021527C">
      <w:pPr>
        <w:pStyle w:val="NormalWeb"/>
        <w:spacing w:before="0" w:after="0"/>
        <w:jc w:val="both"/>
        <w:rPr>
          <w:rFonts w:ascii="Times New Roman" w:hAnsi="Times New Roman" w:cs="Times New Roman"/>
          <w:szCs w:val="20"/>
        </w:rPr>
      </w:pPr>
    </w:p>
    <w:p w14:paraId="3D01F2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u grupos de empresas coligad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lterado pel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54" w:name="subitem_15.1.6.6"/>
      <w:bookmarkEnd w:id="154"/>
      <w:r w:rsidRPr="004B1F0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 </w:t>
      </w:r>
    </w:p>
    <w:p w14:paraId="0ECCB3D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4B1F0D" w:rsidRDefault="0021527C" w:rsidP="0021527C">
      <w:pPr>
        <w:pStyle w:val="NormalWeb"/>
        <w:spacing w:before="0" w:after="0"/>
        <w:jc w:val="both"/>
        <w:rPr>
          <w:rFonts w:ascii="Times New Roman" w:hAnsi="Times New Roman" w:cs="Times New Roman"/>
          <w:b/>
          <w:bCs/>
          <w:szCs w:val="20"/>
        </w:rPr>
      </w:pPr>
    </w:p>
    <w:p w14:paraId="231E4F6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CD96082"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opção para aplicação em Investimentos Regionais ficou extinta a partir de 2 de maio de 2001 para as pessoas jurídicas que não se enquadrem n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w:t>
      </w:r>
    </w:p>
    <w:p w14:paraId="6ABEE8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4B1F0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9, de 6 de julho de 1971).</w:t>
      </w:r>
    </w:p>
    <w:p w14:paraId="6DD42793" w14:textId="77777777" w:rsidR="0021527C" w:rsidRPr="004B1F0D" w:rsidRDefault="0021527C" w:rsidP="0021527C">
      <w:pPr>
        <w:pStyle w:val="NormalWeb"/>
        <w:spacing w:before="0" w:after="0"/>
        <w:jc w:val="both"/>
        <w:rPr>
          <w:rFonts w:ascii="Times New Roman" w:hAnsi="Times New Roman" w:cs="Times New Roman"/>
          <w:szCs w:val="20"/>
        </w:rPr>
      </w:pPr>
    </w:p>
    <w:p w14:paraId="7EFF24D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4B1F0D" w:rsidRDefault="0021527C" w:rsidP="0021527C">
      <w:pPr>
        <w:pStyle w:val="NormalWeb"/>
        <w:spacing w:before="0" w:after="0"/>
        <w:jc w:val="both"/>
        <w:rPr>
          <w:rFonts w:ascii="Times New Roman" w:hAnsi="Times New Roman" w:cs="Times New Roman"/>
          <w:szCs w:val="20"/>
        </w:rPr>
      </w:pPr>
    </w:p>
    <w:p w14:paraId="7A9B7BA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9004 IRPJ Finor Balanço Trimestral;</w:t>
      </w:r>
    </w:p>
    <w:p w14:paraId="39E2F515"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9017 IRPJ Finor - Estimativa;</w:t>
      </w:r>
    </w:p>
    <w:p w14:paraId="52E0EA9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9020 IRPJ Finam Balanço Trimestral;</w:t>
      </w:r>
    </w:p>
    <w:p w14:paraId="1994730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9032 IRPJ Finam Estimativa;</w:t>
      </w:r>
    </w:p>
    <w:p w14:paraId="6F0DBB0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9045 IRPJ Funres Balanço Trimestral;</w:t>
      </w:r>
    </w:p>
    <w:p w14:paraId="7CCC82B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9058 IRPJ Funres Estimativa;</w:t>
      </w:r>
    </w:p>
    <w:p w14:paraId="4CC050E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9344 IRPJ Finor Ajuste;</w:t>
      </w:r>
    </w:p>
    <w:p w14:paraId="08ED337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9360 IRPJ Finam Ajuste;</w:t>
      </w:r>
    </w:p>
    <w:p w14:paraId="0EDD46B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9372 IRPJ Funres Ajuste.</w:t>
      </w:r>
    </w:p>
    <w:p w14:paraId="59EF6B98"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às atividades culturais e artísticas;</w:t>
      </w:r>
    </w:p>
    <w:p w14:paraId="4ECC4C5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ao Programa de Cultura do Trabalhador;</w:t>
      </w:r>
    </w:p>
    <w:p w14:paraId="0E9A21D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à atividade audiovisual;</w:t>
      </w:r>
    </w:p>
    <w:p w14:paraId="4A1011D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aos Fundos dos Direitos da Criança e do Adolescente;</w:t>
      </w:r>
    </w:p>
    <w:p w14:paraId="6589207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aos Fundos dos Direitos do Idoso</w:t>
      </w:r>
    </w:p>
    <w:p w14:paraId="58AEB03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às atividades de Caráter Desportivo</w:t>
      </w:r>
    </w:p>
    <w:p w14:paraId="40AB496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ao Programa Nacional de Apoio à Atenção Oncológica (Pronon);</w:t>
      </w:r>
    </w:p>
    <w:p w14:paraId="062B03C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ao Programa Nacional de Apoio à Atenção da Saúde da Pessoa com Deficiência – (Pronas/PCD);</w:t>
      </w:r>
    </w:p>
    <w:p w14:paraId="3B3DA91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ao valor da remuneração da prorrogação da licença-maternidade e da licença paternidade;</w:t>
      </w:r>
    </w:p>
    <w:p w14:paraId="478C941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j) aos empreendimentos beneficiados com redução ou isenção do IRPJ;</w:t>
      </w:r>
    </w:p>
    <w:p w14:paraId="771B4F03"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l) ao imposto Pago no Exterior sobre Lucros, Rendimentos e Ganhos de Capital.</w:t>
      </w:r>
    </w:p>
    <w:p w14:paraId="0AE832FB" w14:textId="77777777" w:rsidR="0021527C" w:rsidRPr="004B1F0D" w:rsidRDefault="0021527C" w:rsidP="0021527C">
      <w:pPr>
        <w:pStyle w:val="NormalWeb"/>
        <w:spacing w:before="0" w:after="0"/>
        <w:jc w:val="both"/>
        <w:rPr>
          <w:rFonts w:ascii="Times New Roman" w:hAnsi="Times New Roman" w:cs="Times New Roman"/>
          <w:szCs w:val="20"/>
        </w:rPr>
      </w:pPr>
    </w:p>
    <w:p w14:paraId="08F88B4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w:t>
      </w:r>
    </w:p>
    <w:p w14:paraId="42049A5B" w14:textId="77777777" w:rsidR="0021527C" w:rsidRPr="004B1F0D" w:rsidRDefault="0021527C" w:rsidP="0021527C">
      <w:pPr>
        <w:pStyle w:val="NormalWeb"/>
        <w:spacing w:before="0" w:after="0"/>
        <w:jc w:val="both"/>
        <w:rPr>
          <w:rFonts w:ascii="Times New Roman" w:hAnsi="Times New Roman" w:cs="Times New Roman"/>
          <w:b/>
          <w:bCs/>
          <w:szCs w:val="20"/>
        </w:rPr>
      </w:pPr>
    </w:p>
    <w:p w14:paraId="45A2744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alor Mínimo das Aplicações:</w:t>
      </w:r>
      <w:r w:rsidRPr="004B1F0D">
        <w:rPr>
          <w:rFonts w:ascii="Times New Roman" w:hAnsi="Times New Roman" w:cs="Times New Roman"/>
          <w:szCs w:val="20"/>
        </w:rPr>
        <w:t xml:space="preserve"> Não devem ser consideradas aplicações inferiores a R$ 10,00.</w:t>
      </w:r>
    </w:p>
    <w:p w14:paraId="045435EB" w14:textId="77777777" w:rsidR="00A54AF9" w:rsidRPr="004B1F0D" w:rsidRDefault="00A54AF9" w:rsidP="0021527C">
      <w:pPr>
        <w:pStyle w:val="NormalWeb"/>
        <w:spacing w:before="0" w:after="0"/>
        <w:jc w:val="both"/>
        <w:rPr>
          <w:rFonts w:ascii="Times New Roman" w:hAnsi="Times New Roman" w:cs="Times New Roman"/>
          <w:szCs w:val="20"/>
        </w:rPr>
      </w:pPr>
    </w:p>
    <w:p w14:paraId="2DA5359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7) Considerações Gerais sobre Pessoas Jurídicas que Exploram Atividade Rural (Trimestral e Anual)</w:t>
      </w:r>
    </w:p>
    <w:p w14:paraId="3605A4B1" w14:textId="77777777" w:rsidR="0021527C" w:rsidRPr="004B1F0D" w:rsidRDefault="0021527C" w:rsidP="0021527C">
      <w:pPr>
        <w:pStyle w:val="NormalWeb"/>
        <w:spacing w:before="0" w:after="0"/>
        <w:jc w:val="both"/>
        <w:rPr>
          <w:rFonts w:ascii="Times New Roman" w:hAnsi="Times New Roman" w:cs="Times New Roman"/>
          <w:szCs w:val="20"/>
        </w:rPr>
      </w:pPr>
    </w:p>
    <w:p w14:paraId="118BF50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4B1F0D" w:rsidRDefault="0021527C" w:rsidP="0021527C">
      <w:pPr>
        <w:pStyle w:val="NormalWeb"/>
        <w:spacing w:before="0" w:after="0"/>
        <w:jc w:val="both"/>
        <w:rPr>
          <w:rFonts w:ascii="Times New Roman" w:hAnsi="Times New Roman" w:cs="Times New Roman"/>
          <w:szCs w:val="20"/>
        </w:rPr>
      </w:pPr>
    </w:p>
    <w:p w14:paraId="761EC7D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 a agricultura;</w:t>
      </w:r>
    </w:p>
    <w:p w14:paraId="15E4E2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pecuária;</w:t>
      </w:r>
    </w:p>
    <w:p w14:paraId="08DB34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a extração e a exploração vegetal e animal;</w:t>
      </w:r>
    </w:p>
    <w:p w14:paraId="5C7A8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o cultivo de florestas que se destinem ao corte para comercialização, consumo ou industrialização;</w:t>
      </w:r>
    </w:p>
    <w:p w14:paraId="557E6B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 venda de rebanho de renda, reprodutores ou matrizes;</w:t>
      </w:r>
    </w:p>
    <w:p w14:paraId="6DEC74A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III - a transformação de produtos decorrentes da atividade rural, sem que sejam alteradas a composição e as características do produt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feita pelo próprio agricultor ou </w:t>
      </w:r>
      <w:bookmarkStart w:id="155" w:name="subitem_15.1.7"/>
      <w:bookmarkEnd w:id="155"/>
      <w:r w:rsidRPr="004B1F0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4B1F0D" w:rsidRDefault="0021527C" w:rsidP="0021527C">
      <w:pPr>
        <w:pStyle w:val="NormalWeb"/>
        <w:spacing w:before="0" w:after="0"/>
        <w:jc w:val="both"/>
        <w:rPr>
          <w:rFonts w:ascii="Times New Roman" w:hAnsi="Times New Roman" w:cs="Times New Roman"/>
          <w:szCs w:val="20"/>
        </w:rPr>
      </w:pPr>
    </w:p>
    <w:p w14:paraId="6F90C5D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beneficiamento de produtos agrícolas:</w:t>
      </w:r>
    </w:p>
    <w:p w14:paraId="2002181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descasque de arroz e de outros prod</w:t>
      </w:r>
      <w:bookmarkStart w:id="156" w:name="subitem_15.1.7.I"/>
      <w:bookmarkEnd w:id="156"/>
      <w:r w:rsidRPr="004B1F0D">
        <w:rPr>
          <w:rFonts w:ascii="Times New Roman" w:hAnsi="Times New Roman" w:cs="Times New Roman"/>
          <w:szCs w:val="20"/>
        </w:rPr>
        <w:t xml:space="preserve">utos semelhantes; </w:t>
      </w:r>
    </w:p>
    <w:p w14:paraId="0B637F6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57" w:name="subitem_15.1.7.II"/>
      <w:bookmarkEnd w:id="157"/>
      <w:r w:rsidRPr="004B1F0D">
        <w:rPr>
          <w:rFonts w:ascii="Times New Roman" w:hAnsi="Times New Roman" w:cs="Times New Roman"/>
          <w:szCs w:val="20"/>
        </w:rPr>
        <w:t>. debulha de milh</w:t>
      </w:r>
      <w:bookmarkStart w:id="158" w:name="subitem_15.1.7.III"/>
      <w:bookmarkEnd w:id="158"/>
      <w:r w:rsidRPr="004B1F0D">
        <w:rPr>
          <w:rFonts w:ascii="Times New Roman" w:hAnsi="Times New Roman" w:cs="Times New Roman"/>
          <w:szCs w:val="20"/>
        </w:rPr>
        <w:t xml:space="preserve">o; </w:t>
      </w:r>
    </w:p>
    <w:p w14:paraId="031A6F3A"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conserva de frutas;</w:t>
      </w:r>
    </w:p>
    <w:p w14:paraId="2829C66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ormação de pro</w:t>
      </w:r>
      <w:bookmarkStart w:id="159" w:name="subitem_15.1.7.IV"/>
      <w:bookmarkEnd w:id="159"/>
      <w:r w:rsidRPr="004B1F0D">
        <w:rPr>
          <w:rFonts w:ascii="Times New Roman" w:hAnsi="Times New Roman" w:cs="Times New Roman"/>
          <w:szCs w:val="20"/>
        </w:rPr>
        <w:t>dutos agrícolas:</w:t>
      </w:r>
    </w:p>
    <w:p w14:paraId="65AC6DED" w14:textId="77777777" w:rsidR="0021527C" w:rsidRPr="004B1F0D" w:rsidRDefault="0021527C" w:rsidP="0021527C">
      <w:pPr>
        <w:pStyle w:val="NormalWeb"/>
        <w:spacing w:before="0" w:after="0"/>
        <w:ind w:left="2124"/>
        <w:jc w:val="both"/>
        <w:rPr>
          <w:rFonts w:ascii="Times New Roman" w:hAnsi="Times New Roman" w:cs="Times New Roman"/>
          <w:szCs w:val="20"/>
        </w:rPr>
      </w:pPr>
      <w:r w:rsidRPr="004B1F0D">
        <w:rPr>
          <w:rFonts w:ascii="Times New Roman" w:hAnsi="Times New Roman" w:cs="Times New Roman"/>
          <w:szCs w:val="20"/>
        </w:rPr>
        <w:t>1. moagem de trigo e de milho;</w:t>
      </w:r>
    </w:p>
    <w:p w14:paraId="23020327"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moagem de cana-de-açúcar para produção de açúcar mascavo, melado, rapadura;</w:t>
      </w:r>
    </w:p>
    <w:p w14:paraId="1F3FB1C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grãos em farinha ou farelo;</w:t>
      </w:r>
    </w:p>
    <w:p w14:paraId="69940B7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w:t>
      </w:r>
      <w:bookmarkStart w:id="160" w:name="subitem_15.1.7.VI"/>
      <w:bookmarkEnd w:id="160"/>
      <w:r w:rsidRPr="004B1F0D">
        <w:rPr>
          <w:rFonts w:ascii="Times New Roman" w:hAnsi="Times New Roman" w:cs="Times New Roman"/>
          <w:szCs w:val="20"/>
        </w:rPr>
        <w:t>transformação de produtos zootécnicos:</w:t>
      </w:r>
    </w:p>
    <w:p w14:paraId="6F899F5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mel acondicionado em embalagem de apresentação;</w:t>
      </w:r>
    </w:p>
    <w:p w14:paraId="0DB299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61" w:name="subitem_15.1.7.VII"/>
      <w:bookmarkEnd w:id="161"/>
      <w:r w:rsidRPr="004B1F0D">
        <w:rPr>
          <w:rFonts w:ascii="Times New Roman" w:hAnsi="Times New Roman" w:cs="Times New Roman"/>
          <w:szCs w:val="20"/>
        </w:rPr>
        <w:t xml:space="preserve"> laticínio (pasteurização e acondicionamento de leite; transf</w:t>
      </w:r>
      <w:bookmarkStart w:id="162" w:name="subitem_15.1.7.VIII"/>
      <w:bookmarkEnd w:id="162"/>
      <w:r w:rsidRPr="004B1F0D">
        <w:rPr>
          <w:rFonts w:ascii="Times New Roman" w:hAnsi="Times New Roman" w:cs="Times New Roman"/>
          <w:szCs w:val="20"/>
        </w:rPr>
        <w:t>ormação de leite em queijo, manteiga e requeijão);</w:t>
      </w:r>
    </w:p>
    <w:p w14:paraId="17C26B1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produção de sucos de frutas acondicionados em embalagem de apresentação;</w:t>
      </w:r>
    </w:p>
    <w:p w14:paraId="18933E9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4. produção de adubos orgânicos;</w:t>
      </w:r>
    </w:p>
    <w:p w14:paraId="63D56D5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transformação de produtos florestais:</w:t>
      </w:r>
    </w:p>
    <w:p w14:paraId="0DD082D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carvão vegetal;</w:t>
      </w:r>
    </w:p>
    <w:p w14:paraId="1337481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produção de lenha com árvores da propriedade rural;</w:t>
      </w:r>
    </w:p>
    <w:p w14:paraId="4AD5951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3. venda de pinheiros e madeira de árvores plantadas na propriedade rural; </w:t>
      </w:r>
    </w:p>
    <w:p w14:paraId="7EC55B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4B1F0D" w:rsidRDefault="0021527C" w:rsidP="0021527C">
      <w:pPr>
        <w:pStyle w:val="NormalWeb"/>
        <w:spacing w:before="0" w:after="0"/>
        <w:jc w:val="both"/>
        <w:rPr>
          <w:rFonts w:ascii="Times New Roman" w:hAnsi="Times New Roman" w:cs="Times New Roman"/>
          <w:szCs w:val="20"/>
        </w:rPr>
      </w:pPr>
    </w:p>
    <w:p w14:paraId="5433199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atividade de captura de pescad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4B1F0D" w:rsidRDefault="00A54AF9" w:rsidP="00034B88">
      <w:pPr>
        <w:pStyle w:val="NormalWeb"/>
        <w:spacing w:before="0" w:after="0"/>
        <w:jc w:val="both"/>
        <w:rPr>
          <w:rFonts w:ascii="Times New Roman" w:hAnsi="Times New Roman" w:cs="Times New Roman"/>
          <w:szCs w:val="20"/>
        </w:rPr>
      </w:pPr>
    </w:p>
    <w:p w14:paraId="1B4DCB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onsidera-se unidade rural, para fins do imposto de renda, a embarcação para captura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ão se considera atividade rural:</w:t>
      </w:r>
    </w:p>
    <w:p w14:paraId="49F8C419" w14:textId="77777777" w:rsidR="0021527C" w:rsidRPr="004B1F0D" w:rsidRDefault="0021527C" w:rsidP="0021527C">
      <w:pPr>
        <w:pStyle w:val="NormalWeb"/>
        <w:spacing w:before="0" w:after="0"/>
        <w:jc w:val="both"/>
        <w:rPr>
          <w:rFonts w:ascii="Times New Roman" w:hAnsi="Times New Roman" w:cs="Times New Roman"/>
          <w:szCs w:val="20"/>
        </w:rPr>
      </w:pPr>
    </w:p>
    <w:p w14:paraId="6787CC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 beneficiamento ou a industrialização de pescado </w:t>
      </w:r>
      <w:r w:rsidRPr="004B1F0D">
        <w:rPr>
          <w:rFonts w:ascii="Times New Roman" w:hAnsi="Times New Roman" w:cs="Times New Roman"/>
          <w:i/>
          <w:iCs/>
          <w:szCs w:val="20"/>
        </w:rPr>
        <w:t>in natura</w:t>
      </w:r>
      <w:r w:rsidRPr="004B1F0D">
        <w:rPr>
          <w:rFonts w:ascii="Times New Roman" w:hAnsi="Times New Roman" w:cs="Times New Roman"/>
          <w:szCs w:val="20"/>
        </w:rPr>
        <w:t>;</w:t>
      </w:r>
    </w:p>
    <w:p w14:paraId="6129AE2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X - as receitas oriundas da exploração do turismo rural e de hotel fazenda.</w:t>
      </w:r>
    </w:p>
    <w:p w14:paraId="7D1837CE" w14:textId="77777777" w:rsidR="00034B88" w:rsidRPr="004B1F0D" w:rsidRDefault="00034B88" w:rsidP="0021527C">
      <w:pPr>
        <w:pStyle w:val="NormalWeb"/>
        <w:spacing w:before="0" w:after="0"/>
        <w:jc w:val="both"/>
        <w:rPr>
          <w:rFonts w:ascii="Times New Roman" w:hAnsi="Times New Roman" w:cs="Times New Roman"/>
          <w:b/>
          <w:bCs/>
          <w:szCs w:val="20"/>
        </w:rPr>
      </w:pPr>
    </w:p>
    <w:p w14:paraId="44144837" w14:textId="1B49E664"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Segregação de receitas</w:t>
      </w:r>
      <w:r w:rsidRPr="004B1F0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4B1F0D" w:rsidRDefault="0021527C" w:rsidP="0021527C">
      <w:pPr>
        <w:pStyle w:val="NormalWeb"/>
        <w:spacing w:before="0" w:after="0"/>
        <w:jc w:val="both"/>
        <w:rPr>
          <w:rFonts w:ascii="Times New Roman" w:hAnsi="Times New Roman" w:cs="Times New Roman"/>
          <w:szCs w:val="20"/>
        </w:rPr>
      </w:pPr>
    </w:p>
    <w:p w14:paraId="374E98B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4B1F0D" w:rsidRDefault="0021527C" w:rsidP="0021527C">
      <w:pPr>
        <w:pStyle w:val="NormalWeb"/>
        <w:spacing w:before="0" w:after="0"/>
        <w:jc w:val="both"/>
        <w:rPr>
          <w:rFonts w:ascii="Times New Roman" w:hAnsi="Times New Roman" w:cs="Times New Roman"/>
          <w:szCs w:val="20"/>
        </w:rPr>
      </w:pPr>
    </w:p>
    <w:p w14:paraId="63AF084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os custos e as despesas, comuns a todas as atividades;</w:t>
      </w:r>
    </w:p>
    <w:p w14:paraId="4CDC589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I - os demais valores comuns a todas as atividades, que devam ser computados no lucro real. </w:t>
      </w:r>
    </w:p>
    <w:p w14:paraId="43D895B3" w14:textId="77777777" w:rsidR="0021527C" w:rsidRPr="004B1F0D" w:rsidRDefault="0021527C" w:rsidP="0021527C">
      <w:pPr>
        <w:pStyle w:val="NormalWeb"/>
        <w:spacing w:before="0" w:after="0"/>
        <w:jc w:val="both"/>
        <w:rPr>
          <w:rFonts w:ascii="Times New Roman" w:hAnsi="Times New Roman" w:cs="Times New Roman"/>
          <w:szCs w:val="20"/>
        </w:rPr>
      </w:pPr>
    </w:p>
    <w:p w14:paraId="66F3BF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4B1F0D" w:rsidRDefault="0021527C" w:rsidP="0021527C">
      <w:pPr>
        <w:pStyle w:val="NormalWeb"/>
        <w:spacing w:before="0" w:after="0"/>
        <w:jc w:val="both"/>
        <w:rPr>
          <w:rFonts w:ascii="Times New Roman" w:hAnsi="Times New Roman" w:cs="Times New Roman"/>
          <w:szCs w:val="20"/>
        </w:rPr>
      </w:pPr>
    </w:p>
    <w:p w14:paraId="409D7E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4B1F0D" w:rsidRDefault="0021527C" w:rsidP="0021527C">
      <w:pPr>
        <w:pStyle w:val="NormalWeb"/>
        <w:spacing w:before="0" w:after="0"/>
        <w:jc w:val="both"/>
        <w:rPr>
          <w:rFonts w:ascii="Times New Roman" w:hAnsi="Times New Roman" w:cs="Times New Roman"/>
          <w:szCs w:val="20"/>
        </w:rPr>
      </w:pPr>
    </w:p>
    <w:p w14:paraId="5493DAD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4B1F0D" w:rsidRDefault="0021527C" w:rsidP="0021527C">
      <w:pPr>
        <w:pStyle w:val="NormalWeb"/>
        <w:spacing w:before="0" w:after="0"/>
        <w:jc w:val="both"/>
        <w:rPr>
          <w:rFonts w:ascii="Times New Roman" w:hAnsi="Times New Roman" w:cs="Times New Roman"/>
          <w:szCs w:val="20"/>
        </w:rPr>
      </w:pPr>
    </w:p>
    <w:p w14:paraId="53D8C57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4B1F0D" w:rsidRDefault="0021527C" w:rsidP="0021527C">
      <w:pPr>
        <w:pStyle w:val="NormalWeb"/>
        <w:spacing w:before="0" w:after="0"/>
        <w:jc w:val="both"/>
        <w:rPr>
          <w:rFonts w:ascii="Times New Roman" w:hAnsi="Times New Roman" w:cs="Times New Roman"/>
          <w:szCs w:val="20"/>
        </w:rPr>
      </w:pPr>
    </w:p>
    <w:p w14:paraId="459A4F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4B1F0D" w:rsidRDefault="0021527C" w:rsidP="0021527C">
      <w:pPr>
        <w:pStyle w:val="NormalWeb"/>
        <w:spacing w:before="0" w:after="0"/>
        <w:jc w:val="both"/>
        <w:rPr>
          <w:rFonts w:ascii="Times New Roman" w:hAnsi="Times New Roman" w:cs="Times New Roman"/>
          <w:szCs w:val="20"/>
        </w:rPr>
      </w:pPr>
    </w:p>
    <w:p w14:paraId="2126A8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4B1F0D" w:rsidRDefault="0021527C" w:rsidP="0021527C">
      <w:pPr>
        <w:pStyle w:val="NormalWeb"/>
        <w:spacing w:before="0" w:after="0"/>
        <w:jc w:val="both"/>
        <w:rPr>
          <w:rFonts w:ascii="Times New Roman" w:hAnsi="Times New Roman" w:cs="Times New Roman"/>
          <w:szCs w:val="20"/>
        </w:rPr>
      </w:pPr>
    </w:p>
    <w:p w14:paraId="3A6617E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4B1F0D" w:rsidRDefault="0021527C" w:rsidP="0021527C">
      <w:pPr>
        <w:pStyle w:val="NormalWeb"/>
        <w:spacing w:before="0" w:after="0"/>
        <w:jc w:val="both"/>
        <w:rPr>
          <w:rFonts w:ascii="Times New Roman" w:hAnsi="Times New Roman" w:cs="Times New Roman"/>
          <w:szCs w:val="20"/>
        </w:rPr>
      </w:pPr>
    </w:p>
    <w:p w14:paraId="6CAA86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4B1F0D" w:rsidRDefault="0021527C" w:rsidP="0021527C">
      <w:pPr>
        <w:pStyle w:val="NormalWeb"/>
        <w:spacing w:before="0" w:after="0"/>
        <w:jc w:val="both"/>
        <w:rPr>
          <w:rFonts w:ascii="Times New Roman" w:hAnsi="Times New Roman" w:cs="Times New Roman"/>
          <w:szCs w:val="20"/>
        </w:rPr>
      </w:pPr>
    </w:p>
    <w:p w14:paraId="590027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4B1F0D" w:rsidRDefault="0021527C" w:rsidP="0021527C">
      <w:pPr>
        <w:pStyle w:val="NormalWeb"/>
        <w:spacing w:before="0" w:after="0"/>
        <w:jc w:val="both"/>
        <w:rPr>
          <w:rFonts w:ascii="Times New Roman" w:hAnsi="Times New Roman" w:cs="Times New Roman"/>
          <w:b/>
          <w:bCs/>
          <w:szCs w:val="20"/>
        </w:rPr>
      </w:pPr>
    </w:p>
    <w:p w14:paraId="35AC141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8) </w:t>
      </w:r>
      <w:r w:rsidRPr="004B1F0D">
        <w:rPr>
          <w:rFonts w:ascii="Times New Roman" w:hAnsi="Times New Roman" w:cs="Times New Roman"/>
          <w:b/>
          <w:bCs/>
          <w:i/>
          <w:iCs/>
          <w:szCs w:val="20"/>
        </w:rPr>
        <w:t>Royalties</w:t>
      </w:r>
      <w:r w:rsidRPr="004B1F0D">
        <w:rPr>
          <w:rFonts w:ascii="Times New Roman" w:hAnsi="Times New Roman" w:cs="Times New Roman"/>
          <w:b/>
          <w:bCs/>
          <w:szCs w:val="20"/>
        </w:rPr>
        <w:t xml:space="preserve"> e Assistência Técnica (Trimestral e Anual) </w:t>
      </w:r>
    </w:p>
    <w:p w14:paraId="258B6BC8" w14:textId="77777777" w:rsidR="0021527C" w:rsidRPr="004B1F0D" w:rsidRDefault="0021527C" w:rsidP="0021527C">
      <w:pPr>
        <w:pStyle w:val="NormalWeb"/>
        <w:spacing w:before="0" w:after="0"/>
        <w:jc w:val="both"/>
        <w:rPr>
          <w:rFonts w:ascii="Times New Roman" w:hAnsi="Times New Roman" w:cs="Times New Roman"/>
          <w:szCs w:val="20"/>
        </w:rPr>
      </w:pPr>
    </w:p>
    <w:p w14:paraId="70B29E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dução de despesas com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é admitida quando necessárias para que o contribuinte mantenha a posse, uso ou fruição do bem ou direito que produz o rendi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w:t>
      </w:r>
    </w:p>
    <w:p w14:paraId="0F7EA746" w14:textId="77777777" w:rsidR="0021527C" w:rsidRPr="004B1F0D" w:rsidRDefault="0021527C" w:rsidP="0021527C">
      <w:pPr>
        <w:pStyle w:val="NormalWeb"/>
        <w:spacing w:before="0" w:after="0"/>
        <w:jc w:val="both"/>
        <w:rPr>
          <w:rFonts w:ascii="Times New Roman" w:hAnsi="Times New Roman" w:cs="Times New Roman"/>
          <w:szCs w:val="20"/>
        </w:rPr>
      </w:pPr>
    </w:p>
    <w:p w14:paraId="08E3DA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 parágrafo único):</w:t>
      </w:r>
    </w:p>
    <w:p w14:paraId="2833280F" w14:textId="77777777" w:rsidR="0021527C" w:rsidRPr="004B1F0D" w:rsidRDefault="0021527C" w:rsidP="0021527C">
      <w:pPr>
        <w:pStyle w:val="NormalWeb"/>
        <w:spacing w:before="0" w:after="0"/>
        <w:jc w:val="both"/>
        <w:rPr>
          <w:rFonts w:ascii="Times New Roman" w:hAnsi="Times New Roman" w:cs="Times New Roman"/>
          <w:szCs w:val="20"/>
        </w:rPr>
      </w:pPr>
    </w:p>
    <w:p w14:paraId="4D9490A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w:t>
      </w:r>
      <w:bookmarkStart w:id="163" w:name="subitem_15.1.8"/>
      <w:bookmarkEnd w:id="163"/>
      <w:r w:rsidRPr="004B1F0D">
        <w:rPr>
          <w:rFonts w:ascii="Times New Roman" w:hAnsi="Times New Roman" w:cs="Times New Roman"/>
          <w:szCs w:val="20"/>
        </w:rPr>
        <w:t>) pagos pela filial no Brasil de empresa com sede no exterior, em benefício de sua matriz;</w:t>
      </w:r>
    </w:p>
    <w:p w14:paraId="4255FE3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08C83CB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726D90C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3DB9BCA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4B1F0D" w:rsidRDefault="0021527C" w:rsidP="0021527C">
      <w:pPr>
        <w:pStyle w:val="NormalWeb"/>
        <w:spacing w:before="0" w:after="0"/>
        <w:jc w:val="both"/>
        <w:rPr>
          <w:rFonts w:ascii="Times New Roman" w:hAnsi="Times New Roman" w:cs="Times New Roman"/>
          <w:szCs w:val="20"/>
        </w:rPr>
      </w:pPr>
    </w:p>
    <w:p w14:paraId="4DFD24E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52):</w:t>
      </w:r>
    </w:p>
    <w:p w14:paraId="037EA14C" w14:textId="77777777" w:rsidR="0021527C" w:rsidRPr="004B1F0D" w:rsidRDefault="0021527C" w:rsidP="0021527C">
      <w:pPr>
        <w:pStyle w:val="NormalWeb"/>
        <w:spacing w:before="0" w:after="0"/>
        <w:jc w:val="both"/>
        <w:rPr>
          <w:rFonts w:ascii="Times New Roman" w:hAnsi="Times New Roman" w:cs="Times New Roman"/>
          <w:szCs w:val="20"/>
        </w:rPr>
      </w:pPr>
    </w:p>
    <w:p w14:paraId="2BFE84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constarem de contrato registrado no Banco Central do Brasil;</w:t>
      </w:r>
    </w:p>
    <w:p w14:paraId="5E1F9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4.131, de 1962, art. 12, § 3</w:t>
      </w:r>
      <w:r w:rsidRPr="004B1F0D">
        <w:rPr>
          <w:rFonts w:ascii="Times New Roman" w:hAnsi="Times New Roman" w:cs="Times New Roman"/>
          <w:strike/>
          <w:szCs w:val="20"/>
        </w:rPr>
        <w:t>º</w:t>
      </w:r>
      <w:r w:rsidRPr="004B1F0D">
        <w:rPr>
          <w:rFonts w:ascii="Times New Roman" w:hAnsi="Times New Roman" w:cs="Times New Roman"/>
          <w:szCs w:val="20"/>
        </w:rPr>
        <w:t>).</w:t>
      </w:r>
    </w:p>
    <w:p w14:paraId="0CAC6A40" w14:textId="77777777" w:rsidR="0021527C" w:rsidRPr="004B1F0D" w:rsidRDefault="0021527C" w:rsidP="0021527C">
      <w:pPr>
        <w:pStyle w:val="NormalWeb"/>
        <w:spacing w:before="0" w:after="0"/>
        <w:jc w:val="both"/>
        <w:rPr>
          <w:rFonts w:ascii="Times New Roman" w:hAnsi="Times New Roman" w:cs="Times New Roman"/>
          <w:szCs w:val="20"/>
        </w:rPr>
      </w:pPr>
    </w:p>
    <w:p w14:paraId="4D74C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la filial de empresa com sede no exterior, em benefício da sua matriz;</w:t>
      </w:r>
    </w:p>
    <w:p w14:paraId="50606A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4B1F0D" w:rsidRDefault="0021527C" w:rsidP="0021527C">
      <w:pPr>
        <w:pStyle w:val="NormalWeb"/>
        <w:spacing w:before="0" w:after="0"/>
        <w:jc w:val="both"/>
        <w:rPr>
          <w:rFonts w:ascii="Times New Roman" w:hAnsi="Times New Roman" w:cs="Times New Roman"/>
          <w:b/>
          <w:bCs/>
          <w:szCs w:val="20"/>
        </w:rPr>
      </w:pPr>
    </w:p>
    <w:p w14:paraId="141901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Limite e Condições de Dedutibilidade</w:t>
      </w:r>
      <w:r w:rsidRPr="004B1F0D">
        <w:rPr>
          <w:rFonts w:ascii="Times New Roman" w:hAnsi="Times New Roman" w:cs="Times New Roman"/>
          <w:szCs w:val="20"/>
        </w:rPr>
        <w:t xml:space="preserve">: As somas das quantias devidas a título de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4B1F0D" w:rsidRDefault="0021527C" w:rsidP="0021527C">
      <w:pPr>
        <w:pStyle w:val="NormalWeb"/>
        <w:spacing w:before="0" w:after="0"/>
        <w:jc w:val="both"/>
        <w:rPr>
          <w:rFonts w:ascii="Times New Roman" w:hAnsi="Times New Roman" w:cs="Times New Roman"/>
          <w:szCs w:val="20"/>
        </w:rPr>
      </w:pPr>
    </w:p>
    <w:p w14:paraId="7F3A0F46"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 dedutibilidade das importâncias pagas ou creditadas pelas pessoas jurídicas, a título de aluguéis ou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79, de 1996.</w:t>
      </w:r>
    </w:p>
    <w:p w14:paraId="7168EE2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6B12F7E" w14:textId="77777777" w:rsidR="0021527C" w:rsidRPr="004B1F0D" w:rsidRDefault="0021527C" w:rsidP="00B23F3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4B1F0D">
        <w:rPr>
          <w:rFonts w:ascii="Times New Roman" w:hAnsi="Times New Roman" w:cs="Times New Roman"/>
          <w:strike/>
          <w:szCs w:val="20"/>
        </w:rPr>
        <w:t>º</w:t>
      </w:r>
      <w:r w:rsidRPr="004B1F0D">
        <w:rPr>
          <w:rFonts w:ascii="Times New Roman" w:hAnsi="Times New Roman" w:cs="Times New Roman"/>
          <w:szCs w:val="20"/>
        </w:rPr>
        <w:t>s 436, de 1958; 113, de 1959; 314, de 1970; e 60, de 1994.</w:t>
      </w:r>
    </w:p>
    <w:p w14:paraId="1F353814" w14:textId="77777777" w:rsidR="0021527C" w:rsidRPr="004B1F0D" w:rsidRDefault="0021527C" w:rsidP="0021527C">
      <w:pPr>
        <w:pStyle w:val="NormalWeb"/>
        <w:spacing w:before="0" w:after="0"/>
        <w:jc w:val="both"/>
        <w:rPr>
          <w:rFonts w:ascii="Times New Roman" w:hAnsi="Times New Roman" w:cs="Times New Roman"/>
          <w:b/>
          <w:bCs/>
          <w:szCs w:val="20"/>
        </w:rPr>
      </w:pPr>
    </w:p>
    <w:p w14:paraId="57B512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 Considerações Gerais sobre Compensação de Prejuízos (Trimestral e Anual)</w:t>
      </w:r>
    </w:p>
    <w:p w14:paraId="5880C026" w14:textId="77777777" w:rsidR="0021527C" w:rsidRPr="004B1F0D" w:rsidRDefault="0021527C" w:rsidP="0021527C">
      <w:pPr>
        <w:pStyle w:val="NormalWeb"/>
        <w:spacing w:before="0" w:after="0"/>
        <w:jc w:val="both"/>
        <w:rPr>
          <w:rFonts w:ascii="Times New Roman" w:hAnsi="Times New Roman" w:cs="Times New Roman"/>
          <w:b/>
          <w:bCs/>
          <w:szCs w:val="20"/>
        </w:rPr>
      </w:pPr>
    </w:p>
    <w:p w14:paraId="5E5861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4B1F0D" w:rsidRDefault="0021527C" w:rsidP="0021527C">
      <w:pPr>
        <w:pStyle w:val="NormalWeb"/>
        <w:spacing w:before="0" w:after="0"/>
        <w:jc w:val="both"/>
        <w:rPr>
          <w:rFonts w:ascii="Times New Roman" w:hAnsi="Times New Roman" w:cs="Times New Roman"/>
          <w:szCs w:val="20"/>
        </w:rPr>
      </w:pPr>
    </w:p>
    <w:p w14:paraId="1C2620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4B1F0D" w:rsidRDefault="0021527C" w:rsidP="0021527C">
      <w:pPr>
        <w:pStyle w:val="NormalWeb"/>
        <w:spacing w:before="0" w:after="0"/>
        <w:jc w:val="both"/>
        <w:rPr>
          <w:rFonts w:ascii="Times New Roman" w:hAnsi="Times New Roman" w:cs="Times New Roman"/>
          <w:szCs w:val="20"/>
        </w:rPr>
      </w:pPr>
    </w:p>
    <w:p w14:paraId="74CE43C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ainda, compensar os prejuízos fiscais apurados até 31 de</w:t>
      </w:r>
      <w:bookmarkStart w:id="164" w:name="subitem_15.1.9"/>
      <w:bookmarkEnd w:id="164"/>
      <w:r w:rsidRPr="004B1F0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4B1F0D" w:rsidRDefault="0021527C" w:rsidP="0021527C">
      <w:pPr>
        <w:pStyle w:val="NormalWeb"/>
        <w:spacing w:before="0" w:after="0"/>
        <w:jc w:val="both"/>
        <w:rPr>
          <w:rFonts w:ascii="Times New Roman" w:hAnsi="Times New Roman" w:cs="Times New Roman"/>
          <w:b/>
          <w:bCs/>
          <w:szCs w:val="20"/>
        </w:rPr>
      </w:pPr>
    </w:p>
    <w:p w14:paraId="513DA8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1) Pessoa Jurídica Excluída da Limitação</w:t>
      </w:r>
    </w:p>
    <w:p w14:paraId="45679137" w14:textId="77777777" w:rsidR="0021527C" w:rsidRPr="004B1F0D" w:rsidRDefault="0021527C" w:rsidP="0021527C">
      <w:pPr>
        <w:pStyle w:val="NormalWeb"/>
        <w:spacing w:before="0" w:after="0"/>
        <w:jc w:val="both"/>
        <w:rPr>
          <w:rFonts w:ascii="Times New Roman" w:hAnsi="Times New Roman" w:cs="Times New Roman"/>
          <w:szCs w:val="20"/>
        </w:rPr>
      </w:pPr>
    </w:p>
    <w:p w14:paraId="313AD0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4B1F0D" w:rsidRDefault="00B23F35" w:rsidP="0021527C">
      <w:pPr>
        <w:pStyle w:val="NormalWeb"/>
        <w:spacing w:before="0" w:after="0"/>
        <w:jc w:val="both"/>
        <w:rPr>
          <w:rFonts w:ascii="Times New Roman" w:hAnsi="Times New Roman" w:cs="Times New Roman"/>
          <w:b/>
          <w:bCs/>
          <w:szCs w:val="20"/>
        </w:rPr>
      </w:pPr>
    </w:p>
    <w:p w14:paraId="5046A3BD" w14:textId="77777777" w:rsidR="00A54AF9" w:rsidRPr="004B1F0D" w:rsidRDefault="00A54AF9" w:rsidP="0021527C">
      <w:pPr>
        <w:pStyle w:val="NormalWeb"/>
        <w:spacing w:before="0" w:after="0"/>
        <w:jc w:val="both"/>
        <w:rPr>
          <w:rFonts w:ascii="Times New Roman" w:hAnsi="Times New Roman" w:cs="Times New Roman"/>
          <w:b/>
          <w:bCs/>
          <w:szCs w:val="20"/>
        </w:rPr>
      </w:pPr>
    </w:p>
    <w:p w14:paraId="41046872" w14:textId="77777777" w:rsidR="00A54AF9" w:rsidRPr="004B1F0D" w:rsidRDefault="00A54AF9" w:rsidP="0021527C">
      <w:pPr>
        <w:pStyle w:val="NormalWeb"/>
        <w:spacing w:before="0" w:after="0"/>
        <w:jc w:val="both"/>
        <w:rPr>
          <w:rFonts w:ascii="Times New Roman" w:hAnsi="Times New Roman" w:cs="Times New Roman"/>
          <w:b/>
          <w:bCs/>
          <w:szCs w:val="20"/>
        </w:rPr>
      </w:pPr>
    </w:p>
    <w:p w14:paraId="652BDA7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2) Prejuízos Não Operacionais</w:t>
      </w:r>
    </w:p>
    <w:p w14:paraId="5E69908D" w14:textId="77777777" w:rsidR="0021527C" w:rsidRPr="004B1F0D" w:rsidRDefault="0021527C" w:rsidP="0021527C">
      <w:pPr>
        <w:pStyle w:val="NormalWeb"/>
        <w:spacing w:before="0" w:after="0"/>
        <w:jc w:val="both"/>
        <w:rPr>
          <w:rFonts w:ascii="Times New Roman" w:hAnsi="Times New Roman" w:cs="Times New Roman"/>
          <w:szCs w:val="20"/>
        </w:rPr>
      </w:pPr>
    </w:p>
    <w:p w14:paraId="12DB525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apurados pela pessoa jurídica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4B1F0D" w:rsidRDefault="0021527C" w:rsidP="0021527C">
      <w:pPr>
        <w:pStyle w:val="NormalWeb"/>
        <w:spacing w:before="0" w:after="0"/>
        <w:jc w:val="both"/>
        <w:rPr>
          <w:rFonts w:ascii="Times New Roman" w:hAnsi="Times New Roman" w:cs="Times New Roman"/>
          <w:szCs w:val="20"/>
        </w:rPr>
      </w:pPr>
    </w:p>
    <w:p w14:paraId="240B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4B1F0D" w:rsidRDefault="0021527C" w:rsidP="0021527C">
      <w:pPr>
        <w:pStyle w:val="NormalWeb"/>
        <w:spacing w:before="0" w:after="0"/>
        <w:jc w:val="both"/>
        <w:rPr>
          <w:rFonts w:ascii="Times New Roman" w:hAnsi="Times New Roman" w:cs="Times New Roman"/>
          <w:szCs w:val="20"/>
        </w:rPr>
      </w:pPr>
    </w:p>
    <w:p w14:paraId="2D81B8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4B1F0D" w:rsidRDefault="0021527C" w:rsidP="0021527C">
      <w:pPr>
        <w:pStyle w:val="NormalWeb"/>
        <w:spacing w:before="0" w:after="0"/>
        <w:jc w:val="both"/>
        <w:rPr>
          <w:rFonts w:ascii="Times New Roman" w:hAnsi="Times New Roman" w:cs="Times New Roman"/>
          <w:szCs w:val="20"/>
        </w:rPr>
      </w:pPr>
    </w:p>
    <w:p w14:paraId="50D828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4B1F0D" w:rsidRDefault="0021527C" w:rsidP="0021527C">
      <w:pPr>
        <w:pStyle w:val="NormalWeb"/>
        <w:spacing w:before="0" w:after="0"/>
        <w:jc w:val="both"/>
        <w:rPr>
          <w:rFonts w:ascii="Times New Roman" w:hAnsi="Times New Roman" w:cs="Times New Roman"/>
          <w:szCs w:val="20"/>
        </w:rPr>
      </w:pPr>
    </w:p>
    <w:p w14:paraId="07EFD2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4B1F0D" w:rsidRDefault="0021527C" w:rsidP="0021527C">
      <w:pPr>
        <w:pStyle w:val="NormalWeb"/>
        <w:spacing w:before="0" w:after="0"/>
        <w:jc w:val="both"/>
        <w:rPr>
          <w:rFonts w:ascii="Times New Roman" w:hAnsi="Times New Roman" w:cs="Times New Roman"/>
          <w:szCs w:val="20"/>
        </w:rPr>
      </w:pPr>
    </w:p>
    <w:p w14:paraId="0FEE4B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4B1F0D" w:rsidRDefault="0021527C" w:rsidP="0021527C">
      <w:pPr>
        <w:pStyle w:val="NormalWeb"/>
        <w:spacing w:before="0" w:after="0"/>
        <w:jc w:val="both"/>
        <w:rPr>
          <w:rFonts w:ascii="Times New Roman" w:hAnsi="Times New Roman" w:cs="Times New Roman"/>
          <w:szCs w:val="20"/>
        </w:rPr>
      </w:pPr>
    </w:p>
    <w:p w14:paraId="0270BCA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4B1F0D" w:rsidRDefault="0021527C" w:rsidP="0021527C">
      <w:pPr>
        <w:pStyle w:val="NormalWeb"/>
        <w:spacing w:before="0" w:after="0"/>
        <w:jc w:val="both"/>
        <w:rPr>
          <w:rFonts w:ascii="Times New Roman" w:hAnsi="Times New Roman" w:cs="Times New Roman"/>
          <w:szCs w:val="20"/>
        </w:rPr>
      </w:pPr>
    </w:p>
    <w:p w14:paraId="16D5D2C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4B1F0D" w:rsidRDefault="0021527C" w:rsidP="0021527C">
      <w:pPr>
        <w:pStyle w:val="NormalWeb"/>
        <w:spacing w:before="0" w:after="0"/>
        <w:jc w:val="both"/>
        <w:rPr>
          <w:rFonts w:ascii="Times New Roman" w:hAnsi="Times New Roman" w:cs="Times New Roman"/>
          <w:b/>
          <w:bCs/>
          <w:szCs w:val="20"/>
        </w:rPr>
      </w:pPr>
    </w:p>
    <w:p w14:paraId="59AA8A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3) Mudança de Controle Societário e de Ramo de Atividade</w:t>
      </w:r>
    </w:p>
    <w:p w14:paraId="7E931226" w14:textId="77777777" w:rsidR="0021527C" w:rsidRPr="004B1F0D" w:rsidRDefault="0021527C" w:rsidP="0021527C">
      <w:pPr>
        <w:pStyle w:val="NormalWeb"/>
        <w:spacing w:before="0" w:after="0"/>
        <w:jc w:val="both"/>
        <w:rPr>
          <w:rFonts w:ascii="Times New Roman" w:hAnsi="Times New Roman" w:cs="Times New Roman"/>
          <w:szCs w:val="20"/>
        </w:rPr>
      </w:pPr>
    </w:p>
    <w:p w14:paraId="6B2C3975" w14:textId="53E88C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2;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584</w:t>
      </w:r>
      <w:r w:rsidRPr="004B1F0D">
        <w:rPr>
          <w:rFonts w:ascii="Times New Roman" w:hAnsi="Times New Roman" w:cs="Times New Roman"/>
          <w:szCs w:val="20"/>
        </w:rPr>
        <w:t>).</w:t>
      </w:r>
    </w:p>
    <w:p w14:paraId="4E03F41B" w14:textId="77777777" w:rsidR="00A54AF9" w:rsidRPr="004B1F0D" w:rsidRDefault="00A54AF9" w:rsidP="0021527C">
      <w:pPr>
        <w:pStyle w:val="NormalWeb"/>
        <w:spacing w:before="0" w:after="0"/>
        <w:jc w:val="both"/>
        <w:rPr>
          <w:rFonts w:ascii="Times New Roman" w:hAnsi="Times New Roman" w:cs="Times New Roman"/>
          <w:b/>
          <w:bCs/>
          <w:szCs w:val="20"/>
        </w:rPr>
      </w:pPr>
    </w:p>
    <w:p w14:paraId="4F3619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4) Incorporação, Fusão e Cisão</w:t>
      </w:r>
    </w:p>
    <w:p w14:paraId="697BC33E" w14:textId="77777777" w:rsidR="0021527C" w:rsidRPr="004B1F0D" w:rsidRDefault="0021527C" w:rsidP="0021527C">
      <w:pPr>
        <w:pStyle w:val="NormalWeb"/>
        <w:spacing w:before="0" w:after="0"/>
        <w:jc w:val="both"/>
        <w:rPr>
          <w:rFonts w:ascii="Times New Roman" w:hAnsi="Times New Roman" w:cs="Times New Roman"/>
          <w:szCs w:val="20"/>
        </w:rPr>
      </w:pPr>
    </w:p>
    <w:p w14:paraId="4BFE19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4B1F0D" w:rsidRDefault="0021527C" w:rsidP="0021527C">
      <w:pPr>
        <w:pStyle w:val="NormalWeb"/>
        <w:spacing w:before="0" w:after="0"/>
        <w:jc w:val="both"/>
        <w:rPr>
          <w:rFonts w:ascii="Times New Roman" w:hAnsi="Times New Roman" w:cs="Times New Roman"/>
          <w:szCs w:val="20"/>
        </w:rPr>
      </w:pPr>
    </w:p>
    <w:p w14:paraId="6554ADB8" w14:textId="1A5424C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3, parágrafo únic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art. 5</w:t>
      </w:r>
      <w:r w:rsidR="00447084" w:rsidRPr="004B1F0D">
        <w:rPr>
          <w:rFonts w:ascii="Times New Roman" w:hAnsi="Times New Roman" w:cs="Times New Roman"/>
          <w:szCs w:val="20"/>
        </w:rPr>
        <w:t>85</w:t>
      </w:r>
      <w:r w:rsidRPr="004B1F0D">
        <w:rPr>
          <w:rFonts w:ascii="Times New Roman" w:hAnsi="Times New Roman" w:cs="Times New Roman"/>
          <w:szCs w:val="20"/>
        </w:rPr>
        <w:t>, parágrafo único).</w:t>
      </w:r>
    </w:p>
    <w:p w14:paraId="7C995E68" w14:textId="2CC4F2D1" w:rsidR="0021527C" w:rsidRDefault="0021527C" w:rsidP="0021527C">
      <w:pPr>
        <w:pStyle w:val="NormalWeb"/>
        <w:spacing w:before="0" w:after="0"/>
        <w:jc w:val="both"/>
        <w:rPr>
          <w:rFonts w:ascii="Times New Roman" w:hAnsi="Times New Roman" w:cs="Times New Roman"/>
          <w:b/>
          <w:bCs/>
          <w:szCs w:val="20"/>
        </w:rPr>
      </w:pPr>
    </w:p>
    <w:p w14:paraId="1AA415B1" w14:textId="23E0F202" w:rsidR="00486FCC" w:rsidRDefault="00486FCC" w:rsidP="0021527C">
      <w:pPr>
        <w:pStyle w:val="NormalWeb"/>
        <w:spacing w:before="0" w:after="0"/>
        <w:jc w:val="both"/>
        <w:rPr>
          <w:rFonts w:ascii="Times New Roman" w:hAnsi="Times New Roman" w:cs="Times New Roman"/>
          <w:b/>
          <w:bCs/>
          <w:szCs w:val="20"/>
        </w:rPr>
      </w:pPr>
    </w:p>
    <w:p w14:paraId="07B0EDE1" w14:textId="77777777" w:rsidR="00486FCC" w:rsidRPr="004B1F0D" w:rsidRDefault="00486FCC" w:rsidP="0021527C">
      <w:pPr>
        <w:pStyle w:val="NormalWeb"/>
        <w:spacing w:before="0" w:after="0"/>
        <w:jc w:val="both"/>
        <w:rPr>
          <w:rFonts w:ascii="Times New Roman" w:hAnsi="Times New Roman" w:cs="Times New Roman"/>
          <w:b/>
          <w:bCs/>
          <w:szCs w:val="20"/>
        </w:rPr>
      </w:pPr>
    </w:p>
    <w:p w14:paraId="22C7B19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5) Sociedade em Conta de Participação (SCP)</w:t>
      </w:r>
    </w:p>
    <w:p w14:paraId="61F3F631" w14:textId="77777777" w:rsidR="0021527C" w:rsidRPr="004B1F0D" w:rsidRDefault="0021527C" w:rsidP="0021527C">
      <w:pPr>
        <w:pStyle w:val="NormalWeb"/>
        <w:spacing w:before="0" w:after="0"/>
        <w:jc w:val="both"/>
        <w:rPr>
          <w:rFonts w:ascii="Times New Roman" w:hAnsi="Times New Roman" w:cs="Times New Roman"/>
          <w:szCs w:val="20"/>
        </w:rPr>
      </w:pPr>
    </w:p>
    <w:p w14:paraId="0A044E18" w14:textId="4A0088E4" w:rsidR="00447084" w:rsidRPr="004B1F0D" w:rsidRDefault="0021527C" w:rsidP="004470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4B1F0D">
        <w:rPr>
          <w:rFonts w:ascii="Times New Roman" w:hAnsi="Times New Roman" w:cs="Times New Roman"/>
          <w:szCs w:val="20"/>
        </w:rPr>
        <w:t xml:space="preserve"> líquido (Decreto-lei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2.341, de 1987, art. 33, </w:t>
      </w:r>
      <w:r w:rsidR="00447084" w:rsidRPr="004B1F0D">
        <w:rPr>
          <w:rFonts w:ascii="Times New Roman" w:hAnsi="Times New Roman" w:cs="Times New Roman"/>
          <w:i/>
          <w:szCs w:val="20"/>
        </w:rPr>
        <w:t>caput</w:t>
      </w:r>
      <w:r w:rsidR="00447084" w:rsidRPr="004B1F0D">
        <w:rPr>
          <w:rFonts w:ascii="Times New Roman" w:hAnsi="Times New Roman" w:cs="Times New Roman"/>
          <w:szCs w:val="20"/>
        </w:rPr>
        <w:t>; Decreto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9.580/2018, art. 586, parágrafo único).</w:t>
      </w:r>
    </w:p>
    <w:p w14:paraId="05353B57" w14:textId="77777777" w:rsidR="0021527C" w:rsidRPr="004B1F0D" w:rsidRDefault="0021527C" w:rsidP="0021527C">
      <w:pPr>
        <w:pStyle w:val="NormalWeb"/>
        <w:spacing w:before="0" w:after="0"/>
        <w:jc w:val="both"/>
        <w:rPr>
          <w:rFonts w:ascii="Times New Roman" w:hAnsi="Times New Roman" w:cs="Times New Roman"/>
          <w:b/>
          <w:bCs/>
          <w:szCs w:val="20"/>
        </w:rPr>
      </w:pPr>
    </w:p>
    <w:p w14:paraId="66323B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9.6) Atividade Rural </w:t>
      </w:r>
    </w:p>
    <w:p w14:paraId="3013B94F" w14:textId="77777777" w:rsidR="0021527C" w:rsidRPr="004B1F0D" w:rsidRDefault="0021527C" w:rsidP="0021527C">
      <w:pPr>
        <w:pStyle w:val="NormalWeb"/>
        <w:spacing w:before="0" w:after="0"/>
        <w:jc w:val="both"/>
        <w:rPr>
          <w:rFonts w:ascii="Times New Roman" w:hAnsi="Times New Roman" w:cs="Times New Roman"/>
          <w:szCs w:val="20"/>
        </w:rPr>
      </w:pPr>
    </w:p>
    <w:p w14:paraId="7FB8CE6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4B1F0D" w:rsidRDefault="0021527C" w:rsidP="0021527C">
      <w:pPr>
        <w:pStyle w:val="NormalWeb"/>
        <w:spacing w:before="0" w:after="0"/>
        <w:jc w:val="both"/>
        <w:rPr>
          <w:rFonts w:ascii="Times New Roman" w:hAnsi="Times New Roman" w:cs="Times New Roman"/>
          <w:szCs w:val="20"/>
        </w:rPr>
      </w:pPr>
    </w:p>
    <w:p w14:paraId="786FD81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4B1F0D" w:rsidRDefault="0021527C" w:rsidP="0021527C">
      <w:pPr>
        <w:pStyle w:val="NormalWeb"/>
        <w:spacing w:before="0" w:after="0"/>
        <w:jc w:val="both"/>
        <w:rPr>
          <w:rFonts w:ascii="Times New Roman" w:hAnsi="Times New Roman" w:cs="Times New Roman"/>
          <w:szCs w:val="20"/>
        </w:rPr>
      </w:pPr>
    </w:p>
    <w:p w14:paraId="1F078F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4B1F0D" w:rsidRDefault="0021527C" w:rsidP="0021527C">
      <w:pPr>
        <w:pStyle w:val="NormalWeb"/>
        <w:spacing w:before="0" w:after="0"/>
        <w:jc w:val="both"/>
        <w:rPr>
          <w:rFonts w:ascii="Times New Roman" w:hAnsi="Times New Roman" w:cs="Times New Roman"/>
          <w:b/>
          <w:bCs/>
          <w:szCs w:val="20"/>
        </w:rPr>
      </w:pPr>
    </w:p>
    <w:p w14:paraId="003E145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7) Prejuízos Fiscais Incorridos no Exterior</w:t>
      </w:r>
    </w:p>
    <w:p w14:paraId="689EB2DB" w14:textId="77777777" w:rsidR="0021527C" w:rsidRPr="004B1F0D" w:rsidRDefault="0021527C" w:rsidP="0021527C">
      <w:pPr>
        <w:pStyle w:val="NormalWeb"/>
        <w:spacing w:before="0" w:after="0"/>
        <w:jc w:val="both"/>
        <w:rPr>
          <w:rFonts w:ascii="Times New Roman" w:hAnsi="Times New Roman" w:cs="Times New Roman"/>
          <w:szCs w:val="20"/>
        </w:rPr>
      </w:pPr>
    </w:p>
    <w:p w14:paraId="2B4068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4B1F0D" w:rsidRDefault="0021527C" w:rsidP="0021527C">
      <w:pPr>
        <w:pStyle w:val="NormalWeb"/>
        <w:spacing w:before="0" w:after="0"/>
        <w:jc w:val="both"/>
        <w:rPr>
          <w:rFonts w:ascii="Times New Roman" w:hAnsi="Times New Roman" w:cs="Times New Roman"/>
          <w:szCs w:val="20"/>
        </w:rPr>
      </w:pPr>
    </w:p>
    <w:p w14:paraId="086B84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de filiais, sucursais, controladas ou coligadas, no exterior;</w:t>
      </w:r>
    </w:p>
    <w:p w14:paraId="1FD41D4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4B1F0D" w:rsidRDefault="0021527C" w:rsidP="00B23F35">
      <w:pPr>
        <w:pStyle w:val="NormalWeb"/>
        <w:spacing w:before="0" w:after="0"/>
        <w:jc w:val="both"/>
        <w:rPr>
          <w:rFonts w:ascii="Times New Roman" w:hAnsi="Times New Roman" w:cs="Times New Roman"/>
          <w:szCs w:val="20"/>
        </w:rPr>
      </w:pPr>
    </w:p>
    <w:p w14:paraId="7CC985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4B1F0D" w:rsidRDefault="0021527C" w:rsidP="0021527C">
      <w:pPr>
        <w:pStyle w:val="NormalWeb"/>
        <w:spacing w:before="0" w:after="0"/>
        <w:jc w:val="both"/>
        <w:rPr>
          <w:rFonts w:ascii="Times New Roman" w:hAnsi="Times New Roman" w:cs="Times New Roman"/>
          <w:szCs w:val="20"/>
        </w:rPr>
      </w:pPr>
    </w:p>
    <w:p w14:paraId="5F772B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4B1F0D" w:rsidRDefault="0021527C" w:rsidP="0021527C">
      <w:pPr>
        <w:pStyle w:val="NormalWeb"/>
        <w:spacing w:before="0" w:after="0"/>
        <w:jc w:val="both"/>
        <w:rPr>
          <w:rFonts w:ascii="Times New Roman" w:hAnsi="Times New Roman" w:cs="Times New Roman"/>
          <w:szCs w:val="20"/>
        </w:rPr>
      </w:pPr>
    </w:p>
    <w:p w14:paraId="5281BB9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7BC7E05B" w14:textId="77777777" w:rsidR="00A54AF9" w:rsidRPr="004B1F0D" w:rsidRDefault="00A54AF9" w:rsidP="0021527C">
      <w:pPr>
        <w:pStyle w:val="NormalWeb"/>
        <w:spacing w:before="0" w:after="0"/>
        <w:jc w:val="both"/>
        <w:rPr>
          <w:rFonts w:ascii="Times New Roman" w:hAnsi="Times New Roman" w:cs="Times New Roman"/>
          <w:b/>
          <w:bCs/>
          <w:szCs w:val="20"/>
        </w:rPr>
      </w:pPr>
    </w:p>
    <w:p w14:paraId="499DE39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 Pagamento do Imposto (Trimestral e Anual)</w:t>
      </w:r>
    </w:p>
    <w:p w14:paraId="4930163B" w14:textId="77777777" w:rsidR="0021527C" w:rsidRPr="004B1F0D" w:rsidRDefault="0021527C" w:rsidP="0021527C">
      <w:pPr>
        <w:pStyle w:val="NormalWeb"/>
        <w:spacing w:before="0" w:after="0"/>
        <w:jc w:val="both"/>
        <w:rPr>
          <w:rFonts w:ascii="Times New Roman" w:hAnsi="Times New Roman" w:cs="Times New Roman"/>
          <w:b/>
          <w:bCs/>
          <w:szCs w:val="20"/>
        </w:rPr>
      </w:pPr>
    </w:p>
    <w:p w14:paraId="54D1A62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1) Local de Pagamento</w:t>
      </w:r>
    </w:p>
    <w:p w14:paraId="09DF31E2" w14:textId="77777777" w:rsidR="0021527C" w:rsidRPr="004B1F0D" w:rsidRDefault="0021527C" w:rsidP="0021527C">
      <w:pPr>
        <w:pStyle w:val="NormalWeb"/>
        <w:spacing w:before="0" w:after="0"/>
        <w:jc w:val="both"/>
        <w:rPr>
          <w:rFonts w:ascii="Times New Roman" w:hAnsi="Times New Roman" w:cs="Times New Roman"/>
          <w:szCs w:val="20"/>
        </w:rPr>
      </w:pPr>
    </w:p>
    <w:p w14:paraId="528962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o imposto nas agências bancárias integrantes da rede arrecadadora de receitas federais.</w:t>
      </w:r>
    </w:p>
    <w:p w14:paraId="7B881F3A" w14:textId="29A2783A" w:rsidR="0021527C" w:rsidRDefault="0021527C" w:rsidP="0021527C">
      <w:pPr>
        <w:pStyle w:val="NormalWeb"/>
        <w:spacing w:before="0" w:after="0"/>
        <w:jc w:val="both"/>
        <w:rPr>
          <w:rFonts w:ascii="Times New Roman" w:hAnsi="Times New Roman" w:cs="Times New Roman"/>
          <w:b/>
          <w:bCs/>
          <w:szCs w:val="20"/>
        </w:rPr>
      </w:pPr>
    </w:p>
    <w:p w14:paraId="58EB1858" w14:textId="4E11C88D" w:rsidR="00486FCC" w:rsidRDefault="00486FCC" w:rsidP="0021527C">
      <w:pPr>
        <w:pStyle w:val="NormalWeb"/>
        <w:spacing w:before="0" w:after="0"/>
        <w:jc w:val="both"/>
        <w:rPr>
          <w:rFonts w:ascii="Times New Roman" w:hAnsi="Times New Roman" w:cs="Times New Roman"/>
          <w:b/>
          <w:bCs/>
          <w:szCs w:val="20"/>
        </w:rPr>
      </w:pPr>
    </w:p>
    <w:p w14:paraId="1B47A83C" w14:textId="77777777" w:rsidR="00486FCC" w:rsidRPr="004B1F0D" w:rsidRDefault="00486FCC" w:rsidP="0021527C">
      <w:pPr>
        <w:pStyle w:val="NormalWeb"/>
        <w:spacing w:before="0" w:after="0"/>
        <w:jc w:val="both"/>
        <w:rPr>
          <w:rFonts w:ascii="Times New Roman" w:hAnsi="Times New Roman" w:cs="Times New Roman"/>
          <w:b/>
          <w:bCs/>
          <w:szCs w:val="20"/>
        </w:rPr>
      </w:pPr>
    </w:p>
    <w:p w14:paraId="3022EDD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10.2) Documento a Utilizar </w:t>
      </w:r>
    </w:p>
    <w:p w14:paraId="470ABE4C" w14:textId="77777777" w:rsidR="0021527C" w:rsidRPr="004B1F0D" w:rsidRDefault="0021527C" w:rsidP="0021527C">
      <w:pPr>
        <w:pStyle w:val="NormalWeb"/>
        <w:spacing w:before="0" w:after="0"/>
        <w:jc w:val="both"/>
        <w:rPr>
          <w:rFonts w:ascii="Times New Roman" w:hAnsi="Times New Roman" w:cs="Times New Roman"/>
          <w:szCs w:val="20"/>
        </w:rPr>
      </w:pPr>
    </w:p>
    <w:p w14:paraId="023353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4B1F0D" w:rsidRDefault="0021527C" w:rsidP="0021527C">
      <w:pPr>
        <w:pStyle w:val="NormalWeb"/>
        <w:spacing w:before="0" w:after="0"/>
        <w:jc w:val="both"/>
        <w:rPr>
          <w:rFonts w:ascii="Times New Roman" w:hAnsi="Times New Roman" w:cs="Times New Roman"/>
          <w:szCs w:val="20"/>
        </w:rPr>
      </w:pPr>
    </w:p>
    <w:p w14:paraId="0229DC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2362 - IRPJ - Obrigadas a Apurar o Lucro Real - Estimativa Mensal;</w:t>
      </w:r>
    </w:p>
    <w:p w14:paraId="1AF5F6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2319 - IRPJ - Instituições Financeiras - Estimativa Mensal;</w:t>
      </w:r>
    </w:p>
    <w:p w14:paraId="68F3950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0220 - IRPJ - Obrigadas a Apurar o Lucro Real - Trimestral;</w:t>
      </w:r>
    </w:p>
    <w:p w14:paraId="63A8C0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1599 - IRPJ - Instituições Financeiras - Trimestral;</w:t>
      </w:r>
    </w:p>
    <w:p w14:paraId="5BDF67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5993 - IRPJ - Optantes pela Tributação com Base no Lucro Real - Estimativa Mensal;</w:t>
      </w:r>
    </w:p>
    <w:p w14:paraId="248954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3373 - IRPJ - Optantes pela Tributação com Base no Lucro Real - Trimestral;</w:t>
      </w:r>
    </w:p>
    <w:p w14:paraId="4386FF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2390 - IRPJ - Instituições Financeiras - Ajuste Anual;</w:t>
      </w:r>
    </w:p>
    <w:p w14:paraId="2D0BB3C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h) 2430 </w:t>
      </w:r>
      <w:bookmarkStart w:id="165" w:name="subitem_15.1.10"/>
      <w:bookmarkEnd w:id="165"/>
      <w:r w:rsidRPr="004B1F0D">
        <w:rPr>
          <w:rFonts w:ascii="Times New Roman" w:hAnsi="Times New Roman" w:cs="Times New Roman"/>
          <w:szCs w:val="20"/>
        </w:rPr>
        <w:t>- IRPJ - Obrigadas a Apurar o Lucro Real - Ajuste</w:t>
      </w:r>
      <w:bookmarkStart w:id="166" w:name="Subitem_15.1.10.1"/>
      <w:bookmarkEnd w:id="166"/>
      <w:r w:rsidRPr="004B1F0D">
        <w:rPr>
          <w:rFonts w:ascii="Times New Roman" w:hAnsi="Times New Roman" w:cs="Times New Roman"/>
          <w:szCs w:val="20"/>
        </w:rPr>
        <w:t xml:space="preserve"> Anual;</w:t>
      </w:r>
    </w:p>
    <w:p w14:paraId="34FD36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2456 - IRPJ - Optantes pela Tributação com Base no Lucro Real - Ajuste Anual.</w:t>
      </w:r>
    </w:p>
    <w:p w14:paraId="71288DED" w14:textId="77777777" w:rsidR="0021527C" w:rsidRPr="004B1F0D" w:rsidRDefault="0021527C" w:rsidP="0021527C">
      <w:pPr>
        <w:pStyle w:val="NormalWeb"/>
        <w:spacing w:before="0" w:after="0"/>
        <w:jc w:val="both"/>
        <w:rPr>
          <w:rFonts w:ascii="Times New Roman" w:hAnsi="Times New Roman" w:cs="Times New Roman"/>
          <w:b/>
          <w:bCs/>
          <w:szCs w:val="20"/>
        </w:rPr>
      </w:pPr>
    </w:p>
    <w:p w14:paraId="3BD9A4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 Prazo para Pagamento</w:t>
      </w:r>
    </w:p>
    <w:p w14:paraId="278B6F66" w14:textId="77777777" w:rsidR="0021527C" w:rsidRPr="004B1F0D" w:rsidRDefault="0021527C" w:rsidP="0021527C">
      <w:pPr>
        <w:pStyle w:val="NormalWeb"/>
        <w:spacing w:before="0" w:after="0"/>
        <w:jc w:val="both"/>
        <w:rPr>
          <w:rFonts w:ascii="Times New Roman" w:hAnsi="Times New Roman" w:cs="Times New Roman"/>
          <w:b/>
          <w:bCs/>
          <w:szCs w:val="20"/>
        </w:rPr>
      </w:pPr>
    </w:p>
    <w:p w14:paraId="2B3D674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1) Imposto de Renda</w:t>
      </w:r>
      <w:bookmarkStart w:id="167" w:name="Subitem_15.1.10.2"/>
      <w:bookmarkEnd w:id="167"/>
      <w:r w:rsidRPr="004B1F0D">
        <w:rPr>
          <w:rFonts w:ascii="Times New Roman" w:hAnsi="Times New Roman" w:cs="Times New Roman"/>
          <w:b/>
          <w:bCs/>
          <w:szCs w:val="20"/>
        </w:rPr>
        <w:t xml:space="preserve"> Determinado com Base no Lucro Real Trimestral</w:t>
      </w:r>
    </w:p>
    <w:p w14:paraId="6DB01D14" w14:textId="77777777" w:rsidR="0021527C" w:rsidRPr="004B1F0D" w:rsidRDefault="0021527C" w:rsidP="0021527C">
      <w:pPr>
        <w:pStyle w:val="NormalWeb"/>
        <w:spacing w:before="0" w:after="0"/>
        <w:jc w:val="both"/>
        <w:rPr>
          <w:rFonts w:ascii="Times New Roman" w:hAnsi="Times New Roman" w:cs="Times New Roman"/>
          <w:szCs w:val="20"/>
        </w:rPr>
      </w:pPr>
    </w:p>
    <w:p w14:paraId="185886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4B1F0D" w:rsidRDefault="0021527C" w:rsidP="0021527C">
      <w:pPr>
        <w:pStyle w:val="NormalWeb"/>
        <w:spacing w:before="0" w:after="0"/>
        <w:jc w:val="both"/>
        <w:rPr>
          <w:rFonts w:ascii="Times New Roman" w:hAnsi="Times New Roman" w:cs="Times New Roman"/>
          <w:szCs w:val="20"/>
        </w:rPr>
      </w:pPr>
    </w:p>
    <w:p w14:paraId="429264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r w:rsidRPr="004B1F0D">
        <w:rPr>
          <w:rFonts w:ascii="Times New Roman" w:hAnsi="Times New Roman" w:cs="Times New Roman"/>
          <w:szCs w:val="20"/>
        </w:rPr>
        <w:tab/>
      </w:r>
    </w:p>
    <w:p w14:paraId="5660EEE4" w14:textId="77777777" w:rsidR="00486FCC" w:rsidRDefault="00486FCC" w:rsidP="0021527C">
      <w:pPr>
        <w:pStyle w:val="NormalWeb"/>
        <w:spacing w:before="0" w:after="0"/>
        <w:ind w:firstLine="708"/>
        <w:jc w:val="both"/>
        <w:rPr>
          <w:rFonts w:ascii="Times New Roman" w:hAnsi="Times New Roman" w:cs="Times New Roman"/>
          <w:szCs w:val="20"/>
        </w:rPr>
      </w:pPr>
    </w:p>
    <w:p w14:paraId="5D2D7AEC" w14:textId="270DC5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68" w:name="Subitem_15.1.11"/>
      <w:bookmarkEnd w:id="168"/>
      <w:r w:rsidRPr="004B1F0D">
        <w:rPr>
          <w:rFonts w:ascii="Times New Roman" w:hAnsi="Times New Roman" w:cs="Times New Roman"/>
          <w:szCs w:val="20"/>
        </w:rPr>
        <w:t>rtir do primeiro dia do segund</w:t>
      </w:r>
      <w:bookmarkStart w:id="169" w:name="subitem_15.1.11.1"/>
      <w:bookmarkEnd w:id="169"/>
      <w:r w:rsidRPr="004B1F0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4B1F0D" w:rsidRDefault="0021527C" w:rsidP="0021527C">
      <w:pPr>
        <w:pStyle w:val="NormalWeb"/>
        <w:spacing w:before="0" w:after="0"/>
        <w:jc w:val="both"/>
        <w:rPr>
          <w:rFonts w:ascii="Times New Roman" w:hAnsi="Times New Roman" w:cs="Times New Roman"/>
          <w:b/>
          <w:bCs/>
          <w:szCs w:val="20"/>
        </w:rPr>
      </w:pPr>
    </w:p>
    <w:p w14:paraId="68749D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4B1F0D" w:rsidRDefault="0021527C" w:rsidP="0021527C">
      <w:pPr>
        <w:pStyle w:val="NormalWeb"/>
        <w:spacing w:before="0" w:after="0"/>
        <w:jc w:val="both"/>
        <w:rPr>
          <w:rFonts w:ascii="Times New Roman" w:hAnsi="Times New Roman" w:cs="Times New Roman"/>
          <w:b/>
          <w:bCs/>
          <w:szCs w:val="20"/>
        </w:rPr>
      </w:pPr>
    </w:p>
    <w:p w14:paraId="22ECA72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 Pagamentos Mensais</w:t>
      </w:r>
      <w:r w:rsidRPr="004B1F0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5D0A236" w14:textId="5183A45C" w:rsidR="00A54AF9" w:rsidRDefault="00A54AF9" w:rsidP="0021527C">
      <w:pPr>
        <w:pStyle w:val="NormalWeb"/>
        <w:spacing w:before="0" w:after="0"/>
        <w:jc w:val="both"/>
        <w:rPr>
          <w:rFonts w:ascii="Times New Roman" w:hAnsi="Times New Roman" w:cs="Times New Roman"/>
          <w:b/>
          <w:bCs/>
          <w:szCs w:val="20"/>
        </w:rPr>
      </w:pPr>
    </w:p>
    <w:p w14:paraId="42453131" w14:textId="737D017C" w:rsidR="0041239E" w:rsidRDefault="0041239E" w:rsidP="0021527C">
      <w:pPr>
        <w:pStyle w:val="NormalWeb"/>
        <w:spacing w:before="0" w:after="0"/>
        <w:jc w:val="both"/>
        <w:rPr>
          <w:rFonts w:ascii="Times New Roman" w:hAnsi="Times New Roman" w:cs="Times New Roman"/>
          <w:b/>
          <w:bCs/>
          <w:szCs w:val="20"/>
        </w:rPr>
      </w:pPr>
    </w:p>
    <w:p w14:paraId="1DAEE657" w14:textId="77777777" w:rsidR="0041239E" w:rsidRPr="004B1F0D" w:rsidRDefault="0041239E" w:rsidP="0021527C">
      <w:pPr>
        <w:pStyle w:val="NormalWeb"/>
        <w:spacing w:before="0" w:after="0"/>
        <w:jc w:val="both"/>
        <w:rPr>
          <w:rFonts w:ascii="Times New Roman" w:hAnsi="Times New Roman" w:cs="Times New Roman"/>
          <w:b/>
          <w:bCs/>
          <w:szCs w:val="20"/>
        </w:rPr>
      </w:pPr>
    </w:p>
    <w:p w14:paraId="6FEBC6F5" w14:textId="4D0E3C82"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I - Saldo do Imposto Apurado em 31 de </w:t>
      </w:r>
      <w:r w:rsidR="0041239E">
        <w:rPr>
          <w:rFonts w:ascii="Times New Roman" w:hAnsi="Times New Roman" w:cs="Times New Roman"/>
          <w:b/>
          <w:bCs/>
          <w:szCs w:val="20"/>
        </w:rPr>
        <w:t>d</w:t>
      </w:r>
      <w:r w:rsidRPr="004B1F0D">
        <w:rPr>
          <w:rFonts w:ascii="Times New Roman" w:hAnsi="Times New Roman" w:cs="Times New Roman"/>
          <w:b/>
          <w:bCs/>
          <w:szCs w:val="20"/>
        </w:rPr>
        <w:t>ezembro do ano-calendário (ajuste anual)</w:t>
      </w:r>
      <w:r w:rsidRPr="004B1F0D">
        <w:rPr>
          <w:rFonts w:ascii="Times New Roman" w:hAnsi="Times New Roman" w:cs="Times New Roman"/>
          <w:szCs w:val="20"/>
        </w:rPr>
        <w:t>: O saldo do imposto de renda apurado em 31 de dezembro do ano-calendário:</w:t>
      </w:r>
    </w:p>
    <w:p w14:paraId="433CA0EF" w14:textId="77777777" w:rsidR="0021527C" w:rsidRPr="004B1F0D" w:rsidRDefault="0021527C" w:rsidP="0021527C">
      <w:pPr>
        <w:pStyle w:val="NormalWeb"/>
        <w:spacing w:before="0" w:after="0"/>
        <w:jc w:val="both"/>
        <w:rPr>
          <w:rFonts w:ascii="Times New Roman" w:hAnsi="Times New Roman" w:cs="Times New Roman"/>
          <w:szCs w:val="20"/>
        </w:rPr>
      </w:pPr>
    </w:p>
    <w:p w14:paraId="07F6DB7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70" w:name="Subitem_15.1.11.2"/>
      <w:bookmarkEnd w:id="170"/>
      <w:r w:rsidRPr="004B1F0D">
        <w:rPr>
          <w:rFonts w:ascii="Times New Roman" w:hAnsi="Times New Roman" w:cs="Times New Roman"/>
          <w:szCs w:val="20"/>
        </w:rPr>
        <w:t>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bookmarkStart w:id="171" w:name="subitem_15.1.11.I"/>
      <w:bookmarkEnd w:id="171"/>
      <w:r w:rsidRPr="004B1F0D">
        <w:rPr>
          <w:rFonts w:ascii="Times New Roman" w:hAnsi="Times New Roman" w:cs="Times New Roman"/>
          <w:szCs w:val="20"/>
        </w:rPr>
        <w:t>;</w:t>
      </w:r>
    </w:p>
    <w:p w14:paraId="09BA1148" w14:textId="77777777" w:rsidR="0041239E" w:rsidRDefault="0041239E" w:rsidP="003532D2">
      <w:pPr>
        <w:pStyle w:val="NormalWeb"/>
        <w:spacing w:before="0" w:after="0"/>
        <w:ind w:left="708"/>
        <w:jc w:val="both"/>
        <w:rPr>
          <w:rFonts w:ascii="Times New Roman" w:hAnsi="Times New Roman" w:cs="Times New Roman"/>
          <w:szCs w:val="20"/>
        </w:rPr>
      </w:pPr>
    </w:p>
    <w:p w14:paraId="63623777" w14:textId="3634269C" w:rsidR="003532D2" w:rsidRPr="0041239E" w:rsidRDefault="003532D2" w:rsidP="003532D2">
      <w:pPr>
        <w:pStyle w:val="NormalWeb"/>
        <w:spacing w:before="0" w:after="0"/>
        <w:ind w:left="708"/>
        <w:jc w:val="both"/>
        <w:rPr>
          <w:rFonts w:ascii="Times New Roman" w:hAnsi="Times New Roman" w:cs="Times New Roman"/>
          <w:szCs w:val="20"/>
        </w:rPr>
      </w:pPr>
      <w:r w:rsidRPr="0041239E">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201957F0" w14:textId="77777777" w:rsidR="0041239E" w:rsidRDefault="0041239E" w:rsidP="003532D2">
      <w:pPr>
        <w:pStyle w:val="NormalWeb"/>
        <w:spacing w:before="0" w:after="0"/>
        <w:ind w:left="1416"/>
        <w:jc w:val="both"/>
        <w:rPr>
          <w:rFonts w:ascii="Times New Roman" w:hAnsi="Times New Roman" w:cs="Times New Roman"/>
          <w:szCs w:val="20"/>
        </w:rPr>
      </w:pPr>
    </w:p>
    <w:p w14:paraId="49F6CCC3" w14:textId="4235AC21"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1) os valores pagos, nos vencimentos estipulados</w:t>
      </w:r>
      <w:bookmarkStart w:id="172" w:name="subitem_15.1.11.2.II"/>
      <w:bookmarkEnd w:id="172"/>
      <w:r w:rsidRPr="0041239E">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41239E">
        <w:rPr>
          <w:rFonts w:ascii="Times New Roman" w:hAnsi="Times New Roman" w:cs="Times New Roman"/>
          <w:strike/>
          <w:szCs w:val="20"/>
        </w:rPr>
        <w:t>º</w:t>
      </w:r>
      <w:r w:rsidRPr="0041239E">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0C0464D3" w14:textId="77777777" w:rsidR="0041239E" w:rsidRDefault="0041239E" w:rsidP="003532D2">
      <w:pPr>
        <w:pStyle w:val="NormalWeb"/>
        <w:spacing w:before="0" w:after="0"/>
        <w:ind w:left="1416"/>
        <w:jc w:val="both"/>
        <w:rPr>
          <w:rFonts w:ascii="Times New Roman" w:hAnsi="Times New Roman" w:cs="Times New Roman"/>
          <w:szCs w:val="20"/>
        </w:rPr>
      </w:pPr>
    </w:p>
    <w:p w14:paraId="1C1A2A56" w14:textId="074F65E3"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41239E">
        <w:rPr>
          <w:rFonts w:ascii="Times New Roman" w:hAnsi="Times New Roman" w:cs="Times New Roman"/>
          <w:strike/>
          <w:szCs w:val="20"/>
        </w:rPr>
        <w:t>º</w:t>
      </w:r>
      <w:r w:rsidRPr="0041239E">
        <w:rPr>
          <w:rFonts w:ascii="Times New Roman" w:hAnsi="Times New Roman" w:cs="Times New Roman"/>
          <w:szCs w:val="20"/>
        </w:rPr>
        <w:t xml:space="preserve"> de fevereiro até o mês anterior ao da compensação e de 1% relativamente ao mês em que a compensação estiver sendo efetuada.</w:t>
      </w:r>
    </w:p>
    <w:p w14:paraId="66DB5D77" w14:textId="77777777" w:rsidR="003532D2" w:rsidRDefault="003532D2" w:rsidP="003532D2">
      <w:pPr>
        <w:ind w:left="1418" w:hanging="2"/>
        <w:jc w:val="both"/>
        <w:rPr>
          <w:rStyle w:val="fontstyle01"/>
          <w:color w:val="auto"/>
        </w:rPr>
      </w:pPr>
      <w:r w:rsidRPr="0041239E">
        <w:rPr>
          <w:rStyle w:val="fontstyle01"/>
          <w:color w:val="auto"/>
        </w:rPr>
        <w:t>Ver item 1.25. (Pedido de Restituição e Declaração de Compensação – Per/Dcomp) para mais informações.</w:t>
      </w:r>
    </w:p>
    <w:p w14:paraId="53569C24" w14:textId="77777777" w:rsidR="0021527C" w:rsidRPr="004B1F0D" w:rsidRDefault="0021527C" w:rsidP="0021527C">
      <w:pPr>
        <w:pStyle w:val="NormalWeb"/>
        <w:spacing w:before="0" w:after="0"/>
        <w:jc w:val="both"/>
        <w:rPr>
          <w:rFonts w:ascii="Times New Roman" w:hAnsi="Times New Roman" w:cs="Times New Roman"/>
          <w:szCs w:val="20"/>
        </w:rPr>
      </w:pPr>
    </w:p>
    <w:p w14:paraId="3CB0F76E" w14:textId="77777777" w:rsidR="0021527C" w:rsidRPr="004B1F0D" w:rsidRDefault="0021527C" w:rsidP="0021527C">
      <w:pPr>
        <w:jc w:val="both"/>
        <w:rPr>
          <w:szCs w:val="20"/>
        </w:rPr>
      </w:pPr>
      <w:r w:rsidRPr="004B1F0D">
        <w:rPr>
          <w:b/>
          <w:bCs/>
          <w:szCs w:val="20"/>
        </w:rPr>
        <w:t>II) Lucros Disponibilizados no Exterior</w:t>
      </w:r>
    </w:p>
    <w:p w14:paraId="6C111571" w14:textId="77777777" w:rsidR="0021527C" w:rsidRPr="004B1F0D" w:rsidRDefault="0021527C" w:rsidP="0021527C">
      <w:pPr>
        <w:jc w:val="both"/>
        <w:rPr>
          <w:szCs w:val="20"/>
        </w:rPr>
      </w:pPr>
      <w:r w:rsidRPr="004B1F0D">
        <w:rPr>
          <w:szCs w:val="20"/>
        </w:rPr>
        <w:t> </w:t>
      </w:r>
    </w:p>
    <w:p w14:paraId="66709220" w14:textId="77777777" w:rsidR="0021527C" w:rsidRPr="004B1F0D" w:rsidRDefault="0021527C" w:rsidP="0021527C">
      <w:pPr>
        <w:ind w:firstLine="708"/>
        <w:jc w:val="both"/>
        <w:rPr>
          <w:szCs w:val="20"/>
        </w:rPr>
      </w:pPr>
      <w:r w:rsidRPr="004B1F0D">
        <w:rPr>
          <w:szCs w:val="20"/>
        </w:rPr>
        <w:t>Os lucros são considerados disponibilizados para a empresa no Brasil, no caso de filial, sucursal, coligadas ou controladas, na data do balanço no qual tiverem sido apurados.</w:t>
      </w:r>
    </w:p>
    <w:p w14:paraId="07A2BC0E" w14:textId="77777777" w:rsidR="0021527C" w:rsidRPr="004B1F0D" w:rsidRDefault="0021527C" w:rsidP="0021527C">
      <w:pPr>
        <w:jc w:val="both"/>
        <w:rPr>
          <w:szCs w:val="20"/>
        </w:rPr>
      </w:pPr>
    </w:p>
    <w:p w14:paraId="0915242E" w14:textId="77777777" w:rsidR="0021527C" w:rsidRPr="004B1F0D" w:rsidRDefault="0021527C" w:rsidP="0021527C">
      <w:pPr>
        <w:ind w:firstLine="708"/>
        <w:jc w:val="both"/>
        <w:rPr>
          <w:szCs w:val="20"/>
        </w:rPr>
      </w:pPr>
      <w:r w:rsidRPr="004B1F0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4B1F0D" w:rsidRDefault="0021527C" w:rsidP="0021527C">
      <w:pPr>
        <w:jc w:val="both"/>
        <w:rPr>
          <w:szCs w:val="20"/>
        </w:rPr>
      </w:pPr>
    </w:p>
    <w:p w14:paraId="729942FD" w14:textId="77777777" w:rsidR="0021527C" w:rsidRPr="004B1F0D" w:rsidRDefault="0021527C" w:rsidP="0021527C">
      <w:pPr>
        <w:ind w:firstLine="708"/>
        <w:jc w:val="both"/>
        <w:rPr>
          <w:szCs w:val="20"/>
        </w:rPr>
      </w:pPr>
      <w:r w:rsidRPr="004B1F0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4B1F0D" w:rsidRDefault="0021527C" w:rsidP="0021527C">
      <w:pPr>
        <w:jc w:val="both"/>
        <w:rPr>
          <w:szCs w:val="20"/>
        </w:rPr>
      </w:pPr>
    </w:p>
    <w:p w14:paraId="64D1B287" w14:textId="77777777" w:rsidR="0021527C" w:rsidRPr="004B1F0D" w:rsidRDefault="0021527C" w:rsidP="0021527C">
      <w:pPr>
        <w:ind w:firstLine="708"/>
        <w:jc w:val="both"/>
        <w:rPr>
          <w:szCs w:val="20"/>
        </w:rPr>
      </w:pPr>
      <w:r w:rsidRPr="004B1F0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4B1F0D" w:rsidRDefault="0021527C" w:rsidP="0021527C">
      <w:pPr>
        <w:jc w:val="both"/>
        <w:rPr>
          <w:szCs w:val="20"/>
        </w:rPr>
      </w:pPr>
      <w:r w:rsidRPr="004B1F0D">
        <w:rPr>
          <w:szCs w:val="20"/>
        </w:rPr>
        <w:t>No caso de cisão, total ou parcial, a responsabilidade da cindida e de cada sucessora é proporcional aos valores, respectivamente, remanescentes e absorvidos do patrimônio líquido.</w:t>
      </w:r>
    </w:p>
    <w:p w14:paraId="29811003" w14:textId="77777777" w:rsidR="0021527C" w:rsidRPr="004B1F0D" w:rsidRDefault="0021527C" w:rsidP="0021527C">
      <w:pPr>
        <w:ind w:firstLine="708"/>
        <w:jc w:val="both"/>
        <w:rPr>
          <w:szCs w:val="20"/>
        </w:rPr>
      </w:pPr>
      <w:r w:rsidRPr="004B1F0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4B1F0D" w:rsidRDefault="0021527C" w:rsidP="0021527C">
      <w:pPr>
        <w:ind w:firstLine="708"/>
        <w:jc w:val="both"/>
        <w:rPr>
          <w:szCs w:val="20"/>
        </w:rPr>
      </w:pPr>
    </w:p>
    <w:p w14:paraId="35450139" w14:textId="77777777" w:rsidR="0021527C" w:rsidRPr="004B1F0D" w:rsidRDefault="0021527C" w:rsidP="0021527C">
      <w:pPr>
        <w:ind w:firstLine="708"/>
        <w:jc w:val="both"/>
        <w:rPr>
          <w:szCs w:val="20"/>
        </w:rPr>
      </w:pPr>
      <w:r w:rsidRPr="004B1F0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4B1F0D" w:rsidRDefault="0021527C" w:rsidP="0021527C">
      <w:pPr>
        <w:jc w:val="both"/>
        <w:rPr>
          <w:szCs w:val="20"/>
        </w:rPr>
      </w:pPr>
    </w:p>
    <w:p w14:paraId="21ACF4EA" w14:textId="77777777" w:rsidR="0021527C" w:rsidRPr="004B1F0D" w:rsidRDefault="0021527C" w:rsidP="0021527C">
      <w:pPr>
        <w:ind w:firstLine="708"/>
        <w:jc w:val="both"/>
        <w:rPr>
          <w:szCs w:val="20"/>
        </w:rPr>
      </w:pPr>
      <w:r w:rsidRPr="004B1F0D">
        <w:rPr>
          <w:szCs w:val="20"/>
        </w:rPr>
        <w:t>Os lucros a serem adicionados à base de cálculo do lucro presumido são considerados pelos seus valores antes de descontado o tributo pago no país de origem.</w:t>
      </w:r>
    </w:p>
    <w:p w14:paraId="033C796C" w14:textId="77777777" w:rsidR="0021527C" w:rsidRPr="004B1F0D" w:rsidRDefault="0021527C" w:rsidP="0021527C">
      <w:pPr>
        <w:jc w:val="both"/>
        <w:rPr>
          <w:szCs w:val="20"/>
        </w:rPr>
      </w:pPr>
    </w:p>
    <w:p w14:paraId="6F8F0AD9" w14:textId="77777777" w:rsidR="0021527C" w:rsidRPr="004B1F0D" w:rsidRDefault="0021527C" w:rsidP="0021527C">
      <w:pPr>
        <w:ind w:firstLine="708"/>
        <w:jc w:val="both"/>
        <w:rPr>
          <w:szCs w:val="20"/>
        </w:rPr>
      </w:pPr>
      <w:r w:rsidRPr="004B1F0D">
        <w:rPr>
          <w:szCs w:val="20"/>
        </w:rPr>
        <w:t>No caso de a pessoa jurídica possuir atividade geral e rural, os lucros disponibilizados no exterior devem ser informados na coluna "Atividade Geral".</w:t>
      </w:r>
    </w:p>
    <w:p w14:paraId="5B4AE8E6" w14:textId="77777777" w:rsidR="003148D6" w:rsidRPr="004B1F0D" w:rsidRDefault="003148D6" w:rsidP="0021527C">
      <w:pPr>
        <w:pStyle w:val="NormalWeb"/>
        <w:spacing w:before="0" w:after="0"/>
        <w:jc w:val="both"/>
        <w:rPr>
          <w:rFonts w:ascii="Times New Roman" w:hAnsi="Times New Roman" w:cs="Times New Roman"/>
          <w:szCs w:val="20"/>
        </w:rPr>
      </w:pPr>
    </w:p>
    <w:p w14:paraId="6203CD17" w14:textId="77777777" w:rsidR="0021527C" w:rsidRPr="004B1F0D" w:rsidRDefault="0021527C" w:rsidP="0021527C">
      <w:pPr>
        <w:jc w:val="both"/>
        <w:rPr>
          <w:szCs w:val="20"/>
        </w:rPr>
      </w:pPr>
      <w:r w:rsidRPr="004B1F0D">
        <w:rPr>
          <w:b/>
          <w:bCs/>
          <w:szCs w:val="20"/>
        </w:rPr>
        <w:t>III) Distribuição de lucros</w:t>
      </w:r>
    </w:p>
    <w:p w14:paraId="46DFCD83" w14:textId="77777777" w:rsidR="0021527C" w:rsidRPr="004B1F0D" w:rsidRDefault="0021527C" w:rsidP="0021527C">
      <w:pPr>
        <w:jc w:val="both"/>
        <w:rPr>
          <w:szCs w:val="20"/>
        </w:rPr>
      </w:pPr>
      <w:r w:rsidRPr="004B1F0D">
        <w:rPr>
          <w:szCs w:val="20"/>
        </w:rPr>
        <w:t> </w:t>
      </w:r>
    </w:p>
    <w:p w14:paraId="12DBF27C" w14:textId="77777777" w:rsidR="0021527C" w:rsidRPr="004B1F0D" w:rsidRDefault="0021527C" w:rsidP="0021527C">
      <w:pPr>
        <w:jc w:val="both"/>
        <w:rPr>
          <w:szCs w:val="20"/>
        </w:rPr>
      </w:pPr>
      <w:r w:rsidRPr="004B1F0D">
        <w:rPr>
          <w:b/>
          <w:bCs/>
          <w:szCs w:val="20"/>
        </w:rPr>
        <w:t>Lucro Real</w:t>
      </w:r>
      <w:r w:rsidRPr="004B1F0D">
        <w:rPr>
          <w:szCs w:val="20"/>
        </w:rPr>
        <w:t>: Os lucros e dividendos pagos ou creditados a sócios, acionistas ou titular de empresa individual são isentos do imposto de renda, desde que apurados, a partir de 1996, em balanço.</w:t>
      </w:r>
    </w:p>
    <w:p w14:paraId="1AF234FF" w14:textId="77777777" w:rsidR="0021527C" w:rsidRPr="004B1F0D" w:rsidRDefault="0021527C" w:rsidP="0021527C">
      <w:pPr>
        <w:jc w:val="both"/>
        <w:rPr>
          <w:szCs w:val="20"/>
        </w:rPr>
      </w:pPr>
      <w:r w:rsidRPr="004B1F0D">
        <w:rPr>
          <w:szCs w:val="20"/>
        </w:rPr>
        <w:t> </w:t>
      </w:r>
    </w:p>
    <w:p w14:paraId="58E7EC15" w14:textId="77777777" w:rsidR="0021527C" w:rsidRPr="004B1F0D" w:rsidRDefault="0021527C" w:rsidP="0021527C">
      <w:pPr>
        <w:jc w:val="both"/>
        <w:rPr>
          <w:szCs w:val="20"/>
        </w:rPr>
      </w:pPr>
      <w:r w:rsidRPr="004B1F0D">
        <w:rPr>
          <w:b/>
          <w:bCs/>
          <w:szCs w:val="20"/>
        </w:rPr>
        <w:t>Lucro Presumido ou Lucro Arbitrado</w:t>
      </w:r>
      <w:r w:rsidRPr="004B1F0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5458CC7A" w14:textId="77777777" w:rsidR="0021527C" w:rsidRPr="004B1F0D" w:rsidRDefault="0021527C" w:rsidP="0021527C">
      <w:pPr>
        <w:jc w:val="both"/>
        <w:rPr>
          <w:szCs w:val="20"/>
        </w:rPr>
      </w:pPr>
    </w:p>
    <w:p w14:paraId="6DA93EE8" w14:textId="77777777" w:rsidR="0021527C" w:rsidRPr="004B1F0D" w:rsidRDefault="0021527C" w:rsidP="0021527C">
      <w:pPr>
        <w:ind w:firstLine="708"/>
        <w:jc w:val="both"/>
        <w:rPr>
          <w:szCs w:val="20"/>
        </w:rPr>
      </w:pPr>
      <w:r w:rsidRPr="004B1F0D">
        <w:rPr>
          <w:szCs w:val="20"/>
        </w:rPr>
        <w:t>Poderá ser distribuído, a título de lucros, sem incidência do imposto:</w:t>
      </w:r>
    </w:p>
    <w:p w14:paraId="10DF3B47" w14:textId="77777777" w:rsidR="0021527C" w:rsidRPr="004B1F0D" w:rsidRDefault="0021527C" w:rsidP="0021527C">
      <w:pPr>
        <w:jc w:val="both"/>
        <w:rPr>
          <w:szCs w:val="20"/>
        </w:rPr>
      </w:pPr>
    </w:p>
    <w:p w14:paraId="5EF1C2F8" w14:textId="77777777" w:rsidR="0021527C" w:rsidRPr="004B1F0D" w:rsidRDefault="0021527C" w:rsidP="0021527C">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p>
    <w:p w14:paraId="7BD19C6D" w14:textId="77777777" w:rsidR="0021527C" w:rsidRPr="004B1F0D" w:rsidRDefault="0021527C" w:rsidP="0021527C">
      <w:pPr>
        <w:ind w:left="600" w:firstLine="1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4B1F0D" w:rsidRDefault="0021527C" w:rsidP="0021527C">
      <w:pPr>
        <w:ind w:left="600"/>
        <w:jc w:val="both"/>
        <w:rPr>
          <w:b/>
          <w:bCs/>
          <w:szCs w:val="20"/>
        </w:rPr>
      </w:pPr>
    </w:p>
    <w:p w14:paraId="298D3A1A" w14:textId="77777777" w:rsidR="0021527C" w:rsidRPr="004B1F0D" w:rsidRDefault="0021527C" w:rsidP="0021527C">
      <w:pPr>
        <w:ind w:left="600"/>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9FACBAB" w14:textId="77777777" w:rsidR="0021527C" w:rsidRPr="004B1F0D" w:rsidRDefault="0021527C" w:rsidP="0021527C">
      <w:pPr>
        <w:ind w:left="600"/>
        <w:jc w:val="both"/>
        <w:rPr>
          <w:szCs w:val="20"/>
        </w:rPr>
      </w:pPr>
      <w:r w:rsidRPr="004B1F0D">
        <w:rPr>
          <w:szCs w:val="20"/>
        </w:rPr>
        <w:t> </w:t>
      </w:r>
    </w:p>
    <w:p w14:paraId="156418E5" w14:textId="77777777" w:rsidR="0021527C" w:rsidRPr="004B1F0D" w:rsidRDefault="0021527C" w:rsidP="0021527C">
      <w:pPr>
        <w:jc w:val="both"/>
        <w:rPr>
          <w:szCs w:val="20"/>
        </w:rPr>
      </w:pPr>
      <w:r w:rsidRPr="004B1F0D">
        <w:rPr>
          <w:b/>
          <w:bCs/>
          <w:szCs w:val="20"/>
        </w:rPr>
        <w:t>Lucros Distribuídos que Excederem ao Valor Apurado na Escrituração</w:t>
      </w:r>
      <w:r w:rsidRPr="004B1F0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4B1F0D" w:rsidRDefault="0021527C" w:rsidP="0021527C">
      <w:pPr>
        <w:jc w:val="both"/>
        <w:rPr>
          <w:szCs w:val="20"/>
        </w:rPr>
      </w:pPr>
    </w:p>
    <w:p w14:paraId="0F63DAD2" w14:textId="77777777" w:rsidR="0021527C" w:rsidRPr="004B1F0D" w:rsidRDefault="0021527C" w:rsidP="0021527C">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4B1F0D" w:rsidRDefault="0021527C" w:rsidP="0021527C">
      <w:pPr>
        <w:ind w:firstLine="708"/>
        <w:jc w:val="both"/>
        <w:rPr>
          <w:szCs w:val="20"/>
        </w:rPr>
      </w:pPr>
    </w:p>
    <w:p w14:paraId="7EE9B79A" w14:textId="77777777" w:rsidR="0021527C" w:rsidRPr="004B1F0D" w:rsidRDefault="0021527C" w:rsidP="0021527C">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7357CCA" w14:textId="77777777" w:rsidR="0021527C" w:rsidRPr="004B1F0D" w:rsidRDefault="0021527C" w:rsidP="0021527C">
      <w:pPr>
        <w:jc w:val="both"/>
        <w:rPr>
          <w:szCs w:val="20"/>
        </w:rPr>
      </w:pPr>
    </w:p>
    <w:p w14:paraId="0A013651" w14:textId="77777777" w:rsidR="0021527C" w:rsidRPr="004B1F0D" w:rsidRDefault="0021527C" w:rsidP="0021527C">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4B1F0D" w:rsidRDefault="0021527C" w:rsidP="0021527C">
      <w:pPr>
        <w:pStyle w:val="NormalWeb"/>
        <w:spacing w:before="0" w:after="0"/>
        <w:jc w:val="both"/>
        <w:rPr>
          <w:rFonts w:ascii="Times New Roman" w:hAnsi="Times New Roman" w:cs="Times New Roman"/>
          <w:szCs w:val="20"/>
        </w:rPr>
      </w:pPr>
    </w:p>
    <w:p w14:paraId="2AE4C973" w14:textId="77777777" w:rsidR="0021527C" w:rsidRPr="004B1F0D" w:rsidRDefault="0021527C" w:rsidP="0021527C">
      <w:pPr>
        <w:jc w:val="both"/>
        <w:rPr>
          <w:szCs w:val="20"/>
        </w:rPr>
      </w:pPr>
      <w:r w:rsidRPr="004B1F0D">
        <w:rPr>
          <w:b/>
          <w:bCs/>
          <w:szCs w:val="20"/>
        </w:rPr>
        <w:t>IV) Instruções para Cálculo do Imposto Postergado</w:t>
      </w:r>
    </w:p>
    <w:p w14:paraId="2610F9CD" w14:textId="77777777" w:rsidR="0021527C" w:rsidRPr="004B1F0D" w:rsidRDefault="0021527C" w:rsidP="0021527C">
      <w:pPr>
        <w:jc w:val="both"/>
        <w:rPr>
          <w:szCs w:val="20"/>
        </w:rPr>
      </w:pPr>
      <w:r w:rsidRPr="004B1F0D">
        <w:rPr>
          <w:szCs w:val="20"/>
        </w:rPr>
        <w:t> </w:t>
      </w:r>
    </w:p>
    <w:p w14:paraId="744BE9B6" w14:textId="77777777" w:rsidR="0021527C" w:rsidRPr="004B1F0D" w:rsidRDefault="0021527C" w:rsidP="0021527C">
      <w:pPr>
        <w:ind w:firstLine="708"/>
        <w:jc w:val="both"/>
        <w:rPr>
          <w:szCs w:val="20"/>
        </w:rPr>
      </w:pPr>
      <w:r w:rsidRPr="004B1F0D">
        <w:rPr>
          <w:szCs w:val="20"/>
        </w:rPr>
        <w:t>Relativo a período encerrado a partir de 1</w:t>
      </w:r>
      <w:r w:rsidRPr="004B1F0D">
        <w:rPr>
          <w:strike/>
          <w:szCs w:val="20"/>
        </w:rPr>
        <w:t>º</w:t>
      </w:r>
      <w:r w:rsidRPr="004B1F0D">
        <w:rPr>
          <w:szCs w:val="20"/>
        </w:rPr>
        <w:t xml:space="preserve"> de janeiro de 1995, multiplicar a base de cálculo do imposto de renda postergado pela alíquota do imposto de renda vigente no ano-calendário da postergação.</w:t>
      </w:r>
    </w:p>
    <w:p w14:paraId="1F51ECD2" w14:textId="77777777" w:rsidR="0021527C" w:rsidRPr="004B1F0D" w:rsidRDefault="0021527C" w:rsidP="0021527C">
      <w:pPr>
        <w:jc w:val="both"/>
        <w:rPr>
          <w:szCs w:val="20"/>
        </w:rPr>
      </w:pPr>
      <w:r w:rsidRPr="004B1F0D">
        <w:rPr>
          <w:szCs w:val="20"/>
        </w:rPr>
        <w:t> </w:t>
      </w:r>
    </w:p>
    <w:p w14:paraId="24F6F7F4" w14:textId="77777777" w:rsidR="0021527C" w:rsidRPr="004B1F0D" w:rsidRDefault="0021527C" w:rsidP="0021527C">
      <w:pPr>
        <w:jc w:val="both"/>
        <w:rPr>
          <w:szCs w:val="20"/>
        </w:rPr>
      </w:pPr>
      <w:r w:rsidRPr="004B1F0D">
        <w:rPr>
          <w:b/>
          <w:bCs/>
          <w:szCs w:val="20"/>
        </w:rPr>
        <w:t>Adicional</w:t>
      </w:r>
      <w:r w:rsidRPr="004B1F0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6F719225" w14:textId="77777777" w:rsidR="00A54AF9" w:rsidRPr="004B1F0D" w:rsidRDefault="00A54AF9" w:rsidP="0021527C">
      <w:pPr>
        <w:pStyle w:val="NormalWeb"/>
        <w:spacing w:before="0" w:after="0"/>
        <w:jc w:val="both"/>
        <w:rPr>
          <w:rFonts w:ascii="Times New Roman" w:hAnsi="Times New Roman" w:cs="Times New Roman"/>
          <w:szCs w:val="20"/>
        </w:rPr>
      </w:pPr>
    </w:p>
    <w:p w14:paraId="73008E39" w14:textId="77777777" w:rsidR="0021527C" w:rsidRPr="00486FCC" w:rsidRDefault="0021527C" w:rsidP="00486FCC">
      <w:pPr>
        <w:jc w:val="both"/>
        <w:rPr>
          <w:b/>
          <w:bCs/>
          <w:szCs w:val="20"/>
        </w:rPr>
      </w:pPr>
      <w:bookmarkStart w:id="173" w:name="BlocoL_ItemV_INCENTIVOS"/>
      <w:r w:rsidRPr="00486FCC">
        <w:rPr>
          <w:b/>
          <w:bCs/>
          <w:szCs w:val="20"/>
        </w:rPr>
        <w:t xml:space="preserve">V) Considerações Gerais sobre Incentivos (Trimestral e Anual) </w:t>
      </w:r>
    </w:p>
    <w:bookmarkEnd w:id="173"/>
    <w:p w14:paraId="775D196A" w14:textId="77777777" w:rsidR="0021527C" w:rsidRPr="004B1F0D" w:rsidRDefault="0021527C" w:rsidP="0021527C">
      <w:pPr>
        <w:pStyle w:val="NormalWeb"/>
        <w:spacing w:before="0" w:after="0"/>
        <w:jc w:val="both"/>
        <w:rPr>
          <w:rFonts w:ascii="Times New Roman" w:hAnsi="Times New Roman" w:cs="Times New Roman"/>
          <w:szCs w:val="20"/>
        </w:rPr>
      </w:pPr>
    </w:p>
    <w:p w14:paraId="49A4E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têm direito aos benefícios fiscais relacionados neste item:</w:t>
      </w:r>
    </w:p>
    <w:p w14:paraId="5697EBB2"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s pessoas jurídicas tributadas com base no lucro presumido;</w:t>
      </w:r>
    </w:p>
    <w:p w14:paraId="4FF885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s pessoas jurídicas tributadas com base no lucro arbitrado;</w:t>
      </w:r>
    </w:p>
    <w:p w14:paraId="0C178DA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2006, art. 24).</w:t>
      </w:r>
    </w:p>
    <w:p w14:paraId="7EA199D3" w14:textId="77777777" w:rsidR="0021527C" w:rsidRPr="004B1F0D" w:rsidRDefault="0021527C" w:rsidP="0021527C">
      <w:pPr>
        <w:pStyle w:val="NormalWeb"/>
        <w:spacing w:before="0" w:after="0"/>
        <w:jc w:val="both"/>
        <w:rPr>
          <w:rFonts w:ascii="Times New Roman" w:hAnsi="Times New Roman" w:cs="Times New Roman"/>
          <w:szCs w:val="20"/>
        </w:rPr>
      </w:pPr>
    </w:p>
    <w:p w14:paraId="18973E46"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vedação de que trata a letra "a" </w:t>
      </w:r>
      <w:r w:rsidRPr="00486FCC">
        <w:rPr>
          <w:rFonts w:ascii="Times New Roman" w:hAnsi="Times New Roman" w:cs="Times New Roman"/>
          <w:szCs w:val="20"/>
        </w:rPr>
        <w:t xml:space="preserve">não se aplica </w:t>
      </w:r>
      <w:r w:rsidRPr="004B1F0D">
        <w:rPr>
          <w:rFonts w:ascii="Times New Roman" w:hAnsi="Times New Roman" w:cs="Times New Roman"/>
          <w:szCs w:val="20"/>
        </w:rPr>
        <w:t>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1D7B315E" w14:textId="2FC00B29" w:rsidR="0021527C" w:rsidRPr="00486FC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ática de atos que configurem crimes contra a ordem tributária (Lei n</w:t>
      </w:r>
      <w:r w:rsidRPr="00486FCC">
        <w:rPr>
          <w:rFonts w:ascii="Times New Roman" w:hAnsi="Times New Roman" w:cs="Times New Roman"/>
          <w:szCs w:val="20"/>
        </w:rPr>
        <w:t>º</w:t>
      </w:r>
      <w:r w:rsidRPr="004B1F0D">
        <w:rPr>
          <w:rFonts w:ascii="Times New Roman" w:hAnsi="Times New Roman" w:cs="Times New Roman"/>
          <w:szCs w:val="20"/>
        </w:rPr>
        <w:t xml:space="preserve"> 8.137, de 27 de dezembro de 1990), e a </w:t>
      </w:r>
      <w:bookmarkStart w:id="174" w:name="subitem_15.7"/>
      <w:bookmarkEnd w:id="174"/>
      <w:r w:rsidRPr="004B1F0D">
        <w:rPr>
          <w:rFonts w:ascii="Times New Roman" w:hAnsi="Times New Roman" w:cs="Times New Roman"/>
          <w:szCs w:val="20"/>
        </w:rPr>
        <w:t>falta de emissão de notas fiscais, nos termos da Lei n</w:t>
      </w:r>
      <w:r w:rsidRPr="00486FCC">
        <w:rPr>
          <w:rFonts w:ascii="Times New Roman" w:hAnsi="Times New Roman" w:cs="Times New Roman"/>
          <w:szCs w:val="20"/>
        </w:rPr>
        <w:t>º</w:t>
      </w:r>
      <w:r w:rsidRPr="004B1F0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r w:rsidR="004F4B6A">
        <w:rPr>
          <w:rFonts w:ascii="Times New Roman" w:hAnsi="Times New Roman" w:cs="Times New Roman"/>
          <w:szCs w:val="20"/>
        </w:rPr>
        <w:t xml:space="preserve"> </w:t>
      </w:r>
      <w:r w:rsidR="004F4B6A" w:rsidRPr="00486FCC">
        <w:rPr>
          <w:rFonts w:ascii="Times New Roman" w:hAnsi="Times New Roman" w:cs="Times New Roman"/>
          <w:szCs w:val="20"/>
        </w:rPr>
        <w:t>(IN SRF nº 267, de 2002, art. 128)</w:t>
      </w:r>
      <w:r w:rsidRPr="00486FCC">
        <w:rPr>
          <w:rFonts w:ascii="Times New Roman" w:hAnsi="Times New Roman" w:cs="Times New Roman"/>
          <w:szCs w:val="20"/>
        </w:rPr>
        <w:t>.</w:t>
      </w:r>
    </w:p>
    <w:p w14:paraId="1A21B6FF"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86FCC">
        <w:rPr>
          <w:rFonts w:ascii="Times New Roman" w:hAnsi="Times New Roman" w:cs="Times New Roman"/>
          <w:szCs w:val="20"/>
        </w:rPr>
        <w:t>º</w:t>
      </w:r>
      <w:r w:rsidRPr="004B1F0D">
        <w:rPr>
          <w:rFonts w:ascii="Times New Roman" w:hAnsi="Times New Roman" w:cs="Times New Roman"/>
          <w:szCs w:val="20"/>
        </w:rPr>
        <w:t xml:space="preserve"> 9.323, de 1996, arts. 1</w:t>
      </w:r>
      <w:r w:rsidRPr="00486FCC">
        <w:rPr>
          <w:rFonts w:ascii="Times New Roman" w:hAnsi="Times New Roman" w:cs="Times New Roman"/>
          <w:szCs w:val="20"/>
        </w:rPr>
        <w:t>º</w:t>
      </w:r>
      <w:r w:rsidRPr="004B1F0D">
        <w:rPr>
          <w:rFonts w:ascii="Times New Roman" w:hAnsi="Times New Roman" w:cs="Times New Roman"/>
          <w:szCs w:val="20"/>
        </w:rPr>
        <w:t xml:space="preserve"> e 3</w:t>
      </w:r>
      <w:r w:rsidRPr="00486FCC">
        <w:rPr>
          <w:rFonts w:ascii="Times New Roman" w:hAnsi="Times New Roman" w:cs="Times New Roman"/>
          <w:szCs w:val="20"/>
        </w:rPr>
        <w:t>º</w:t>
      </w:r>
      <w:r w:rsidRPr="004B1F0D">
        <w:rPr>
          <w:rFonts w:ascii="Times New Roman" w:hAnsi="Times New Roman" w:cs="Times New Roman"/>
          <w:szCs w:val="20"/>
        </w:rPr>
        <w:t>; Lei n</w:t>
      </w:r>
      <w:r w:rsidRPr="00486FCC">
        <w:rPr>
          <w:rFonts w:ascii="Times New Roman" w:hAnsi="Times New Roman" w:cs="Times New Roman"/>
          <w:szCs w:val="20"/>
        </w:rPr>
        <w:t>º</w:t>
      </w:r>
      <w:r w:rsidRPr="004B1F0D">
        <w:rPr>
          <w:rFonts w:ascii="Times New Roman" w:hAnsi="Times New Roman" w:cs="Times New Roman"/>
          <w:szCs w:val="20"/>
        </w:rPr>
        <w:t xml:space="preserve"> 9.430, de 1996, art. 16, § 4</w:t>
      </w:r>
      <w:r w:rsidRPr="00486FCC">
        <w:rPr>
          <w:rFonts w:ascii="Times New Roman" w:hAnsi="Times New Roman" w:cs="Times New Roman"/>
          <w:szCs w:val="20"/>
        </w:rPr>
        <w:t>º</w:t>
      </w:r>
      <w:r w:rsidRPr="004B1F0D">
        <w:rPr>
          <w:rFonts w:ascii="Times New Roman" w:hAnsi="Times New Roman" w:cs="Times New Roman"/>
          <w:szCs w:val="20"/>
        </w:rPr>
        <w:t>).</w:t>
      </w:r>
    </w:p>
    <w:p w14:paraId="1A7611EE"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3E9AA144" w14:textId="2722F5A1"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a determinação dos limites dos incentivos, </w:t>
      </w:r>
      <w:r w:rsidRPr="00486FCC">
        <w:rPr>
          <w:rFonts w:ascii="Times New Roman" w:hAnsi="Times New Roman" w:cs="Times New Roman"/>
          <w:szCs w:val="20"/>
        </w:rPr>
        <w:t>não é permitido qualquer dedução</w:t>
      </w:r>
      <w:r w:rsidRPr="004B1F0D">
        <w:rPr>
          <w:rFonts w:ascii="Times New Roman" w:hAnsi="Times New Roman" w:cs="Times New Roman"/>
          <w:szCs w:val="20"/>
        </w:rPr>
        <w:t xml:space="preserve">, </w:t>
      </w:r>
      <w:r w:rsidRPr="00486FCC">
        <w:rPr>
          <w:rFonts w:ascii="Times New Roman" w:hAnsi="Times New Roman" w:cs="Times New Roman"/>
          <w:szCs w:val="20"/>
        </w:rPr>
        <w:t>a título de incentivo fiscal</w:t>
      </w:r>
      <w:r w:rsidRPr="004B1F0D">
        <w:rPr>
          <w:rFonts w:ascii="Times New Roman" w:hAnsi="Times New Roman" w:cs="Times New Roman"/>
          <w:szCs w:val="20"/>
        </w:rPr>
        <w:t xml:space="preserve">, </w:t>
      </w:r>
      <w:r w:rsidRPr="00486FCC">
        <w:rPr>
          <w:rFonts w:ascii="Times New Roman" w:hAnsi="Times New Roman" w:cs="Times New Roman"/>
          <w:szCs w:val="20"/>
        </w:rPr>
        <w:t>do adicional do imposto de renda</w:t>
      </w:r>
      <w:r w:rsidRPr="004B1F0D">
        <w:rPr>
          <w:rFonts w:ascii="Times New Roman" w:hAnsi="Times New Roman" w:cs="Times New Roman"/>
          <w:szCs w:val="20"/>
        </w:rPr>
        <w:t xml:space="preserve"> (§ 4</w:t>
      </w:r>
      <w:r w:rsidRPr="00486FCC">
        <w:rPr>
          <w:rFonts w:ascii="Times New Roman" w:hAnsi="Times New Roman" w:cs="Times New Roman"/>
          <w:szCs w:val="20"/>
        </w:rPr>
        <w:t>º</w:t>
      </w:r>
      <w:r w:rsidRPr="004B1F0D">
        <w:rPr>
          <w:rFonts w:ascii="Times New Roman" w:hAnsi="Times New Roman" w:cs="Times New Roman"/>
          <w:szCs w:val="20"/>
        </w:rPr>
        <w:t xml:space="preserve"> do art. 3</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9.249, de 1995).</w:t>
      </w:r>
    </w:p>
    <w:p w14:paraId="0315AD08" w14:textId="77777777" w:rsidR="00486FCC" w:rsidRDefault="00486FCC" w:rsidP="00486FCC">
      <w:pPr>
        <w:pStyle w:val="NormalWeb"/>
        <w:spacing w:before="0" w:after="0"/>
        <w:ind w:firstLine="708"/>
        <w:jc w:val="both"/>
        <w:rPr>
          <w:rFonts w:ascii="Times New Roman" w:hAnsi="Times New Roman" w:cs="Times New Roman"/>
          <w:szCs w:val="20"/>
        </w:rPr>
      </w:pPr>
    </w:p>
    <w:p w14:paraId="055A615F" w14:textId="22C6A37C" w:rsidR="004F4B6A" w:rsidRDefault="00BB2593"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Não é vedada a divulgação de informações relativas </w:t>
      </w:r>
      <w:r w:rsidR="00D735F9" w:rsidRPr="00486FCC">
        <w:rPr>
          <w:rFonts w:ascii="Times New Roman" w:hAnsi="Times New Roman" w:cs="Times New Roman"/>
          <w:szCs w:val="20"/>
        </w:rPr>
        <w:t>a incentivo</w:t>
      </w:r>
      <w:r w:rsidRPr="00486FCC">
        <w:rPr>
          <w:rFonts w:ascii="Times New Roman" w:hAnsi="Times New Roman" w:cs="Times New Roman"/>
          <w:szCs w:val="20"/>
        </w:rPr>
        <w:t>, renúncia, benefício ou imunidade de natureza tributária cujo beneficiário seja pessoa jurídica. Neste contexto, informações prestadas nesta escrituração</w:t>
      </w:r>
      <w:r w:rsidR="00BC6F02" w:rsidRPr="00486FCC">
        <w:rPr>
          <w:rFonts w:ascii="Times New Roman" w:hAnsi="Times New Roman" w:cs="Times New Roman"/>
          <w:szCs w:val="20"/>
        </w:rPr>
        <w:t xml:space="preserve"> relacionadas com este tema poderão ser publicizadas pela RFB</w:t>
      </w:r>
      <w:r w:rsidRPr="00486FCC">
        <w:rPr>
          <w:rFonts w:ascii="Times New Roman" w:hAnsi="Times New Roman" w:cs="Times New Roman"/>
          <w:szCs w:val="20"/>
        </w:rPr>
        <w:t xml:space="preserve"> </w:t>
      </w:r>
      <w:r w:rsidR="00BC6F02" w:rsidRPr="00486FCC">
        <w:rPr>
          <w:rFonts w:ascii="Times New Roman" w:hAnsi="Times New Roman" w:cs="Times New Roman"/>
          <w:szCs w:val="20"/>
        </w:rPr>
        <w:t>(</w:t>
      </w:r>
      <w:r w:rsidRPr="00486FCC">
        <w:rPr>
          <w:rFonts w:ascii="Times New Roman" w:hAnsi="Times New Roman" w:cs="Times New Roman"/>
          <w:szCs w:val="20"/>
        </w:rPr>
        <w:t xml:space="preserve">Lei 5.172, </w:t>
      </w:r>
      <w:r w:rsidR="00BC6F02" w:rsidRPr="00486FCC">
        <w:rPr>
          <w:rFonts w:ascii="Times New Roman" w:hAnsi="Times New Roman" w:cs="Times New Roman"/>
          <w:szCs w:val="20"/>
        </w:rPr>
        <w:t xml:space="preserve">de </w:t>
      </w:r>
      <w:r w:rsidRPr="00486FCC">
        <w:rPr>
          <w:rFonts w:ascii="Times New Roman" w:hAnsi="Times New Roman" w:cs="Times New Roman"/>
          <w:szCs w:val="20"/>
        </w:rPr>
        <w:t>1966</w:t>
      </w:r>
      <w:r w:rsidR="00BC6F02" w:rsidRPr="00486FCC">
        <w:rPr>
          <w:rFonts w:ascii="Times New Roman" w:hAnsi="Times New Roman" w:cs="Times New Roman"/>
          <w:szCs w:val="20"/>
        </w:rPr>
        <w:t xml:space="preserve">, art. 198, § 3º, IV, com </w:t>
      </w:r>
      <w:r w:rsidRPr="00486FCC">
        <w:rPr>
          <w:rFonts w:ascii="Times New Roman" w:hAnsi="Times New Roman" w:cs="Times New Roman"/>
          <w:szCs w:val="20"/>
        </w:rPr>
        <w:t>redação dada pela Lei Complementar nº 187, de 2021).</w:t>
      </w:r>
    </w:p>
    <w:p w14:paraId="4D298452" w14:textId="77777777" w:rsidR="00A54AF9" w:rsidRPr="004B1F0D" w:rsidRDefault="00A54AF9" w:rsidP="0021527C">
      <w:pPr>
        <w:pStyle w:val="NormalWeb"/>
        <w:spacing w:before="0" w:after="0"/>
        <w:jc w:val="both"/>
        <w:rPr>
          <w:rFonts w:ascii="Times New Roman" w:hAnsi="Times New Roman" w:cs="Times New Roman"/>
          <w:b/>
          <w:bCs/>
          <w:szCs w:val="20"/>
        </w:rPr>
      </w:pPr>
    </w:p>
    <w:p w14:paraId="4CC616BA" w14:textId="77777777" w:rsidR="0021527C" w:rsidRPr="00486FCC" w:rsidRDefault="0021527C" w:rsidP="00486FCC">
      <w:pPr>
        <w:jc w:val="both"/>
        <w:rPr>
          <w:b/>
          <w:bCs/>
          <w:szCs w:val="20"/>
        </w:rPr>
      </w:pPr>
      <w:bookmarkStart w:id="175" w:name="BlocoL_ItemV1_Cultura_e_Arte"/>
      <w:r w:rsidRPr="00486FCC">
        <w:rPr>
          <w:b/>
          <w:bCs/>
          <w:szCs w:val="20"/>
        </w:rPr>
        <w:t xml:space="preserve">V.1) Caráter </w:t>
      </w:r>
      <w:bookmarkEnd w:id="175"/>
      <w:r w:rsidRPr="00486FCC">
        <w:rPr>
          <w:b/>
          <w:bCs/>
          <w:szCs w:val="20"/>
        </w:rPr>
        <w:t>Cultural e Artístico</w:t>
      </w:r>
    </w:p>
    <w:p w14:paraId="6662CEB6" w14:textId="77777777" w:rsidR="0021527C" w:rsidRPr="004B1F0D" w:rsidRDefault="0021527C" w:rsidP="0021527C">
      <w:pPr>
        <w:pStyle w:val="NormalWeb"/>
        <w:spacing w:before="0" w:after="0"/>
        <w:jc w:val="both"/>
        <w:rPr>
          <w:rFonts w:ascii="Times New Roman" w:hAnsi="Times New Roman" w:cs="Times New Roman"/>
          <w:szCs w:val="20"/>
        </w:rPr>
      </w:pPr>
    </w:p>
    <w:p w14:paraId="77A1009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w:t>
      </w:r>
      <w:r w:rsidRPr="00486FCC">
        <w:rPr>
          <w:rFonts w:ascii="Times New Roman" w:hAnsi="Times New Roman" w:cs="Times New Roman"/>
          <w:szCs w:val="20"/>
        </w:rPr>
        <w:t xml:space="preserve">deduzir do imposto devido </w:t>
      </w:r>
      <w:r w:rsidRPr="004B1F0D">
        <w:rPr>
          <w:rFonts w:ascii="Times New Roman" w:hAnsi="Times New Roman" w:cs="Times New Roman"/>
          <w:szCs w:val="20"/>
        </w:rPr>
        <w:t xml:space="preserve">as quantias efetivamente realizadas no período de apuração a título de </w:t>
      </w:r>
      <w:r w:rsidRPr="00486FCC">
        <w:rPr>
          <w:rFonts w:ascii="Times New Roman" w:hAnsi="Times New Roman" w:cs="Times New Roman"/>
          <w:szCs w:val="20"/>
        </w:rPr>
        <w:t>doações ou patrocínio</w:t>
      </w:r>
      <w:r w:rsidRPr="004B1F0D">
        <w:rPr>
          <w:rFonts w:ascii="Times New Roman" w:hAnsi="Times New Roman" w:cs="Times New Roman"/>
          <w:szCs w:val="20"/>
        </w:rPr>
        <w:t>, tanto mediante contribuições ao Fundo Nacional de Cultura (FNC) na forma de doações, nos termos do inciso II do art. 5</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quanto mediante apoio direto a projetos:</w:t>
      </w:r>
    </w:p>
    <w:p w14:paraId="76A0B74F"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0EA547B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ulturais aprovados na forma da regulamentação do Programa Nacional de Apoio à Cultura (Pronac) nos termos do inciso II do art.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75BCE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relacionados à produção cultural, a que se refere o art. 18, </w:t>
      </w:r>
      <w:r w:rsidRPr="004B1F0D">
        <w:rPr>
          <w:rFonts w:ascii="Times New Roman" w:hAnsi="Times New Roman" w:cs="Times New Roman"/>
          <w:i/>
          <w:iCs/>
          <w:szCs w:val="20"/>
        </w:rPr>
        <w:t>caput</w:t>
      </w:r>
      <w:r w:rsidRPr="004B1F0D">
        <w:rPr>
          <w:rFonts w:ascii="Times New Roman" w:hAnsi="Times New Roman" w:cs="Times New Roman"/>
          <w:szCs w:val="20"/>
        </w:rPr>
        <w:t xml:space="preserve"> e §§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nos segmentos de:</w:t>
      </w:r>
    </w:p>
    <w:p w14:paraId="6C0D04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artes cênicas;</w:t>
      </w:r>
    </w:p>
    <w:p w14:paraId="4A851B9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livros de valor artístico, literário ou humanístico;</w:t>
      </w:r>
    </w:p>
    <w:p w14:paraId="6F7FC3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música erudita ou instrumental;</w:t>
      </w:r>
    </w:p>
    <w:p w14:paraId="136D6B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exposições de artes visuais;</w:t>
      </w:r>
    </w:p>
    <w:p w14:paraId="67C5F02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oações de acervos para bibliote</w:t>
      </w:r>
      <w:bookmarkStart w:id="176" w:name="subitem_15.7.1"/>
      <w:bookmarkEnd w:id="176"/>
      <w:r w:rsidRPr="004B1F0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preservação do patrimônio cultural material e imaterial; e</w:t>
      </w:r>
    </w:p>
    <w:p w14:paraId="2F66233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4B1F0D" w:rsidRDefault="0021527C" w:rsidP="0021527C">
      <w:pPr>
        <w:pStyle w:val="NormalWeb"/>
        <w:spacing w:before="0" w:after="0"/>
        <w:jc w:val="both"/>
        <w:rPr>
          <w:rFonts w:ascii="Times New Roman" w:hAnsi="Times New Roman" w:cs="Times New Roman"/>
          <w:szCs w:val="20"/>
        </w:rPr>
      </w:pPr>
    </w:p>
    <w:p w14:paraId="0336A0E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4B1F0D" w:rsidRDefault="0021527C" w:rsidP="0021527C">
      <w:pPr>
        <w:pStyle w:val="NormalWeb"/>
        <w:spacing w:before="0" w:after="0"/>
        <w:jc w:val="both"/>
        <w:rPr>
          <w:rFonts w:ascii="Times New Roman" w:hAnsi="Times New Roman" w:cs="Times New Roman"/>
          <w:szCs w:val="20"/>
        </w:rPr>
      </w:pPr>
    </w:p>
    <w:p w14:paraId="66EFAB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4B1F0D" w:rsidRDefault="0021527C" w:rsidP="0021527C">
      <w:pPr>
        <w:pStyle w:val="NormalWeb"/>
        <w:spacing w:before="0" w:after="0"/>
        <w:jc w:val="both"/>
        <w:rPr>
          <w:rFonts w:ascii="Times New Roman" w:hAnsi="Times New Roman" w:cs="Times New Roman"/>
          <w:szCs w:val="20"/>
        </w:rPr>
      </w:pPr>
    </w:p>
    <w:p w14:paraId="51FB37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deduzir do imposto devido o valor calculado deste incentivo, </w:t>
      </w:r>
      <w:r w:rsidRPr="00486FCC">
        <w:rPr>
          <w:rFonts w:ascii="Times New Roman" w:hAnsi="Times New Roman" w:cs="Times New Roman"/>
          <w:szCs w:val="20"/>
        </w:rPr>
        <w:t>observando-se a legislação de concessão dos projetos e os limites legais estabelecidos</w:t>
      </w:r>
      <w:r w:rsidRPr="004B1F0D">
        <w:rPr>
          <w:rFonts w:ascii="Times New Roman" w:hAnsi="Times New Roman" w:cs="Times New Roman"/>
          <w:szCs w:val="20"/>
        </w:rPr>
        <w:t xml:space="preserve">, </w:t>
      </w:r>
      <w:r w:rsidRPr="00486FCC">
        <w:rPr>
          <w:rFonts w:ascii="Times New Roman" w:hAnsi="Times New Roman" w:cs="Times New Roman"/>
          <w:szCs w:val="20"/>
        </w:rPr>
        <w:t>conforme a seguir</w:t>
      </w:r>
      <w:r w:rsidRPr="004B1F0D">
        <w:rPr>
          <w:rFonts w:ascii="Times New Roman" w:hAnsi="Times New Roman" w:cs="Times New Roman"/>
          <w:szCs w:val="20"/>
        </w:rPr>
        <w:t>:</w:t>
      </w:r>
    </w:p>
    <w:p w14:paraId="2D891F78" w14:textId="77777777" w:rsidR="0021527C" w:rsidRPr="004B1F0D" w:rsidRDefault="0021527C" w:rsidP="0021527C">
      <w:pPr>
        <w:pStyle w:val="NormalWeb"/>
        <w:spacing w:before="0" w:after="0"/>
        <w:jc w:val="both"/>
        <w:rPr>
          <w:rFonts w:ascii="Times New Roman" w:hAnsi="Times New Roman" w:cs="Times New Roman"/>
          <w:szCs w:val="20"/>
        </w:rPr>
      </w:pPr>
    </w:p>
    <w:p w14:paraId="0089092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2430C66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40% do somatório das doações;</w:t>
      </w:r>
    </w:p>
    <w:p w14:paraId="7E374D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30% do somatório dos patrocínios;</w:t>
      </w:r>
    </w:p>
    <w:p w14:paraId="2A9E8FE8"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200387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40% do somatório das doações;</w:t>
      </w:r>
    </w:p>
    <w:p w14:paraId="4267B50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30% do somatório dos patrocínios;</w:t>
      </w:r>
    </w:p>
    <w:p w14:paraId="1F97C7A6"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a e b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xml:space="preserve"> com base:</w:t>
      </w:r>
    </w:p>
    <w:p w14:paraId="6312354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4C9393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547D4FE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666E7C19"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também </w:t>
      </w:r>
      <w:r w:rsidRPr="00486FCC">
        <w:rPr>
          <w:rFonts w:ascii="Times New Roman" w:hAnsi="Times New Roman" w:cs="Times New Roman"/>
          <w:szCs w:val="20"/>
        </w:rPr>
        <w:t>se aplica ao imposto determinado com base no lucro estimado</w:t>
      </w:r>
      <w:r w:rsidRPr="004B1F0D">
        <w:rPr>
          <w:rFonts w:ascii="Times New Roman" w:hAnsi="Times New Roman" w:cs="Times New Roman"/>
          <w:szCs w:val="20"/>
        </w:rPr>
        <w:t>, calculado com base na receita bruta e acréscimos. Porém, o valor deduzido do IRPJ com base no lucro estimado:</w:t>
      </w:r>
    </w:p>
    <w:p w14:paraId="379BB39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6B462A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DC858BD"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A013C08"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6C68ABA3"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68D76EB"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w:t>
      </w:r>
    </w:p>
    <w:p w14:paraId="7C17BBA8"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c.1) 100% do somatório das doações;</w:t>
      </w:r>
    </w:p>
    <w:p w14:paraId="35871544"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c.2) 100% do somatório dos patrocínios;</w:t>
      </w:r>
    </w:p>
    <w:p w14:paraId="1FA858DB" w14:textId="77777777" w:rsidR="00486FCC" w:rsidRDefault="00486FCC" w:rsidP="0021527C">
      <w:pPr>
        <w:pStyle w:val="NormalWeb"/>
        <w:spacing w:before="0" w:after="0"/>
        <w:ind w:left="708"/>
        <w:jc w:val="both"/>
        <w:rPr>
          <w:rFonts w:ascii="Times New Roman" w:hAnsi="Times New Roman" w:cs="Times New Roman"/>
          <w:szCs w:val="20"/>
        </w:rPr>
      </w:pPr>
    </w:p>
    <w:p w14:paraId="1A47A7A6" w14:textId="64580443"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 combinados com o § 6</w:t>
      </w:r>
      <w:r w:rsidRPr="00486FCC">
        <w:rPr>
          <w:rFonts w:ascii="Times New Roman" w:hAnsi="Times New Roman" w:cs="Times New Roman"/>
          <w:szCs w:val="20"/>
        </w:rPr>
        <w:t>º</w:t>
      </w:r>
      <w:r w:rsidRPr="004B1F0D">
        <w:rPr>
          <w:rFonts w:ascii="Times New Roman" w:hAnsi="Times New Roman" w:cs="Times New Roman"/>
          <w:szCs w:val="20"/>
        </w:rPr>
        <w:t xml:space="preserve"> do art. 39 da Medida Provisória n</w:t>
      </w:r>
      <w:r w:rsidRPr="00486FCC">
        <w:rPr>
          <w:rFonts w:ascii="Times New Roman" w:hAnsi="Times New Roman" w:cs="Times New Roman"/>
          <w:szCs w:val="20"/>
        </w:rPr>
        <w:t>º</w:t>
      </w:r>
      <w:r w:rsidRPr="004B1F0D">
        <w:rPr>
          <w:rFonts w:ascii="Times New Roman" w:hAnsi="Times New Roman" w:cs="Times New Roman"/>
          <w:szCs w:val="20"/>
        </w:rPr>
        <w:t xml:space="preserve"> 2.228-1, de 2001, produzidos com os recursos de que trata o inciso X desse mesmo art. 39:</w:t>
      </w:r>
    </w:p>
    <w:p w14:paraId="49F74BE5"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d.1) 100% do somatório das doações;</w:t>
      </w:r>
    </w:p>
    <w:p w14:paraId="2F2759B3"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d.2) 100% do somatório dos patrocínios;</w:t>
      </w:r>
    </w:p>
    <w:p w14:paraId="13A8E2C6"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11088FD"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B33B0C9" w14:textId="77777777" w:rsidR="0021527C" w:rsidRPr="004B1F0D" w:rsidRDefault="0021527C" w:rsidP="00486FCC">
      <w:pPr>
        <w:pStyle w:val="NormalWeb"/>
        <w:spacing w:before="0" w:after="0"/>
        <w:ind w:left="708" w:firstLine="1"/>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c e d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com base:</w:t>
      </w:r>
    </w:p>
    <w:p w14:paraId="691204CF"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734F585B"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5FD8F1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B68800A"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49A244F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13C0BD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79E668F"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02D14BC0" w14:textId="16E1E66A" w:rsidR="0021527C" w:rsidRDefault="0021527C" w:rsidP="00486FCC">
      <w:pPr>
        <w:pStyle w:val="NormalWeb"/>
        <w:spacing w:before="0" w:after="0"/>
        <w:ind w:left="708"/>
        <w:jc w:val="both"/>
        <w:rPr>
          <w:rFonts w:ascii="Times New Roman" w:hAnsi="Times New Roman" w:cs="Times New Roman"/>
          <w:szCs w:val="20"/>
        </w:rPr>
      </w:pPr>
    </w:p>
    <w:p w14:paraId="73511E36" w14:textId="0A00F62E" w:rsidR="00486FCC" w:rsidRDefault="00486FCC" w:rsidP="00486FCC">
      <w:pPr>
        <w:pStyle w:val="NormalWeb"/>
        <w:spacing w:before="0" w:after="0"/>
        <w:ind w:left="708"/>
        <w:jc w:val="both"/>
        <w:rPr>
          <w:rFonts w:ascii="Times New Roman" w:hAnsi="Times New Roman" w:cs="Times New Roman"/>
          <w:szCs w:val="20"/>
        </w:rPr>
      </w:pPr>
    </w:p>
    <w:p w14:paraId="3253C963"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lém de observar o limite específico de cada incentivo</w:t>
      </w:r>
      <w:r w:rsidRPr="004B1F0D">
        <w:rPr>
          <w:rFonts w:ascii="Times New Roman" w:hAnsi="Times New Roman" w:cs="Times New Roman"/>
          <w:szCs w:val="20"/>
        </w:rPr>
        <w:t xml:space="preserve">, </w:t>
      </w:r>
      <w:r w:rsidRPr="00486FCC">
        <w:rPr>
          <w:rFonts w:ascii="Times New Roman" w:hAnsi="Times New Roman" w:cs="Times New Roman"/>
          <w:szCs w:val="20"/>
        </w:rPr>
        <w:t>o total das deduções</w:t>
      </w:r>
      <w:r w:rsidRPr="004B1F0D">
        <w:rPr>
          <w:rFonts w:ascii="Times New Roman" w:hAnsi="Times New Roman" w:cs="Times New Roman"/>
          <w:szCs w:val="20"/>
        </w:rPr>
        <w:t xml:space="preserve"> relativas aos incentivos em operações de caráter cultural e atividade audiovisual, inclusive os relativos aos patrocínios a projetos audiovisuais e aos investimentos nos Fundos de Financiamento da Indústria Cinematográfica Nacional (Funcines) </w:t>
      </w:r>
      <w:r w:rsidRPr="00486FCC">
        <w:rPr>
          <w:rFonts w:ascii="Times New Roman" w:hAnsi="Times New Roman" w:cs="Times New Roman"/>
          <w:szCs w:val="20"/>
        </w:rPr>
        <w:t>não pode exceder a 4% do imposto devido</w:t>
      </w:r>
      <w:r w:rsidRPr="004B1F0D">
        <w:rPr>
          <w:rFonts w:ascii="Times New Roman" w:hAnsi="Times New Roman" w:cs="Times New Roman"/>
          <w:szCs w:val="20"/>
        </w:rPr>
        <w:t>, antes do adicional, com base:</w:t>
      </w:r>
    </w:p>
    <w:p w14:paraId="5F4E3746" w14:textId="77777777" w:rsidR="00486FCC" w:rsidRDefault="00486FCC" w:rsidP="0021527C">
      <w:pPr>
        <w:pStyle w:val="NormalWeb"/>
        <w:spacing w:before="0" w:after="0"/>
        <w:ind w:left="708" w:firstLine="708"/>
        <w:jc w:val="both"/>
        <w:rPr>
          <w:rFonts w:ascii="Times New Roman" w:hAnsi="Times New Roman" w:cs="Times New Roman"/>
          <w:szCs w:val="20"/>
        </w:rPr>
      </w:pPr>
    </w:p>
    <w:p w14:paraId="53619D21" w14:textId="63B985C8"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62D5D4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0415B77"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16434F9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2F501BD5" w14:textId="77777777" w:rsidR="0021527C" w:rsidRPr="004B1F0D" w:rsidRDefault="0021527C" w:rsidP="0021527C">
      <w:pPr>
        <w:pStyle w:val="NormalWeb"/>
        <w:spacing w:before="0" w:after="0"/>
        <w:jc w:val="both"/>
        <w:rPr>
          <w:rFonts w:ascii="Times New Roman" w:hAnsi="Times New Roman" w:cs="Times New Roman"/>
          <w:szCs w:val="20"/>
        </w:rPr>
      </w:pPr>
    </w:p>
    <w:p w14:paraId="2F48900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4B1F0D" w:rsidRDefault="0021527C" w:rsidP="0021527C">
      <w:pPr>
        <w:pStyle w:val="NormalWeb"/>
        <w:spacing w:before="0" w:after="0"/>
        <w:jc w:val="both"/>
        <w:rPr>
          <w:rFonts w:ascii="Times New Roman" w:hAnsi="Times New Roman" w:cs="Times New Roman"/>
          <w:szCs w:val="20"/>
        </w:rPr>
      </w:pPr>
    </w:p>
    <w:p w14:paraId="199F1AF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4B1F0D" w:rsidRDefault="0021527C" w:rsidP="0021527C">
      <w:pPr>
        <w:pStyle w:val="NormalWeb"/>
        <w:spacing w:before="0" w:after="0"/>
        <w:jc w:val="both"/>
        <w:rPr>
          <w:rFonts w:ascii="Times New Roman" w:hAnsi="Times New Roman" w:cs="Times New Roman"/>
          <w:szCs w:val="20"/>
        </w:rPr>
      </w:pPr>
    </w:p>
    <w:p w14:paraId="5E08BB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 combinado com 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4B1F0D" w:rsidRDefault="0021527C" w:rsidP="0021527C">
      <w:pPr>
        <w:pStyle w:val="NormalWeb"/>
        <w:spacing w:before="0" w:after="0"/>
        <w:jc w:val="both"/>
        <w:rPr>
          <w:rFonts w:ascii="Times New Roman" w:hAnsi="Times New Roman" w:cs="Times New Roman"/>
          <w:b/>
          <w:bCs/>
          <w:szCs w:val="20"/>
        </w:rPr>
      </w:pPr>
    </w:p>
    <w:p w14:paraId="76E4F910" w14:textId="77777777" w:rsidR="0021527C" w:rsidRPr="00486FCC" w:rsidRDefault="0021527C" w:rsidP="00486FCC">
      <w:pPr>
        <w:jc w:val="both"/>
        <w:rPr>
          <w:b/>
          <w:bCs/>
          <w:szCs w:val="20"/>
        </w:rPr>
      </w:pPr>
      <w:bookmarkStart w:id="177" w:name="BlocoL_ItemV2_PAT"/>
      <w:r w:rsidRPr="00486FCC">
        <w:rPr>
          <w:b/>
          <w:bCs/>
          <w:szCs w:val="20"/>
        </w:rPr>
        <w:t xml:space="preserve">V.2) Programa </w:t>
      </w:r>
      <w:bookmarkEnd w:id="177"/>
      <w:r w:rsidRPr="00486FCC">
        <w:rPr>
          <w:b/>
          <w:bCs/>
          <w:szCs w:val="20"/>
        </w:rPr>
        <w:t>de Alimentação do Trabalhador - PAT</w:t>
      </w:r>
    </w:p>
    <w:p w14:paraId="4933CA4E" w14:textId="77777777" w:rsidR="0021527C" w:rsidRPr="004B1F0D" w:rsidRDefault="0021527C" w:rsidP="0021527C">
      <w:pPr>
        <w:pStyle w:val="NormalWeb"/>
        <w:spacing w:before="0" w:after="0"/>
        <w:jc w:val="both"/>
        <w:rPr>
          <w:rFonts w:ascii="Times New Roman" w:hAnsi="Times New Roman" w:cs="Times New Roman"/>
          <w:szCs w:val="20"/>
        </w:rPr>
      </w:pPr>
    </w:p>
    <w:p w14:paraId="62E4F6F6" w14:textId="03F2AA43"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tiver Programas de Alimentação do Trabalhador aprovados pelo Ministério do Trabalho</w:t>
      </w:r>
      <w:r w:rsidR="00D735F9" w:rsidRPr="00486FCC">
        <w:rPr>
          <w:rFonts w:ascii="Times New Roman" w:hAnsi="Times New Roman" w:cs="Times New Roman"/>
          <w:szCs w:val="20"/>
        </w:rPr>
        <w:t xml:space="preserve"> e Previdência</w:t>
      </w:r>
      <w:r w:rsidRPr="00486FCC">
        <w:rPr>
          <w:rFonts w:ascii="Times New Roman" w:hAnsi="Times New Roman" w:cs="Times New Roman"/>
          <w:szCs w:val="20"/>
        </w:rPr>
        <w:t>, respeitado o limite estabelecido na legislação, pode deduzir do imposto devido o valor equivalente a 15% do total das despesas de custeio efetuadas no período de apuração.</w:t>
      </w:r>
    </w:p>
    <w:p w14:paraId="04E33967" w14:textId="77777777" w:rsidR="0021527C" w:rsidRPr="00486FCC" w:rsidRDefault="0021527C" w:rsidP="0021527C">
      <w:pPr>
        <w:pStyle w:val="NormalWeb"/>
        <w:spacing w:before="0" w:after="0"/>
        <w:jc w:val="both"/>
        <w:rPr>
          <w:rFonts w:ascii="Times New Roman" w:hAnsi="Times New Roman" w:cs="Times New Roman"/>
          <w:szCs w:val="20"/>
        </w:rPr>
      </w:pPr>
    </w:p>
    <w:p w14:paraId="1C1DC57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1F9C9E56" w:rsidR="0021527C" w:rsidRDefault="0021527C" w:rsidP="0021527C">
      <w:pPr>
        <w:pStyle w:val="NormalWeb"/>
        <w:spacing w:before="0" w:after="0"/>
        <w:jc w:val="both"/>
        <w:rPr>
          <w:rFonts w:ascii="Times New Roman" w:hAnsi="Times New Roman" w:cs="Times New Roman"/>
          <w:szCs w:val="20"/>
        </w:rPr>
      </w:pPr>
    </w:p>
    <w:p w14:paraId="56731F1C" w14:textId="77777777" w:rsidR="0041239E" w:rsidRPr="00486FCC" w:rsidRDefault="0041239E" w:rsidP="0021527C">
      <w:pPr>
        <w:pStyle w:val="NormalWeb"/>
        <w:spacing w:before="0" w:after="0"/>
        <w:jc w:val="both"/>
        <w:rPr>
          <w:rFonts w:ascii="Times New Roman" w:hAnsi="Times New Roman" w:cs="Times New Roman"/>
          <w:szCs w:val="20"/>
        </w:rPr>
      </w:pPr>
    </w:p>
    <w:p w14:paraId="06D85F9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486FCC" w:rsidRDefault="0021527C" w:rsidP="0021527C">
      <w:pPr>
        <w:pStyle w:val="NormalWeb"/>
        <w:spacing w:before="0" w:after="0"/>
        <w:jc w:val="both"/>
        <w:rPr>
          <w:rFonts w:ascii="Times New Roman" w:hAnsi="Times New Roman" w:cs="Times New Roman"/>
          <w:szCs w:val="20"/>
        </w:rPr>
      </w:pPr>
    </w:p>
    <w:p w14:paraId="1F1FBE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1FEAB5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0A2F879E" w14:textId="77777777" w:rsidR="0021527C" w:rsidRPr="004B1F0D" w:rsidRDefault="0021527C" w:rsidP="0021527C">
      <w:pPr>
        <w:pStyle w:val="NormalWeb"/>
        <w:spacing w:before="0" w:after="0"/>
        <w:jc w:val="both"/>
        <w:rPr>
          <w:rFonts w:ascii="Times New Roman" w:hAnsi="Times New Roman" w:cs="Times New Roman"/>
          <w:szCs w:val="20"/>
        </w:rPr>
      </w:pPr>
    </w:p>
    <w:p w14:paraId="5C72631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w:t>
      </w:r>
      <w:bookmarkStart w:id="178" w:name="subitem_15.7.2"/>
      <w:bookmarkEnd w:id="178"/>
      <w:r w:rsidRPr="004B1F0D">
        <w:rPr>
          <w:rFonts w:ascii="Times New Roman" w:hAnsi="Times New Roman" w:cs="Times New Roman"/>
          <w:szCs w:val="20"/>
        </w:rPr>
        <w:t>ase na receita bruta e acréscimos. Porém, o valor deduzido do IRPJ com base no lucro estimado:</w:t>
      </w:r>
    </w:p>
    <w:p w14:paraId="2B50F12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5B413A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06FAF40"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podem ser transferidos para dedução nos dois anos-calendário subsequent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642</w:t>
      </w:r>
      <w:r w:rsidRPr="004B1F0D">
        <w:rPr>
          <w:rFonts w:ascii="Times New Roman" w:hAnsi="Times New Roman" w:cs="Times New Roman"/>
          <w:szCs w:val="20"/>
        </w:rPr>
        <w:t>).</w:t>
      </w:r>
    </w:p>
    <w:p w14:paraId="1605BF7B" w14:textId="77777777" w:rsidR="0021527C" w:rsidRPr="004B1F0D" w:rsidRDefault="0021527C" w:rsidP="0021527C">
      <w:pPr>
        <w:pStyle w:val="NormalWeb"/>
        <w:spacing w:before="0" w:after="0"/>
        <w:jc w:val="both"/>
        <w:rPr>
          <w:rFonts w:ascii="Times New Roman" w:hAnsi="Times New Roman" w:cs="Times New Roman"/>
          <w:szCs w:val="20"/>
        </w:rPr>
      </w:pPr>
    </w:p>
    <w:p w14:paraId="758F7ECA" w14:textId="65C5014B"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 e art. 81, II).</w:t>
      </w:r>
    </w:p>
    <w:p w14:paraId="1CFFF290"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22093670" w14:textId="557CF6D0" w:rsidR="0021527C" w:rsidRPr="004B1F0D" w:rsidRDefault="0021527C" w:rsidP="00D735F9">
      <w:pPr>
        <w:jc w:val="both"/>
        <w:rPr>
          <w:b/>
          <w:szCs w:val="20"/>
        </w:rPr>
      </w:pPr>
      <w:r w:rsidRPr="004B1F0D">
        <w:rPr>
          <w:b/>
          <w:szCs w:val="20"/>
        </w:rPr>
        <w:t>Atenção:</w:t>
      </w:r>
      <w:r w:rsidR="00B23F35" w:rsidRPr="004B1F0D">
        <w:rPr>
          <w:b/>
          <w:szCs w:val="20"/>
        </w:rPr>
        <w:t xml:space="preserve"> </w:t>
      </w:r>
      <w:r w:rsidRPr="004B1F0D">
        <w:t>Os benefícios concedidos à pessoa jurídica executora dos programas PDTI/PDTA, de que tratam a Lei nº 8.661, de 1993, foram revogados em 1º de janeiro de 2006, por meio da alínea “a” do in</w:t>
      </w:r>
      <w:r w:rsidR="009E1755">
        <w:t>c</w:t>
      </w:r>
      <w:r w:rsidRPr="004B1F0D">
        <w:t>i</w:t>
      </w:r>
      <w:r w:rsidR="009E1755">
        <w:t>s</w:t>
      </w:r>
      <w:r w:rsidRPr="004B1F0D">
        <w:t>o I do art. 133 da Lei nº 11.196, de 2005.</w:t>
      </w:r>
    </w:p>
    <w:p w14:paraId="567A1C09"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486FCC" w:rsidRDefault="0021527C" w:rsidP="00486FCC">
      <w:pPr>
        <w:jc w:val="both"/>
        <w:rPr>
          <w:b/>
          <w:bCs/>
          <w:szCs w:val="20"/>
        </w:rPr>
      </w:pPr>
      <w:bookmarkStart w:id="179" w:name="BlocoL_ItemV3_AUDIOVISUAL"/>
      <w:r w:rsidRPr="00486FCC">
        <w:rPr>
          <w:b/>
          <w:bCs/>
          <w:szCs w:val="20"/>
        </w:rPr>
        <w:t>V.3) Atividade Audiovisual</w:t>
      </w:r>
    </w:p>
    <w:bookmarkEnd w:id="179"/>
    <w:p w14:paraId="7D3A711D" w14:textId="77777777" w:rsidR="0021527C" w:rsidRPr="004B1F0D" w:rsidRDefault="0021527C" w:rsidP="0021527C">
      <w:pPr>
        <w:pStyle w:val="NormalWeb"/>
        <w:spacing w:before="0" w:after="0"/>
        <w:jc w:val="both"/>
        <w:rPr>
          <w:rFonts w:ascii="Times New Roman" w:hAnsi="Times New Roman" w:cs="Times New Roman"/>
          <w:szCs w:val="20"/>
        </w:rPr>
      </w:pPr>
    </w:p>
    <w:p w14:paraId="461263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9, de 1994, art. 6</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4, de 1995, art.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5 de dezembro de 1996, art. 1</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I, MP n</w:t>
      </w:r>
      <w:r w:rsidRPr="004B1F0D">
        <w:rPr>
          <w:rFonts w:ascii="Times New Roman" w:hAnsi="Times New Roman" w:cs="Times New Roman"/>
          <w:strike/>
          <w:szCs w:val="20"/>
        </w:rPr>
        <w:t>º</w:t>
      </w:r>
      <w:r w:rsidRPr="004B1F0D">
        <w:rPr>
          <w:rFonts w:ascii="Times New Roman" w:hAnsi="Times New Roman" w:cs="Times New Roman"/>
          <w:szCs w:val="20"/>
        </w:rPr>
        <w:t xml:space="preserve"> 2.189-49, de 2001, art. 10, I,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art. 45, § 2</w:t>
      </w:r>
      <w:r w:rsidRPr="004B1F0D">
        <w:rPr>
          <w:rFonts w:ascii="Times New Roman" w:hAnsi="Times New Roman" w:cs="Times New Roman"/>
          <w:strike/>
          <w:szCs w:val="20"/>
        </w:rPr>
        <w:t>º</w:t>
      </w:r>
      <w:r w:rsidRPr="004B1F0D">
        <w:rPr>
          <w:rFonts w:ascii="Times New Roman" w:hAnsi="Times New Roman" w:cs="Times New Roman"/>
          <w:szCs w:val="20"/>
        </w:rPr>
        <w:t>, n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w:t>
      </w:r>
    </w:p>
    <w:p w14:paraId="4A7F9949" w14:textId="77777777" w:rsidR="0021527C" w:rsidRPr="004B1F0D" w:rsidRDefault="0021527C" w:rsidP="0021527C">
      <w:pPr>
        <w:pStyle w:val="NormalWeb"/>
        <w:spacing w:before="0" w:after="0"/>
        <w:jc w:val="both"/>
        <w:rPr>
          <w:rFonts w:ascii="Times New Roman" w:hAnsi="Times New Roman" w:cs="Times New Roman"/>
          <w:b/>
          <w:bCs/>
          <w:szCs w:val="20"/>
        </w:rPr>
      </w:pPr>
    </w:p>
    <w:p w14:paraId="1C286E6C" w14:textId="77777777" w:rsidR="0021527C" w:rsidRPr="00486FCC" w:rsidRDefault="0021527C" w:rsidP="00486FCC">
      <w:pPr>
        <w:jc w:val="both"/>
        <w:rPr>
          <w:b/>
          <w:bCs/>
          <w:szCs w:val="20"/>
        </w:rPr>
      </w:pPr>
      <w:bookmarkStart w:id="180" w:name="BlocoL_ItemV3_1_Obras_e_Projetos"/>
      <w:r w:rsidRPr="00486FCC">
        <w:rPr>
          <w:b/>
          <w:bCs/>
          <w:szCs w:val="20"/>
        </w:rPr>
        <w:t xml:space="preserve">V.3.1) Produção </w:t>
      </w:r>
      <w:bookmarkEnd w:id="180"/>
      <w:r w:rsidRPr="00486FCC">
        <w:rPr>
          <w:b/>
          <w:bCs/>
          <w:szCs w:val="20"/>
        </w:rPr>
        <w:t>de obras e projetos audiovisuais</w:t>
      </w:r>
    </w:p>
    <w:p w14:paraId="5620E419" w14:textId="77777777" w:rsidR="0021527C" w:rsidRPr="004B1F0D" w:rsidRDefault="0021527C" w:rsidP="0021527C">
      <w:pPr>
        <w:pStyle w:val="NormalWeb"/>
        <w:spacing w:before="0" w:after="0"/>
        <w:jc w:val="both"/>
        <w:rPr>
          <w:rFonts w:ascii="Times New Roman" w:hAnsi="Times New Roman" w:cs="Times New Roman"/>
          <w:szCs w:val="20"/>
        </w:rPr>
      </w:pPr>
    </w:p>
    <w:p w14:paraId="46DB7C22" w14:textId="308AD9A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exercício fiscal d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investimentos feitos n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w:t>
      </w:r>
      <w:r w:rsidRPr="00486FCC">
        <w:rPr>
          <w:rFonts w:ascii="Times New Roman" w:hAnsi="Times New Roman" w:cs="Times New Roman"/>
          <w:szCs w:val="20"/>
        </w:rPr>
        <w:t xml:space="preserve"> na redação dada</w:t>
      </w:r>
      <w:bookmarkStart w:id="181" w:name="subitem_15.7.3"/>
      <w:bookmarkEnd w:id="181"/>
      <w:r w:rsidRPr="00486FCC">
        <w:rPr>
          <w:rFonts w:ascii="Times New Roman" w:hAnsi="Times New Roman" w:cs="Times New Roman"/>
          <w:szCs w:val="20"/>
        </w:rPr>
        <w:t xml:space="preserve">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82" w:name="subitem_15.7.3.1"/>
      <w:bookmarkEnd w:id="182"/>
      <w:r w:rsidRPr="00486FCC">
        <w:rPr>
          <w:rFonts w:ascii="Times New Roman" w:hAnsi="Times New Roman" w:cs="Times New Roman"/>
          <w:szCs w:val="20"/>
        </w:rPr>
        <w:t>ados no mercado de capitais, em ativos previstos em lei, e autorizados pela Comissão de Valores Mobiliários.</w:t>
      </w:r>
    </w:p>
    <w:p w14:paraId="6D35F127" w14:textId="77777777" w:rsidR="0021527C" w:rsidRPr="00486FCC" w:rsidRDefault="0021527C" w:rsidP="0021527C">
      <w:pPr>
        <w:pStyle w:val="NormalWeb"/>
        <w:spacing w:before="0" w:after="0"/>
        <w:jc w:val="both"/>
        <w:rPr>
          <w:rFonts w:ascii="Times New Roman" w:hAnsi="Times New Roman" w:cs="Times New Roman"/>
          <w:szCs w:val="20"/>
        </w:rPr>
      </w:pPr>
    </w:p>
    <w:p w14:paraId="497145FA"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9 da Medida Provisória n</w:t>
      </w:r>
      <w:r w:rsidRPr="00486FCC">
        <w:rPr>
          <w:rFonts w:ascii="Times New Roman" w:hAnsi="Times New Roman" w:cs="Times New Roman"/>
          <w:strike/>
          <w:szCs w:val="20"/>
        </w:rPr>
        <w:t>º</w:t>
      </w:r>
      <w:r w:rsidRPr="00486FCC">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486FCC" w:rsidRDefault="0021527C" w:rsidP="0021527C">
      <w:pPr>
        <w:pStyle w:val="NormalWeb"/>
        <w:spacing w:before="0" w:after="0"/>
        <w:jc w:val="both"/>
        <w:rPr>
          <w:rFonts w:ascii="Times New Roman" w:hAnsi="Times New Roman" w:cs="Times New Roman"/>
          <w:szCs w:val="20"/>
        </w:rPr>
      </w:pPr>
    </w:p>
    <w:p w14:paraId="3755F74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77FC297E" w14:textId="197D5528" w:rsidR="0021527C" w:rsidRDefault="0021527C" w:rsidP="0021527C">
      <w:pPr>
        <w:pStyle w:val="NormalWeb"/>
        <w:spacing w:before="0" w:after="0"/>
        <w:jc w:val="both"/>
        <w:rPr>
          <w:rFonts w:ascii="Times New Roman" w:hAnsi="Times New Roman" w:cs="Times New Roman"/>
          <w:szCs w:val="20"/>
        </w:rPr>
      </w:pPr>
    </w:p>
    <w:p w14:paraId="7838AD27" w14:textId="3157B844" w:rsidR="0041239E" w:rsidRDefault="0041239E" w:rsidP="0021527C">
      <w:pPr>
        <w:pStyle w:val="NormalWeb"/>
        <w:spacing w:before="0" w:after="0"/>
        <w:jc w:val="both"/>
        <w:rPr>
          <w:rFonts w:ascii="Times New Roman" w:hAnsi="Times New Roman" w:cs="Times New Roman"/>
          <w:szCs w:val="20"/>
        </w:rPr>
      </w:pPr>
    </w:p>
    <w:p w14:paraId="0D44CF5D" w14:textId="77777777" w:rsidR="0041239E" w:rsidRPr="00486FCC" w:rsidRDefault="0041239E" w:rsidP="0021527C">
      <w:pPr>
        <w:pStyle w:val="NormalWeb"/>
        <w:spacing w:before="0" w:after="0"/>
        <w:jc w:val="both"/>
        <w:rPr>
          <w:rFonts w:ascii="Times New Roman" w:hAnsi="Times New Roman" w:cs="Times New Roman"/>
          <w:szCs w:val="20"/>
        </w:rPr>
      </w:pPr>
    </w:p>
    <w:p w14:paraId="1FD0CAA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486FCC" w:rsidRDefault="0021527C" w:rsidP="0021527C">
      <w:pPr>
        <w:pStyle w:val="NormalWeb"/>
        <w:spacing w:before="0" w:after="0"/>
        <w:jc w:val="both"/>
        <w:rPr>
          <w:rFonts w:ascii="Times New Roman" w:hAnsi="Times New Roman" w:cs="Times New Roman"/>
          <w:szCs w:val="20"/>
        </w:rPr>
      </w:pPr>
    </w:p>
    <w:p w14:paraId="65A79DC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6A5DC86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ADE8FE2" w14:textId="77777777" w:rsidR="0021527C" w:rsidRPr="00486FCC" w:rsidRDefault="0021527C" w:rsidP="0021527C">
      <w:pPr>
        <w:pStyle w:val="NormalWeb"/>
        <w:spacing w:before="0" w:after="0"/>
        <w:jc w:val="both"/>
        <w:rPr>
          <w:rFonts w:ascii="Times New Roman" w:hAnsi="Times New Roman" w:cs="Times New Roman"/>
          <w:szCs w:val="20"/>
        </w:rPr>
      </w:pPr>
    </w:p>
    <w:p w14:paraId="374290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dedução também se aplica ao imposto determinado com base no lucro estimado, calculado com base na receita bruta </w:t>
      </w:r>
      <w:r w:rsidRPr="004B1F0D">
        <w:rPr>
          <w:rFonts w:ascii="Times New Roman" w:hAnsi="Times New Roman" w:cs="Times New Roman"/>
          <w:szCs w:val="20"/>
        </w:rPr>
        <w:t>e acréscimos. Porém, o valor deduzido do imposto com base no lucro estimado:</w:t>
      </w:r>
    </w:p>
    <w:p w14:paraId="0FBC5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877BF2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4ECD3BF" w14:textId="77777777" w:rsidR="0021527C" w:rsidRPr="004B1F0D" w:rsidRDefault="0021527C" w:rsidP="0021527C">
      <w:pPr>
        <w:pStyle w:val="NormalWeb"/>
        <w:spacing w:before="0" w:after="0"/>
        <w:jc w:val="both"/>
        <w:rPr>
          <w:rFonts w:ascii="Times New Roman" w:hAnsi="Times New Roman" w:cs="Times New Roman"/>
          <w:szCs w:val="20"/>
        </w:rPr>
      </w:pPr>
    </w:p>
    <w:p w14:paraId="7C841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4B1F0D" w:rsidRDefault="0021527C" w:rsidP="0021527C">
      <w:pPr>
        <w:pStyle w:val="NormalWeb"/>
        <w:spacing w:before="0" w:after="0"/>
        <w:jc w:val="both"/>
        <w:rPr>
          <w:rFonts w:ascii="Times New Roman" w:hAnsi="Times New Roman" w:cs="Times New Roman"/>
          <w:szCs w:val="20"/>
        </w:rPr>
      </w:pPr>
    </w:p>
    <w:p w14:paraId="473954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vestimentos nos projetos de que trata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não podem ser excluídos do lucro líquido para fins de determinação do lucro real.</w:t>
      </w:r>
    </w:p>
    <w:p w14:paraId="4508FE55" w14:textId="77777777" w:rsidR="00486FCC" w:rsidRPr="004B1F0D" w:rsidRDefault="00486FCC" w:rsidP="0021527C">
      <w:pPr>
        <w:pStyle w:val="NormalWeb"/>
        <w:spacing w:before="0" w:after="0"/>
        <w:jc w:val="both"/>
        <w:rPr>
          <w:rFonts w:ascii="Times New Roman" w:hAnsi="Times New Roman" w:cs="Times New Roman"/>
          <w:b/>
          <w:bCs/>
          <w:szCs w:val="20"/>
        </w:rPr>
      </w:pPr>
    </w:p>
    <w:p w14:paraId="5C1CEB3A" w14:textId="1A89824B" w:rsidR="0021527C" w:rsidRDefault="0021527C" w:rsidP="00486FCC">
      <w:pPr>
        <w:jc w:val="both"/>
        <w:rPr>
          <w:b/>
          <w:bCs/>
          <w:szCs w:val="20"/>
        </w:rPr>
      </w:pPr>
      <w:bookmarkStart w:id="183" w:name="BlocoL_ItemV3_2_Patrocínios"/>
      <w:r w:rsidRPr="00486FCC">
        <w:rPr>
          <w:b/>
          <w:bCs/>
          <w:szCs w:val="20"/>
        </w:rPr>
        <w:t xml:space="preserve">V.3.2) As </w:t>
      </w:r>
      <w:bookmarkEnd w:id="183"/>
      <w:r w:rsidRPr="00486FCC">
        <w:rPr>
          <w:b/>
          <w:bCs/>
          <w:szCs w:val="20"/>
        </w:rPr>
        <w:t>quantias referentes a Patrocínio</w:t>
      </w:r>
    </w:p>
    <w:p w14:paraId="28583151" w14:textId="77777777" w:rsidR="00486FCC" w:rsidRPr="00486FCC" w:rsidRDefault="00486FCC" w:rsidP="00486FCC">
      <w:pPr>
        <w:jc w:val="both"/>
        <w:rPr>
          <w:b/>
          <w:bCs/>
          <w:szCs w:val="20"/>
        </w:rPr>
      </w:pPr>
    </w:p>
    <w:p w14:paraId="5C7901BC" w14:textId="3D80F14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té o exercício fiscal de</w:t>
      </w:r>
      <w:r w:rsidR="00A53CFF" w:rsidRPr="00486FCC">
        <w:rPr>
          <w:rFonts w:ascii="Times New Roman" w:hAnsi="Times New Roman" w:cs="Times New Roman"/>
          <w:szCs w:val="20"/>
        </w:rPr>
        <w:t xml:space="preserv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A</w:t>
      </w:r>
      <w:r w:rsidRPr="00486FCC">
        <w:rPr>
          <w:rFonts w:ascii="Times New Roman" w:hAnsi="Times New Roman" w:cs="Times New Roman"/>
          <w:szCs w:val="20"/>
        </w:rPr>
        <w:t xml:space="preserve"> na redação dada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I).</w:t>
      </w:r>
    </w:p>
    <w:p w14:paraId="29447831" w14:textId="77777777" w:rsidR="0021527C" w:rsidRPr="00486FCC" w:rsidRDefault="0021527C" w:rsidP="0021527C">
      <w:pPr>
        <w:pStyle w:val="NormalWeb"/>
        <w:spacing w:before="0" w:after="0"/>
        <w:jc w:val="both"/>
        <w:rPr>
          <w:rFonts w:ascii="Times New Roman" w:hAnsi="Times New Roman" w:cs="Times New Roman"/>
          <w:szCs w:val="20"/>
        </w:rPr>
      </w:pPr>
    </w:p>
    <w:p w14:paraId="42C3C30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6B1E75A1" w14:textId="77777777" w:rsidR="0021527C" w:rsidRPr="00486FCC" w:rsidRDefault="0021527C" w:rsidP="0021527C">
      <w:pPr>
        <w:pStyle w:val="NormalWeb"/>
        <w:spacing w:before="0" w:after="0"/>
        <w:jc w:val="both"/>
        <w:rPr>
          <w:rFonts w:ascii="Times New Roman" w:hAnsi="Times New Roman" w:cs="Times New Roman"/>
          <w:szCs w:val="20"/>
        </w:rPr>
      </w:pPr>
    </w:p>
    <w:p w14:paraId="0A938C44"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486FCC" w:rsidRDefault="0021527C" w:rsidP="0021527C">
      <w:pPr>
        <w:pStyle w:val="NormalWeb"/>
        <w:spacing w:before="0" w:after="0"/>
        <w:jc w:val="both"/>
        <w:rPr>
          <w:rFonts w:ascii="Times New Roman" w:hAnsi="Times New Roman" w:cs="Times New Roman"/>
          <w:szCs w:val="20"/>
        </w:rPr>
      </w:pPr>
      <w:bookmarkStart w:id="184" w:name="subitem_15.7.3.2"/>
      <w:bookmarkEnd w:id="184"/>
    </w:p>
    <w:p w14:paraId="0785C0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31497BF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6B253BDF" w14:textId="77777777" w:rsidR="0021527C" w:rsidRPr="004B1F0D" w:rsidRDefault="0021527C" w:rsidP="0021527C">
      <w:pPr>
        <w:pStyle w:val="NormalWeb"/>
        <w:spacing w:before="0" w:after="0"/>
        <w:jc w:val="both"/>
        <w:rPr>
          <w:rFonts w:ascii="Times New Roman" w:hAnsi="Times New Roman" w:cs="Times New Roman"/>
          <w:szCs w:val="20"/>
        </w:rPr>
      </w:pPr>
    </w:p>
    <w:p w14:paraId="0E76BA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C67296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2CAB2623" w14:textId="77777777" w:rsidR="0021527C" w:rsidRPr="004B1F0D" w:rsidRDefault="0021527C" w:rsidP="0021527C">
      <w:pPr>
        <w:pStyle w:val="NormalWeb"/>
        <w:spacing w:before="0" w:after="0"/>
        <w:jc w:val="both"/>
        <w:rPr>
          <w:rFonts w:ascii="Times New Roman" w:hAnsi="Times New Roman" w:cs="Times New Roman"/>
          <w:szCs w:val="20"/>
        </w:rPr>
      </w:pPr>
    </w:p>
    <w:p w14:paraId="3CE2D38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4D9881B" w14:textId="23D3E147" w:rsidR="0021527C" w:rsidRDefault="0021527C" w:rsidP="0021527C">
      <w:pPr>
        <w:pStyle w:val="NormalWeb"/>
        <w:spacing w:before="0" w:after="0"/>
        <w:jc w:val="both"/>
        <w:rPr>
          <w:rFonts w:ascii="Times New Roman" w:hAnsi="Times New Roman" w:cs="Times New Roman"/>
          <w:szCs w:val="20"/>
        </w:rPr>
      </w:pPr>
    </w:p>
    <w:p w14:paraId="12762701" w14:textId="59C30C68" w:rsidR="0041239E" w:rsidRDefault="0041239E" w:rsidP="0021527C">
      <w:pPr>
        <w:pStyle w:val="NormalWeb"/>
        <w:spacing w:before="0" w:after="0"/>
        <w:jc w:val="both"/>
        <w:rPr>
          <w:rFonts w:ascii="Times New Roman" w:hAnsi="Times New Roman" w:cs="Times New Roman"/>
          <w:szCs w:val="20"/>
        </w:rPr>
      </w:pPr>
    </w:p>
    <w:p w14:paraId="2ABFD0B8" w14:textId="1BB6DBA4" w:rsidR="0041239E" w:rsidRDefault="0041239E" w:rsidP="0021527C">
      <w:pPr>
        <w:pStyle w:val="NormalWeb"/>
        <w:spacing w:before="0" w:after="0"/>
        <w:jc w:val="both"/>
        <w:rPr>
          <w:rFonts w:ascii="Times New Roman" w:hAnsi="Times New Roman" w:cs="Times New Roman"/>
          <w:szCs w:val="20"/>
        </w:rPr>
      </w:pPr>
    </w:p>
    <w:p w14:paraId="5114F047" w14:textId="77777777" w:rsidR="0041239E" w:rsidRPr="004B1F0D" w:rsidRDefault="0041239E" w:rsidP="0021527C">
      <w:pPr>
        <w:pStyle w:val="NormalWeb"/>
        <w:spacing w:before="0" w:after="0"/>
        <w:jc w:val="both"/>
        <w:rPr>
          <w:rFonts w:ascii="Times New Roman" w:hAnsi="Times New Roman" w:cs="Times New Roman"/>
          <w:szCs w:val="20"/>
        </w:rPr>
      </w:pPr>
    </w:p>
    <w:p w14:paraId="084758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e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 o total das deduções referentes às doações e aos patrocínios cultur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26), aos investiment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aos patrocíni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e aos Funcin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2), não poderá exceder a 4% do imposto devido pela pessoa jurídica, antes do adicional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8) com base:</w:t>
      </w:r>
    </w:p>
    <w:p w14:paraId="340D18DF" w14:textId="77777777" w:rsidR="0021527C" w:rsidRPr="004B1F0D" w:rsidRDefault="0021527C" w:rsidP="0021527C">
      <w:pPr>
        <w:pStyle w:val="NormalWeb"/>
        <w:spacing w:before="0" w:after="0"/>
        <w:jc w:val="both"/>
        <w:rPr>
          <w:rFonts w:ascii="Times New Roman" w:hAnsi="Times New Roman" w:cs="Times New Roman"/>
          <w:szCs w:val="20"/>
        </w:rPr>
      </w:pPr>
    </w:p>
    <w:p w14:paraId="757FFAE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9C94C3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4A7E44E1" w14:textId="77777777" w:rsidR="0021527C" w:rsidRPr="004B1F0D" w:rsidRDefault="0021527C" w:rsidP="0021527C">
      <w:pPr>
        <w:pStyle w:val="NormalWeb"/>
        <w:spacing w:before="0" w:after="0"/>
        <w:jc w:val="both"/>
        <w:rPr>
          <w:rFonts w:ascii="Times New Roman" w:hAnsi="Times New Roman" w:cs="Times New Roman"/>
          <w:szCs w:val="20"/>
        </w:rPr>
      </w:pPr>
    </w:p>
    <w:p w14:paraId="692556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4B1F0D" w:rsidRDefault="0021527C" w:rsidP="0021527C">
      <w:pPr>
        <w:pStyle w:val="NormalWeb"/>
        <w:spacing w:before="0" w:after="0"/>
        <w:jc w:val="both"/>
        <w:rPr>
          <w:rFonts w:ascii="Times New Roman" w:hAnsi="Times New Roman" w:cs="Times New Roman"/>
          <w:szCs w:val="20"/>
        </w:rPr>
      </w:pPr>
    </w:p>
    <w:p w14:paraId="7E525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37EA55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DFA15D" w14:textId="77777777" w:rsidR="0021527C" w:rsidRPr="004B1F0D" w:rsidRDefault="0021527C" w:rsidP="0021527C">
      <w:pPr>
        <w:pStyle w:val="NormalWeb"/>
        <w:spacing w:before="0" w:after="0"/>
        <w:jc w:val="both"/>
        <w:rPr>
          <w:rFonts w:ascii="Times New Roman" w:hAnsi="Times New Roman" w:cs="Times New Roman"/>
          <w:szCs w:val="20"/>
        </w:rPr>
      </w:pPr>
    </w:p>
    <w:p w14:paraId="253E42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4B1F0D" w:rsidRDefault="0021527C" w:rsidP="0021527C">
      <w:pPr>
        <w:pStyle w:val="NormalWeb"/>
        <w:spacing w:before="0" w:after="0"/>
        <w:jc w:val="both"/>
        <w:rPr>
          <w:rFonts w:ascii="Times New Roman" w:hAnsi="Times New Roman" w:cs="Times New Roman"/>
          <w:szCs w:val="20"/>
        </w:rPr>
      </w:pPr>
    </w:p>
    <w:p w14:paraId="0AAA344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4B1F0D" w:rsidRDefault="0021527C" w:rsidP="0021527C">
      <w:pPr>
        <w:pStyle w:val="NormalWeb"/>
        <w:spacing w:before="0" w:after="0"/>
        <w:jc w:val="both"/>
        <w:rPr>
          <w:rFonts w:ascii="Times New Roman" w:hAnsi="Times New Roman" w:cs="Times New Roman"/>
          <w:szCs w:val="20"/>
        </w:rPr>
      </w:pPr>
    </w:p>
    <w:p w14:paraId="5B49C0C4" w14:textId="5A68C1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7FD41381" w14:textId="41753621" w:rsidR="00486FCC" w:rsidRDefault="00486FCC" w:rsidP="0021527C">
      <w:pPr>
        <w:pStyle w:val="NormalWeb"/>
        <w:spacing w:before="0" w:after="0"/>
        <w:ind w:firstLine="708"/>
        <w:jc w:val="both"/>
        <w:rPr>
          <w:rFonts w:ascii="Times New Roman" w:hAnsi="Times New Roman" w:cs="Times New Roman"/>
          <w:szCs w:val="20"/>
        </w:rPr>
      </w:pPr>
    </w:p>
    <w:p w14:paraId="48AA6D80" w14:textId="77777777" w:rsidR="00486FCC" w:rsidRPr="004B1F0D" w:rsidRDefault="00486FCC" w:rsidP="0021527C">
      <w:pPr>
        <w:pStyle w:val="NormalWeb"/>
        <w:spacing w:before="0" w:after="0"/>
        <w:ind w:firstLine="708"/>
        <w:jc w:val="both"/>
        <w:rPr>
          <w:rFonts w:ascii="Times New Roman" w:hAnsi="Times New Roman" w:cs="Times New Roman"/>
          <w:szCs w:val="20"/>
        </w:rPr>
      </w:pPr>
    </w:p>
    <w:p w14:paraId="3774FD17" w14:textId="77777777" w:rsidR="0021527C" w:rsidRPr="00486FCC" w:rsidRDefault="0021527C" w:rsidP="00486FCC">
      <w:pPr>
        <w:jc w:val="both"/>
        <w:rPr>
          <w:b/>
          <w:bCs/>
          <w:szCs w:val="20"/>
        </w:rPr>
      </w:pPr>
      <w:bookmarkStart w:id="185" w:name="BlocoL_ItemV3_3_Funcines_quotas"/>
      <w:r w:rsidRPr="00486FCC">
        <w:rPr>
          <w:b/>
          <w:bCs/>
          <w:szCs w:val="20"/>
        </w:rPr>
        <w:t>V.3.3) A</w:t>
      </w:r>
      <w:bookmarkEnd w:id="185"/>
      <w:r w:rsidRPr="00486FCC">
        <w:rPr>
          <w:b/>
          <w:bCs/>
          <w:szCs w:val="20"/>
        </w:rPr>
        <w:t>quisição de quotas dos Funcines</w:t>
      </w:r>
    </w:p>
    <w:p w14:paraId="1E1E25B0" w14:textId="77777777" w:rsidR="0021527C" w:rsidRPr="004B1F0D" w:rsidRDefault="0021527C" w:rsidP="0021527C">
      <w:pPr>
        <w:pStyle w:val="NormalWeb"/>
        <w:spacing w:before="0" w:after="0"/>
        <w:jc w:val="both"/>
        <w:rPr>
          <w:rFonts w:ascii="Times New Roman" w:hAnsi="Times New Roman" w:cs="Times New Roman"/>
          <w:szCs w:val="20"/>
        </w:rPr>
      </w:pPr>
    </w:p>
    <w:p w14:paraId="05988B9C" w14:textId="58FCB1C4"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período de apuração relativo ao ano-calendário de </w:t>
      </w:r>
      <w:r w:rsidR="002E7863" w:rsidRPr="00486FCC">
        <w:rPr>
          <w:rFonts w:ascii="Times New Roman" w:hAnsi="Times New Roman" w:cs="Times New Roman"/>
          <w:szCs w:val="20"/>
        </w:rPr>
        <w:t>2024</w:t>
      </w:r>
      <w:r w:rsidRPr="00486FCC">
        <w:rPr>
          <w:rFonts w:ascii="Times New Roman" w:hAnsi="Times New Roman" w:cs="Times New Roman"/>
          <w:szCs w:val="20"/>
        </w:rPr>
        <w:t xml:space="preserve">,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w:t>
      </w:r>
      <w:r w:rsidR="002E7863" w:rsidRPr="00486FCC">
        <w:rPr>
          <w:rFonts w:ascii="Times New Roman" w:hAnsi="Times New Roman" w:cs="Times New Roman"/>
          <w:szCs w:val="20"/>
        </w:rPr>
        <w:t>14.044, de 2020</w:t>
      </w:r>
      <w:r w:rsidRPr="00486FCC">
        <w:rPr>
          <w:rFonts w:ascii="Times New Roman" w:hAnsi="Times New Roman" w:cs="Times New Roman"/>
          <w:szCs w:val="20"/>
        </w:rPr>
        <w:t>).</w:t>
      </w:r>
    </w:p>
    <w:p w14:paraId="48309BC4" w14:textId="77777777" w:rsidR="0021527C" w:rsidRPr="00486FCC" w:rsidRDefault="0021527C" w:rsidP="0021527C">
      <w:pPr>
        <w:pStyle w:val="NormalWeb"/>
        <w:spacing w:before="0" w:after="0"/>
        <w:jc w:val="both"/>
        <w:rPr>
          <w:rFonts w:ascii="Times New Roman" w:hAnsi="Times New Roman" w:cs="Times New Roman"/>
          <w:szCs w:val="20"/>
        </w:rPr>
      </w:pPr>
    </w:p>
    <w:p w14:paraId="0BD47B9C" w14:textId="6D7C8EA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ssa dedução pode ser utilizada de forma alternativa ou conjunta às referidas nos itens V.3.1 e V.3.2 até o ano-calendário de 20</w:t>
      </w:r>
      <w:r w:rsidR="00882FBE" w:rsidRPr="00486FCC">
        <w:rPr>
          <w:rFonts w:ascii="Times New Roman" w:hAnsi="Times New Roman" w:cs="Times New Roman"/>
          <w:szCs w:val="20"/>
        </w:rPr>
        <w:t>24</w:t>
      </w:r>
      <w:r w:rsidRPr="00486FCC">
        <w:rPr>
          <w:rFonts w:ascii="Times New Roman" w:hAnsi="Times New Roman" w:cs="Times New Roman"/>
          <w:szCs w:val="20"/>
        </w:rPr>
        <w:t>, quando se extinguirá este benefício.</w:t>
      </w:r>
    </w:p>
    <w:p w14:paraId="7196B522" w14:textId="77777777" w:rsidR="0021527C" w:rsidRPr="00486FCC" w:rsidRDefault="0021527C" w:rsidP="0021527C">
      <w:pPr>
        <w:pStyle w:val="NormalWeb"/>
        <w:spacing w:before="0" w:after="0"/>
        <w:jc w:val="both"/>
        <w:rPr>
          <w:rFonts w:ascii="Times New Roman" w:hAnsi="Times New Roman" w:cs="Times New Roman"/>
          <w:szCs w:val="20"/>
        </w:rPr>
      </w:pPr>
    </w:p>
    <w:p w14:paraId="3DAFD2A9"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0E2B054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377029D" w14:textId="77777777" w:rsidR="0021527C" w:rsidRPr="00486FCC" w:rsidRDefault="0021527C" w:rsidP="0021527C">
      <w:pPr>
        <w:pStyle w:val="NormalWeb"/>
        <w:spacing w:before="0" w:after="0"/>
        <w:jc w:val="both"/>
        <w:rPr>
          <w:rFonts w:ascii="Times New Roman" w:hAnsi="Times New Roman" w:cs="Times New Roman"/>
          <w:szCs w:val="20"/>
        </w:rPr>
      </w:pPr>
    </w:p>
    <w:p w14:paraId="27ABF7E2"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w:t>
      </w:r>
      <w:bookmarkStart w:id="186" w:name="subitem_15.7.3.3"/>
      <w:bookmarkEnd w:id="186"/>
      <w:r w:rsidRPr="00486FCC">
        <w:rPr>
          <w:rFonts w:ascii="Times New Roman" w:hAnsi="Times New Roman" w:cs="Times New Roman"/>
          <w:szCs w:val="20"/>
        </w:rPr>
        <w:t>eita bruta e acréscimos. Porém, o valor deduzido do imposto com base no lucro estimado:</w:t>
      </w:r>
    </w:p>
    <w:p w14:paraId="0B517172"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4E79DBCF" w14:textId="77777777" w:rsidR="0021527C" w:rsidRPr="00486FCC" w:rsidRDefault="0021527C" w:rsidP="00034B88">
      <w:pPr>
        <w:pStyle w:val="NormalWeb"/>
        <w:spacing w:before="0" w:after="0"/>
        <w:ind w:left="707" w:firstLine="709"/>
        <w:jc w:val="both"/>
        <w:rPr>
          <w:rFonts w:ascii="Times New Roman" w:hAnsi="Times New Roman" w:cs="Times New Roman"/>
          <w:szCs w:val="20"/>
        </w:rPr>
      </w:pPr>
      <w:r w:rsidRPr="00486FCC">
        <w:rPr>
          <w:rFonts w:ascii="Times New Roman" w:hAnsi="Times New Roman" w:cs="Times New Roman"/>
          <w:szCs w:val="20"/>
        </w:rPr>
        <w:t>b) deve compor o valor a ser deduzido do imposto devido no ajuste anual.</w:t>
      </w:r>
    </w:p>
    <w:p w14:paraId="33F27349" w14:textId="77777777" w:rsidR="0021527C" w:rsidRPr="00486FCC" w:rsidRDefault="0021527C" w:rsidP="0021527C">
      <w:pPr>
        <w:pStyle w:val="NormalWeb"/>
        <w:spacing w:before="0" w:after="0"/>
        <w:jc w:val="both"/>
        <w:rPr>
          <w:rFonts w:ascii="Times New Roman" w:hAnsi="Times New Roman" w:cs="Times New Roman"/>
          <w:szCs w:val="20"/>
        </w:rPr>
      </w:pPr>
    </w:p>
    <w:p w14:paraId="773D7E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ventuais excessos ao limite de 3% de dedução não podem ser utilizados em período de apuração posterior.</w:t>
      </w:r>
    </w:p>
    <w:p w14:paraId="0D214913" w14:textId="77777777" w:rsidR="0021527C" w:rsidRPr="00486FCC" w:rsidRDefault="0021527C" w:rsidP="0021527C">
      <w:pPr>
        <w:pStyle w:val="NormalWeb"/>
        <w:spacing w:before="0" w:after="0"/>
        <w:jc w:val="both"/>
        <w:rPr>
          <w:rFonts w:ascii="Times New Roman" w:hAnsi="Times New Roman" w:cs="Times New Roman"/>
          <w:szCs w:val="20"/>
        </w:rPr>
      </w:pPr>
    </w:p>
    <w:p w14:paraId="50FD201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486FCC">
        <w:rPr>
          <w:rFonts w:ascii="Times New Roman" w:hAnsi="Times New Roman" w:cs="Times New Roman"/>
          <w:strike/>
          <w:szCs w:val="20"/>
        </w:rPr>
        <w:t>º</w:t>
      </w:r>
      <w:r w:rsidRPr="00486FCC">
        <w:rPr>
          <w:rFonts w:ascii="Times New Roman" w:hAnsi="Times New Roman" w:cs="Times New Roman"/>
          <w:szCs w:val="20"/>
        </w:rPr>
        <w:t xml:space="preserve"> 11.437, de 2006, art. 20).</w:t>
      </w:r>
    </w:p>
    <w:p w14:paraId="19C3EE91" w14:textId="77777777" w:rsidR="0021527C" w:rsidRPr="00486FCC" w:rsidRDefault="0021527C" w:rsidP="0021527C">
      <w:pPr>
        <w:pStyle w:val="NormalWeb"/>
        <w:spacing w:before="0" w:after="0"/>
        <w:jc w:val="both"/>
        <w:rPr>
          <w:rFonts w:ascii="Times New Roman" w:hAnsi="Times New Roman" w:cs="Times New Roman"/>
          <w:szCs w:val="20"/>
        </w:rPr>
      </w:pPr>
    </w:p>
    <w:p w14:paraId="0CA3E19B"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486FCC" w:rsidRDefault="0021527C" w:rsidP="0021527C">
      <w:pPr>
        <w:pStyle w:val="NormalWeb"/>
        <w:spacing w:before="0" w:after="0"/>
        <w:jc w:val="both"/>
        <w:rPr>
          <w:rFonts w:ascii="Times New Roman" w:hAnsi="Times New Roman" w:cs="Times New Roman"/>
          <w:szCs w:val="20"/>
        </w:rPr>
      </w:pPr>
    </w:p>
    <w:p w14:paraId="18B26A3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4B1F0D" w:rsidRDefault="0021527C" w:rsidP="0021527C">
      <w:pPr>
        <w:pStyle w:val="NormalWeb"/>
        <w:spacing w:before="0" w:after="0"/>
        <w:jc w:val="both"/>
        <w:rPr>
          <w:rFonts w:ascii="Times New Roman" w:hAnsi="Times New Roman" w:cs="Times New Roman"/>
          <w:b/>
          <w:bCs/>
          <w:szCs w:val="20"/>
        </w:rPr>
      </w:pPr>
    </w:p>
    <w:p w14:paraId="41F0A8FE" w14:textId="77777777" w:rsidR="0021527C" w:rsidRPr="00486FCC" w:rsidRDefault="0021527C" w:rsidP="00486FCC">
      <w:pPr>
        <w:jc w:val="both"/>
        <w:rPr>
          <w:b/>
          <w:bCs/>
          <w:szCs w:val="20"/>
        </w:rPr>
      </w:pPr>
      <w:bookmarkStart w:id="187" w:name="BlocoL_ItemV4_FDCA"/>
      <w:r w:rsidRPr="00486FCC">
        <w:rPr>
          <w:b/>
          <w:bCs/>
          <w:szCs w:val="20"/>
        </w:rPr>
        <w:t xml:space="preserve">V.4) Fundos </w:t>
      </w:r>
      <w:bookmarkEnd w:id="187"/>
      <w:r w:rsidRPr="00486FCC">
        <w:rPr>
          <w:b/>
          <w:bCs/>
          <w:szCs w:val="20"/>
        </w:rPr>
        <w:t>dos Direitos da Criança e do Adolescente</w:t>
      </w:r>
    </w:p>
    <w:p w14:paraId="488FEE4A" w14:textId="77777777" w:rsidR="0021527C" w:rsidRPr="004B1F0D" w:rsidRDefault="0021527C" w:rsidP="0021527C">
      <w:pPr>
        <w:pStyle w:val="NormalWeb"/>
        <w:spacing w:before="0" w:after="0"/>
        <w:jc w:val="both"/>
        <w:rPr>
          <w:rFonts w:ascii="Times New Roman" w:hAnsi="Times New Roman" w:cs="Times New Roman"/>
          <w:szCs w:val="20"/>
        </w:rPr>
      </w:pPr>
    </w:p>
    <w:p w14:paraId="54B57A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4B1F0D" w:rsidRDefault="0021527C" w:rsidP="0021527C">
      <w:pPr>
        <w:pStyle w:val="NormalWeb"/>
        <w:spacing w:before="0" w:after="0"/>
        <w:jc w:val="both"/>
        <w:rPr>
          <w:rFonts w:ascii="Times New Roman" w:hAnsi="Times New Roman" w:cs="Times New Roman"/>
          <w:szCs w:val="20"/>
        </w:rPr>
      </w:pPr>
    </w:p>
    <w:p w14:paraId="77D6A3D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C311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87F534" w14:textId="77777777" w:rsidR="0021527C" w:rsidRPr="004B1F0D" w:rsidRDefault="0021527C" w:rsidP="0021527C">
      <w:pPr>
        <w:pStyle w:val="NormalWeb"/>
        <w:spacing w:before="0" w:after="0"/>
        <w:jc w:val="both"/>
        <w:rPr>
          <w:rFonts w:ascii="Times New Roman" w:hAnsi="Times New Roman" w:cs="Times New Roman"/>
          <w:szCs w:val="20"/>
        </w:rPr>
      </w:pPr>
    </w:p>
    <w:p w14:paraId="78D69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162D739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 compor o valor a ser deduzido </w:t>
      </w:r>
      <w:bookmarkStart w:id="188" w:name="subitem_15.7.4"/>
      <w:bookmarkEnd w:id="188"/>
      <w:r w:rsidRPr="004B1F0D">
        <w:rPr>
          <w:rFonts w:ascii="Times New Roman" w:hAnsi="Times New Roman" w:cs="Times New Roman"/>
          <w:szCs w:val="20"/>
        </w:rPr>
        <w:t>do imposto devido no ajuste anual.</w:t>
      </w:r>
    </w:p>
    <w:p w14:paraId="68B88B5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w:t>
      </w:r>
    </w:p>
    <w:p w14:paraId="0AC6BC3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052F2628"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4B1F0D" w:rsidRDefault="0021527C" w:rsidP="0021527C">
      <w:pPr>
        <w:pStyle w:val="NormalWeb"/>
        <w:spacing w:before="0" w:after="0"/>
        <w:jc w:val="both"/>
        <w:rPr>
          <w:rFonts w:ascii="Times New Roman" w:hAnsi="Times New Roman" w:cs="Times New Roman"/>
          <w:b/>
          <w:bCs/>
          <w:szCs w:val="20"/>
        </w:rPr>
      </w:pPr>
    </w:p>
    <w:p w14:paraId="79D667F9" w14:textId="77777777" w:rsidR="0021527C" w:rsidRPr="00486FCC" w:rsidRDefault="0021527C" w:rsidP="00486FCC">
      <w:pPr>
        <w:jc w:val="both"/>
        <w:rPr>
          <w:b/>
          <w:bCs/>
          <w:szCs w:val="20"/>
        </w:rPr>
      </w:pPr>
      <w:bookmarkStart w:id="189" w:name="BlocoL_ItemV5_ESPORTE"/>
      <w:r w:rsidRPr="00486FCC">
        <w:rPr>
          <w:b/>
          <w:bCs/>
          <w:szCs w:val="20"/>
        </w:rPr>
        <w:t xml:space="preserve">V.5) </w:t>
      </w:r>
      <w:bookmarkEnd w:id="189"/>
      <w:r w:rsidRPr="00486FCC">
        <w:rPr>
          <w:b/>
          <w:bCs/>
          <w:szCs w:val="20"/>
        </w:rPr>
        <w:t>Atividades de Caráter Desportivo</w:t>
      </w:r>
    </w:p>
    <w:p w14:paraId="315FAA47" w14:textId="77777777" w:rsidR="0021527C" w:rsidRPr="004B1F0D" w:rsidRDefault="0021527C" w:rsidP="0021527C">
      <w:pPr>
        <w:pStyle w:val="NormalWeb"/>
        <w:spacing w:before="0" w:after="0"/>
        <w:jc w:val="both"/>
        <w:rPr>
          <w:rFonts w:ascii="Times New Roman" w:hAnsi="Times New Roman" w:cs="Times New Roman"/>
          <w:szCs w:val="20"/>
        </w:rPr>
      </w:pPr>
    </w:p>
    <w:p w14:paraId="3E143225" w14:textId="74AA90FA" w:rsidR="0021527C" w:rsidRPr="00486FCC"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07, e até o ano-calendário de 20</w:t>
      </w:r>
      <w:r w:rsidR="00882FBE" w:rsidRPr="00486FCC">
        <w:rPr>
          <w:rFonts w:ascii="Times New Roman" w:hAnsi="Times New Roman" w:cs="Times New Roman"/>
          <w:szCs w:val="20"/>
        </w:rPr>
        <w:t>27</w:t>
      </w:r>
      <w:r w:rsidRPr="00486FCC">
        <w:rPr>
          <w:rFonts w:ascii="Times New Roman" w:hAnsi="Times New Roman" w:cs="Times New Roman"/>
          <w:szCs w:val="20"/>
        </w:rPr>
        <w:t>,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486FCC">
        <w:rPr>
          <w:rFonts w:ascii="Times New Roman" w:hAnsi="Times New Roman" w:cs="Times New Roman"/>
          <w:szCs w:val="20"/>
        </w:rPr>
        <w:t>1</w:t>
      </w:r>
      <w:r w:rsidRPr="00486FCC">
        <w:rPr>
          <w:rFonts w:ascii="Times New Roman" w:hAnsi="Times New Roman" w:cs="Times New Roman"/>
          <w:szCs w:val="20"/>
        </w:rPr>
        <w:t xml:space="preserve">.438, de 2006, art. 1º, na redação dada pela Lei nº </w:t>
      </w:r>
      <w:r w:rsidR="00882FBE" w:rsidRPr="00486FCC">
        <w:rPr>
          <w:rFonts w:ascii="Times New Roman" w:hAnsi="Times New Roman" w:cs="Times New Roman"/>
          <w:szCs w:val="20"/>
        </w:rPr>
        <w:t>1</w:t>
      </w:r>
      <w:r w:rsidR="00D379A0" w:rsidRPr="00486FCC">
        <w:rPr>
          <w:rFonts w:ascii="Times New Roman" w:hAnsi="Times New Roman" w:cs="Times New Roman"/>
          <w:szCs w:val="20"/>
        </w:rPr>
        <w:t>4</w:t>
      </w:r>
      <w:r w:rsidR="00882FBE" w:rsidRPr="00486FCC">
        <w:rPr>
          <w:rFonts w:ascii="Times New Roman" w:hAnsi="Times New Roman" w:cs="Times New Roman"/>
          <w:szCs w:val="20"/>
        </w:rPr>
        <w:t>.439, de 2022</w:t>
      </w:r>
      <w:r w:rsidRPr="00486FCC">
        <w:rPr>
          <w:rFonts w:ascii="Times New Roman" w:hAnsi="Times New Roman" w:cs="Times New Roman"/>
          <w:szCs w:val="20"/>
        </w:rPr>
        <w:t>,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180, de 2007, art. 1</w:t>
      </w:r>
      <w:r w:rsidRPr="00486FCC">
        <w:rPr>
          <w:rFonts w:ascii="Times New Roman" w:hAnsi="Times New Roman" w:cs="Times New Roman"/>
          <w:strike/>
          <w:szCs w:val="20"/>
        </w:rPr>
        <w:t>º</w:t>
      </w:r>
      <w:r w:rsidRPr="00486FCC">
        <w:rPr>
          <w:rFonts w:ascii="Times New Roman" w:hAnsi="Times New Roman" w:cs="Times New Roman"/>
          <w:szCs w:val="20"/>
        </w:rPr>
        <w:t>).</w:t>
      </w:r>
    </w:p>
    <w:p w14:paraId="27D492CE" w14:textId="77777777" w:rsidR="0021527C" w:rsidRPr="00486FCC" w:rsidRDefault="0021527C" w:rsidP="0021527C">
      <w:pPr>
        <w:pStyle w:val="NormalWeb"/>
        <w:spacing w:before="0" w:after="0"/>
        <w:jc w:val="both"/>
        <w:rPr>
          <w:rFonts w:ascii="Times New Roman" w:hAnsi="Times New Roman" w:cs="Times New Roman"/>
          <w:szCs w:val="20"/>
        </w:rPr>
      </w:pPr>
    </w:p>
    <w:p w14:paraId="2110A8C1" w14:textId="172895FD"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s deduções relativas às atividades de caráter desportivo ficam limitadas a </w:t>
      </w:r>
      <w:r w:rsidR="00EE282D">
        <w:rPr>
          <w:rFonts w:ascii="Times New Roman" w:hAnsi="Times New Roman" w:cs="Times New Roman"/>
          <w:szCs w:val="20"/>
        </w:rPr>
        <w:t>2</w:t>
      </w:r>
      <w:r w:rsidRPr="00486FCC">
        <w:rPr>
          <w:rFonts w:ascii="Times New Roman" w:hAnsi="Times New Roman" w:cs="Times New Roman"/>
          <w:szCs w:val="20"/>
        </w:rPr>
        <w:t>% (</w:t>
      </w:r>
      <w:r w:rsidR="00EE282D">
        <w:rPr>
          <w:rFonts w:ascii="Times New Roman" w:hAnsi="Times New Roman" w:cs="Times New Roman"/>
          <w:szCs w:val="20"/>
        </w:rPr>
        <w:t>dois</w:t>
      </w:r>
      <w:r w:rsidRPr="00486FCC">
        <w:rPr>
          <w:rFonts w:ascii="Times New Roman" w:hAnsi="Times New Roman" w:cs="Times New Roman"/>
          <w:szCs w:val="20"/>
        </w:rPr>
        <w:t xml:space="preserve"> por cento) do imposto devido antes do adicional, com base (</w:t>
      </w:r>
      <w:r w:rsidR="00EE282D">
        <w:rPr>
          <w:rFonts w:ascii="Times New Roman" w:hAnsi="Times New Roman" w:cs="Times New Roman"/>
          <w:szCs w:val="20"/>
        </w:rPr>
        <w:t xml:space="preserve">Lei </w:t>
      </w:r>
      <w:r w:rsidR="00EE282D" w:rsidRPr="00EE282D">
        <w:rPr>
          <w:rFonts w:ascii="Times New Roman" w:hAnsi="Times New Roman" w:cs="Times New Roman"/>
          <w:szCs w:val="20"/>
        </w:rPr>
        <w:t xml:space="preserve">nº </w:t>
      </w:r>
      <w:r w:rsidR="00EE282D">
        <w:rPr>
          <w:rFonts w:ascii="Times New Roman" w:hAnsi="Times New Roman" w:cs="Times New Roman"/>
          <w:szCs w:val="20"/>
        </w:rPr>
        <w:t>11.438/2006, com redação dada pela Lei nº 14.439/2022).</w:t>
      </w:r>
    </w:p>
    <w:p w14:paraId="1726A54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409F018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F0ACAD3" w14:textId="77777777" w:rsidR="0021527C" w:rsidRDefault="0021527C" w:rsidP="0021527C">
      <w:pPr>
        <w:pStyle w:val="NormalWeb"/>
        <w:spacing w:before="0" w:after="0"/>
        <w:jc w:val="both"/>
        <w:rPr>
          <w:rFonts w:ascii="Times New Roman" w:hAnsi="Times New Roman" w:cs="Times New Roman"/>
          <w:szCs w:val="20"/>
        </w:rPr>
      </w:pPr>
    </w:p>
    <w:p w14:paraId="4F4EB1C6" w14:textId="6F999D5F" w:rsidR="00EE282D" w:rsidRDefault="00EE282D" w:rsidP="0021527C">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Observação: </w:t>
      </w:r>
      <w:r w:rsidRPr="00EE282D">
        <w:rPr>
          <w:rFonts w:ascii="Times New Roman" w:hAnsi="Times New Roman" w:cs="Times New Roman"/>
          <w:szCs w:val="20"/>
        </w:rPr>
        <w:t xml:space="preserve">O limite previsto </w:t>
      </w:r>
      <w:r>
        <w:rPr>
          <w:rFonts w:ascii="Times New Roman" w:hAnsi="Times New Roman" w:cs="Times New Roman"/>
          <w:szCs w:val="20"/>
        </w:rPr>
        <w:t>acima</w:t>
      </w:r>
      <w:r w:rsidRPr="00EE282D">
        <w:rPr>
          <w:rFonts w:ascii="Times New Roman" w:hAnsi="Times New Roman" w:cs="Times New Roman"/>
          <w:szCs w:val="20"/>
        </w:rPr>
        <w:t xml:space="preserve"> será de 4% (quatro por cento) quando o projeto desportivo ou paradesportivo for destinado a promover a inclusão social por meio do esporte, preferencialmente em comunidades em situação de vulnerabilidade social, nos termos do § 1º do art. 2º desta Lei, conjuntamente com as deduções a que se referem o art. 26 da Lei nº 8.313, de 23 de dezembro de 1991, e o art. 1º da Lei nº 8.685, de 20 de julho de 1993.</w:t>
      </w:r>
    </w:p>
    <w:p w14:paraId="24B6108B" w14:textId="77777777" w:rsidR="00EE282D" w:rsidRDefault="00EE282D" w:rsidP="0021527C">
      <w:pPr>
        <w:pStyle w:val="NormalWeb"/>
        <w:spacing w:before="0" w:after="0"/>
        <w:jc w:val="both"/>
        <w:rPr>
          <w:rFonts w:ascii="Times New Roman" w:hAnsi="Times New Roman" w:cs="Times New Roman"/>
          <w:szCs w:val="20"/>
        </w:rPr>
      </w:pPr>
    </w:p>
    <w:p w14:paraId="1F5A640B" w14:textId="77777777" w:rsidR="00EE282D" w:rsidRPr="00486FCC" w:rsidRDefault="00EE282D" w:rsidP="0021527C">
      <w:pPr>
        <w:pStyle w:val="NormalWeb"/>
        <w:spacing w:before="0" w:after="0"/>
        <w:jc w:val="both"/>
        <w:rPr>
          <w:rFonts w:ascii="Times New Roman" w:hAnsi="Times New Roman" w:cs="Times New Roman"/>
          <w:szCs w:val="20"/>
        </w:rPr>
      </w:pPr>
    </w:p>
    <w:p w14:paraId="4C13C343" w14:textId="5A904014" w:rsidR="0021527C" w:rsidRPr="00486FCC" w:rsidRDefault="0021527C" w:rsidP="00EE282D">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90" w:name="subitem_15.7.5"/>
      <w:bookmarkEnd w:id="190"/>
      <w:r w:rsidRPr="00486FCC">
        <w:rPr>
          <w:rFonts w:ascii="Times New Roman" w:hAnsi="Times New Roman" w:cs="Times New Roman"/>
          <w:szCs w:val="20"/>
        </w:rPr>
        <w:t xml:space="preserve"> lucro estimado:</w:t>
      </w:r>
    </w:p>
    <w:p w14:paraId="2D36CD8A"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2A77E5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54B3D134" w14:textId="77777777" w:rsidR="0021527C" w:rsidRPr="004B1F0D" w:rsidRDefault="0021527C" w:rsidP="0021527C">
      <w:pPr>
        <w:pStyle w:val="NormalWeb"/>
        <w:spacing w:before="0" w:after="0"/>
        <w:jc w:val="both"/>
        <w:rPr>
          <w:rFonts w:ascii="Times New Roman" w:hAnsi="Times New Roman" w:cs="Times New Roman"/>
          <w:szCs w:val="20"/>
        </w:rPr>
      </w:pPr>
    </w:p>
    <w:p w14:paraId="116D952E" w14:textId="7EC82C93"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imite de dedução no percentual de </w:t>
      </w:r>
      <w:r w:rsidR="006D423E">
        <w:rPr>
          <w:rFonts w:ascii="Times New Roman" w:hAnsi="Times New Roman" w:cs="Times New Roman"/>
          <w:szCs w:val="20"/>
        </w:rPr>
        <w:t>2</w:t>
      </w:r>
      <w:r w:rsidRPr="004B1F0D">
        <w:rPr>
          <w:rFonts w:ascii="Times New Roman" w:hAnsi="Times New Roman" w:cs="Times New Roman"/>
          <w:szCs w:val="20"/>
        </w:rPr>
        <w:t>% (</w:t>
      </w:r>
      <w:r w:rsidR="006D423E">
        <w:rPr>
          <w:rFonts w:ascii="Times New Roman" w:hAnsi="Times New Roman" w:cs="Times New Roman"/>
          <w:szCs w:val="20"/>
        </w:rPr>
        <w:t>dois</w:t>
      </w:r>
      <w:r w:rsidRPr="004B1F0D">
        <w:rPr>
          <w:rFonts w:ascii="Times New Roman" w:hAnsi="Times New Roman" w:cs="Times New Roman"/>
          <w:szCs w:val="20"/>
        </w:rPr>
        <w:t xml:space="preserve"> por cento) do IRPJ devido será considerado isoladamente, não se submetendo a limite conjunto com outras deduções do IRPJ a título de incentivo.</w:t>
      </w:r>
    </w:p>
    <w:p w14:paraId="3400BEA8" w14:textId="77777777" w:rsidR="0021527C" w:rsidRPr="004B1F0D" w:rsidRDefault="0021527C" w:rsidP="0021527C">
      <w:pPr>
        <w:pStyle w:val="NormalWeb"/>
        <w:spacing w:before="0" w:after="0"/>
        <w:jc w:val="both"/>
        <w:rPr>
          <w:rFonts w:ascii="Times New Roman" w:hAnsi="Times New Roman" w:cs="Times New Roman"/>
          <w:szCs w:val="20"/>
        </w:rPr>
      </w:pPr>
    </w:p>
    <w:p w14:paraId="1B9F0EAC" w14:textId="0D478D0D"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ventuais excessos ao limite de </w:t>
      </w:r>
      <w:r w:rsidR="006D423E">
        <w:rPr>
          <w:rFonts w:ascii="Times New Roman" w:hAnsi="Times New Roman" w:cs="Times New Roman"/>
          <w:szCs w:val="20"/>
        </w:rPr>
        <w:t>2</w:t>
      </w:r>
      <w:r w:rsidRPr="004B1F0D">
        <w:rPr>
          <w:rFonts w:ascii="Times New Roman" w:hAnsi="Times New Roman" w:cs="Times New Roman"/>
          <w:szCs w:val="20"/>
        </w:rPr>
        <w:t>% de dedução não podem ser utilizados em período de apuração posterior.</w:t>
      </w:r>
    </w:p>
    <w:p w14:paraId="40029594" w14:textId="77777777" w:rsidR="0021527C" w:rsidRPr="004B1F0D" w:rsidRDefault="0021527C" w:rsidP="0021527C">
      <w:pPr>
        <w:pStyle w:val="NormalWeb"/>
        <w:spacing w:before="0" w:after="0"/>
        <w:jc w:val="both"/>
        <w:rPr>
          <w:rFonts w:ascii="Times New Roman" w:hAnsi="Times New Roman" w:cs="Times New Roman"/>
          <w:szCs w:val="20"/>
        </w:rPr>
      </w:pPr>
    </w:p>
    <w:p w14:paraId="3E3138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4B1F0D" w:rsidRDefault="0021527C" w:rsidP="0021527C">
      <w:pPr>
        <w:pStyle w:val="NormalWeb"/>
        <w:spacing w:before="0" w:after="0"/>
        <w:jc w:val="both"/>
        <w:rPr>
          <w:rFonts w:ascii="Times New Roman" w:hAnsi="Times New Roman" w:cs="Times New Roman"/>
          <w:szCs w:val="20"/>
        </w:rPr>
      </w:pPr>
    </w:p>
    <w:p w14:paraId="3DCFBA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4B1F0D" w:rsidRDefault="0021527C" w:rsidP="0021527C">
      <w:pPr>
        <w:pStyle w:val="NormalWeb"/>
        <w:spacing w:before="0" w:after="0"/>
        <w:jc w:val="both"/>
        <w:rPr>
          <w:rFonts w:ascii="Times New Roman" w:hAnsi="Times New Roman" w:cs="Times New Roman"/>
          <w:szCs w:val="20"/>
        </w:rPr>
      </w:pPr>
    </w:p>
    <w:p w14:paraId="069D89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4</w:t>
      </w:r>
      <w:r w:rsidRPr="004B1F0D">
        <w:rPr>
          <w:rFonts w:ascii="Times New Roman" w:hAnsi="Times New Roman" w:cs="Times New Roman"/>
          <w:strike/>
          <w:szCs w:val="20"/>
        </w:rPr>
        <w:t>º</w:t>
      </w:r>
      <w:r w:rsidRPr="004B1F0D">
        <w:rPr>
          <w:rFonts w:ascii="Times New Roman" w:hAnsi="Times New Roman" w:cs="Times New Roman"/>
          <w:szCs w:val="20"/>
        </w:rPr>
        <w:t>).</w:t>
      </w:r>
    </w:p>
    <w:p w14:paraId="64A50F11" w14:textId="77777777" w:rsidR="0021527C" w:rsidRPr="004B1F0D" w:rsidRDefault="0021527C" w:rsidP="0021527C">
      <w:pPr>
        <w:pStyle w:val="NormalWeb"/>
        <w:spacing w:before="0" w:after="0"/>
        <w:jc w:val="both"/>
        <w:rPr>
          <w:rFonts w:ascii="Times New Roman" w:hAnsi="Times New Roman" w:cs="Times New Roman"/>
          <w:szCs w:val="20"/>
        </w:rPr>
      </w:pPr>
    </w:p>
    <w:p w14:paraId="2B3FD9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0):</w:t>
      </w:r>
    </w:p>
    <w:p w14:paraId="4B781FF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quantidade prevista de ingressos que serão distribuídos;</w:t>
      </w:r>
    </w:p>
    <w:p w14:paraId="5A704EE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4º):</w:t>
      </w:r>
    </w:p>
    <w:p w14:paraId="17F5109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4B1F0D" w:rsidRDefault="0021527C" w:rsidP="0021527C">
      <w:pPr>
        <w:pStyle w:val="NormalWeb"/>
        <w:spacing w:before="0" w:after="0"/>
        <w:jc w:val="both"/>
        <w:rPr>
          <w:rFonts w:ascii="Times New Roman" w:hAnsi="Times New Roman" w:cs="Times New Roman"/>
          <w:b/>
          <w:bCs/>
          <w:szCs w:val="20"/>
        </w:rPr>
      </w:pPr>
    </w:p>
    <w:p w14:paraId="1265727D" w14:textId="5B7EF847" w:rsidR="0021527C" w:rsidRDefault="0021527C" w:rsidP="00486FCC">
      <w:pPr>
        <w:jc w:val="both"/>
        <w:rPr>
          <w:b/>
          <w:bCs/>
          <w:szCs w:val="20"/>
        </w:rPr>
      </w:pPr>
      <w:bookmarkStart w:id="191" w:name="BlocoL_ItemV6_FDI"/>
      <w:r w:rsidRPr="00486FCC">
        <w:rPr>
          <w:b/>
          <w:bCs/>
          <w:szCs w:val="20"/>
        </w:rPr>
        <w:t xml:space="preserve">V.6) Fundos </w:t>
      </w:r>
      <w:bookmarkEnd w:id="191"/>
      <w:r w:rsidRPr="00486FCC">
        <w:rPr>
          <w:b/>
          <w:bCs/>
          <w:szCs w:val="20"/>
        </w:rPr>
        <w:t xml:space="preserve">Nacional, Estaduais ou Municipais do Idoso </w:t>
      </w:r>
    </w:p>
    <w:p w14:paraId="3107ADAF" w14:textId="77777777" w:rsidR="00486FCC" w:rsidRPr="00486FCC" w:rsidRDefault="00486FCC" w:rsidP="00486FCC">
      <w:pPr>
        <w:jc w:val="both"/>
        <w:rPr>
          <w:b/>
          <w:bCs/>
          <w:szCs w:val="20"/>
        </w:rPr>
      </w:pPr>
    </w:p>
    <w:p w14:paraId="58E5CE3F"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e 1</w:t>
      </w:r>
      <w:r w:rsidRPr="00486FCC">
        <w:rPr>
          <w:rFonts w:ascii="Times New Roman" w:hAnsi="Times New Roman" w:cs="Times New Roman"/>
          <w:strike/>
          <w:szCs w:val="20"/>
        </w:rPr>
        <w:t>º</w:t>
      </w:r>
      <w:r w:rsidRPr="00486FCC">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486FCC">
        <w:rPr>
          <w:rFonts w:ascii="Times New Roman" w:hAnsi="Times New Roman" w:cs="Times New Roman"/>
          <w:strike/>
          <w:szCs w:val="20"/>
        </w:rPr>
        <w:t>º</w:t>
      </w:r>
      <w:r w:rsidRPr="00486FCC">
        <w:rPr>
          <w:rFonts w:ascii="Times New Roman" w:hAnsi="Times New Roman" w:cs="Times New Roman"/>
          <w:szCs w:val="20"/>
        </w:rPr>
        <w:t xml:space="preserve"> 12.213, de 2010, art. 3</w:t>
      </w:r>
      <w:r w:rsidRPr="00486FCC">
        <w:rPr>
          <w:rFonts w:ascii="Times New Roman" w:hAnsi="Times New Roman" w:cs="Times New Roman"/>
          <w:szCs w:val="20"/>
          <w:u w:val="single"/>
          <w:vertAlign w:val="superscript"/>
        </w:rPr>
        <w:t>o</w:t>
      </w:r>
      <w:r w:rsidRPr="00486FCC">
        <w:rPr>
          <w:rFonts w:ascii="Times New Roman" w:hAnsi="Times New Roman" w:cs="Times New Roman"/>
          <w:szCs w:val="20"/>
        </w:rPr>
        <w:t>).</w:t>
      </w:r>
    </w:p>
    <w:p w14:paraId="03262081" w14:textId="77777777" w:rsidR="0021527C" w:rsidRPr="00486FCC" w:rsidRDefault="0021527C" w:rsidP="0021527C">
      <w:pPr>
        <w:pStyle w:val="NormalWeb"/>
        <w:spacing w:before="0" w:after="0"/>
        <w:jc w:val="both"/>
        <w:rPr>
          <w:rFonts w:ascii="Times New Roman" w:hAnsi="Times New Roman" w:cs="Times New Roman"/>
          <w:szCs w:val="20"/>
        </w:rPr>
      </w:pPr>
    </w:p>
    <w:p w14:paraId="68B9B1A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omente será dedutível a doação efetivamente realizada no período de apuração do IRPJ.</w:t>
      </w:r>
    </w:p>
    <w:p w14:paraId="36E0533E" w14:textId="77777777" w:rsidR="0021527C" w:rsidRDefault="0021527C" w:rsidP="0021527C">
      <w:pPr>
        <w:pStyle w:val="NormalWeb"/>
        <w:spacing w:before="0" w:after="0"/>
        <w:jc w:val="both"/>
        <w:rPr>
          <w:rFonts w:ascii="Times New Roman" w:hAnsi="Times New Roman" w:cs="Times New Roman"/>
          <w:szCs w:val="20"/>
        </w:rPr>
      </w:pPr>
    </w:p>
    <w:p w14:paraId="073242CE" w14:textId="77777777" w:rsidR="00EE282D" w:rsidRDefault="00EE282D" w:rsidP="0021527C">
      <w:pPr>
        <w:pStyle w:val="NormalWeb"/>
        <w:spacing w:before="0" w:after="0"/>
        <w:jc w:val="both"/>
        <w:rPr>
          <w:rFonts w:ascii="Times New Roman" w:hAnsi="Times New Roman" w:cs="Times New Roman"/>
          <w:szCs w:val="20"/>
        </w:rPr>
      </w:pPr>
    </w:p>
    <w:p w14:paraId="6FC5F65F" w14:textId="77777777" w:rsidR="00EE282D" w:rsidRPr="00486FCC" w:rsidRDefault="00EE282D" w:rsidP="0021527C">
      <w:pPr>
        <w:pStyle w:val="NormalWeb"/>
        <w:spacing w:before="0" w:after="0"/>
        <w:jc w:val="both"/>
        <w:rPr>
          <w:rFonts w:ascii="Times New Roman" w:hAnsi="Times New Roman" w:cs="Times New Roman"/>
          <w:szCs w:val="20"/>
        </w:rPr>
      </w:pPr>
    </w:p>
    <w:p w14:paraId="56E655A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não poderá exceder em cada período de apuração a 1% (um por cento) do IRPJ devido com base:</w:t>
      </w:r>
    </w:p>
    <w:p w14:paraId="5D6FCEB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255B0CE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310B4832" w14:textId="77777777" w:rsidR="0021527C" w:rsidRPr="00486FCC" w:rsidRDefault="0021527C" w:rsidP="0021527C">
      <w:pPr>
        <w:pStyle w:val="NormalWeb"/>
        <w:spacing w:before="0" w:after="0"/>
        <w:jc w:val="both"/>
        <w:rPr>
          <w:rFonts w:ascii="Times New Roman" w:hAnsi="Times New Roman" w:cs="Times New Roman"/>
          <w:szCs w:val="20"/>
        </w:rPr>
      </w:pPr>
    </w:p>
    <w:p w14:paraId="18DD822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4B1F0D" w:rsidRDefault="0021527C" w:rsidP="0021527C">
      <w:pPr>
        <w:pStyle w:val="NormalWeb"/>
        <w:spacing w:before="0" w:after="0"/>
        <w:jc w:val="both"/>
        <w:rPr>
          <w:rFonts w:ascii="Times New Roman" w:hAnsi="Times New Roman" w:cs="Times New Roman"/>
          <w:szCs w:val="20"/>
        </w:rPr>
      </w:pPr>
    </w:p>
    <w:p w14:paraId="66F7C97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w:t>
      </w:r>
      <w:bookmarkStart w:id="192" w:name="subitem_15.7.6"/>
      <w:bookmarkEnd w:id="192"/>
      <w:r w:rsidRPr="004B1F0D">
        <w:rPr>
          <w:rFonts w:ascii="Times New Roman" w:hAnsi="Times New Roman" w:cs="Times New Roman"/>
          <w:szCs w:val="20"/>
        </w:rPr>
        <w:t>ita bruta e acréscimos ou com base no resultado apurado em balanço ou balancete de redução.</w:t>
      </w:r>
    </w:p>
    <w:p w14:paraId="4AF99980" w14:textId="77777777" w:rsidR="0021527C" w:rsidRPr="004B1F0D" w:rsidRDefault="0021527C" w:rsidP="0021527C">
      <w:pPr>
        <w:pStyle w:val="NormalWeb"/>
        <w:spacing w:before="0" w:after="0"/>
        <w:jc w:val="both"/>
        <w:rPr>
          <w:rFonts w:ascii="Times New Roman" w:hAnsi="Times New Roman" w:cs="Times New Roman"/>
          <w:szCs w:val="20"/>
        </w:rPr>
      </w:pPr>
    </w:p>
    <w:p w14:paraId="64829C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01AFC63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F541CD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8E29342" w14:textId="77777777" w:rsidR="0021527C" w:rsidRPr="004B1F0D" w:rsidRDefault="0021527C" w:rsidP="0021527C">
      <w:pPr>
        <w:pStyle w:val="NormalWeb"/>
        <w:spacing w:before="0" w:after="0"/>
        <w:jc w:val="both"/>
        <w:rPr>
          <w:rFonts w:ascii="Times New Roman" w:hAnsi="Times New Roman" w:cs="Times New Roman"/>
          <w:szCs w:val="20"/>
        </w:rPr>
      </w:pPr>
    </w:p>
    <w:p w14:paraId="57383C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não poderá ser deduzido do lucro líquido como despesas operacionais.</w:t>
      </w:r>
    </w:p>
    <w:p w14:paraId="236A0F40" w14:textId="77777777" w:rsidR="0021527C" w:rsidRPr="004B1F0D" w:rsidRDefault="0021527C" w:rsidP="0021527C">
      <w:pPr>
        <w:pStyle w:val="NormalWeb"/>
        <w:spacing w:before="0" w:after="0"/>
        <w:jc w:val="both"/>
        <w:rPr>
          <w:rFonts w:ascii="Times New Roman" w:hAnsi="Times New Roman" w:cs="Times New Roman"/>
          <w:szCs w:val="20"/>
        </w:rPr>
      </w:pPr>
    </w:p>
    <w:p w14:paraId="36D7CF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m ser efetuadas em moeda ou em bens.</w:t>
      </w:r>
    </w:p>
    <w:p w14:paraId="2B0F114E" w14:textId="77777777" w:rsidR="0021527C" w:rsidRPr="004B1F0D" w:rsidRDefault="0021527C" w:rsidP="0021527C">
      <w:pPr>
        <w:pStyle w:val="NormalWeb"/>
        <w:spacing w:before="0" w:after="0"/>
        <w:jc w:val="both"/>
        <w:rPr>
          <w:rFonts w:ascii="Times New Roman" w:hAnsi="Times New Roman" w:cs="Times New Roman"/>
          <w:szCs w:val="20"/>
        </w:rPr>
      </w:pPr>
    </w:p>
    <w:p w14:paraId="7C17A0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4B1F0D" w:rsidRDefault="0021527C" w:rsidP="0021527C">
      <w:pPr>
        <w:pStyle w:val="NormalWeb"/>
        <w:spacing w:before="0" w:after="0"/>
        <w:jc w:val="both"/>
      </w:pPr>
      <w:r w:rsidRPr="004B1F0D">
        <w:rPr>
          <w:rFonts w:ascii="Times New Roman" w:hAnsi="Times New Roman" w:cs="Times New Roman"/>
          <w:szCs w:val="20"/>
        </w:rPr>
        <w:t> </w:t>
      </w:r>
    </w:p>
    <w:p w14:paraId="4B482C29" w14:textId="77777777" w:rsidR="0021527C" w:rsidRPr="00486FCC" w:rsidRDefault="0021527C" w:rsidP="00486FCC">
      <w:pPr>
        <w:jc w:val="both"/>
        <w:rPr>
          <w:b/>
          <w:bCs/>
          <w:szCs w:val="20"/>
        </w:rPr>
      </w:pPr>
      <w:bookmarkStart w:id="193" w:name="BlocoL_ItemV6_1_PRONON"/>
      <w:r w:rsidRPr="00486FCC">
        <w:rPr>
          <w:b/>
          <w:bCs/>
          <w:szCs w:val="20"/>
        </w:rPr>
        <w:t xml:space="preserve">V.6.1) </w:t>
      </w:r>
      <w:bookmarkEnd w:id="193"/>
      <w:r w:rsidRPr="00486FCC">
        <w:rPr>
          <w:b/>
          <w:bCs/>
          <w:szCs w:val="20"/>
        </w:rPr>
        <w:t>Programa Nacional de Apoio à Atenção Oncológica - PRONON</w:t>
      </w:r>
    </w:p>
    <w:p w14:paraId="2AD2F27E" w14:textId="77777777" w:rsidR="0021527C" w:rsidRPr="004B1F0D" w:rsidRDefault="0021527C" w:rsidP="0021527C">
      <w:pPr>
        <w:pStyle w:val="NormalWeb"/>
        <w:spacing w:before="0" w:after="0"/>
        <w:jc w:val="both"/>
        <w:rPr>
          <w:rFonts w:ascii="Times New Roman" w:hAnsi="Times New Roman" w:cs="Times New Roman"/>
          <w:szCs w:val="20"/>
        </w:rPr>
      </w:pPr>
    </w:p>
    <w:p w14:paraId="79AD9E31" w14:textId="10BE88C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13 até o ano-calendário de 202</w:t>
      </w:r>
      <w:r w:rsidR="006D423E">
        <w:rPr>
          <w:rFonts w:ascii="Times New Roman" w:hAnsi="Times New Roman" w:cs="Times New Roman"/>
          <w:szCs w:val="20"/>
        </w:rPr>
        <w:t>5</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ON e desenvolvidos por instituições</w:t>
      </w:r>
      <w:r w:rsidR="00D379A0" w:rsidRPr="00486FCC">
        <w:rPr>
          <w:rFonts w:ascii="Times New Roman" w:hAnsi="Times New Roman" w:cs="Times New Roman"/>
          <w:szCs w:val="20"/>
        </w:rPr>
        <w:t xml:space="preserve"> (Lei nº 12.715, de 2012 art. 4º, com redação dada pela Lei nº 13.169, de 2015)</w:t>
      </w:r>
      <w:r w:rsidRPr="00486FCC">
        <w:rPr>
          <w:rFonts w:ascii="Times New Roman" w:hAnsi="Times New Roman" w:cs="Times New Roman"/>
          <w:szCs w:val="20"/>
        </w:rPr>
        <w:t>:</w:t>
      </w:r>
    </w:p>
    <w:p w14:paraId="149AB683" w14:textId="77777777" w:rsidR="00B23F35" w:rsidRPr="00486FCC"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75DAFB7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CEDCF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7A3403E4" w14:textId="77777777" w:rsidR="0021527C" w:rsidRPr="004B1F0D" w:rsidRDefault="0021527C" w:rsidP="0021527C">
      <w:pPr>
        <w:pStyle w:val="NormalWeb"/>
        <w:spacing w:before="0" w:after="0"/>
        <w:jc w:val="both"/>
        <w:rPr>
          <w:rFonts w:ascii="Times New Roman" w:hAnsi="Times New Roman" w:cs="Times New Roman"/>
          <w:szCs w:val="20"/>
        </w:rPr>
      </w:pPr>
    </w:p>
    <w:p w14:paraId="38862C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tos gratuitos:</w:t>
      </w:r>
    </w:p>
    <w:p w14:paraId="0E69E3A5"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w:t>
      </w:r>
      <w:bookmarkStart w:id="194" w:name="subitem_15.7.6.1"/>
      <w:bookmarkEnd w:id="194"/>
      <w:r w:rsidRPr="004B1F0D">
        <w:rPr>
          <w:rFonts w:ascii="Times New Roman" w:hAnsi="Times New Roman" w:cs="Times New Roman"/>
          <w:szCs w:val="20"/>
        </w:rPr>
        <w:t xml:space="preserve"> de quantias em dinheiro;</w:t>
      </w:r>
    </w:p>
    <w:p w14:paraId="5FFF95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6B1D23E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57F70E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56E88014" w14:textId="77777777" w:rsidR="0021527C" w:rsidRPr="004B1F0D" w:rsidRDefault="0021527C" w:rsidP="0021527C">
      <w:pPr>
        <w:pStyle w:val="NormalWeb"/>
        <w:spacing w:before="0" w:after="0"/>
        <w:jc w:val="both"/>
        <w:rPr>
          <w:rFonts w:ascii="Times New Roman" w:hAnsi="Times New Roman" w:cs="Times New Roman"/>
          <w:szCs w:val="20"/>
        </w:rPr>
      </w:pPr>
    </w:p>
    <w:p w14:paraId="30866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F54189E" w14:textId="77777777" w:rsidR="0021527C" w:rsidRPr="004B1F0D" w:rsidRDefault="0021527C" w:rsidP="0021527C">
      <w:pPr>
        <w:pStyle w:val="NormalWeb"/>
        <w:spacing w:before="0" w:after="0"/>
        <w:jc w:val="both"/>
        <w:rPr>
          <w:rFonts w:ascii="Times New Roman" w:hAnsi="Times New Roman" w:cs="Times New Roman"/>
          <w:szCs w:val="20"/>
        </w:rPr>
      </w:pPr>
    </w:p>
    <w:p w14:paraId="48412C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4B1F0D" w:rsidRDefault="0021527C" w:rsidP="0021527C">
      <w:pPr>
        <w:pStyle w:val="NormalWeb"/>
        <w:spacing w:before="0" w:after="0"/>
        <w:jc w:val="both"/>
        <w:rPr>
          <w:rFonts w:ascii="Times New Roman" w:hAnsi="Times New Roman" w:cs="Times New Roman"/>
          <w:szCs w:val="20"/>
        </w:rPr>
      </w:pPr>
    </w:p>
    <w:p w14:paraId="32652C8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6E6A8C4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4B1F0D" w:rsidRDefault="0021527C" w:rsidP="0021527C">
      <w:pPr>
        <w:pStyle w:val="NormalWeb"/>
        <w:spacing w:before="0" w:after="0"/>
        <w:jc w:val="both"/>
        <w:rPr>
          <w:rFonts w:ascii="Times New Roman" w:hAnsi="Times New Roman" w:cs="Times New Roman"/>
          <w:szCs w:val="20"/>
        </w:rPr>
      </w:pPr>
    </w:p>
    <w:p w14:paraId="15B0FD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4B1F0D" w:rsidRDefault="0021527C" w:rsidP="0021527C">
      <w:pPr>
        <w:pStyle w:val="NormalWeb"/>
        <w:spacing w:before="0" w:after="0"/>
        <w:jc w:val="both"/>
        <w:rPr>
          <w:rFonts w:ascii="Times New Roman" w:hAnsi="Times New Roman" w:cs="Times New Roman"/>
          <w:szCs w:val="20"/>
        </w:rPr>
      </w:pPr>
    </w:p>
    <w:p w14:paraId="22C451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191533" w14:textId="2668CC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524F3FBC" w14:textId="77777777" w:rsidR="0021527C" w:rsidRPr="004B1F0D" w:rsidRDefault="0021527C" w:rsidP="0021527C">
      <w:pPr>
        <w:pStyle w:val="NormalWeb"/>
        <w:spacing w:before="0" w:after="0"/>
        <w:jc w:val="both"/>
        <w:rPr>
          <w:rFonts w:ascii="Times New Roman" w:hAnsi="Times New Roman" w:cs="Times New Roman"/>
          <w:b/>
          <w:bCs/>
          <w:szCs w:val="20"/>
        </w:rPr>
      </w:pPr>
    </w:p>
    <w:p w14:paraId="454CF307" w14:textId="77777777" w:rsidR="0021527C" w:rsidRPr="00486FCC" w:rsidRDefault="0021527C" w:rsidP="00486FCC">
      <w:pPr>
        <w:jc w:val="both"/>
        <w:rPr>
          <w:b/>
          <w:bCs/>
          <w:szCs w:val="20"/>
        </w:rPr>
      </w:pPr>
      <w:bookmarkStart w:id="195" w:name="BlocoL_ItemV6_2_PRONAS_PCD"/>
      <w:r w:rsidRPr="00486FCC">
        <w:rPr>
          <w:b/>
          <w:bCs/>
          <w:szCs w:val="20"/>
        </w:rPr>
        <w:t xml:space="preserve">V.6.2) Programa Nacional </w:t>
      </w:r>
      <w:bookmarkEnd w:id="195"/>
      <w:r w:rsidRPr="00486FCC">
        <w:rPr>
          <w:b/>
          <w:bCs/>
          <w:szCs w:val="20"/>
        </w:rPr>
        <w:t>de Apoio à Atenção da Saúde da Pessoa com Deficiência - PRONAS/PCD</w:t>
      </w:r>
    </w:p>
    <w:p w14:paraId="34142451" w14:textId="77777777" w:rsidR="0021527C" w:rsidRPr="004B1F0D" w:rsidRDefault="0021527C" w:rsidP="0021527C">
      <w:pPr>
        <w:pStyle w:val="NormalWeb"/>
        <w:spacing w:before="0" w:after="0"/>
        <w:jc w:val="both"/>
        <w:rPr>
          <w:rFonts w:ascii="Times New Roman" w:hAnsi="Times New Roman" w:cs="Times New Roman"/>
          <w:szCs w:val="20"/>
        </w:rPr>
      </w:pPr>
    </w:p>
    <w:p w14:paraId="03C209ED" w14:textId="1358395A"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13 até o ano-calendário de 202</w:t>
      </w:r>
      <w:r w:rsidR="006D423E">
        <w:rPr>
          <w:rFonts w:ascii="Times New Roman" w:hAnsi="Times New Roman" w:cs="Times New Roman"/>
          <w:szCs w:val="20"/>
        </w:rPr>
        <w:t>5</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AS/PCD e desenvolvidos por instituições</w:t>
      </w:r>
      <w:r w:rsidR="00D379A0" w:rsidRPr="00486FCC">
        <w:rPr>
          <w:rFonts w:ascii="Times New Roman" w:hAnsi="Times New Roman" w:cs="Times New Roman"/>
          <w:szCs w:val="20"/>
        </w:rPr>
        <w:t xml:space="preserve"> (Lei nº 12.715, de 2012 art. 4º, com redação dada pela Lei nº 13.169, de 2015)</w:t>
      </w:r>
      <w:r w:rsidRPr="00486FCC">
        <w:rPr>
          <w:rFonts w:ascii="Times New Roman" w:hAnsi="Times New Roman" w:cs="Times New Roman"/>
          <w:szCs w:val="20"/>
        </w:rPr>
        <w:t>:</w:t>
      </w:r>
    </w:p>
    <w:p w14:paraId="46037C0D" w14:textId="77777777" w:rsidR="0021527C" w:rsidRPr="004B1F0D" w:rsidRDefault="0021527C" w:rsidP="0021527C">
      <w:pPr>
        <w:pStyle w:val="NormalWeb"/>
        <w:spacing w:before="0" w:after="0"/>
        <w:jc w:val="both"/>
        <w:rPr>
          <w:rFonts w:ascii="Times New Roman" w:hAnsi="Times New Roman" w:cs="Times New Roman"/>
          <w:szCs w:val="20"/>
        </w:rPr>
      </w:pPr>
    </w:p>
    <w:p w14:paraId="0EBAC5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2E49FE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7A4510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25C644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w:t>
      </w:r>
      <w:bookmarkStart w:id="196" w:name="subitem_15.7.6.2"/>
      <w:bookmarkEnd w:id="196"/>
      <w:r w:rsidRPr="004B1F0D">
        <w:rPr>
          <w:rFonts w:ascii="Times New Roman" w:hAnsi="Times New Roman" w:cs="Times New Roman"/>
          <w:szCs w:val="20"/>
        </w:rPr>
        <w:t>tos gratuitos:</w:t>
      </w:r>
    </w:p>
    <w:p w14:paraId="423068C0" w14:textId="77777777" w:rsidR="0021527C" w:rsidRPr="004B1F0D" w:rsidRDefault="0021527C" w:rsidP="0021527C">
      <w:pPr>
        <w:pStyle w:val="NormalWeb"/>
        <w:spacing w:before="0" w:after="0"/>
        <w:jc w:val="both"/>
        <w:rPr>
          <w:rFonts w:ascii="Times New Roman" w:hAnsi="Times New Roman" w:cs="Times New Roman"/>
          <w:szCs w:val="20"/>
        </w:rPr>
      </w:pPr>
    </w:p>
    <w:p w14:paraId="562F61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 de quantias em dinheiro;</w:t>
      </w:r>
    </w:p>
    <w:p w14:paraId="72BD080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58E8DC4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7857D9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4E989486" w14:textId="77777777" w:rsidR="0021527C" w:rsidRPr="004B1F0D" w:rsidRDefault="0021527C" w:rsidP="0021527C">
      <w:pPr>
        <w:pStyle w:val="NormalWeb"/>
        <w:spacing w:before="0" w:after="0"/>
        <w:jc w:val="both"/>
        <w:rPr>
          <w:rFonts w:ascii="Times New Roman" w:hAnsi="Times New Roman" w:cs="Times New Roman"/>
          <w:szCs w:val="20"/>
        </w:rPr>
      </w:pPr>
    </w:p>
    <w:p w14:paraId="4E86C9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3E262CE" w14:textId="77777777" w:rsidR="0021527C" w:rsidRPr="004B1F0D" w:rsidRDefault="0021527C" w:rsidP="0021527C">
      <w:pPr>
        <w:pStyle w:val="NormalWeb"/>
        <w:spacing w:before="0" w:after="0"/>
        <w:jc w:val="both"/>
        <w:rPr>
          <w:rFonts w:ascii="Times New Roman" w:hAnsi="Times New Roman" w:cs="Times New Roman"/>
          <w:szCs w:val="20"/>
        </w:rPr>
      </w:pPr>
    </w:p>
    <w:p w14:paraId="3EF53D2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486FCC" w:rsidRDefault="0021527C" w:rsidP="0021527C">
      <w:pPr>
        <w:pStyle w:val="NormalWeb"/>
        <w:spacing w:before="0" w:after="0"/>
        <w:jc w:val="both"/>
        <w:rPr>
          <w:rFonts w:ascii="Times New Roman" w:hAnsi="Times New Roman" w:cs="Times New Roman"/>
          <w:szCs w:val="20"/>
        </w:rPr>
      </w:pPr>
    </w:p>
    <w:p w14:paraId="519E791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s deduções, relativamente às pessoas jurídicas tributadas com base no lucro real:</w:t>
      </w:r>
    </w:p>
    <w:p w14:paraId="479816C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w:t>
      </w:r>
      <w:r w:rsidRPr="00486FCC">
        <w:rPr>
          <w:rFonts w:ascii="Times New Roman" w:hAnsi="Times New Roman" w:cs="Times New Roman"/>
          <w:strike/>
          <w:szCs w:val="20"/>
        </w:rPr>
        <w:t>º</w:t>
      </w:r>
      <w:r w:rsidRPr="00486FCC">
        <w:rPr>
          <w:rFonts w:ascii="Times New Roman" w:hAnsi="Times New Roman" w:cs="Times New Roman"/>
          <w:szCs w:val="20"/>
        </w:rPr>
        <w:t xml:space="preserve"> da Lei n</w:t>
      </w:r>
      <w:r w:rsidRPr="00486FCC">
        <w:rPr>
          <w:rFonts w:ascii="Times New Roman" w:hAnsi="Times New Roman" w:cs="Times New Roman"/>
          <w:strike/>
          <w:szCs w:val="20"/>
        </w:rPr>
        <w:t>º</w:t>
      </w:r>
      <w:r w:rsidRPr="00486FCC">
        <w:rPr>
          <w:rFonts w:ascii="Times New Roman" w:hAnsi="Times New Roman" w:cs="Times New Roman"/>
          <w:szCs w:val="20"/>
        </w:rPr>
        <w:t xml:space="preserve"> 9.249, de 26 de dezembro de 1995.</w:t>
      </w:r>
    </w:p>
    <w:p w14:paraId="43218904" w14:textId="77777777" w:rsidR="0021527C" w:rsidRPr="004B1F0D" w:rsidRDefault="0021527C" w:rsidP="0021527C">
      <w:pPr>
        <w:pStyle w:val="NormalWeb"/>
        <w:spacing w:before="0" w:after="0"/>
        <w:jc w:val="both"/>
        <w:rPr>
          <w:rFonts w:ascii="Times New Roman" w:hAnsi="Times New Roman" w:cs="Times New Roman"/>
          <w:szCs w:val="20"/>
        </w:rPr>
      </w:pPr>
    </w:p>
    <w:p w14:paraId="78923E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4B1F0D" w:rsidRDefault="0021527C" w:rsidP="0021527C">
      <w:pPr>
        <w:pStyle w:val="NormalWeb"/>
        <w:spacing w:before="0" w:after="0"/>
        <w:jc w:val="both"/>
        <w:rPr>
          <w:rFonts w:ascii="Times New Roman" w:hAnsi="Times New Roman" w:cs="Times New Roman"/>
          <w:szCs w:val="20"/>
        </w:rPr>
      </w:pPr>
    </w:p>
    <w:p w14:paraId="65151B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4B1F0D" w:rsidRDefault="0021527C" w:rsidP="0021527C">
      <w:pPr>
        <w:pStyle w:val="NormalWeb"/>
        <w:spacing w:before="0" w:after="0"/>
        <w:jc w:val="both"/>
        <w:rPr>
          <w:rFonts w:ascii="Times New Roman" w:hAnsi="Times New Roman" w:cs="Times New Roman"/>
          <w:szCs w:val="20"/>
        </w:rPr>
      </w:pPr>
    </w:p>
    <w:p w14:paraId="4A2A0B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1FEFB99A" w14:textId="77777777" w:rsidR="0041239E" w:rsidRPr="004B1F0D" w:rsidRDefault="0041239E" w:rsidP="0021527C">
      <w:pPr>
        <w:pStyle w:val="NormalWeb"/>
        <w:spacing w:before="0" w:after="0"/>
        <w:jc w:val="both"/>
        <w:rPr>
          <w:rFonts w:ascii="Times New Roman" w:hAnsi="Times New Roman" w:cs="Times New Roman"/>
          <w:b/>
          <w:bCs/>
          <w:szCs w:val="20"/>
        </w:rPr>
      </w:pPr>
    </w:p>
    <w:p w14:paraId="1D7F7C40" w14:textId="0CA4AB03" w:rsidR="0021527C" w:rsidRPr="00486FCC" w:rsidRDefault="0021527C" w:rsidP="00486FCC">
      <w:pPr>
        <w:jc w:val="both"/>
        <w:rPr>
          <w:b/>
          <w:bCs/>
          <w:szCs w:val="20"/>
        </w:rPr>
      </w:pPr>
      <w:bookmarkStart w:id="197" w:name="BlocoL_ItemV7_LiCENÇA_Mat_Pat_Prorrog"/>
      <w:r w:rsidRPr="00486FCC">
        <w:rPr>
          <w:b/>
          <w:bCs/>
          <w:szCs w:val="20"/>
        </w:rPr>
        <w:t xml:space="preserve">V.7) Remuneração </w:t>
      </w:r>
      <w:bookmarkEnd w:id="197"/>
      <w:r w:rsidRPr="00486FCC">
        <w:rPr>
          <w:b/>
          <w:bCs/>
          <w:szCs w:val="20"/>
        </w:rPr>
        <w:t>da Prorrogação da Licença</w:t>
      </w:r>
      <w:r w:rsidR="00A53D5A" w:rsidRPr="00486FCC">
        <w:rPr>
          <w:b/>
          <w:bCs/>
          <w:szCs w:val="20"/>
        </w:rPr>
        <w:t>-</w:t>
      </w:r>
      <w:r w:rsidRPr="00486FCC">
        <w:rPr>
          <w:b/>
          <w:bCs/>
          <w:szCs w:val="20"/>
        </w:rPr>
        <w:t>Maternidade e da Licença</w:t>
      </w:r>
      <w:r w:rsidR="00A53D5A" w:rsidRPr="00486FCC">
        <w:rPr>
          <w:b/>
          <w:bCs/>
          <w:szCs w:val="20"/>
        </w:rPr>
        <w:t>-</w:t>
      </w:r>
      <w:r w:rsidRPr="00486FCC">
        <w:rPr>
          <w:b/>
          <w:bCs/>
          <w:szCs w:val="20"/>
        </w:rPr>
        <w:t>Paternidade</w:t>
      </w:r>
    </w:p>
    <w:p w14:paraId="3ECE61AA" w14:textId="77777777" w:rsidR="0021527C" w:rsidRPr="004B1F0D" w:rsidRDefault="0021527C" w:rsidP="0021527C">
      <w:pPr>
        <w:pStyle w:val="NormalWeb"/>
        <w:spacing w:before="0" w:after="0"/>
        <w:jc w:val="both"/>
        <w:rPr>
          <w:rFonts w:ascii="Times New Roman" w:hAnsi="Times New Roman" w:cs="Times New Roman"/>
          <w:szCs w:val="20"/>
        </w:rPr>
      </w:pPr>
    </w:p>
    <w:p w14:paraId="0E859C5D" w14:textId="1F4FF8E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w:t>
      </w:r>
      <w:r w:rsidR="00A53D5A" w:rsidRPr="00486FCC">
        <w:rPr>
          <w:rFonts w:ascii="Times New Roman" w:hAnsi="Times New Roman" w:cs="Times New Roman"/>
          <w:szCs w:val="20"/>
        </w:rPr>
        <w:t xml:space="preserve">, de </w:t>
      </w:r>
      <w:r w:rsidRPr="00486FCC">
        <w:rPr>
          <w:rFonts w:ascii="Times New Roman" w:hAnsi="Times New Roman" w:cs="Times New Roman"/>
          <w:szCs w:val="20"/>
        </w:rPr>
        <w:t xml:space="preserve">2008, art. 5º, na redação dada pela Lei nº 13.257, de 2016, art. 38, e Decreto nº </w:t>
      </w:r>
      <w:r w:rsidR="00A53D5A" w:rsidRPr="00486FCC">
        <w:rPr>
          <w:rFonts w:ascii="Times New Roman" w:hAnsi="Times New Roman" w:cs="Times New Roman"/>
          <w:szCs w:val="20"/>
        </w:rPr>
        <w:t>10.854</w:t>
      </w:r>
      <w:r w:rsidRPr="00486FCC">
        <w:rPr>
          <w:rFonts w:ascii="Times New Roman" w:hAnsi="Times New Roman" w:cs="Times New Roman"/>
          <w:szCs w:val="20"/>
        </w:rPr>
        <w:t>, de 20</w:t>
      </w:r>
      <w:r w:rsidR="00A53D5A" w:rsidRPr="00486FCC">
        <w:rPr>
          <w:rFonts w:ascii="Times New Roman" w:hAnsi="Times New Roman" w:cs="Times New Roman"/>
          <w:szCs w:val="20"/>
        </w:rPr>
        <w:t>21</w:t>
      </w:r>
      <w:r w:rsidRPr="00486FCC">
        <w:rPr>
          <w:rFonts w:ascii="Times New Roman" w:hAnsi="Times New Roman" w:cs="Times New Roman"/>
          <w:szCs w:val="20"/>
        </w:rPr>
        <w:t>)</w:t>
      </w:r>
      <w:r w:rsidR="002E7AE5" w:rsidRPr="00486FCC">
        <w:rPr>
          <w:rFonts w:ascii="Times New Roman" w:hAnsi="Times New Roman" w:cs="Times New Roman"/>
          <w:szCs w:val="20"/>
        </w:rPr>
        <w:t>.</w:t>
      </w:r>
    </w:p>
    <w:p w14:paraId="36CC5AF3" w14:textId="77777777" w:rsidR="0021527C" w:rsidRPr="004B1F0D" w:rsidRDefault="0021527C" w:rsidP="0021527C">
      <w:pPr>
        <w:pStyle w:val="NormalWeb"/>
        <w:spacing w:before="0" w:after="0"/>
        <w:jc w:val="both"/>
        <w:rPr>
          <w:rFonts w:ascii="Times New Roman" w:hAnsi="Times New Roman" w:cs="Times New Roman"/>
          <w:szCs w:val="20"/>
        </w:rPr>
      </w:pPr>
    </w:p>
    <w:p w14:paraId="58C9FAD6" w14:textId="05BFAA2A"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poderão aderir ao Programa Empresa Cidadã, mediante</w:t>
      </w:r>
      <w:r w:rsidR="00D379A0">
        <w:rPr>
          <w:rFonts w:ascii="Times New Roman" w:hAnsi="Times New Roman" w:cs="Times New Roman"/>
          <w:szCs w:val="20"/>
        </w:rPr>
        <w:t xml:space="preserve"> </w:t>
      </w:r>
      <w:r w:rsidRPr="004B1F0D">
        <w:rPr>
          <w:rFonts w:ascii="Times New Roman" w:hAnsi="Times New Roman" w:cs="Times New Roman"/>
          <w:szCs w:val="20"/>
        </w:rPr>
        <w:t>Requerimento de Adesão formulado em nome do estabelecimento matriz, pelo responsável perante o Cadastro Nacional da Pessoa Jurídica (CNPJ).</w:t>
      </w:r>
    </w:p>
    <w:p w14:paraId="57A8C66C"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19ED5E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rá cancelar sua adesão ao programa a qualquer tempo, por meio do </w:t>
      </w:r>
      <w:r w:rsidR="00D379A0" w:rsidRPr="004B1F0D">
        <w:rPr>
          <w:rFonts w:ascii="Times New Roman" w:hAnsi="Times New Roman" w:cs="Times New Roman"/>
          <w:szCs w:val="20"/>
        </w:rPr>
        <w:t>sítio</w:t>
      </w:r>
      <w:r w:rsidRPr="004B1F0D">
        <w:rPr>
          <w:rFonts w:ascii="Times New Roman" w:hAnsi="Times New Roman" w:cs="Times New Roman"/>
          <w:szCs w:val="20"/>
        </w:rPr>
        <w:t xml:space="preserve"> da RFB na Internet, no endereço mencionado.</w:t>
      </w:r>
    </w:p>
    <w:p w14:paraId="23914F71"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Não produzirá efeito o requerimento formalizado por contribuinte que não se enquadre nas condições estabelecidas na legislação.</w:t>
      </w:r>
    </w:p>
    <w:p w14:paraId="18A1596D" w14:textId="4251700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w:t>
      </w:r>
      <w:bookmarkStart w:id="198" w:name="subitem_15.7.7"/>
      <w:bookmarkEnd w:id="198"/>
      <w:r w:rsidRPr="00486FCC">
        <w:rPr>
          <w:rFonts w:ascii="Times New Roman" w:hAnsi="Times New Roman" w:cs="Times New Roman"/>
          <w:szCs w:val="20"/>
        </w:rPr>
        <w:t xml:space="preserve"> no lucro real trimestral; ou,</w:t>
      </w:r>
    </w:p>
    <w:p w14:paraId="21ABE13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59EAA9C8" w14:textId="77777777" w:rsidR="0021527C" w:rsidRPr="00486FCC" w:rsidRDefault="0021527C" w:rsidP="0021527C">
      <w:pPr>
        <w:pStyle w:val="NormalWeb"/>
        <w:spacing w:before="0" w:after="0"/>
        <w:jc w:val="both"/>
        <w:rPr>
          <w:rFonts w:ascii="Times New Roman" w:hAnsi="Times New Roman" w:cs="Times New Roman"/>
          <w:szCs w:val="20"/>
        </w:rPr>
      </w:pPr>
    </w:p>
    <w:p w14:paraId="1A803D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4B1F0D" w:rsidRDefault="0021527C" w:rsidP="0021527C">
      <w:pPr>
        <w:pStyle w:val="NormalWeb"/>
        <w:spacing w:before="0" w:after="0"/>
        <w:jc w:val="both"/>
        <w:rPr>
          <w:rFonts w:ascii="Times New Roman" w:hAnsi="Times New Roman" w:cs="Times New Roman"/>
          <w:szCs w:val="20"/>
        </w:rPr>
      </w:pPr>
    </w:p>
    <w:p w14:paraId="4BA608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3BA5468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E906F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16015224" w14:textId="77777777" w:rsidR="0021527C" w:rsidRPr="004B1F0D" w:rsidRDefault="0021527C" w:rsidP="0021527C">
      <w:pPr>
        <w:pStyle w:val="NormalWeb"/>
        <w:spacing w:before="0" w:after="0"/>
        <w:jc w:val="both"/>
        <w:rPr>
          <w:rFonts w:ascii="Times New Roman" w:hAnsi="Times New Roman" w:cs="Times New Roman"/>
          <w:szCs w:val="20"/>
        </w:rPr>
      </w:pPr>
    </w:p>
    <w:p w14:paraId="4BB8F1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4B1F0D" w:rsidRDefault="0021527C" w:rsidP="0021527C">
      <w:pPr>
        <w:pStyle w:val="NormalWeb"/>
        <w:spacing w:before="0" w:after="0"/>
        <w:jc w:val="both"/>
        <w:rPr>
          <w:rFonts w:ascii="Times New Roman" w:hAnsi="Times New Roman" w:cs="Times New Roman"/>
          <w:szCs w:val="20"/>
        </w:rPr>
      </w:pPr>
    </w:p>
    <w:p w14:paraId="1AC2D2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4B1F0D" w:rsidRDefault="0021527C" w:rsidP="0021527C">
      <w:pPr>
        <w:pStyle w:val="NormalWeb"/>
        <w:spacing w:before="0" w:after="0"/>
        <w:jc w:val="both"/>
        <w:rPr>
          <w:rFonts w:ascii="Times New Roman" w:hAnsi="Times New Roman" w:cs="Times New Roman"/>
          <w:szCs w:val="20"/>
        </w:rPr>
      </w:pPr>
    </w:p>
    <w:p w14:paraId="791657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4B1F0D" w:rsidRDefault="0021527C" w:rsidP="0021527C">
      <w:pPr>
        <w:pStyle w:val="NormalWeb"/>
        <w:spacing w:before="0" w:after="0"/>
        <w:jc w:val="both"/>
        <w:rPr>
          <w:rFonts w:ascii="Times New Roman" w:hAnsi="Times New Roman" w:cs="Times New Roman"/>
          <w:szCs w:val="20"/>
        </w:rPr>
      </w:pPr>
    </w:p>
    <w:p w14:paraId="431A27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no caso da empregada:</w:t>
      </w:r>
    </w:p>
    <w:p w14:paraId="3B2462E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or sessenta dias, quando se tratar de criança de até um ano de idade;</w:t>
      </w:r>
    </w:p>
    <w:p w14:paraId="7DF29C0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por quinze dias, quando se tratar de criança a partir de quatro anos até completar oito anos de idade.</w:t>
      </w:r>
    </w:p>
    <w:p w14:paraId="7D6BE609"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no caso do empregado por quinze dias.</w:t>
      </w:r>
    </w:p>
    <w:p w14:paraId="4A679D6E" w14:textId="77777777" w:rsidR="0021527C" w:rsidRPr="004B1F0D" w:rsidRDefault="0021527C" w:rsidP="0021527C">
      <w:pPr>
        <w:pStyle w:val="NormalWeb"/>
        <w:spacing w:before="0" w:after="0"/>
        <w:jc w:val="both"/>
        <w:rPr>
          <w:rFonts w:ascii="Times New Roman" w:hAnsi="Times New Roman" w:cs="Times New Roman"/>
          <w:szCs w:val="20"/>
        </w:rPr>
      </w:pPr>
    </w:p>
    <w:p w14:paraId="5B9DDCB0" w14:textId="5C996DC8" w:rsidR="00B23F35" w:rsidRDefault="0021527C" w:rsidP="00486FC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05156A3A" w14:textId="77777777" w:rsidR="00486FCC" w:rsidRPr="00486FCC" w:rsidRDefault="00486FCC" w:rsidP="00486FCC">
      <w:pPr>
        <w:pStyle w:val="NormalWeb"/>
        <w:spacing w:before="0" w:after="0"/>
        <w:ind w:left="708" w:firstLine="708"/>
        <w:jc w:val="both"/>
        <w:rPr>
          <w:rFonts w:ascii="Times New Roman" w:hAnsi="Times New Roman" w:cs="Times New Roman"/>
          <w:szCs w:val="20"/>
        </w:rPr>
      </w:pPr>
    </w:p>
    <w:p w14:paraId="52283570" w14:textId="538D05A5"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r w:rsidR="00A53D5A">
        <w:rPr>
          <w:rFonts w:ascii="Times New Roman" w:hAnsi="Times New Roman" w:cs="Times New Roman"/>
          <w:szCs w:val="20"/>
        </w:rPr>
        <w:t>.</w:t>
      </w:r>
    </w:p>
    <w:p w14:paraId="6B96D9EF"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0803CB07" w14:textId="27248D1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Lei nº 11.770/2008, art. 4º, na redação dada pelo art. 38 da Lei nº 13.257, de 2016</w:t>
      </w:r>
      <w:r w:rsidR="00A53D5A">
        <w:rPr>
          <w:rFonts w:ascii="Times New Roman" w:hAnsi="Times New Roman" w:cs="Times New Roman"/>
          <w:szCs w:val="20"/>
        </w:rPr>
        <w:t>).</w:t>
      </w:r>
    </w:p>
    <w:p w14:paraId="0762A91D" w14:textId="77777777" w:rsidR="00B23F35" w:rsidRPr="004B1F0D" w:rsidRDefault="00B23F35" w:rsidP="0021527C">
      <w:pPr>
        <w:pStyle w:val="NormalWeb"/>
        <w:spacing w:before="0" w:after="0"/>
        <w:jc w:val="both"/>
        <w:rPr>
          <w:rFonts w:ascii="Times New Roman" w:hAnsi="Times New Roman" w:cs="Times New Roman"/>
          <w:b/>
          <w:bCs/>
          <w:szCs w:val="20"/>
        </w:rPr>
      </w:pPr>
    </w:p>
    <w:p w14:paraId="6EFE5F2D" w14:textId="77777777" w:rsidR="0021527C" w:rsidRPr="004B1F0D" w:rsidRDefault="0021527C" w:rsidP="0021527C">
      <w:pPr>
        <w:pStyle w:val="NormalWeb"/>
        <w:spacing w:before="0" w:after="0"/>
        <w:ind w:left="1560"/>
        <w:jc w:val="both"/>
        <w:rPr>
          <w:rFonts w:cs="Times New Roman"/>
          <w:b/>
          <w:szCs w:val="20"/>
        </w:rPr>
      </w:pPr>
      <w:r w:rsidRPr="004B1F0D">
        <w:rPr>
          <w:rFonts w:ascii="Times New Roman" w:hAnsi="Times New Roman" w:cs="Times New Roman"/>
          <w:b/>
          <w:szCs w:val="20"/>
        </w:rPr>
        <w:t>Atenção:</w:t>
      </w:r>
    </w:p>
    <w:p w14:paraId="2F96308B" w14:textId="77777777" w:rsidR="0021527C" w:rsidRPr="004B1F0D" w:rsidRDefault="0021527C" w:rsidP="0021527C">
      <w:pPr>
        <w:pStyle w:val="NormalWeb"/>
        <w:spacing w:before="0" w:after="0"/>
        <w:ind w:left="1560"/>
        <w:jc w:val="both"/>
        <w:rPr>
          <w:rFonts w:cs="Times New Roman"/>
          <w:szCs w:val="20"/>
        </w:rPr>
      </w:pPr>
      <w:r w:rsidRPr="004B1F0D">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1F63868" w14:textId="40EA130A" w:rsidR="0021527C" w:rsidRPr="00486FCC" w:rsidRDefault="0021527C" w:rsidP="00486FCC">
      <w:pPr>
        <w:jc w:val="both"/>
        <w:rPr>
          <w:b/>
          <w:bCs/>
          <w:szCs w:val="20"/>
        </w:rPr>
      </w:pPr>
      <w:r w:rsidRPr="00486FCC">
        <w:rPr>
          <w:b/>
          <w:bCs/>
          <w:szCs w:val="20"/>
        </w:rPr>
        <w:t> </w:t>
      </w:r>
      <w:bookmarkStart w:id="199" w:name="BlocoL_ItemV8_Vale_Cuitura"/>
      <w:r w:rsidRPr="00486FCC">
        <w:rPr>
          <w:b/>
          <w:bCs/>
          <w:szCs w:val="20"/>
        </w:rPr>
        <w:t>V.</w:t>
      </w:r>
      <w:r w:rsidR="00B23F35" w:rsidRPr="00486FCC">
        <w:rPr>
          <w:b/>
          <w:bCs/>
          <w:szCs w:val="20"/>
        </w:rPr>
        <w:t>8</w:t>
      </w:r>
      <w:r w:rsidRPr="00486FCC">
        <w:rPr>
          <w:b/>
          <w:bCs/>
          <w:szCs w:val="20"/>
        </w:rPr>
        <w:t xml:space="preserve">) Operações de Aquisição </w:t>
      </w:r>
      <w:bookmarkEnd w:id="199"/>
      <w:r w:rsidRPr="00486FCC">
        <w:rPr>
          <w:b/>
          <w:bCs/>
          <w:szCs w:val="20"/>
        </w:rPr>
        <w:t>de Vale-Cultura (Lei nº 12.761</w:t>
      </w:r>
      <w:r w:rsidR="002E7AE5" w:rsidRPr="00486FCC">
        <w:rPr>
          <w:b/>
          <w:bCs/>
          <w:szCs w:val="20"/>
        </w:rPr>
        <w:t xml:space="preserve">, de </w:t>
      </w:r>
      <w:r w:rsidRPr="00486FCC">
        <w:rPr>
          <w:b/>
          <w:bCs/>
          <w:szCs w:val="20"/>
        </w:rPr>
        <w:t>2012)</w:t>
      </w:r>
    </w:p>
    <w:p w14:paraId="5DDE8D53" w14:textId="77777777" w:rsidR="0021527C" w:rsidRPr="004B1F0D" w:rsidRDefault="0021527C" w:rsidP="0021527C">
      <w:pPr>
        <w:pStyle w:val="NormalWeb"/>
        <w:spacing w:before="0" w:after="0"/>
        <w:jc w:val="both"/>
        <w:rPr>
          <w:rFonts w:ascii="Times New Roman" w:hAnsi="Times New Roman" w:cs="Times New Roman"/>
          <w:szCs w:val="20"/>
        </w:rPr>
      </w:pPr>
    </w:p>
    <w:p w14:paraId="3DE0950D" w14:textId="386FFF0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r w:rsidR="002E7AE5" w:rsidRPr="00486FCC">
        <w:rPr>
          <w:rFonts w:ascii="Times New Roman" w:hAnsi="Times New Roman" w:cs="Times New Roman"/>
          <w:szCs w:val="20"/>
        </w:rPr>
        <w:t xml:space="preserve"> (Lei nº 12.761, de 2012, art. 10)</w:t>
      </w:r>
      <w:r w:rsidRPr="00486FCC">
        <w:rPr>
          <w:rFonts w:ascii="Times New Roman" w:hAnsi="Times New Roman" w:cs="Times New Roman"/>
          <w:szCs w:val="20"/>
        </w:rPr>
        <w:t>.</w:t>
      </w:r>
    </w:p>
    <w:p w14:paraId="6BC2F3C7" w14:textId="77777777" w:rsidR="0021527C" w:rsidRPr="00486FCC" w:rsidRDefault="0021527C" w:rsidP="0021527C">
      <w:pPr>
        <w:pStyle w:val="NormalWeb"/>
        <w:spacing w:before="0" w:after="0"/>
        <w:jc w:val="both"/>
        <w:rPr>
          <w:rFonts w:ascii="Times New Roman" w:hAnsi="Times New Roman" w:cs="Times New Roman"/>
          <w:szCs w:val="20"/>
        </w:rPr>
      </w:pPr>
    </w:p>
    <w:p w14:paraId="310F14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5A05401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16796EC8" w14:textId="77777777" w:rsidR="0021527C" w:rsidRPr="00486FCC" w:rsidRDefault="0021527C" w:rsidP="0021527C">
      <w:pPr>
        <w:pStyle w:val="NormalWeb"/>
        <w:spacing w:before="0" w:after="0"/>
        <w:jc w:val="both"/>
        <w:rPr>
          <w:rFonts w:ascii="Times New Roman" w:hAnsi="Times New Roman" w:cs="Times New Roman"/>
          <w:szCs w:val="20"/>
        </w:rPr>
      </w:pPr>
    </w:p>
    <w:p w14:paraId="4B9BA4C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486FCC" w:rsidRDefault="0021527C" w:rsidP="0021527C">
      <w:pPr>
        <w:pStyle w:val="NormalWeb"/>
        <w:spacing w:before="0" w:after="0"/>
        <w:jc w:val="both"/>
        <w:rPr>
          <w:rFonts w:ascii="Times New Roman" w:hAnsi="Times New Roman" w:cs="Times New Roman"/>
          <w:szCs w:val="20"/>
        </w:rPr>
      </w:pPr>
    </w:p>
    <w:p w14:paraId="4EB86DBE"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Porém, o valor deduzido do IRPJ com base no lucro </w:t>
      </w:r>
      <w:bookmarkStart w:id="200" w:name="subitem_15.7.8-A"/>
      <w:bookmarkEnd w:id="200"/>
      <w:r w:rsidRPr="00486FCC">
        <w:rPr>
          <w:rFonts w:ascii="Times New Roman" w:hAnsi="Times New Roman" w:cs="Times New Roman"/>
          <w:szCs w:val="20"/>
        </w:rPr>
        <w:t>estimado:</w:t>
      </w:r>
    </w:p>
    <w:p w14:paraId="1456ED5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65DCCC5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2992C34" w14:textId="77777777" w:rsidR="0021527C" w:rsidRPr="004B1F0D" w:rsidRDefault="0021527C" w:rsidP="0021527C">
      <w:pPr>
        <w:pStyle w:val="NormalWeb"/>
        <w:spacing w:before="0" w:after="0"/>
        <w:jc w:val="both"/>
        <w:rPr>
          <w:rFonts w:ascii="Times New Roman" w:hAnsi="Times New Roman" w:cs="Times New Roman"/>
          <w:szCs w:val="20"/>
        </w:rPr>
      </w:pPr>
    </w:p>
    <w:p w14:paraId="2941C2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4B1F0D" w:rsidRDefault="0021527C" w:rsidP="0021527C">
      <w:pPr>
        <w:pStyle w:val="NormalWeb"/>
        <w:spacing w:before="0" w:after="0"/>
        <w:jc w:val="both"/>
        <w:rPr>
          <w:rFonts w:ascii="Times New Roman" w:hAnsi="Times New Roman" w:cs="Times New Roman"/>
          <w:szCs w:val="20"/>
        </w:rPr>
      </w:pPr>
    </w:p>
    <w:p w14:paraId="1C3DD6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4B1F0D" w:rsidRDefault="0021527C" w:rsidP="0021527C">
      <w:pPr>
        <w:pStyle w:val="NormalWeb"/>
        <w:spacing w:before="0" w:after="0"/>
        <w:jc w:val="both"/>
        <w:rPr>
          <w:rFonts w:ascii="Times New Roman" w:hAnsi="Times New Roman" w:cs="Times New Roman"/>
          <w:szCs w:val="20"/>
        </w:rPr>
      </w:pPr>
    </w:p>
    <w:p w14:paraId="08943C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4B1F0D" w:rsidRDefault="0021527C" w:rsidP="0021527C">
      <w:pPr>
        <w:pStyle w:val="NormalWeb"/>
        <w:spacing w:before="0" w:after="0"/>
        <w:jc w:val="both"/>
        <w:rPr>
          <w:rFonts w:ascii="Times New Roman" w:hAnsi="Times New Roman" w:cs="Times New Roman"/>
          <w:szCs w:val="20"/>
        </w:rPr>
      </w:pPr>
    </w:p>
    <w:p w14:paraId="4305B11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4B1F0D" w:rsidRDefault="0021527C" w:rsidP="0021527C">
      <w:pPr>
        <w:pStyle w:val="NormalWeb"/>
        <w:spacing w:before="0" w:after="0"/>
        <w:jc w:val="both"/>
        <w:rPr>
          <w:rFonts w:ascii="Times New Roman" w:hAnsi="Times New Roman" w:cs="Times New Roman"/>
          <w:szCs w:val="20"/>
        </w:rPr>
      </w:pPr>
    </w:p>
    <w:p w14:paraId="43C7D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correspondente ao vale-cultura:</w:t>
      </w:r>
    </w:p>
    <w:p w14:paraId="6541DD3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integra o salário-de-contribuição de que trata o art. 28 da Lei nº 8.212, de 24 de julho de 1991; e</w:t>
      </w:r>
    </w:p>
    <w:p w14:paraId="2AD19C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é isento do imposto sobre a renda das pessoas físicas.</w:t>
      </w:r>
    </w:p>
    <w:p w14:paraId="4667A95F" w14:textId="77777777" w:rsidR="0021527C" w:rsidRPr="004B1F0D" w:rsidRDefault="0021527C" w:rsidP="0021527C">
      <w:pPr>
        <w:pStyle w:val="NormalWeb"/>
        <w:spacing w:before="0" w:after="0"/>
        <w:jc w:val="both"/>
        <w:rPr>
          <w:rFonts w:ascii="Times New Roman" w:hAnsi="Times New Roman" w:cs="Times New Roman"/>
          <w:szCs w:val="20"/>
        </w:rPr>
      </w:pPr>
    </w:p>
    <w:p w14:paraId="11D96D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4B1F0D" w:rsidRDefault="0021527C" w:rsidP="0021527C">
      <w:pPr>
        <w:pStyle w:val="NormalWeb"/>
        <w:spacing w:before="0" w:after="0"/>
        <w:jc w:val="both"/>
        <w:rPr>
          <w:rFonts w:ascii="Times New Roman" w:hAnsi="Times New Roman" w:cs="Times New Roman"/>
          <w:szCs w:val="20"/>
        </w:rPr>
      </w:pPr>
    </w:p>
    <w:p w14:paraId="265E7E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mensal do vale-cultura, por usuário, será de R$ 50,00 (cinquenta reais).</w:t>
      </w:r>
    </w:p>
    <w:p w14:paraId="123A5E72" w14:textId="77777777" w:rsidR="0021527C" w:rsidRPr="004B1F0D" w:rsidRDefault="0021527C" w:rsidP="0021527C">
      <w:pPr>
        <w:pStyle w:val="NormalWeb"/>
        <w:spacing w:before="0" w:after="0"/>
        <w:jc w:val="both"/>
        <w:rPr>
          <w:rFonts w:ascii="Times New Roman" w:hAnsi="Times New Roman" w:cs="Times New Roman"/>
          <w:szCs w:val="20"/>
        </w:rPr>
      </w:pPr>
    </w:p>
    <w:p w14:paraId="6445E7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fornecimento do vale-cultura dependerá de prévia aceitação pelo trabalhador.</w:t>
      </w:r>
    </w:p>
    <w:p w14:paraId="68C25FD2" w14:textId="77777777" w:rsidR="0021527C" w:rsidRPr="004B1F0D" w:rsidRDefault="0021527C" w:rsidP="0021527C">
      <w:pPr>
        <w:pStyle w:val="NormalWeb"/>
        <w:spacing w:before="0" w:after="0"/>
        <w:jc w:val="both"/>
        <w:rPr>
          <w:rFonts w:ascii="Times New Roman" w:hAnsi="Times New Roman" w:cs="Times New Roman"/>
          <w:szCs w:val="20"/>
        </w:rPr>
      </w:pPr>
    </w:p>
    <w:p w14:paraId="03E2D72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4B1F0D" w:rsidRDefault="0021527C" w:rsidP="0021527C">
      <w:pPr>
        <w:pStyle w:val="NormalWeb"/>
        <w:spacing w:before="0" w:after="0"/>
        <w:jc w:val="both"/>
        <w:rPr>
          <w:rFonts w:ascii="Times New Roman" w:hAnsi="Times New Roman" w:cs="Times New Roman"/>
          <w:szCs w:val="20"/>
        </w:rPr>
      </w:pPr>
    </w:p>
    <w:p w14:paraId="2453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té um salário mínimo: dois por cento;</w:t>
      </w:r>
    </w:p>
    <w:p w14:paraId="5B79EC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um salário mínimo e até dois salários mínimos: quatro por cento;</w:t>
      </w:r>
    </w:p>
    <w:p w14:paraId="6F781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dois salários mínimos e até três salários mínimos: seis por cento;</w:t>
      </w:r>
    </w:p>
    <w:p w14:paraId="6CCBE2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três salários mínimos e até quatro salários mínimos: oito por cento; e</w:t>
      </w:r>
    </w:p>
    <w:p w14:paraId="64C58EC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cima de quatro salários mínimos e até cinco salários mínimos: dez por cento.</w:t>
      </w:r>
    </w:p>
    <w:p w14:paraId="0A032B5B" w14:textId="77777777" w:rsidR="0021527C" w:rsidRPr="004B1F0D" w:rsidRDefault="0021527C" w:rsidP="0021527C">
      <w:pPr>
        <w:pStyle w:val="NormalWeb"/>
        <w:spacing w:before="0" w:after="0"/>
        <w:jc w:val="both"/>
        <w:rPr>
          <w:rFonts w:ascii="Times New Roman" w:hAnsi="Times New Roman" w:cs="Times New Roman"/>
          <w:szCs w:val="20"/>
        </w:rPr>
      </w:pPr>
    </w:p>
    <w:p w14:paraId="36A30B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cima de cinco salários mínimos e até seis salários mínimos - vinte por cento;</w:t>
      </w:r>
    </w:p>
    <w:p w14:paraId="434ED8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seis salários mínimos e até oito salários mínimos - trinta e cinco por cento;</w:t>
      </w:r>
    </w:p>
    <w:p w14:paraId="42D93A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oito salários mínimos e até dez salários mínimos - cinquenta e cinco por cento;</w:t>
      </w:r>
    </w:p>
    <w:p w14:paraId="229DB2E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dez salários mínimos e até doze salários mínimos - setenta por cento; e</w:t>
      </w:r>
    </w:p>
    <w:p w14:paraId="16E5EE9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doze salários mínimos: noventa por cento. </w:t>
      </w:r>
    </w:p>
    <w:p w14:paraId="0DFFBF93" w14:textId="77777777" w:rsidR="0021527C" w:rsidRPr="004B1F0D" w:rsidRDefault="0021527C" w:rsidP="0021527C">
      <w:pPr>
        <w:pStyle w:val="NormalWeb"/>
        <w:spacing w:before="0" w:after="0"/>
        <w:jc w:val="both"/>
        <w:rPr>
          <w:rFonts w:ascii="Times New Roman" w:hAnsi="Times New Roman" w:cs="Times New Roman"/>
          <w:szCs w:val="20"/>
        </w:rPr>
      </w:pPr>
    </w:p>
    <w:p w14:paraId="2765294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4B1F0D" w:rsidRDefault="0021527C" w:rsidP="0021527C">
      <w:pPr>
        <w:pStyle w:val="NormalWeb"/>
        <w:spacing w:before="0" w:after="0"/>
        <w:jc w:val="both"/>
        <w:rPr>
          <w:rFonts w:ascii="Times New Roman" w:hAnsi="Times New Roman" w:cs="Times New Roman"/>
          <w:szCs w:val="20"/>
        </w:rPr>
      </w:pPr>
    </w:p>
    <w:p w14:paraId="6D73F2CE" w14:textId="2E35C22B" w:rsidR="006B4A2A"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bookmarkStart w:id="201" w:name="BlocoL_ItemV9_TABELA_REUMOS"/>
    </w:p>
    <w:p w14:paraId="5F66A730" w14:textId="77777777" w:rsidR="00486FCC" w:rsidRPr="00486FCC" w:rsidRDefault="00486FCC" w:rsidP="00486FCC">
      <w:pPr>
        <w:pStyle w:val="NormalWeb"/>
        <w:spacing w:before="0" w:after="0"/>
        <w:ind w:firstLine="708"/>
        <w:jc w:val="both"/>
        <w:rPr>
          <w:rFonts w:ascii="Times New Roman" w:hAnsi="Times New Roman" w:cs="Times New Roman"/>
          <w:szCs w:val="20"/>
        </w:rPr>
      </w:pPr>
    </w:p>
    <w:p w14:paraId="2D09FA59" w14:textId="62F1B32F" w:rsidR="0021527C" w:rsidRPr="00486FCC" w:rsidRDefault="0021527C" w:rsidP="00486FCC">
      <w:pPr>
        <w:jc w:val="both"/>
        <w:rPr>
          <w:b/>
          <w:bCs/>
          <w:szCs w:val="20"/>
        </w:rPr>
      </w:pPr>
      <w:r w:rsidRPr="00486FCC">
        <w:rPr>
          <w:b/>
          <w:bCs/>
          <w:szCs w:val="20"/>
        </w:rPr>
        <w:t xml:space="preserve">V.9) Limites </w:t>
      </w:r>
      <w:bookmarkEnd w:id="201"/>
      <w:r w:rsidRPr="00486FCC">
        <w:rPr>
          <w:b/>
          <w:bCs/>
          <w:szCs w:val="20"/>
        </w:rPr>
        <w:t>Individuais e Coletivos dos Incentivos em Relação ao Imposto Devido</w:t>
      </w:r>
    </w:p>
    <w:p w14:paraId="72D5FDF9" w14:textId="77777777" w:rsidR="0021527C" w:rsidRPr="004B1F0D" w:rsidRDefault="0021527C" w:rsidP="0021527C">
      <w:pPr>
        <w:pStyle w:val="NormalWeb"/>
        <w:spacing w:before="0" w:after="0"/>
        <w:jc w:val="both"/>
        <w:rPr>
          <w:rFonts w:ascii="Times New Roman" w:hAnsi="Times New Roman" w:cs="Times New Roman"/>
          <w:szCs w:val="20"/>
        </w:rPr>
      </w:pPr>
    </w:p>
    <w:p w14:paraId="167D2AE7" w14:textId="77777777" w:rsidR="0021527C" w:rsidRPr="004B1F0D" w:rsidRDefault="0021527C" w:rsidP="00B23F3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r w:rsidR="00B23F35" w:rsidRPr="004B1F0D">
        <w:rPr>
          <w:rFonts w:ascii="Times New Roman" w:hAnsi="Times New Roman" w:cs="Times New Roman"/>
          <w:szCs w:val="20"/>
        </w:rPr>
        <w:t xml:space="preserve"> </w:t>
      </w:r>
      <w:r w:rsidRPr="004B1F0D">
        <w:rPr>
          <w:rFonts w:ascii="Times New Roman" w:hAnsi="Times New Roman" w:cs="Times New Roman"/>
          <w:szCs w:val="20"/>
        </w:rPr>
        <w:t>Na determinação dos limites dos incentivos, não é permitido qualquer dedução a título de incentivo fiscal do adicional do imposto de ren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4</w:t>
      </w:r>
      <w:r w:rsidRPr="004B1F0D">
        <w:rPr>
          <w:rFonts w:ascii="Times New Roman" w:hAnsi="Times New Roman" w:cs="Times New Roman"/>
          <w:strike/>
          <w:szCs w:val="20"/>
        </w:rPr>
        <w:t>º</w:t>
      </w:r>
      <w:r w:rsidRPr="004B1F0D">
        <w:rPr>
          <w:rFonts w:ascii="Times New Roman" w:hAnsi="Times New Roman" w:cs="Times New Roman"/>
          <w:szCs w:val="20"/>
        </w:rPr>
        <w:t>).</w:t>
      </w:r>
    </w:p>
    <w:p w14:paraId="15D0F16A" w14:textId="77777777" w:rsidR="00486FCC" w:rsidRDefault="00486FCC" w:rsidP="0021527C">
      <w:pPr>
        <w:pStyle w:val="NormalWeb"/>
        <w:spacing w:before="0" w:after="0"/>
        <w:jc w:val="both"/>
        <w:rPr>
          <w:rFonts w:ascii="Times New Roman" w:hAnsi="Times New Roman" w:cs="Times New Roman"/>
          <w:szCs w:val="20"/>
        </w:rPr>
      </w:pPr>
    </w:p>
    <w:p w14:paraId="51B057E5" w14:textId="77777777" w:rsidR="00A0687E" w:rsidRPr="004B1F0D" w:rsidRDefault="00A0687E" w:rsidP="0021527C">
      <w:pPr>
        <w:pStyle w:val="NormalWeb"/>
        <w:spacing w:before="0" w:after="0"/>
        <w:jc w:val="both"/>
        <w:rPr>
          <w:rFonts w:ascii="Times New Roman" w:hAnsi="Times New Roman" w:cs="Times New Roman"/>
          <w:szCs w:val="20"/>
        </w:rPr>
      </w:pPr>
    </w:p>
    <w:p w14:paraId="67A5DAD8"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4461B5" w:rsidRPr="004461B5"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4461B5" w:rsidRDefault="0021527C" w:rsidP="00B23F35">
            <w:pPr>
              <w:jc w:val="both"/>
              <w:rPr>
                <w:szCs w:val="20"/>
              </w:rPr>
            </w:pPr>
            <w:r w:rsidRPr="004461B5">
              <w:rPr>
                <w:szCs w:val="20"/>
              </w:rPr>
              <w:t>Incentivo</w:t>
            </w:r>
          </w:p>
        </w:tc>
        <w:tc>
          <w:tcPr>
            <w:tcW w:w="1518" w:type="dxa"/>
            <w:tcMar>
              <w:top w:w="0" w:type="dxa"/>
              <w:left w:w="0" w:type="dxa"/>
              <w:bottom w:w="0" w:type="dxa"/>
              <w:right w:w="0" w:type="dxa"/>
            </w:tcMar>
            <w:vAlign w:val="center"/>
            <w:hideMark/>
          </w:tcPr>
          <w:p w14:paraId="2D364563" w14:textId="77777777" w:rsidR="0021527C" w:rsidRPr="004461B5" w:rsidRDefault="0021527C" w:rsidP="00B23F35">
            <w:pPr>
              <w:jc w:val="center"/>
              <w:rPr>
                <w:szCs w:val="20"/>
              </w:rPr>
            </w:pPr>
            <w:r w:rsidRPr="004461B5">
              <w:rPr>
                <w:szCs w:val="20"/>
              </w:rPr>
              <w:t>Limite individual</w:t>
            </w:r>
          </w:p>
        </w:tc>
      </w:tr>
      <w:tr w:rsidR="004461B5" w:rsidRPr="004461B5"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4461B5" w:rsidRDefault="0021527C" w:rsidP="00B23F35">
            <w:pPr>
              <w:jc w:val="center"/>
              <w:rPr>
                <w:szCs w:val="20"/>
              </w:rPr>
            </w:pPr>
            <w:r w:rsidRPr="004461B5">
              <w:rPr>
                <w:szCs w:val="20"/>
              </w:rPr>
              <w:t>4%</w:t>
            </w:r>
          </w:p>
        </w:tc>
      </w:tr>
      <w:tr w:rsidR="004461B5" w:rsidRPr="004461B5"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4461B5" w:rsidRDefault="0021527C" w:rsidP="00B23F35">
            <w:pPr>
              <w:jc w:val="both"/>
              <w:rPr>
                <w:szCs w:val="20"/>
              </w:rPr>
            </w:pPr>
            <w:r w:rsidRPr="004461B5">
              <w:rPr>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4461B5" w:rsidRDefault="0021527C" w:rsidP="00B23F35">
            <w:pPr>
              <w:jc w:val="center"/>
              <w:rPr>
                <w:szCs w:val="20"/>
              </w:rPr>
            </w:pPr>
            <w:r w:rsidRPr="004461B5">
              <w:rPr>
                <w:szCs w:val="20"/>
              </w:rPr>
              <w:t>1%</w:t>
            </w:r>
          </w:p>
        </w:tc>
      </w:tr>
      <w:tr w:rsidR="004461B5" w:rsidRPr="004461B5"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4461B5" w:rsidRDefault="0021527C" w:rsidP="00B23F35">
            <w:pPr>
              <w:jc w:val="both"/>
              <w:rPr>
                <w:szCs w:val="20"/>
              </w:rPr>
            </w:pPr>
            <w:r w:rsidRPr="004461B5">
              <w:rPr>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4461B5" w:rsidRDefault="0021527C" w:rsidP="00B23F35">
            <w:pPr>
              <w:jc w:val="center"/>
              <w:rPr>
                <w:szCs w:val="20"/>
              </w:rPr>
            </w:pPr>
            <w:r w:rsidRPr="004461B5">
              <w:rPr>
                <w:szCs w:val="20"/>
              </w:rPr>
              <w:t>4%</w:t>
            </w:r>
          </w:p>
        </w:tc>
      </w:tr>
      <w:tr w:rsidR="004461B5" w:rsidRPr="004461B5"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4461B5" w:rsidRDefault="0021527C" w:rsidP="00B23F35">
            <w:pPr>
              <w:jc w:val="both"/>
              <w:rPr>
                <w:szCs w:val="20"/>
              </w:rPr>
            </w:pPr>
            <w:r w:rsidRPr="004461B5">
              <w:rPr>
                <w:szCs w:val="20"/>
              </w:rPr>
              <w:t xml:space="preserve">Atividades Audiovisuais </w:t>
            </w:r>
            <w:bookmarkStart w:id="202" w:name="subitem_15.7.9"/>
            <w:bookmarkEnd w:id="202"/>
            <w:r w:rsidRPr="004461B5">
              <w:rPr>
                <w:szCs w:val="20"/>
              </w:rPr>
              <w:t>(Lei nº 8.685, de 1993)</w:t>
            </w:r>
          </w:p>
        </w:tc>
        <w:tc>
          <w:tcPr>
            <w:tcW w:w="1518" w:type="dxa"/>
            <w:tcMar>
              <w:top w:w="0" w:type="dxa"/>
              <w:left w:w="0" w:type="dxa"/>
              <w:bottom w:w="0" w:type="dxa"/>
              <w:right w:w="0" w:type="dxa"/>
            </w:tcMar>
            <w:vAlign w:val="center"/>
            <w:hideMark/>
          </w:tcPr>
          <w:p w14:paraId="7501CED4" w14:textId="77777777" w:rsidR="0021527C" w:rsidRPr="004461B5" w:rsidRDefault="0021527C" w:rsidP="00B23F35">
            <w:pPr>
              <w:jc w:val="center"/>
              <w:rPr>
                <w:szCs w:val="20"/>
              </w:rPr>
            </w:pPr>
            <w:r w:rsidRPr="004461B5">
              <w:rPr>
                <w:szCs w:val="20"/>
              </w:rPr>
              <w:t>4%</w:t>
            </w:r>
          </w:p>
        </w:tc>
      </w:tr>
      <w:tr w:rsidR="004461B5" w:rsidRPr="004461B5"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4461B5" w:rsidRDefault="0021527C" w:rsidP="00B23F35">
            <w:pPr>
              <w:jc w:val="both"/>
              <w:rPr>
                <w:szCs w:val="20"/>
              </w:rPr>
            </w:pPr>
            <w:r w:rsidRPr="004461B5">
              <w:rPr>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4461B5" w:rsidRDefault="0021527C" w:rsidP="00B23F35">
            <w:pPr>
              <w:jc w:val="center"/>
              <w:rPr>
                <w:szCs w:val="20"/>
              </w:rPr>
            </w:pPr>
            <w:r w:rsidRPr="004461B5">
              <w:rPr>
                <w:szCs w:val="20"/>
              </w:rPr>
              <w:t>1%</w:t>
            </w:r>
          </w:p>
        </w:tc>
      </w:tr>
      <w:tr w:rsidR="004461B5" w:rsidRPr="004461B5"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4461B5" w:rsidRDefault="0021527C" w:rsidP="00B23F35">
            <w:pPr>
              <w:jc w:val="both"/>
              <w:rPr>
                <w:szCs w:val="20"/>
              </w:rPr>
            </w:pPr>
            <w:r w:rsidRPr="004461B5">
              <w:rPr>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4461B5" w:rsidRDefault="0021527C" w:rsidP="00B23F35">
            <w:pPr>
              <w:jc w:val="center"/>
              <w:rPr>
                <w:szCs w:val="20"/>
              </w:rPr>
            </w:pPr>
            <w:r w:rsidRPr="004461B5">
              <w:rPr>
                <w:szCs w:val="20"/>
              </w:rPr>
              <w:t>1%</w:t>
            </w:r>
          </w:p>
        </w:tc>
      </w:tr>
      <w:tr w:rsidR="004461B5" w:rsidRPr="004461B5"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4461B5" w:rsidRDefault="0021527C" w:rsidP="00B23F35">
            <w:pPr>
              <w:jc w:val="both"/>
              <w:rPr>
                <w:szCs w:val="20"/>
              </w:rPr>
            </w:pPr>
            <w:r w:rsidRPr="004461B5">
              <w:rPr>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4461B5" w:rsidRDefault="0021527C" w:rsidP="00B23F35">
            <w:pPr>
              <w:jc w:val="center"/>
              <w:rPr>
                <w:szCs w:val="20"/>
              </w:rPr>
            </w:pPr>
            <w:r w:rsidRPr="004461B5">
              <w:rPr>
                <w:szCs w:val="20"/>
              </w:rPr>
              <w:t>1%</w:t>
            </w:r>
          </w:p>
        </w:tc>
      </w:tr>
      <w:tr w:rsidR="004461B5" w:rsidRPr="004461B5"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4461B5" w:rsidRDefault="0021527C" w:rsidP="00B23F35">
            <w:pPr>
              <w:jc w:val="both"/>
              <w:rPr>
                <w:szCs w:val="20"/>
              </w:rPr>
            </w:pPr>
            <w:r w:rsidRPr="004461B5">
              <w:rPr>
                <w:szCs w:val="20"/>
              </w:rPr>
              <w:t>PRONON</w:t>
            </w:r>
          </w:p>
        </w:tc>
        <w:tc>
          <w:tcPr>
            <w:tcW w:w="1518" w:type="dxa"/>
            <w:tcMar>
              <w:top w:w="0" w:type="dxa"/>
              <w:left w:w="0" w:type="dxa"/>
              <w:bottom w:w="0" w:type="dxa"/>
              <w:right w:w="0" w:type="dxa"/>
            </w:tcMar>
            <w:vAlign w:val="center"/>
            <w:hideMark/>
          </w:tcPr>
          <w:p w14:paraId="32B892B9" w14:textId="77777777" w:rsidR="0021527C" w:rsidRPr="004461B5" w:rsidRDefault="0021527C" w:rsidP="00B23F35">
            <w:pPr>
              <w:jc w:val="center"/>
              <w:rPr>
                <w:szCs w:val="20"/>
              </w:rPr>
            </w:pPr>
            <w:r w:rsidRPr="004461B5">
              <w:rPr>
                <w:szCs w:val="20"/>
              </w:rPr>
              <w:t>1%</w:t>
            </w:r>
          </w:p>
        </w:tc>
      </w:tr>
      <w:tr w:rsidR="004461B5" w:rsidRPr="004461B5"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4461B5" w:rsidRDefault="0021527C" w:rsidP="00B23F35">
            <w:pPr>
              <w:jc w:val="both"/>
              <w:rPr>
                <w:szCs w:val="20"/>
              </w:rPr>
            </w:pPr>
            <w:r w:rsidRPr="004461B5">
              <w:rPr>
                <w:szCs w:val="20"/>
              </w:rPr>
              <w:t>PRONAS/PCD</w:t>
            </w:r>
          </w:p>
        </w:tc>
        <w:tc>
          <w:tcPr>
            <w:tcW w:w="1518" w:type="dxa"/>
            <w:tcMar>
              <w:top w:w="0" w:type="dxa"/>
              <w:left w:w="0" w:type="dxa"/>
              <w:bottom w:w="0" w:type="dxa"/>
              <w:right w:w="0" w:type="dxa"/>
            </w:tcMar>
            <w:vAlign w:val="center"/>
            <w:hideMark/>
          </w:tcPr>
          <w:p w14:paraId="24D08673" w14:textId="77777777" w:rsidR="0021527C" w:rsidRPr="004461B5" w:rsidRDefault="0021527C" w:rsidP="00B23F35">
            <w:pPr>
              <w:jc w:val="center"/>
              <w:rPr>
                <w:szCs w:val="20"/>
              </w:rPr>
            </w:pPr>
            <w:r w:rsidRPr="004461B5">
              <w:rPr>
                <w:szCs w:val="20"/>
              </w:rPr>
              <w:t>1%</w:t>
            </w:r>
          </w:p>
        </w:tc>
      </w:tr>
    </w:tbl>
    <w:p w14:paraId="3F1FA0DC" w14:textId="77777777"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szCs w:val="20"/>
        </w:rPr>
        <w:t> </w:t>
      </w:r>
    </w:p>
    <w:p w14:paraId="3B6AF8F4"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4461B5" w:rsidRPr="004461B5"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4461B5" w:rsidRDefault="0021527C" w:rsidP="00B23F35">
            <w:pPr>
              <w:jc w:val="both"/>
              <w:rPr>
                <w:szCs w:val="20"/>
              </w:rPr>
            </w:pPr>
            <w:r w:rsidRPr="004461B5">
              <w:rPr>
                <w:szCs w:val="20"/>
              </w:rPr>
              <w:t>Incentivo</w:t>
            </w:r>
          </w:p>
        </w:tc>
        <w:tc>
          <w:tcPr>
            <w:tcW w:w="0" w:type="auto"/>
            <w:tcMar>
              <w:top w:w="0" w:type="dxa"/>
              <w:left w:w="0" w:type="dxa"/>
              <w:bottom w:w="0" w:type="dxa"/>
              <w:right w:w="0" w:type="dxa"/>
            </w:tcMar>
            <w:vAlign w:val="center"/>
            <w:hideMark/>
          </w:tcPr>
          <w:p w14:paraId="7B2E0B7B" w14:textId="77777777" w:rsidR="0021527C" w:rsidRPr="004461B5" w:rsidRDefault="0021527C" w:rsidP="00B23F35">
            <w:pPr>
              <w:jc w:val="center"/>
              <w:rPr>
                <w:szCs w:val="20"/>
              </w:rPr>
            </w:pPr>
            <w:r w:rsidRPr="004461B5">
              <w:rPr>
                <w:szCs w:val="20"/>
              </w:rPr>
              <w:t>Limite coletivo</w:t>
            </w:r>
          </w:p>
        </w:tc>
      </w:tr>
      <w:tr w:rsidR="004461B5" w:rsidRPr="004461B5"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4461B5" w:rsidRDefault="0021527C" w:rsidP="00B23F35">
            <w:pPr>
              <w:jc w:val="center"/>
              <w:rPr>
                <w:szCs w:val="20"/>
              </w:rPr>
            </w:pPr>
            <w:r w:rsidRPr="004461B5">
              <w:rPr>
                <w:szCs w:val="20"/>
              </w:rPr>
              <w:t>4%</w:t>
            </w:r>
          </w:p>
          <w:p w14:paraId="03CA231F" w14:textId="77777777" w:rsidR="0021527C" w:rsidRPr="004461B5" w:rsidRDefault="0021527C" w:rsidP="00B23F35">
            <w:pPr>
              <w:jc w:val="center"/>
              <w:rPr>
                <w:szCs w:val="20"/>
              </w:rPr>
            </w:pPr>
          </w:p>
        </w:tc>
      </w:tr>
      <w:tr w:rsidR="004461B5" w:rsidRPr="004461B5"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4461B5" w:rsidRDefault="0021527C" w:rsidP="00B23F35">
            <w:pPr>
              <w:jc w:val="both"/>
              <w:rPr>
                <w:szCs w:val="20"/>
              </w:rPr>
            </w:pPr>
            <w:r w:rsidRPr="004461B5">
              <w:rPr>
                <w:szCs w:val="20"/>
              </w:rPr>
              <w:t>Atividades Audiovisuais (Lei nº 8.685, de 1993)</w:t>
            </w:r>
          </w:p>
        </w:tc>
        <w:tc>
          <w:tcPr>
            <w:tcW w:w="0" w:type="auto"/>
            <w:vMerge/>
            <w:vAlign w:val="center"/>
            <w:hideMark/>
          </w:tcPr>
          <w:p w14:paraId="43EFD69B" w14:textId="77777777" w:rsidR="0021527C" w:rsidRPr="004461B5" w:rsidRDefault="0021527C" w:rsidP="00B23F35">
            <w:pPr>
              <w:jc w:val="center"/>
              <w:rPr>
                <w:szCs w:val="20"/>
              </w:rPr>
            </w:pPr>
          </w:p>
        </w:tc>
      </w:tr>
    </w:tbl>
    <w:p w14:paraId="63B7F5E1" w14:textId="77777777" w:rsidR="0021527C" w:rsidRPr="004461B5" w:rsidRDefault="0021527C" w:rsidP="00B23F35">
      <w:pPr>
        <w:jc w:val="both"/>
        <w:rPr>
          <w:rFonts w:cs="Times New Roman"/>
          <w:b/>
          <w:bCs/>
          <w:szCs w:val="20"/>
        </w:rPr>
      </w:pPr>
      <w:r w:rsidRPr="004461B5">
        <w:rPr>
          <w:szCs w:val="20"/>
        </w:rPr>
        <w:t> </w:t>
      </w:r>
    </w:p>
    <w:p w14:paraId="258E4D86" w14:textId="77777777" w:rsidR="00FE2AC8" w:rsidRPr="004461B5" w:rsidRDefault="0021527C" w:rsidP="00FE2AC8">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0) Incentivos à Pesquisa Tecnológica e Desenvolvimento de Inovação Tecnológica</w:t>
      </w:r>
      <w:r w:rsidR="00FE2AC8" w:rsidRPr="004461B5">
        <w:rPr>
          <w:rFonts w:ascii="Times New Roman" w:hAnsi="Times New Roman" w:cs="Times New Roman"/>
          <w:b/>
          <w:bCs/>
          <w:szCs w:val="20"/>
        </w:rPr>
        <w:t xml:space="preserve"> (IN RFB nº 1187, de 2011)</w:t>
      </w:r>
    </w:p>
    <w:p w14:paraId="5078A929" w14:textId="77777777" w:rsidR="0021527C" w:rsidRPr="004461B5" w:rsidRDefault="0021527C" w:rsidP="0021527C">
      <w:pPr>
        <w:pStyle w:val="NormalWeb"/>
        <w:spacing w:before="0" w:after="0"/>
        <w:ind w:left="601"/>
        <w:jc w:val="both"/>
        <w:rPr>
          <w:rFonts w:ascii="Times New Roman" w:hAnsi="Times New Roman" w:cs="Times New Roman"/>
          <w:b/>
          <w:bCs/>
          <w:szCs w:val="20"/>
        </w:rPr>
      </w:pPr>
    </w:p>
    <w:p w14:paraId="3FFE7ABD" w14:textId="70405E7A"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art. 18</w:t>
      </w:r>
      <w:r w:rsidR="00B2243D" w:rsidRPr="004461B5">
        <w:rPr>
          <w:rFonts w:ascii="Times New Roman" w:hAnsi="Times New Roman" w:cs="Times New Roman"/>
          <w:szCs w:val="20"/>
        </w:rPr>
        <w:t>-B</w:t>
      </w:r>
      <w:r w:rsidRPr="004461B5">
        <w:rPr>
          <w:rFonts w:ascii="Times New Roman" w:hAnsi="Times New Roman" w:cs="Times New Roman"/>
          <w:szCs w:val="20"/>
        </w:rPr>
        <w:t xml:space="preserve"> da Lei n</w:t>
      </w:r>
      <w:r w:rsidRPr="004461B5">
        <w:rPr>
          <w:rFonts w:ascii="Times New Roman" w:hAnsi="Times New Roman" w:cs="Times New Roman"/>
          <w:strike/>
          <w:szCs w:val="20"/>
        </w:rPr>
        <w:t>º</w:t>
      </w:r>
      <w:r w:rsidRPr="004461B5">
        <w:rPr>
          <w:rFonts w:ascii="Times New Roman" w:hAnsi="Times New Roman" w:cs="Times New Roman"/>
          <w:szCs w:val="20"/>
        </w:rPr>
        <w:t xml:space="preserve"> 11.508, de 20 de julho de 2007</w:t>
      </w:r>
      <w:r w:rsidR="00B2243D" w:rsidRPr="004461B5">
        <w:rPr>
          <w:rFonts w:ascii="Times New Roman" w:hAnsi="Times New Roman" w:cs="Times New Roman"/>
          <w:szCs w:val="20"/>
        </w:rPr>
        <w:t>, com redação dada pela Lei nº 14.184, de 2021</w:t>
      </w:r>
      <w:r w:rsidRPr="004461B5">
        <w:rPr>
          <w:rFonts w:ascii="Times New Roman" w:hAnsi="Times New Roman" w:cs="Times New Roman"/>
          <w:szCs w:val="20"/>
        </w:rPr>
        <w:t>.</w:t>
      </w:r>
    </w:p>
    <w:p w14:paraId="20B76D45" w14:textId="77777777" w:rsidR="0021527C" w:rsidRPr="004B1F0D" w:rsidRDefault="0021527C" w:rsidP="0021527C">
      <w:pPr>
        <w:pStyle w:val="NormalWeb"/>
        <w:spacing w:before="0" w:after="0"/>
        <w:jc w:val="both"/>
        <w:rPr>
          <w:rFonts w:ascii="Times New Roman" w:hAnsi="Times New Roman" w:cs="Times New Roman"/>
          <w:b/>
          <w:bCs/>
          <w:szCs w:val="20"/>
        </w:rPr>
      </w:pPr>
    </w:p>
    <w:p w14:paraId="5E3BE6E1" w14:textId="74415AE4" w:rsidR="00FE2AC8" w:rsidRPr="004B1F0D" w:rsidRDefault="0021527C" w:rsidP="00FE2AC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1) Deduções de Dispêndios para Efeito de Apuração do Lucro Real e da Base de Cálculo da CSLL</w:t>
      </w:r>
      <w:r w:rsidR="00FE2AC8">
        <w:rPr>
          <w:rFonts w:ascii="Times New Roman" w:hAnsi="Times New Roman" w:cs="Times New Roman"/>
          <w:b/>
          <w:bCs/>
          <w:szCs w:val="20"/>
        </w:rPr>
        <w:t xml:space="preserve"> </w:t>
      </w:r>
    </w:p>
    <w:p w14:paraId="4C883C85" w14:textId="77777777" w:rsidR="0021527C" w:rsidRPr="004B1F0D" w:rsidRDefault="0021527C" w:rsidP="0021527C">
      <w:pPr>
        <w:pStyle w:val="NormalWeb"/>
        <w:spacing w:before="0" w:after="0"/>
        <w:jc w:val="both"/>
        <w:rPr>
          <w:rFonts w:ascii="Times New Roman" w:hAnsi="Times New Roman" w:cs="Times New Roman"/>
          <w:szCs w:val="20"/>
        </w:rPr>
      </w:pPr>
    </w:p>
    <w:p w14:paraId="2186A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203" w:name="subitem_15.7.10"/>
      <w:bookmarkEnd w:id="203"/>
      <w:r w:rsidRPr="004B1F0D">
        <w:rPr>
          <w:rFonts w:ascii="Times New Roman" w:hAnsi="Times New Roman" w:cs="Times New Roman"/>
          <w:szCs w:val="20"/>
        </w:rPr>
        <w:t>cionais pela legislação do IRPJ, inclusive:</w:t>
      </w:r>
    </w:p>
    <w:p w14:paraId="45869654" w14:textId="77777777" w:rsidR="0021527C" w:rsidRPr="004B1F0D" w:rsidRDefault="0021527C" w:rsidP="0021527C">
      <w:pPr>
        <w:pStyle w:val="NormalWeb"/>
        <w:spacing w:before="0" w:after="0"/>
        <w:jc w:val="both"/>
        <w:rPr>
          <w:rFonts w:ascii="Times New Roman" w:hAnsi="Times New Roman" w:cs="Times New Roman"/>
          <w:szCs w:val="20"/>
        </w:rPr>
      </w:pPr>
    </w:p>
    <w:p w14:paraId="5741F50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desde que a pessoa jurídica que efetuou o dispêndio</w:t>
      </w:r>
      <w:bookmarkStart w:id="204" w:name="subitem_15.7.10.1"/>
      <w:bookmarkEnd w:id="204"/>
      <w:r w:rsidRPr="004B1F0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as importâncias transferidas ao inventor independente de que trata o </w:t>
      </w:r>
      <w:hyperlink r:id="rId38"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e a microempresas e empresas de pequeno porte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4B1F0D" w:rsidRDefault="0021527C" w:rsidP="0021527C">
      <w:pPr>
        <w:pStyle w:val="NormalWeb"/>
        <w:spacing w:before="0" w:after="0"/>
        <w:jc w:val="both"/>
        <w:rPr>
          <w:rFonts w:ascii="Times New Roman" w:hAnsi="Times New Roman" w:cs="Times New Roman"/>
          <w:szCs w:val="20"/>
        </w:rPr>
      </w:pPr>
    </w:p>
    <w:p w14:paraId="6B36DD6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4B1F0D" w:rsidRDefault="0021527C" w:rsidP="0021527C">
      <w:pPr>
        <w:pStyle w:val="NormalWeb"/>
        <w:spacing w:before="0" w:after="0"/>
        <w:jc w:val="both"/>
        <w:rPr>
          <w:rFonts w:ascii="Times New Roman" w:hAnsi="Times New Roman" w:cs="Times New Roman"/>
          <w:szCs w:val="20"/>
        </w:rPr>
      </w:pPr>
    </w:p>
    <w:p w14:paraId="58DA95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w:t>
      </w:r>
    </w:p>
    <w:p w14:paraId="54B456A4" w14:textId="77777777" w:rsidR="0021527C" w:rsidRPr="004B1F0D" w:rsidRDefault="0021527C" w:rsidP="0021527C">
      <w:pPr>
        <w:pStyle w:val="NormalWeb"/>
        <w:spacing w:before="0" w:after="0"/>
        <w:jc w:val="both"/>
        <w:rPr>
          <w:rFonts w:ascii="Times New Roman" w:hAnsi="Times New Roman" w:cs="Times New Roman"/>
          <w:szCs w:val="20"/>
        </w:rPr>
      </w:pPr>
    </w:p>
    <w:p w14:paraId="256CA81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4B1F0D" w:rsidRDefault="0021527C" w:rsidP="0021527C">
      <w:pPr>
        <w:pStyle w:val="NormalWeb"/>
        <w:spacing w:before="0" w:after="0"/>
        <w:jc w:val="both"/>
        <w:rPr>
          <w:rFonts w:ascii="Times New Roman" w:hAnsi="Times New Roman" w:cs="Times New Roman"/>
          <w:szCs w:val="20"/>
        </w:rPr>
      </w:pPr>
    </w:p>
    <w:p w14:paraId="7A6FEF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e Assistência Técnica (Trimestral e Anual).</w:t>
      </w:r>
    </w:p>
    <w:p w14:paraId="0CFFBB2F" w14:textId="77777777" w:rsidR="0021527C" w:rsidRPr="004B1F0D" w:rsidRDefault="0021527C" w:rsidP="0021527C">
      <w:pPr>
        <w:pStyle w:val="NormalWeb"/>
        <w:spacing w:before="0" w:after="0"/>
        <w:jc w:val="both"/>
        <w:rPr>
          <w:rFonts w:ascii="Times New Roman" w:hAnsi="Times New Roman" w:cs="Times New Roman"/>
          <w:b/>
          <w:bCs/>
          <w:szCs w:val="20"/>
        </w:rPr>
      </w:pPr>
    </w:p>
    <w:p w14:paraId="49BCAF0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2) Depreciações e Amortizações Aceleradas para Efeito de Apuração do Lucro Real e da Base de Cálculo da CSLL</w:t>
      </w:r>
    </w:p>
    <w:p w14:paraId="6694494E" w14:textId="77777777" w:rsidR="0021527C" w:rsidRPr="004B1F0D" w:rsidRDefault="0021527C" w:rsidP="0021527C">
      <w:pPr>
        <w:pStyle w:val="NormalWeb"/>
        <w:spacing w:before="0" w:after="0"/>
        <w:jc w:val="both"/>
        <w:rPr>
          <w:rFonts w:ascii="Times New Roman" w:hAnsi="Times New Roman" w:cs="Times New Roman"/>
          <w:szCs w:val="20"/>
        </w:rPr>
      </w:pPr>
    </w:p>
    <w:p w14:paraId="61CD2F6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p>
    <w:p w14:paraId="1B4F66A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depreciação acelerada multiplicada por dois não se aplica para fins de determinação da base de cálculo da CS</w:t>
      </w:r>
      <w:bookmarkStart w:id="205" w:name="subitem_15.7.10.2"/>
      <w:bookmarkEnd w:id="205"/>
      <w:r w:rsidRPr="004B1F0D">
        <w:rPr>
          <w:rFonts w:ascii="Times New Roman" w:hAnsi="Times New Roman" w:cs="Times New Roman"/>
          <w:szCs w:val="20"/>
        </w:rPr>
        <w:t>LL.</w:t>
      </w:r>
    </w:p>
    <w:p w14:paraId="58B82F2D" w14:textId="77777777" w:rsidR="0021527C" w:rsidRPr="004B1F0D" w:rsidRDefault="0021527C" w:rsidP="0021527C">
      <w:pPr>
        <w:pStyle w:val="NormalWeb"/>
        <w:spacing w:before="0" w:after="0"/>
        <w:jc w:val="both"/>
        <w:rPr>
          <w:rFonts w:ascii="Times New Roman" w:hAnsi="Times New Roman" w:cs="Times New Roman"/>
          <w:szCs w:val="20"/>
        </w:rPr>
      </w:pPr>
    </w:p>
    <w:p w14:paraId="2CF6A9D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tir de 13 de maio de 2008 (edição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4B1F0D" w:rsidRDefault="0021527C" w:rsidP="0021527C">
      <w:pPr>
        <w:pStyle w:val="NormalWeb"/>
        <w:spacing w:before="0" w:after="0"/>
        <w:jc w:val="both"/>
        <w:rPr>
          <w:rFonts w:ascii="Times New Roman" w:hAnsi="Times New Roman" w:cs="Times New Roman"/>
          <w:szCs w:val="20"/>
        </w:rPr>
      </w:pPr>
    </w:p>
    <w:p w14:paraId="27BFF38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4B1F0D" w:rsidRDefault="0021527C" w:rsidP="0021527C">
      <w:pPr>
        <w:pStyle w:val="NormalWeb"/>
        <w:spacing w:before="0" w:after="0"/>
        <w:jc w:val="both"/>
        <w:rPr>
          <w:rFonts w:ascii="Times New Roman" w:hAnsi="Times New Roman" w:cs="Times New Roman"/>
          <w:szCs w:val="20"/>
        </w:rPr>
      </w:pPr>
    </w:p>
    <w:p w14:paraId="1B473C3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4B1F0D" w:rsidRDefault="0021527C" w:rsidP="0021527C">
      <w:pPr>
        <w:pStyle w:val="NormalWeb"/>
        <w:spacing w:before="0" w:after="0"/>
        <w:jc w:val="both"/>
        <w:rPr>
          <w:rFonts w:ascii="Times New Roman" w:hAnsi="Times New Roman" w:cs="Times New Roman"/>
          <w:szCs w:val="20"/>
        </w:rPr>
      </w:pPr>
    </w:p>
    <w:p w14:paraId="72C4C54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133CBA9D" w14:textId="77777777" w:rsidR="004461B5" w:rsidRPr="004B1F0D" w:rsidRDefault="004461B5" w:rsidP="0021527C">
      <w:pPr>
        <w:pStyle w:val="NormalWeb"/>
        <w:spacing w:before="0" w:after="0"/>
        <w:ind w:firstLine="601"/>
        <w:jc w:val="both"/>
        <w:rPr>
          <w:rFonts w:ascii="Times New Roman" w:hAnsi="Times New Roman" w:cs="Times New Roman"/>
          <w:szCs w:val="20"/>
        </w:rPr>
      </w:pPr>
    </w:p>
    <w:p w14:paraId="6FAA25D1" w14:textId="553E6AAC" w:rsidR="00FE2AC8" w:rsidRPr="004B1F0D" w:rsidRDefault="0021527C" w:rsidP="00FE2AC8">
      <w:pPr>
        <w:pStyle w:val="NormalWeb"/>
        <w:spacing w:before="0" w:after="0"/>
        <w:jc w:val="both"/>
        <w:rPr>
          <w:rFonts w:ascii="Times New Roman" w:hAnsi="Times New Roman" w:cs="Times New Roman"/>
          <w:szCs w:val="20"/>
        </w:rPr>
      </w:pPr>
      <w:r w:rsidRPr="00FE2AC8">
        <w:rPr>
          <w:rFonts w:ascii="Times New Roman" w:hAnsi="Times New Roman" w:cs="Times New Roman"/>
          <w:b/>
          <w:bCs/>
          <w:szCs w:val="20"/>
        </w:rPr>
        <w:t>V.10.3) Exclusões de Dispêndios para Efeito de Apuração do Lucro Real e da Base de Cálculo da CSLL</w:t>
      </w:r>
      <w:r w:rsidR="00FE2AC8">
        <w:rPr>
          <w:rFonts w:cs="Times New Roman"/>
          <w:b/>
          <w:bCs/>
          <w:szCs w:val="20"/>
        </w:rPr>
        <w:t xml:space="preserve"> </w:t>
      </w:r>
    </w:p>
    <w:p w14:paraId="10A8AF73" w14:textId="77777777" w:rsidR="004461B5" w:rsidRDefault="004461B5" w:rsidP="0021527C">
      <w:pPr>
        <w:pStyle w:val="NormalWeb"/>
        <w:spacing w:before="0" w:after="0"/>
        <w:ind w:firstLine="708"/>
        <w:jc w:val="both"/>
        <w:rPr>
          <w:rFonts w:ascii="Times New Roman" w:hAnsi="Times New Roman" w:cs="Times New Roman"/>
          <w:szCs w:val="20"/>
        </w:rPr>
      </w:pPr>
    </w:p>
    <w:p w14:paraId="02EEE995" w14:textId="1BCFDEF2"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como despesas operacionais como assinalado no subitem </w:t>
      </w:r>
      <w:r w:rsidRPr="004B1F0D">
        <w:rPr>
          <w:rFonts w:ascii="Times New Roman" w:hAnsi="Times New Roman" w:cs="Times New Roman"/>
          <w:bCs/>
          <w:szCs w:val="20"/>
        </w:rPr>
        <w:t>V.10.1</w:t>
      </w:r>
      <w:r w:rsidRPr="004B1F0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4B1F0D" w:rsidRDefault="0021527C" w:rsidP="0021527C">
      <w:pPr>
        <w:pStyle w:val="NormalWeb"/>
        <w:spacing w:before="0" w:after="0"/>
        <w:jc w:val="both"/>
        <w:rPr>
          <w:rFonts w:ascii="Times New Roman" w:hAnsi="Times New Roman" w:cs="Times New Roman"/>
          <w:szCs w:val="20"/>
        </w:rPr>
      </w:pPr>
    </w:p>
    <w:p w14:paraId="32CECD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poderá chegar a:</w:t>
      </w:r>
    </w:p>
    <w:p w14:paraId="42AD642A" w14:textId="77777777" w:rsidR="0021527C" w:rsidRPr="004B1F0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1EC65693" w14:textId="325F97D5" w:rsidR="0021527C" w:rsidRPr="004B1F0D" w:rsidRDefault="0021527C" w:rsidP="004461B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70% (set</w:t>
      </w:r>
      <w:bookmarkStart w:id="206" w:name="subitem_15.7.10.3"/>
      <w:bookmarkEnd w:id="206"/>
      <w:r w:rsidRPr="004B1F0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39F3F954" w14:textId="77777777" w:rsidR="00B23F35" w:rsidRPr="004B1F0D" w:rsidRDefault="00B23F35" w:rsidP="0021527C">
      <w:pPr>
        <w:pStyle w:val="NormalWeb"/>
        <w:spacing w:before="0" w:after="0"/>
        <w:jc w:val="both"/>
        <w:rPr>
          <w:rFonts w:ascii="Times New Roman" w:hAnsi="Times New Roman" w:cs="Times New Roman"/>
          <w:szCs w:val="20"/>
        </w:rPr>
      </w:pPr>
    </w:p>
    <w:p w14:paraId="5FB0E0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1FA68DE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4B1F0D" w:rsidRDefault="0021527C" w:rsidP="0021527C">
      <w:pPr>
        <w:pStyle w:val="NormalWeb"/>
        <w:spacing w:before="0" w:after="0"/>
        <w:jc w:val="both"/>
        <w:rPr>
          <w:rFonts w:ascii="Times New Roman" w:hAnsi="Times New Roman" w:cs="Times New Roman"/>
          <w:szCs w:val="20"/>
        </w:rPr>
      </w:pPr>
    </w:p>
    <w:p w14:paraId="2B522A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4B1F0D" w:rsidRDefault="0021527C" w:rsidP="0021527C">
      <w:pPr>
        <w:pStyle w:val="NormalWeb"/>
        <w:spacing w:before="0" w:after="0"/>
        <w:jc w:val="both"/>
        <w:rPr>
          <w:rFonts w:ascii="Times New Roman" w:hAnsi="Times New Roman" w:cs="Times New Roman"/>
          <w:szCs w:val="20"/>
        </w:rPr>
      </w:pPr>
    </w:p>
    <w:p w14:paraId="209F146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4B1F0D" w:rsidRDefault="0021527C" w:rsidP="0021527C">
      <w:pPr>
        <w:pStyle w:val="NormalWeb"/>
        <w:spacing w:before="0" w:after="0"/>
        <w:jc w:val="both"/>
        <w:rPr>
          <w:rFonts w:ascii="Times New Roman" w:hAnsi="Times New Roman" w:cs="Times New Roman"/>
          <w:szCs w:val="20"/>
        </w:rPr>
      </w:pPr>
    </w:p>
    <w:p w14:paraId="20963D6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4B1F0D" w:rsidRDefault="0021527C" w:rsidP="0021527C">
      <w:pPr>
        <w:pStyle w:val="NormalWeb"/>
        <w:spacing w:before="0" w:after="0"/>
        <w:jc w:val="both"/>
        <w:rPr>
          <w:rFonts w:ascii="Times New Roman" w:hAnsi="Times New Roman" w:cs="Times New Roman"/>
          <w:b/>
          <w:bCs/>
          <w:szCs w:val="20"/>
        </w:rPr>
      </w:pPr>
    </w:p>
    <w:p w14:paraId="55675385" w14:textId="568F2E16" w:rsidR="00FE2AC8" w:rsidRPr="004B1F0D" w:rsidRDefault="0021527C" w:rsidP="00FE2AC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4) Exclusões de Dispêndios Contratados com ICT para Efeito de Apuração do Lucro Real e da Base de Cálculo da CSLL</w:t>
      </w:r>
      <w:r w:rsidR="00FE2AC8">
        <w:rPr>
          <w:rFonts w:ascii="Times New Roman" w:hAnsi="Times New Roman" w:cs="Times New Roman"/>
          <w:b/>
          <w:bCs/>
          <w:szCs w:val="20"/>
        </w:rPr>
        <w:t xml:space="preserve"> </w:t>
      </w:r>
    </w:p>
    <w:p w14:paraId="477B4784" w14:textId="77777777" w:rsidR="0021527C" w:rsidRPr="004B1F0D" w:rsidRDefault="0021527C" w:rsidP="0021527C">
      <w:pPr>
        <w:pStyle w:val="NormalWeb"/>
        <w:spacing w:before="0" w:after="0"/>
        <w:jc w:val="both"/>
        <w:rPr>
          <w:rFonts w:ascii="Times New Roman" w:hAnsi="Times New Roman" w:cs="Times New Roman"/>
          <w:szCs w:val="20"/>
        </w:rPr>
      </w:pPr>
    </w:p>
    <w:p w14:paraId="5F7367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960E215" w14:textId="4AB000D7" w:rsidR="0021527C" w:rsidRDefault="0021527C" w:rsidP="0021527C">
      <w:pPr>
        <w:pStyle w:val="NormalWeb"/>
        <w:spacing w:before="0" w:after="0"/>
        <w:jc w:val="both"/>
        <w:rPr>
          <w:rFonts w:ascii="Times New Roman" w:hAnsi="Times New Roman" w:cs="Times New Roman"/>
          <w:szCs w:val="20"/>
        </w:rPr>
      </w:pPr>
    </w:p>
    <w:p w14:paraId="5D1D2546" w14:textId="422BE138" w:rsidR="0041239E" w:rsidRDefault="0041239E" w:rsidP="0021527C">
      <w:pPr>
        <w:pStyle w:val="NormalWeb"/>
        <w:spacing w:before="0" w:after="0"/>
        <w:jc w:val="both"/>
        <w:rPr>
          <w:rFonts w:ascii="Times New Roman" w:hAnsi="Times New Roman" w:cs="Times New Roman"/>
          <w:szCs w:val="20"/>
        </w:rPr>
      </w:pPr>
    </w:p>
    <w:p w14:paraId="286C05AD" w14:textId="532279A4" w:rsidR="0041239E" w:rsidRDefault="0041239E" w:rsidP="0021527C">
      <w:pPr>
        <w:pStyle w:val="NormalWeb"/>
        <w:spacing w:before="0" w:after="0"/>
        <w:jc w:val="both"/>
        <w:rPr>
          <w:rFonts w:ascii="Times New Roman" w:hAnsi="Times New Roman" w:cs="Times New Roman"/>
          <w:szCs w:val="20"/>
        </w:rPr>
      </w:pPr>
    </w:p>
    <w:p w14:paraId="6CA16077" w14:textId="77777777" w:rsidR="0041239E" w:rsidRPr="004B1F0D" w:rsidRDefault="0041239E" w:rsidP="0021527C">
      <w:pPr>
        <w:pStyle w:val="NormalWeb"/>
        <w:spacing w:before="0" w:after="0"/>
        <w:jc w:val="both"/>
        <w:rPr>
          <w:rFonts w:ascii="Times New Roman" w:hAnsi="Times New Roman" w:cs="Times New Roman"/>
          <w:szCs w:val="20"/>
        </w:rPr>
      </w:pPr>
    </w:p>
    <w:p w14:paraId="44CE209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w:t>
      </w:r>
    </w:p>
    <w:p w14:paraId="32C4F5F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fica limitada ao valor do lucro real e da base de cálculo da CSLL antes da própria exclus</w:t>
      </w:r>
      <w:bookmarkStart w:id="207" w:name="subitem_15.7.10.4"/>
      <w:bookmarkEnd w:id="207"/>
      <w:r w:rsidRPr="004B1F0D">
        <w:rPr>
          <w:rFonts w:ascii="Times New Roman" w:hAnsi="Times New Roman" w:cs="Times New Roman"/>
          <w:szCs w:val="20"/>
        </w:rPr>
        <w:t>ão, vedado o aproveitamento de eventual excesso em período de apuração posterior.</w:t>
      </w:r>
    </w:p>
    <w:p w14:paraId="10607D37" w14:textId="77777777" w:rsidR="0021527C" w:rsidRPr="004B1F0D" w:rsidRDefault="0021527C" w:rsidP="0021527C">
      <w:pPr>
        <w:pStyle w:val="NormalWeb"/>
        <w:spacing w:before="0" w:after="0"/>
        <w:jc w:val="both"/>
        <w:rPr>
          <w:rFonts w:ascii="Times New Roman" w:hAnsi="Times New Roman" w:cs="Times New Roman"/>
          <w:szCs w:val="20"/>
        </w:rPr>
      </w:pPr>
    </w:p>
    <w:p w14:paraId="60B053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8B1EF6B" w14:textId="77777777" w:rsidR="004461B5" w:rsidRPr="004B1F0D" w:rsidRDefault="004461B5" w:rsidP="0041239E">
      <w:pPr>
        <w:pStyle w:val="NormalWeb"/>
        <w:spacing w:before="0" w:after="0"/>
        <w:jc w:val="both"/>
        <w:rPr>
          <w:rFonts w:ascii="Times New Roman" w:hAnsi="Times New Roman" w:cs="Times New Roman"/>
          <w:szCs w:val="20"/>
        </w:rPr>
      </w:pPr>
    </w:p>
    <w:p w14:paraId="06574FB1"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4B1F0D" w:rsidRDefault="0021527C" w:rsidP="0021527C">
      <w:pPr>
        <w:pStyle w:val="NormalWeb"/>
        <w:spacing w:before="0" w:after="0"/>
        <w:jc w:val="both"/>
        <w:rPr>
          <w:rFonts w:ascii="Times New Roman" w:hAnsi="Times New Roman" w:cs="Times New Roman"/>
          <w:szCs w:val="20"/>
        </w:rPr>
      </w:pPr>
    </w:p>
    <w:p w14:paraId="2AA6AC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o órgão máximo da ICT, ouvido o núcleo de inovação tecnológica da instituição, na forma do art. 1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0F39F9D"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4B1F0D" w:rsidRDefault="0021527C" w:rsidP="0021527C">
      <w:pPr>
        <w:pStyle w:val="NormalWeb"/>
        <w:spacing w:before="0" w:after="0"/>
        <w:jc w:val="both"/>
        <w:rPr>
          <w:rFonts w:ascii="Times New Roman" w:hAnsi="Times New Roman" w:cs="Times New Roman"/>
          <w:b/>
          <w:bCs/>
          <w:szCs w:val="20"/>
        </w:rPr>
      </w:pPr>
    </w:p>
    <w:p w14:paraId="704F3D24" w14:textId="4DE7E785"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5) Exclusões de Dispêndios em Relação às Atividades de Informática e Automação para Efeito de Apuração do Lucro Real e da Base de Cálculo da CSLL</w:t>
      </w:r>
      <w:r w:rsidR="008C685D">
        <w:rPr>
          <w:rFonts w:ascii="Times New Roman" w:hAnsi="Times New Roman" w:cs="Times New Roman"/>
          <w:b/>
          <w:bCs/>
          <w:szCs w:val="20"/>
        </w:rPr>
        <w:t xml:space="preserve"> </w:t>
      </w:r>
    </w:p>
    <w:p w14:paraId="2AE98B0F" w14:textId="77777777" w:rsidR="0021527C" w:rsidRPr="004B1F0D" w:rsidRDefault="0021527C" w:rsidP="0021527C">
      <w:pPr>
        <w:pStyle w:val="NormalWeb"/>
        <w:spacing w:before="0" w:after="0"/>
        <w:jc w:val="both"/>
        <w:rPr>
          <w:rFonts w:ascii="Times New Roman" w:hAnsi="Times New Roman" w:cs="Times New Roman"/>
          <w:szCs w:val="20"/>
        </w:rPr>
      </w:pPr>
    </w:p>
    <w:p w14:paraId="5C8897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se utilizarem dos benefícios de que tratam as Lei n</w:t>
      </w:r>
      <w:r w:rsidRPr="004B1F0D">
        <w:rPr>
          <w:rFonts w:ascii="Times New Roman" w:hAnsi="Times New Roman" w:cs="Times New Roman"/>
          <w:strike/>
          <w:szCs w:val="20"/>
        </w:rPr>
        <w:t>º</w:t>
      </w:r>
      <w:r w:rsidRPr="004B1F0D">
        <w:rPr>
          <w:rFonts w:ascii="Times New Roman" w:hAnsi="Times New Roman" w:cs="Times New Roman"/>
          <w:szCs w:val="20"/>
        </w:rPr>
        <w:t>s 8.248, de 23 de outubro de 1991, n</w:t>
      </w:r>
      <w:r w:rsidRPr="004B1F0D">
        <w:rPr>
          <w:rFonts w:ascii="Times New Roman" w:hAnsi="Times New Roman" w:cs="Times New Roman"/>
          <w:strike/>
          <w:szCs w:val="20"/>
        </w:rPr>
        <w:t>º</w:t>
      </w:r>
      <w:r w:rsidRPr="004B1F0D">
        <w:rPr>
          <w:rFonts w:ascii="Times New Roman" w:hAnsi="Times New Roman" w:cs="Times New Roman"/>
          <w:szCs w:val="20"/>
        </w:rPr>
        <w:t xml:space="preserve"> 8.387, de 30 de dezembro de 1991, e n</w:t>
      </w:r>
      <w:r w:rsidRPr="004B1F0D">
        <w:rPr>
          <w:rFonts w:ascii="Times New Roman" w:hAnsi="Times New Roman" w:cs="Times New Roman"/>
          <w:strike/>
          <w:szCs w:val="20"/>
        </w:rPr>
        <w:t>º</w:t>
      </w:r>
      <w:r w:rsidRPr="004B1F0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4B1F0D" w:rsidRDefault="0021527C" w:rsidP="0021527C">
      <w:pPr>
        <w:pStyle w:val="NormalWeb"/>
        <w:spacing w:before="0" w:after="0"/>
        <w:jc w:val="both"/>
        <w:rPr>
          <w:rFonts w:ascii="Times New Roman" w:hAnsi="Times New Roman" w:cs="Times New Roman"/>
          <w:szCs w:val="20"/>
        </w:rPr>
      </w:pPr>
    </w:p>
    <w:p w14:paraId="3B6BCA4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208" w:name="subitem_15.7.10.5"/>
      <w:bookmarkEnd w:id="208"/>
      <w:r w:rsidRPr="004B1F0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4B1F0D" w:rsidRDefault="0021527C" w:rsidP="0021527C">
      <w:pPr>
        <w:pStyle w:val="NormalWeb"/>
        <w:spacing w:before="0" w:after="0"/>
        <w:jc w:val="both"/>
        <w:rPr>
          <w:rFonts w:ascii="Times New Roman" w:hAnsi="Times New Roman" w:cs="Times New Roman"/>
          <w:szCs w:val="20"/>
        </w:rPr>
      </w:pPr>
    </w:p>
    <w:p w14:paraId="6FD7308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de que trata o caput poderá chegar a:</w:t>
      </w:r>
    </w:p>
    <w:p w14:paraId="2D6E9087" w14:textId="77777777" w:rsidR="0021527C" w:rsidRPr="004B1F0D" w:rsidRDefault="0021527C" w:rsidP="0021527C">
      <w:pPr>
        <w:pStyle w:val="NormalWeb"/>
        <w:spacing w:before="0" w:after="0"/>
        <w:jc w:val="both"/>
        <w:rPr>
          <w:rFonts w:ascii="Times New Roman" w:hAnsi="Times New Roman" w:cs="Times New Roman"/>
          <w:szCs w:val="20"/>
        </w:rPr>
      </w:pPr>
    </w:p>
    <w:p w14:paraId="05AB55E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4B1F0D" w:rsidRDefault="0021527C" w:rsidP="0021527C">
      <w:pPr>
        <w:pStyle w:val="NormalWeb"/>
        <w:spacing w:before="0" w:after="0"/>
        <w:jc w:val="both"/>
        <w:rPr>
          <w:rFonts w:ascii="Times New Roman" w:hAnsi="Times New Roman" w:cs="Times New Roman"/>
          <w:szCs w:val="20"/>
        </w:rPr>
      </w:pPr>
    </w:p>
    <w:p w14:paraId="03FE1B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4670576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4B1F0D" w:rsidRDefault="0021527C" w:rsidP="0021527C">
      <w:pPr>
        <w:pStyle w:val="NormalWeb"/>
        <w:spacing w:before="0" w:after="0"/>
        <w:jc w:val="both"/>
        <w:rPr>
          <w:rFonts w:ascii="Times New Roman" w:hAnsi="Times New Roman" w:cs="Times New Roman"/>
          <w:szCs w:val="20"/>
        </w:rPr>
      </w:pPr>
    </w:p>
    <w:p w14:paraId="33E21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4B1F0D" w:rsidRDefault="0021527C" w:rsidP="0021527C">
      <w:pPr>
        <w:pStyle w:val="NormalWeb"/>
        <w:spacing w:before="0" w:after="0"/>
        <w:jc w:val="both"/>
        <w:rPr>
          <w:rFonts w:ascii="Times New Roman" w:hAnsi="Times New Roman" w:cs="Times New Roman"/>
          <w:szCs w:val="20"/>
        </w:rPr>
      </w:pPr>
    </w:p>
    <w:p w14:paraId="043307F3"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23481709" w14:textId="1FA88C3D" w:rsidR="004461B5" w:rsidRDefault="004461B5" w:rsidP="0021527C">
      <w:pPr>
        <w:pStyle w:val="NormalWeb"/>
        <w:spacing w:before="0" w:after="0"/>
        <w:jc w:val="both"/>
        <w:rPr>
          <w:rFonts w:ascii="Times New Roman" w:hAnsi="Times New Roman" w:cs="Times New Roman"/>
          <w:szCs w:val="20"/>
        </w:rPr>
      </w:pPr>
    </w:p>
    <w:p w14:paraId="77798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4B1F0D" w:rsidRDefault="0021527C" w:rsidP="0021527C">
      <w:pPr>
        <w:pStyle w:val="NormalWeb"/>
        <w:spacing w:before="0" w:after="0"/>
        <w:jc w:val="both"/>
        <w:rPr>
          <w:rFonts w:ascii="Times New Roman" w:hAnsi="Times New Roman" w:cs="Times New Roman"/>
          <w:szCs w:val="20"/>
        </w:rPr>
      </w:pPr>
    </w:p>
    <w:p w14:paraId="11246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serviços técnicos associados aos bens e serviços descritos nas letras a, b e c;</w:t>
      </w:r>
    </w:p>
    <w:p w14:paraId="6BE85E1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d) terminais portáteis de telefonia celular, classificáveis no Código 8517.12.31 da NCM; ou </w:t>
      </w:r>
    </w:p>
    <w:p w14:paraId="2450485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4B1F0D" w:rsidRDefault="0021527C" w:rsidP="0021527C">
      <w:pPr>
        <w:pStyle w:val="NormalWeb"/>
        <w:spacing w:before="0" w:after="0"/>
        <w:jc w:val="both"/>
        <w:rPr>
          <w:rFonts w:ascii="Times New Roman" w:hAnsi="Times New Roman" w:cs="Times New Roman"/>
          <w:szCs w:val="20"/>
        </w:rPr>
      </w:pPr>
    </w:p>
    <w:p w14:paraId="71CBCB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4B1F0D" w:rsidRDefault="0021527C" w:rsidP="0021527C">
      <w:pPr>
        <w:pStyle w:val="NormalWeb"/>
        <w:spacing w:before="0" w:after="0"/>
        <w:jc w:val="both"/>
        <w:rPr>
          <w:rFonts w:ascii="Times New Roman" w:hAnsi="Times New Roman" w:cs="Times New Roman"/>
          <w:b/>
          <w:bCs/>
          <w:szCs w:val="20"/>
        </w:rPr>
      </w:pPr>
    </w:p>
    <w:p w14:paraId="650BAA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 Incentivos Regionais de Redução e/ou Isenção do Imposto</w:t>
      </w:r>
    </w:p>
    <w:p w14:paraId="0B88DF5E" w14:textId="77777777" w:rsidR="0021527C" w:rsidRPr="004B1F0D" w:rsidRDefault="0021527C" w:rsidP="0021527C">
      <w:pPr>
        <w:pStyle w:val="NormalWeb"/>
        <w:spacing w:before="0" w:after="0"/>
        <w:jc w:val="both"/>
        <w:rPr>
          <w:rFonts w:ascii="Times New Roman" w:hAnsi="Times New Roman" w:cs="Times New Roman"/>
          <w:b/>
          <w:bCs/>
          <w:szCs w:val="20"/>
        </w:rPr>
      </w:pPr>
    </w:p>
    <w:p w14:paraId="1CEDD6A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 Empreendimentos na área de atuação da</w:t>
      </w:r>
      <w:r w:rsidRPr="004B1F0D">
        <w:rPr>
          <w:rStyle w:val="Forte"/>
          <w:rFonts w:ascii="Times New Roman" w:hAnsi="Times New Roman" w:cs="Times New Roman"/>
          <w:szCs w:val="20"/>
        </w:rPr>
        <w:t xml:space="preserve"> Sudam e da Sudene</w:t>
      </w:r>
    </w:p>
    <w:p w14:paraId="6B511677" w14:textId="77777777" w:rsidR="0021527C" w:rsidRPr="004B1F0D" w:rsidRDefault="0021527C" w:rsidP="0021527C">
      <w:pPr>
        <w:pStyle w:val="NormalWeb"/>
        <w:spacing w:before="0" w:after="0"/>
        <w:jc w:val="both"/>
        <w:rPr>
          <w:rFonts w:ascii="Times New Roman" w:hAnsi="Times New Roman" w:cs="Times New Roman"/>
          <w:szCs w:val="20"/>
        </w:rPr>
      </w:pPr>
    </w:p>
    <w:p w14:paraId="20D7C3DA" w14:textId="18D10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normas em vigor aplicáveis à matéria, a partir do ano-calendário de 2000,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4B1F0D" w:rsidRDefault="0021527C" w:rsidP="0021527C">
      <w:pPr>
        <w:pStyle w:val="NormalWeb"/>
        <w:spacing w:before="0" w:after="0"/>
        <w:jc w:val="both"/>
        <w:rPr>
          <w:rFonts w:ascii="Times New Roman" w:hAnsi="Times New Roman" w:cs="Times New Roman"/>
          <w:szCs w:val="20"/>
        </w:rPr>
      </w:pPr>
    </w:p>
    <w:p w14:paraId="48005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209" w:name="subitem_15.7.11"/>
      <w:bookmarkEnd w:id="209"/>
      <w:r w:rsidRPr="004B1F0D">
        <w:rPr>
          <w:rFonts w:ascii="Times New Roman" w:hAnsi="Times New Roman" w:cs="Times New Roman"/>
          <w:szCs w:val="20"/>
        </w:rPr>
        <w:t>ficação entrar em operação, segundo laudo expedido pelo Ministé</w:t>
      </w:r>
      <w:bookmarkStart w:id="210" w:name="subitem_15.7.11.1"/>
      <w:bookmarkEnd w:id="210"/>
      <w:r w:rsidRPr="004B1F0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4B1F0D" w:rsidRDefault="0021527C" w:rsidP="0021527C">
      <w:pPr>
        <w:pStyle w:val="NormalWeb"/>
        <w:spacing w:before="0" w:after="0"/>
        <w:jc w:val="both"/>
        <w:rPr>
          <w:rFonts w:ascii="Times New Roman" w:hAnsi="Times New Roman" w:cs="Times New Roman"/>
          <w:szCs w:val="20"/>
        </w:rPr>
      </w:pPr>
    </w:p>
    <w:p w14:paraId="7496E8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4B1F0D" w:rsidRDefault="0021527C" w:rsidP="0021527C">
      <w:pPr>
        <w:pStyle w:val="NormalWeb"/>
        <w:spacing w:before="0" w:after="0"/>
        <w:jc w:val="both"/>
        <w:rPr>
          <w:rFonts w:ascii="Times New Roman" w:hAnsi="Times New Roman" w:cs="Times New Roman"/>
          <w:szCs w:val="20"/>
        </w:rPr>
      </w:pPr>
    </w:p>
    <w:p w14:paraId="50E600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4B1F0D" w:rsidRDefault="0021527C" w:rsidP="0021527C">
      <w:pPr>
        <w:pStyle w:val="NormalWeb"/>
        <w:spacing w:before="0" w:after="0"/>
        <w:jc w:val="both"/>
        <w:rPr>
          <w:rFonts w:ascii="Times New Roman" w:hAnsi="Times New Roman" w:cs="Times New Roman"/>
          <w:szCs w:val="20"/>
        </w:rPr>
      </w:pPr>
    </w:p>
    <w:p w14:paraId="109EC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cinquenta por cento, nos casos dos demais empreendimentos prioritários.</w:t>
      </w:r>
    </w:p>
    <w:p w14:paraId="7EE83950"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w:t>
      </w:r>
    </w:p>
    <w:p w14:paraId="5F2E38C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4B1F0D" w:rsidRDefault="0021527C" w:rsidP="0021527C">
      <w:pPr>
        <w:pStyle w:val="NormalWeb"/>
        <w:spacing w:before="0" w:after="0"/>
        <w:jc w:val="both"/>
        <w:rPr>
          <w:rFonts w:ascii="Times New Roman" w:hAnsi="Times New Roman" w:cs="Times New Roman"/>
          <w:szCs w:val="20"/>
        </w:rPr>
      </w:pPr>
    </w:p>
    <w:p w14:paraId="77AA19BC" w14:textId="630DA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ir de 23 de agosto de 2011 (data de início de vigência da Medida Provisória nº 540, de 2011)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4B1F0D" w:rsidRDefault="0021527C" w:rsidP="0021527C">
      <w:pPr>
        <w:pStyle w:val="NormalWeb"/>
        <w:spacing w:before="0" w:after="0"/>
        <w:jc w:val="both"/>
        <w:rPr>
          <w:rFonts w:ascii="Times New Roman" w:hAnsi="Times New Roman" w:cs="Times New Roman"/>
          <w:szCs w:val="20"/>
        </w:rPr>
      </w:pPr>
    </w:p>
    <w:p w14:paraId="472C4B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voltados para o programa de inclusão digital, os projetos de empreendimento de</w:t>
      </w:r>
      <w:bookmarkStart w:id="211" w:name="subitem_15.7.11.1-A"/>
      <w:bookmarkEnd w:id="211"/>
      <w:r w:rsidRPr="004B1F0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4B1F0D" w:rsidRDefault="0021527C" w:rsidP="0021527C">
      <w:pPr>
        <w:pStyle w:val="NormalWeb"/>
        <w:spacing w:before="0" w:after="0"/>
        <w:jc w:val="both"/>
        <w:rPr>
          <w:rFonts w:ascii="Times New Roman" w:hAnsi="Times New Roman" w:cs="Times New Roman"/>
          <w:szCs w:val="20"/>
        </w:rPr>
      </w:pPr>
    </w:p>
    <w:p w14:paraId="2D9628F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modems, classificados nas posições 8517.62.55, 8517.62.62 ou 8517.62.72 da Tipi;</w:t>
      </w:r>
    </w:p>
    <w:p w14:paraId="544ECCB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4B1F0D" w:rsidRDefault="0021527C" w:rsidP="0021527C">
      <w:pPr>
        <w:pStyle w:val="NormalWeb"/>
        <w:spacing w:before="0" w:after="0"/>
        <w:jc w:val="both"/>
        <w:rPr>
          <w:rFonts w:ascii="Times New Roman" w:hAnsi="Times New Roman" w:cs="Times New Roman"/>
          <w:szCs w:val="20"/>
        </w:rPr>
      </w:pPr>
    </w:p>
    <w:p w14:paraId="6D8E1DB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4B1F0D" w:rsidRDefault="0021527C" w:rsidP="0021527C">
      <w:pPr>
        <w:pStyle w:val="NormalWeb"/>
        <w:spacing w:before="0" w:after="0"/>
        <w:jc w:val="both"/>
        <w:rPr>
          <w:rFonts w:ascii="Times New Roman" w:hAnsi="Times New Roman" w:cs="Times New Roman"/>
          <w:szCs w:val="20"/>
        </w:rPr>
      </w:pPr>
    </w:p>
    <w:p w14:paraId="1758A8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4B1F0D" w:rsidRDefault="0021527C" w:rsidP="0021527C">
      <w:pPr>
        <w:pStyle w:val="NormalWeb"/>
        <w:spacing w:before="0" w:after="0"/>
        <w:jc w:val="both"/>
        <w:rPr>
          <w:rFonts w:ascii="Times New Roman" w:hAnsi="Times New Roman" w:cs="Times New Roman"/>
          <w:szCs w:val="20"/>
        </w:rPr>
      </w:pPr>
    </w:p>
    <w:p w14:paraId="044F20E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4B1F0D" w:rsidRDefault="0021527C" w:rsidP="0021527C">
      <w:pPr>
        <w:pStyle w:val="NormalWeb"/>
        <w:spacing w:before="0" w:after="0"/>
        <w:jc w:val="both"/>
        <w:rPr>
          <w:rFonts w:ascii="Times New Roman" w:hAnsi="Times New Roman" w:cs="Times New Roman"/>
          <w:szCs w:val="20"/>
        </w:rPr>
      </w:pPr>
    </w:p>
    <w:p w14:paraId="33D51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4B1F0D" w:rsidRDefault="0021527C" w:rsidP="0021527C">
      <w:pPr>
        <w:pStyle w:val="NormalWeb"/>
        <w:spacing w:before="0" w:after="0"/>
        <w:jc w:val="both"/>
        <w:rPr>
          <w:rFonts w:ascii="Times New Roman" w:hAnsi="Times New Roman" w:cs="Times New Roman"/>
          <w:szCs w:val="20"/>
        </w:rPr>
      </w:pPr>
    </w:p>
    <w:p w14:paraId="711C80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4B1F0D" w:rsidRDefault="0021527C" w:rsidP="0021527C">
      <w:pPr>
        <w:pStyle w:val="NormalWeb"/>
        <w:spacing w:before="0" w:after="0"/>
        <w:jc w:val="both"/>
        <w:rPr>
          <w:rFonts w:ascii="Times New Roman" w:hAnsi="Times New Roman" w:cs="Times New Roman"/>
          <w:b/>
          <w:bCs/>
          <w:szCs w:val="20"/>
        </w:rPr>
      </w:pPr>
    </w:p>
    <w:p w14:paraId="49371E0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2) Incentivos de Redução por Reinvestimento</w:t>
      </w:r>
    </w:p>
    <w:p w14:paraId="628875B8" w14:textId="77777777" w:rsidR="0021527C" w:rsidRPr="004B1F0D" w:rsidRDefault="0021527C" w:rsidP="0021527C">
      <w:pPr>
        <w:pStyle w:val="NormalWeb"/>
        <w:spacing w:before="0" w:after="0"/>
        <w:jc w:val="both"/>
        <w:rPr>
          <w:rFonts w:ascii="Times New Roman" w:hAnsi="Times New Roman" w:cs="Times New Roman"/>
          <w:szCs w:val="20"/>
        </w:rPr>
      </w:pPr>
    </w:p>
    <w:p w14:paraId="2818F900" w14:textId="276B1A7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1998 até 31 de dezembro de </w:t>
      </w:r>
      <w:r w:rsidR="00AA74D1" w:rsidRPr="004461B5">
        <w:rPr>
          <w:rFonts w:ascii="Times New Roman" w:hAnsi="Times New Roman" w:cs="Times New Roman"/>
          <w:szCs w:val="20"/>
        </w:rPr>
        <w:t>2023</w:t>
      </w:r>
      <w:r w:rsidRPr="004461B5">
        <w:rPr>
          <w:rFonts w:ascii="Times New Roman" w:hAnsi="Times New Roman" w:cs="Times New Roman"/>
          <w:szCs w:val="20"/>
        </w:rPr>
        <w:t>,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212" w:name="subitem_15.7.11.2"/>
      <w:bookmarkEnd w:id="212"/>
      <w:r w:rsidRPr="004461B5">
        <w:rPr>
          <w:rFonts w:ascii="Times New Roman" w:hAnsi="Times New Roman" w:cs="Times New Roman"/>
          <w:szCs w:val="20"/>
        </w:rPr>
        <w:t>zação ou complementação de equipamento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e reedições, Lei nº 9.532, de 1997, art. 2º, inciso I</w:t>
      </w:r>
      <w:r w:rsidR="00AA74D1" w:rsidRPr="004461B5">
        <w:rPr>
          <w:rFonts w:ascii="Times New Roman" w:hAnsi="Times New Roman" w:cs="Times New Roman"/>
          <w:szCs w:val="20"/>
        </w:rPr>
        <w:t>;</w:t>
      </w:r>
      <w:r w:rsidRPr="004461B5">
        <w:rPr>
          <w:rFonts w:ascii="Times New Roman" w:hAnsi="Times New Roman" w:cs="Times New Roman"/>
          <w:szCs w:val="20"/>
        </w:rPr>
        <w:t xml:space="preserve"> MP nº 2.199-14, de 2001, art. 3º, na redação dada pelo art. </w:t>
      </w:r>
      <w:r w:rsidR="00AA74D1" w:rsidRPr="004461B5">
        <w:rPr>
          <w:rFonts w:ascii="Times New Roman" w:hAnsi="Times New Roman" w:cs="Times New Roman"/>
          <w:szCs w:val="20"/>
        </w:rPr>
        <w:t>1º</w:t>
      </w:r>
      <w:r w:rsidRPr="004461B5">
        <w:rPr>
          <w:rFonts w:ascii="Times New Roman" w:hAnsi="Times New Roman" w:cs="Times New Roman"/>
          <w:szCs w:val="20"/>
        </w:rPr>
        <w:t xml:space="preserve"> da </w:t>
      </w:r>
      <w:r w:rsidR="00AA74D1" w:rsidRPr="004461B5">
        <w:rPr>
          <w:rFonts w:ascii="Times New Roman" w:hAnsi="Times New Roman" w:cs="Times New Roman"/>
          <w:szCs w:val="20"/>
        </w:rPr>
        <w:t>Lei nº 13.799, de 2019</w:t>
      </w:r>
      <w:r w:rsidRPr="004461B5">
        <w:rPr>
          <w:rFonts w:ascii="Times New Roman" w:hAnsi="Times New Roman" w:cs="Times New Roman"/>
          <w:szCs w:val="20"/>
        </w:rPr>
        <w:t xml:space="preserve">). </w:t>
      </w:r>
    </w:p>
    <w:p w14:paraId="611530B7" w14:textId="77777777" w:rsidR="0021527C" w:rsidRPr="004461B5" w:rsidRDefault="0021527C" w:rsidP="0021527C">
      <w:pPr>
        <w:pStyle w:val="NormalWeb"/>
        <w:spacing w:before="0" w:after="0"/>
        <w:jc w:val="both"/>
        <w:rPr>
          <w:rFonts w:ascii="Times New Roman" w:hAnsi="Times New Roman" w:cs="Times New Roman"/>
          <w:szCs w:val="20"/>
        </w:rPr>
      </w:pPr>
    </w:p>
    <w:p w14:paraId="04FAD3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259AE6A3" w14:textId="77777777" w:rsidR="0021527C" w:rsidRPr="004B1F0D" w:rsidRDefault="0021527C" w:rsidP="0021527C">
      <w:pPr>
        <w:pStyle w:val="NormalWeb"/>
        <w:spacing w:before="0" w:after="0"/>
        <w:jc w:val="both"/>
        <w:rPr>
          <w:rFonts w:ascii="Times New Roman" w:hAnsi="Times New Roman" w:cs="Times New Roman"/>
          <w:szCs w:val="20"/>
        </w:rPr>
      </w:pPr>
    </w:p>
    <w:p w14:paraId="428ECC4A" w14:textId="731FC054"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18, § 3</w:t>
      </w:r>
      <w:r w:rsidRPr="004B1F0D">
        <w:rPr>
          <w:rFonts w:ascii="Times New Roman" w:hAnsi="Times New Roman" w:cs="Times New Roman"/>
          <w:strike/>
          <w:szCs w:val="20"/>
        </w:rPr>
        <w:t>º</w:t>
      </w:r>
      <w:r w:rsidRPr="004B1F0D">
        <w:rPr>
          <w:rFonts w:ascii="Times New Roman" w:hAnsi="Times New Roman" w:cs="Times New Roman"/>
          <w:szCs w:val="20"/>
        </w:rPr>
        <w:t xml:space="preserve"> e art. 26,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4B1F0D">
        <w:rPr>
          <w:rFonts w:ascii="Times New Roman" w:hAnsi="Times New Roman" w:cs="Times New Roman"/>
          <w:szCs w:val="20"/>
        </w:rPr>
        <w:t>187</w:t>
      </w:r>
      <w:r w:rsidRPr="004B1F0D">
        <w:rPr>
          <w:rFonts w:ascii="Times New Roman" w:hAnsi="Times New Roman" w:cs="Times New Roman"/>
          <w:szCs w:val="20"/>
        </w:rPr>
        <w:t>, e seu parágrafo único,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w:t>
      </w:r>
    </w:p>
    <w:p w14:paraId="7B3FFAE3" w14:textId="77777777" w:rsidR="0021527C" w:rsidRPr="004B1F0D" w:rsidRDefault="0021527C" w:rsidP="0021527C">
      <w:pPr>
        <w:pStyle w:val="NormalWeb"/>
        <w:spacing w:before="0" w:after="0"/>
        <w:jc w:val="both"/>
        <w:rPr>
          <w:rFonts w:ascii="Times New Roman" w:hAnsi="Times New Roman" w:cs="Times New Roman"/>
          <w:szCs w:val="20"/>
        </w:rPr>
      </w:pPr>
    </w:p>
    <w:p w14:paraId="6088C5A8" w14:textId="75681EAE"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ncentivo fiscal de que trata este item não pode ser usufruído cumulativamente com outros idênticos, salvo quando expressamente autoriza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5</w:t>
      </w:r>
      <w:r w:rsidRPr="004B1F0D">
        <w:rPr>
          <w:rFonts w:ascii="Times New Roman" w:hAnsi="Times New Roman" w:cs="Times New Roman"/>
          <w:strike/>
          <w:szCs w:val="20"/>
        </w:rPr>
        <w:t>º</w:t>
      </w:r>
      <w:r w:rsidRPr="004B1F0D">
        <w:rPr>
          <w:rFonts w:ascii="Times New Roman" w:hAnsi="Times New Roman" w:cs="Times New Roman"/>
          <w:szCs w:val="20"/>
        </w:rPr>
        <w:t>;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xml:space="preserve">, arts. </w:t>
      </w:r>
      <w:r w:rsidR="00C64F7C" w:rsidRPr="004B1F0D">
        <w:rPr>
          <w:rFonts w:ascii="Times New Roman" w:hAnsi="Times New Roman" w:cs="Times New Roman"/>
          <w:szCs w:val="20"/>
        </w:rPr>
        <w:t>653 a 657</w:t>
      </w:r>
      <w:r w:rsidRPr="004B1F0D">
        <w:rPr>
          <w:rFonts w:ascii="Times New Roman" w:hAnsi="Times New Roman" w:cs="Times New Roman"/>
          <w:szCs w:val="20"/>
        </w:rPr>
        <w:t>). O adicional não deve ser computado na base de cálculo deste incentivo fiscal.</w:t>
      </w:r>
    </w:p>
    <w:p w14:paraId="7A13AD26" w14:textId="77777777" w:rsidR="0021527C" w:rsidRPr="004B1F0D" w:rsidRDefault="0021527C" w:rsidP="0021527C">
      <w:pPr>
        <w:pStyle w:val="NormalWeb"/>
        <w:spacing w:before="0" w:after="0"/>
        <w:jc w:val="both"/>
        <w:rPr>
          <w:rFonts w:ascii="Times New Roman" w:hAnsi="Times New Roman" w:cs="Times New Roman"/>
          <w:szCs w:val="20"/>
        </w:rPr>
      </w:pPr>
    </w:p>
    <w:p w14:paraId="5FE672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4B1F0D" w:rsidRDefault="0021527C" w:rsidP="0021527C">
      <w:pPr>
        <w:pStyle w:val="NormalWeb"/>
        <w:spacing w:before="0" w:after="0"/>
        <w:jc w:val="both"/>
        <w:rPr>
          <w:rFonts w:ascii="Times New Roman" w:hAnsi="Times New Roman" w:cs="Times New Roman"/>
          <w:szCs w:val="20"/>
        </w:rPr>
      </w:pPr>
    </w:p>
    <w:p w14:paraId="50B12448" w14:textId="3EDC6C18"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 benefício fiscal tratado neste tópico fica extinto relativamente a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20</w:t>
      </w:r>
      <w:r w:rsidR="00AA74D1" w:rsidRPr="004461B5">
        <w:rPr>
          <w:rFonts w:ascii="Times New Roman" w:hAnsi="Times New Roman" w:cs="Times New Roman"/>
          <w:szCs w:val="20"/>
        </w:rPr>
        <w:t>24</w:t>
      </w:r>
      <w:r w:rsidRPr="004461B5">
        <w:rPr>
          <w:rFonts w:ascii="Times New Roman" w:hAnsi="Times New Roman" w:cs="Times New Roman"/>
          <w:szCs w:val="20"/>
        </w:rPr>
        <w:t xml:space="preserve">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xml:space="preserve">, e reedições, Lei nº 9.532, de 1997, art. 2º, inciso I, e MP nº 2.199-14, de 2001, art. 3º, na redação dada </w:t>
      </w:r>
      <w:r w:rsidR="00AA74D1" w:rsidRPr="004461B5">
        <w:rPr>
          <w:rFonts w:ascii="Times New Roman" w:hAnsi="Times New Roman" w:cs="Times New Roman"/>
          <w:szCs w:val="20"/>
        </w:rPr>
        <w:t>pelo art. 1º da Lei nº 13.799, de 2019</w:t>
      </w:r>
      <w:r w:rsidRPr="004461B5">
        <w:rPr>
          <w:rFonts w:ascii="Times New Roman" w:hAnsi="Times New Roman" w:cs="Times New Roman"/>
          <w:szCs w:val="20"/>
        </w:rPr>
        <w:t>).</w:t>
      </w:r>
    </w:p>
    <w:p w14:paraId="36C9C555" w14:textId="77777777" w:rsidR="0021527C" w:rsidRPr="004461B5" w:rsidRDefault="0021527C" w:rsidP="0021527C">
      <w:pPr>
        <w:pStyle w:val="NormalWeb"/>
        <w:spacing w:before="0" w:after="0"/>
        <w:jc w:val="both"/>
        <w:rPr>
          <w:rFonts w:ascii="Times New Roman" w:hAnsi="Times New Roman" w:cs="Times New Roman"/>
          <w:szCs w:val="20"/>
        </w:rPr>
      </w:pPr>
    </w:p>
    <w:p w14:paraId="75A42C49" w14:textId="77777777" w:rsidR="0021527C" w:rsidRPr="004B1F0D" w:rsidRDefault="0021527C" w:rsidP="0021527C">
      <w:pPr>
        <w:pStyle w:val="NormalWeb"/>
        <w:spacing w:before="0" w:after="0"/>
        <w:jc w:val="both"/>
        <w:rPr>
          <w:rFonts w:ascii="Times New Roman" w:hAnsi="Times New Roman" w:cs="Times New Roman"/>
          <w:b/>
          <w:szCs w:val="20"/>
        </w:rPr>
      </w:pPr>
      <w:r w:rsidRPr="004B1F0D">
        <w:rPr>
          <w:rFonts w:ascii="Times New Roman" w:hAnsi="Times New Roman" w:cs="Times New Roman"/>
          <w:b/>
          <w:szCs w:val="20"/>
        </w:rPr>
        <w:t xml:space="preserve">Critérios para Efetivação do Depósito: </w:t>
      </w:r>
      <w:r w:rsidRPr="004B1F0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4B1F0D" w:rsidRDefault="0021527C" w:rsidP="0021527C">
      <w:pPr>
        <w:pStyle w:val="NormalWeb"/>
        <w:spacing w:before="0" w:after="0"/>
        <w:jc w:val="both"/>
        <w:rPr>
          <w:rFonts w:ascii="Times New Roman" w:hAnsi="Times New Roman" w:cs="Times New Roman"/>
          <w:szCs w:val="20"/>
        </w:rPr>
      </w:pPr>
    </w:p>
    <w:p w14:paraId="6619CF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4B1F0D" w:rsidRDefault="0021527C" w:rsidP="0021527C">
      <w:pPr>
        <w:pStyle w:val="NormalWeb"/>
        <w:spacing w:before="0" w:after="0"/>
        <w:jc w:val="both"/>
        <w:rPr>
          <w:rFonts w:ascii="Times New Roman" w:hAnsi="Times New Roman" w:cs="Times New Roman"/>
          <w:szCs w:val="20"/>
        </w:rPr>
      </w:pPr>
    </w:p>
    <w:p w14:paraId="4CED7F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multiplicando-se por 1,5 (um inteiro e cinco décimos) o valor apurado conforme a letra "b".</w:t>
      </w:r>
    </w:p>
    <w:p w14:paraId="27CBAEB8" w14:textId="77777777" w:rsidR="0021527C" w:rsidRPr="004B1F0D" w:rsidRDefault="0021527C" w:rsidP="0021527C">
      <w:pPr>
        <w:pStyle w:val="NormalWeb"/>
        <w:spacing w:before="0" w:after="0"/>
        <w:jc w:val="both"/>
        <w:rPr>
          <w:rFonts w:ascii="Times New Roman" w:hAnsi="Times New Roman" w:cs="Times New Roman"/>
          <w:b/>
          <w:bCs/>
          <w:szCs w:val="20"/>
        </w:rPr>
      </w:pPr>
    </w:p>
    <w:p w14:paraId="4BFA80F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p>
    <w:p w14:paraId="64325F71" w14:textId="15E7A575"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art. 6</w:t>
      </w:r>
      <w:r w:rsidR="00C64F7C" w:rsidRPr="004B1F0D">
        <w:rPr>
          <w:rFonts w:ascii="Times New Roman" w:hAnsi="Times New Roman" w:cs="Times New Roman"/>
          <w:szCs w:val="20"/>
        </w:rPr>
        <w:t>68</w:t>
      </w:r>
      <w:r w:rsidRPr="004B1F0D">
        <w:rPr>
          <w:rFonts w:ascii="Times New Roman" w:hAnsi="Times New Roman" w:cs="Times New Roman"/>
          <w:szCs w:val="20"/>
        </w:rPr>
        <w:t>, § 2</w:t>
      </w:r>
      <w:r w:rsidRPr="004B1F0D">
        <w:rPr>
          <w:rFonts w:ascii="Times New Roman" w:hAnsi="Times New Roman" w:cs="Times New Roman"/>
          <w:strike/>
          <w:szCs w:val="20"/>
        </w:rPr>
        <w:t>º</w:t>
      </w:r>
      <w:r w:rsidRPr="004B1F0D">
        <w:rPr>
          <w:rFonts w:ascii="Times New Roman" w:hAnsi="Times New Roman" w:cs="Times New Roman"/>
          <w:szCs w:val="20"/>
        </w:rPr>
        <w:t>).</w:t>
      </w:r>
    </w:p>
    <w:p w14:paraId="7B845879" w14:textId="77777777" w:rsidR="0021527C" w:rsidRPr="004B1F0D" w:rsidRDefault="0021527C" w:rsidP="0021527C">
      <w:pPr>
        <w:pStyle w:val="NormalWeb"/>
        <w:spacing w:before="0" w:after="0"/>
        <w:ind w:left="708"/>
        <w:jc w:val="both"/>
        <w:rPr>
          <w:rFonts w:ascii="Times New Roman" w:hAnsi="Times New Roman" w:cs="Times New Roman"/>
        </w:rPr>
      </w:pPr>
      <w:r w:rsidRPr="004B1F0D">
        <w:rPr>
          <w:rFonts w:ascii="Times New Roman" w:hAnsi="Times New Roman"/>
        </w:rPr>
        <w:t>2</w:t>
      </w:r>
      <w:r w:rsidRPr="004B1F0D">
        <w:rPr>
          <w:rFonts w:ascii="Times New Roman" w:hAnsi="Times New Roman" w:cs="Times New Roman"/>
        </w:rPr>
        <w:t xml:space="preserve">) A isenção as reduções do IRPJ e </w:t>
      </w:r>
      <w:r w:rsidRPr="004B1F0D">
        <w:rPr>
          <w:rFonts w:ascii="Times New Roman" w:hAnsi="Times New Roman" w:cs="Times New Roman"/>
          <w:szCs w:val="20"/>
        </w:rPr>
        <w:t>Adicional</w:t>
      </w:r>
      <w:r w:rsidRPr="004B1F0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4B1F0D">
        <w:rPr>
          <w:rFonts w:ascii="Times New Roman" w:hAnsi="Times New Roman" w:cs="Times New Roman"/>
        </w:rPr>
        <w:t>Decreto</w:t>
      </w:r>
      <w:r w:rsidRPr="004B1F0D">
        <w:rPr>
          <w:rFonts w:ascii="Times New Roman" w:hAnsi="Times New Roman"/>
        </w:rPr>
        <w:t>-Lei nº 1.730, de 1979, art. 1º, inciso I).</w:t>
      </w:r>
    </w:p>
    <w:p w14:paraId="6E0CF4AB" w14:textId="0FA727B2" w:rsidR="0021527C" w:rsidRPr="004B1F0D" w:rsidRDefault="0021527C" w:rsidP="0021527C">
      <w:pPr>
        <w:spacing w:after="200" w:line="276" w:lineRule="auto"/>
        <w:rPr>
          <w:rFonts w:eastAsia="Arial Unicode MS"/>
          <w:b/>
          <w:bCs/>
          <w:szCs w:val="20"/>
          <w:lang w:eastAsia="ar-SA"/>
        </w:rPr>
      </w:pPr>
    </w:p>
    <w:p w14:paraId="367929C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2) Redução em 100% das alíquotas do IRPJ e adicional ao PADIS</w:t>
      </w:r>
    </w:p>
    <w:p w14:paraId="6143EF83" w14:textId="77777777" w:rsidR="0021527C" w:rsidRPr="004B1F0D" w:rsidRDefault="0021527C" w:rsidP="0021527C">
      <w:pPr>
        <w:pStyle w:val="NormalWeb"/>
        <w:spacing w:before="0" w:after="0"/>
        <w:jc w:val="both"/>
        <w:rPr>
          <w:rFonts w:ascii="Times New Roman" w:hAnsi="Times New Roman" w:cs="Times New Roman"/>
          <w:szCs w:val="20"/>
        </w:rPr>
      </w:pPr>
    </w:p>
    <w:p w14:paraId="064864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a mesm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e que exerça, isoladamente ou em conjunto, em relação a dispositivos:</w:t>
      </w:r>
    </w:p>
    <w:p w14:paraId="2256DCB5"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78C7D2A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difusão ou processamento físico-químico; ou</w:t>
      </w:r>
    </w:p>
    <w:p w14:paraId="24E8E38D"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corte, encapsulamento e teste;</w:t>
      </w:r>
    </w:p>
    <w:p w14:paraId="156E695F" w14:textId="77777777" w:rsidR="006A0099" w:rsidRPr="004B1F0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mostra</w:t>
      </w:r>
      <w:bookmarkStart w:id="213" w:name="subitem_15.7.12"/>
      <w:bookmarkEnd w:id="213"/>
      <w:r w:rsidRPr="004B1F0D">
        <w:rPr>
          <w:rFonts w:ascii="Times New Roman" w:hAnsi="Times New Roman" w:cs="Times New Roman"/>
          <w:szCs w:val="20"/>
        </w:rPr>
        <w:t>dores de informação (displays) abrangendo as seguintes atividades:</w:t>
      </w:r>
    </w:p>
    <w:p w14:paraId="25C9F01F"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4F0D9E6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fabricação dos elementos fotossensíveis, foto ou eletroluminescentes e emissores de luz; ou</w:t>
      </w:r>
    </w:p>
    <w:p w14:paraId="588246F5"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montagem final do mostrador e testes elétricos e ópticos.</w:t>
      </w:r>
    </w:p>
    <w:p w14:paraId="18E8FCAC" w14:textId="77777777" w:rsidR="0021527C" w:rsidRPr="004B1F0D" w:rsidRDefault="0021527C" w:rsidP="0021527C">
      <w:pPr>
        <w:pStyle w:val="NormalWeb"/>
        <w:spacing w:before="0" w:after="0"/>
        <w:jc w:val="both"/>
        <w:rPr>
          <w:rFonts w:ascii="Times New Roman" w:hAnsi="Times New Roman" w:cs="Times New Roman"/>
          <w:szCs w:val="20"/>
        </w:rPr>
      </w:pPr>
    </w:p>
    <w:p w14:paraId="3D3219E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Para efeitos deste ite</w:t>
      </w:r>
      <w:r w:rsidR="006A0099" w:rsidRPr="004B1F0D">
        <w:rPr>
          <w:rFonts w:ascii="Times New Roman" w:hAnsi="Times New Roman" w:cs="Times New Roman"/>
          <w:szCs w:val="20"/>
        </w:rPr>
        <w:t>m V.12</w:t>
      </w:r>
      <w:r w:rsidRPr="004B1F0D">
        <w:rPr>
          <w:rFonts w:ascii="Times New Roman" w:hAnsi="Times New Roman" w:cs="Times New Roman"/>
          <w:szCs w:val="20"/>
        </w:rPr>
        <w:t>, considera-se que a pessoa jurídica exerce as atividades:</w:t>
      </w:r>
    </w:p>
    <w:p w14:paraId="46181D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isoladamente, quando executar todas as etapas previstas na alínea em que se enquadrar; ou</w:t>
      </w:r>
    </w:p>
    <w:p w14:paraId="2635DF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em conjunto, quando executar todas as atividades previstas no inciso em que se enquadrar.</w:t>
      </w:r>
    </w:p>
    <w:p w14:paraId="7BDCDF56" w14:textId="77777777" w:rsidR="006A0099" w:rsidRPr="004B1F0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4B1F0D" w:rsidRDefault="0021527C" w:rsidP="0021527C">
      <w:pPr>
        <w:pStyle w:val="NormalWeb"/>
        <w:spacing w:before="0" w:after="0"/>
        <w:jc w:val="both"/>
        <w:rPr>
          <w:rFonts w:ascii="Times New Roman" w:hAnsi="Times New Roman" w:cs="Times New Roman"/>
          <w:szCs w:val="20"/>
        </w:rPr>
      </w:pPr>
    </w:p>
    <w:p w14:paraId="4EEE063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4B1F0D" w:rsidRDefault="0021527C" w:rsidP="0021527C">
      <w:pPr>
        <w:pStyle w:val="NormalWeb"/>
        <w:spacing w:before="0" w:after="0"/>
        <w:jc w:val="both"/>
        <w:rPr>
          <w:rFonts w:ascii="Times New Roman" w:hAnsi="Times New Roman" w:cs="Times New Roman"/>
          <w:szCs w:val="20"/>
        </w:rPr>
      </w:pPr>
    </w:p>
    <w:p w14:paraId="4FE12A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4B1F0D" w:rsidRDefault="0021527C" w:rsidP="0021527C">
      <w:pPr>
        <w:pStyle w:val="NormalWeb"/>
        <w:spacing w:before="0" w:after="0"/>
        <w:jc w:val="both"/>
        <w:rPr>
          <w:rFonts w:ascii="Times New Roman" w:hAnsi="Times New Roman" w:cs="Times New Roman"/>
          <w:szCs w:val="20"/>
        </w:rPr>
      </w:pPr>
    </w:p>
    <w:p w14:paraId="59A0FD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4B1F0D" w:rsidRDefault="0021527C" w:rsidP="0021527C">
      <w:pPr>
        <w:pStyle w:val="NormalWeb"/>
        <w:spacing w:before="0" w:after="0"/>
        <w:jc w:val="both"/>
        <w:rPr>
          <w:rFonts w:ascii="Times New Roman" w:hAnsi="Times New Roman" w:cs="Times New Roman"/>
          <w:szCs w:val="20"/>
        </w:rPr>
      </w:pPr>
    </w:p>
    <w:p w14:paraId="69184C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4B1F0D" w:rsidRDefault="0021527C" w:rsidP="0021527C">
      <w:pPr>
        <w:pStyle w:val="NormalWeb"/>
        <w:spacing w:before="0" w:after="0"/>
        <w:jc w:val="both"/>
        <w:rPr>
          <w:rFonts w:ascii="Times New Roman" w:hAnsi="Times New Roman" w:cs="Times New Roman"/>
          <w:szCs w:val="20"/>
        </w:rPr>
      </w:pPr>
    </w:p>
    <w:p w14:paraId="1E4C10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4B1F0D" w:rsidRDefault="0021527C" w:rsidP="0021527C">
      <w:pPr>
        <w:pStyle w:val="NormalWeb"/>
        <w:spacing w:before="0" w:after="0"/>
        <w:jc w:val="both"/>
        <w:rPr>
          <w:rFonts w:ascii="Times New Roman" w:hAnsi="Times New Roman" w:cs="Times New Roman"/>
          <w:szCs w:val="20"/>
        </w:rPr>
      </w:pPr>
    </w:p>
    <w:p w14:paraId="018594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distribuição do valor do IRPJ:</w:t>
      </w:r>
    </w:p>
    <w:p w14:paraId="7CA580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4B1F0D" w:rsidRDefault="0021527C" w:rsidP="0021527C">
      <w:pPr>
        <w:pStyle w:val="NormalWeb"/>
        <w:spacing w:before="0" w:after="0"/>
        <w:jc w:val="both"/>
        <w:rPr>
          <w:rFonts w:ascii="Times New Roman" w:hAnsi="Times New Roman" w:cs="Times New Roman"/>
          <w:szCs w:val="20"/>
        </w:rPr>
      </w:pPr>
    </w:p>
    <w:p w14:paraId="6FF1D2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w:t>
      </w:r>
    </w:p>
    <w:p w14:paraId="2B2531F9" w14:textId="77777777" w:rsidR="0021527C" w:rsidRPr="004B1F0D" w:rsidRDefault="0021527C" w:rsidP="0021527C">
      <w:pPr>
        <w:pStyle w:val="NormalWeb"/>
        <w:spacing w:before="0" w:after="0"/>
        <w:jc w:val="both"/>
        <w:rPr>
          <w:rFonts w:ascii="Times New Roman" w:hAnsi="Times New Roman" w:cs="Times New Roman"/>
          <w:szCs w:val="20"/>
        </w:rPr>
      </w:pPr>
    </w:p>
    <w:p w14:paraId="4CFADD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008, de 29 de dezembro de 2006.</w:t>
      </w:r>
    </w:p>
    <w:p w14:paraId="4F059D49" w14:textId="77777777" w:rsidR="0021527C" w:rsidRPr="004B1F0D" w:rsidRDefault="0021527C" w:rsidP="0021527C">
      <w:pPr>
        <w:pStyle w:val="NormalWeb"/>
        <w:spacing w:before="0" w:after="0"/>
        <w:jc w:val="both"/>
        <w:rPr>
          <w:rFonts w:ascii="Times New Roman" w:hAnsi="Times New Roman" w:cs="Times New Roman"/>
          <w:b/>
          <w:bCs/>
          <w:szCs w:val="20"/>
        </w:rPr>
      </w:pPr>
    </w:p>
    <w:p w14:paraId="256FE199" w14:textId="44DEE0AE"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3) Exclusão de custos e despesas com capacitação de pessoal que atua no desenvolvimento de software para as Empresas de TI e de TIC</w:t>
      </w:r>
      <w:r w:rsidR="00717B1A" w:rsidRPr="004461B5">
        <w:rPr>
          <w:rFonts w:ascii="Times New Roman" w:hAnsi="Times New Roman" w:cs="Times New Roman"/>
          <w:b/>
          <w:bCs/>
          <w:szCs w:val="20"/>
        </w:rPr>
        <w:t xml:space="preserve"> (IN RFB nº 986, de 2009)</w:t>
      </w:r>
    </w:p>
    <w:p w14:paraId="502E6985" w14:textId="77777777" w:rsidR="0021527C" w:rsidRPr="004B1F0D" w:rsidRDefault="0021527C" w:rsidP="0021527C">
      <w:pPr>
        <w:pStyle w:val="NormalWeb"/>
        <w:spacing w:before="0" w:after="0"/>
        <w:jc w:val="both"/>
        <w:rPr>
          <w:rFonts w:ascii="Times New Roman" w:hAnsi="Times New Roman" w:cs="Times New Roman"/>
          <w:szCs w:val="20"/>
        </w:rPr>
      </w:pPr>
    </w:p>
    <w:p w14:paraId="1F9303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4B1F0D" w:rsidRDefault="0021527C" w:rsidP="0021527C">
      <w:pPr>
        <w:pStyle w:val="NormalWeb"/>
        <w:spacing w:before="0" w:after="0"/>
        <w:jc w:val="both"/>
        <w:rPr>
          <w:rFonts w:ascii="Times New Roman" w:hAnsi="Times New Roman" w:cs="Times New Roman"/>
          <w:szCs w:val="20"/>
        </w:rPr>
      </w:pPr>
    </w:p>
    <w:p w14:paraId="5389B8E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4B1F0D" w:rsidRDefault="0021527C" w:rsidP="0021527C">
      <w:pPr>
        <w:pStyle w:val="NormalWeb"/>
        <w:spacing w:before="0" w:after="0"/>
        <w:jc w:val="both"/>
        <w:rPr>
          <w:rFonts w:ascii="Times New Roman" w:hAnsi="Times New Roman" w:cs="Times New Roman"/>
          <w:szCs w:val="20"/>
        </w:rPr>
      </w:pPr>
    </w:p>
    <w:p w14:paraId="27AC099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214" w:name="subitem_15.7.13"/>
      <w:bookmarkEnd w:id="214"/>
      <w:r w:rsidRPr="004B1F0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4B1F0D" w:rsidRDefault="0021527C" w:rsidP="0021527C">
      <w:pPr>
        <w:pStyle w:val="NormalWeb"/>
        <w:spacing w:before="0" w:after="0"/>
        <w:jc w:val="both"/>
        <w:rPr>
          <w:rFonts w:ascii="Times New Roman" w:hAnsi="Times New Roman" w:cs="Times New Roman"/>
          <w:szCs w:val="20"/>
        </w:rPr>
      </w:pPr>
    </w:p>
    <w:p w14:paraId="07A2DE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4B1F0D" w:rsidRDefault="0021527C" w:rsidP="0021527C">
      <w:pPr>
        <w:pStyle w:val="NormalWeb"/>
        <w:spacing w:before="0" w:after="0"/>
        <w:jc w:val="both"/>
        <w:rPr>
          <w:rFonts w:ascii="Times New Roman" w:hAnsi="Times New Roman" w:cs="Times New Roman"/>
          <w:szCs w:val="20"/>
        </w:rPr>
      </w:pPr>
    </w:p>
    <w:p w14:paraId="0222721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4B1F0D" w:rsidRDefault="0021527C" w:rsidP="0021527C">
      <w:pPr>
        <w:pStyle w:val="NormalWeb"/>
        <w:spacing w:before="0" w:after="0"/>
        <w:jc w:val="both"/>
        <w:rPr>
          <w:rFonts w:ascii="Times New Roman" w:hAnsi="Times New Roman" w:cs="Times New Roman"/>
          <w:szCs w:val="20"/>
        </w:rPr>
      </w:pPr>
    </w:p>
    <w:p w14:paraId="599BBB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4B1F0D" w:rsidRDefault="006A0099" w:rsidP="0021527C">
      <w:pPr>
        <w:pStyle w:val="NormalWeb"/>
        <w:spacing w:before="0" w:after="0"/>
        <w:jc w:val="both"/>
        <w:rPr>
          <w:rFonts w:ascii="Times New Roman" w:hAnsi="Times New Roman" w:cs="Times New Roman"/>
          <w:b/>
          <w:bCs/>
          <w:szCs w:val="20"/>
        </w:rPr>
      </w:pPr>
    </w:p>
    <w:p w14:paraId="683ADC8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4) Do Incentivo à Pessoa Jurídica que Explore Atividade de Hotelaria</w:t>
      </w:r>
    </w:p>
    <w:p w14:paraId="352A49C2" w14:textId="77777777" w:rsidR="0021527C" w:rsidRPr="004B1F0D" w:rsidRDefault="0021527C" w:rsidP="0021527C">
      <w:pPr>
        <w:pStyle w:val="NormalWeb"/>
        <w:spacing w:before="0" w:after="0"/>
        <w:jc w:val="both"/>
        <w:rPr>
          <w:rFonts w:ascii="Times New Roman" w:hAnsi="Times New Roman" w:cs="Times New Roman"/>
          <w:szCs w:val="20"/>
        </w:rPr>
      </w:pPr>
    </w:p>
    <w:p w14:paraId="325C6B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4B1F0D" w:rsidRDefault="0021527C" w:rsidP="0021527C">
      <w:pPr>
        <w:pStyle w:val="NormalWeb"/>
        <w:spacing w:before="0" w:after="0"/>
        <w:jc w:val="both"/>
        <w:rPr>
          <w:rFonts w:ascii="Times New Roman" w:hAnsi="Times New Roman" w:cs="Times New Roman"/>
          <w:szCs w:val="20"/>
        </w:rPr>
      </w:pPr>
    </w:p>
    <w:p w14:paraId="4E6D207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4B1F0D" w:rsidRDefault="0021527C" w:rsidP="0021527C">
      <w:pPr>
        <w:pStyle w:val="NormalWeb"/>
        <w:spacing w:before="0" w:after="0"/>
        <w:jc w:val="both"/>
        <w:rPr>
          <w:rFonts w:ascii="Times New Roman" w:hAnsi="Times New Roman" w:cs="Times New Roman"/>
          <w:szCs w:val="20"/>
        </w:rPr>
      </w:pPr>
    </w:p>
    <w:p w14:paraId="7626FEE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4B1F0D" w:rsidRDefault="0021527C" w:rsidP="0021527C">
      <w:pPr>
        <w:pStyle w:val="NormalWeb"/>
        <w:spacing w:before="0" w:after="0"/>
        <w:jc w:val="both"/>
        <w:rPr>
          <w:rFonts w:ascii="Times New Roman" w:hAnsi="Times New Roman" w:cs="Times New Roman"/>
          <w:szCs w:val="20"/>
        </w:rPr>
      </w:pPr>
    </w:p>
    <w:p w14:paraId="05161D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w:t>
      </w:r>
      <w:bookmarkStart w:id="215" w:name="subitem_15.7.14"/>
      <w:bookmarkEnd w:id="215"/>
      <w:r w:rsidRPr="004B1F0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4B1F0D" w:rsidRDefault="0021527C" w:rsidP="0021527C">
      <w:pPr>
        <w:pStyle w:val="NormalWeb"/>
        <w:spacing w:before="0" w:after="0"/>
        <w:jc w:val="both"/>
        <w:rPr>
          <w:rFonts w:ascii="Times New Roman" w:hAnsi="Times New Roman" w:cs="Times New Roman"/>
          <w:szCs w:val="20"/>
        </w:rPr>
      </w:pPr>
    </w:p>
    <w:p w14:paraId="49BC430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4B1F0D" w:rsidRDefault="0021527C" w:rsidP="0021527C">
      <w:pPr>
        <w:pStyle w:val="NormalWeb"/>
        <w:spacing w:before="0" w:after="0"/>
        <w:jc w:val="both"/>
        <w:rPr>
          <w:rFonts w:ascii="Times New Roman" w:hAnsi="Times New Roman" w:cs="Times New Roman"/>
          <w:b/>
          <w:bCs/>
          <w:szCs w:val="20"/>
        </w:rPr>
      </w:pPr>
    </w:p>
    <w:p w14:paraId="4C321D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5) Do Incentivo às Empresas Industriais, Fabricantes de Veículos e de Autopeças</w:t>
      </w:r>
    </w:p>
    <w:p w14:paraId="39B4F9CE" w14:textId="77777777" w:rsidR="0021527C" w:rsidRPr="004B1F0D" w:rsidRDefault="0021527C" w:rsidP="0021527C">
      <w:pPr>
        <w:pStyle w:val="NormalWeb"/>
        <w:spacing w:before="0" w:after="0"/>
        <w:jc w:val="both"/>
        <w:rPr>
          <w:rFonts w:ascii="Times New Roman" w:hAnsi="Times New Roman" w:cs="Times New Roman"/>
          <w:szCs w:val="20"/>
        </w:rPr>
      </w:pPr>
    </w:p>
    <w:p w14:paraId="6EE022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1).</w:t>
      </w:r>
    </w:p>
    <w:p w14:paraId="279BAA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4B1F0D" w:rsidRDefault="0021527C" w:rsidP="0021527C">
      <w:pPr>
        <w:pStyle w:val="NormalWeb"/>
        <w:spacing w:before="0" w:after="0"/>
        <w:jc w:val="both"/>
        <w:rPr>
          <w:rFonts w:ascii="Times New Roman" w:hAnsi="Times New Roman" w:cs="Times New Roman"/>
          <w:szCs w:val="20"/>
        </w:rPr>
      </w:pPr>
    </w:p>
    <w:p w14:paraId="7DBBA9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w:t>
      </w:r>
      <w:bookmarkStart w:id="216" w:name="subitem_15.7.15"/>
      <w:bookmarkEnd w:id="216"/>
      <w:r w:rsidRPr="004B1F0D">
        <w:rPr>
          <w:rFonts w:ascii="Times New Roman" w:hAnsi="Times New Roman" w:cs="Times New Roman"/>
          <w:szCs w:val="20"/>
        </w:rPr>
        <w:t>ção acumulada, incluindo a normal e a acelerada, não poderá ultrapassar o custo de aquisição do bem.</w:t>
      </w:r>
    </w:p>
    <w:p w14:paraId="236A851C" w14:textId="77777777" w:rsidR="0021527C" w:rsidRPr="004B1F0D" w:rsidRDefault="0021527C" w:rsidP="0021527C">
      <w:pPr>
        <w:pStyle w:val="NormalWeb"/>
        <w:spacing w:before="0" w:after="0"/>
        <w:jc w:val="both"/>
        <w:rPr>
          <w:rFonts w:ascii="Times New Roman" w:hAnsi="Times New Roman" w:cs="Times New Roman"/>
          <w:szCs w:val="20"/>
        </w:rPr>
      </w:pPr>
    </w:p>
    <w:p w14:paraId="48813C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4B1F0D" w:rsidRDefault="0021527C" w:rsidP="0021527C">
      <w:pPr>
        <w:pStyle w:val="NormalWeb"/>
        <w:spacing w:before="0" w:after="0"/>
        <w:jc w:val="both"/>
        <w:rPr>
          <w:rFonts w:ascii="Times New Roman" w:hAnsi="Times New Roman" w:cs="Times New Roman"/>
          <w:szCs w:val="20"/>
        </w:rPr>
      </w:pPr>
    </w:p>
    <w:p w14:paraId="45EF46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07776CA9" w14:textId="05FEB7E9" w:rsidR="0021527C" w:rsidRDefault="0021527C" w:rsidP="0021527C">
      <w:pPr>
        <w:pStyle w:val="NormalWeb"/>
        <w:spacing w:before="0" w:after="0"/>
        <w:jc w:val="both"/>
        <w:rPr>
          <w:rFonts w:ascii="Times New Roman" w:hAnsi="Times New Roman" w:cs="Times New Roman"/>
          <w:b/>
          <w:bCs/>
          <w:szCs w:val="20"/>
        </w:rPr>
      </w:pPr>
    </w:p>
    <w:p w14:paraId="17E210BB" w14:textId="56A89A6B" w:rsidR="0041239E" w:rsidRDefault="0041239E" w:rsidP="0021527C">
      <w:pPr>
        <w:pStyle w:val="NormalWeb"/>
        <w:spacing w:before="0" w:after="0"/>
        <w:jc w:val="both"/>
        <w:rPr>
          <w:rFonts w:ascii="Times New Roman" w:hAnsi="Times New Roman" w:cs="Times New Roman"/>
          <w:b/>
          <w:bCs/>
          <w:szCs w:val="20"/>
        </w:rPr>
      </w:pPr>
    </w:p>
    <w:p w14:paraId="1D38D576" w14:textId="77777777" w:rsidR="0041239E" w:rsidRPr="004B1F0D" w:rsidRDefault="0041239E" w:rsidP="0021527C">
      <w:pPr>
        <w:pStyle w:val="NormalWeb"/>
        <w:spacing w:before="0" w:after="0"/>
        <w:jc w:val="both"/>
        <w:rPr>
          <w:rFonts w:ascii="Times New Roman" w:hAnsi="Times New Roman" w:cs="Times New Roman"/>
          <w:b/>
          <w:bCs/>
          <w:szCs w:val="20"/>
        </w:rPr>
      </w:pPr>
    </w:p>
    <w:p w14:paraId="0B9055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6) Do Incentivo às Pessoas Jurídicas Fabricantes de Bens de Capital</w:t>
      </w:r>
    </w:p>
    <w:p w14:paraId="3B19D763" w14:textId="77777777" w:rsidR="0021527C" w:rsidRPr="004B1F0D" w:rsidRDefault="0021527C" w:rsidP="0021527C">
      <w:pPr>
        <w:pStyle w:val="NormalWeb"/>
        <w:spacing w:before="0" w:after="0"/>
        <w:jc w:val="both"/>
        <w:rPr>
          <w:rFonts w:ascii="Times New Roman" w:hAnsi="Times New Roman" w:cs="Times New Roman"/>
          <w:szCs w:val="20"/>
        </w:rPr>
      </w:pPr>
    </w:p>
    <w:p w14:paraId="6968CA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2).</w:t>
      </w:r>
    </w:p>
    <w:p w14:paraId="742D9306" w14:textId="77777777" w:rsidR="0021527C" w:rsidRPr="004B1F0D" w:rsidRDefault="0021527C" w:rsidP="0021527C">
      <w:pPr>
        <w:pStyle w:val="NormalWeb"/>
        <w:spacing w:before="0" w:after="0"/>
        <w:jc w:val="both"/>
        <w:rPr>
          <w:rFonts w:ascii="Times New Roman" w:hAnsi="Times New Roman" w:cs="Times New Roman"/>
          <w:szCs w:val="20"/>
        </w:rPr>
      </w:pPr>
    </w:p>
    <w:p w14:paraId="136E370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4B1F0D" w:rsidRDefault="0021527C" w:rsidP="0021527C">
      <w:pPr>
        <w:pStyle w:val="NormalWeb"/>
        <w:spacing w:before="0" w:after="0"/>
        <w:jc w:val="both"/>
        <w:rPr>
          <w:rFonts w:ascii="Times New Roman" w:hAnsi="Times New Roman" w:cs="Times New Roman"/>
          <w:szCs w:val="20"/>
        </w:rPr>
      </w:pPr>
    </w:p>
    <w:p w14:paraId="4EBA45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otal da depreciação acumulada, incluindo a normal e a acelerada, não </w:t>
      </w:r>
      <w:bookmarkStart w:id="217" w:name="subitem_15.7.16"/>
      <w:bookmarkEnd w:id="217"/>
      <w:r w:rsidRPr="004B1F0D">
        <w:rPr>
          <w:rFonts w:ascii="Times New Roman" w:hAnsi="Times New Roman" w:cs="Times New Roman"/>
          <w:szCs w:val="20"/>
        </w:rPr>
        <w:t>poderá ultrapassar o custo de aquisição do bem.</w:t>
      </w:r>
    </w:p>
    <w:p w14:paraId="5B005BF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4B1F0D" w:rsidRDefault="0021527C" w:rsidP="0021527C">
      <w:pPr>
        <w:pStyle w:val="NormalWeb"/>
        <w:spacing w:before="0" w:after="0"/>
        <w:jc w:val="both"/>
        <w:rPr>
          <w:rFonts w:ascii="Times New Roman" w:hAnsi="Times New Roman" w:cs="Times New Roman"/>
          <w:szCs w:val="20"/>
        </w:rPr>
      </w:pPr>
    </w:p>
    <w:p w14:paraId="158085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Anexo 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 fabricantes de veículos e autopeças; e </w:t>
      </w:r>
    </w:p>
    <w:p w14:paraId="79B3398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Anexo I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s fabricantes de bens de capital.</w:t>
      </w:r>
    </w:p>
    <w:p w14:paraId="6BB24C4D" w14:textId="77777777" w:rsidR="0021527C" w:rsidRPr="004B1F0D" w:rsidRDefault="0021527C" w:rsidP="0021527C">
      <w:pPr>
        <w:pStyle w:val="NormalWeb"/>
        <w:spacing w:before="0" w:after="0"/>
        <w:jc w:val="both"/>
        <w:rPr>
          <w:rFonts w:ascii="Times New Roman" w:hAnsi="Times New Roman" w:cs="Times New Roman"/>
          <w:szCs w:val="20"/>
        </w:rPr>
      </w:pPr>
    </w:p>
    <w:p w14:paraId="32260D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6655CA0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433B36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7) Do Incentivo às Pessoas Jurídicas de Transporte de Mercadoria</w:t>
      </w:r>
    </w:p>
    <w:p w14:paraId="4E772A5F" w14:textId="77777777" w:rsidR="0021527C" w:rsidRPr="004461B5" w:rsidRDefault="0021527C" w:rsidP="0021527C">
      <w:pPr>
        <w:pStyle w:val="NormalWeb"/>
        <w:spacing w:before="0" w:after="0"/>
        <w:jc w:val="both"/>
        <w:rPr>
          <w:rFonts w:ascii="Times New Roman" w:hAnsi="Times New Roman" w:cs="Times New Roman"/>
          <w:szCs w:val="20"/>
        </w:rPr>
      </w:pPr>
    </w:p>
    <w:p w14:paraId="4CA16D2E" w14:textId="789E204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r w:rsidR="001252C8" w:rsidRPr="004461B5">
        <w:rPr>
          <w:rFonts w:ascii="Times New Roman" w:hAnsi="Times New Roman" w:cs="Times New Roman"/>
          <w:szCs w:val="20"/>
        </w:rPr>
        <w:t xml:space="preserve"> (Lei nº 12.788, de 2013, art. 1º, I e II e § 2º, III)</w:t>
      </w:r>
      <w:r w:rsidRPr="004461B5">
        <w:rPr>
          <w:rFonts w:ascii="Times New Roman" w:hAnsi="Times New Roman" w:cs="Times New Roman"/>
          <w:szCs w:val="20"/>
        </w:rPr>
        <w:t>:</w:t>
      </w:r>
    </w:p>
    <w:p w14:paraId="67E6626A" w14:textId="77777777" w:rsidR="0021527C" w:rsidRPr="004461B5"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4B1F0D" w:rsidRDefault="0021527C" w:rsidP="0021527C">
      <w:pPr>
        <w:pStyle w:val="NormalWeb"/>
        <w:spacing w:before="0" w:after="0"/>
        <w:ind w:left="1416"/>
        <w:jc w:val="both"/>
        <w:rPr>
          <w:rFonts w:ascii="Times New Roman" w:hAnsi="Times New Roman" w:cs="Times New Roman"/>
          <w:szCs w:val="20"/>
        </w:rPr>
      </w:pPr>
      <w:bookmarkStart w:id="218" w:name="subitem_15.7.17"/>
      <w:bookmarkEnd w:id="218"/>
      <w:r w:rsidRPr="004B1F0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4B1F0D" w:rsidRDefault="0021527C" w:rsidP="0021527C">
      <w:pPr>
        <w:pStyle w:val="NormalWeb"/>
        <w:spacing w:before="0" w:after="0"/>
        <w:jc w:val="both"/>
        <w:rPr>
          <w:rFonts w:ascii="Times New Roman" w:hAnsi="Times New Roman" w:cs="Times New Roman"/>
          <w:szCs w:val="20"/>
        </w:rPr>
      </w:pPr>
    </w:p>
    <w:p w14:paraId="51D58051" w14:textId="3AEE735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este item somente se aplica aos bens novos, que tenham sido adquiridos ou objeto de contrato de encomenda entre 1</w:t>
      </w:r>
      <w:r w:rsidR="001252C8">
        <w:rPr>
          <w:rFonts w:ascii="Times New Roman" w:hAnsi="Times New Roman" w:cs="Times New Roman"/>
          <w:szCs w:val="20"/>
        </w:rPr>
        <w:t>º</w:t>
      </w:r>
      <w:r w:rsidRPr="004B1F0D">
        <w:rPr>
          <w:rFonts w:ascii="Times New Roman" w:hAnsi="Times New Roman" w:cs="Times New Roman"/>
          <w:szCs w:val="20"/>
        </w:rPr>
        <w:t xml:space="preserve"> de setembro de 2012 e 31 de dezembro de 2012.</w:t>
      </w:r>
    </w:p>
    <w:p w14:paraId="06A87F84" w14:textId="77777777" w:rsidR="0021527C" w:rsidRPr="004B1F0D" w:rsidRDefault="0021527C" w:rsidP="0021527C">
      <w:pPr>
        <w:pStyle w:val="NormalWeb"/>
        <w:spacing w:before="0" w:after="0"/>
        <w:jc w:val="both"/>
        <w:rPr>
          <w:rFonts w:ascii="Times New Roman" w:hAnsi="Times New Roman" w:cs="Times New Roman"/>
          <w:szCs w:val="20"/>
        </w:rPr>
      </w:pPr>
    </w:p>
    <w:p w14:paraId="0930A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w:t>
      </w:r>
    </w:p>
    <w:p w14:paraId="2A9683FC" w14:textId="77777777" w:rsidR="0021527C" w:rsidRPr="004B1F0D" w:rsidRDefault="0021527C" w:rsidP="0021527C">
      <w:pPr>
        <w:pStyle w:val="NormalWeb"/>
        <w:spacing w:before="0" w:after="0"/>
        <w:jc w:val="both"/>
        <w:rPr>
          <w:rFonts w:ascii="Times New Roman" w:hAnsi="Times New Roman" w:cs="Times New Roman"/>
          <w:szCs w:val="20"/>
        </w:rPr>
      </w:pPr>
    </w:p>
    <w:p w14:paraId="6B5234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deverá ser apurada a partir de 1º de janeiro de 2013.</w:t>
      </w:r>
    </w:p>
    <w:p w14:paraId="68D3E863" w14:textId="77777777" w:rsidR="0021527C" w:rsidRPr="004B1F0D" w:rsidRDefault="0021527C" w:rsidP="0021527C">
      <w:pPr>
        <w:pStyle w:val="NormalWeb"/>
        <w:spacing w:before="0" w:after="0"/>
        <w:jc w:val="both"/>
        <w:rPr>
          <w:rFonts w:ascii="Times New Roman" w:hAnsi="Times New Roman" w:cs="Times New Roman"/>
          <w:szCs w:val="20"/>
        </w:rPr>
      </w:pPr>
    </w:p>
    <w:p w14:paraId="24871D9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4B1F0D" w:rsidRDefault="0021527C" w:rsidP="0021527C">
      <w:pPr>
        <w:pStyle w:val="NormalWeb"/>
        <w:spacing w:before="0" w:after="0"/>
        <w:jc w:val="both"/>
        <w:rPr>
          <w:rFonts w:ascii="Times New Roman" w:hAnsi="Times New Roman" w:cs="Times New Roman"/>
          <w:szCs w:val="20"/>
        </w:rPr>
      </w:pPr>
    </w:p>
    <w:p w14:paraId="2C12AC8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4B1F0D" w:rsidRDefault="0021527C" w:rsidP="0021527C">
      <w:pPr>
        <w:pStyle w:val="NormalWeb"/>
        <w:spacing w:before="0" w:after="0"/>
        <w:jc w:val="both"/>
        <w:rPr>
          <w:rFonts w:ascii="Times New Roman" w:hAnsi="Times New Roman" w:cs="Times New Roman"/>
          <w:b/>
          <w:bCs/>
          <w:szCs w:val="20"/>
        </w:rPr>
      </w:pPr>
    </w:p>
    <w:p w14:paraId="7DA361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4B1F0D" w:rsidRDefault="0021527C" w:rsidP="0021527C">
      <w:pPr>
        <w:pStyle w:val="NormalWeb"/>
        <w:spacing w:before="0" w:after="0"/>
        <w:jc w:val="both"/>
        <w:rPr>
          <w:rFonts w:ascii="Times New Roman" w:hAnsi="Times New Roman" w:cs="Times New Roman"/>
          <w:szCs w:val="20"/>
        </w:rPr>
      </w:pPr>
    </w:p>
    <w:p w14:paraId="208539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4B1F0D" w:rsidRDefault="0021527C" w:rsidP="0021527C">
      <w:pPr>
        <w:pStyle w:val="NormalWeb"/>
        <w:spacing w:before="0" w:after="0"/>
        <w:jc w:val="both"/>
        <w:rPr>
          <w:rFonts w:ascii="Times New Roman" w:hAnsi="Times New Roman" w:cs="Times New Roman"/>
          <w:szCs w:val="20"/>
        </w:rPr>
      </w:pPr>
    </w:p>
    <w:p w14:paraId="0E3463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o caput aplica-se:</w:t>
      </w:r>
    </w:p>
    <w:p w14:paraId="0AE3AE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às microrregiões definidas pelo Poder Executiv</w:t>
      </w:r>
      <w:bookmarkStart w:id="219" w:name="subitem_15.7.18"/>
      <w:bookmarkEnd w:id="219"/>
      <w:r w:rsidRPr="004B1F0D">
        <w:rPr>
          <w:rFonts w:ascii="Times New Roman" w:hAnsi="Times New Roman" w:cs="Times New Roman"/>
          <w:szCs w:val="20"/>
        </w:rPr>
        <w:t>o;</w:t>
      </w:r>
    </w:p>
    <w:p w14:paraId="5B9B87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4B1F0D" w:rsidRDefault="0021527C" w:rsidP="0021527C">
      <w:pPr>
        <w:pStyle w:val="NormalWeb"/>
        <w:spacing w:before="0" w:after="0"/>
        <w:jc w:val="both"/>
        <w:rPr>
          <w:rFonts w:ascii="Times New Roman" w:hAnsi="Times New Roman" w:cs="Times New Roman"/>
          <w:szCs w:val="20"/>
        </w:rPr>
      </w:pPr>
    </w:p>
    <w:p w14:paraId="185484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4B1F0D" w:rsidRDefault="0021527C" w:rsidP="0021527C">
      <w:pPr>
        <w:pStyle w:val="NormalWeb"/>
        <w:spacing w:before="0" w:after="0"/>
        <w:jc w:val="both"/>
        <w:rPr>
          <w:rFonts w:ascii="Times New Roman" w:hAnsi="Times New Roman" w:cs="Times New Roman"/>
          <w:szCs w:val="20"/>
        </w:rPr>
      </w:pPr>
    </w:p>
    <w:p w14:paraId="13BB132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4B1F0D" w:rsidRDefault="0021527C" w:rsidP="0021527C">
      <w:pPr>
        <w:pStyle w:val="NormalWeb"/>
        <w:spacing w:before="0" w:after="0"/>
        <w:jc w:val="both"/>
        <w:rPr>
          <w:rFonts w:ascii="Times New Roman" w:hAnsi="Times New Roman" w:cs="Times New Roman"/>
          <w:szCs w:val="20"/>
        </w:rPr>
      </w:pPr>
    </w:p>
    <w:p w14:paraId="0C6C9AC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4B1F0D" w:rsidRDefault="0021527C" w:rsidP="0021527C">
      <w:pPr>
        <w:pStyle w:val="NormalWeb"/>
        <w:spacing w:before="0" w:after="0"/>
        <w:jc w:val="both"/>
        <w:rPr>
          <w:rFonts w:ascii="Times New Roman" w:hAnsi="Times New Roman" w:cs="Times New Roman"/>
          <w:szCs w:val="20"/>
        </w:rPr>
      </w:pPr>
    </w:p>
    <w:p w14:paraId="3C6377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4B1F0D" w:rsidRDefault="0021527C" w:rsidP="0021527C">
      <w:pPr>
        <w:pStyle w:val="NormalWeb"/>
        <w:spacing w:before="0" w:after="0"/>
        <w:jc w:val="both"/>
        <w:rPr>
          <w:rFonts w:ascii="Times New Roman" w:hAnsi="Times New Roman" w:cs="Times New Roman"/>
          <w:szCs w:val="20"/>
        </w:rPr>
      </w:pPr>
    </w:p>
    <w:p w14:paraId="2AD179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4B1F0D" w:rsidRDefault="0021527C" w:rsidP="0021527C">
      <w:pPr>
        <w:pStyle w:val="NormalWeb"/>
        <w:spacing w:before="0" w:after="0"/>
        <w:jc w:val="both"/>
        <w:rPr>
          <w:rFonts w:ascii="Times New Roman" w:hAnsi="Times New Roman" w:cs="Times New Roman"/>
          <w:szCs w:val="20"/>
        </w:rPr>
      </w:pPr>
    </w:p>
    <w:p w14:paraId="025769D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TRATAMENTO DAS VARIAÇÕES CAMBIAIS - MP N</w:t>
      </w:r>
      <w:r w:rsidRPr="004B1F0D">
        <w:rPr>
          <w:rFonts w:ascii="Times New Roman" w:hAnsi="Times New Roman" w:cs="Times New Roman"/>
          <w:b/>
          <w:bCs/>
          <w:strike/>
          <w:szCs w:val="20"/>
        </w:rPr>
        <w:t>º</w:t>
      </w:r>
      <w:r w:rsidRPr="004B1F0D">
        <w:rPr>
          <w:rFonts w:ascii="Times New Roman" w:hAnsi="Times New Roman" w:cs="Times New Roman"/>
          <w:b/>
          <w:bCs/>
          <w:szCs w:val="20"/>
        </w:rPr>
        <w:t xml:space="preserve"> 1.858-10/1999 e reedições, ART. 30</w:t>
      </w:r>
    </w:p>
    <w:p w14:paraId="6E83E81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56CB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1"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e reedições, na IN SRF n</w:t>
      </w:r>
      <w:r w:rsidRPr="004B1F0D">
        <w:rPr>
          <w:rFonts w:ascii="Times New Roman" w:hAnsi="Times New Roman" w:cs="Times New Roman"/>
          <w:strike/>
          <w:szCs w:val="20"/>
        </w:rPr>
        <w:t>º</w:t>
      </w:r>
      <w:r w:rsidRPr="004B1F0D">
        <w:rPr>
          <w:rFonts w:ascii="Times New Roman" w:hAnsi="Times New Roman" w:cs="Times New Roman"/>
          <w:szCs w:val="20"/>
        </w:rPr>
        <w:t xml:space="preserve"> 345, de 28 de julho de 2003 e na IN RFB n</w:t>
      </w:r>
      <w:r w:rsidRPr="004B1F0D">
        <w:rPr>
          <w:rFonts w:ascii="Times New Roman" w:hAnsi="Times New Roman" w:cs="Times New Roman"/>
          <w:strike/>
          <w:szCs w:val="20"/>
        </w:rPr>
        <w:t>º</w:t>
      </w:r>
      <w:r w:rsidRPr="004B1F0D">
        <w:rPr>
          <w:rFonts w:ascii="Times New Roman" w:hAnsi="Times New Roman" w:cs="Times New Roman"/>
          <w:szCs w:val="20"/>
        </w:rPr>
        <w:t xml:space="preserve"> 1.079, de 3 novembro de 2010.</w:t>
      </w:r>
    </w:p>
    <w:p w14:paraId="47674CFB" w14:textId="77777777" w:rsidR="0021527C" w:rsidRPr="004B1F0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4B1F0D" w:rsidRDefault="0021527C" w:rsidP="0021527C">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4B1F0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4B1F0D" w:rsidRDefault="0021527C" w:rsidP="0021527C">
      <w:pPr>
        <w:pStyle w:val="NormalWeb"/>
        <w:spacing w:before="0" w:after="0"/>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4B1F0D">
        <w:rPr>
          <w:rStyle w:val="apple-converted-space"/>
          <w:rFonts w:ascii="Times New Roman" w:hAnsi="Times New Roman" w:cs="Times New Roman"/>
          <w:color w:val="000000"/>
          <w:szCs w:val="20"/>
        </w:rPr>
        <w:t> </w:t>
      </w:r>
      <w:r w:rsidRPr="004B1F0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4B1F0D" w:rsidRDefault="00A54AF9" w:rsidP="00A54AF9">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p>
    <w:p w14:paraId="5CE65EE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1) A partir do ano-calendário de 2011:</w:t>
      </w:r>
    </w:p>
    <w:p w14:paraId="0CD2A107"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2) </w:t>
      </w:r>
      <w:r w:rsidRPr="004B1F0D">
        <w:rPr>
          <w:rFonts w:ascii="Times New Roman" w:hAnsi="Times New Roman" w:cs="Times New Roman"/>
          <w:color w:val="000000"/>
          <w:szCs w:val="20"/>
        </w:rPr>
        <w:t xml:space="preserve">Considera-se elevada oscilação da taxa de câmbio </w:t>
      </w:r>
      <w:r w:rsidRPr="004B1F0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4B1F0D" w:rsidRDefault="0021527C" w:rsidP="0021527C">
      <w:pPr>
        <w:pStyle w:val="NormalWeb"/>
        <w:spacing w:before="0" w:after="0"/>
        <w:jc w:val="both"/>
        <w:rPr>
          <w:rFonts w:ascii="Times New Roman" w:hAnsi="Times New Roman" w:cs="Times New Roman"/>
          <w:szCs w:val="20"/>
        </w:rPr>
      </w:pPr>
    </w:p>
    <w:p w14:paraId="319B8076"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4B1F0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s variações cambiais devem ser apuradas, no mínimo, em períodos correspondentes aos meses-calendário;</w:t>
      </w:r>
    </w:p>
    <w:p w14:paraId="62AEE7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o valor da cotação da moeda estrangeira na data da liquidação, total ou parcial, da operação; e</w:t>
      </w:r>
    </w:p>
    <w:p w14:paraId="723FA07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 controle dos valores, para fins de determinação do imposto de renda com base no lucro real, deve ser feito no Lalur.</w:t>
      </w:r>
    </w:p>
    <w:p w14:paraId="50E52EBA" w14:textId="77777777" w:rsidR="006A0099" w:rsidRPr="004B1F0D" w:rsidRDefault="006A0099" w:rsidP="0021527C">
      <w:pPr>
        <w:pStyle w:val="NormalWeb"/>
        <w:spacing w:before="0" w:after="0"/>
        <w:jc w:val="both"/>
        <w:rPr>
          <w:rFonts w:ascii="Times New Roman" w:hAnsi="Times New Roman" w:cs="Times New Roman"/>
          <w:b/>
          <w:bCs/>
          <w:szCs w:val="20"/>
        </w:rPr>
      </w:pPr>
    </w:p>
    <w:p w14:paraId="033E6F7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Pr="004B1F0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4B7F53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QUADRO DE ACOMPANHAMENTO POR OPERAÇÃO CONSTANTE DO BALANÇO</w:t>
      </w:r>
    </w:p>
    <w:p w14:paraId="7046D7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4B1F0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A</w:t>
            </w:r>
            <w:r w:rsidRPr="004B1F0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V.C.A</w:t>
            </w:r>
            <w:r w:rsidRPr="004B1F0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Saldo em</w:t>
            </w:r>
            <w:r w:rsidRPr="004B1F0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xml:space="preserve">Saldo em </w:t>
            </w:r>
            <w:r w:rsidRPr="004B1F0D">
              <w:rPr>
                <w:rFonts w:ascii="Times New Roman" w:hAnsi="Times New Roman" w:cs="Times New Roman"/>
                <w:szCs w:val="20"/>
              </w:rPr>
              <w:br/>
              <w:t>US$</w:t>
            </w:r>
          </w:p>
        </w:tc>
      </w:tr>
      <w:tr w:rsidR="0021527C" w:rsidRPr="004B1F0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90.000,00 </w:t>
            </w:r>
          </w:p>
        </w:tc>
      </w:tr>
      <w:tr w:rsidR="0021527C" w:rsidRPr="004B1F0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 xml:space="preserve">V.C.P.  </w:t>
            </w:r>
            <w:r w:rsidRPr="004B1F0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0</w:t>
            </w:r>
            <w:r w:rsidRPr="004B1F0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bl>
    <w:p w14:paraId="2628A2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br w:type="textWrapping" w:clear="all"/>
        <w:t> </w:t>
      </w:r>
    </w:p>
    <w:p w14:paraId="000002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Variação cambial ativa liquidada em 28 de fevereiro de 2013</w:t>
      </w:r>
    </w:p>
    <w:p w14:paraId="1B68A6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28/02/2013 - Cotação em 31/12/2012) x Principal liquidado em dólares</w:t>
      </w:r>
    </w:p>
    <w:p w14:paraId="18C54CE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75 - R$ 1,70) x US$ 20.000,00</w:t>
      </w:r>
    </w:p>
    <w:p w14:paraId="642364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000,00</w:t>
      </w:r>
    </w:p>
    <w:p w14:paraId="3CE498DE" w14:textId="77777777" w:rsidR="0021527C" w:rsidRPr="004B1F0D" w:rsidRDefault="0021527C" w:rsidP="0021527C">
      <w:pPr>
        <w:pStyle w:val="NormalWeb"/>
        <w:spacing w:before="0" w:after="0"/>
        <w:jc w:val="both"/>
        <w:rPr>
          <w:rFonts w:ascii="Times New Roman" w:hAnsi="Times New Roman" w:cs="Times New Roman"/>
          <w:szCs w:val="20"/>
        </w:rPr>
      </w:pPr>
    </w:p>
    <w:p w14:paraId="28C9474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90 - R$ 1,70) x US$ 90.000,00</w:t>
      </w:r>
    </w:p>
    <w:p w14:paraId="0730C6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8.000,00</w:t>
      </w:r>
    </w:p>
    <w:p w14:paraId="7530FAE1" w14:textId="77777777" w:rsidR="0021527C" w:rsidRPr="004B1F0D" w:rsidRDefault="0021527C" w:rsidP="0021527C">
      <w:pPr>
        <w:pStyle w:val="NormalWeb"/>
        <w:spacing w:before="0" w:after="0"/>
        <w:jc w:val="both"/>
        <w:rPr>
          <w:rFonts w:ascii="Times New Roman" w:hAnsi="Times New Roman" w:cs="Times New Roman"/>
          <w:szCs w:val="20"/>
        </w:rPr>
      </w:pPr>
    </w:p>
    <w:p w14:paraId="73156DD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Variação cambial passiva liquidada em 15 de setembro de 2013</w:t>
      </w:r>
    </w:p>
    <w:p w14:paraId="1823C4B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15/09/2013 - Cotação em 31/12/2012) x Principal liquidado em dólares</w:t>
      </w:r>
    </w:p>
    <w:p w14:paraId="2F3EAB2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20 - R$ 1,70) x US$ 45.000,00</w:t>
      </w:r>
    </w:p>
    <w:p w14:paraId="1239992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2.500,00</w:t>
      </w:r>
    </w:p>
    <w:p w14:paraId="46B4D1F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4B1F0D" w:rsidRDefault="0021527C" w:rsidP="0021527C">
      <w:pPr>
        <w:pStyle w:val="NormalWeb"/>
        <w:spacing w:before="0" w:after="0"/>
        <w:jc w:val="both"/>
        <w:rPr>
          <w:rFonts w:ascii="Times New Roman" w:hAnsi="Times New Roman" w:cs="Times New Roman"/>
          <w:szCs w:val="20"/>
        </w:rPr>
      </w:pPr>
    </w:p>
    <w:p w14:paraId="5A71AE3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Variação cambial passiva liquidada em 30 de setembro de 2012</w:t>
      </w:r>
    </w:p>
    <w:p w14:paraId="5635D1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30/09/2012 - Cotação em 31/12/2011) x Principal liquidado em dólares</w:t>
      </w:r>
    </w:p>
    <w:p w14:paraId="69C2FE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15 - R$ 1,70) x US$ 45.000,00</w:t>
      </w:r>
    </w:p>
    <w:p w14:paraId="78BBED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4.750,00</w:t>
      </w:r>
    </w:p>
    <w:p w14:paraId="5CA6262D" w14:textId="77777777" w:rsidR="0021527C" w:rsidRPr="004B1F0D" w:rsidRDefault="0021527C" w:rsidP="0021527C">
      <w:pPr>
        <w:pStyle w:val="NormalWeb"/>
        <w:spacing w:before="0" w:after="0"/>
        <w:jc w:val="both"/>
        <w:rPr>
          <w:rFonts w:ascii="Times New Roman" w:hAnsi="Times New Roman" w:cs="Times New Roman"/>
          <w:szCs w:val="20"/>
        </w:rPr>
      </w:pPr>
    </w:p>
    <w:p w14:paraId="6D1384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4B1F0D" w:rsidRDefault="006A0099" w:rsidP="0021527C">
      <w:pPr>
        <w:pStyle w:val="NormalWeb"/>
        <w:spacing w:before="0" w:after="0"/>
        <w:jc w:val="both"/>
        <w:rPr>
          <w:rFonts w:ascii="Times New Roman" w:hAnsi="Times New Roman" w:cs="Times New Roman"/>
          <w:b/>
          <w:bCs/>
          <w:szCs w:val="20"/>
        </w:rPr>
      </w:pPr>
    </w:p>
    <w:p w14:paraId="3A89FC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Do Imposto de Renda</w:t>
      </w:r>
    </w:p>
    <w:p w14:paraId="5A994D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2C1E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Do Lucro Real</w:t>
      </w:r>
    </w:p>
    <w:p w14:paraId="259011AD" w14:textId="77777777" w:rsidR="0021527C" w:rsidRPr="004B1F0D" w:rsidRDefault="0021527C" w:rsidP="0021527C">
      <w:pPr>
        <w:pStyle w:val="NormalWeb"/>
        <w:spacing w:before="0" w:after="0"/>
        <w:jc w:val="both"/>
        <w:rPr>
          <w:rFonts w:ascii="Times New Roman" w:hAnsi="Times New Roman" w:cs="Times New Roman"/>
          <w:szCs w:val="20"/>
        </w:rPr>
      </w:pPr>
    </w:p>
    <w:p w14:paraId="2302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4B1F0D" w:rsidRDefault="0021527C" w:rsidP="0021527C">
      <w:pPr>
        <w:pStyle w:val="NormalWeb"/>
        <w:spacing w:before="0" w:after="0"/>
        <w:jc w:val="both"/>
        <w:rPr>
          <w:rFonts w:ascii="Times New Roman" w:hAnsi="Times New Roman" w:cs="Times New Roman"/>
          <w:szCs w:val="20"/>
        </w:rPr>
      </w:pPr>
    </w:p>
    <w:p w14:paraId="065E467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Resultado</w:t>
      </w:r>
      <w:r w:rsidRPr="004B1F0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4B1F0D" w14:paraId="6FEE75FE" w14:textId="77777777" w:rsidTr="00B23F35">
        <w:trPr>
          <w:trHeight w:val="20"/>
          <w:tblCellSpacing w:w="0" w:type="dxa"/>
          <w:jc w:val="center"/>
        </w:trPr>
        <w:tc>
          <w:tcPr>
            <w:tcW w:w="2500" w:type="pct"/>
            <w:vAlign w:val="center"/>
            <w:hideMark/>
          </w:tcPr>
          <w:p w14:paraId="69C0F5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900" w:type="pct"/>
            <w:vAlign w:val="center"/>
            <w:hideMark/>
          </w:tcPr>
          <w:p w14:paraId="73B25AA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50" w:type="pct"/>
            <w:vAlign w:val="center"/>
            <w:hideMark/>
          </w:tcPr>
          <w:p w14:paraId="1C4DCE4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2BDA44BB" w14:textId="77777777" w:rsidTr="00B23F35">
        <w:trPr>
          <w:trHeight w:val="20"/>
          <w:tblCellSpacing w:w="0" w:type="dxa"/>
          <w:jc w:val="center"/>
        </w:trPr>
        <w:tc>
          <w:tcPr>
            <w:tcW w:w="2500" w:type="pct"/>
            <w:vAlign w:val="center"/>
            <w:hideMark/>
          </w:tcPr>
          <w:p w14:paraId="2A317E1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Bruto</w:t>
            </w:r>
          </w:p>
        </w:tc>
        <w:tc>
          <w:tcPr>
            <w:tcW w:w="750" w:type="pct"/>
            <w:vAlign w:val="center"/>
            <w:hideMark/>
          </w:tcPr>
          <w:p w14:paraId="47BE487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900" w:type="pct"/>
            <w:vAlign w:val="center"/>
            <w:hideMark/>
          </w:tcPr>
          <w:p w14:paraId="69EFB5F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850" w:type="pct"/>
            <w:vAlign w:val="center"/>
            <w:hideMark/>
          </w:tcPr>
          <w:p w14:paraId="2C253E7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r>
      <w:tr w:rsidR="0021527C" w:rsidRPr="004B1F0D" w14:paraId="519DC20C" w14:textId="77777777" w:rsidTr="00B23F35">
        <w:trPr>
          <w:trHeight w:val="20"/>
          <w:tblCellSpacing w:w="0" w:type="dxa"/>
          <w:jc w:val="center"/>
        </w:trPr>
        <w:tc>
          <w:tcPr>
            <w:tcW w:w="2500" w:type="pct"/>
            <w:vAlign w:val="center"/>
            <w:hideMark/>
          </w:tcPr>
          <w:p w14:paraId="6F8B8A2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w:t>
            </w:r>
          </w:p>
        </w:tc>
        <w:tc>
          <w:tcPr>
            <w:tcW w:w="750" w:type="pct"/>
            <w:vAlign w:val="center"/>
            <w:hideMark/>
          </w:tcPr>
          <w:p w14:paraId="5740F52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900" w:type="pct"/>
            <w:vAlign w:val="center"/>
            <w:hideMark/>
          </w:tcPr>
          <w:p w14:paraId="7209CF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850" w:type="pct"/>
            <w:vAlign w:val="center"/>
            <w:hideMark/>
          </w:tcPr>
          <w:p w14:paraId="7D69744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8AB8689" w14:textId="77777777" w:rsidTr="00B23F35">
        <w:trPr>
          <w:trHeight w:val="20"/>
          <w:tblCellSpacing w:w="0" w:type="dxa"/>
          <w:jc w:val="center"/>
        </w:trPr>
        <w:tc>
          <w:tcPr>
            <w:tcW w:w="2500" w:type="pct"/>
            <w:vAlign w:val="center"/>
            <w:hideMark/>
          </w:tcPr>
          <w:p w14:paraId="2C2A17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Receitas Financeiras</w:t>
            </w:r>
          </w:p>
        </w:tc>
        <w:tc>
          <w:tcPr>
            <w:tcW w:w="750" w:type="pct"/>
            <w:vAlign w:val="center"/>
            <w:hideMark/>
          </w:tcPr>
          <w:p w14:paraId="65D4A53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900" w:type="pct"/>
            <w:vAlign w:val="center"/>
            <w:hideMark/>
          </w:tcPr>
          <w:p w14:paraId="29D2809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50" w:type="pct"/>
            <w:vAlign w:val="center"/>
            <w:hideMark/>
          </w:tcPr>
          <w:p w14:paraId="0B9C5D1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r>
      <w:tr w:rsidR="0021527C" w:rsidRPr="004B1F0D" w14:paraId="65A6AE6E" w14:textId="77777777" w:rsidTr="00B23F35">
        <w:trPr>
          <w:trHeight w:val="20"/>
          <w:tblCellSpacing w:w="0" w:type="dxa"/>
          <w:jc w:val="center"/>
        </w:trPr>
        <w:tc>
          <w:tcPr>
            <w:tcW w:w="2500" w:type="pct"/>
            <w:vAlign w:val="center"/>
            <w:hideMark/>
          </w:tcPr>
          <w:p w14:paraId="3754E71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s Passivas</w:t>
            </w:r>
          </w:p>
        </w:tc>
        <w:tc>
          <w:tcPr>
            <w:tcW w:w="750" w:type="pct"/>
            <w:vAlign w:val="center"/>
            <w:hideMark/>
          </w:tcPr>
          <w:p w14:paraId="4F318B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900" w:type="pct"/>
            <w:vAlign w:val="center"/>
            <w:hideMark/>
          </w:tcPr>
          <w:p w14:paraId="3ABA33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50" w:type="pct"/>
            <w:vAlign w:val="center"/>
            <w:hideMark/>
          </w:tcPr>
          <w:p w14:paraId="1456EBF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0920821E" w14:textId="77777777" w:rsidTr="00B23F35">
        <w:trPr>
          <w:trHeight w:val="20"/>
          <w:tblCellSpacing w:w="0" w:type="dxa"/>
          <w:jc w:val="center"/>
        </w:trPr>
        <w:tc>
          <w:tcPr>
            <w:tcW w:w="2500" w:type="pct"/>
            <w:vAlign w:val="center"/>
            <w:hideMark/>
          </w:tcPr>
          <w:p w14:paraId="467E940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Despesas Financeiras</w:t>
            </w:r>
          </w:p>
        </w:tc>
        <w:tc>
          <w:tcPr>
            <w:tcW w:w="750" w:type="pct"/>
            <w:vAlign w:val="center"/>
            <w:hideMark/>
          </w:tcPr>
          <w:p w14:paraId="01023AE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900" w:type="pct"/>
            <w:vAlign w:val="center"/>
            <w:hideMark/>
          </w:tcPr>
          <w:p w14:paraId="4D9B29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000,00</w:t>
            </w:r>
          </w:p>
        </w:tc>
        <w:tc>
          <w:tcPr>
            <w:tcW w:w="850" w:type="pct"/>
            <w:vAlign w:val="center"/>
            <w:hideMark/>
          </w:tcPr>
          <w:p w14:paraId="549F94E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B0928C0" w14:textId="77777777" w:rsidTr="00B23F35">
        <w:trPr>
          <w:trHeight w:val="20"/>
          <w:tblCellSpacing w:w="0" w:type="dxa"/>
          <w:jc w:val="center"/>
        </w:trPr>
        <w:tc>
          <w:tcPr>
            <w:tcW w:w="2500" w:type="pct"/>
            <w:vAlign w:val="center"/>
            <w:hideMark/>
          </w:tcPr>
          <w:p w14:paraId="3F2C79B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a CSLL</w:t>
            </w:r>
          </w:p>
        </w:tc>
        <w:tc>
          <w:tcPr>
            <w:tcW w:w="750" w:type="pct"/>
            <w:vAlign w:val="center"/>
            <w:hideMark/>
          </w:tcPr>
          <w:p w14:paraId="2846198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21.000,00</w:t>
            </w:r>
          </w:p>
        </w:tc>
        <w:tc>
          <w:tcPr>
            <w:tcW w:w="900" w:type="pct"/>
            <w:vAlign w:val="center"/>
            <w:hideMark/>
          </w:tcPr>
          <w:p w14:paraId="244E24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850" w:type="pct"/>
            <w:vAlign w:val="center"/>
            <w:hideMark/>
          </w:tcPr>
          <w:p w14:paraId="64E61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250,00</w:t>
            </w:r>
          </w:p>
        </w:tc>
      </w:tr>
      <w:tr w:rsidR="0021527C" w:rsidRPr="004B1F0D" w14:paraId="261C6C40" w14:textId="77777777" w:rsidTr="00B23F35">
        <w:trPr>
          <w:trHeight w:val="20"/>
          <w:tblCellSpacing w:w="0" w:type="dxa"/>
          <w:jc w:val="center"/>
        </w:trPr>
        <w:tc>
          <w:tcPr>
            <w:tcW w:w="2500" w:type="pct"/>
            <w:vAlign w:val="center"/>
            <w:hideMark/>
          </w:tcPr>
          <w:p w14:paraId="596D4F3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SLL</w:t>
            </w:r>
          </w:p>
        </w:tc>
        <w:tc>
          <w:tcPr>
            <w:tcW w:w="750" w:type="pct"/>
            <w:vAlign w:val="center"/>
            <w:hideMark/>
          </w:tcPr>
          <w:p w14:paraId="518539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900" w:type="pct"/>
            <w:vAlign w:val="center"/>
            <w:hideMark/>
          </w:tcPr>
          <w:p w14:paraId="7EECED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50" w:type="pct"/>
            <w:vAlign w:val="center"/>
            <w:hideMark/>
          </w:tcPr>
          <w:p w14:paraId="6263B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0D411BE2" w14:textId="77777777" w:rsidTr="00B23F35">
        <w:trPr>
          <w:trHeight w:val="20"/>
          <w:tblCellSpacing w:w="0" w:type="dxa"/>
          <w:jc w:val="center"/>
        </w:trPr>
        <w:tc>
          <w:tcPr>
            <w:tcW w:w="2500" w:type="pct"/>
            <w:vAlign w:val="center"/>
            <w:hideMark/>
          </w:tcPr>
          <w:p w14:paraId="2B71A1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o IRPJ</w:t>
            </w:r>
          </w:p>
        </w:tc>
        <w:tc>
          <w:tcPr>
            <w:tcW w:w="750" w:type="pct"/>
            <w:vAlign w:val="center"/>
            <w:hideMark/>
          </w:tcPr>
          <w:p w14:paraId="414111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900" w:type="pct"/>
            <w:vAlign w:val="center"/>
            <w:hideMark/>
          </w:tcPr>
          <w:p w14:paraId="784CAA5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850" w:type="pct"/>
            <w:vAlign w:val="center"/>
            <w:hideMark/>
          </w:tcPr>
          <w:p w14:paraId="302EC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bl>
    <w:p w14:paraId="15D7690C" w14:textId="77777777" w:rsidR="0021527C" w:rsidRPr="004B1F0D" w:rsidRDefault="0021527C" w:rsidP="0021527C">
      <w:pPr>
        <w:pStyle w:val="NormalWeb"/>
        <w:spacing w:before="0" w:after="0"/>
        <w:jc w:val="both"/>
        <w:rPr>
          <w:rFonts w:ascii="Times New Roman" w:hAnsi="Times New Roman" w:cs="Times New Roman"/>
          <w:szCs w:val="20"/>
        </w:rPr>
      </w:pPr>
    </w:p>
    <w:p w14:paraId="03E5B0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Lucro Real</w:t>
      </w:r>
      <w:bookmarkStart w:id="220" w:name="subitem_19.1"/>
      <w:bookmarkEnd w:id="220"/>
      <w:r w:rsidRPr="004B1F0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4B1F0D" w14:paraId="3D608827" w14:textId="77777777" w:rsidTr="00B23F35">
        <w:trPr>
          <w:trHeight w:val="20"/>
          <w:tblCellSpacing w:w="0" w:type="dxa"/>
          <w:jc w:val="center"/>
        </w:trPr>
        <w:tc>
          <w:tcPr>
            <w:tcW w:w="2782" w:type="pct"/>
            <w:hideMark/>
          </w:tcPr>
          <w:p w14:paraId="1DBD62B9"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39" w:type="pct"/>
            <w:hideMark/>
          </w:tcPr>
          <w:p w14:paraId="4684C43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bookmarkStart w:id="221" w:name="subitem_19.1.1"/>
            <w:bookmarkEnd w:id="221"/>
            <w:r w:rsidRPr="004B1F0D">
              <w:rPr>
                <w:rFonts w:ascii="Times New Roman" w:hAnsi="Times New Roman" w:cs="Times New Roman"/>
                <w:szCs w:val="20"/>
              </w:rPr>
              <w:t xml:space="preserve"> Trim</w:t>
            </w:r>
          </w:p>
        </w:tc>
        <w:tc>
          <w:tcPr>
            <w:tcW w:w="739" w:type="pct"/>
            <w:hideMark/>
          </w:tcPr>
          <w:p w14:paraId="6E68967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57B45854" w14:textId="77777777" w:rsidTr="00B23F35">
        <w:trPr>
          <w:trHeight w:val="20"/>
          <w:tblCellSpacing w:w="0" w:type="dxa"/>
          <w:jc w:val="center"/>
        </w:trPr>
        <w:tc>
          <w:tcPr>
            <w:tcW w:w="2782" w:type="pct"/>
            <w:hideMark/>
          </w:tcPr>
          <w:p w14:paraId="3B541A0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39" w:type="pct"/>
            <w:hideMark/>
          </w:tcPr>
          <w:p w14:paraId="2476906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739" w:type="pct"/>
            <w:hideMark/>
          </w:tcPr>
          <w:p w14:paraId="738E727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39" w:type="pct"/>
            <w:hideMark/>
          </w:tcPr>
          <w:p w14:paraId="3AC94DA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273637BB" w14:textId="77777777" w:rsidTr="00B23F35">
        <w:trPr>
          <w:trHeight w:val="20"/>
          <w:tblCellSpacing w:w="0" w:type="dxa"/>
          <w:jc w:val="center"/>
        </w:trPr>
        <w:tc>
          <w:tcPr>
            <w:tcW w:w="2782" w:type="pct"/>
            <w:hideMark/>
          </w:tcPr>
          <w:p w14:paraId="3CAD8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39" w:type="pct"/>
            <w:hideMark/>
          </w:tcPr>
          <w:p w14:paraId="6735327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739" w:type="pct"/>
            <w:hideMark/>
          </w:tcPr>
          <w:p w14:paraId="7EDCE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39" w:type="pct"/>
            <w:hideMark/>
          </w:tcPr>
          <w:p w14:paraId="7C92CFA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64B29AD8" w14:textId="77777777" w:rsidTr="00B23F35">
        <w:trPr>
          <w:trHeight w:val="20"/>
          <w:tblCellSpacing w:w="0" w:type="dxa"/>
          <w:jc w:val="center"/>
        </w:trPr>
        <w:tc>
          <w:tcPr>
            <w:tcW w:w="2782" w:type="pct"/>
            <w:hideMark/>
          </w:tcPr>
          <w:p w14:paraId="6604BB9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5E9DE56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6A766DD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C5FDD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2C388897" w14:textId="77777777" w:rsidTr="00B23F35">
        <w:trPr>
          <w:trHeight w:val="20"/>
          <w:tblCellSpacing w:w="0" w:type="dxa"/>
          <w:jc w:val="center"/>
        </w:trPr>
        <w:tc>
          <w:tcPr>
            <w:tcW w:w="2782" w:type="pct"/>
            <w:hideMark/>
          </w:tcPr>
          <w:p w14:paraId="32EB2D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39" w:type="pct"/>
            <w:hideMark/>
          </w:tcPr>
          <w:p w14:paraId="0333055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739" w:type="pct"/>
            <w:hideMark/>
          </w:tcPr>
          <w:p w14:paraId="576039A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39" w:type="pct"/>
            <w:hideMark/>
          </w:tcPr>
          <w:p w14:paraId="218FFF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8D44812" w14:textId="77777777" w:rsidTr="00B23F35">
        <w:trPr>
          <w:trHeight w:val="20"/>
          <w:tblCellSpacing w:w="0" w:type="dxa"/>
          <w:jc w:val="center"/>
        </w:trPr>
        <w:tc>
          <w:tcPr>
            <w:tcW w:w="2782" w:type="pct"/>
            <w:hideMark/>
          </w:tcPr>
          <w:p w14:paraId="0FDCCDC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24CF9C6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739" w:type="pct"/>
            <w:hideMark/>
          </w:tcPr>
          <w:p w14:paraId="4BB08D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39" w:type="pct"/>
            <w:hideMark/>
          </w:tcPr>
          <w:p w14:paraId="4F23508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642CDCF3" w14:textId="77777777" w:rsidTr="00B23F35">
        <w:trPr>
          <w:trHeight w:val="20"/>
          <w:tblCellSpacing w:w="0" w:type="dxa"/>
          <w:jc w:val="center"/>
        </w:trPr>
        <w:tc>
          <w:tcPr>
            <w:tcW w:w="2782" w:type="pct"/>
            <w:hideMark/>
          </w:tcPr>
          <w:p w14:paraId="22DDA0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39" w:type="pct"/>
            <w:hideMark/>
          </w:tcPr>
          <w:p w14:paraId="2B72608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DEE3E7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17DF14C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E285470" w14:textId="77777777" w:rsidTr="00B23F35">
        <w:trPr>
          <w:trHeight w:val="20"/>
          <w:tblCellSpacing w:w="0" w:type="dxa"/>
          <w:jc w:val="center"/>
        </w:trPr>
        <w:tc>
          <w:tcPr>
            <w:tcW w:w="2782" w:type="pct"/>
            <w:hideMark/>
          </w:tcPr>
          <w:p w14:paraId="28253B2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Real</w:t>
            </w:r>
          </w:p>
        </w:tc>
        <w:tc>
          <w:tcPr>
            <w:tcW w:w="739" w:type="pct"/>
            <w:hideMark/>
          </w:tcPr>
          <w:p w14:paraId="375A4D8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3.000,00</w:t>
            </w:r>
          </w:p>
        </w:tc>
        <w:tc>
          <w:tcPr>
            <w:tcW w:w="739" w:type="pct"/>
            <w:hideMark/>
          </w:tcPr>
          <w:p w14:paraId="1E5E485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4.000,00</w:t>
            </w:r>
          </w:p>
        </w:tc>
        <w:tc>
          <w:tcPr>
            <w:tcW w:w="739" w:type="pct"/>
            <w:hideMark/>
          </w:tcPr>
          <w:p w14:paraId="220AA9F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C3BF4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30D71E1" w14:textId="77777777" w:rsidR="0021527C" w:rsidRPr="004B1F0D" w:rsidRDefault="0021527C" w:rsidP="0021527C">
      <w:pPr>
        <w:spacing w:after="200" w:line="276" w:lineRule="auto"/>
        <w:rPr>
          <w:rFonts w:cs="Times New Roman"/>
          <w:szCs w:val="20"/>
        </w:rPr>
      </w:pPr>
      <w:r w:rsidRPr="004B1F0D">
        <w:rPr>
          <w:rFonts w:cs="Times New Roman"/>
          <w:b/>
          <w:bCs/>
          <w:szCs w:val="20"/>
        </w:rPr>
        <w:t>VII.2) Do Lucro da Exploração</w:t>
      </w:r>
    </w:p>
    <w:p w14:paraId="15D6AD9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sujeita ao cálculo do lucro da exploração deve preencher da seguinte forma a "</w:t>
      </w:r>
      <w:r w:rsidRPr="004B1F0D">
        <w:rPr>
          <w:rFonts w:ascii="Times New Roman" w:hAnsi="Times New Roman" w:cs="Times New Roman"/>
          <w:b/>
          <w:bCs/>
          <w:szCs w:val="20"/>
        </w:rPr>
        <w:t>Demonstração do Lucro da Exploração</w:t>
      </w:r>
      <w:r w:rsidRPr="004B1F0D">
        <w:rPr>
          <w:rFonts w:ascii="Times New Roman" w:hAnsi="Times New Roman" w:cs="Times New Roman"/>
          <w:szCs w:val="20"/>
        </w:rPr>
        <w:t xml:space="preserve"> - PJ em Geral":</w:t>
      </w:r>
    </w:p>
    <w:p w14:paraId="67CD4B92" w14:textId="77777777" w:rsidR="0021527C" w:rsidRPr="004B1F0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4B1F0D" w14:paraId="29BAE3BE" w14:textId="77777777" w:rsidTr="00B23F35">
        <w:trPr>
          <w:trHeight w:val="20"/>
          <w:tblCellSpacing w:w="0" w:type="dxa"/>
          <w:jc w:val="center"/>
        </w:trPr>
        <w:tc>
          <w:tcPr>
            <w:tcW w:w="2740" w:type="pct"/>
            <w:hideMark/>
          </w:tcPr>
          <w:p w14:paraId="49D90D36"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14" w:type="pct"/>
            <w:hideMark/>
          </w:tcPr>
          <w:p w14:paraId="7881935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23" w:type="pct"/>
            <w:hideMark/>
          </w:tcPr>
          <w:p w14:paraId="1DFDB95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079C004F" w14:textId="77777777" w:rsidTr="00B23F35">
        <w:trPr>
          <w:trHeight w:val="20"/>
          <w:tblCellSpacing w:w="0" w:type="dxa"/>
          <w:jc w:val="center"/>
        </w:trPr>
        <w:tc>
          <w:tcPr>
            <w:tcW w:w="2740" w:type="pct"/>
            <w:hideMark/>
          </w:tcPr>
          <w:p w14:paraId="01BFB3E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23" w:type="pct"/>
            <w:hideMark/>
          </w:tcPr>
          <w:p w14:paraId="3265BAD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814" w:type="pct"/>
            <w:hideMark/>
          </w:tcPr>
          <w:p w14:paraId="03BE026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23" w:type="pct"/>
            <w:hideMark/>
          </w:tcPr>
          <w:p w14:paraId="2B7020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3F2F85B6" w14:textId="77777777" w:rsidTr="00B23F35">
        <w:trPr>
          <w:trHeight w:val="20"/>
          <w:tblCellSpacing w:w="0" w:type="dxa"/>
          <w:jc w:val="center"/>
        </w:trPr>
        <w:tc>
          <w:tcPr>
            <w:tcW w:w="2740" w:type="pct"/>
            <w:hideMark/>
          </w:tcPr>
          <w:p w14:paraId="06C48B7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23" w:type="pct"/>
            <w:hideMark/>
          </w:tcPr>
          <w:p w14:paraId="3D268FD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814" w:type="pct"/>
            <w:hideMark/>
          </w:tcPr>
          <w:p w14:paraId="0B684B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23" w:type="pct"/>
            <w:hideMark/>
          </w:tcPr>
          <w:p w14:paraId="3B1F69E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266818BB" w14:textId="77777777" w:rsidTr="00B23F35">
        <w:trPr>
          <w:trHeight w:val="20"/>
          <w:tblCellSpacing w:w="0" w:type="dxa"/>
          <w:jc w:val="center"/>
        </w:trPr>
        <w:tc>
          <w:tcPr>
            <w:tcW w:w="2740" w:type="pct"/>
            <w:hideMark/>
          </w:tcPr>
          <w:p w14:paraId="1D295E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570AD9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563DE1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1F0BE54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5CCB04AB" w14:textId="77777777" w:rsidTr="00B23F35">
        <w:trPr>
          <w:trHeight w:val="20"/>
          <w:tblCellSpacing w:w="0" w:type="dxa"/>
          <w:jc w:val="center"/>
        </w:trPr>
        <w:tc>
          <w:tcPr>
            <w:tcW w:w="2740" w:type="pct"/>
            <w:hideMark/>
          </w:tcPr>
          <w:p w14:paraId="02899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23" w:type="pct"/>
            <w:hideMark/>
          </w:tcPr>
          <w:p w14:paraId="7381F9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14" w:type="pct"/>
            <w:hideMark/>
          </w:tcPr>
          <w:p w14:paraId="5C43D3E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23" w:type="pct"/>
            <w:hideMark/>
          </w:tcPr>
          <w:p w14:paraId="312468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F19318C" w14:textId="77777777" w:rsidTr="00B23F35">
        <w:trPr>
          <w:trHeight w:val="20"/>
          <w:tblCellSpacing w:w="0" w:type="dxa"/>
          <w:jc w:val="center"/>
        </w:trPr>
        <w:tc>
          <w:tcPr>
            <w:tcW w:w="2740" w:type="pct"/>
            <w:hideMark/>
          </w:tcPr>
          <w:p w14:paraId="737EF7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5"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68DA784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w:t>
            </w:r>
            <w:bookmarkStart w:id="222" w:name="subitem_19.1.2"/>
            <w:bookmarkEnd w:id="222"/>
            <w:r w:rsidRPr="004B1F0D">
              <w:rPr>
                <w:rFonts w:ascii="Times New Roman" w:hAnsi="Times New Roman" w:cs="Times New Roman"/>
                <w:szCs w:val="20"/>
              </w:rPr>
              <w:t>,00</w:t>
            </w:r>
          </w:p>
        </w:tc>
        <w:tc>
          <w:tcPr>
            <w:tcW w:w="814" w:type="pct"/>
            <w:hideMark/>
          </w:tcPr>
          <w:p w14:paraId="204477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23" w:type="pct"/>
            <w:hideMark/>
          </w:tcPr>
          <w:p w14:paraId="7DB04A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9212F5E" w14:textId="77777777" w:rsidTr="00B23F35">
        <w:trPr>
          <w:trHeight w:val="20"/>
          <w:tblCellSpacing w:w="0" w:type="dxa"/>
          <w:jc w:val="center"/>
        </w:trPr>
        <w:tc>
          <w:tcPr>
            <w:tcW w:w="2740" w:type="pct"/>
            <w:hideMark/>
          </w:tcPr>
          <w:p w14:paraId="348ECC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23" w:type="pct"/>
            <w:hideMark/>
          </w:tcPr>
          <w:p w14:paraId="654498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138A4E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3C04399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B78BDDD" w14:textId="77777777" w:rsidTr="00B23F35">
        <w:trPr>
          <w:trHeight w:val="20"/>
          <w:tblCellSpacing w:w="0" w:type="dxa"/>
          <w:jc w:val="center"/>
        </w:trPr>
        <w:tc>
          <w:tcPr>
            <w:tcW w:w="2740" w:type="pct"/>
            <w:hideMark/>
          </w:tcPr>
          <w:p w14:paraId="5922EBC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eceitas Financeiras Excedentes das Despesas Financeiras</w:t>
            </w:r>
          </w:p>
        </w:tc>
        <w:tc>
          <w:tcPr>
            <w:tcW w:w="723" w:type="pct"/>
            <w:hideMark/>
          </w:tcPr>
          <w:p w14:paraId="2BBB5D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14" w:type="pct"/>
            <w:hideMark/>
          </w:tcPr>
          <w:p w14:paraId="4E05746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4.000,00</w:t>
            </w:r>
          </w:p>
        </w:tc>
        <w:tc>
          <w:tcPr>
            <w:tcW w:w="723" w:type="pct"/>
            <w:hideMark/>
          </w:tcPr>
          <w:p w14:paraId="424FD3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45782693" w14:textId="77777777" w:rsidTr="00B23F35">
        <w:trPr>
          <w:trHeight w:val="20"/>
          <w:tblCellSpacing w:w="0" w:type="dxa"/>
          <w:jc w:val="center"/>
        </w:trPr>
        <w:tc>
          <w:tcPr>
            <w:tcW w:w="2740" w:type="pct"/>
            <w:hideMark/>
          </w:tcPr>
          <w:p w14:paraId="32188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70FC331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814" w:type="pct"/>
            <w:hideMark/>
          </w:tcPr>
          <w:p w14:paraId="164019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340BD85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06DDCE8" w14:textId="77777777" w:rsidTr="00B23F35">
        <w:trPr>
          <w:trHeight w:val="20"/>
          <w:tblCellSpacing w:w="0" w:type="dxa"/>
          <w:jc w:val="center"/>
        </w:trPr>
        <w:tc>
          <w:tcPr>
            <w:tcW w:w="2740" w:type="pct"/>
            <w:hideMark/>
          </w:tcPr>
          <w:p w14:paraId="2D6CB77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da Exploração</w:t>
            </w:r>
          </w:p>
        </w:tc>
        <w:tc>
          <w:tcPr>
            <w:tcW w:w="723" w:type="pct"/>
            <w:hideMark/>
          </w:tcPr>
          <w:p w14:paraId="3EC7E0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814" w:type="pct"/>
            <w:hideMark/>
          </w:tcPr>
          <w:p w14:paraId="150E6A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723" w:type="pct"/>
            <w:hideMark/>
          </w:tcPr>
          <w:p w14:paraId="65198E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1C0791D" w14:textId="2861DA7F" w:rsidR="0021527C" w:rsidRDefault="0021527C" w:rsidP="0021527C">
      <w:pPr>
        <w:pStyle w:val="NormalWeb"/>
        <w:spacing w:before="0" w:after="0"/>
        <w:jc w:val="both"/>
        <w:rPr>
          <w:rFonts w:ascii="Times New Roman" w:hAnsi="Times New Roman" w:cs="Times New Roman"/>
          <w:b/>
          <w:bCs/>
          <w:szCs w:val="20"/>
        </w:rPr>
      </w:pPr>
    </w:p>
    <w:p w14:paraId="4D0810AE" w14:textId="4974B52F" w:rsidR="0041239E" w:rsidRDefault="0041239E" w:rsidP="0021527C">
      <w:pPr>
        <w:pStyle w:val="NormalWeb"/>
        <w:spacing w:before="0" w:after="0"/>
        <w:jc w:val="both"/>
        <w:rPr>
          <w:rFonts w:ascii="Times New Roman" w:hAnsi="Times New Roman" w:cs="Times New Roman"/>
          <w:b/>
          <w:bCs/>
          <w:szCs w:val="20"/>
        </w:rPr>
      </w:pPr>
    </w:p>
    <w:p w14:paraId="1D579AFA" w14:textId="44E12690" w:rsidR="0041239E" w:rsidRDefault="0041239E" w:rsidP="0021527C">
      <w:pPr>
        <w:pStyle w:val="NormalWeb"/>
        <w:spacing w:before="0" w:after="0"/>
        <w:jc w:val="both"/>
        <w:rPr>
          <w:rFonts w:ascii="Times New Roman" w:hAnsi="Times New Roman" w:cs="Times New Roman"/>
          <w:b/>
          <w:bCs/>
          <w:szCs w:val="20"/>
        </w:rPr>
      </w:pPr>
    </w:p>
    <w:p w14:paraId="0C912F91" w14:textId="38DA8B91" w:rsidR="0041239E" w:rsidRDefault="0041239E" w:rsidP="0021527C">
      <w:pPr>
        <w:pStyle w:val="NormalWeb"/>
        <w:spacing w:before="0" w:after="0"/>
        <w:jc w:val="both"/>
        <w:rPr>
          <w:rFonts w:ascii="Times New Roman" w:hAnsi="Times New Roman" w:cs="Times New Roman"/>
          <w:b/>
          <w:bCs/>
          <w:szCs w:val="20"/>
        </w:rPr>
      </w:pPr>
    </w:p>
    <w:p w14:paraId="332914DD" w14:textId="77777777" w:rsidR="0041239E" w:rsidRPr="004B1F0D" w:rsidRDefault="0041239E" w:rsidP="0021527C">
      <w:pPr>
        <w:pStyle w:val="NormalWeb"/>
        <w:spacing w:before="0" w:after="0"/>
        <w:jc w:val="both"/>
        <w:rPr>
          <w:rFonts w:ascii="Times New Roman" w:hAnsi="Times New Roman" w:cs="Times New Roman"/>
          <w:b/>
          <w:bCs/>
          <w:szCs w:val="20"/>
        </w:rPr>
      </w:pPr>
    </w:p>
    <w:p w14:paraId="3FF3164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Do Controle no Livro de Apuração do Lucro Real (Lalur)</w:t>
      </w:r>
    </w:p>
    <w:p w14:paraId="6BAAFD08" w14:textId="77777777" w:rsidR="0021527C" w:rsidRPr="004B1F0D" w:rsidRDefault="0021527C" w:rsidP="0021527C">
      <w:pPr>
        <w:pStyle w:val="NormalWeb"/>
        <w:spacing w:before="0" w:after="0"/>
        <w:jc w:val="both"/>
        <w:rPr>
          <w:rFonts w:ascii="Times New Roman" w:hAnsi="Times New Roman" w:cs="Times New Roman"/>
          <w:szCs w:val="20"/>
        </w:rPr>
      </w:pPr>
    </w:p>
    <w:p w14:paraId="19BA08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e B do Lalur deve ser preenchida conforme o disposto a seguir:</w:t>
      </w:r>
    </w:p>
    <w:p w14:paraId="10D8925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4B1F0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C</w:t>
            </w:r>
          </w:p>
        </w:tc>
      </w:tr>
      <w:tr w:rsidR="0021527C" w:rsidRPr="004B1F0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31/08</w:t>
            </w:r>
            <w:bookmarkStart w:id="223" w:name="subitem_19.1.3"/>
            <w:bookmarkEnd w:id="223"/>
            <w:r w:rsidRPr="004B1F0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4B1F0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4B1F0D" w:rsidRDefault="006A0099" w:rsidP="0021527C">
      <w:pPr>
        <w:jc w:val="both"/>
        <w:rPr>
          <w:b/>
          <w:bCs/>
          <w:szCs w:val="20"/>
        </w:rPr>
      </w:pPr>
    </w:p>
    <w:p w14:paraId="5F0CD3B0" w14:textId="77777777" w:rsidR="0021527C" w:rsidRPr="004B1F0D" w:rsidRDefault="0021527C" w:rsidP="0021527C">
      <w:pPr>
        <w:jc w:val="both"/>
        <w:rPr>
          <w:szCs w:val="20"/>
        </w:rPr>
      </w:pPr>
      <w:r w:rsidRPr="004B1F0D">
        <w:rPr>
          <w:b/>
          <w:bCs/>
          <w:szCs w:val="20"/>
        </w:rPr>
        <w:t>VIII) Alteração do Critério de Reconhecimento das Variações Monetárias</w:t>
      </w:r>
    </w:p>
    <w:p w14:paraId="0A21E952" w14:textId="77777777" w:rsidR="0021527C" w:rsidRPr="004B1F0D" w:rsidRDefault="0021527C" w:rsidP="0021527C">
      <w:pPr>
        <w:jc w:val="both"/>
        <w:rPr>
          <w:szCs w:val="20"/>
        </w:rPr>
      </w:pPr>
      <w:r w:rsidRPr="004B1F0D">
        <w:rPr>
          <w:szCs w:val="20"/>
        </w:rPr>
        <w:t> </w:t>
      </w:r>
    </w:p>
    <w:p w14:paraId="5200B539" w14:textId="77777777" w:rsidR="0021527C" w:rsidRPr="004B1F0D" w:rsidRDefault="0021527C" w:rsidP="0021527C">
      <w:pPr>
        <w:ind w:firstLine="708"/>
        <w:jc w:val="both"/>
        <w:rPr>
          <w:szCs w:val="20"/>
        </w:rPr>
      </w:pPr>
      <w:r w:rsidRPr="004B1F0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4B1F0D" w:rsidRDefault="0021527C" w:rsidP="0021527C">
      <w:pPr>
        <w:jc w:val="both"/>
        <w:rPr>
          <w:szCs w:val="20"/>
        </w:rPr>
      </w:pPr>
      <w:r w:rsidRPr="004B1F0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4B1F0D">
        <w:rPr>
          <w:strike/>
          <w:szCs w:val="20"/>
        </w:rPr>
        <w:t>º</w:t>
      </w:r>
      <w:r w:rsidRPr="004B1F0D">
        <w:rPr>
          <w:szCs w:val="20"/>
        </w:rPr>
        <w:t xml:space="preserve"> de janeiro do ano-calendário da opção até a data da liquidação.</w:t>
      </w:r>
    </w:p>
    <w:p w14:paraId="1072CE9B" w14:textId="77777777" w:rsidR="0021527C" w:rsidRPr="004B1F0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CONTRIBUIÇÃO SOCIAL SOBRE O LU</w:t>
      </w:r>
      <w:bookmarkStart w:id="224" w:name="subitem_19.1.4"/>
      <w:bookmarkEnd w:id="224"/>
      <w:r w:rsidRPr="004B1F0D">
        <w:rPr>
          <w:rFonts w:ascii="Times New Roman" w:hAnsi="Times New Roman" w:cs="Times New Roman"/>
          <w:b/>
          <w:bCs/>
          <w:szCs w:val="20"/>
        </w:rPr>
        <w:t>CRO LÍQUIDO (CSLL)</w:t>
      </w:r>
    </w:p>
    <w:p w14:paraId="2B970AF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8B6C82"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6</w:t>
      </w:r>
      <w:r w:rsidRPr="004B1F0D">
        <w:rPr>
          <w:rFonts w:ascii="Times New Roman" w:hAnsi="Times New Roman" w:cs="Times New Roman"/>
          <w:strike/>
          <w:szCs w:val="20"/>
        </w:rPr>
        <w:t>º</w:t>
      </w:r>
      <w:r w:rsidRPr="004B1F0D">
        <w:rPr>
          <w:rFonts w:ascii="Times New Roman" w:hAnsi="Times New Roman" w:cs="Times New Roman"/>
          <w:szCs w:val="20"/>
        </w:rPr>
        <w:t>,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57). </w:t>
      </w:r>
    </w:p>
    <w:p w14:paraId="6BCE9077"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A99B14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6 de maio de 1999, que não se enquadrem na imunidade ou isenção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São isentas da CSLL as entidades fechadas de previdência complementar, relativamente aos fatos geradores ocorri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2.</w:t>
      </w:r>
    </w:p>
    <w:p w14:paraId="7A5BB0C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71164898" w14:textId="77777777" w:rsidR="00A54AF9" w:rsidRPr="004B1F0D" w:rsidRDefault="00A54AF9" w:rsidP="00A54AF9">
      <w:pPr>
        <w:jc w:val="both"/>
        <w:rPr>
          <w:szCs w:val="20"/>
        </w:rPr>
      </w:pPr>
      <w:r w:rsidRPr="004B1F0D">
        <w:rPr>
          <w:b/>
          <w:bCs/>
          <w:szCs w:val="20"/>
        </w:rPr>
        <w:t xml:space="preserve">IX.1) Alíquotas </w:t>
      </w:r>
    </w:p>
    <w:p w14:paraId="7EEBECF2" w14:textId="77777777" w:rsidR="00A54AF9" w:rsidRPr="004B1F0D" w:rsidRDefault="00A54AF9" w:rsidP="00A54AF9">
      <w:pPr>
        <w:jc w:val="both"/>
        <w:rPr>
          <w:szCs w:val="20"/>
        </w:rPr>
      </w:pPr>
      <w:r w:rsidRPr="004B1F0D">
        <w:rPr>
          <w:szCs w:val="20"/>
        </w:rPr>
        <w:t> </w:t>
      </w:r>
    </w:p>
    <w:p w14:paraId="3BEDF853" w14:textId="77777777" w:rsidR="00A54AF9" w:rsidRPr="004B1F0D" w:rsidRDefault="00A54AF9" w:rsidP="00A54AF9">
      <w:pPr>
        <w:ind w:firstLine="708"/>
        <w:jc w:val="both"/>
        <w:rPr>
          <w:szCs w:val="20"/>
        </w:rPr>
      </w:pPr>
      <w:r w:rsidRPr="004B1F0D">
        <w:rPr>
          <w:szCs w:val="20"/>
        </w:rPr>
        <w:t>As alíquotas da CSLL são de (Lei n</w:t>
      </w:r>
      <w:r w:rsidRPr="004B1F0D">
        <w:rPr>
          <w:strike/>
          <w:szCs w:val="20"/>
        </w:rPr>
        <w:t>º</w:t>
      </w:r>
      <w:r w:rsidRPr="004B1F0D">
        <w:rPr>
          <w:szCs w:val="20"/>
        </w:rPr>
        <w:t xml:space="preserve"> 7.689, de 1988, art. 3º):</w:t>
      </w:r>
    </w:p>
    <w:p w14:paraId="335C5E19" w14:textId="77777777" w:rsidR="00A54AF9" w:rsidRPr="004B1F0D" w:rsidRDefault="00A54AF9" w:rsidP="00A54AF9">
      <w:pPr>
        <w:jc w:val="both"/>
        <w:rPr>
          <w:szCs w:val="20"/>
        </w:rPr>
      </w:pPr>
    </w:p>
    <w:p w14:paraId="7992A5AB" w14:textId="77777777" w:rsidR="00A54AF9" w:rsidRPr="004B1F0D" w:rsidRDefault="00A54AF9" w:rsidP="00A54AF9">
      <w:pPr>
        <w:ind w:left="1416"/>
        <w:jc w:val="both"/>
        <w:rPr>
          <w:szCs w:val="20"/>
        </w:rPr>
      </w:pPr>
      <w:r w:rsidRPr="004B1F0D">
        <w:rPr>
          <w:szCs w:val="20"/>
        </w:rPr>
        <w:t>I - 15% (quinze por cento), exceto no período compreendido entre 1º de setembro de 2015 e 31 de dezembro de 2018, no qual vigorará a alíquota de 20% (vinte por cento), nos casos de:</w:t>
      </w:r>
    </w:p>
    <w:p w14:paraId="09EA80FE" w14:textId="77777777" w:rsidR="00A54AF9" w:rsidRPr="004B1F0D" w:rsidRDefault="00A54AF9" w:rsidP="00A54AF9">
      <w:pPr>
        <w:ind w:left="1416"/>
        <w:jc w:val="both"/>
        <w:rPr>
          <w:szCs w:val="20"/>
        </w:rPr>
      </w:pPr>
    </w:p>
    <w:p w14:paraId="04634B19" w14:textId="77777777" w:rsidR="00A54AF9" w:rsidRPr="004B1F0D" w:rsidRDefault="00A54AF9" w:rsidP="00A54AF9">
      <w:pPr>
        <w:ind w:left="1416" w:firstLine="2"/>
        <w:jc w:val="both"/>
        <w:rPr>
          <w:szCs w:val="20"/>
        </w:rPr>
      </w:pPr>
      <w:r w:rsidRPr="004B1F0D">
        <w:rPr>
          <w:szCs w:val="20"/>
        </w:rPr>
        <w:t>a) pessoas jurídicas de seguros privados e de capitalização;</w:t>
      </w:r>
    </w:p>
    <w:p w14:paraId="7044A1BF" w14:textId="77777777" w:rsidR="00A54AF9" w:rsidRPr="004B1F0D" w:rsidRDefault="00A54AF9" w:rsidP="00A54AF9">
      <w:pPr>
        <w:ind w:left="707" w:firstLine="709"/>
        <w:jc w:val="both"/>
        <w:rPr>
          <w:szCs w:val="20"/>
        </w:rPr>
      </w:pPr>
      <w:r w:rsidRPr="004B1F0D">
        <w:rPr>
          <w:szCs w:val="20"/>
        </w:rPr>
        <w:t>b) bancos de qualquer espécie e agências de fomento;</w:t>
      </w:r>
    </w:p>
    <w:p w14:paraId="13FE07E9" w14:textId="77777777" w:rsidR="00A54AF9" w:rsidRPr="004B1F0D" w:rsidRDefault="00A54AF9" w:rsidP="00A54AF9">
      <w:pPr>
        <w:ind w:left="1416"/>
        <w:jc w:val="both"/>
        <w:rPr>
          <w:szCs w:val="20"/>
        </w:rPr>
      </w:pPr>
      <w:r w:rsidRPr="004B1F0D">
        <w:rPr>
          <w:szCs w:val="20"/>
        </w:rPr>
        <w:t>c) distribuidoras de valores mobiliários;</w:t>
      </w:r>
    </w:p>
    <w:p w14:paraId="1382424D" w14:textId="77777777" w:rsidR="00A54AF9" w:rsidRPr="004B1F0D" w:rsidRDefault="00A54AF9" w:rsidP="00A54AF9">
      <w:pPr>
        <w:ind w:left="1416"/>
        <w:jc w:val="both"/>
        <w:rPr>
          <w:szCs w:val="20"/>
        </w:rPr>
      </w:pPr>
      <w:r w:rsidRPr="004B1F0D">
        <w:rPr>
          <w:szCs w:val="20"/>
        </w:rPr>
        <w:t>d) corretoras de câmbio e de valores mobiliários;</w:t>
      </w:r>
    </w:p>
    <w:p w14:paraId="0736307C" w14:textId="77777777" w:rsidR="00A54AF9" w:rsidRPr="004B1F0D" w:rsidRDefault="00A54AF9" w:rsidP="00A54AF9">
      <w:pPr>
        <w:ind w:left="1416"/>
        <w:jc w:val="both"/>
        <w:rPr>
          <w:szCs w:val="20"/>
        </w:rPr>
      </w:pPr>
      <w:r w:rsidRPr="004B1F0D">
        <w:rPr>
          <w:szCs w:val="20"/>
        </w:rPr>
        <w:t>e) sociedades de crédito, financiamento e investimentos;</w:t>
      </w:r>
    </w:p>
    <w:p w14:paraId="44EEB47A" w14:textId="77777777" w:rsidR="00A54AF9" w:rsidRPr="004B1F0D" w:rsidRDefault="00A54AF9" w:rsidP="00A54AF9">
      <w:pPr>
        <w:ind w:left="1416"/>
        <w:jc w:val="both"/>
        <w:rPr>
          <w:szCs w:val="20"/>
        </w:rPr>
      </w:pPr>
      <w:r w:rsidRPr="004B1F0D">
        <w:rPr>
          <w:szCs w:val="20"/>
        </w:rPr>
        <w:t>f) sociedades de crédito imobiliário;</w:t>
      </w:r>
    </w:p>
    <w:p w14:paraId="148E8557" w14:textId="77777777" w:rsidR="00A54AF9" w:rsidRPr="004B1F0D" w:rsidRDefault="00A54AF9" w:rsidP="00A54AF9">
      <w:pPr>
        <w:ind w:left="1416"/>
        <w:jc w:val="both"/>
        <w:rPr>
          <w:szCs w:val="20"/>
        </w:rPr>
      </w:pPr>
      <w:r w:rsidRPr="004B1F0D">
        <w:rPr>
          <w:szCs w:val="20"/>
        </w:rPr>
        <w:t>g) administradoras de cartões de crédito;</w:t>
      </w:r>
    </w:p>
    <w:p w14:paraId="3A9E05FD" w14:textId="77777777" w:rsidR="00A54AF9" w:rsidRPr="004B1F0D" w:rsidRDefault="00A54AF9" w:rsidP="00A54AF9">
      <w:pPr>
        <w:ind w:left="1416"/>
        <w:jc w:val="both"/>
        <w:rPr>
          <w:szCs w:val="20"/>
        </w:rPr>
      </w:pPr>
      <w:r w:rsidRPr="004B1F0D">
        <w:rPr>
          <w:szCs w:val="20"/>
        </w:rPr>
        <w:t>h) sociedades de arrendamento mercantil; e</w:t>
      </w:r>
    </w:p>
    <w:p w14:paraId="5B589B44" w14:textId="77777777" w:rsidR="00A54AF9" w:rsidRPr="004B1F0D" w:rsidRDefault="00A54AF9" w:rsidP="00A54AF9">
      <w:pPr>
        <w:ind w:left="1416"/>
        <w:jc w:val="both"/>
        <w:rPr>
          <w:szCs w:val="20"/>
        </w:rPr>
      </w:pPr>
      <w:r w:rsidRPr="004B1F0D">
        <w:rPr>
          <w:szCs w:val="20"/>
        </w:rPr>
        <w:t>i) associações de poupança e empréstimo;</w:t>
      </w:r>
    </w:p>
    <w:p w14:paraId="7149702B" w14:textId="77777777" w:rsidR="00A54AF9" w:rsidRPr="004B1F0D" w:rsidRDefault="00A54AF9" w:rsidP="00A54AF9">
      <w:pPr>
        <w:ind w:left="1416"/>
        <w:jc w:val="both"/>
        <w:rPr>
          <w:szCs w:val="20"/>
        </w:rPr>
      </w:pPr>
      <w:r w:rsidRPr="004B1F0D">
        <w:rPr>
          <w:szCs w:val="20"/>
        </w:rPr>
        <w:t>II - 15% (quinze por cento), exceto no período compreendido entre 1º de outubro de 2015 e 31 de dezembro de 2018, no qual vigorará a alíquota de 17% (dezessete por cento), no caso de cooperativas de crédito; e</w:t>
      </w:r>
    </w:p>
    <w:p w14:paraId="2961141D" w14:textId="77777777" w:rsidR="00A54AF9" w:rsidRPr="004B1F0D" w:rsidRDefault="00A54AF9" w:rsidP="00A54AF9">
      <w:pPr>
        <w:ind w:left="1416"/>
        <w:jc w:val="both"/>
        <w:rPr>
          <w:szCs w:val="20"/>
        </w:rPr>
      </w:pPr>
    </w:p>
    <w:p w14:paraId="0C4D64FF" w14:textId="77777777" w:rsidR="00A54AF9" w:rsidRPr="004B1F0D" w:rsidRDefault="00A54AF9" w:rsidP="00A54AF9">
      <w:pPr>
        <w:ind w:left="1416"/>
        <w:jc w:val="both"/>
        <w:rPr>
          <w:szCs w:val="20"/>
        </w:rPr>
      </w:pPr>
      <w:r w:rsidRPr="004B1F0D">
        <w:rPr>
          <w:szCs w:val="20"/>
        </w:rPr>
        <w:t>III - 9% (nove por cento), no caso de:</w:t>
      </w:r>
    </w:p>
    <w:p w14:paraId="1028308E" w14:textId="77777777" w:rsidR="00A54AF9" w:rsidRPr="004B1F0D" w:rsidRDefault="00A54AF9" w:rsidP="00A54AF9">
      <w:pPr>
        <w:ind w:left="1416"/>
        <w:jc w:val="both"/>
        <w:rPr>
          <w:szCs w:val="20"/>
        </w:rPr>
      </w:pPr>
      <w:r w:rsidRPr="004B1F0D">
        <w:rPr>
          <w:szCs w:val="20"/>
        </w:rPr>
        <w:t>a) administradoras de mercado de balcão organizado;</w:t>
      </w:r>
    </w:p>
    <w:p w14:paraId="70DB679D" w14:textId="77777777" w:rsidR="00A54AF9" w:rsidRPr="004B1F0D" w:rsidRDefault="00A54AF9" w:rsidP="00A54AF9">
      <w:pPr>
        <w:ind w:left="1416"/>
        <w:jc w:val="both"/>
        <w:rPr>
          <w:szCs w:val="20"/>
        </w:rPr>
      </w:pPr>
      <w:r w:rsidRPr="004B1F0D">
        <w:rPr>
          <w:szCs w:val="20"/>
        </w:rPr>
        <w:t>b) bolsas de valores e de mercadorias e futuros;</w:t>
      </w:r>
    </w:p>
    <w:p w14:paraId="2C22DC6F" w14:textId="77777777" w:rsidR="00A54AF9" w:rsidRPr="004B1F0D" w:rsidRDefault="00A54AF9" w:rsidP="00A54AF9">
      <w:pPr>
        <w:ind w:left="1416"/>
        <w:jc w:val="both"/>
        <w:rPr>
          <w:szCs w:val="20"/>
        </w:rPr>
      </w:pPr>
      <w:r w:rsidRPr="004B1F0D">
        <w:rPr>
          <w:szCs w:val="20"/>
        </w:rPr>
        <w:t>c) entidades de liquidação e compensação;</w:t>
      </w:r>
    </w:p>
    <w:p w14:paraId="506F6577" w14:textId="77777777" w:rsidR="00A54AF9" w:rsidRPr="004B1F0D" w:rsidRDefault="00A54AF9" w:rsidP="00A54AF9">
      <w:pPr>
        <w:ind w:left="1416"/>
        <w:jc w:val="both"/>
        <w:rPr>
          <w:szCs w:val="20"/>
        </w:rPr>
      </w:pPr>
      <w:r w:rsidRPr="004B1F0D">
        <w:rPr>
          <w:szCs w:val="20"/>
        </w:rPr>
        <w:t xml:space="preserve">d) empresas de fomento comercial ou </w:t>
      </w:r>
      <w:r w:rsidRPr="006E200B">
        <w:rPr>
          <w:i/>
          <w:iCs/>
          <w:szCs w:val="20"/>
        </w:rPr>
        <w:t>factoring</w:t>
      </w:r>
      <w:r w:rsidRPr="004B1F0D">
        <w:rPr>
          <w:szCs w:val="20"/>
        </w:rPr>
        <w:t>; e</w:t>
      </w:r>
    </w:p>
    <w:p w14:paraId="5C946995" w14:textId="77777777" w:rsidR="00A54AF9" w:rsidRPr="004B1F0D" w:rsidRDefault="00A54AF9" w:rsidP="00A54AF9">
      <w:pPr>
        <w:ind w:left="1416"/>
        <w:jc w:val="both"/>
        <w:rPr>
          <w:szCs w:val="20"/>
        </w:rPr>
      </w:pPr>
      <w:r w:rsidRPr="004B1F0D">
        <w:rPr>
          <w:szCs w:val="20"/>
        </w:rPr>
        <w:t>e) demais pessoas jurídicas.</w:t>
      </w:r>
    </w:p>
    <w:p w14:paraId="44A373C9" w14:textId="77777777" w:rsidR="0021527C" w:rsidRPr="004B1F0D" w:rsidRDefault="0021527C" w:rsidP="0021527C">
      <w:pPr>
        <w:ind w:left="1077"/>
        <w:jc w:val="both"/>
        <w:rPr>
          <w:szCs w:val="20"/>
        </w:rPr>
      </w:pPr>
      <w:r w:rsidRPr="004B1F0D">
        <w:rPr>
          <w:szCs w:val="20"/>
        </w:rPr>
        <w:t> </w:t>
      </w:r>
    </w:p>
    <w:p w14:paraId="4D9DCD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2) Apuração Trimestral da CSLL</w:t>
      </w:r>
    </w:p>
    <w:p w14:paraId="39D2F5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D28D341"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real trimestral devem apurar trimestralmente a CSLL.</w:t>
      </w:r>
    </w:p>
    <w:p w14:paraId="523D4EC9" w14:textId="77777777" w:rsidR="00A54AF9" w:rsidRPr="004B1F0D" w:rsidRDefault="00A54AF9" w:rsidP="00A54AF9">
      <w:pPr>
        <w:pStyle w:val="NormalWeb"/>
        <w:spacing w:before="0" w:after="0"/>
        <w:jc w:val="both"/>
        <w:rPr>
          <w:rFonts w:ascii="Times New Roman" w:hAnsi="Times New Roman" w:cs="Times New Roman"/>
          <w:szCs w:val="20"/>
        </w:rPr>
      </w:pPr>
    </w:p>
    <w:p w14:paraId="15045DB3"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2</w:t>
      </w:r>
      <w:r w:rsidRPr="004B1F0D">
        <w:rPr>
          <w:rFonts w:ascii="Times New Roman" w:hAnsi="Times New Roman" w:cs="Times New Roman"/>
          <w:strike/>
          <w:szCs w:val="20"/>
        </w:rPr>
        <w:t>º</w:t>
      </w:r>
      <w:r w:rsidRPr="004B1F0D">
        <w:rPr>
          <w:rFonts w:ascii="Times New Roman" w:hAnsi="Times New Roman" w:cs="Times New Roman"/>
          <w:szCs w:val="20"/>
        </w:rPr>
        <w:t>, e alterações posteriores).</w:t>
      </w:r>
    </w:p>
    <w:p w14:paraId="638B45FC" w14:textId="77777777" w:rsidR="00A54AF9" w:rsidRPr="004B1F0D" w:rsidRDefault="00A54AF9" w:rsidP="00A54AF9">
      <w:pPr>
        <w:pStyle w:val="NormalWeb"/>
        <w:spacing w:before="0" w:after="0"/>
        <w:jc w:val="both"/>
        <w:rPr>
          <w:rFonts w:ascii="Times New Roman" w:hAnsi="Times New Roman" w:cs="Times New Roman"/>
          <w:szCs w:val="20"/>
        </w:rPr>
      </w:pPr>
    </w:p>
    <w:p w14:paraId="7108C9F5"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CSLL não pode ser deduzido para efeito de determinação do lucro real, nem de su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938AE0B" w14:textId="77777777" w:rsidR="00A54AF9" w:rsidRPr="004B1F0D" w:rsidRDefault="00A54AF9" w:rsidP="00A54AF9">
      <w:pPr>
        <w:pStyle w:val="NormalWeb"/>
        <w:spacing w:before="0" w:after="0"/>
        <w:jc w:val="both"/>
        <w:rPr>
          <w:rFonts w:ascii="Times New Roman" w:hAnsi="Times New Roman" w:cs="Times New Roman"/>
          <w:szCs w:val="20"/>
        </w:rPr>
      </w:pPr>
    </w:p>
    <w:p w14:paraId="0E79C786"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4B1F0D" w:rsidRDefault="00A54AF9" w:rsidP="00A54AF9">
      <w:pPr>
        <w:pStyle w:val="NormalWeb"/>
        <w:ind w:left="708"/>
        <w:jc w:val="both"/>
        <w:rPr>
          <w:rFonts w:ascii="Times New Roman" w:hAnsi="Times New Roman" w:cs="Times New Roman"/>
          <w:szCs w:val="20"/>
        </w:rPr>
      </w:pPr>
      <w:r w:rsidRPr="004B1F0D">
        <w:rPr>
          <w:rFonts w:ascii="Times New Roman" w:hAnsi="Times New Roman" w:cs="Times New Roman"/>
          <w:szCs w:val="20"/>
        </w:rPr>
        <w:t>a) da CSLL retida na fonte sobre receitas que integraram a base de cálculo da contribuição devida; e</w:t>
      </w:r>
    </w:p>
    <w:p w14:paraId="1039CDF8"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do bônus de adimplência fiscal disciplinado no art. 38 da Lei nº 10.637, de 2002.</w:t>
      </w:r>
    </w:p>
    <w:p w14:paraId="149F52AD" w14:textId="77777777" w:rsidR="00A54AF9" w:rsidRPr="004B1F0D" w:rsidRDefault="00A54AF9" w:rsidP="00A54AF9">
      <w:pPr>
        <w:pStyle w:val="NormalWeb"/>
        <w:spacing w:before="0" w:after="0"/>
        <w:jc w:val="both"/>
        <w:rPr>
          <w:rFonts w:ascii="Times New Roman" w:hAnsi="Times New Roman" w:cs="Times New Roman"/>
          <w:szCs w:val="20"/>
        </w:rPr>
      </w:pPr>
    </w:p>
    <w:p w14:paraId="3F337770" w14:textId="009E3DD1"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o tributo pago no exterior que exceder o valor passível de dedução do valor do imposto sobre a renda e adicional devidos no Brasil poder</w:t>
      </w:r>
      <w:r w:rsidR="00CF5905">
        <w:rPr>
          <w:rFonts w:ascii="Times New Roman" w:hAnsi="Times New Roman" w:cs="Times New Roman"/>
          <w:szCs w:val="20"/>
        </w:rPr>
        <w:t>á</w:t>
      </w:r>
      <w:r w:rsidRPr="004B1F0D">
        <w:rPr>
          <w:rFonts w:ascii="Times New Roman" w:hAnsi="Times New Roman" w:cs="Times New Roman"/>
          <w:szCs w:val="20"/>
        </w:rPr>
        <w:t xml:space="preserve"> ser deduzido do valor da CSLL, devida em virtude da adição à sua base de cálculo das parcelas positivas dos resultados oriundos do exterior, até o valor devido em decorrência dessa adição.</w:t>
      </w:r>
    </w:p>
    <w:p w14:paraId="3479CD3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FC1B1E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 Apuração Anual da CSLL, com Recolhimentos Mensais sobre a Base de Cálculo Estimada</w:t>
      </w:r>
    </w:p>
    <w:p w14:paraId="04D2FA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CE8BB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5867E1A" w14:textId="77777777" w:rsidR="0041239E" w:rsidRDefault="0041239E" w:rsidP="0021527C">
      <w:pPr>
        <w:pStyle w:val="NormalWeb"/>
        <w:spacing w:before="0" w:after="0"/>
        <w:jc w:val="both"/>
        <w:rPr>
          <w:rFonts w:ascii="Times New Roman" w:hAnsi="Times New Roman" w:cs="Times New Roman"/>
          <w:b/>
          <w:bCs/>
          <w:szCs w:val="20"/>
        </w:rPr>
      </w:pPr>
    </w:p>
    <w:p w14:paraId="2B2EB8C2" w14:textId="6E6360D3"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 Base de Cálculo</w:t>
      </w:r>
    </w:p>
    <w:p w14:paraId="3A72C13F" w14:textId="77777777" w:rsidR="0021527C" w:rsidRPr="004B1F0D" w:rsidRDefault="0021527C" w:rsidP="0021527C">
      <w:pPr>
        <w:pStyle w:val="NormalWeb"/>
        <w:spacing w:before="0" w:after="0"/>
        <w:jc w:val="both"/>
        <w:rPr>
          <w:rFonts w:ascii="Times New Roman" w:hAnsi="Times New Roman" w:cs="Times New Roman"/>
          <w:b/>
          <w:bCs/>
          <w:szCs w:val="20"/>
        </w:rPr>
      </w:pPr>
    </w:p>
    <w:p w14:paraId="5F6C4E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4B1F0D" w:rsidRDefault="0021527C" w:rsidP="0021527C">
      <w:pPr>
        <w:pStyle w:val="NormalWeb"/>
        <w:spacing w:before="0" w:after="0"/>
        <w:jc w:val="both"/>
        <w:rPr>
          <w:rFonts w:ascii="Times New Roman" w:hAnsi="Times New Roman" w:cs="Times New Roman"/>
          <w:szCs w:val="20"/>
        </w:rPr>
      </w:pPr>
    </w:p>
    <w:p w14:paraId="375480DF"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dos rendimentos e ganhos líquidos auferidos em aplicações financeiras de renda fixa e renda variável;</w:t>
      </w:r>
    </w:p>
    <w:p w14:paraId="744C3DD2"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4B1F0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34C7F95E"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4C791AD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5D06C6E6"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h) os ganhos de capital auferidos na devolução de capital em bens e direitos.</w:t>
      </w:r>
    </w:p>
    <w:p w14:paraId="680952DF" w14:textId="77777777" w:rsidR="006A0099" w:rsidRPr="004B1F0D" w:rsidRDefault="006A0099" w:rsidP="00A54AF9">
      <w:pPr>
        <w:pStyle w:val="NormalWeb"/>
        <w:spacing w:before="0" w:after="0"/>
        <w:jc w:val="both"/>
        <w:rPr>
          <w:rFonts w:ascii="Times New Roman" w:hAnsi="Times New Roman" w:cs="Times New Roman"/>
          <w:b/>
          <w:bCs/>
          <w:szCs w:val="20"/>
        </w:rPr>
      </w:pPr>
    </w:p>
    <w:p w14:paraId="1DC36FC0" w14:textId="51B63A17" w:rsidR="00A54AF9" w:rsidRPr="004B1F0D" w:rsidRDefault="0021527C" w:rsidP="00CF5905">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6DA2D54A"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4B1F0D" w:rsidRDefault="00A54AF9" w:rsidP="00A54AF9">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a) prestação de serviços em geral, observado o disposto no item seguinte;</w:t>
      </w:r>
    </w:p>
    <w:p w14:paraId="3BFBC542" w14:textId="77777777" w:rsidR="00A54AF9" w:rsidRPr="004B1F0D" w:rsidRDefault="00A54AF9" w:rsidP="00A54AF9">
      <w:pPr>
        <w:pStyle w:val="NormalWeb"/>
        <w:spacing w:before="0" w:after="0"/>
        <w:ind w:left="1200" w:firstLine="216"/>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44CB5123" w14:textId="77777777" w:rsidR="00A54AF9" w:rsidRPr="004B1F0D" w:rsidRDefault="00A54AF9" w:rsidP="00A54AF9">
      <w:pPr>
        <w:pStyle w:val="NormalWeb"/>
        <w:spacing w:before="0" w:after="0"/>
        <w:ind w:left="1092" w:firstLine="324"/>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e direitos de qualquer natureza;</w:t>
      </w:r>
    </w:p>
    <w:p w14:paraId="46F49597"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e</w:t>
      </w:r>
    </w:p>
    <w:p w14:paraId="301B8E95"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percentual de receita bruta a ser considerado é de 12% (doze por cento) para as atividades de:</w:t>
      </w:r>
    </w:p>
    <w:p w14:paraId="42E58298"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transporte, inclusive de carga.</w:t>
      </w:r>
    </w:p>
    <w:p w14:paraId="3456142B"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No caso de atividades diversificadas, será aplicado o percentual correspondente a cada atividade.</w:t>
      </w:r>
    </w:p>
    <w:p w14:paraId="52E29927" w14:textId="77777777" w:rsidR="00CF5905" w:rsidRDefault="00CF5905" w:rsidP="0021527C">
      <w:pPr>
        <w:pStyle w:val="NormalWeb"/>
        <w:spacing w:before="0" w:after="0"/>
        <w:ind w:left="600"/>
        <w:jc w:val="both"/>
        <w:rPr>
          <w:rFonts w:ascii="Times New Roman" w:hAnsi="Times New Roman" w:cs="Times New Roman"/>
          <w:szCs w:val="20"/>
        </w:rPr>
      </w:pPr>
    </w:p>
    <w:p w14:paraId="5C8B8B55" w14:textId="56DF62EA"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4B1F0D" w:rsidRDefault="0021527C" w:rsidP="0021527C">
      <w:pPr>
        <w:pStyle w:val="NormalWeb"/>
        <w:spacing w:before="0" w:after="0"/>
        <w:jc w:val="both"/>
        <w:rPr>
          <w:rFonts w:ascii="Times New Roman" w:hAnsi="Times New Roman" w:cs="Times New Roman"/>
          <w:szCs w:val="20"/>
        </w:rPr>
      </w:pPr>
    </w:p>
    <w:p w14:paraId="283C9399"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1EA4CE5A"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460162D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3E3979D1"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4B1F0D" w:rsidRDefault="00FB32F5" w:rsidP="0021527C">
      <w:pPr>
        <w:pStyle w:val="NormalWeb"/>
        <w:spacing w:before="0" w:after="0"/>
        <w:jc w:val="both"/>
        <w:rPr>
          <w:rFonts w:ascii="Times New Roman" w:hAnsi="Times New Roman" w:cs="Times New Roman"/>
          <w:szCs w:val="20"/>
        </w:rPr>
      </w:pPr>
    </w:p>
    <w:p w14:paraId="1A997F0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4B1F0D" w:rsidRDefault="0021527C" w:rsidP="0021527C">
      <w:pPr>
        <w:pStyle w:val="NormalWeb"/>
        <w:spacing w:before="0" w:after="0"/>
        <w:jc w:val="both"/>
        <w:rPr>
          <w:rFonts w:ascii="Times New Roman" w:hAnsi="Times New Roman" w:cs="Times New Roman"/>
          <w:szCs w:val="20"/>
        </w:rPr>
      </w:pPr>
    </w:p>
    <w:p w14:paraId="76853B6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efeito de apuração do ganho de capital, considera-se valor contábil:</w:t>
      </w:r>
    </w:p>
    <w:p w14:paraId="704503A2" w14:textId="77777777" w:rsidR="0021527C" w:rsidRPr="004B1F0D" w:rsidRDefault="0021527C" w:rsidP="0021527C">
      <w:pPr>
        <w:pStyle w:val="NormalWeb"/>
        <w:spacing w:before="0" w:after="0"/>
        <w:jc w:val="both"/>
        <w:rPr>
          <w:rFonts w:ascii="Times New Roman" w:hAnsi="Times New Roman" w:cs="Times New Roman"/>
          <w:szCs w:val="20"/>
        </w:rPr>
      </w:pPr>
    </w:p>
    <w:p w14:paraId="22A94BA0"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3C6F0A5"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120ADAA3"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4EEF158F"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 da mais-valia ou menos valia; e</w:t>
      </w:r>
    </w:p>
    <w:p w14:paraId="451ADC5A" w14:textId="4EAE2F38"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32843486"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00E9FA5D"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4B1F0D" w:rsidRDefault="00FB32F5" w:rsidP="00FB32F5">
      <w:pPr>
        <w:pStyle w:val="NormalWeb"/>
        <w:spacing w:before="0" w:after="0"/>
        <w:jc w:val="both"/>
        <w:rPr>
          <w:rFonts w:ascii="Times New Roman" w:hAnsi="Times New Roman" w:cs="Times New Roman"/>
          <w:szCs w:val="20"/>
        </w:rPr>
      </w:pPr>
    </w:p>
    <w:p w14:paraId="65D1863E"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4B1F0D" w:rsidRDefault="00FB32F5" w:rsidP="00FB32F5">
      <w:pPr>
        <w:pStyle w:val="NormalWeb"/>
        <w:spacing w:before="0" w:after="0"/>
        <w:jc w:val="both"/>
        <w:rPr>
          <w:rFonts w:ascii="Times New Roman" w:hAnsi="Times New Roman" w:cs="Times New Roman"/>
          <w:szCs w:val="20"/>
        </w:rPr>
      </w:pPr>
    </w:p>
    <w:p w14:paraId="575866A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4B1F0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1560F58D" w14:textId="77777777" w:rsidR="00ED34B5" w:rsidRDefault="00FB32F5"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2C9985A" w14:textId="4ABED0E6"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2) Efeito dos Balanços de Suspensão ou Redução no Pagamento da CSLL</w:t>
      </w:r>
    </w:p>
    <w:p w14:paraId="4AE68C83" w14:textId="77777777" w:rsidR="0021527C" w:rsidRPr="004B1F0D" w:rsidRDefault="0021527C" w:rsidP="0021527C">
      <w:pPr>
        <w:pStyle w:val="NormalWeb"/>
        <w:spacing w:before="0" w:after="0"/>
        <w:jc w:val="both"/>
        <w:rPr>
          <w:rFonts w:ascii="Times New Roman" w:hAnsi="Times New Roman" w:cs="Times New Roman"/>
          <w:szCs w:val="20"/>
        </w:rPr>
      </w:pPr>
    </w:p>
    <w:p w14:paraId="09A952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4B1F0D" w:rsidRDefault="0021527C" w:rsidP="0021527C">
      <w:pPr>
        <w:pStyle w:val="NormalWeb"/>
        <w:spacing w:before="0" w:after="0"/>
        <w:jc w:val="both"/>
        <w:rPr>
          <w:rFonts w:ascii="Times New Roman" w:hAnsi="Times New Roman" w:cs="Times New Roman"/>
          <w:szCs w:val="20"/>
        </w:rPr>
      </w:pPr>
    </w:p>
    <w:p w14:paraId="449114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E22FF7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 Considerações Gerais sobre Compensação de Base de Cálculo Negativa</w:t>
      </w:r>
    </w:p>
    <w:p w14:paraId="6FAEE8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22C4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4B1F0D" w:rsidRDefault="0021527C" w:rsidP="0021527C">
      <w:pPr>
        <w:pStyle w:val="NormalWeb"/>
        <w:spacing w:before="0" w:after="0"/>
        <w:jc w:val="both"/>
        <w:rPr>
          <w:rFonts w:ascii="Times New Roman" w:hAnsi="Times New Roman" w:cs="Times New Roman"/>
          <w:szCs w:val="20"/>
        </w:rPr>
      </w:pPr>
    </w:p>
    <w:p w14:paraId="5C6D68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4B1F0D" w:rsidRDefault="0021527C" w:rsidP="0021527C">
      <w:pPr>
        <w:pStyle w:val="NormalWeb"/>
        <w:spacing w:before="0" w:after="0"/>
        <w:jc w:val="both"/>
        <w:rPr>
          <w:rFonts w:ascii="Times New Roman" w:hAnsi="Times New Roman" w:cs="Times New Roman"/>
          <w:szCs w:val="20"/>
        </w:rPr>
      </w:pPr>
    </w:p>
    <w:p w14:paraId="3B88B1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4B1F0D" w:rsidRDefault="0021527C" w:rsidP="0021527C">
      <w:pPr>
        <w:pStyle w:val="NormalWeb"/>
        <w:spacing w:before="0" w:after="0"/>
        <w:jc w:val="both"/>
        <w:rPr>
          <w:rFonts w:ascii="Times New Roman" w:hAnsi="Times New Roman" w:cs="Times New Roman"/>
          <w:szCs w:val="20"/>
        </w:rPr>
      </w:pPr>
    </w:p>
    <w:p w14:paraId="488DBD00"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29 de junho de 1987, arts. 32 e 33; </w:t>
      </w:r>
      <w:hyperlink r:id="rId4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w:t>
        </w:r>
      </w:hyperlink>
      <w:r w:rsidRPr="004B1F0D">
        <w:rPr>
          <w:rFonts w:ascii="Times New Roman" w:hAnsi="Times New Roman" w:cs="Times New Roman"/>
          <w:szCs w:val="20"/>
        </w:rPr>
        <w:t>, de 2001, art. 22, e reedições).</w:t>
      </w:r>
    </w:p>
    <w:p w14:paraId="00987A00" w14:textId="77777777" w:rsidR="0021527C" w:rsidRPr="004B1F0D" w:rsidRDefault="0021527C" w:rsidP="0021527C">
      <w:pPr>
        <w:pStyle w:val="NormalWeb"/>
        <w:spacing w:before="0" w:after="0"/>
        <w:jc w:val="both"/>
        <w:rPr>
          <w:rFonts w:ascii="Times New Roman" w:hAnsi="Times New Roman" w:cs="Times New Roman"/>
          <w:szCs w:val="20"/>
        </w:rPr>
      </w:pPr>
    </w:p>
    <w:p w14:paraId="748D13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567D57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1) Atividade Rural - Compensação de Base de Cálculo Negativa</w:t>
      </w:r>
    </w:p>
    <w:p w14:paraId="5B75E7A3" w14:textId="77777777" w:rsidR="0021527C" w:rsidRPr="004B1F0D" w:rsidRDefault="0021527C" w:rsidP="0021527C">
      <w:pPr>
        <w:pStyle w:val="NormalWeb"/>
        <w:spacing w:before="0" w:after="0"/>
        <w:jc w:val="both"/>
        <w:rPr>
          <w:rFonts w:ascii="Times New Roman" w:hAnsi="Times New Roman" w:cs="Times New Roman"/>
          <w:szCs w:val="20"/>
        </w:rPr>
      </w:pPr>
    </w:p>
    <w:p w14:paraId="554440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de 2000, art. 42, e reedições).</w:t>
      </w:r>
    </w:p>
    <w:p w14:paraId="365D7C72" w14:textId="77777777" w:rsidR="0021527C" w:rsidRPr="004B1F0D" w:rsidRDefault="0021527C" w:rsidP="0021527C">
      <w:pPr>
        <w:pStyle w:val="NormalWeb"/>
        <w:spacing w:before="0" w:after="0"/>
        <w:jc w:val="both"/>
        <w:rPr>
          <w:rFonts w:ascii="Times New Roman" w:hAnsi="Times New Roman" w:cs="Times New Roman"/>
          <w:szCs w:val="20"/>
        </w:rPr>
      </w:pPr>
    </w:p>
    <w:p w14:paraId="3B7BF3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4B1F0D" w:rsidRDefault="0021527C" w:rsidP="0021527C">
      <w:pPr>
        <w:pStyle w:val="NormalWeb"/>
        <w:spacing w:before="0" w:after="0"/>
        <w:jc w:val="both"/>
        <w:rPr>
          <w:rFonts w:ascii="Times New Roman" w:hAnsi="Times New Roman" w:cs="Times New Roman"/>
          <w:szCs w:val="20"/>
        </w:rPr>
      </w:pPr>
    </w:p>
    <w:p w14:paraId="2402F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F62E6D4" w14:textId="5A1A4775" w:rsidR="004461B5" w:rsidRPr="00CF5905"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52479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 Pagamento da CSLL</w:t>
      </w:r>
    </w:p>
    <w:p w14:paraId="335EF11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5410B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1) Local de Pagamento</w:t>
      </w:r>
    </w:p>
    <w:p w14:paraId="20122502" w14:textId="77777777" w:rsidR="0021527C" w:rsidRPr="004B1F0D" w:rsidRDefault="0021527C" w:rsidP="0021527C">
      <w:pPr>
        <w:pStyle w:val="NormalWeb"/>
        <w:spacing w:before="0" w:after="0"/>
        <w:jc w:val="both"/>
        <w:rPr>
          <w:rFonts w:ascii="Times New Roman" w:hAnsi="Times New Roman" w:cs="Times New Roman"/>
          <w:szCs w:val="20"/>
        </w:rPr>
      </w:pPr>
    </w:p>
    <w:p w14:paraId="732280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FB230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2) Documento a Utilizar</w:t>
      </w:r>
    </w:p>
    <w:p w14:paraId="4C7B49D6" w14:textId="77777777" w:rsidR="0021527C" w:rsidRPr="004B1F0D" w:rsidRDefault="0021527C" w:rsidP="0021527C">
      <w:pPr>
        <w:pStyle w:val="NormalWeb"/>
        <w:spacing w:before="0" w:after="0"/>
        <w:jc w:val="both"/>
        <w:rPr>
          <w:rFonts w:ascii="Times New Roman" w:hAnsi="Times New Roman" w:cs="Times New Roman"/>
          <w:szCs w:val="20"/>
        </w:rPr>
      </w:pPr>
    </w:p>
    <w:p w14:paraId="30CC7A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4B1F0D" w:rsidRDefault="0021527C" w:rsidP="0021527C">
      <w:pPr>
        <w:pStyle w:val="NormalWeb"/>
        <w:spacing w:before="0" w:after="0"/>
        <w:jc w:val="both"/>
        <w:rPr>
          <w:rFonts w:ascii="Times New Roman" w:hAnsi="Times New Roman" w:cs="Times New Roman"/>
          <w:szCs w:val="20"/>
        </w:rPr>
      </w:pPr>
    </w:p>
    <w:p w14:paraId="59F08C6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484 CSLL - Pessoas Jurídicas não Financeiras - Resultado Ajustado - Estimativa Mensal;</w:t>
      </w:r>
    </w:p>
    <w:p w14:paraId="7C48314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2469 CSLL - Entidades Financeiras - Estimativa Mensal; </w:t>
      </w:r>
    </w:p>
    <w:p w14:paraId="789738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6012 CSLL - Pessoas Jurídicas não Financeiras - Resultado Ajustado - Apuração Trimestral;</w:t>
      </w:r>
    </w:p>
    <w:p w14:paraId="5C4E1AA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2030 CSLL - Entidades Financeiras - Apuração Trimestral;</w:t>
      </w:r>
    </w:p>
    <w:p w14:paraId="3B620B2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6773 CSLL - Pessoas Jurídicas não Financeiras - Resultado Ajustado - Ajuste Anual; e</w:t>
      </w:r>
    </w:p>
    <w:p w14:paraId="3B51D83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6758 CSLL - Entidades Financeiras - Resultado - Ajuste Anual.</w:t>
      </w:r>
    </w:p>
    <w:p w14:paraId="4DE181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F335B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 Prazo para Pagamento</w:t>
      </w:r>
    </w:p>
    <w:p w14:paraId="5053E609" w14:textId="77777777" w:rsidR="0021527C" w:rsidRPr="004B1F0D" w:rsidRDefault="0021527C" w:rsidP="0021527C">
      <w:pPr>
        <w:pStyle w:val="NormalWeb"/>
        <w:spacing w:before="0" w:after="0"/>
        <w:jc w:val="both"/>
        <w:rPr>
          <w:rFonts w:ascii="Times New Roman" w:hAnsi="Times New Roman" w:cs="Times New Roman"/>
          <w:b/>
          <w:bCs/>
          <w:szCs w:val="20"/>
        </w:rPr>
      </w:pPr>
    </w:p>
    <w:p w14:paraId="3DACC8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1) Apurada Trimestralmente</w:t>
      </w:r>
    </w:p>
    <w:p w14:paraId="28A13386" w14:textId="77777777" w:rsidR="0021527C" w:rsidRPr="004B1F0D" w:rsidRDefault="0021527C" w:rsidP="0021527C">
      <w:pPr>
        <w:pStyle w:val="NormalWeb"/>
        <w:spacing w:before="0" w:after="0"/>
        <w:jc w:val="both"/>
        <w:rPr>
          <w:rFonts w:ascii="Times New Roman" w:hAnsi="Times New Roman" w:cs="Times New Roman"/>
          <w:szCs w:val="20"/>
        </w:rPr>
      </w:pPr>
    </w:p>
    <w:p w14:paraId="4B42729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w:t>
      </w:r>
      <w:bookmarkStart w:id="225" w:name="Subitem_16.6.1"/>
      <w:bookmarkEnd w:id="225"/>
      <w:r w:rsidRPr="004B1F0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4B1F0D" w:rsidRDefault="0021527C" w:rsidP="0021527C">
      <w:pPr>
        <w:pStyle w:val="NormalWeb"/>
        <w:spacing w:before="0" w:after="0"/>
        <w:jc w:val="both"/>
        <w:rPr>
          <w:rFonts w:ascii="Times New Roman" w:hAnsi="Times New Roman" w:cs="Times New Roman"/>
          <w:szCs w:val="20"/>
        </w:rPr>
      </w:pPr>
    </w:p>
    <w:p w14:paraId="7846E19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w:t>
      </w:r>
      <w:bookmarkStart w:id="226" w:name="Subitem_16.6.2"/>
      <w:bookmarkEnd w:id="226"/>
      <w:r w:rsidRPr="004B1F0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4B1F0D" w:rsidRDefault="0021527C" w:rsidP="0021527C">
      <w:pPr>
        <w:pStyle w:val="NormalWeb"/>
        <w:spacing w:before="0" w:after="0"/>
        <w:jc w:val="both"/>
        <w:rPr>
          <w:rFonts w:ascii="Times New Roman" w:hAnsi="Times New Roman" w:cs="Times New Roman"/>
          <w:szCs w:val="20"/>
        </w:rPr>
      </w:pPr>
    </w:p>
    <w:p w14:paraId="377DF3F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4B1F0D" w:rsidRDefault="0021527C" w:rsidP="0021527C">
      <w:pPr>
        <w:pStyle w:val="NormalWeb"/>
        <w:spacing w:before="0" w:after="0"/>
        <w:jc w:val="both"/>
        <w:rPr>
          <w:rFonts w:ascii="Times New Roman" w:hAnsi="Times New Roman" w:cs="Times New Roman"/>
          <w:szCs w:val="20"/>
        </w:rPr>
      </w:pPr>
    </w:p>
    <w:p w14:paraId="3D02B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27" w:name="Subitem_16.6.3"/>
      <w:bookmarkEnd w:id="227"/>
      <w:r w:rsidRPr="004B1F0D">
        <w:rPr>
          <w:rFonts w:ascii="Times New Roman" w:hAnsi="Times New Roman" w:cs="Times New Roman"/>
          <w:szCs w:val="20"/>
        </w:rPr>
        <w:t xml:space="preserve">apuração até o último dia do </w:t>
      </w:r>
      <w:bookmarkStart w:id="228" w:name="Subitem_16.6.3.1"/>
      <w:bookmarkEnd w:id="228"/>
      <w:r w:rsidRPr="004B1F0D">
        <w:rPr>
          <w:rFonts w:ascii="Times New Roman" w:hAnsi="Times New Roman" w:cs="Times New Roman"/>
          <w:szCs w:val="20"/>
        </w:rPr>
        <w:t>mês anterior ao do pagamento e de 1% (um por cento) no mês do pagamento.</w:t>
      </w:r>
    </w:p>
    <w:p w14:paraId="2C10D498" w14:textId="77777777" w:rsidR="0021527C" w:rsidRPr="004B1F0D" w:rsidRDefault="0021527C" w:rsidP="0021527C">
      <w:pPr>
        <w:pStyle w:val="NormalWeb"/>
        <w:spacing w:before="0" w:after="0"/>
        <w:jc w:val="both"/>
        <w:rPr>
          <w:rFonts w:ascii="Times New Roman" w:hAnsi="Times New Roman" w:cs="Times New Roman"/>
          <w:szCs w:val="20"/>
        </w:rPr>
      </w:pPr>
    </w:p>
    <w:p w14:paraId="1CB89A3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10034DF" w14:textId="77777777" w:rsidR="0021527C" w:rsidRPr="004B1F0D" w:rsidRDefault="0021527C" w:rsidP="0021527C">
      <w:pPr>
        <w:pStyle w:val="NormalWeb"/>
        <w:spacing w:before="0" w:after="0"/>
        <w:jc w:val="both"/>
        <w:rPr>
          <w:rFonts w:ascii="Times New Roman" w:hAnsi="Times New Roman" w:cs="Times New Roman"/>
          <w:szCs w:val="20"/>
        </w:rPr>
      </w:pPr>
    </w:p>
    <w:p w14:paraId="2FF93E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C21C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 Apurada Mensalmente por Estimativa</w:t>
      </w:r>
    </w:p>
    <w:p w14:paraId="0AC9E276" w14:textId="77777777" w:rsidR="0021527C" w:rsidRPr="004B1F0D" w:rsidRDefault="0021527C" w:rsidP="0021527C">
      <w:pPr>
        <w:pStyle w:val="NormalWeb"/>
        <w:spacing w:before="0" w:after="0"/>
        <w:jc w:val="both"/>
        <w:rPr>
          <w:rFonts w:ascii="Times New Roman" w:hAnsi="Times New Roman" w:cs="Times New Roman"/>
          <w:b/>
          <w:bCs/>
          <w:szCs w:val="20"/>
        </w:rPr>
      </w:pPr>
    </w:p>
    <w:p w14:paraId="7E01805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1) Pagamentos Mensais</w:t>
      </w:r>
    </w:p>
    <w:p w14:paraId="1AA466CA" w14:textId="77777777" w:rsidR="0021527C" w:rsidRPr="004B1F0D" w:rsidRDefault="0021527C" w:rsidP="0021527C">
      <w:pPr>
        <w:pStyle w:val="NormalWeb"/>
        <w:spacing w:before="0" w:after="0"/>
        <w:jc w:val="both"/>
        <w:rPr>
          <w:rFonts w:ascii="Times New Roman" w:hAnsi="Times New Roman" w:cs="Times New Roman"/>
          <w:szCs w:val="20"/>
        </w:rPr>
      </w:pPr>
    </w:p>
    <w:p w14:paraId="300812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0B0E3F0" w14:textId="77777777" w:rsidR="0021527C" w:rsidRPr="004B1F0D" w:rsidRDefault="0021527C" w:rsidP="0021527C">
      <w:pPr>
        <w:pStyle w:val="NormalWeb"/>
        <w:spacing w:before="0" w:after="0"/>
        <w:jc w:val="both"/>
        <w:rPr>
          <w:rFonts w:ascii="Times New Roman" w:hAnsi="Times New Roman" w:cs="Times New Roman"/>
          <w:b/>
          <w:bCs/>
          <w:szCs w:val="20"/>
        </w:rPr>
      </w:pPr>
    </w:p>
    <w:p w14:paraId="5D253AF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5.3.2.2) Saldo da CSLL Apurado em 31 de Dezembro (ajuste anual): </w:t>
      </w:r>
    </w:p>
    <w:p w14:paraId="7854DCB7" w14:textId="77777777" w:rsidR="0021527C" w:rsidRPr="004B1F0D" w:rsidRDefault="0021527C" w:rsidP="0021527C">
      <w:pPr>
        <w:pStyle w:val="NormalWeb"/>
        <w:spacing w:before="0" w:after="0"/>
        <w:jc w:val="both"/>
        <w:rPr>
          <w:rFonts w:ascii="Times New Roman" w:hAnsi="Times New Roman" w:cs="Times New Roman"/>
          <w:szCs w:val="20"/>
        </w:rPr>
      </w:pPr>
    </w:p>
    <w:p w14:paraId="6AA44C64"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apurado em 31 de dezembro do ano-calendário será:</w:t>
      </w:r>
    </w:p>
    <w:p w14:paraId="3C139888"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5754D90" w14:textId="77777777" w:rsidR="003532D2" w:rsidRDefault="00FB32F5" w:rsidP="003532D2">
      <w:pPr>
        <w:ind w:left="1418" w:hanging="2"/>
        <w:jc w:val="both"/>
        <w:rPr>
          <w:rStyle w:val="fontstyle01"/>
          <w:color w:val="auto"/>
        </w:rPr>
      </w:pPr>
      <w:r w:rsidRPr="00CF5905">
        <w:rPr>
          <w:rFonts w:cs="Times New Roman"/>
          <w:szCs w:val="20"/>
        </w:rPr>
        <w:t>b)</w:t>
      </w:r>
      <w:bookmarkStart w:id="229" w:name="Subitem_16.6.3.2"/>
      <w:bookmarkEnd w:id="229"/>
      <w:r w:rsidRPr="00CF5905">
        <w:rPr>
          <w:rFonts w:cs="Times New Roman"/>
          <w:szCs w:val="20"/>
        </w:rPr>
        <w:t xml:space="preserve"> se negativo, poderão ser objeto de restituição ou de compensação nos termos do art. 74 da Lei nº 9.430, de 1996</w:t>
      </w:r>
      <w:r w:rsidRPr="00CF5905">
        <w:rPr>
          <w:rFonts w:cs="Times New Roman"/>
          <w:color w:val="FF0000"/>
          <w:szCs w:val="20"/>
        </w:rPr>
        <w:t>.</w:t>
      </w:r>
      <w:r w:rsidRPr="00CF5905">
        <w:rPr>
          <w:rFonts w:cs="Times New Roman"/>
          <w:szCs w:val="20"/>
        </w:rPr>
        <w:t> </w:t>
      </w:r>
      <w:r w:rsidR="003532D2" w:rsidRPr="00CF5905">
        <w:rPr>
          <w:rStyle w:val="fontstyle01"/>
          <w:color w:val="auto"/>
        </w:rPr>
        <w:t>Ver item 1.25. (Pedido de Restituição e Declaração de Compensação – Per/Dcomp) para mais informações.</w:t>
      </w:r>
    </w:p>
    <w:p w14:paraId="23B28DBB" w14:textId="77777777" w:rsidR="0021527C" w:rsidRPr="004B1F0D" w:rsidRDefault="0021527C" w:rsidP="0021527C">
      <w:pPr>
        <w:jc w:val="both"/>
        <w:rPr>
          <w:b/>
          <w:bCs/>
          <w:szCs w:val="20"/>
        </w:rPr>
      </w:pPr>
    </w:p>
    <w:p w14:paraId="13F40AEA" w14:textId="77777777" w:rsidR="0021527C" w:rsidRPr="004B1F0D" w:rsidRDefault="0021527C" w:rsidP="0021527C">
      <w:pPr>
        <w:jc w:val="both"/>
        <w:rPr>
          <w:szCs w:val="20"/>
        </w:rPr>
      </w:pPr>
      <w:r w:rsidRPr="004B1F0D">
        <w:rPr>
          <w:b/>
          <w:bCs/>
          <w:szCs w:val="20"/>
        </w:rPr>
        <w:t>X) Instruções para Cálculo da CSLL Postergada</w:t>
      </w:r>
    </w:p>
    <w:p w14:paraId="14536D88" w14:textId="77777777" w:rsidR="0021527C" w:rsidRPr="004B1F0D" w:rsidRDefault="0021527C" w:rsidP="0021527C">
      <w:pPr>
        <w:jc w:val="both"/>
        <w:rPr>
          <w:szCs w:val="20"/>
        </w:rPr>
      </w:pPr>
      <w:r w:rsidRPr="004B1F0D">
        <w:rPr>
          <w:szCs w:val="20"/>
        </w:rPr>
        <w:t> </w:t>
      </w:r>
    </w:p>
    <w:p w14:paraId="5F9DA88F" w14:textId="77777777" w:rsidR="0021527C" w:rsidRPr="004B1F0D" w:rsidRDefault="0021527C" w:rsidP="0021527C">
      <w:pPr>
        <w:ind w:left="160"/>
        <w:jc w:val="both"/>
        <w:rPr>
          <w:szCs w:val="20"/>
        </w:rPr>
      </w:pPr>
      <w:r w:rsidRPr="004B1F0D">
        <w:rPr>
          <w:szCs w:val="20"/>
        </w:rPr>
        <w:t>a) Relativa a período de apuração encerrado a partir de 1</w:t>
      </w:r>
      <w:r w:rsidRPr="004B1F0D">
        <w:rPr>
          <w:strike/>
          <w:szCs w:val="20"/>
        </w:rPr>
        <w:t>º</w:t>
      </w:r>
      <w:r w:rsidRPr="004B1F0D">
        <w:rPr>
          <w:szCs w:val="20"/>
        </w:rPr>
        <w:t xml:space="preserve"> de janeiro de 1993 até 31 de agosto de 1994:</w:t>
      </w:r>
    </w:p>
    <w:p w14:paraId="3E5871F5" w14:textId="77777777" w:rsidR="0021527C" w:rsidRPr="004B1F0D" w:rsidRDefault="0021527C" w:rsidP="0021527C">
      <w:pPr>
        <w:ind w:left="160" w:firstLine="548"/>
        <w:jc w:val="both"/>
        <w:rPr>
          <w:szCs w:val="20"/>
        </w:rPr>
      </w:pPr>
      <w:r w:rsidRPr="004B1F0D">
        <w:rPr>
          <w:szCs w:val="20"/>
        </w:rPr>
        <w:t>a.1) dividir a base de cálculo da contribuição social sobre o lucro líquido postergada pelo valor da Ufir no último dia do mês do período de apuração;</w:t>
      </w:r>
    </w:p>
    <w:p w14:paraId="62188F15" w14:textId="77777777" w:rsidR="0021527C" w:rsidRPr="004B1F0D" w:rsidRDefault="0021527C" w:rsidP="0021527C">
      <w:pPr>
        <w:ind w:left="160" w:firstLine="548"/>
        <w:jc w:val="both"/>
        <w:rPr>
          <w:szCs w:val="20"/>
        </w:rPr>
      </w:pPr>
      <w:r w:rsidRPr="004B1F0D">
        <w:rPr>
          <w:szCs w:val="20"/>
        </w:rPr>
        <w:t>a.2.) multiplicar o valor em Ufir apurado em "a.1" (base de cálculo da CSLL postergada), pela alíquota da CSLL vigente no exercício financeiro da postergação;</w:t>
      </w:r>
    </w:p>
    <w:p w14:paraId="6335F29E" w14:textId="77777777" w:rsidR="0021527C" w:rsidRPr="004B1F0D" w:rsidRDefault="0021527C" w:rsidP="0021527C">
      <w:pPr>
        <w:ind w:left="160" w:firstLine="548"/>
        <w:jc w:val="both"/>
        <w:rPr>
          <w:szCs w:val="20"/>
        </w:rPr>
      </w:pPr>
      <w:r w:rsidRPr="004B1F0D">
        <w:rPr>
          <w:szCs w:val="20"/>
        </w:rPr>
        <w:t>a.3) multiplicar o resultado obtido em "a.2" (CSLL postergada) pelo valor da Ufir vigente no ano de 1997, ou seja, R$0,9108;</w:t>
      </w:r>
    </w:p>
    <w:p w14:paraId="27A97702" w14:textId="77777777" w:rsidR="0021527C" w:rsidRPr="004B1F0D" w:rsidRDefault="0021527C" w:rsidP="0021527C">
      <w:pPr>
        <w:ind w:left="160"/>
        <w:jc w:val="both"/>
        <w:rPr>
          <w:szCs w:val="20"/>
        </w:rPr>
      </w:pPr>
      <w:r w:rsidRPr="004B1F0D">
        <w:rPr>
          <w:szCs w:val="20"/>
        </w:rPr>
        <w:t>b) Relativa a período de apuração encerrado a partir de 1</w:t>
      </w:r>
      <w:r w:rsidRPr="004B1F0D">
        <w:rPr>
          <w:strike/>
          <w:szCs w:val="20"/>
        </w:rPr>
        <w:t>º</w:t>
      </w:r>
      <w:r w:rsidRPr="004B1F0D">
        <w:rPr>
          <w:szCs w:val="20"/>
        </w:rPr>
        <w:t xml:space="preserve"> de setembro de 1994 até 31 de dezembro de 1994:</w:t>
      </w:r>
    </w:p>
    <w:p w14:paraId="2B4758E0" w14:textId="77777777" w:rsidR="0021527C" w:rsidRPr="004B1F0D" w:rsidRDefault="0021527C" w:rsidP="0021527C">
      <w:pPr>
        <w:ind w:left="160" w:firstLine="548"/>
        <w:jc w:val="both"/>
        <w:rPr>
          <w:szCs w:val="20"/>
        </w:rPr>
      </w:pPr>
      <w:r w:rsidRPr="004B1F0D">
        <w:rPr>
          <w:szCs w:val="20"/>
        </w:rPr>
        <w:t>b.1) dividir a base de cálculo da contribuição social sobre o lucro líquido postergada pelo valor da Ufir no mês subsequente ao do encerramento do período de apuração;</w:t>
      </w:r>
    </w:p>
    <w:p w14:paraId="6B295859" w14:textId="77777777" w:rsidR="0021527C" w:rsidRPr="004B1F0D" w:rsidRDefault="0021527C" w:rsidP="0021527C">
      <w:pPr>
        <w:ind w:left="160" w:firstLine="548"/>
        <w:jc w:val="both"/>
        <w:rPr>
          <w:szCs w:val="20"/>
        </w:rPr>
      </w:pPr>
      <w:r w:rsidRPr="004B1F0D">
        <w:rPr>
          <w:szCs w:val="20"/>
        </w:rPr>
        <w:t>b.2) seguir os mesmos procedimentos referidos nas letras "a.2" e "a.3" acima mencionados;</w:t>
      </w:r>
    </w:p>
    <w:p w14:paraId="2C2F3968" w14:textId="77777777" w:rsidR="0021527C" w:rsidRPr="004B1F0D" w:rsidRDefault="0021527C" w:rsidP="0021527C">
      <w:pPr>
        <w:ind w:left="160"/>
        <w:jc w:val="both"/>
        <w:rPr>
          <w:szCs w:val="20"/>
        </w:rPr>
      </w:pPr>
      <w:r w:rsidRPr="004B1F0D">
        <w:rPr>
          <w:szCs w:val="20"/>
        </w:rPr>
        <w:t>c) Relativa a período encerrado a partir de 1</w:t>
      </w:r>
      <w:r w:rsidRPr="004B1F0D">
        <w:rPr>
          <w:strike/>
          <w:szCs w:val="20"/>
        </w:rPr>
        <w:t>º</w:t>
      </w:r>
      <w:r w:rsidRPr="004B1F0D">
        <w:rPr>
          <w:szCs w:val="20"/>
        </w:rPr>
        <w:t xml:space="preserve"> de janeiro de 1995:</w:t>
      </w:r>
    </w:p>
    <w:p w14:paraId="2ABA13FD" w14:textId="77777777" w:rsidR="0021527C" w:rsidRPr="004B1F0D" w:rsidRDefault="0021527C" w:rsidP="0021527C">
      <w:pPr>
        <w:ind w:left="160" w:firstLine="548"/>
        <w:jc w:val="both"/>
        <w:rPr>
          <w:szCs w:val="20"/>
        </w:rPr>
      </w:pPr>
      <w:r w:rsidRPr="004B1F0D">
        <w:rPr>
          <w:szCs w:val="20"/>
        </w:rPr>
        <w:t xml:space="preserve">c.1) multiplicar a base de cálculo da contribuição social sobre o lucro líquido postergada pela alíquota da CSLL vigente no ano-calendário da postergação. </w:t>
      </w:r>
    </w:p>
    <w:p w14:paraId="3F9D9625" w14:textId="77777777" w:rsidR="0021527C" w:rsidRPr="004B1F0D" w:rsidRDefault="0021527C" w:rsidP="0021527C">
      <w:pPr>
        <w:ind w:left="800"/>
        <w:jc w:val="both"/>
        <w:rPr>
          <w:b/>
          <w:bCs/>
          <w:szCs w:val="20"/>
        </w:rPr>
      </w:pPr>
    </w:p>
    <w:p w14:paraId="1B95DCFD" w14:textId="77777777" w:rsidR="0021527C" w:rsidRPr="004B1F0D" w:rsidRDefault="0021527C" w:rsidP="0021527C">
      <w:pPr>
        <w:ind w:left="800"/>
        <w:jc w:val="both"/>
        <w:rPr>
          <w:szCs w:val="20"/>
        </w:rPr>
      </w:pPr>
      <w:r w:rsidRPr="004B1F0D">
        <w:rPr>
          <w:b/>
          <w:bCs/>
          <w:szCs w:val="20"/>
        </w:rPr>
        <w:t>Atenção:</w:t>
      </w:r>
      <w:r w:rsidRPr="004B1F0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4B1F0D" w:rsidRDefault="0021527C" w:rsidP="0021527C">
      <w:pPr>
        <w:ind w:left="800"/>
        <w:jc w:val="both"/>
        <w:rPr>
          <w:szCs w:val="20"/>
        </w:rPr>
      </w:pPr>
      <w:r w:rsidRPr="004B1F0D">
        <w:rPr>
          <w:szCs w:val="20"/>
        </w:rPr>
        <w:t> </w:t>
      </w:r>
    </w:p>
    <w:p w14:paraId="72ED6996" w14:textId="77777777" w:rsidR="0021527C" w:rsidRPr="004B1F0D" w:rsidRDefault="0021527C" w:rsidP="0021527C">
      <w:pPr>
        <w:jc w:val="both"/>
        <w:rPr>
          <w:szCs w:val="20"/>
        </w:rPr>
      </w:pPr>
      <w:r w:rsidRPr="004B1F0D">
        <w:rPr>
          <w:b/>
          <w:bCs/>
          <w:szCs w:val="20"/>
        </w:rPr>
        <w:t>XI) Bônus de Adimplência Fiscal</w:t>
      </w:r>
    </w:p>
    <w:p w14:paraId="18F89AFA" w14:textId="77777777" w:rsidR="0021527C" w:rsidRPr="004B1F0D" w:rsidRDefault="0021527C" w:rsidP="0021527C">
      <w:pPr>
        <w:jc w:val="both"/>
        <w:rPr>
          <w:szCs w:val="20"/>
        </w:rPr>
      </w:pPr>
      <w:r w:rsidRPr="004B1F0D">
        <w:rPr>
          <w:szCs w:val="20"/>
        </w:rPr>
        <w:t> </w:t>
      </w:r>
    </w:p>
    <w:p w14:paraId="145E297D" w14:textId="77777777" w:rsidR="0021527C" w:rsidRPr="004B1F0D" w:rsidRDefault="0021527C" w:rsidP="0021527C">
      <w:pPr>
        <w:ind w:firstLine="708"/>
        <w:jc w:val="both"/>
        <w:rPr>
          <w:szCs w:val="20"/>
        </w:rPr>
      </w:pPr>
      <w:r w:rsidRPr="004B1F0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4B1F0D">
        <w:rPr>
          <w:strike/>
          <w:szCs w:val="20"/>
        </w:rPr>
        <w:t>º</w:t>
      </w:r>
      <w:r w:rsidRPr="004B1F0D">
        <w:rPr>
          <w:szCs w:val="20"/>
        </w:rPr>
        <w:t xml:space="preserve"> 10.637, de 2002.</w:t>
      </w:r>
    </w:p>
    <w:p w14:paraId="7B6A4A84" w14:textId="77777777" w:rsidR="0021527C" w:rsidRPr="004B1F0D" w:rsidRDefault="0021527C" w:rsidP="0021527C">
      <w:pPr>
        <w:jc w:val="both"/>
        <w:rPr>
          <w:szCs w:val="20"/>
        </w:rPr>
      </w:pPr>
    </w:p>
    <w:p w14:paraId="37B9AD4E" w14:textId="77777777" w:rsidR="0021527C" w:rsidRPr="004B1F0D" w:rsidRDefault="0021527C" w:rsidP="0021527C">
      <w:pPr>
        <w:ind w:firstLine="708"/>
        <w:jc w:val="both"/>
        <w:rPr>
          <w:szCs w:val="20"/>
        </w:rPr>
      </w:pPr>
      <w:r w:rsidRPr="004B1F0D">
        <w:rPr>
          <w:szCs w:val="20"/>
        </w:rPr>
        <w:t>O período de cinco anos-calendário é computado por ano completo, inclusive aquele em relação ao qual se dá o aproveitamento do bônus.</w:t>
      </w:r>
    </w:p>
    <w:p w14:paraId="693A4CD8" w14:textId="77777777" w:rsidR="006A0099" w:rsidRPr="004B1F0D" w:rsidRDefault="006A0099" w:rsidP="0021527C">
      <w:pPr>
        <w:jc w:val="both"/>
        <w:rPr>
          <w:szCs w:val="20"/>
        </w:rPr>
      </w:pPr>
    </w:p>
    <w:p w14:paraId="118060CB" w14:textId="150742CB" w:rsidR="0021527C" w:rsidRPr="004B1F0D" w:rsidRDefault="0021527C" w:rsidP="0021527C">
      <w:pPr>
        <w:jc w:val="both"/>
        <w:rPr>
          <w:szCs w:val="20"/>
        </w:rPr>
      </w:pPr>
      <w:r w:rsidRPr="004B1F0D">
        <w:rPr>
          <w:b/>
          <w:bCs/>
          <w:szCs w:val="20"/>
        </w:rPr>
        <w:t>XI.1) Forma de Cálculo</w:t>
      </w:r>
    </w:p>
    <w:p w14:paraId="050DF722" w14:textId="77777777" w:rsidR="0021527C" w:rsidRPr="004B1F0D" w:rsidRDefault="0021527C" w:rsidP="0021527C">
      <w:pPr>
        <w:jc w:val="both"/>
        <w:rPr>
          <w:szCs w:val="20"/>
        </w:rPr>
      </w:pPr>
    </w:p>
    <w:p w14:paraId="03CE8D5A" w14:textId="77777777" w:rsidR="0021527C" w:rsidRPr="004B1F0D" w:rsidRDefault="0021527C" w:rsidP="0021527C">
      <w:pPr>
        <w:ind w:firstLine="708"/>
        <w:jc w:val="both"/>
        <w:rPr>
          <w:szCs w:val="20"/>
        </w:rPr>
      </w:pPr>
      <w:r w:rsidRPr="004B1F0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4B1F0D" w:rsidRDefault="0021527C" w:rsidP="0021527C">
      <w:pPr>
        <w:jc w:val="both"/>
        <w:rPr>
          <w:szCs w:val="20"/>
        </w:rPr>
      </w:pPr>
    </w:p>
    <w:p w14:paraId="02A0E9D2" w14:textId="77777777" w:rsidR="0021527C" w:rsidRPr="004B1F0D" w:rsidRDefault="0021527C" w:rsidP="0021527C">
      <w:pPr>
        <w:ind w:firstLine="708"/>
        <w:jc w:val="both"/>
        <w:rPr>
          <w:szCs w:val="20"/>
        </w:rPr>
      </w:pPr>
      <w:r w:rsidRPr="004B1F0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4B1F0D" w:rsidRDefault="0021527C" w:rsidP="0021527C">
      <w:pPr>
        <w:jc w:val="both"/>
        <w:rPr>
          <w:szCs w:val="20"/>
        </w:rPr>
      </w:pPr>
      <w:r w:rsidRPr="004B1F0D">
        <w:rPr>
          <w:szCs w:val="20"/>
        </w:rPr>
        <w:t> </w:t>
      </w:r>
    </w:p>
    <w:p w14:paraId="3958DEE2" w14:textId="77777777" w:rsidR="0021527C" w:rsidRPr="004B1F0D" w:rsidRDefault="0021527C" w:rsidP="0021527C">
      <w:pPr>
        <w:jc w:val="both"/>
        <w:rPr>
          <w:szCs w:val="20"/>
        </w:rPr>
      </w:pPr>
      <w:r w:rsidRPr="004B1F0D">
        <w:rPr>
          <w:b/>
          <w:bCs/>
          <w:szCs w:val="20"/>
        </w:rPr>
        <w:t>XI.2) Utilização do Bônus</w:t>
      </w:r>
    </w:p>
    <w:p w14:paraId="216B4B36" w14:textId="77777777" w:rsidR="0021527C" w:rsidRPr="004B1F0D" w:rsidRDefault="0021527C" w:rsidP="0021527C">
      <w:pPr>
        <w:jc w:val="both"/>
        <w:rPr>
          <w:szCs w:val="20"/>
        </w:rPr>
      </w:pPr>
    </w:p>
    <w:p w14:paraId="2C31188E" w14:textId="77777777" w:rsidR="0021527C" w:rsidRPr="004B1F0D" w:rsidRDefault="0021527C" w:rsidP="0021527C">
      <w:pPr>
        <w:ind w:firstLine="708"/>
        <w:jc w:val="both"/>
        <w:rPr>
          <w:szCs w:val="20"/>
        </w:rPr>
      </w:pPr>
      <w:r w:rsidRPr="004B1F0D">
        <w:rPr>
          <w:szCs w:val="20"/>
        </w:rPr>
        <w:t>O bônus pode ser utilizado deduzindo-se da CSLL devida:</w:t>
      </w:r>
    </w:p>
    <w:p w14:paraId="7287D36E" w14:textId="77777777" w:rsidR="0021527C" w:rsidRPr="004B1F0D" w:rsidRDefault="0021527C" w:rsidP="0021527C">
      <w:pPr>
        <w:ind w:left="708" w:firstLine="708"/>
        <w:jc w:val="both"/>
        <w:rPr>
          <w:szCs w:val="20"/>
        </w:rPr>
      </w:pPr>
      <w:r w:rsidRPr="004B1F0D">
        <w:rPr>
          <w:szCs w:val="20"/>
        </w:rPr>
        <w:t>1) no último trimestre do ano-calendário, no caso de pessoa jurídica tributada com base no resultado ajustado trimestral ou resultado presumido;</w:t>
      </w:r>
    </w:p>
    <w:p w14:paraId="5FC7069D" w14:textId="77777777" w:rsidR="0021527C" w:rsidRPr="004B1F0D" w:rsidRDefault="0021527C" w:rsidP="0021527C">
      <w:pPr>
        <w:ind w:left="708" w:firstLine="708"/>
        <w:jc w:val="both"/>
        <w:rPr>
          <w:szCs w:val="20"/>
        </w:rPr>
      </w:pPr>
      <w:r w:rsidRPr="004B1F0D">
        <w:rPr>
          <w:szCs w:val="20"/>
        </w:rPr>
        <w:t>2) no ajuste anual, na hipótese de pessoa jurídica tributada com base no resultado ajustado anual.</w:t>
      </w:r>
    </w:p>
    <w:p w14:paraId="7155A55A" w14:textId="77777777" w:rsidR="0021527C" w:rsidRPr="004B1F0D" w:rsidRDefault="0021527C" w:rsidP="0021527C">
      <w:pPr>
        <w:jc w:val="both"/>
        <w:rPr>
          <w:szCs w:val="20"/>
        </w:rPr>
      </w:pPr>
    </w:p>
    <w:p w14:paraId="7DB5523F" w14:textId="77777777" w:rsidR="0021527C" w:rsidRPr="004B1F0D" w:rsidRDefault="0021527C" w:rsidP="0021527C">
      <w:pPr>
        <w:ind w:firstLine="708"/>
        <w:jc w:val="both"/>
        <w:rPr>
          <w:szCs w:val="20"/>
        </w:rPr>
      </w:pPr>
      <w:r w:rsidRPr="004B1F0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4B1F0D" w:rsidRDefault="0021527C" w:rsidP="0021527C">
      <w:pPr>
        <w:ind w:left="708" w:firstLine="708"/>
        <w:jc w:val="both"/>
        <w:rPr>
          <w:szCs w:val="20"/>
        </w:rPr>
      </w:pPr>
      <w:r w:rsidRPr="004B1F0D">
        <w:rPr>
          <w:szCs w:val="20"/>
        </w:rPr>
        <w:t>1) em cada trimestre, no caso de pessoa jurídica tributada com base no resultado ajustado trimestral ou presumido;</w:t>
      </w:r>
    </w:p>
    <w:p w14:paraId="048BC2A0" w14:textId="77777777" w:rsidR="0021527C" w:rsidRPr="004B1F0D" w:rsidRDefault="0021527C" w:rsidP="0021527C">
      <w:pPr>
        <w:ind w:left="708" w:firstLine="708"/>
        <w:jc w:val="both"/>
        <w:rPr>
          <w:szCs w:val="20"/>
        </w:rPr>
      </w:pPr>
      <w:r w:rsidRPr="004B1F0D">
        <w:rPr>
          <w:szCs w:val="20"/>
        </w:rPr>
        <w:t>2) no ajuste anual, no caso de pessoa jurídica tributada com base no resultado ajustado anual.</w:t>
      </w:r>
    </w:p>
    <w:p w14:paraId="00B629ED" w14:textId="77777777" w:rsidR="0021527C" w:rsidRPr="004B1F0D" w:rsidRDefault="0021527C" w:rsidP="0021527C">
      <w:pPr>
        <w:ind w:left="720"/>
        <w:jc w:val="both"/>
        <w:rPr>
          <w:b/>
          <w:bCs/>
          <w:szCs w:val="20"/>
        </w:rPr>
      </w:pPr>
    </w:p>
    <w:p w14:paraId="67732C9B" w14:textId="77777777" w:rsidR="0021527C" w:rsidRPr="004B1F0D" w:rsidRDefault="0021527C" w:rsidP="0021527C">
      <w:pPr>
        <w:ind w:left="720"/>
        <w:jc w:val="both"/>
        <w:rPr>
          <w:szCs w:val="20"/>
        </w:rPr>
      </w:pPr>
      <w:r w:rsidRPr="004B1F0D">
        <w:rPr>
          <w:b/>
          <w:bCs/>
          <w:szCs w:val="20"/>
        </w:rPr>
        <w:t>Atenção:</w:t>
      </w:r>
      <w:r w:rsidRPr="004B1F0D">
        <w:rPr>
          <w:szCs w:val="20"/>
        </w:rPr>
        <w:t xml:space="preserve"> É vedado o ressarcimento ou a compensação distinta da referida neste subitem.</w:t>
      </w:r>
    </w:p>
    <w:p w14:paraId="48832966" w14:textId="77777777" w:rsidR="0021527C" w:rsidRPr="004B1F0D" w:rsidRDefault="0021527C" w:rsidP="0021527C">
      <w:pPr>
        <w:jc w:val="both"/>
        <w:rPr>
          <w:szCs w:val="20"/>
        </w:rPr>
      </w:pPr>
      <w:r w:rsidRPr="004B1F0D">
        <w:rPr>
          <w:szCs w:val="20"/>
        </w:rPr>
        <w:t> </w:t>
      </w:r>
    </w:p>
    <w:p w14:paraId="6AD8135B" w14:textId="77777777" w:rsidR="0021527C" w:rsidRPr="004B1F0D" w:rsidRDefault="0021527C" w:rsidP="0021527C">
      <w:pPr>
        <w:jc w:val="both"/>
        <w:rPr>
          <w:szCs w:val="20"/>
        </w:rPr>
      </w:pPr>
      <w:r w:rsidRPr="004B1F0D">
        <w:rPr>
          <w:b/>
          <w:bCs/>
          <w:szCs w:val="20"/>
        </w:rPr>
        <w:t>IX.3) Pessoas Jurídicas Impedidas</w:t>
      </w:r>
    </w:p>
    <w:p w14:paraId="7E6B7A13" w14:textId="77777777" w:rsidR="0021527C" w:rsidRPr="004B1F0D" w:rsidRDefault="0021527C" w:rsidP="0021527C">
      <w:pPr>
        <w:jc w:val="both"/>
        <w:rPr>
          <w:szCs w:val="20"/>
        </w:rPr>
      </w:pPr>
    </w:p>
    <w:p w14:paraId="7C371A05" w14:textId="77777777" w:rsidR="0021527C" w:rsidRPr="004B1F0D" w:rsidRDefault="0021527C" w:rsidP="0021527C">
      <w:pPr>
        <w:ind w:firstLine="708"/>
        <w:jc w:val="both"/>
        <w:rPr>
          <w:szCs w:val="20"/>
        </w:rPr>
      </w:pPr>
      <w:r w:rsidRPr="004B1F0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4B1F0D" w:rsidRDefault="0021527C" w:rsidP="0021527C">
      <w:pPr>
        <w:ind w:left="708" w:firstLine="708"/>
        <w:jc w:val="both"/>
        <w:rPr>
          <w:szCs w:val="20"/>
        </w:rPr>
      </w:pPr>
      <w:r w:rsidRPr="004B1F0D">
        <w:rPr>
          <w:szCs w:val="20"/>
        </w:rPr>
        <w:t>1) lançamento de ofício;</w:t>
      </w:r>
    </w:p>
    <w:p w14:paraId="1169E4F3" w14:textId="77777777" w:rsidR="0021527C" w:rsidRPr="004B1F0D" w:rsidRDefault="0021527C" w:rsidP="0021527C">
      <w:pPr>
        <w:ind w:left="708" w:firstLine="708"/>
        <w:jc w:val="both"/>
        <w:rPr>
          <w:szCs w:val="20"/>
        </w:rPr>
      </w:pPr>
      <w:r w:rsidRPr="004B1F0D">
        <w:rPr>
          <w:szCs w:val="20"/>
        </w:rPr>
        <w:t>2) débitos com exigibilidade suspensa;</w:t>
      </w:r>
    </w:p>
    <w:p w14:paraId="268106A9" w14:textId="77777777" w:rsidR="0021527C" w:rsidRPr="004B1F0D" w:rsidRDefault="0021527C" w:rsidP="0021527C">
      <w:pPr>
        <w:ind w:left="708" w:firstLine="708"/>
        <w:jc w:val="both"/>
        <w:rPr>
          <w:szCs w:val="20"/>
        </w:rPr>
      </w:pPr>
      <w:r w:rsidRPr="004B1F0D">
        <w:rPr>
          <w:szCs w:val="20"/>
        </w:rPr>
        <w:t>3) inscrição em dívida ativa;</w:t>
      </w:r>
    </w:p>
    <w:p w14:paraId="3EE946B4" w14:textId="77777777" w:rsidR="0021527C" w:rsidRPr="004B1F0D" w:rsidRDefault="0021527C" w:rsidP="0021527C">
      <w:pPr>
        <w:ind w:left="708" w:firstLine="708"/>
        <w:jc w:val="both"/>
        <w:rPr>
          <w:szCs w:val="20"/>
        </w:rPr>
      </w:pPr>
      <w:r w:rsidRPr="004B1F0D">
        <w:rPr>
          <w:szCs w:val="20"/>
        </w:rPr>
        <w:t>4) recolhimentos ou pagamentos em atraso;</w:t>
      </w:r>
    </w:p>
    <w:p w14:paraId="164A41E8" w14:textId="77777777" w:rsidR="0021527C" w:rsidRPr="004B1F0D" w:rsidRDefault="0021527C" w:rsidP="0021527C">
      <w:pPr>
        <w:ind w:left="708" w:firstLine="708"/>
        <w:jc w:val="both"/>
        <w:rPr>
          <w:szCs w:val="20"/>
        </w:rPr>
      </w:pPr>
      <w:r w:rsidRPr="004B1F0D">
        <w:rPr>
          <w:szCs w:val="20"/>
        </w:rPr>
        <w:t>5) falta ou atraso no cumprimento de obrigação acessória.</w:t>
      </w:r>
    </w:p>
    <w:p w14:paraId="39CF24F1" w14:textId="77777777" w:rsidR="0021527C" w:rsidRPr="004B1F0D" w:rsidRDefault="0021527C" w:rsidP="0021527C">
      <w:pPr>
        <w:jc w:val="both"/>
        <w:rPr>
          <w:szCs w:val="20"/>
        </w:rPr>
      </w:pPr>
    </w:p>
    <w:p w14:paraId="5AC90C36" w14:textId="77777777" w:rsidR="0021527C" w:rsidRPr="004B1F0D" w:rsidRDefault="0021527C" w:rsidP="0021527C">
      <w:pPr>
        <w:ind w:firstLine="708"/>
        <w:jc w:val="both"/>
        <w:rPr>
          <w:szCs w:val="20"/>
        </w:rPr>
      </w:pPr>
      <w:r w:rsidRPr="004B1F0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4B1F0D" w:rsidRDefault="0021527C" w:rsidP="0021527C">
      <w:pPr>
        <w:jc w:val="both"/>
        <w:rPr>
          <w:szCs w:val="20"/>
        </w:rPr>
      </w:pPr>
      <w:r w:rsidRPr="004B1F0D">
        <w:rPr>
          <w:szCs w:val="20"/>
        </w:rPr>
        <w:t> </w:t>
      </w:r>
    </w:p>
    <w:p w14:paraId="3BB9DF30" w14:textId="77777777" w:rsidR="0021527C" w:rsidRPr="004B1F0D" w:rsidRDefault="0021527C" w:rsidP="0021527C">
      <w:pPr>
        <w:jc w:val="both"/>
        <w:rPr>
          <w:szCs w:val="20"/>
        </w:rPr>
      </w:pPr>
      <w:r w:rsidRPr="004B1F0D">
        <w:rPr>
          <w:b/>
          <w:bCs/>
          <w:szCs w:val="20"/>
        </w:rPr>
        <w:t>XI.4) Multas</w:t>
      </w:r>
    </w:p>
    <w:p w14:paraId="64B406C8" w14:textId="77777777" w:rsidR="0021527C" w:rsidRPr="004B1F0D" w:rsidRDefault="0021527C" w:rsidP="0021527C">
      <w:pPr>
        <w:jc w:val="both"/>
        <w:rPr>
          <w:szCs w:val="20"/>
        </w:rPr>
      </w:pPr>
    </w:p>
    <w:p w14:paraId="69751865" w14:textId="77777777" w:rsidR="0021527C" w:rsidRPr="004B1F0D" w:rsidRDefault="0021527C" w:rsidP="0021527C">
      <w:pPr>
        <w:ind w:firstLine="708"/>
        <w:jc w:val="both"/>
        <w:rPr>
          <w:szCs w:val="20"/>
        </w:rPr>
      </w:pPr>
      <w:r w:rsidRPr="004B1F0D">
        <w:rPr>
          <w:szCs w:val="20"/>
        </w:rPr>
        <w:t>A utilização indevida do bônus implica a imposição das seguintes multas calculadas sobre o valor da CSLL que deixar de ser recolhida em razão da dedução indevida do bônus:</w:t>
      </w:r>
    </w:p>
    <w:p w14:paraId="4C35D08E" w14:textId="77777777" w:rsidR="0021527C" w:rsidRPr="004B1F0D" w:rsidRDefault="0021527C" w:rsidP="0021527C">
      <w:pPr>
        <w:ind w:left="708" w:firstLine="708"/>
        <w:jc w:val="both"/>
        <w:rPr>
          <w:szCs w:val="20"/>
        </w:rPr>
      </w:pPr>
      <w:r w:rsidRPr="004B1F0D">
        <w:rPr>
          <w:szCs w:val="20"/>
        </w:rPr>
        <w:t>1) 150% (cento e cinquenta por cento);</w:t>
      </w:r>
    </w:p>
    <w:p w14:paraId="478EA6B6" w14:textId="77777777" w:rsidR="0021527C" w:rsidRPr="004B1F0D" w:rsidRDefault="0021527C" w:rsidP="0021527C">
      <w:pPr>
        <w:ind w:left="708" w:firstLine="708"/>
        <w:jc w:val="both"/>
        <w:rPr>
          <w:szCs w:val="20"/>
        </w:rPr>
      </w:pPr>
      <w:r w:rsidRPr="004B1F0D">
        <w:rPr>
          <w:szCs w:val="20"/>
        </w:rPr>
        <w:t>2) 225% (duzentos e vinte e cinco por cento), nos casos de não atendimento pelo sujeito passivo, no prazo marcado, de intimação para prestar esclarecimentos.</w:t>
      </w:r>
    </w:p>
    <w:p w14:paraId="469E66C3" w14:textId="77777777" w:rsidR="0021527C" w:rsidRPr="004B1F0D" w:rsidRDefault="0021527C" w:rsidP="0021527C">
      <w:pPr>
        <w:jc w:val="both"/>
        <w:rPr>
          <w:b/>
          <w:bCs/>
          <w:szCs w:val="20"/>
        </w:rPr>
      </w:pPr>
    </w:p>
    <w:p w14:paraId="45D92E17" w14:textId="77777777" w:rsidR="0021527C" w:rsidRPr="004B1F0D" w:rsidRDefault="0021527C" w:rsidP="0021527C">
      <w:pPr>
        <w:jc w:val="both"/>
        <w:rPr>
          <w:szCs w:val="20"/>
        </w:rPr>
      </w:pPr>
      <w:r w:rsidRPr="004B1F0D">
        <w:rPr>
          <w:b/>
          <w:bCs/>
          <w:szCs w:val="20"/>
        </w:rPr>
        <w:t>XI.5) Contabilização</w:t>
      </w:r>
    </w:p>
    <w:p w14:paraId="37CA0DBC" w14:textId="77777777" w:rsidR="0021527C" w:rsidRPr="004B1F0D" w:rsidRDefault="0021527C" w:rsidP="0021527C">
      <w:pPr>
        <w:jc w:val="both"/>
        <w:rPr>
          <w:szCs w:val="20"/>
        </w:rPr>
      </w:pPr>
    </w:p>
    <w:p w14:paraId="5D7DB5EB" w14:textId="77777777" w:rsidR="0021527C" w:rsidRPr="004B1F0D" w:rsidRDefault="0021527C" w:rsidP="0021527C">
      <w:pPr>
        <w:ind w:firstLine="708"/>
        <w:jc w:val="both"/>
        <w:rPr>
          <w:szCs w:val="20"/>
        </w:rPr>
      </w:pPr>
      <w:r w:rsidRPr="004B1F0D">
        <w:rPr>
          <w:szCs w:val="20"/>
        </w:rPr>
        <w:t>O bônus deve ser registrado na contabilidade da pessoa jurídica beneficiária, observando-se o seguinte:</w:t>
      </w:r>
    </w:p>
    <w:p w14:paraId="3AB8E34B" w14:textId="77777777" w:rsidR="0021527C" w:rsidRPr="004B1F0D" w:rsidRDefault="0021527C" w:rsidP="0021527C">
      <w:pPr>
        <w:ind w:left="708" w:firstLine="708"/>
        <w:jc w:val="both"/>
        <w:rPr>
          <w:szCs w:val="20"/>
        </w:rPr>
      </w:pPr>
      <w:r w:rsidRPr="004B1F0D">
        <w:rPr>
          <w:szCs w:val="20"/>
        </w:rPr>
        <w:t>1) na aquisição do direito, a débito de conta de Ativo Circulante e a crédito de Lucros ou Prejuízos Acumulados;</w:t>
      </w:r>
    </w:p>
    <w:p w14:paraId="61F495CD" w14:textId="1F2E9E60" w:rsidR="0021527C" w:rsidRDefault="0021527C" w:rsidP="0021527C">
      <w:pPr>
        <w:ind w:left="708" w:firstLine="708"/>
        <w:jc w:val="both"/>
        <w:rPr>
          <w:szCs w:val="20"/>
        </w:rPr>
      </w:pPr>
      <w:r w:rsidRPr="004B1F0D">
        <w:rPr>
          <w:szCs w:val="20"/>
        </w:rPr>
        <w:t>2) na utilização, a débito da provisão para pagamento da CSLL e a crédito da conta de Ativo Circulante referida no item 1 acima.</w:t>
      </w:r>
    </w:p>
    <w:p w14:paraId="7F23C657" w14:textId="77777777" w:rsidR="00AB6137" w:rsidRPr="004B1F0D" w:rsidRDefault="00AB6137" w:rsidP="00867F54">
      <w:pPr>
        <w:pStyle w:val="Ttulo4"/>
      </w:pPr>
      <w:bookmarkStart w:id="230" w:name="_Toc156228254"/>
      <w:r w:rsidRPr="004B1F0D">
        <w:t>Registro L001: Abertura do Bloco L</w:t>
      </w:r>
      <w:bookmarkEnd w:id="230"/>
    </w:p>
    <w:p w14:paraId="1A7CF4E3" w14:textId="77777777" w:rsidR="00AD60FF" w:rsidRPr="004B1F0D" w:rsidRDefault="00AD60FF" w:rsidP="00AB6137">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69DCFAB" w14:textId="77777777" w:rsidTr="00CF5905">
        <w:trPr>
          <w:trHeight w:val="472"/>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01: ABERTURA DO BLOCO L</w:t>
            </w:r>
          </w:p>
        </w:tc>
      </w:tr>
      <w:tr w:rsidR="00655E54" w:rsidRPr="004B1F0D" w14:paraId="4EEE184D" w14:textId="77777777" w:rsidTr="00CF5905">
        <w:trPr>
          <w:trHeight w:val="54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655E54" w:rsidRPr="004B1F0D" w14:paraId="35C60A63"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55E54" w:rsidRPr="004B1F0D" w14:paraId="71EF1635"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33DC7F" w14:textId="77777777" w:rsidR="00AD60FF" w:rsidRPr="004B1F0D" w:rsidRDefault="00AD60FF" w:rsidP="00B3698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4B1F0D" w14:paraId="22602D67"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3B9DC6F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11F11483" w14:textId="77777777" w:rsidTr="00CF590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AC9AB6" w14:textId="77777777" w:rsidR="00AD60FF" w:rsidRPr="004B1F0D" w:rsidRDefault="00AD60FF" w:rsidP="00AB6137">
      <w:pPr>
        <w:pStyle w:val="PSDS-MarcadoresNivel2"/>
        <w:numPr>
          <w:ilvl w:val="0"/>
          <w:numId w:val="0"/>
        </w:numPr>
        <w:rPr>
          <w:rFonts w:ascii="Times New Roman" w:hAnsi="Times New Roman"/>
        </w:rPr>
      </w:pPr>
    </w:p>
    <w:p w14:paraId="40B83001" w14:textId="77777777" w:rsidR="00AB6137" w:rsidRPr="004B1F0D" w:rsidRDefault="00AB6137" w:rsidP="00AB6137">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51661D0" w14:textId="77777777" w:rsidR="00AB6137" w:rsidRPr="004B1F0D" w:rsidRDefault="00AB6137" w:rsidP="00AB6137">
      <w:pPr>
        <w:pStyle w:val="PSDS-MarcadoresNivel2"/>
        <w:numPr>
          <w:ilvl w:val="0"/>
          <w:numId w:val="0"/>
        </w:numPr>
        <w:rPr>
          <w:rFonts w:ascii="Times New Roman" w:hAnsi="Times New Roman"/>
        </w:rPr>
      </w:pPr>
    </w:p>
    <w:p w14:paraId="76B36564" w14:textId="77777777" w:rsidR="00AB6137" w:rsidRPr="004B1F0D" w:rsidRDefault="00000000" w:rsidP="00AB6137">
      <w:pPr>
        <w:pStyle w:val="Corpodetexto"/>
        <w:ind w:left="708" w:firstLine="12"/>
        <w:rPr>
          <w:rFonts w:ascii="Times New Roman" w:hAnsi="Times New Roman"/>
          <w:szCs w:val="20"/>
        </w:rPr>
      </w:pPr>
      <w:hyperlink r:id="rId48" w:anchor="REGRA_OCORRENCIA_UNITARIA_ARQ" w:history="1">
        <w:r w:rsidR="00AB6137" w:rsidRPr="004B1F0D">
          <w:rPr>
            <w:rFonts w:ascii="Times New Roman" w:hAnsi="Times New Roman"/>
            <w:b/>
            <w:szCs w:val="20"/>
          </w:rPr>
          <w:t>REGRA_OCORRENCIA_UNITARIA_ARQ</w:t>
        </w:r>
      </w:hyperlink>
      <w:r w:rsidR="00AB6137" w:rsidRPr="004B1F0D">
        <w:rPr>
          <w:rFonts w:ascii="Times New Roman" w:hAnsi="Times New Roman"/>
          <w:color w:val="auto"/>
          <w:szCs w:val="20"/>
        </w:rPr>
        <w:t xml:space="preserve">: </w:t>
      </w:r>
      <w:r w:rsidR="00AB6137"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L</w:t>
      </w:r>
      <w:r w:rsidR="00AB6137" w:rsidRPr="004B1F0D">
        <w:rPr>
          <w:rFonts w:ascii="Times New Roman" w:hAnsi="Times New Roman"/>
          <w:szCs w:val="20"/>
        </w:rPr>
        <w:t>001” (REG). Se a regra não for cumprida, a ECF gera um erro.</w:t>
      </w:r>
    </w:p>
    <w:p w14:paraId="5B459ED8" w14:textId="77777777" w:rsidR="00721E85" w:rsidRPr="004B1F0D" w:rsidRDefault="00721E85" w:rsidP="00AB6137">
      <w:pPr>
        <w:pStyle w:val="Corpodetexto"/>
        <w:ind w:left="708" w:firstLine="12"/>
        <w:rPr>
          <w:rFonts w:ascii="Times New Roman" w:hAnsi="Times New Roman"/>
          <w:b/>
          <w:szCs w:val="20"/>
        </w:rPr>
      </w:pPr>
    </w:p>
    <w:p w14:paraId="18EBA58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33901F5" w14:textId="77777777" w:rsidR="00342F1D" w:rsidRPr="004B1F0D" w:rsidRDefault="00342F1D" w:rsidP="007F6CEC">
      <w:pPr>
        <w:pStyle w:val="Corpodetexto"/>
        <w:rPr>
          <w:rFonts w:ascii="Times New Roman" w:hAnsi="Times New Roman"/>
          <w:b/>
          <w:color w:val="002060"/>
          <w:szCs w:val="20"/>
        </w:rPr>
      </w:pPr>
    </w:p>
    <w:p w14:paraId="5D0CE167"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L001|0|</w:t>
      </w:r>
    </w:p>
    <w:p w14:paraId="52301E9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L001|: Identificação do tipo do registro.</w:t>
      </w:r>
    </w:p>
    <w:p w14:paraId="1B13199F"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6CA9F29" w14:textId="77777777" w:rsidR="00721E85" w:rsidRPr="004B1F0D" w:rsidRDefault="00721E85" w:rsidP="00721E85">
      <w:pPr>
        <w:rPr>
          <w:szCs w:val="20"/>
        </w:rPr>
      </w:pPr>
    </w:p>
    <w:p w14:paraId="6648BCC9" w14:textId="77777777" w:rsidR="0079401D" w:rsidRPr="004B1F0D" w:rsidRDefault="0079401D">
      <w:pPr>
        <w:spacing w:after="200" w:line="276" w:lineRule="auto"/>
        <w:rPr>
          <w:b/>
          <w:bCs/>
          <w:color w:val="0000CC"/>
          <w:szCs w:val="28"/>
        </w:rPr>
      </w:pPr>
      <w:r w:rsidRPr="004B1F0D">
        <w:br w:type="page"/>
      </w:r>
    </w:p>
    <w:p w14:paraId="0F7F6382" w14:textId="77777777" w:rsidR="00AB6137" w:rsidRPr="004B1F0D" w:rsidRDefault="00AB6137" w:rsidP="00721E85">
      <w:pPr>
        <w:pStyle w:val="Ttulo4"/>
      </w:pPr>
      <w:bookmarkStart w:id="231" w:name="_Toc156228255"/>
      <w:r w:rsidRPr="004B1F0D">
        <w:t>Registro L030: Identificação dos Períodos e Formas de Apuração do IRPJ e da CSLL no Ano-Calendário</w:t>
      </w:r>
      <w:bookmarkEnd w:id="231"/>
    </w:p>
    <w:p w14:paraId="251928B4" w14:textId="77777777" w:rsidR="00AB6137" w:rsidRPr="004B1F0D" w:rsidRDefault="00AB6137" w:rsidP="00AB6137">
      <w:pPr>
        <w:jc w:val="both"/>
        <w:rPr>
          <w:szCs w:val="20"/>
        </w:rPr>
      </w:pPr>
    </w:p>
    <w:p w14:paraId="513B36E4" w14:textId="77777777" w:rsidR="00AB6137" w:rsidRPr="004B1F0D" w:rsidRDefault="00AB6137" w:rsidP="00AB61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7B596D4" w14:textId="77777777" w:rsidR="000108E6" w:rsidRPr="004B1F0D" w:rsidRDefault="000108E6" w:rsidP="0098202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1A9296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30: IDENTIFICAÇÃO DO PERÍODO</w:t>
            </w:r>
          </w:p>
        </w:tc>
      </w:tr>
      <w:tr w:rsidR="00655E54" w:rsidRPr="004B1F0D" w14:paraId="7BABFD00"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55E54" w:rsidRPr="004B1F0D" w14:paraId="35F4B9BA"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655E54" w:rsidRPr="004B1F0D" w14:paraId="12C21EB8"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C21390F" w14:textId="77777777" w:rsidR="000108E6" w:rsidRPr="004B1F0D" w:rsidRDefault="000108E6" w:rsidP="00655E54">
      <w:pPr>
        <w:pStyle w:val="PSDS-MarcadoresNivel2"/>
        <w:numPr>
          <w:ilvl w:val="0"/>
          <w:numId w:val="0"/>
        </w:numPr>
        <w:rPr>
          <w:b w:val="0"/>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4B1F0D" w14:paraId="0B0DAE97" w14:textId="77777777" w:rsidTr="00CF5905">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62058681"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68B821E0"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533EFFFC"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B191780" w14:textId="77777777" w:rsidTr="00CF5905">
        <w:trPr>
          <w:trHeight w:val="6847"/>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 xml:space="preserve"> 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CA7716E" w14:textId="77777777" w:rsidR="000108E6" w:rsidRPr="004B1F0D" w:rsidRDefault="000108E6" w:rsidP="000108E6">
      <w:pPr>
        <w:pStyle w:val="PSDS-MarcadoresNivel2"/>
        <w:numPr>
          <w:ilvl w:val="0"/>
          <w:numId w:val="0"/>
        </w:numPr>
        <w:jc w:val="center"/>
        <w:rPr>
          <w:rFonts w:ascii="Times New Roman" w:hAnsi="Times New Roman"/>
        </w:rPr>
      </w:pPr>
    </w:p>
    <w:p w14:paraId="5EB739F6" w14:textId="77777777" w:rsidR="000108E6" w:rsidRPr="004B1F0D" w:rsidRDefault="000108E6">
      <w:pPr>
        <w:spacing w:after="200" w:line="276" w:lineRule="auto"/>
        <w:rPr>
          <w:b/>
          <w:szCs w:val="20"/>
        </w:rPr>
      </w:pPr>
      <w:r w:rsidRPr="004B1F0D">
        <w:br w:type="page"/>
      </w:r>
    </w:p>
    <w:p w14:paraId="36378AA1" w14:textId="77777777" w:rsidR="00982029" w:rsidRPr="004B1F0D" w:rsidRDefault="00982029" w:rsidP="00982029">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BCE0A6C" w14:textId="77777777" w:rsidR="00982029" w:rsidRPr="004B1F0D" w:rsidRDefault="00982029" w:rsidP="00982029">
      <w:pPr>
        <w:pStyle w:val="Corpodetexto"/>
        <w:ind w:left="708" w:firstLine="12"/>
        <w:rPr>
          <w:rFonts w:ascii="Times New Roman" w:hAnsi="Times New Roman"/>
          <w:szCs w:val="20"/>
        </w:rPr>
      </w:pPr>
    </w:p>
    <w:p w14:paraId="7A729318" w14:textId="77777777" w:rsidR="00982029" w:rsidRPr="004B1F0D" w:rsidRDefault="00000000" w:rsidP="00982029">
      <w:pPr>
        <w:pStyle w:val="Corpodetexto"/>
        <w:ind w:left="708" w:firstLine="12"/>
        <w:rPr>
          <w:rFonts w:ascii="Times New Roman" w:hAnsi="Times New Roman"/>
          <w:szCs w:val="20"/>
        </w:rPr>
      </w:pPr>
      <w:hyperlink r:id="rId49"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DUPLICIDADE_DESPREZADA</w:t>
      </w:r>
      <w:r w:rsidR="00982029" w:rsidRPr="004B1F0D">
        <w:rPr>
          <w:rFonts w:ascii="Times New Roman" w:hAnsi="Times New Roman"/>
          <w:color w:val="auto"/>
          <w:szCs w:val="20"/>
        </w:rPr>
        <w:t xml:space="preserve">: </w:t>
      </w:r>
      <w:r w:rsidR="00982029" w:rsidRPr="004B1F0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4B1F0D" w:rsidRDefault="00982029" w:rsidP="00982029">
      <w:pPr>
        <w:pStyle w:val="Corpodetexto"/>
        <w:ind w:left="708" w:firstLine="12"/>
        <w:rPr>
          <w:rFonts w:ascii="Times New Roman" w:hAnsi="Times New Roman"/>
          <w:szCs w:val="20"/>
        </w:rPr>
      </w:pPr>
    </w:p>
    <w:p w14:paraId="4C5288EE" w14:textId="2C95B58C" w:rsidR="00982029" w:rsidRPr="004B1F0D" w:rsidRDefault="00000000" w:rsidP="00982029">
      <w:pPr>
        <w:pStyle w:val="Corpodetexto"/>
        <w:ind w:left="708" w:firstLine="12"/>
        <w:rPr>
          <w:rFonts w:ascii="Times New Roman" w:hAnsi="Times New Roman"/>
          <w:b/>
          <w:szCs w:val="20"/>
        </w:rPr>
      </w:pPr>
      <w:hyperlink r:id="rId50"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PERIODO_DESPREZADO</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55BE9D5" w14:textId="77777777" w:rsidR="00982029" w:rsidRPr="004B1F0D" w:rsidRDefault="00982029" w:rsidP="00982029">
      <w:pPr>
        <w:pStyle w:val="Corpodetexto"/>
        <w:ind w:left="708" w:firstLine="12"/>
        <w:rPr>
          <w:rFonts w:ascii="Times New Roman" w:hAnsi="Times New Roman"/>
          <w:b/>
          <w:szCs w:val="20"/>
        </w:rPr>
      </w:pPr>
    </w:p>
    <w:p w14:paraId="02263BEB" w14:textId="0BB76C80" w:rsidR="00AB6137" w:rsidRPr="004B1F0D" w:rsidRDefault="00000000" w:rsidP="00982029">
      <w:pPr>
        <w:pStyle w:val="Corpodetexto"/>
        <w:ind w:left="708" w:firstLine="12"/>
        <w:rPr>
          <w:rFonts w:ascii="Times New Roman" w:hAnsi="Times New Roman"/>
          <w:b/>
          <w:szCs w:val="20"/>
        </w:rPr>
      </w:pPr>
      <w:hyperlink r:id="rId51"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LINHA_ALTERADA</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FD547F1" w14:textId="77777777" w:rsidR="00982029" w:rsidRPr="004B1F0D" w:rsidRDefault="00982029" w:rsidP="001A6818">
      <w:pPr>
        <w:pStyle w:val="Corpodetexto"/>
        <w:rPr>
          <w:rFonts w:ascii="Times New Roman" w:hAnsi="Times New Roman"/>
          <w:b/>
          <w:szCs w:val="20"/>
        </w:rPr>
      </w:pPr>
    </w:p>
    <w:p w14:paraId="0435AA6B"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9D78864" w14:textId="77777777" w:rsidR="00342F1D" w:rsidRPr="004B1F0D" w:rsidRDefault="00342F1D" w:rsidP="001A6818">
      <w:pPr>
        <w:pStyle w:val="Corpodetexto"/>
        <w:rPr>
          <w:rFonts w:ascii="Times New Roman" w:hAnsi="Times New Roman"/>
          <w:b/>
          <w:color w:val="002060"/>
          <w:szCs w:val="20"/>
        </w:rPr>
      </w:pPr>
    </w:p>
    <w:p w14:paraId="7C981CAC" w14:textId="22C7470A"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030|0101</w:t>
      </w:r>
      <w:r w:rsidR="00CB5F72">
        <w:rPr>
          <w:rFonts w:ascii="Times New Roman" w:hAnsi="Times New Roman"/>
          <w:b/>
          <w:color w:val="002060"/>
          <w:szCs w:val="20"/>
        </w:rPr>
        <w:t>202</w:t>
      </w:r>
      <w:r w:rsidR="00713D28">
        <w:rPr>
          <w:rFonts w:ascii="Times New Roman" w:hAnsi="Times New Roman"/>
          <w:b/>
          <w:color w:val="002060"/>
          <w:szCs w:val="20"/>
        </w:rPr>
        <w:t>3</w:t>
      </w:r>
      <w:r w:rsidRPr="004B1F0D">
        <w:rPr>
          <w:rFonts w:ascii="Times New Roman" w:hAnsi="Times New Roman"/>
          <w:b/>
          <w:color w:val="002060"/>
          <w:szCs w:val="20"/>
        </w:rPr>
        <w:t>|</w:t>
      </w:r>
      <w:r w:rsidR="00713D28" w:rsidRPr="004B1F0D">
        <w:rPr>
          <w:rFonts w:ascii="Times New Roman" w:hAnsi="Times New Roman"/>
          <w:b/>
          <w:color w:val="002060"/>
          <w:szCs w:val="20"/>
        </w:rPr>
        <w:t>3103</w:t>
      </w:r>
      <w:r w:rsidR="00713D28">
        <w:rPr>
          <w:rFonts w:ascii="Times New Roman" w:hAnsi="Times New Roman"/>
          <w:b/>
          <w:color w:val="002060"/>
          <w:szCs w:val="20"/>
        </w:rPr>
        <w:t>2023</w:t>
      </w:r>
      <w:r w:rsidRPr="004B1F0D">
        <w:rPr>
          <w:rFonts w:ascii="Times New Roman" w:hAnsi="Times New Roman"/>
          <w:b/>
          <w:color w:val="002060"/>
          <w:szCs w:val="20"/>
        </w:rPr>
        <w:t>|T01|</w:t>
      </w:r>
    </w:p>
    <w:p w14:paraId="7290E31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030|: Identificação do tipo do registro.</w:t>
      </w:r>
    </w:p>
    <w:p w14:paraId="3B653696" w14:textId="73D5BF0A"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713D28" w:rsidRPr="004B1F0D">
        <w:rPr>
          <w:rFonts w:ascii="Times New Roman" w:hAnsi="Times New Roman"/>
          <w:color w:val="002060"/>
          <w:szCs w:val="20"/>
        </w:rPr>
        <w:t>0101</w:t>
      </w:r>
      <w:r w:rsidR="00713D28">
        <w:rPr>
          <w:rFonts w:ascii="Times New Roman" w:hAnsi="Times New Roman"/>
          <w:color w:val="002060"/>
          <w:szCs w:val="20"/>
        </w:rPr>
        <w:t>2023</w:t>
      </w:r>
      <w:r w:rsidRPr="004B1F0D">
        <w:rPr>
          <w:rFonts w:ascii="Times New Roman" w:hAnsi="Times New Roman"/>
          <w:color w:val="002060"/>
          <w:szCs w:val="20"/>
        </w:rPr>
        <w:t>|: Data de início do período (01/01/</w:t>
      </w:r>
      <w:r w:rsidR="00713D28">
        <w:rPr>
          <w:rFonts w:ascii="Times New Roman" w:hAnsi="Times New Roman"/>
          <w:color w:val="002060"/>
          <w:szCs w:val="20"/>
        </w:rPr>
        <w:t>2023</w:t>
      </w:r>
      <w:r w:rsidRPr="004B1F0D">
        <w:rPr>
          <w:rFonts w:ascii="Times New Roman" w:hAnsi="Times New Roman"/>
          <w:color w:val="002060"/>
          <w:szCs w:val="20"/>
        </w:rPr>
        <w:t>).</w:t>
      </w:r>
    </w:p>
    <w:p w14:paraId="34EBDFC0" w14:textId="1F0F3735"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713D28" w:rsidRPr="004B1F0D">
        <w:rPr>
          <w:rFonts w:ascii="Times New Roman" w:hAnsi="Times New Roman"/>
          <w:color w:val="002060"/>
          <w:szCs w:val="20"/>
        </w:rPr>
        <w:t>3103</w:t>
      </w:r>
      <w:r w:rsidR="00713D28">
        <w:rPr>
          <w:rFonts w:ascii="Times New Roman" w:hAnsi="Times New Roman"/>
          <w:color w:val="002060"/>
          <w:szCs w:val="20"/>
        </w:rPr>
        <w:t>2023</w:t>
      </w:r>
      <w:r w:rsidRPr="004B1F0D">
        <w:rPr>
          <w:rFonts w:ascii="Times New Roman" w:hAnsi="Times New Roman"/>
          <w:color w:val="002060"/>
          <w:szCs w:val="20"/>
        </w:rPr>
        <w:t>|: Data de fim do período (31/03/</w:t>
      </w:r>
      <w:r w:rsidR="00713D28">
        <w:rPr>
          <w:rFonts w:ascii="Times New Roman" w:hAnsi="Times New Roman"/>
          <w:color w:val="002060"/>
          <w:szCs w:val="20"/>
        </w:rPr>
        <w:t>2023</w:t>
      </w:r>
      <w:r w:rsidRPr="004B1F0D">
        <w:rPr>
          <w:rFonts w:ascii="Times New Roman" w:hAnsi="Times New Roman"/>
          <w:color w:val="002060"/>
          <w:szCs w:val="20"/>
        </w:rPr>
        <w:t>).</w:t>
      </w:r>
    </w:p>
    <w:p w14:paraId="57F3989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732FDBA" w14:textId="77777777" w:rsidR="001A6818" w:rsidRPr="004B1F0D" w:rsidRDefault="001A6818" w:rsidP="001A6818">
      <w:pPr>
        <w:pStyle w:val="Corpodetexto"/>
        <w:rPr>
          <w:rFonts w:ascii="Times New Roman" w:hAnsi="Times New Roman"/>
          <w:b/>
          <w:szCs w:val="20"/>
        </w:rPr>
      </w:pPr>
    </w:p>
    <w:p w14:paraId="3A3CACFA" w14:textId="77777777" w:rsidR="00982029" w:rsidRPr="004B1F0D" w:rsidRDefault="00982029">
      <w:pPr>
        <w:rPr>
          <w:b/>
          <w:bCs/>
          <w:color w:val="0000FF"/>
          <w:szCs w:val="20"/>
        </w:rPr>
      </w:pPr>
      <w:r w:rsidRPr="004B1F0D">
        <w:rPr>
          <w:color w:val="0000FF"/>
          <w:szCs w:val="20"/>
        </w:rPr>
        <w:br w:type="page"/>
      </w:r>
    </w:p>
    <w:p w14:paraId="44C4B595" w14:textId="77777777" w:rsidR="00816B4B" w:rsidRPr="004B1F0D" w:rsidRDefault="00816B4B" w:rsidP="00867F54">
      <w:pPr>
        <w:pStyle w:val="Ttulo4"/>
      </w:pPr>
      <w:bookmarkStart w:id="232" w:name="_Toc156228256"/>
      <w:r w:rsidRPr="004B1F0D">
        <w:t>Registro L100: Balanço Patrimonial</w:t>
      </w:r>
      <w:bookmarkEnd w:id="232"/>
    </w:p>
    <w:p w14:paraId="4976E8E6" w14:textId="77777777" w:rsidR="00816B4B" w:rsidRPr="004B1F0D" w:rsidRDefault="00816B4B" w:rsidP="00816B4B">
      <w:pPr>
        <w:jc w:val="both"/>
        <w:rPr>
          <w:szCs w:val="20"/>
        </w:rPr>
      </w:pPr>
    </w:p>
    <w:p w14:paraId="71D19C3D" w14:textId="77777777" w:rsidR="000008D9" w:rsidRPr="004B1F0D" w:rsidRDefault="00816B4B" w:rsidP="00130982">
      <w:pPr>
        <w:ind w:firstLine="708"/>
        <w:rPr>
          <w:szCs w:val="20"/>
          <w:lang w:val="pt-PT"/>
        </w:rPr>
      </w:pPr>
      <w:r w:rsidRPr="004B1F0D">
        <w:rPr>
          <w:szCs w:val="20"/>
        </w:rPr>
        <w:t>Apresenta o balanço patrimonial com base nas contas referenciais para o período de apuração.</w:t>
      </w:r>
      <w:r w:rsidR="00E30685" w:rsidRPr="004B1F0D">
        <w:rPr>
          <w:szCs w:val="20"/>
        </w:rPr>
        <w:t xml:space="preserve"> </w:t>
      </w:r>
      <w:r w:rsidR="0095043D" w:rsidRPr="004B1F0D">
        <w:rPr>
          <w:szCs w:val="20"/>
          <w:lang w:val="pt-PT"/>
        </w:rPr>
        <w:t>O saldo inicial pode ser replicado do registro E010/E015 ou preenchido.</w:t>
      </w:r>
      <w:r w:rsidR="00E30685" w:rsidRPr="004B1F0D">
        <w:rPr>
          <w:szCs w:val="20"/>
        </w:rPr>
        <w:t xml:space="preserve"> </w:t>
      </w:r>
      <w:r w:rsidR="0095043D" w:rsidRPr="004B1F0D">
        <w:rPr>
          <w:szCs w:val="20"/>
          <w:lang w:val="pt-PT"/>
        </w:rPr>
        <w:t xml:space="preserve">O saldo final será recuperado do registro K155/K156. </w:t>
      </w:r>
      <w:r w:rsidR="009F59E4" w:rsidRPr="004B1F0D">
        <w:rPr>
          <w:b/>
          <w:szCs w:val="20"/>
          <w:lang w:val="pt-PT"/>
        </w:rPr>
        <w:t>Os saldos finais do registro L100 não são editáveis.</w:t>
      </w:r>
    </w:p>
    <w:p w14:paraId="1163C474" w14:textId="77777777" w:rsidR="002E0590" w:rsidRPr="004B1F0D" w:rsidRDefault="002E0590" w:rsidP="002E0590">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76AF0A46" w14:textId="77777777" w:rsidTr="00CF5905">
        <w:trPr>
          <w:trHeight w:val="48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100: BALANÇO PATRIMONIAL</w:t>
            </w:r>
          </w:p>
        </w:tc>
      </w:tr>
      <w:tr w:rsidR="00655E54" w:rsidRPr="004B1F0D" w14:paraId="4FE11207" w14:textId="77777777" w:rsidTr="00CF5905">
        <w:trPr>
          <w:trHeight w:val="999"/>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Pr="004B1F0D">
              <w:rPr>
                <w:rFonts w:eastAsia="Times New Roman" w:cs="Times New Roman"/>
                <w:b/>
                <w:bCs/>
                <w:color w:val="000000"/>
                <w:szCs w:val="20"/>
                <w:lang w:eastAsia="pt-BR"/>
              </w:rPr>
              <w:br/>
              <w:t>REGRA_COMPATIBILIDADE_L100_E010</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Pr="004B1F0D">
              <w:rPr>
                <w:rFonts w:eastAsia="Times New Roman" w:cs="Times New Roman"/>
                <w:b/>
                <w:bCs/>
                <w:color w:val="000000"/>
                <w:szCs w:val="20"/>
                <w:lang w:eastAsia="pt-BR"/>
              </w:rPr>
              <w:b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655E54" w:rsidRPr="004B1F0D" w14:paraId="0C7CE178"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632CA30E"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55E54" w:rsidRPr="004B1F0D" w14:paraId="61338D6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1C4802A" w14:textId="77777777" w:rsidR="002E0590" w:rsidRPr="004B1F0D" w:rsidRDefault="002E0590" w:rsidP="00816B4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4B1F0D" w14:paraId="06FB2B7C" w14:textId="77777777" w:rsidTr="00CF5905">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2B2FF5C1"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364F5BE3"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2A69C8A6"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8309D25"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54FD80F"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6E7A6C40" w14:textId="77777777" w:rsidTr="00CF5905">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F463E82"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851D9" w:rsidRPr="004B1F0D" w14:paraId="2BA20DE0"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4B1F0D" w:rsidRDefault="00A851D9" w:rsidP="00984DD2">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851D9" w:rsidRPr="004B1F0D" w14:paraId="7BD1795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4B1F0D" w:rsidRDefault="00A851D9" w:rsidP="00984DD2">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7755FA3C"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E5296A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10457606"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190DF7B" w14:textId="77777777" w:rsidTr="00CF5905">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DDA52B7" w14:textId="77777777" w:rsidR="00655E54" w:rsidRPr="004B1F0D" w:rsidRDefault="00655E54" w:rsidP="00816B4B">
      <w:pPr>
        <w:rPr>
          <w:b/>
          <w:szCs w:val="20"/>
          <w:lang w:val="pt-PT"/>
        </w:rPr>
      </w:pPr>
    </w:p>
    <w:p w14:paraId="6BA418EF" w14:textId="77777777" w:rsidR="00AB6137" w:rsidRPr="004B1F0D" w:rsidRDefault="00E30685" w:rsidP="00816B4B">
      <w:pPr>
        <w:rPr>
          <w:b/>
          <w:szCs w:val="20"/>
          <w:lang w:val="pt-PT"/>
        </w:rPr>
      </w:pPr>
      <w:r w:rsidRPr="004B1F0D">
        <w:rPr>
          <w:b/>
          <w:szCs w:val="20"/>
          <w:lang w:val="pt-PT"/>
        </w:rPr>
        <w:t>I – Regras de Validação do Registro:</w:t>
      </w:r>
    </w:p>
    <w:p w14:paraId="115D7CBE" w14:textId="77777777" w:rsidR="00E30685" w:rsidRPr="004B1F0D" w:rsidRDefault="00E30685" w:rsidP="00816B4B">
      <w:pPr>
        <w:rPr>
          <w:b/>
          <w:szCs w:val="20"/>
          <w:lang w:val="pt-PT"/>
        </w:rPr>
      </w:pPr>
    </w:p>
    <w:p w14:paraId="4A873880" w14:textId="77777777" w:rsidR="00982029" w:rsidRPr="004B1F0D" w:rsidRDefault="005D3CB5" w:rsidP="005D3CB5">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59179C" w:rsidRPr="004B1F0D">
        <w:rPr>
          <w:rFonts w:ascii="Times New Roman" w:hAnsi="Times New Roman"/>
          <w:bCs/>
          <w:szCs w:val="20"/>
        </w:rPr>
        <w:t>L100.</w:t>
      </w:r>
      <w:r w:rsidR="00375E8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00982029" w:rsidRPr="004B1F0D">
        <w:rPr>
          <w:rFonts w:ascii="Times New Roman" w:hAnsi="Times New Roman"/>
          <w:bCs/>
          <w:szCs w:val="20"/>
        </w:rPr>
        <w:t xml:space="preserve">Se </w:t>
      </w:r>
      <w:r w:rsidR="00982029" w:rsidRPr="004B1F0D">
        <w:rPr>
          <w:rFonts w:ascii="Times New Roman" w:hAnsi="Times New Roman"/>
          <w:szCs w:val="20"/>
        </w:rPr>
        <w:t>a regra não for cumprida, a ECF gera um aviso.</w:t>
      </w:r>
    </w:p>
    <w:p w14:paraId="408F582C" w14:textId="77777777" w:rsidR="00982029" w:rsidRPr="004B1F0D" w:rsidRDefault="00982029" w:rsidP="00982029">
      <w:pPr>
        <w:pStyle w:val="PSDS-CorpodeTexto0"/>
        <w:rPr>
          <w:rFonts w:ascii="Times New Roman" w:hAnsi="Times New Roman"/>
          <w:b/>
        </w:rPr>
      </w:pPr>
    </w:p>
    <w:p w14:paraId="5636695F" w14:textId="77777777" w:rsidR="00982029" w:rsidRPr="004B1F0D" w:rsidRDefault="005D3CB5" w:rsidP="005D3CB5">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59179C" w:rsidRPr="004B1F0D">
        <w:rPr>
          <w:rFonts w:ascii="Times New Roman" w:hAnsi="Times New Roman"/>
          <w:lang w:val="pt-PT"/>
        </w:rPr>
        <w:t>L100.</w:t>
      </w:r>
      <w:r w:rsidR="00375E8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0075561B" w14:textId="77777777" w:rsidR="00982029" w:rsidRPr="004B1F0D" w:rsidRDefault="00982029" w:rsidP="00816B4B">
      <w:pPr>
        <w:rPr>
          <w:b/>
          <w:szCs w:val="20"/>
          <w:lang w:val="pt-PT"/>
        </w:rPr>
      </w:pPr>
    </w:p>
    <w:p w14:paraId="3074EF33" w14:textId="77777777" w:rsidR="00D55017" w:rsidRPr="004B1F0D" w:rsidRDefault="00000000" w:rsidP="004E2017">
      <w:pPr>
        <w:pStyle w:val="Corpodetexto"/>
        <w:ind w:left="708"/>
        <w:rPr>
          <w:rFonts w:ascii="Times New Roman" w:hAnsi="Times New Roman"/>
          <w:szCs w:val="20"/>
        </w:rPr>
      </w:pPr>
      <w:hyperlink w:anchor="REGRA_COMPATIBILIDADE_R100_E010" w:history="1">
        <w:r w:rsidR="00E30685" w:rsidRPr="004B1F0D">
          <w:rPr>
            <w:rStyle w:val="Hyperlink"/>
            <w:rFonts w:ascii="Times New Roman" w:hAnsi="Times New Roman"/>
            <w:b/>
            <w:color w:val="auto"/>
            <w:szCs w:val="20"/>
          </w:rPr>
          <w:t>REGRA_COMPATIBILIDADE_L100_E010</w:t>
        </w:r>
      </w:hyperlink>
      <w:r w:rsidR="00E30685" w:rsidRPr="004B1F0D">
        <w:rPr>
          <w:rStyle w:val="Hyperlink"/>
          <w:rFonts w:ascii="Times New Roman" w:hAnsi="Times New Roman"/>
          <w:b/>
          <w:color w:val="auto"/>
          <w:szCs w:val="20"/>
        </w:rPr>
        <w:t>:</w:t>
      </w:r>
      <w:r w:rsidR="00D55017" w:rsidRPr="004B1F0D">
        <w:rPr>
          <w:rStyle w:val="Hyperlink"/>
          <w:rFonts w:ascii="Times New Roman" w:hAnsi="Times New Roman"/>
          <w:b/>
          <w:color w:val="auto"/>
          <w:szCs w:val="20"/>
        </w:rPr>
        <w:t xml:space="preserve"> </w:t>
      </w:r>
      <w:r w:rsidR="00D55017" w:rsidRPr="004B1F0D">
        <w:rPr>
          <w:rStyle w:val="Hyperlink"/>
          <w:rFonts w:ascii="Times New Roman" w:hAnsi="Times New Roman"/>
          <w:color w:val="auto"/>
          <w:szCs w:val="20"/>
        </w:rPr>
        <w:t>Verifica, se os cam</w:t>
      </w:r>
      <w:r w:rsidR="008C16B2" w:rsidRPr="004B1F0D">
        <w:rPr>
          <w:rStyle w:val="Hyperlink"/>
          <w:rFonts w:ascii="Times New Roman" w:hAnsi="Times New Roman"/>
          <w:color w:val="auto"/>
          <w:szCs w:val="20"/>
        </w:rPr>
        <w:t>pos do registro L</w:t>
      </w:r>
      <w:r w:rsidR="00D55017" w:rsidRPr="004B1F0D">
        <w:rPr>
          <w:rStyle w:val="Hyperlink"/>
          <w:rFonts w:ascii="Times New Roman" w:hAnsi="Times New Roman"/>
          <w:color w:val="auto"/>
          <w:szCs w:val="20"/>
        </w:rPr>
        <w:t xml:space="preserve">100, com algum valor maior que zero, são referenciados no registro E010. </w:t>
      </w:r>
      <w:r w:rsidR="00D55017" w:rsidRPr="004B1F0D">
        <w:rPr>
          <w:rFonts w:ascii="Times New Roman" w:hAnsi="Times New Roman"/>
          <w:bCs/>
          <w:szCs w:val="20"/>
        </w:rPr>
        <w:t xml:space="preserve">Se </w:t>
      </w:r>
      <w:r w:rsidR="00D55017" w:rsidRPr="004B1F0D">
        <w:rPr>
          <w:rFonts w:ascii="Times New Roman" w:hAnsi="Times New Roman"/>
          <w:szCs w:val="20"/>
        </w:rPr>
        <w:t>a regra não for cumprida, a ECF gera um aviso.</w:t>
      </w:r>
    </w:p>
    <w:p w14:paraId="11094382" w14:textId="77777777" w:rsidR="005218C7" w:rsidRPr="004B1F0D" w:rsidRDefault="005218C7" w:rsidP="004E2017">
      <w:pPr>
        <w:pStyle w:val="Corpodetexto"/>
        <w:ind w:left="708"/>
        <w:rPr>
          <w:rFonts w:ascii="Times New Roman" w:hAnsi="Times New Roman"/>
          <w:szCs w:val="20"/>
        </w:rPr>
      </w:pPr>
    </w:p>
    <w:p w14:paraId="2B6F9840" w14:textId="77777777" w:rsidR="005218C7" w:rsidRPr="004B1F0D" w:rsidRDefault="00000000" w:rsidP="005218C7">
      <w:pPr>
        <w:pStyle w:val="PSDS-CorpodeTexto0"/>
        <w:ind w:left="708"/>
        <w:jc w:val="both"/>
        <w:rPr>
          <w:rFonts w:ascii="Times New Roman" w:hAnsi="Times New Roman"/>
        </w:rPr>
      </w:pPr>
      <w:hyperlink w:anchor="REGRA_COMPATIBILIDADE_R100_E010" w:history="1">
        <w:r w:rsidR="005218C7" w:rsidRPr="004B1F0D">
          <w:rPr>
            <w:rStyle w:val="Hyperlink"/>
            <w:rFonts w:ascii="Times New Roman" w:hAnsi="Times New Roman"/>
            <w:b/>
            <w:color w:val="auto"/>
          </w:rPr>
          <w:t>REGRA_COMPATIBILIDADE_L100_E010</w:t>
        </w:r>
      </w:hyperlink>
      <w:r w:rsidR="005218C7" w:rsidRPr="004B1F0D">
        <w:rPr>
          <w:rStyle w:val="Hyperlink"/>
          <w:rFonts w:ascii="Times New Roman" w:hAnsi="Times New Roman"/>
          <w:b/>
          <w:color w:val="auto"/>
        </w:rPr>
        <w:t xml:space="preserve">: </w:t>
      </w:r>
      <w:r w:rsidR="005218C7"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4B1F0D">
        <w:rPr>
          <w:rStyle w:val="Hyperlink"/>
          <w:rFonts w:ascii="Times New Roman" w:hAnsi="Times New Roman"/>
          <w:color w:val="auto"/>
        </w:rPr>
        <w:t xml:space="preserve">VAL_CTA_REF_INI diferente de </w:t>
      </w:r>
      <w:r w:rsidR="005218C7" w:rsidRPr="004B1F0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4B1F0D">
        <w:rPr>
          <w:rFonts w:ascii="Times New Roman" w:hAnsi="Times New Roman"/>
          <w:bCs/>
        </w:rPr>
        <w:t xml:space="preserve">Se </w:t>
      </w:r>
      <w:r w:rsidR="005218C7" w:rsidRPr="004B1F0D">
        <w:rPr>
          <w:rFonts w:ascii="Times New Roman" w:hAnsi="Times New Roman"/>
        </w:rPr>
        <w:t>a regra não for cumprida, a ECF gera um erro.</w:t>
      </w:r>
    </w:p>
    <w:p w14:paraId="73308C0D" w14:textId="77777777" w:rsidR="00982029" w:rsidRPr="004B1F0D" w:rsidRDefault="00982029" w:rsidP="00982029">
      <w:pPr>
        <w:pStyle w:val="Corpodetexto"/>
        <w:rPr>
          <w:rFonts w:ascii="Times New Roman" w:hAnsi="Times New Roman"/>
          <w:szCs w:val="20"/>
        </w:rPr>
      </w:pPr>
    </w:p>
    <w:p w14:paraId="2879CB25" w14:textId="77777777" w:rsidR="00FE5D23" w:rsidRPr="004B1F0D" w:rsidRDefault="00000000" w:rsidP="00FE5D23">
      <w:pPr>
        <w:pStyle w:val="Corpodetexto"/>
        <w:ind w:left="708" w:firstLine="12"/>
        <w:rPr>
          <w:rFonts w:ascii="Times New Roman" w:hAnsi="Times New Roman"/>
          <w:szCs w:val="20"/>
        </w:rPr>
      </w:pPr>
      <w:hyperlink r:id="rId5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4B1F0D" w:rsidRDefault="00FE5D23" w:rsidP="00FE5D23">
      <w:pPr>
        <w:pStyle w:val="Corpodetexto"/>
        <w:ind w:left="708" w:firstLine="12"/>
        <w:rPr>
          <w:rFonts w:ascii="Times New Roman" w:hAnsi="Times New Roman"/>
          <w:szCs w:val="20"/>
        </w:rPr>
      </w:pPr>
    </w:p>
    <w:p w14:paraId="4E306A48" w14:textId="77777777" w:rsidR="00FE5D23" w:rsidRPr="004B1F0D" w:rsidRDefault="00000000" w:rsidP="00FE5D23">
      <w:pPr>
        <w:pStyle w:val="Corpodetexto"/>
        <w:ind w:left="708" w:firstLine="12"/>
        <w:rPr>
          <w:rFonts w:ascii="Times New Roman" w:hAnsi="Times New Roman"/>
          <w:szCs w:val="20"/>
        </w:rPr>
      </w:pPr>
      <w:hyperlink r:id="rId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4B1F0D" w:rsidRDefault="00FE5D23" w:rsidP="00FE5D23">
      <w:pPr>
        <w:pStyle w:val="Corpodetexto"/>
        <w:ind w:left="708" w:firstLine="12"/>
        <w:rPr>
          <w:rFonts w:ascii="Times New Roman" w:hAnsi="Times New Roman"/>
          <w:b/>
          <w:szCs w:val="20"/>
        </w:rPr>
      </w:pPr>
    </w:p>
    <w:p w14:paraId="305F955B" w14:textId="64290344" w:rsidR="00FE5D23" w:rsidRPr="004B1F0D" w:rsidRDefault="00000000" w:rsidP="00FE5D23">
      <w:pPr>
        <w:pStyle w:val="Corpodetexto"/>
        <w:ind w:left="708" w:firstLine="12"/>
        <w:rPr>
          <w:rFonts w:ascii="Times New Roman" w:hAnsi="Times New Roman"/>
          <w:szCs w:val="20"/>
        </w:rPr>
      </w:pPr>
      <w:hyperlink r:id="rId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F1A2B1" w14:textId="77777777" w:rsidR="005918A1" w:rsidRPr="004B1F0D" w:rsidRDefault="005918A1" w:rsidP="00FE5D23">
      <w:pPr>
        <w:pStyle w:val="Corpodetexto"/>
        <w:ind w:left="708" w:firstLine="12"/>
        <w:rPr>
          <w:rFonts w:ascii="Times New Roman" w:hAnsi="Times New Roman"/>
          <w:szCs w:val="20"/>
        </w:rPr>
      </w:pPr>
    </w:p>
    <w:p w14:paraId="19FB49F4" w14:textId="77777777" w:rsidR="005918A1" w:rsidRPr="004B1F0D" w:rsidRDefault="005918A1" w:rsidP="005918A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w:t>
      </w:r>
      <w:r w:rsidR="002A6E26" w:rsidRPr="004B1F0D">
        <w:rPr>
          <w:rFonts w:ascii="Times New Roman" w:hAnsi="Times New Roman"/>
          <w:szCs w:val="20"/>
        </w:rPr>
        <w:t xml:space="preserve"> Gera um </w:t>
      </w:r>
      <w:r w:rsidR="00231B11" w:rsidRPr="004B1F0D">
        <w:rPr>
          <w:rFonts w:ascii="Times New Roman" w:hAnsi="Times New Roman"/>
          <w:szCs w:val="20"/>
        </w:rPr>
        <w:t>erro, caso L030.PER_APUR = “A00” ou “A12” ou “T04”.</w:t>
      </w:r>
    </w:p>
    <w:p w14:paraId="5850CD76" w14:textId="77777777" w:rsidR="005918A1" w:rsidRPr="004B1F0D" w:rsidRDefault="00231B11" w:rsidP="00231B11">
      <w:pPr>
        <w:pStyle w:val="Corpodetexto"/>
        <w:tabs>
          <w:tab w:val="left" w:pos="3825"/>
        </w:tabs>
        <w:ind w:left="708" w:firstLine="12"/>
        <w:rPr>
          <w:rFonts w:ascii="Times New Roman" w:hAnsi="Times New Roman"/>
          <w:b/>
          <w:szCs w:val="20"/>
        </w:rPr>
      </w:pPr>
      <w:r w:rsidRPr="004B1F0D">
        <w:rPr>
          <w:rFonts w:ascii="Times New Roman" w:hAnsi="Times New Roman"/>
          <w:b/>
          <w:szCs w:val="20"/>
        </w:rPr>
        <w:tab/>
      </w:r>
    </w:p>
    <w:p w14:paraId="2EE70E12" w14:textId="77777777" w:rsidR="005918A1" w:rsidRPr="004B1F0D" w:rsidRDefault="005918A1" w:rsidP="00FE5D23">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w:t>
      </w:r>
      <w:r w:rsidR="002A6E26" w:rsidRPr="004B1F0D">
        <w:rPr>
          <w:rFonts w:ascii="Times New Roman" w:hAnsi="Times New Roman"/>
          <w:szCs w:val="20"/>
        </w:rPr>
        <w:t xml:space="preserve"> </w:t>
      </w:r>
      <w:r w:rsidR="00231B11" w:rsidRPr="004B1F0D">
        <w:rPr>
          <w:rFonts w:ascii="Times New Roman" w:hAnsi="Times New Roman"/>
          <w:szCs w:val="20"/>
        </w:rPr>
        <w:t>Gera um erro, caso L030.PER_APUR = “A00” ou “A01” ou “A02” ou “A03” ou “A04” ou “A05” ou “A06” ou “A07” ou “A08” ou “A09” ou “A10”</w:t>
      </w:r>
      <w:r w:rsidR="00E00235" w:rsidRPr="004B1F0D">
        <w:rPr>
          <w:rFonts w:ascii="Times New Roman" w:hAnsi="Times New Roman"/>
          <w:szCs w:val="20"/>
        </w:rPr>
        <w:t>ou “</w:t>
      </w:r>
      <w:r w:rsidR="00231B11" w:rsidRPr="004B1F0D">
        <w:rPr>
          <w:rFonts w:ascii="Times New Roman" w:hAnsi="Times New Roman"/>
          <w:szCs w:val="20"/>
        </w:rPr>
        <w:t>A11” ou “A12” ou “A00” ou “T01”.</w:t>
      </w:r>
    </w:p>
    <w:p w14:paraId="71139916" w14:textId="0CBCEAD7" w:rsidR="00DA0A99" w:rsidRPr="004B1F0D" w:rsidRDefault="00DA0A99" w:rsidP="00342F1D">
      <w:pPr>
        <w:rPr>
          <w:b/>
          <w:szCs w:val="20"/>
          <w:lang w:val="pt-PT"/>
        </w:rPr>
      </w:pPr>
    </w:p>
    <w:p w14:paraId="50C90403" w14:textId="77777777" w:rsidR="00FB796C" w:rsidRPr="004B1F0D" w:rsidRDefault="00FB796C" w:rsidP="00342F1D">
      <w:pPr>
        <w:rPr>
          <w:b/>
          <w:szCs w:val="20"/>
          <w:lang w:val="pt-PT"/>
        </w:rPr>
      </w:pPr>
    </w:p>
    <w:p w14:paraId="4A22B5AE" w14:textId="532B248A" w:rsidR="00FB796C" w:rsidRPr="004B1F0D" w:rsidRDefault="00FB796C" w:rsidP="00FB796C">
      <w:pPr>
        <w:rPr>
          <w:b/>
          <w:szCs w:val="20"/>
          <w:lang w:val="pt-PT"/>
        </w:rPr>
      </w:pPr>
      <w:r w:rsidRPr="004B1F0D">
        <w:rPr>
          <w:b/>
          <w:szCs w:val="20"/>
          <w:lang w:val="pt-PT"/>
        </w:rPr>
        <w:t>II – Regras de Validação de Campos:</w:t>
      </w:r>
    </w:p>
    <w:p w14:paraId="387CAC15" w14:textId="77777777" w:rsidR="00FB796C" w:rsidRPr="004B1F0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4B1F0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Tipo</w:t>
            </w:r>
          </w:p>
        </w:tc>
      </w:tr>
      <w:tr w:rsidR="00FB796C" w:rsidRPr="004B1F0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4B1F0D" w:rsidRDefault="00FB796C" w:rsidP="00984DD2">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4B1F0D" w:rsidRDefault="005964BD" w:rsidP="00984DD2">
            <w:pPr>
              <w:shd w:val="clear" w:color="auto" w:fill="FFFFFF"/>
              <w:rPr>
                <w:rFonts w:cs="Times New Roman"/>
                <w:szCs w:val="20"/>
                <w:lang w:val="es-ES_tradnl"/>
              </w:rPr>
            </w:pPr>
            <w:r w:rsidRPr="004B1F0D">
              <w:rPr>
                <w:rFonts w:cs="Times New Roman"/>
                <w:szCs w:val="20"/>
                <w:lang w:val="es-ES_tradnl"/>
              </w:rPr>
              <w:t>VAL_CTA_REF_INI</w:t>
            </w:r>
          </w:p>
          <w:p w14:paraId="4CD0C0A7" w14:textId="77777777" w:rsidR="00FB796C" w:rsidRPr="004B1F0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4B1F0D" w:rsidRDefault="00000000" w:rsidP="00984DD2">
            <w:pPr>
              <w:pStyle w:val="Corpodetexto"/>
              <w:rPr>
                <w:rFonts w:ascii="Times New Roman" w:hAnsi="Times New Roman" w:cs="Times New Roman"/>
                <w:color w:val="auto"/>
                <w:szCs w:val="20"/>
              </w:rPr>
            </w:pPr>
            <w:hyperlink w:anchor="REGRA_CTA_REF_MAPEADA" w:history="1">
              <w:r w:rsidR="005964BD" w:rsidRPr="004B1F0D">
                <w:rPr>
                  <w:rFonts w:ascii="Times New Roman" w:hAnsi="Times New Roman" w:cs="Times New Roman"/>
                  <w:b/>
                  <w:lang w:eastAsia="en-US"/>
                </w:rPr>
                <w:t>R</w:t>
              </w:r>
              <w:r w:rsidR="005964BD" w:rsidRPr="004B1F0D">
                <w:rPr>
                  <w:rFonts w:ascii="Times New Roman" w:hAnsi="Times New Roman" w:cs="Times New Roman"/>
                  <w:b/>
                  <w:color w:val="auto"/>
                  <w:szCs w:val="20"/>
                  <w:lang w:eastAsia="en-US"/>
                </w:rPr>
                <w:t>EGRA_BAL_SI_IGUAL_ANT</w:t>
              </w:r>
            </w:hyperlink>
            <w:r w:rsidR="00FB796C" w:rsidRPr="004B1F0D">
              <w:rPr>
                <w:rStyle w:val="Hyperlink"/>
                <w:rFonts w:ascii="Times New Roman" w:hAnsi="Times New Roman" w:cs="Times New Roman"/>
                <w:b/>
                <w:color w:val="auto"/>
                <w:szCs w:val="20"/>
              </w:rPr>
              <w:t xml:space="preserve">: </w:t>
            </w:r>
            <w:r w:rsidR="00984DD2" w:rsidRPr="004B1F0D">
              <w:rPr>
                <w:rStyle w:val="Hyperlink"/>
                <w:rFonts w:ascii="Times New Roman" w:hAnsi="Times New Roman" w:cs="Times New Roman"/>
                <w:color w:val="auto"/>
                <w:szCs w:val="20"/>
              </w:rPr>
              <w:t xml:space="preserve">Verifica, no caso de forma de apuração trimestral – 0010.FORMA_APUR = “T” – se </w:t>
            </w:r>
            <w:r w:rsidR="0057180C" w:rsidRPr="004B1F0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4B1F0D" w:rsidRDefault="00FB796C" w:rsidP="00984DD2">
            <w:pPr>
              <w:shd w:val="clear" w:color="auto" w:fill="FFFFFF"/>
              <w:rPr>
                <w:rFonts w:cs="Times New Roman"/>
                <w:szCs w:val="20"/>
                <w:lang w:val="pt-PT"/>
              </w:rPr>
            </w:pPr>
            <w:r w:rsidRPr="004B1F0D">
              <w:rPr>
                <w:rFonts w:cs="Times New Roman"/>
                <w:szCs w:val="20"/>
                <w:lang w:val="pt-PT"/>
              </w:rPr>
              <w:t>Erro</w:t>
            </w:r>
          </w:p>
          <w:p w14:paraId="04FFB229" w14:textId="77777777" w:rsidR="00FB796C" w:rsidRPr="004B1F0D" w:rsidRDefault="00FB796C" w:rsidP="00984DD2">
            <w:pPr>
              <w:shd w:val="clear" w:color="auto" w:fill="FFFFFF"/>
              <w:rPr>
                <w:rFonts w:cs="Times New Roman"/>
                <w:szCs w:val="20"/>
                <w:lang w:val="pt-PT"/>
              </w:rPr>
            </w:pPr>
          </w:p>
        </w:tc>
      </w:tr>
      <w:tr w:rsidR="005964BD" w:rsidRPr="004B1F0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4B1F0D" w:rsidRDefault="005964BD" w:rsidP="00984DD2">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REGRA_COMPARA_CONT_REF_DEB:</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4B1F0D" w:rsidRDefault="005964BD" w:rsidP="00984DD2">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REGRA_COMPARA_CONT_REF_CRED:</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4B1F0D" w:rsidRDefault="005964BD" w:rsidP="005964BD">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4B1F0D" w:rsidRDefault="005964BD" w:rsidP="00984DD2">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REGRA_VALIDACAO_SALDO_FINAL_BAL:</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4B1F0D" w:rsidRDefault="005964BD" w:rsidP="00984DD2">
            <w:pPr>
              <w:shd w:val="clear" w:color="auto" w:fill="FFFFFF"/>
              <w:rPr>
                <w:rFonts w:cs="Times New Roman"/>
                <w:szCs w:val="20"/>
                <w:lang w:val="pt-PT"/>
              </w:rPr>
            </w:pPr>
            <w:r w:rsidRPr="004B1F0D">
              <w:rPr>
                <w:rFonts w:cs="Times New Roman"/>
                <w:szCs w:val="20"/>
                <w:lang w:val="pt-PT"/>
              </w:rPr>
              <w:t>Erro</w:t>
            </w:r>
          </w:p>
          <w:p w14:paraId="343604E0" w14:textId="77777777" w:rsidR="005964BD" w:rsidRPr="004B1F0D" w:rsidRDefault="005964BD" w:rsidP="00984DD2">
            <w:pPr>
              <w:shd w:val="clear" w:color="auto" w:fill="FFFFFF"/>
              <w:rPr>
                <w:rFonts w:cs="Times New Roman"/>
                <w:szCs w:val="20"/>
                <w:lang w:val="pt-PT"/>
              </w:rPr>
            </w:pPr>
          </w:p>
        </w:tc>
      </w:tr>
    </w:tbl>
    <w:p w14:paraId="66C90DC9" w14:textId="77777777" w:rsidR="00FB796C" w:rsidRPr="004B1F0D" w:rsidRDefault="00FB796C" w:rsidP="00342F1D">
      <w:pPr>
        <w:rPr>
          <w:b/>
          <w:szCs w:val="20"/>
          <w:lang w:val="pt-PT"/>
        </w:rPr>
      </w:pPr>
    </w:p>
    <w:p w14:paraId="17E4C4F3" w14:textId="33A9BFA0" w:rsidR="00342F1D" w:rsidRPr="004B1F0D" w:rsidRDefault="00962F8C" w:rsidP="00342F1D">
      <w:pPr>
        <w:rPr>
          <w:b/>
          <w:szCs w:val="20"/>
          <w:lang w:val="pt-PT"/>
        </w:rPr>
      </w:pPr>
      <w:r w:rsidRPr="004B1F0D">
        <w:rPr>
          <w:b/>
          <w:szCs w:val="20"/>
          <w:lang w:val="pt-PT"/>
        </w:rPr>
        <w:t>I</w:t>
      </w:r>
      <w:r w:rsidR="00FB796C" w:rsidRPr="004B1F0D">
        <w:rPr>
          <w:b/>
          <w:szCs w:val="20"/>
          <w:lang w:val="pt-PT"/>
        </w:rPr>
        <w:t>I</w:t>
      </w:r>
      <w:r w:rsidRPr="004B1F0D">
        <w:rPr>
          <w:b/>
          <w:szCs w:val="20"/>
          <w:lang w:val="pt-PT"/>
        </w:rPr>
        <w:t>I – Plano de Contas Referencial</w:t>
      </w:r>
      <w:r w:rsidR="00342F1D" w:rsidRPr="004B1F0D">
        <w:rPr>
          <w:b/>
          <w:szCs w:val="20"/>
          <w:lang w:val="pt-PT"/>
        </w:rPr>
        <w:t>:</w:t>
      </w:r>
    </w:p>
    <w:p w14:paraId="3E645DBE" w14:textId="77777777" w:rsidR="00990970" w:rsidRPr="004B1F0D" w:rsidRDefault="00990970" w:rsidP="00342F1D">
      <w:pPr>
        <w:rPr>
          <w:b/>
          <w:szCs w:val="20"/>
          <w:lang w:val="pt-PT"/>
        </w:rPr>
      </w:pPr>
      <w:r w:rsidRPr="004B1F0D">
        <w:rPr>
          <w:b/>
          <w:szCs w:val="20"/>
          <w:lang w:val="pt-PT"/>
        </w:rPr>
        <w:t>Código: Chave da linha.</w:t>
      </w:r>
    </w:p>
    <w:p w14:paraId="2B6D1618" w14:textId="77777777" w:rsidR="00990970" w:rsidRPr="004B1F0D" w:rsidRDefault="00990970" w:rsidP="00342F1D">
      <w:pPr>
        <w:rPr>
          <w:b/>
          <w:szCs w:val="20"/>
          <w:lang w:val="pt-PT"/>
        </w:rPr>
      </w:pPr>
      <w:r w:rsidRPr="004B1F0D">
        <w:rPr>
          <w:b/>
          <w:szCs w:val="20"/>
          <w:lang w:val="pt-PT"/>
        </w:rPr>
        <w:t>Ordem: Ordem de apresentação das linhas.</w:t>
      </w:r>
    </w:p>
    <w:p w14:paraId="12F568EB" w14:textId="77777777" w:rsidR="00990970" w:rsidRPr="004B1F0D" w:rsidRDefault="00990970" w:rsidP="00342F1D">
      <w:pPr>
        <w:rPr>
          <w:b/>
          <w:szCs w:val="20"/>
          <w:lang w:val="pt-PT"/>
        </w:rPr>
      </w:pPr>
      <w:r w:rsidRPr="004B1F0D">
        <w:rPr>
          <w:b/>
          <w:szCs w:val="20"/>
          <w:lang w:val="pt-PT"/>
        </w:rPr>
        <w:t>Tipo: S = Sintética; A = Analítica</w:t>
      </w:r>
    </w:p>
    <w:p w14:paraId="6BC6BCCF" w14:textId="77777777" w:rsidR="00990970" w:rsidRPr="004B1F0D" w:rsidRDefault="00990970" w:rsidP="00342F1D">
      <w:pPr>
        <w:tabs>
          <w:tab w:val="left" w:pos="2985"/>
        </w:tabs>
        <w:rPr>
          <w:b/>
          <w:szCs w:val="20"/>
          <w:lang w:val="pt-PT"/>
        </w:rPr>
      </w:pPr>
      <w:r w:rsidRPr="004B1F0D">
        <w:rPr>
          <w:b/>
          <w:szCs w:val="20"/>
          <w:lang w:val="pt-PT"/>
        </w:rPr>
        <w:t>Natureza: 01 = Ativo; 02 = Passivo; 03 = Patrimônio Líquido</w:t>
      </w:r>
    </w:p>
    <w:p w14:paraId="42464F4E" w14:textId="77777777" w:rsidR="00962F8C" w:rsidRPr="004B1F0D" w:rsidRDefault="00962F8C" w:rsidP="00962F8C">
      <w:pPr>
        <w:rPr>
          <w:b/>
          <w:szCs w:val="20"/>
        </w:rPr>
      </w:pPr>
    </w:p>
    <w:p w14:paraId="1E5D31CA" w14:textId="12293EAF" w:rsidR="00962F8C" w:rsidRPr="004B1F0D" w:rsidRDefault="00962F8C" w:rsidP="00962F8C">
      <w:pPr>
        <w:rPr>
          <w:b/>
          <w:szCs w:val="20"/>
        </w:rPr>
      </w:pPr>
      <w:r w:rsidRPr="004B1F0D">
        <w:rPr>
          <w:b/>
          <w:szCs w:val="20"/>
        </w:rPr>
        <w:t>II</w:t>
      </w:r>
      <w:r w:rsidR="00FB796C" w:rsidRPr="004B1F0D">
        <w:rPr>
          <w:b/>
          <w:szCs w:val="20"/>
        </w:rPr>
        <w:t>I</w:t>
      </w:r>
      <w:r w:rsidRPr="004B1F0D">
        <w:rPr>
          <w:b/>
          <w:szCs w:val="20"/>
        </w:rPr>
        <w:t xml:space="preserve">.1 – </w:t>
      </w:r>
      <w:r w:rsidR="002E0590" w:rsidRPr="004B1F0D">
        <w:rPr>
          <w:b/>
          <w:szCs w:val="20"/>
        </w:rPr>
        <w:t>L100A - Plano de Contas Referencial - Contas Patrimoniais - PJ do Lucro Real - PJ em Geral:</w:t>
      </w:r>
    </w:p>
    <w:p w14:paraId="784BCCAD" w14:textId="77777777" w:rsidR="005E4281" w:rsidRPr="004B1F0D" w:rsidRDefault="005E4281" w:rsidP="005E4281"/>
    <w:p w14:paraId="0EF7EED4"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49D4AF2D"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5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B35B37"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EE2B0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E2EEC1" w14:textId="77777777" w:rsidR="00CF5905" w:rsidRPr="004B1F0D" w:rsidRDefault="00CF5905" w:rsidP="00962F8C">
      <w:pPr>
        <w:rPr>
          <w:b/>
          <w:szCs w:val="20"/>
        </w:rPr>
      </w:pPr>
    </w:p>
    <w:p w14:paraId="77FDCA70" w14:textId="77777777" w:rsidR="00422C4E" w:rsidRPr="004B1F0D" w:rsidRDefault="00422C4E" w:rsidP="00422C4E">
      <w:pPr>
        <w:rPr>
          <w:b/>
          <w:szCs w:val="20"/>
        </w:rPr>
      </w:pPr>
      <w:r w:rsidRPr="004B1F0D">
        <w:rPr>
          <w:b/>
          <w:szCs w:val="20"/>
        </w:rPr>
        <w:t>Regras de validação da tabela dinâmica L100A:</w:t>
      </w:r>
    </w:p>
    <w:p w14:paraId="5E4C2006" w14:textId="77777777" w:rsidR="00422C4E" w:rsidRPr="004B1F0D" w:rsidRDefault="00422C4E" w:rsidP="00422C4E">
      <w:pPr>
        <w:rPr>
          <w:b/>
          <w:szCs w:val="20"/>
        </w:rPr>
      </w:pPr>
    </w:p>
    <w:p w14:paraId="2975716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05CE6FA2"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A_REGRAS</w:t>
      </w:r>
      <w:r w:rsidRPr="004B1F0D">
        <w:rPr>
          <w:rFonts w:ascii="Times New Roman" w:hAnsi="Times New Roman" w:cs="Times New Roman"/>
          <w:szCs w:val="20"/>
        </w:rPr>
        <w:t>” no diretório C:\Arquivos de Programas RFB\Programas SPED\ECF\recursos\tabelas.</w:t>
      </w:r>
    </w:p>
    <w:p w14:paraId="376B986F"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7DB308" w14:textId="2CD52C4B" w:rsidR="00CF5905" w:rsidRPr="004B1F0D" w:rsidRDefault="00CF5905" w:rsidP="00962F8C">
      <w:pPr>
        <w:rPr>
          <w:b/>
          <w:szCs w:val="20"/>
        </w:rPr>
      </w:pPr>
      <w:r>
        <w:rPr>
          <w:b/>
          <w:szCs w:val="20"/>
        </w:rPr>
        <w:t>(*) A partir do ano-calendário 2021, os arquivos de tabelas dinâmicas são únicos, para todos os anos-calendário (de 2021 em diante).</w:t>
      </w:r>
    </w:p>
    <w:p w14:paraId="56B2CFB8" w14:textId="77777777" w:rsidR="0057180C" w:rsidRPr="004B1F0D" w:rsidRDefault="0057180C">
      <w:pPr>
        <w:spacing w:after="200" w:line="276" w:lineRule="auto"/>
        <w:rPr>
          <w:b/>
          <w:szCs w:val="20"/>
          <w:lang w:val="pt-PT"/>
        </w:rPr>
      </w:pPr>
      <w:r w:rsidRPr="004B1F0D">
        <w:rPr>
          <w:b/>
          <w:szCs w:val="20"/>
          <w:lang w:val="pt-PT"/>
        </w:rPr>
        <w:br w:type="page"/>
      </w:r>
    </w:p>
    <w:p w14:paraId="2FACE363" w14:textId="23C85007" w:rsidR="00962F8C" w:rsidRPr="004B1F0D" w:rsidRDefault="00962F8C" w:rsidP="00962F8C">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2 – </w:t>
      </w:r>
      <w:r w:rsidR="002E0590" w:rsidRPr="004B1F0D">
        <w:rPr>
          <w:b/>
          <w:szCs w:val="20"/>
          <w:lang w:val="pt-PT"/>
        </w:rPr>
        <w:t>L100B - Plano de Contas Referencial - Contas Patrimoniais - PJ do Lucro Real – Financeiras:</w:t>
      </w:r>
    </w:p>
    <w:p w14:paraId="169C27EE" w14:textId="77777777" w:rsidR="005E4281" w:rsidRPr="004B1F0D" w:rsidRDefault="005E4281" w:rsidP="005E4281"/>
    <w:p w14:paraId="7FB49C90"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69291424"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CDA0AB"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6954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5D31195B" w14:textId="77777777" w:rsidR="00CF5905" w:rsidRPr="004B1F0D" w:rsidRDefault="00CF5905" w:rsidP="005E4281">
      <w:pPr>
        <w:rPr>
          <w:b/>
          <w:szCs w:val="20"/>
        </w:rPr>
      </w:pPr>
    </w:p>
    <w:p w14:paraId="646D154F" w14:textId="77777777" w:rsidR="00422C4E" w:rsidRPr="004B1F0D" w:rsidRDefault="00422C4E" w:rsidP="00422C4E">
      <w:pPr>
        <w:rPr>
          <w:b/>
          <w:szCs w:val="20"/>
        </w:rPr>
      </w:pPr>
      <w:r w:rsidRPr="004B1F0D">
        <w:rPr>
          <w:b/>
          <w:szCs w:val="20"/>
        </w:rPr>
        <w:t>Regras de validação da tabela dinâmica L100B:</w:t>
      </w:r>
    </w:p>
    <w:p w14:paraId="47D774AE" w14:textId="77777777" w:rsidR="00422C4E" w:rsidRPr="004B1F0D" w:rsidRDefault="00422C4E" w:rsidP="00422C4E">
      <w:pPr>
        <w:rPr>
          <w:b/>
          <w:szCs w:val="20"/>
        </w:rPr>
      </w:pPr>
    </w:p>
    <w:p w14:paraId="2FA4102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1A1D1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B_REGRAS</w:t>
      </w:r>
      <w:r w:rsidRPr="004B1F0D">
        <w:rPr>
          <w:rFonts w:ascii="Times New Roman" w:hAnsi="Times New Roman" w:cs="Times New Roman"/>
          <w:szCs w:val="20"/>
        </w:rPr>
        <w:t>” no diretório C:\Arquivos de Programas RFB\Programas SPED\ECF\recursos\tabelas.</w:t>
      </w:r>
    </w:p>
    <w:p w14:paraId="2CA29265"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65DE5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044E858B" w14:textId="77777777" w:rsidR="00CF5905" w:rsidRPr="004B1F0D" w:rsidRDefault="00CF5905" w:rsidP="005E4281">
      <w:pPr>
        <w:rPr>
          <w:b/>
          <w:szCs w:val="20"/>
        </w:rPr>
      </w:pPr>
    </w:p>
    <w:p w14:paraId="18B85CE3" w14:textId="3962AA8C" w:rsidR="00962F8C" w:rsidRPr="004B1F0D" w:rsidRDefault="00962F8C" w:rsidP="002E0590">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3 – </w:t>
      </w:r>
      <w:r w:rsidR="002E0590" w:rsidRPr="004B1F0D">
        <w:rPr>
          <w:b/>
          <w:szCs w:val="20"/>
          <w:lang w:val="pt-PT"/>
        </w:rPr>
        <w:t>L100C - Plano de Contas Referencial - Contas Patrimoniais - PJ do Lucro Real - Seguradoras ou Entidades Abertas de Previdência Complementar:</w:t>
      </w:r>
    </w:p>
    <w:p w14:paraId="73D0273C" w14:textId="77777777" w:rsidR="005E4281" w:rsidRPr="004B1F0D" w:rsidRDefault="005E4281" w:rsidP="005E4281"/>
    <w:p w14:paraId="137E208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7948292D"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218BFF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5E8F0F"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908581" w14:textId="77777777" w:rsidR="00CF5905" w:rsidRPr="004B1F0D" w:rsidRDefault="00CF5905" w:rsidP="005E4281">
      <w:pPr>
        <w:rPr>
          <w:b/>
          <w:szCs w:val="20"/>
        </w:rPr>
      </w:pPr>
    </w:p>
    <w:p w14:paraId="066C5769" w14:textId="77777777" w:rsidR="00422C4E" w:rsidRPr="004B1F0D" w:rsidRDefault="00422C4E" w:rsidP="00422C4E">
      <w:pPr>
        <w:rPr>
          <w:b/>
          <w:szCs w:val="20"/>
        </w:rPr>
      </w:pPr>
      <w:r w:rsidRPr="004B1F0D">
        <w:rPr>
          <w:b/>
          <w:szCs w:val="20"/>
        </w:rPr>
        <w:t>Regras de validação da tabela dinâmica L100C:</w:t>
      </w:r>
    </w:p>
    <w:p w14:paraId="05621052" w14:textId="77777777" w:rsidR="00422C4E" w:rsidRPr="004B1F0D" w:rsidRDefault="00422C4E" w:rsidP="00422C4E">
      <w:pPr>
        <w:rPr>
          <w:b/>
          <w:szCs w:val="20"/>
        </w:rPr>
      </w:pPr>
    </w:p>
    <w:p w14:paraId="1E18BD9B"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C_REGRAS</w:t>
      </w:r>
      <w:r w:rsidRPr="004B1F0D">
        <w:rPr>
          <w:rFonts w:ascii="Times New Roman" w:hAnsi="Times New Roman" w:cs="Times New Roman"/>
          <w:szCs w:val="20"/>
        </w:rPr>
        <w:t>” no diretório C:\Arquivos de Programas RFB\Programas SPED\ECF\recursos\tabelas.</w:t>
      </w:r>
    </w:p>
    <w:p w14:paraId="3918781E"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45738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6CFD80DC" w14:textId="77777777" w:rsidR="00CF5905" w:rsidRPr="004B1F0D" w:rsidRDefault="00CF5905" w:rsidP="005E4281">
      <w:pPr>
        <w:rPr>
          <w:b/>
          <w:szCs w:val="20"/>
        </w:rPr>
      </w:pPr>
    </w:p>
    <w:p w14:paraId="1DCB4DAA" w14:textId="77777777" w:rsidR="00C44EBF"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B6F336C" w14:textId="77777777" w:rsidR="00C44EBF" w:rsidRPr="004B1F0D" w:rsidRDefault="00C44EBF" w:rsidP="001A6818">
      <w:pPr>
        <w:pStyle w:val="Corpodetexto"/>
        <w:rPr>
          <w:rFonts w:ascii="Times New Roman" w:hAnsi="Times New Roman"/>
          <w:b/>
          <w:color w:val="002060"/>
          <w:szCs w:val="20"/>
        </w:rPr>
      </w:pPr>
    </w:p>
    <w:p w14:paraId="141486B6" w14:textId="5BDDBC5F"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100|2.03.04.01.99|Contas de Patrimônio Líquido Não Classificadas|A|5|03|2.03.04.01|10000,00|C|</w:t>
      </w:r>
      <w:r w:rsidR="0033466D" w:rsidRPr="004B1F0D">
        <w:rPr>
          <w:rFonts w:ascii="Times New Roman" w:hAnsi="Times New Roman"/>
          <w:b/>
          <w:color w:val="002060"/>
          <w:szCs w:val="20"/>
        </w:rPr>
        <w:t>5000</w:t>
      </w:r>
      <w:r w:rsidR="0057180C" w:rsidRPr="004B1F0D">
        <w:rPr>
          <w:rFonts w:ascii="Times New Roman" w:hAnsi="Times New Roman"/>
          <w:b/>
          <w:color w:val="002060"/>
          <w:szCs w:val="20"/>
        </w:rPr>
        <w:t>,00|</w:t>
      </w:r>
      <w:r w:rsidR="0033466D" w:rsidRPr="004B1F0D">
        <w:rPr>
          <w:rFonts w:ascii="Times New Roman" w:hAnsi="Times New Roman"/>
          <w:b/>
          <w:color w:val="002060"/>
          <w:szCs w:val="20"/>
        </w:rPr>
        <w:t>1</w:t>
      </w:r>
      <w:r w:rsidR="0057180C" w:rsidRPr="004B1F0D">
        <w:rPr>
          <w:rFonts w:ascii="Times New Roman" w:hAnsi="Times New Roman"/>
          <w:b/>
          <w:color w:val="002060"/>
          <w:szCs w:val="20"/>
        </w:rPr>
        <w:t>5000,00|</w:t>
      </w:r>
      <w:r w:rsidR="0033466D" w:rsidRPr="004B1F0D">
        <w:rPr>
          <w:rFonts w:ascii="Times New Roman" w:hAnsi="Times New Roman"/>
          <w:b/>
          <w:color w:val="002060"/>
          <w:szCs w:val="20"/>
        </w:rPr>
        <w:t>20</w:t>
      </w:r>
      <w:r w:rsidRPr="004B1F0D">
        <w:rPr>
          <w:rFonts w:ascii="Times New Roman" w:hAnsi="Times New Roman"/>
          <w:b/>
          <w:color w:val="002060"/>
          <w:szCs w:val="20"/>
        </w:rPr>
        <w:t>000,00|C|</w:t>
      </w:r>
    </w:p>
    <w:p w14:paraId="7280AAB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100|: Identificação do tipo do registro.</w:t>
      </w:r>
    </w:p>
    <w:p w14:paraId="4D22FE7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5288BAA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26C6A1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742E9F4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3BA1B6CB"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45EE6C94"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66C833A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29721E87" w14:textId="794CB662"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C|: Indicador do sinal do saldo </w:t>
      </w:r>
      <w:r w:rsidR="00B5790B" w:rsidRPr="004B1F0D">
        <w:rPr>
          <w:rFonts w:ascii="Times New Roman" w:hAnsi="Times New Roman"/>
          <w:color w:val="002060"/>
          <w:szCs w:val="20"/>
        </w:rPr>
        <w:t>inicial</w:t>
      </w:r>
      <w:r w:rsidRPr="004B1F0D">
        <w:rPr>
          <w:rFonts w:ascii="Times New Roman" w:hAnsi="Times New Roman"/>
          <w:color w:val="002060"/>
          <w:szCs w:val="20"/>
        </w:rPr>
        <w:t xml:space="preserve"> da conta (C = Credor).</w:t>
      </w:r>
    </w:p>
    <w:p w14:paraId="0EFDC4AA" w14:textId="1D8D555F"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454CAFA2" w14:textId="5210F254"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1A09F5D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 Valor do saldo </w:t>
      </w:r>
      <w:r w:rsidR="00FA406C" w:rsidRPr="004B1F0D">
        <w:rPr>
          <w:rFonts w:ascii="Times New Roman" w:hAnsi="Times New Roman"/>
          <w:color w:val="002060"/>
          <w:szCs w:val="20"/>
        </w:rPr>
        <w:t>final</w:t>
      </w:r>
      <w:r w:rsidRPr="004B1F0D">
        <w:rPr>
          <w:rFonts w:ascii="Times New Roman" w:hAnsi="Times New Roman"/>
          <w:color w:val="002060"/>
          <w:szCs w:val="20"/>
        </w:rPr>
        <w:t xml:space="preserve"> (R$ 20.000,00).</w:t>
      </w:r>
    </w:p>
    <w:p w14:paraId="0B29EA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6213ABA5" w14:textId="6F2D7208" w:rsidR="00B4633D" w:rsidRPr="004B1F0D" w:rsidRDefault="0021402F" w:rsidP="00867F54">
      <w:pPr>
        <w:pStyle w:val="Ttulo4"/>
      </w:pPr>
      <w:r w:rsidRPr="004B1F0D">
        <w:br w:type="page"/>
      </w:r>
      <w:bookmarkStart w:id="233" w:name="_Toc156228257"/>
      <w:r w:rsidR="00B4633D" w:rsidRPr="004B1F0D">
        <w:t>Registro L200: Método de Avaliação d</w:t>
      </w:r>
      <w:r w:rsidR="005879E9" w:rsidRPr="004B1F0D">
        <w:t>o Estoque Final</w:t>
      </w:r>
      <w:bookmarkEnd w:id="233"/>
    </w:p>
    <w:p w14:paraId="27ACB46E" w14:textId="77777777" w:rsidR="00B4633D" w:rsidRPr="004B1F0D" w:rsidRDefault="00B4633D" w:rsidP="00B4633D">
      <w:pPr>
        <w:ind w:firstLine="708"/>
        <w:jc w:val="both"/>
        <w:rPr>
          <w:szCs w:val="20"/>
        </w:rPr>
      </w:pPr>
    </w:p>
    <w:p w14:paraId="2792B17C" w14:textId="77777777" w:rsidR="00B4633D" w:rsidRPr="004B1F0D" w:rsidRDefault="00B4633D" w:rsidP="00B4633D">
      <w:pPr>
        <w:ind w:firstLine="708"/>
        <w:jc w:val="both"/>
        <w:rPr>
          <w:szCs w:val="20"/>
        </w:rPr>
      </w:pPr>
      <w:r w:rsidRPr="004B1F0D">
        <w:rPr>
          <w:szCs w:val="20"/>
        </w:rPr>
        <w:t xml:space="preserve">Apresenta o método de avaliação de estoques </w:t>
      </w:r>
    </w:p>
    <w:p w14:paraId="41AFAD80" w14:textId="77777777" w:rsidR="00B4633D" w:rsidRPr="004B1F0D" w:rsidRDefault="00B4633D"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17C3" w:rsidRPr="004B1F0D" w14:paraId="0F133E1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00: MÉTODO DE AVALIAÇÃO DO ESTOQUE FINAL</w:t>
            </w:r>
          </w:p>
        </w:tc>
      </w:tr>
      <w:tr w:rsidR="009317C3" w:rsidRPr="004B1F0D" w14:paraId="32A3812D"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17C3" w:rsidRPr="004B1F0D" w14:paraId="675A5CAE"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9317C3" w:rsidRPr="004B1F0D" w14:paraId="4244569B"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4B1F0D" w:rsidRDefault="009317C3" w:rsidP="009317C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52BB55AB" w14:textId="77777777" w:rsidR="009317C3" w:rsidRPr="004B1F0D" w:rsidRDefault="009317C3"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4B1F0D" w14:paraId="7BD89709"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17C3" w:rsidRPr="004B1F0D" w14:paraId="2DC30452"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17C3" w:rsidRPr="004B1F0D" w14:paraId="4A896B17" w14:textId="77777777" w:rsidTr="00CF5905">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4DE340A" w14:textId="77777777" w:rsidR="00A566A6" w:rsidRPr="004B1F0D" w:rsidRDefault="00A566A6" w:rsidP="001A6818">
      <w:pPr>
        <w:pStyle w:val="Corpodetexto"/>
        <w:rPr>
          <w:rFonts w:ascii="Times New Roman" w:hAnsi="Times New Roman"/>
          <w:b/>
          <w:color w:val="002060"/>
          <w:szCs w:val="20"/>
        </w:rPr>
      </w:pPr>
    </w:p>
    <w:p w14:paraId="2B7F1F94"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6EB303B" w14:textId="77777777" w:rsidR="00342F1D" w:rsidRPr="004B1F0D" w:rsidRDefault="00342F1D" w:rsidP="001A6818">
      <w:pPr>
        <w:pStyle w:val="Corpodetexto"/>
        <w:rPr>
          <w:rFonts w:ascii="Times New Roman" w:hAnsi="Times New Roman"/>
          <w:b/>
          <w:color w:val="002060"/>
          <w:szCs w:val="20"/>
        </w:rPr>
      </w:pPr>
    </w:p>
    <w:p w14:paraId="47A61B81"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00|2|</w:t>
      </w:r>
    </w:p>
    <w:p w14:paraId="4A79F60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00|: Identificação do tipo do registro.</w:t>
      </w:r>
    </w:p>
    <w:p w14:paraId="43E1814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 Método de avaliação do estoque final (2 = PEPS).</w:t>
      </w:r>
    </w:p>
    <w:p w14:paraId="3D28725B" w14:textId="77777777" w:rsidR="001A6818" w:rsidRPr="004B1F0D" w:rsidRDefault="001A6818" w:rsidP="00816B4B">
      <w:pPr>
        <w:rPr>
          <w:szCs w:val="20"/>
        </w:rPr>
      </w:pPr>
    </w:p>
    <w:p w14:paraId="53B7DB6F" w14:textId="77777777" w:rsidR="00161EF7" w:rsidRPr="004B1F0D" w:rsidRDefault="00161EF7">
      <w:pPr>
        <w:rPr>
          <w:b/>
          <w:bCs/>
          <w:color w:val="0000FF"/>
          <w:szCs w:val="20"/>
        </w:rPr>
      </w:pPr>
      <w:r w:rsidRPr="004B1F0D">
        <w:rPr>
          <w:color w:val="0000FF"/>
          <w:szCs w:val="20"/>
        </w:rPr>
        <w:br w:type="page"/>
      </w:r>
    </w:p>
    <w:p w14:paraId="4F6A0B03" w14:textId="77777777" w:rsidR="004E2017" w:rsidRPr="004B1F0D" w:rsidRDefault="00B4633D" w:rsidP="00867F54">
      <w:pPr>
        <w:pStyle w:val="Ttulo4"/>
      </w:pPr>
      <w:bookmarkStart w:id="234" w:name="_Toc156228258"/>
      <w:r w:rsidRPr="004B1F0D">
        <w:t>Registro L21</w:t>
      </w:r>
      <w:r w:rsidR="004E2017" w:rsidRPr="004B1F0D">
        <w:t>0: Informativo da Composição de Custos</w:t>
      </w:r>
      <w:bookmarkEnd w:id="234"/>
    </w:p>
    <w:p w14:paraId="32355C31" w14:textId="77777777" w:rsidR="00B37B2B" w:rsidRPr="004B1F0D" w:rsidRDefault="00B37B2B" w:rsidP="004E2017">
      <w:pPr>
        <w:ind w:firstLine="708"/>
        <w:jc w:val="both"/>
        <w:rPr>
          <w:szCs w:val="20"/>
        </w:rPr>
      </w:pPr>
    </w:p>
    <w:p w14:paraId="441E7F12" w14:textId="77777777" w:rsidR="004E2017" w:rsidRPr="004B1F0D" w:rsidRDefault="00B37B2B" w:rsidP="004E2017">
      <w:pPr>
        <w:ind w:firstLine="708"/>
        <w:jc w:val="both"/>
        <w:rPr>
          <w:szCs w:val="20"/>
        </w:rPr>
      </w:pPr>
      <w:r w:rsidRPr="004B1F0D">
        <w:rPr>
          <w:szCs w:val="20"/>
        </w:rPr>
        <w:t>Apresenta</w:t>
      </w:r>
      <w:r w:rsidR="004E2017" w:rsidRPr="004B1F0D">
        <w:rPr>
          <w:szCs w:val="20"/>
        </w:rPr>
        <w:t xml:space="preserve"> a composição </w:t>
      </w:r>
      <w:r w:rsidR="00AB6137" w:rsidRPr="004B1F0D">
        <w:rPr>
          <w:szCs w:val="20"/>
        </w:rPr>
        <w:t>dos custos dos produtos fabricação própr</w:t>
      </w:r>
      <w:r w:rsidR="00EC55DC" w:rsidRPr="004B1F0D">
        <w:rPr>
          <w:szCs w:val="20"/>
        </w:rPr>
        <w:t>i</w:t>
      </w:r>
      <w:r w:rsidR="00AB6137" w:rsidRPr="004B1F0D">
        <w:rPr>
          <w:szCs w:val="20"/>
        </w:rPr>
        <w:t xml:space="preserve">a vendidos </w:t>
      </w:r>
      <w:r w:rsidR="004E2017" w:rsidRPr="004B1F0D">
        <w:rPr>
          <w:szCs w:val="20"/>
        </w:rPr>
        <w:t>e custo</w:t>
      </w:r>
      <w:r w:rsidR="00EC55DC" w:rsidRPr="004B1F0D">
        <w:rPr>
          <w:szCs w:val="20"/>
        </w:rPr>
        <w:t>s</w:t>
      </w:r>
      <w:r w:rsidR="004E2017" w:rsidRPr="004B1F0D">
        <w:rPr>
          <w:szCs w:val="20"/>
        </w:rPr>
        <w:t xml:space="preserve"> dos serviços prestados </w:t>
      </w:r>
      <w:r w:rsidR="00AB6137" w:rsidRPr="004B1F0D">
        <w:rPr>
          <w:szCs w:val="20"/>
        </w:rPr>
        <w:t xml:space="preserve">no período para as empresas que utilizam o inventário permanente. </w:t>
      </w:r>
    </w:p>
    <w:p w14:paraId="60FDA303" w14:textId="77777777" w:rsidR="007D696B" w:rsidRPr="004B1F0D" w:rsidRDefault="007D696B" w:rsidP="004E2017">
      <w:pPr>
        <w:ind w:firstLine="708"/>
        <w:jc w:val="both"/>
        <w:rPr>
          <w:szCs w:val="20"/>
        </w:rPr>
      </w:pPr>
    </w:p>
    <w:p w14:paraId="7D63A33F" w14:textId="77777777" w:rsidR="007D696B" w:rsidRPr="004B1F0D" w:rsidRDefault="007D696B" w:rsidP="004E2017">
      <w:pPr>
        <w:ind w:firstLine="708"/>
        <w:jc w:val="both"/>
        <w:rPr>
          <w:szCs w:val="20"/>
        </w:rPr>
      </w:pPr>
      <w:r w:rsidRPr="004B1F0D">
        <w:rPr>
          <w:b/>
          <w:szCs w:val="20"/>
        </w:rPr>
        <w:t xml:space="preserve">Observação: </w:t>
      </w:r>
      <w:r w:rsidRPr="004B1F0D">
        <w:rPr>
          <w:szCs w:val="20"/>
        </w:rPr>
        <w:t>No caso de lucro real estimativa (anual), o preenchimento do registro L210 será:</w:t>
      </w:r>
    </w:p>
    <w:p w14:paraId="727A9D12" w14:textId="77777777" w:rsidR="007D696B" w:rsidRPr="004B1F0D" w:rsidRDefault="007D696B" w:rsidP="004E2017">
      <w:pPr>
        <w:ind w:firstLine="708"/>
        <w:jc w:val="both"/>
        <w:rPr>
          <w:szCs w:val="20"/>
        </w:rPr>
      </w:pPr>
    </w:p>
    <w:p w14:paraId="64E8BF09" w14:textId="77777777" w:rsidR="007D696B" w:rsidRPr="004B1F0D" w:rsidRDefault="007D696B" w:rsidP="004E2017">
      <w:pPr>
        <w:ind w:firstLine="708"/>
        <w:jc w:val="both"/>
        <w:rPr>
          <w:szCs w:val="20"/>
        </w:rPr>
      </w:pPr>
      <w:r w:rsidRPr="004B1F0D">
        <w:rPr>
          <w:szCs w:val="20"/>
        </w:rPr>
        <w:t>- No caso</w:t>
      </w:r>
      <w:r w:rsidR="001A3329" w:rsidRPr="004B1F0D">
        <w:rPr>
          <w:szCs w:val="20"/>
        </w:rPr>
        <w:t xml:space="preserve"> de receita bruta</w:t>
      </w:r>
      <w:r w:rsidRPr="004B1F0D">
        <w:rPr>
          <w:szCs w:val="20"/>
        </w:rPr>
        <w:t xml:space="preserve">: </w:t>
      </w:r>
      <w:r w:rsidR="003C4F78" w:rsidRPr="004B1F0D">
        <w:rPr>
          <w:szCs w:val="20"/>
        </w:rPr>
        <w:t>somente será informado o período anual (A00)</w:t>
      </w:r>
    </w:p>
    <w:p w14:paraId="4FF5B414" w14:textId="77777777" w:rsidR="007D696B" w:rsidRPr="004B1F0D" w:rsidRDefault="007D696B" w:rsidP="004E2017">
      <w:pPr>
        <w:ind w:firstLine="708"/>
        <w:jc w:val="both"/>
        <w:rPr>
          <w:szCs w:val="20"/>
        </w:rPr>
      </w:pPr>
      <w:r w:rsidRPr="004B1F0D">
        <w:rPr>
          <w:szCs w:val="20"/>
        </w:rPr>
        <w:t>- No caso de balanço ou balancete: mensal, com saldos acumulados de um mês para outro.</w:t>
      </w:r>
    </w:p>
    <w:p w14:paraId="200A4E1E" w14:textId="77777777" w:rsidR="005A337B" w:rsidRPr="004B1F0D" w:rsidRDefault="005A337B" w:rsidP="00392448">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73905B40" w14:textId="77777777" w:rsidTr="00CF5905">
        <w:trPr>
          <w:trHeight w:val="56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10: INFORMATIVO DE COMPOSIÇÃO DE CUSTOS</w:t>
            </w:r>
          </w:p>
        </w:tc>
      </w:tr>
      <w:tr w:rsidR="00241422" w:rsidRPr="004B1F0D" w14:paraId="00C50795" w14:textId="77777777" w:rsidTr="00CF5905">
        <w:trPr>
          <w:trHeight w:val="6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65536DF"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42782EA5"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1255B3D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CE0F487" w14:textId="77777777" w:rsidR="005A337B" w:rsidRPr="004B1F0D" w:rsidRDefault="005A337B" w:rsidP="005A337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4B1F0D" w14:paraId="657703CA"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CA15B80"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42BA7D22"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7E396BB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7CF4138"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A68398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1142600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3B91CAC6"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505EAE1" w14:textId="77777777" w:rsidR="005A337B" w:rsidRPr="004B1F0D" w:rsidRDefault="005A337B" w:rsidP="00392448">
      <w:pPr>
        <w:rPr>
          <w:b/>
          <w:szCs w:val="20"/>
          <w:lang w:val="pt-PT"/>
        </w:rPr>
      </w:pPr>
    </w:p>
    <w:p w14:paraId="2F10A0C4" w14:textId="77777777" w:rsidR="00392448" w:rsidRPr="004B1F0D" w:rsidRDefault="00392448" w:rsidP="00392448">
      <w:pPr>
        <w:rPr>
          <w:b/>
          <w:szCs w:val="20"/>
          <w:lang w:val="pt-PT"/>
        </w:rPr>
      </w:pPr>
      <w:r w:rsidRPr="004B1F0D">
        <w:rPr>
          <w:b/>
          <w:szCs w:val="20"/>
          <w:lang w:val="pt-PT"/>
        </w:rPr>
        <w:t>I – Regras de Validação do Registro:</w:t>
      </w:r>
    </w:p>
    <w:p w14:paraId="2BF44FAD" w14:textId="77777777" w:rsidR="00392448" w:rsidRPr="004B1F0D" w:rsidRDefault="00392448" w:rsidP="00392448">
      <w:pPr>
        <w:rPr>
          <w:b/>
          <w:szCs w:val="20"/>
          <w:lang w:val="pt-PT"/>
        </w:rPr>
      </w:pPr>
    </w:p>
    <w:p w14:paraId="56A17CD5" w14:textId="77777777" w:rsidR="00FE5D23" w:rsidRPr="004B1F0D" w:rsidRDefault="00000000" w:rsidP="00FE5D23">
      <w:pPr>
        <w:pStyle w:val="Corpodetexto"/>
        <w:ind w:left="708" w:firstLine="12"/>
        <w:rPr>
          <w:rFonts w:ascii="Times New Roman" w:hAnsi="Times New Roman"/>
          <w:szCs w:val="20"/>
        </w:rPr>
      </w:pPr>
      <w:hyperlink r:id="rId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4B1F0D" w:rsidRDefault="00FE5D23" w:rsidP="00FE5D23">
      <w:pPr>
        <w:pStyle w:val="Corpodetexto"/>
        <w:ind w:left="708" w:firstLine="12"/>
        <w:rPr>
          <w:rFonts w:ascii="Times New Roman" w:hAnsi="Times New Roman"/>
          <w:szCs w:val="20"/>
        </w:rPr>
      </w:pPr>
    </w:p>
    <w:p w14:paraId="63516778" w14:textId="076397CB" w:rsidR="00FE5D23" w:rsidRPr="004B1F0D" w:rsidRDefault="00000000" w:rsidP="00FE5D23">
      <w:pPr>
        <w:pStyle w:val="Corpodetexto"/>
        <w:ind w:left="708" w:firstLine="12"/>
        <w:rPr>
          <w:rFonts w:ascii="Times New Roman" w:hAnsi="Times New Roman"/>
          <w:szCs w:val="20"/>
        </w:rPr>
      </w:pPr>
      <w:hyperlink r:id="rId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4FB448E" w14:textId="77777777" w:rsidR="00FE5D23" w:rsidRPr="004B1F0D" w:rsidRDefault="00FE5D23" w:rsidP="00FE5D23">
      <w:pPr>
        <w:pStyle w:val="Corpodetexto"/>
        <w:ind w:left="708" w:firstLine="12"/>
        <w:rPr>
          <w:rFonts w:ascii="Times New Roman" w:hAnsi="Times New Roman"/>
          <w:b/>
          <w:szCs w:val="20"/>
        </w:rPr>
      </w:pPr>
    </w:p>
    <w:p w14:paraId="7681CCE1" w14:textId="5A5A0D28" w:rsidR="00FE5D23" w:rsidRPr="004B1F0D" w:rsidRDefault="00000000" w:rsidP="00FE5D23">
      <w:pPr>
        <w:pStyle w:val="Corpodetexto"/>
        <w:ind w:left="708" w:firstLine="12"/>
        <w:rPr>
          <w:rFonts w:ascii="Times New Roman" w:hAnsi="Times New Roman"/>
          <w:b/>
          <w:szCs w:val="20"/>
        </w:rPr>
      </w:pPr>
      <w:hyperlink r:id="rId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C9DD703" w14:textId="77777777" w:rsidR="00A36DBB" w:rsidRPr="004B1F0D" w:rsidRDefault="00A36DBB" w:rsidP="004E2017">
      <w:pPr>
        <w:rPr>
          <w:b/>
          <w:szCs w:val="20"/>
          <w:lang w:val="pt-PT"/>
        </w:rPr>
      </w:pPr>
    </w:p>
    <w:p w14:paraId="7E4E70EB" w14:textId="77777777" w:rsidR="004E2017" w:rsidRPr="004B1F0D" w:rsidRDefault="00392448" w:rsidP="004E2017">
      <w:pPr>
        <w:rPr>
          <w:b/>
          <w:szCs w:val="20"/>
          <w:lang w:val="pt-PT"/>
        </w:rPr>
      </w:pPr>
      <w:r w:rsidRPr="004B1F0D">
        <w:rPr>
          <w:b/>
          <w:szCs w:val="20"/>
          <w:lang w:val="pt-PT"/>
        </w:rPr>
        <w:t>I</w:t>
      </w:r>
      <w:r w:rsidR="004E2017" w:rsidRPr="004B1F0D">
        <w:rPr>
          <w:b/>
          <w:szCs w:val="20"/>
          <w:lang w:val="pt-PT"/>
        </w:rPr>
        <w:t>I – Regras de Validação de Campos:</w:t>
      </w:r>
    </w:p>
    <w:p w14:paraId="224ED7B1" w14:textId="77777777" w:rsidR="004E2017" w:rsidRPr="004B1F0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4B1F0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E00235"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99C919A" w14:textId="77777777" w:rsidR="0012324D" w:rsidRPr="004B1F0D" w:rsidRDefault="0012324D" w:rsidP="0012324D">
            <w:pPr>
              <w:pStyle w:val="PSDS-CorpodeTexto0"/>
              <w:rPr>
                <w:rFonts w:ascii="Times New Roman" w:hAnsi="Times New Roman"/>
              </w:rPr>
            </w:pPr>
          </w:p>
        </w:tc>
      </w:tr>
    </w:tbl>
    <w:p w14:paraId="358DE21D" w14:textId="77777777" w:rsidR="00BF5F2B" w:rsidRPr="004B1F0D" w:rsidRDefault="00BF5F2B" w:rsidP="00392448">
      <w:pPr>
        <w:rPr>
          <w:b/>
          <w:szCs w:val="20"/>
          <w:lang w:val="pt-PT"/>
        </w:rPr>
      </w:pPr>
      <w:r w:rsidRPr="004B1F0D">
        <w:rPr>
          <w:b/>
          <w:szCs w:val="20"/>
          <w:lang w:val="pt-PT"/>
        </w:rPr>
        <w:t>I</w:t>
      </w:r>
      <w:r w:rsidR="00392448" w:rsidRPr="004B1F0D">
        <w:rPr>
          <w:b/>
          <w:szCs w:val="20"/>
          <w:lang w:val="pt-PT"/>
        </w:rPr>
        <w:t>II</w:t>
      </w:r>
      <w:r w:rsidRPr="004B1F0D">
        <w:rPr>
          <w:b/>
          <w:szCs w:val="20"/>
          <w:lang w:val="pt-PT"/>
        </w:rPr>
        <w:t xml:space="preserve"> – Tabela Dinâmica:</w:t>
      </w:r>
      <w:r w:rsidR="002E0590" w:rsidRPr="004B1F0D">
        <w:rPr>
          <w:b/>
          <w:szCs w:val="20"/>
          <w:lang w:val="pt-PT"/>
        </w:rPr>
        <w:t xml:space="preserve"> L210 - Informativo de Composição de Custos</w:t>
      </w:r>
    </w:p>
    <w:p w14:paraId="1F2834D9" w14:textId="77777777" w:rsidR="00165CCB" w:rsidRPr="004B1F0D" w:rsidRDefault="00165CCB" w:rsidP="00392448">
      <w:pPr>
        <w:rPr>
          <w:b/>
          <w:szCs w:val="20"/>
          <w:lang w:val="pt-PT"/>
        </w:rPr>
      </w:pPr>
    </w:p>
    <w:p w14:paraId="64803927" w14:textId="77777777" w:rsidR="00342F1D" w:rsidRPr="004B1F0D" w:rsidRDefault="00F114D3" w:rsidP="00342F1D">
      <w:pPr>
        <w:rPr>
          <w:b/>
          <w:szCs w:val="20"/>
        </w:rPr>
      </w:pPr>
      <w:r w:rsidRPr="004B1F0D">
        <w:rPr>
          <w:b/>
          <w:szCs w:val="20"/>
        </w:rPr>
        <w:t xml:space="preserve">R = Rótulo; E = Editável; CA = Cálculo Alterável; CNA </w:t>
      </w:r>
      <w:r w:rsidR="00342F1D" w:rsidRPr="004B1F0D">
        <w:rPr>
          <w:b/>
          <w:szCs w:val="20"/>
        </w:rPr>
        <w:t xml:space="preserve">= Cálculo Não Alterável </w:t>
      </w:r>
    </w:p>
    <w:p w14:paraId="261D8295" w14:textId="77777777" w:rsidR="00165CCB" w:rsidRPr="004B1F0D" w:rsidRDefault="00165CCB" w:rsidP="00165CCB"/>
    <w:p w14:paraId="552759C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73950AD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6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993194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0F8A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2B3CCD1F" w14:textId="77777777" w:rsidR="00165CCB" w:rsidRPr="004B1F0D" w:rsidRDefault="00165CCB" w:rsidP="00165CCB">
      <w:pPr>
        <w:rPr>
          <w:b/>
          <w:szCs w:val="20"/>
        </w:rPr>
      </w:pPr>
    </w:p>
    <w:p w14:paraId="5695F76D" w14:textId="77777777" w:rsidR="00422C4E" w:rsidRPr="004B1F0D" w:rsidRDefault="00422C4E" w:rsidP="00422C4E">
      <w:pPr>
        <w:rPr>
          <w:b/>
          <w:szCs w:val="20"/>
        </w:rPr>
      </w:pPr>
      <w:r w:rsidRPr="004B1F0D">
        <w:rPr>
          <w:b/>
          <w:szCs w:val="20"/>
        </w:rPr>
        <w:t>Regras de validação da tabela dinâmica L210:</w:t>
      </w:r>
    </w:p>
    <w:p w14:paraId="5241F048" w14:textId="77777777" w:rsidR="00422C4E" w:rsidRPr="004B1F0D" w:rsidRDefault="00422C4E" w:rsidP="00422C4E">
      <w:pPr>
        <w:rPr>
          <w:b/>
          <w:szCs w:val="20"/>
        </w:rPr>
      </w:pPr>
    </w:p>
    <w:p w14:paraId="46ABD246"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210_REGRAS</w:t>
      </w:r>
      <w:r w:rsidRPr="004B1F0D">
        <w:rPr>
          <w:rFonts w:ascii="Times New Roman" w:hAnsi="Times New Roman" w:cs="Times New Roman"/>
          <w:szCs w:val="20"/>
        </w:rPr>
        <w:t>” no diretório C:\Arquivos de Programas RFB\Programas SPED\ECF\recursos\tabelas.</w:t>
      </w:r>
    </w:p>
    <w:p w14:paraId="6C2EBF9A"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E60F98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7962EA" w14:textId="77777777" w:rsidR="00422C4E" w:rsidRPr="004B1F0D" w:rsidRDefault="00422C4E" w:rsidP="00165CCB">
      <w:pPr>
        <w:rPr>
          <w:b/>
          <w:szCs w:val="20"/>
        </w:rPr>
      </w:pPr>
    </w:p>
    <w:p w14:paraId="43D4A178" w14:textId="77777777" w:rsidR="00C44EBF" w:rsidRPr="004B1F0D" w:rsidRDefault="003B0389"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43591A" w14:textId="77777777" w:rsidR="00C44EBF" w:rsidRPr="004B1F0D" w:rsidRDefault="00C44EBF" w:rsidP="001A6818">
      <w:pPr>
        <w:pStyle w:val="Corpodetexto"/>
        <w:rPr>
          <w:rFonts w:ascii="Times New Roman" w:hAnsi="Times New Roman"/>
          <w:b/>
          <w:color w:val="002060"/>
          <w:szCs w:val="20"/>
        </w:rPr>
      </w:pPr>
    </w:p>
    <w:p w14:paraId="65BE127C"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10|92|Constituição de Provisões|1000,00|</w:t>
      </w:r>
    </w:p>
    <w:p w14:paraId="47D8094C"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10|: Identificação do tipo do registro.</w:t>
      </w:r>
    </w:p>
    <w:p w14:paraId="45E971D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92|: Código da linha.</w:t>
      </w:r>
      <w:r w:rsidRPr="004B1F0D">
        <w:rPr>
          <w:rFonts w:ascii="Times New Roman" w:hAnsi="Times New Roman"/>
          <w:color w:val="002060"/>
          <w:szCs w:val="20"/>
        </w:rPr>
        <w:tab/>
      </w:r>
    </w:p>
    <w:p w14:paraId="27C0242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stituição de Provisões|: Descrição da linha.</w:t>
      </w:r>
    </w:p>
    <w:p w14:paraId="11380C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linha (R$ 1.000,00).</w:t>
      </w:r>
    </w:p>
    <w:p w14:paraId="2E4212D5" w14:textId="77777777" w:rsidR="000A2B94" w:rsidRPr="004B1F0D" w:rsidRDefault="000A2B94" w:rsidP="001A6818">
      <w:pPr>
        <w:pStyle w:val="Corpodetexto"/>
        <w:ind w:firstLine="708"/>
        <w:rPr>
          <w:rFonts w:ascii="Times New Roman" w:hAnsi="Times New Roman"/>
          <w:color w:val="002060"/>
          <w:szCs w:val="20"/>
        </w:rPr>
      </w:pPr>
    </w:p>
    <w:p w14:paraId="37D94FAB" w14:textId="77777777" w:rsidR="001B6DF5" w:rsidRPr="004B1F0D" w:rsidRDefault="001B6DF5">
      <w:pPr>
        <w:spacing w:after="200" w:line="276" w:lineRule="auto"/>
        <w:rPr>
          <w:b/>
          <w:bCs/>
          <w:color w:val="0000FF"/>
          <w:szCs w:val="20"/>
        </w:rPr>
      </w:pPr>
      <w:r w:rsidRPr="004B1F0D">
        <w:rPr>
          <w:color w:val="0000FF"/>
          <w:szCs w:val="20"/>
        </w:rPr>
        <w:br w:type="page"/>
      </w:r>
    </w:p>
    <w:p w14:paraId="26D2283E" w14:textId="77777777" w:rsidR="00B37B2B" w:rsidRPr="004B1F0D" w:rsidRDefault="00B37B2B" w:rsidP="00867F54">
      <w:pPr>
        <w:pStyle w:val="Ttulo4"/>
      </w:pPr>
      <w:bookmarkStart w:id="235" w:name="_Toc156228259"/>
      <w:r w:rsidRPr="004B1F0D">
        <w:t xml:space="preserve">Registro L300: Demonstração </w:t>
      </w:r>
      <w:r w:rsidR="00FB6D67" w:rsidRPr="004B1F0D">
        <w:t xml:space="preserve">do </w:t>
      </w:r>
      <w:r w:rsidR="003C4022" w:rsidRPr="004B1F0D">
        <w:t xml:space="preserve">Resultado </w:t>
      </w:r>
      <w:r w:rsidR="00A21A42" w:rsidRPr="004B1F0D">
        <w:t>Líquido no Período Fiscal</w:t>
      </w:r>
      <w:bookmarkEnd w:id="235"/>
    </w:p>
    <w:p w14:paraId="675E932F" w14:textId="77777777" w:rsidR="00271294" w:rsidRPr="004B1F0D" w:rsidRDefault="00271294" w:rsidP="00961C08">
      <w:pPr>
        <w:ind w:firstLine="708"/>
        <w:rPr>
          <w:szCs w:val="20"/>
        </w:rPr>
      </w:pPr>
    </w:p>
    <w:p w14:paraId="324168E9" w14:textId="77777777" w:rsidR="00B37B2B" w:rsidRPr="004B1F0D" w:rsidRDefault="00B37B2B" w:rsidP="009F59E4">
      <w:pPr>
        <w:ind w:firstLine="708"/>
        <w:rPr>
          <w:szCs w:val="20"/>
          <w:lang w:val="pt-PT"/>
        </w:rPr>
      </w:pPr>
      <w:r w:rsidRPr="004B1F0D">
        <w:rPr>
          <w:szCs w:val="20"/>
        </w:rPr>
        <w:t>Apresenta o demonstrativo do resultado do exercício para o perío</w:t>
      </w:r>
      <w:r w:rsidR="00961C08" w:rsidRPr="004B1F0D">
        <w:rPr>
          <w:szCs w:val="20"/>
        </w:rPr>
        <w:t xml:space="preserve">do de apuração. </w:t>
      </w:r>
      <w:r w:rsidR="009F59E4" w:rsidRPr="004B1F0D">
        <w:rPr>
          <w:b/>
          <w:szCs w:val="20"/>
          <w:lang w:val="pt-PT"/>
        </w:rPr>
        <w:t>Os saldos finais do registro L300 não são editáveis.</w:t>
      </w:r>
    </w:p>
    <w:p w14:paraId="12628FA2" w14:textId="77777777" w:rsidR="00B37B2B" w:rsidRPr="004B1F0D" w:rsidRDefault="00B37B2B" w:rsidP="00B37B2B">
      <w:pPr>
        <w:jc w:val="both"/>
        <w:rPr>
          <w:szCs w:val="20"/>
        </w:rPr>
      </w:pPr>
    </w:p>
    <w:p w14:paraId="6A2CFD49" w14:textId="77777777" w:rsidR="00DE5266" w:rsidRPr="004B1F0D" w:rsidRDefault="00DE5266" w:rsidP="00DE5266">
      <w:pPr>
        <w:ind w:firstLine="708"/>
        <w:rPr>
          <w:b/>
          <w:szCs w:val="20"/>
        </w:rPr>
      </w:pPr>
      <w:r w:rsidRPr="004B1F0D">
        <w:rPr>
          <w:b/>
          <w:szCs w:val="20"/>
          <w:lang w:val="pt-PT"/>
        </w:rPr>
        <w:t xml:space="preserve">Atenção: Os planos referenciais correspondentes ao registro L300 estão </w:t>
      </w:r>
      <w:r w:rsidR="007D2307" w:rsidRPr="004B1F0D">
        <w:rPr>
          <w:b/>
          <w:szCs w:val="20"/>
          <w:lang w:val="pt-PT"/>
        </w:rPr>
        <w:t>no anexo, em A</w:t>
      </w:r>
      <w:r w:rsidRPr="004B1F0D">
        <w:rPr>
          <w:b/>
          <w:szCs w:val="20"/>
          <w:lang w:val="pt-PT"/>
        </w:rPr>
        <w:t>.1.1.2. Contas de Resultado</w:t>
      </w:r>
    </w:p>
    <w:p w14:paraId="5AFDC5A4" w14:textId="77777777" w:rsidR="00CC6BF6" w:rsidRPr="004B1F0D" w:rsidRDefault="00CC6BF6" w:rsidP="007925EF">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4D32396E"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300: DEMONSTRATIVO DO RESULTADO LÍQUIDO NO PERÍODO FISCAL</w:t>
            </w:r>
          </w:p>
        </w:tc>
      </w:tr>
      <w:tr w:rsidR="00241422" w:rsidRPr="004B1F0D" w14:paraId="076B06D9" w14:textId="77777777" w:rsidTr="00DE3826">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4CA34325"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00A1931"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17A252A0"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21F06C9A"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830539" w14:textId="77777777" w:rsidR="004417B8" w:rsidRPr="004B1F0D" w:rsidRDefault="004417B8" w:rsidP="004417B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4B1F0D" w14:paraId="42CE5873"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4F1EC2E"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BE5E4C4"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2C955F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CE02B31"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53144E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2A105A6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09043E0"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31F09B6B"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4E00E5C" w14:textId="77777777" w:rsidTr="00DE382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293C541" w14:textId="77777777" w:rsidR="00B36989" w:rsidRPr="004B1F0D" w:rsidRDefault="00B36989" w:rsidP="007925EF">
      <w:pPr>
        <w:rPr>
          <w:b/>
          <w:szCs w:val="20"/>
          <w:lang w:val="pt-PT"/>
        </w:rPr>
      </w:pPr>
    </w:p>
    <w:p w14:paraId="7A02FC51" w14:textId="77777777" w:rsidR="00152E12" w:rsidRPr="004B1F0D" w:rsidRDefault="00152E12">
      <w:pPr>
        <w:spacing w:after="200" w:line="276" w:lineRule="auto"/>
        <w:rPr>
          <w:b/>
          <w:szCs w:val="20"/>
          <w:lang w:val="pt-PT"/>
        </w:rPr>
      </w:pPr>
      <w:r w:rsidRPr="004B1F0D">
        <w:rPr>
          <w:b/>
          <w:szCs w:val="20"/>
          <w:lang w:val="pt-PT"/>
        </w:rPr>
        <w:br w:type="page"/>
      </w:r>
    </w:p>
    <w:p w14:paraId="5F96A7FC" w14:textId="77777777" w:rsidR="00392448" w:rsidRPr="004B1F0D" w:rsidRDefault="00392448" w:rsidP="007925EF">
      <w:pPr>
        <w:rPr>
          <w:b/>
          <w:szCs w:val="20"/>
          <w:lang w:val="pt-PT"/>
        </w:rPr>
      </w:pPr>
      <w:r w:rsidRPr="004B1F0D">
        <w:rPr>
          <w:b/>
          <w:szCs w:val="20"/>
          <w:lang w:val="pt-PT"/>
        </w:rPr>
        <w:t>I – R</w:t>
      </w:r>
      <w:r w:rsidR="007925EF" w:rsidRPr="004B1F0D">
        <w:rPr>
          <w:b/>
          <w:szCs w:val="20"/>
          <w:lang w:val="pt-PT"/>
        </w:rPr>
        <w:t>egras de Validação do Registro:</w:t>
      </w:r>
    </w:p>
    <w:p w14:paraId="31B7695B" w14:textId="77777777" w:rsidR="001A6818" w:rsidRPr="004B1F0D" w:rsidRDefault="001A6818" w:rsidP="007925EF">
      <w:pPr>
        <w:rPr>
          <w:b/>
          <w:szCs w:val="20"/>
          <w:lang w:val="pt-PT"/>
        </w:rPr>
      </w:pPr>
    </w:p>
    <w:p w14:paraId="645196BB" w14:textId="77777777" w:rsidR="00FE5D23" w:rsidRPr="004B1F0D" w:rsidRDefault="00000000" w:rsidP="00FE5D23">
      <w:pPr>
        <w:pStyle w:val="Corpodetexto"/>
        <w:ind w:left="708" w:firstLine="12"/>
        <w:rPr>
          <w:rFonts w:ascii="Times New Roman" w:hAnsi="Times New Roman"/>
          <w:szCs w:val="20"/>
        </w:rPr>
      </w:pPr>
      <w:hyperlink r:id="rId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4B1F0D" w:rsidRDefault="00FE5D23" w:rsidP="00FE5D23">
      <w:pPr>
        <w:pStyle w:val="Corpodetexto"/>
        <w:ind w:left="708" w:firstLine="12"/>
        <w:rPr>
          <w:rFonts w:ascii="Times New Roman" w:hAnsi="Times New Roman"/>
          <w:szCs w:val="20"/>
        </w:rPr>
      </w:pPr>
    </w:p>
    <w:p w14:paraId="7811D6BF" w14:textId="5F811674" w:rsidR="00FE5D23" w:rsidRPr="004B1F0D" w:rsidRDefault="00000000" w:rsidP="00FE5D23">
      <w:pPr>
        <w:pStyle w:val="Corpodetexto"/>
        <w:ind w:left="708" w:firstLine="12"/>
        <w:rPr>
          <w:rFonts w:ascii="Times New Roman" w:hAnsi="Times New Roman"/>
          <w:szCs w:val="20"/>
        </w:rPr>
      </w:pPr>
      <w:hyperlink r:id="rId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F6866E1" w14:textId="77777777" w:rsidR="00FE5D23" w:rsidRPr="004B1F0D" w:rsidRDefault="00FE5D23" w:rsidP="00FE5D23">
      <w:pPr>
        <w:pStyle w:val="Corpodetexto"/>
        <w:ind w:left="708" w:firstLine="12"/>
        <w:rPr>
          <w:rFonts w:ascii="Times New Roman" w:hAnsi="Times New Roman"/>
          <w:b/>
          <w:szCs w:val="20"/>
        </w:rPr>
      </w:pPr>
    </w:p>
    <w:p w14:paraId="433FAB91" w14:textId="284B440B" w:rsidR="00FE5D23" w:rsidRPr="004B1F0D" w:rsidRDefault="00000000" w:rsidP="00FE5D23">
      <w:pPr>
        <w:pStyle w:val="Corpodetexto"/>
        <w:ind w:left="708" w:firstLine="12"/>
        <w:rPr>
          <w:rFonts w:ascii="Times New Roman" w:hAnsi="Times New Roman"/>
          <w:b/>
          <w:szCs w:val="20"/>
        </w:rPr>
      </w:pPr>
      <w:hyperlink r:id="rId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CA5ADBE" w14:textId="77777777" w:rsidR="00B82067" w:rsidRPr="004B1F0D" w:rsidRDefault="00B82067" w:rsidP="009775E6">
      <w:pPr>
        <w:rPr>
          <w:b/>
          <w:szCs w:val="20"/>
        </w:rPr>
      </w:pPr>
    </w:p>
    <w:p w14:paraId="7B074A94" w14:textId="77777777" w:rsidR="00D467F3" w:rsidRPr="004B1F0D" w:rsidRDefault="00D467F3" w:rsidP="00D467F3">
      <w:pPr>
        <w:rPr>
          <w:b/>
          <w:szCs w:val="20"/>
          <w:lang w:val="pt-PT"/>
        </w:rPr>
      </w:pPr>
      <w:r w:rsidRPr="004B1F0D">
        <w:rPr>
          <w:b/>
          <w:szCs w:val="20"/>
          <w:lang w:val="pt-PT"/>
        </w:rPr>
        <w:t>II – Regras de Validação de Campos:</w:t>
      </w:r>
    </w:p>
    <w:p w14:paraId="61C51A02"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773C7A38" w14:textId="77777777" w:rsidR="00D467F3" w:rsidRPr="004B1F0D" w:rsidRDefault="00D467F3" w:rsidP="00D467F3">
            <w:pPr>
              <w:pStyle w:val="PSDS-CorpodeTexto0"/>
              <w:rPr>
                <w:rFonts w:ascii="Times New Roman" w:hAnsi="Times New Roman"/>
              </w:rPr>
            </w:pPr>
          </w:p>
        </w:tc>
      </w:tr>
    </w:tbl>
    <w:p w14:paraId="694FCA66" w14:textId="77777777" w:rsidR="00D467F3" w:rsidRPr="004B1F0D" w:rsidRDefault="00D467F3" w:rsidP="009775E6">
      <w:pPr>
        <w:rPr>
          <w:b/>
          <w:szCs w:val="20"/>
        </w:rPr>
      </w:pPr>
    </w:p>
    <w:p w14:paraId="3514A6B0" w14:textId="77777777" w:rsidR="008F3123" w:rsidRPr="004B1F0D" w:rsidRDefault="00D467F3" w:rsidP="008F3123">
      <w:pPr>
        <w:rPr>
          <w:b/>
          <w:szCs w:val="20"/>
          <w:lang w:val="pt-PT"/>
        </w:rPr>
      </w:pPr>
      <w:r w:rsidRPr="004B1F0D">
        <w:rPr>
          <w:b/>
          <w:szCs w:val="20"/>
          <w:lang w:val="pt-PT"/>
        </w:rPr>
        <w:t>I</w:t>
      </w:r>
      <w:r w:rsidR="00990970" w:rsidRPr="004B1F0D">
        <w:rPr>
          <w:b/>
          <w:szCs w:val="20"/>
          <w:lang w:val="pt-PT"/>
        </w:rPr>
        <w:t>II</w:t>
      </w:r>
      <w:r w:rsidR="008F3123" w:rsidRPr="004B1F0D">
        <w:rPr>
          <w:b/>
          <w:szCs w:val="20"/>
          <w:lang w:val="pt-PT"/>
        </w:rPr>
        <w:t xml:space="preserve"> – Plano de Contas Referencial:</w:t>
      </w:r>
    </w:p>
    <w:p w14:paraId="744B7C89" w14:textId="77777777" w:rsidR="00990970" w:rsidRPr="004B1F0D" w:rsidRDefault="00990970" w:rsidP="00990970">
      <w:pPr>
        <w:rPr>
          <w:b/>
          <w:szCs w:val="20"/>
          <w:lang w:val="pt-PT"/>
        </w:rPr>
      </w:pPr>
      <w:r w:rsidRPr="004B1F0D">
        <w:rPr>
          <w:b/>
          <w:szCs w:val="20"/>
          <w:lang w:val="pt-PT"/>
        </w:rPr>
        <w:t>Código: Chave da linha.</w:t>
      </w:r>
    </w:p>
    <w:p w14:paraId="0EF5825E" w14:textId="77777777" w:rsidR="00990970" w:rsidRPr="004B1F0D" w:rsidRDefault="00990970" w:rsidP="00990970">
      <w:pPr>
        <w:rPr>
          <w:b/>
          <w:szCs w:val="20"/>
          <w:lang w:val="pt-PT"/>
        </w:rPr>
      </w:pPr>
      <w:r w:rsidRPr="004B1F0D">
        <w:rPr>
          <w:b/>
          <w:szCs w:val="20"/>
          <w:lang w:val="pt-PT"/>
        </w:rPr>
        <w:t>Ordem: Ordem de apresentação das linhas.</w:t>
      </w:r>
    </w:p>
    <w:p w14:paraId="7B970784" w14:textId="77777777" w:rsidR="00990970" w:rsidRPr="004B1F0D" w:rsidRDefault="00990970" w:rsidP="00990970">
      <w:pPr>
        <w:rPr>
          <w:b/>
          <w:szCs w:val="20"/>
          <w:lang w:val="pt-PT"/>
        </w:rPr>
      </w:pPr>
      <w:r w:rsidRPr="004B1F0D">
        <w:rPr>
          <w:b/>
          <w:szCs w:val="20"/>
          <w:lang w:val="pt-PT"/>
        </w:rPr>
        <w:t>Tipo: S = Sintética; A = Analítica</w:t>
      </w:r>
    </w:p>
    <w:p w14:paraId="6C085C12" w14:textId="77777777" w:rsidR="00990970" w:rsidRPr="004B1F0D" w:rsidRDefault="00990970" w:rsidP="00990970">
      <w:pPr>
        <w:tabs>
          <w:tab w:val="left" w:pos="2985"/>
        </w:tabs>
        <w:rPr>
          <w:b/>
          <w:szCs w:val="20"/>
          <w:lang w:val="pt-PT"/>
        </w:rPr>
      </w:pPr>
      <w:r w:rsidRPr="004B1F0D">
        <w:rPr>
          <w:b/>
          <w:szCs w:val="20"/>
          <w:lang w:val="pt-PT"/>
        </w:rPr>
        <w:t>Natureza: 01 = Ativo; 02 = Passivo; 03 = Patrimônio Líquido</w:t>
      </w:r>
    </w:p>
    <w:p w14:paraId="17C107F7" w14:textId="77777777" w:rsidR="008F3123" w:rsidRPr="004B1F0D" w:rsidRDefault="008F3123" w:rsidP="009775E6">
      <w:pPr>
        <w:rPr>
          <w:b/>
          <w:szCs w:val="20"/>
        </w:rPr>
      </w:pPr>
    </w:p>
    <w:p w14:paraId="635B5815" w14:textId="77777777" w:rsidR="008F3123" w:rsidRPr="004B1F0D" w:rsidRDefault="00990970" w:rsidP="009775E6">
      <w:pPr>
        <w:rPr>
          <w:b/>
          <w:szCs w:val="20"/>
        </w:rPr>
      </w:pPr>
      <w:r w:rsidRPr="004B1F0D">
        <w:rPr>
          <w:b/>
          <w:szCs w:val="20"/>
        </w:rPr>
        <w:t>I</w:t>
      </w:r>
      <w:r w:rsidR="00D467F3" w:rsidRPr="004B1F0D">
        <w:rPr>
          <w:b/>
          <w:szCs w:val="20"/>
        </w:rPr>
        <w:t>I</w:t>
      </w:r>
      <w:r w:rsidRPr="004B1F0D">
        <w:rPr>
          <w:b/>
          <w:szCs w:val="20"/>
        </w:rPr>
        <w:t>I</w:t>
      </w:r>
      <w:r w:rsidR="002E0590" w:rsidRPr="004B1F0D">
        <w:rPr>
          <w:b/>
          <w:szCs w:val="20"/>
        </w:rPr>
        <w:t>.1 – L300A - Plano de Contas Referencial - Contas de Resultado - PJ do Lucro Real - PJ em Geral</w:t>
      </w:r>
      <w:r w:rsidR="008F3123" w:rsidRPr="004B1F0D">
        <w:rPr>
          <w:b/>
          <w:szCs w:val="20"/>
        </w:rPr>
        <w:t>:</w:t>
      </w:r>
    </w:p>
    <w:p w14:paraId="424F172A" w14:textId="77777777" w:rsidR="00165CCB" w:rsidRPr="004B1F0D" w:rsidRDefault="00165CCB" w:rsidP="00165CCB"/>
    <w:p w14:paraId="6F38718F"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499C6BBE"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6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0E56B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50E950"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67217CC0" w14:textId="77777777" w:rsidR="00165CCB" w:rsidRPr="004B1F0D" w:rsidRDefault="00165CCB" w:rsidP="00165CCB">
      <w:pPr>
        <w:rPr>
          <w:b/>
          <w:szCs w:val="20"/>
        </w:rPr>
      </w:pPr>
    </w:p>
    <w:p w14:paraId="0ABBBC87" w14:textId="77777777" w:rsidR="00152E12" w:rsidRPr="004B1F0D" w:rsidRDefault="00152E12" w:rsidP="00152E12">
      <w:pPr>
        <w:rPr>
          <w:b/>
          <w:szCs w:val="20"/>
        </w:rPr>
      </w:pPr>
      <w:r w:rsidRPr="004B1F0D">
        <w:rPr>
          <w:b/>
          <w:szCs w:val="20"/>
        </w:rPr>
        <w:t>Regras de validação da tabela dinâmica L300A:</w:t>
      </w:r>
    </w:p>
    <w:p w14:paraId="5F3C344C" w14:textId="77777777" w:rsidR="00152E12" w:rsidRPr="004B1F0D" w:rsidRDefault="00152E12" w:rsidP="00152E12">
      <w:pPr>
        <w:rPr>
          <w:b/>
          <w:szCs w:val="20"/>
        </w:rPr>
      </w:pPr>
    </w:p>
    <w:p w14:paraId="23AF3CB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A_REGRAS</w:t>
      </w:r>
      <w:r w:rsidRPr="004B1F0D">
        <w:rPr>
          <w:rFonts w:ascii="Times New Roman" w:hAnsi="Times New Roman" w:cs="Times New Roman"/>
          <w:szCs w:val="20"/>
        </w:rPr>
        <w:t>” no diretório C:\Arquivos de Programas RFB\Programas SPED\ECF\recursos\tabelas.</w:t>
      </w:r>
    </w:p>
    <w:p w14:paraId="25F3475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369E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105C4A8" w14:textId="77777777" w:rsidR="00152E12" w:rsidRPr="004B1F0D" w:rsidRDefault="00152E12" w:rsidP="00165CCB">
      <w:pPr>
        <w:rPr>
          <w:b/>
          <w:szCs w:val="20"/>
        </w:rPr>
      </w:pPr>
    </w:p>
    <w:p w14:paraId="55561CE6"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2E0590" w:rsidRPr="004B1F0D">
        <w:rPr>
          <w:b/>
          <w:szCs w:val="20"/>
          <w:lang w:val="pt-PT"/>
        </w:rPr>
        <w:t>.2 – L300B - Plano de Contas Referencial - Contas de Resultado - PJ do Lucro Real - Financeiras</w:t>
      </w:r>
      <w:r w:rsidR="008F3123" w:rsidRPr="004B1F0D">
        <w:rPr>
          <w:b/>
          <w:szCs w:val="20"/>
          <w:lang w:val="pt-PT"/>
        </w:rPr>
        <w:t>:</w:t>
      </w:r>
    </w:p>
    <w:p w14:paraId="639F826A" w14:textId="77777777" w:rsidR="00165CCB" w:rsidRPr="004B1F0D" w:rsidRDefault="00165CCB" w:rsidP="00165CCB">
      <w:pPr>
        <w:rPr>
          <w:lang w:val="pt-PT"/>
        </w:rPr>
      </w:pPr>
    </w:p>
    <w:p w14:paraId="795B002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36EF5FAC"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6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8EDD81"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D33DA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5992B0" w14:textId="77777777" w:rsidR="00152E12" w:rsidRPr="004B1F0D" w:rsidRDefault="00152E12" w:rsidP="00152E12">
      <w:pPr>
        <w:rPr>
          <w:b/>
          <w:szCs w:val="20"/>
        </w:rPr>
      </w:pPr>
      <w:r w:rsidRPr="004B1F0D">
        <w:rPr>
          <w:b/>
          <w:szCs w:val="20"/>
        </w:rPr>
        <w:t>Regras de validação da tabela dinâmica L300B:</w:t>
      </w:r>
    </w:p>
    <w:p w14:paraId="7F5D5947" w14:textId="77777777" w:rsidR="00152E12" w:rsidRPr="004B1F0D" w:rsidRDefault="00152E12" w:rsidP="00152E12">
      <w:pPr>
        <w:rPr>
          <w:b/>
          <w:szCs w:val="20"/>
        </w:rPr>
      </w:pPr>
    </w:p>
    <w:p w14:paraId="3B36F5D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B_REGRAS</w:t>
      </w:r>
      <w:r w:rsidRPr="004B1F0D">
        <w:rPr>
          <w:rFonts w:ascii="Times New Roman" w:hAnsi="Times New Roman" w:cs="Times New Roman"/>
          <w:szCs w:val="20"/>
        </w:rPr>
        <w:t>” no diretório C:\Arquivos de Programas RFB\Programas SPED\ECF\recursos\tabelas.</w:t>
      </w:r>
    </w:p>
    <w:p w14:paraId="1388D08E"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F01A7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2B591F6" w14:textId="77777777" w:rsidR="00152E12" w:rsidRPr="004B1F0D" w:rsidRDefault="00152E12" w:rsidP="008F3123">
      <w:pPr>
        <w:tabs>
          <w:tab w:val="left" w:pos="2985"/>
        </w:tabs>
        <w:rPr>
          <w:b/>
          <w:szCs w:val="20"/>
        </w:rPr>
      </w:pPr>
    </w:p>
    <w:p w14:paraId="0AAD2A97"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962F8C" w:rsidRPr="004B1F0D">
        <w:rPr>
          <w:b/>
          <w:szCs w:val="20"/>
          <w:lang w:val="pt-PT"/>
        </w:rPr>
        <w:t xml:space="preserve">.3 – </w:t>
      </w:r>
      <w:r w:rsidR="002E0590" w:rsidRPr="004B1F0D">
        <w:rPr>
          <w:b/>
          <w:szCs w:val="20"/>
          <w:lang w:val="pt-PT"/>
        </w:rPr>
        <w:t>L300C - Plano de Contas Referencial - Contas de Resultado - PJ do Lucro Real - Seguradoras ou Entidades Abertas de Previdência Complementar</w:t>
      </w:r>
      <w:r w:rsidR="00962F8C" w:rsidRPr="004B1F0D">
        <w:rPr>
          <w:b/>
          <w:szCs w:val="20"/>
          <w:lang w:val="pt-PT"/>
        </w:rPr>
        <w:t>:</w:t>
      </w:r>
    </w:p>
    <w:p w14:paraId="30479A62" w14:textId="77777777" w:rsidR="00165CCB" w:rsidRPr="004B1F0D" w:rsidRDefault="00165CCB" w:rsidP="00165CCB"/>
    <w:p w14:paraId="45FA5C9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715D48A8"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D6096D"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34EE7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D348C6A" w14:textId="77777777" w:rsidR="00152E12" w:rsidRPr="004B1F0D" w:rsidRDefault="00152E12" w:rsidP="00152E12">
      <w:pPr>
        <w:rPr>
          <w:b/>
          <w:szCs w:val="20"/>
        </w:rPr>
      </w:pPr>
    </w:p>
    <w:p w14:paraId="43FB950D" w14:textId="77777777" w:rsidR="00152E12" w:rsidRPr="004B1F0D" w:rsidRDefault="00152E12" w:rsidP="00152E12">
      <w:pPr>
        <w:rPr>
          <w:b/>
          <w:szCs w:val="20"/>
        </w:rPr>
      </w:pPr>
      <w:r w:rsidRPr="004B1F0D">
        <w:rPr>
          <w:b/>
          <w:szCs w:val="20"/>
        </w:rPr>
        <w:t>Regras de validação da tabela dinâmica L300C:</w:t>
      </w:r>
    </w:p>
    <w:p w14:paraId="2591E5B2" w14:textId="77777777" w:rsidR="00152E12" w:rsidRPr="004B1F0D" w:rsidRDefault="00152E12" w:rsidP="00152E12">
      <w:pPr>
        <w:rPr>
          <w:b/>
          <w:szCs w:val="20"/>
        </w:rPr>
      </w:pPr>
    </w:p>
    <w:p w14:paraId="6925AC90"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C_REGRAS</w:t>
      </w:r>
      <w:r w:rsidRPr="004B1F0D">
        <w:rPr>
          <w:rFonts w:ascii="Times New Roman" w:hAnsi="Times New Roman" w:cs="Times New Roman"/>
          <w:szCs w:val="20"/>
        </w:rPr>
        <w:t>” no diretório C:\Arquivos de Programas RFB\Programas SPED\ECF\recursos\tabelas.</w:t>
      </w:r>
    </w:p>
    <w:p w14:paraId="47027A1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8AC7EB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4513DB84" w14:textId="77777777" w:rsidR="007A5C73" w:rsidRPr="004B1F0D" w:rsidRDefault="007A5C73" w:rsidP="001E0308">
      <w:pPr>
        <w:pStyle w:val="Corpodetexto"/>
        <w:rPr>
          <w:rFonts w:ascii="Times New Roman" w:hAnsi="Times New Roman"/>
          <w:b/>
          <w:color w:val="002060"/>
          <w:szCs w:val="20"/>
        </w:rPr>
      </w:pPr>
    </w:p>
    <w:p w14:paraId="25D93225" w14:textId="77777777" w:rsidR="00342F1D" w:rsidRPr="004B1F0D" w:rsidRDefault="003B0389" w:rsidP="001E03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656B18" w14:textId="77777777" w:rsidR="00342F1D" w:rsidRPr="004B1F0D" w:rsidRDefault="00342F1D" w:rsidP="001E0308">
      <w:pPr>
        <w:pStyle w:val="Corpodetexto"/>
        <w:rPr>
          <w:rFonts w:ascii="Times New Roman" w:hAnsi="Times New Roman"/>
          <w:b/>
          <w:color w:val="002060"/>
          <w:szCs w:val="20"/>
        </w:rPr>
      </w:pPr>
    </w:p>
    <w:p w14:paraId="05CA2D4C" w14:textId="77777777" w:rsidR="001E0308" w:rsidRPr="004B1F0D" w:rsidRDefault="001E0308" w:rsidP="001E0308">
      <w:pPr>
        <w:pStyle w:val="Corpodetexto"/>
        <w:rPr>
          <w:rFonts w:ascii="Times New Roman" w:hAnsi="Times New Roman"/>
          <w:b/>
          <w:color w:val="002060"/>
          <w:szCs w:val="20"/>
        </w:rPr>
      </w:pPr>
      <w:r w:rsidRPr="004B1F0D">
        <w:rPr>
          <w:rFonts w:ascii="Times New Roman" w:hAnsi="Times New Roman"/>
          <w:b/>
          <w:color w:val="002060"/>
          <w:szCs w:val="20"/>
        </w:rPr>
        <w:t>|L300|3.11.05.01.03.03|Outras Participações|A|6|04|3.11.05.01.03|10000,00|D|</w:t>
      </w:r>
    </w:p>
    <w:p w14:paraId="38386B37"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L300|: Identificação do tipo do registro.</w:t>
      </w:r>
    </w:p>
    <w:p w14:paraId="6775F61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03|: Código da linha.</w:t>
      </w:r>
      <w:r w:rsidRPr="004B1F0D">
        <w:rPr>
          <w:rFonts w:ascii="Times New Roman" w:hAnsi="Times New Roman"/>
          <w:color w:val="002060"/>
          <w:szCs w:val="20"/>
        </w:rPr>
        <w:tab/>
      </w:r>
    </w:p>
    <w:p w14:paraId="336DE94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Outras Participações|: Descrição da linha.</w:t>
      </w:r>
    </w:p>
    <w:p w14:paraId="1A9A3EDA"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2A69FBAD"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6|: Nível da conta.</w:t>
      </w:r>
    </w:p>
    <w:p w14:paraId="3EE8E474"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0791105C"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632D4135"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A2B7966"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D|: Indicador do </w:t>
      </w:r>
      <w:r w:rsidR="00B5790B" w:rsidRPr="004B1F0D">
        <w:rPr>
          <w:rFonts w:ascii="Times New Roman" w:hAnsi="Times New Roman"/>
          <w:color w:val="002060"/>
          <w:szCs w:val="20"/>
        </w:rPr>
        <w:t>sinal</w:t>
      </w:r>
      <w:r w:rsidRPr="004B1F0D">
        <w:rPr>
          <w:rFonts w:ascii="Times New Roman" w:hAnsi="Times New Roman"/>
          <w:color w:val="002060"/>
          <w:szCs w:val="20"/>
        </w:rPr>
        <w:t xml:space="preserve"> do saldo final da conta (D = Devedor).</w:t>
      </w:r>
    </w:p>
    <w:p w14:paraId="50DD3484" w14:textId="77777777" w:rsidR="001E0308" w:rsidRPr="004B1F0D" w:rsidRDefault="001E0308" w:rsidP="001E0308">
      <w:pPr>
        <w:rPr>
          <w:b/>
          <w:szCs w:val="20"/>
        </w:rPr>
      </w:pPr>
      <w:r w:rsidRPr="004B1F0D">
        <w:rPr>
          <w:b/>
          <w:szCs w:val="20"/>
        </w:rPr>
        <w:br w:type="page"/>
      </w:r>
    </w:p>
    <w:p w14:paraId="51348C76" w14:textId="77777777" w:rsidR="00AB6137" w:rsidRPr="004B1F0D" w:rsidRDefault="00AB6137" w:rsidP="00867F54">
      <w:pPr>
        <w:pStyle w:val="Ttulo4"/>
      </w:pPr>
      <w:bookmarkStart w:id="236" w:name="_Toc156228260"/>
      <w:r w:rsidRPr="004B1F0D">
        <w:t>Registro L990: Encerramento do Bloco L</w:t>
      </w:r>
      <w:bookmarkEnd w:id="236"/>
    </w:p>
    <w:p w14:paraId="67FD62E8" w14:textId="77777777" w:rsidR="004417B8" w:rsidRPr="004B1F0D" w:rsidRDefault="004417B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10168" w:rsidRPr="004B1F0D" w14:paraId="6493529C"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990: ENCERRAMENTO DO BLOCO L</w:t>
            </w:r>
          </w:p>
        </w:tc>
      </w:tr>
      <w:tr w:rsidR="00910168" w:rsidRPr="004B1F0D" w14:paraId="43C7087B" w14:textId="77777777" w:rsidTr="00DE382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0168" w:rsidRPr="004B1F0D" w14:paraId="6BE864C3"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0168" w:rsidRPr="004B1F0D" w14:paraId="2428BC20"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4B1F0D" w:rsidRDefault="00910168" w:rsidP="0091016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C5E301" w14:textId="77777777" w:rsidR="00910168" w:rsidRPr="004B1F0D" w:rsidRDefault="0091016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4B1F0D" w14:paraId="2ACBBC0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0168" w:rsidRPr="004B1F0D" w14:paraId="4B7A6B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0168" w:rsidRPr="004B1F0D" w14:paraId="1421A388"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98B637B" w14:textId="77777777" w:rsidR="004417B8" w:rsidRPr="004B1F0D" w:rsidRDefault="004417B8" w:rsidP="001A6818">
      <w:pPr>
        <w:pStyle w:val="Corpodetexto"/>
        <w:rPr>
          <w:rFonts w:ascii="Times New Roman" w:hAnsi="Times New Roman"/>
          <w:b/>
          <w:color w:val="002060"/>
          <w:szCs w:val="20"/>
        </w:rPr>
      </w:pPr>
    </w:p>
    <w:p w14:paraId="2374660A" w14:textId="77777777" w:rsidR="00342F1D"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7B46E1" w14:textId="77777777" w:rsidR="00342F1D" w:rsidRPr="004B1F0D" w:rsidRDefault="00342F1D" w:rsidP="001A6818">
      <w:pPr>
        <w:pStyle w:val="Corpodetexto"/>
        <w:rPr>
          <w:rFonts w:ascii="Times New Roman" w:hAnsi="Times New Roman"/>
          <w:b/>
          <w:color w:val="002060"/>
          <w:szCs w:val="20"/>
        </w:rPr>
      </w:pPr>
    </w:p>
    <w:p w14:paraId="6B5AF6E2"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990|2000|</w:t>
      </w:r>
    </w:p>
    <w:p w14:paraId="1BBE31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990|: Identificação do tipo do registro.</w:t>
      </w:r>
    </w:p>
    <w:p w14:paraId="6A7B80E8"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L é 2.000 (dois mil registros).</w:t>
      </w:r>
    </w:p>
    <w:p w14:paraId="1F0D41B7" w14:textId="77777777" w:rsidR="001A6818" w:rsidRPr="004B1F0D" w:rsidRDefault="001A6818" w:rsidP="00BC760B">
      <w:pPr>
        <w:rPr>
          <w:szCs w:val="20"/>
        </w:rPr>
      </w:pPr>
    </w:p>
    <w:p w14:paraId="5A9EBF81" w14:textId="77777777" w:rsidR="008C4EDF" w:rsidRPr="004B1F0D" w:rsidRDefault="008C4EDF">
      <w:pPr>
        <w:rPr>
          <w:b/>
          <w:bCs/>
          <w:color w:val="0000FF"/>
          <w:szCs w:val="20"/>
        </w:rPr>
      </w:pPr>
      <w:r w:rsidRPr="004B1F0D">
        <w:rPr>
          <w:color w:val="0000FF"/>
          <w:szCs w:val="20"/>
        </w:rPr>
        <w:br w:type="page"/>
      </w:r>
    </w:p>
    <w:p w14:paraId="17259048" w14:textId="77777777" w:rsidR="00BC760B" w:rsidRPr="004B1F0D" w:rsidRDefault="00BC760B" w:rsidP="00867F54">
      <w:pPr>
        <w:pStyle w:val="Ttulo3"/>
      </w:pPr>
      <w:bookmarkStart w:id="237" w:name="_Toc156228261"/>
      <w:r w:rsidRPr="004B1F0D">
        <w:t xml:space="preserve">Bloco M: Livro Eletrônico de Apuração do Lucro Real (e-Lalur) e Livro </w:t>
      </w:r>
      <w:r w:rsidR="00B5790B" w:rsidRPr="004B1F0D">
        <w:t>Eletrônico</w:t>
      </w:r>
      <w:r w:rsidRPr="004B1F0D">
        <w:t xml:space="preserve"> de Apuração da Base de Cálculo da CSLL (e-Lacs)</w:t>
      </w:r>
      <w:bookmarkEnd w:id="237"/>
    </w:p>
    <w:p w14:paraId="171CDA86" w14:textId="77777777" w:rsidR="00BC760B" w:rsidRPr="004B1F0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4B1F0D" w:rsidRDefault="00BC760B" w:rsidP="00867F54">
      <w:pPr>
        <w:pStyle w:val="Ttulo4"/>
      </w:pPr>
      <w:bookmarkStart w:id="238" w:name="_Toc156228262"/>
      <w:r w:rsidRPr="004B1F0D">
        <w:t>Registro M001: Abertura do Bloco M</w:t>
      </w:r>
      <w:bookmarkEnd w:id="238"/>
    </w:p>
    <w:p w14:paraId="6C6FC043" w14:textId="77777777" w:rsidR="002B3B3F" w:rsidRPr="004B1F0D" w:rsidRDefault="002B3B3F" w:rsidP="00BC760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3EE5116C"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01: ABERTURA DO BLOCO M</w:t>
            </w:r>
          </w:p>
        </w:tc>
      </w:tr>
      <w:tr w:rsidR="00C60B14" w:rsidRPr="004B1F0D" w14:paraId="73D1D7A1" w14:textId="77777777" w:rsidTr="003D4322">
        <w:trPr>
          <w:trHeight w:val="64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60B14" w:rsidRPr="004B1F0D" w14:paraId="38B3984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60B14" w:rsidRPr="004B1F0D" w14:paraId="227C3BE9"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313112B" w14:textId="77777777" w:rsidR="002B3B3F" w:rsidRPr="004B1F0D" w:rsidRDefault="002B3B3F" w:rsidP="002B3B3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4B1F0D" w14:paraId="2D2E063A" w14:textId="77777777" w:rsidTr="003D4322">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559AB8FE" w14:textId="77777777" w:rsidTr="003D4322">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0724A6E4" w14:textId="77777777" w:rsidTr="003D4322">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4232F74" w14:textId="77777777" w:rsidR="002B3B3F" w:rsidRPr="004B1F0D" w:rsidRDefault="002B3B3F" w:rsidP="00BC760B">
      <w:pPr>
        <w:pStyle w:val="PSDS-MarcadoresNivel2"/>
        <w:numPr>
          <w:ilvl w:val="0"/>
          <w:numId w:val="0"/>
        </w:numPr>
        <w:rPr>
          <w:rFonts w:ascii="Times New Roman" w:hAnsi="Times New Roman"/>
        </w:rPr>
      </w:pPr>
    </w:p>
    <w:p w14:paraId="74E03893" w14:textId="77777777" w:rsidR="00BC760B" w:rsidRPr="004B1F0D" w:rsidRDefault="00BC760B" w:rsidP="00BC760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8E74B86" w14:textId="77777777" w:rsidR="00BC760B" w:rsidRPr="004B1F0D" w:rsidRDefault="00BC760B" w:rsidP="00BC760B">
      <w:pPr>
        <w:pStyle w:val="PSDS-MarcadoresNivel2"/>
        <w:numPr>
          <w:ilvl w:val="0"/>
          <w:numId w:val="0"/>
        </w:numPr>
        <w:rPr>
          <w:rFonts w:ascii="Times New Roman" w:hAnsi="Times New Roman"/>
        </w:rPr>
      </w:pPr>
    </w:p>
    <w:p w14:paraId="3C4931B7" w14:textId="77777777" w:rsidR="00BC760B" w:rsidRPr="004B1F0D" w:rsidRDefault="00000000" w:rsidP="00BC760B">
      <w:pPr>
        <w:pStyle w:val="Corpodetexto"/>
        <w:ind w:left="708" w:firstLine="12"/>
        <w:rPr>
          <w:rFonts w:ascii="Times New Roman" w:hAnsi="Times New Roman"/>
          <w:szCs w:val="20"/>
        </w:rPr>
      </w:pPr>
      <w:hyperlink r:id="rId68" w:anchor="REGRA_OCORRENCIA_UNITARIA_ARQ" w:history="1">
        <w:r w:rsidR="00BC760B" w:rsidRPr="004B1F0D">
          <w:rPr>
            <w:rFonts w:ascii="Times New Roman" w:hAnsi="Times New Roman"/>
            <w:b/>
            <w:szCs w:val="20"/>
          </w:rPr>
          <w:t>REGRA_OCORRENCIA_UNITARIA_ARQ</w:t>
        </w:r>
      </w:hyperlink>
      <w:r w:rsidR="00BC760B" w:rsidRPr="004B1F0D">
        <w:rPr>
          <w:rFonts w:ascii="Times New Roman" w:hAnsi="Times New Roman"/>
          <w:color w:val="auto"/>
          <w:szCs w:val="20"/>
        </w:rPr>
        <w:t xml:space="preserve">: </w:t>
      </w:r>
      <w:r w:rsidR="00BC760B" w:rsidRPr="004B1F0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4B1F0D" w:rsidRDefault="00161EF7" w:rsidP="00407813">
      <w:pPr>
        <w:pStyle w:val="Corpodetexto"/>
        <w:rPr>
          <w:rFonts w:ascii="Times New Roman" w:hAnsi="Times New Roman"/>
          <w:szCs w:val="20"/>
        </w:rPr>
      </w:pPr>
    </w:p>
    <w:p w14:paraId="6086A52D" w14:textId="77777777" w:rsidR="00342F1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87B928E" w14:textId="77777777" w:rsidR="00342F1D" w:rsidRPr="004B1F0D" w:rsidRDefault="00342F1D" w:rsidP="00407813">
      <w:pPr>
        <w:pStyle w:val="Corpodetexto"/>
        <w:rPr>
          <w:rFonts w:ascii="Times New Roman" w:hAnsi="Times New Roman"/>
          <w:b/>
          <w:color w:val="002060"/>
          <w:szCs w:val="20"/>
        </w:rPr>
      </w:pPr>
    </w:p>
    <w:p w14:paraId="27B217F2"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01|0|</w:t>
      </w:r>
    </w:p>
    <w:p w14:paraId="764D67E4"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01|: Identificação do tipo do registro.</w:t>
      </w:r>
    </w:p>
    <w:p w14:paraId="129792E3"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BEAC815" w14:textId="77777777" w:rsidR="00407813" w:rsidRPr="004B1F0D" w:rsidRDefault="00407813" w:rsidP="00407813">
      <w:pPr>
        <w:pStyle w:val="Corpodetexto"/>
        <w:rPr>
          <w:rFonts w:ascii="Times New Roman" w:hAnsi="Times New Roman"/>
          <w:szCs w:val="20"/>
        </w:rPr>
      </w:pPr>
    </w:p>
    <w:p w14:paraId="590AC19E" w14:textId="77777777" w:rsidR="00161EF7" w:rsidRPr="004B1F0D" w:rsidRDefault="00161EF7">
      <w:pPr>
        <w:rPr>
          <w:b/>
          <w:bCs/>
          <w:color w:val="0000FF"/>
          <w:szCs w:val="20"/>
        </w:rPr>
      </w:pPr>
      <w:r w:rsidRPr="004B1F0D">
        <w:rPr>
          <w:color w:val="0000FF"/>
          <w:szCs w:val="20"/>
        </w:rPr>
        <w:br w:type="page"/>
      </w:r>
    </w:p>
    <w:p w14:paraId="0CB2AB22" w14:textId="77777777" w:rsidR="002A238A" w:rsidRPr="004B1F0D" w:rsidRDefault="002A238A" w:rsidP="00867F54">
      <w:pPr>
        <w:pStyle w:val="Ttulo4"/>
      </w:pPr>
      <w:bookmarkStart w:id="239" w:name="_Toc156228263"/>
      <w:r w:rsidRPr="004B1F0D">
        <w:t>Registro M010: Identificação da Conta na Parte B do e-Lalur e do e-Lacs</w:t>
      </w:r>
      <w:bookmarkEnd w:id="239"/>
    </w:p>
    <w:p w14:paraId="3D5BFDEF" w14:textId="77777777" w:rsidR="002A238A" w:rsidRPr="004B1F0D" w:rsidRDefault="002A238A" w:rsidP="002A238A">
      <w:pPr>
        <w:rPr>
          <w:szCs w:val="20"/>
        </w:rPr>
      </w:pPr>
    </w:p>
    <w:p w14:paraId="0D2997B6" w14:textId="77777777" w:rsidR="002A238A" w:rsidRPr="004B1F0D" w:rsidRDefault="002A238A" w:rsidP="002A238A">
      <w:pPr>
        <w:ind w:firstLine="708"/>
        <w:rPr>
          <w:szCs w:val="20"/>
          <w:lang w:val="pt-PT"/>
        </w:rPr>
      </w:pPr>
      <w:r w:rsidRPr="004B1F0D">
        <w:rPr>
          <w:szCs w:val="20"/>
        </w:rPr>
        <w:t xml:space="preserve">Cadastra os saldos iniciais no período da escrituração das contas da parte B utilizadas no e-LALUR e no e-LACS. </w:t>
      </w:r>
      <w:r w:rsidR="001321E4" w:rsidRPr="004B1F0D">
        <w:rPr>
          <w:szCs w:val="20"/>
        </w:rPr>
        <w:t xml:space="preserve">O </w:t>
      </w:r>
      <w:r w:rsidR="001321E4" w:rsidRPr="004B1F0D">
        <w:rPr>
          <w:szCs w:val="20"/>
          <w:lang w:val="pt-PT"/>
        </w:rPr>
        <w:t>r</w:t>
      </w:r>
      <w:r w:rsidRPr="004B1F0D">
        <w:rPr>
          <w:szCs w:val="20"/>
          <w:lang w:val="pt-PT"/>
        </w:rPr>
        <w:t xml:space="preserve">egistro pode ser replicado da </w:t>
      </w:r>
      <w:r w:rsidR="00734700" w:rsidRPr="004B1F0D">
        <w:rPr>
          <w:szCs w:val="20"/>
          <w:lang w:val="pt-PT"/>
        </w:rPr>
        <w:t>ECF</w:t>
      </w:r>
      <w:r w:rsidRPr="004B1F0D">
        <w:rPr>
          <w:szCs w:val="20"/>
          <w:lang w:val="pt-PT"/>
        </w:rPr>
        <w:t xml:space="preserve"> anterior, importado e/ou editado.</w:t>
      </w:r>
    </w:p>
    <w:p w14:paraId="0FADEB73" w14:textId="77777777" w:rsidR="00B41541" w:rsidRPr="004B1F0D" w:rsidRDefault="00B41541" w:rsidP="00AC1E8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7290D8DE"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10: IDENTIFICAÇÃO DA CONTA NA PARTE B DO e-LALUR E DO e-LACS</w:t>
            </w:r>
          </w:p>
        </w:tc>
      </w:tr>
      <w:tr w:rsidR="00C60B14" w:rsidRPr="004B1F0D" w14:paraId="62689E69" w14:textId="77777777" w:rsidTr="003D4322">
        <w:trPr>
          <w:trHeight w:val="115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IVERGENCIA_E020_M010</w:t>
            </w:r>
            <w:r w:rsidRPr="004B1F0D">
              <w:rPr>
                <w:rFonts w:eastAsia="Times New Roman" w:cs="Times New Roman"/>
                <w:b/>
                <w:bCs/>
                <w:color w:val="000000"/>
                <w:szCs w:val="20"/>
                <w:lang w:eastAsia="pt-BR"/>
              </w:rPr>
              <w:br/>
              <w:t>REGRA_EXISTENCIA_M010</w:t>
            </w:r>
            <w:r w:rsidRPr="004B1F0D">
              <w:rPr>
                <w:rFonts w:eastAsia="Times New Roman" w:cs="Times New Roman"/>
                <w:b/>
                <w:bCs/>
                <w:color w:val="000000"/>
                <w:szCs w:val="20"/>
                <w:lang w:eastAsia="pt-BR"/>
              </w:rPr>
              <w:br/>
              <w:t>REGRA_SALDOS_M010_E020</w:t>
            </w:r>
          </w:p>
        </w:tc>
      </w:tr>
      <w:tr w:rsidR="00C60B14" w:rsidRPr="004B1F0D" w14:paraId="5CC6DB9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60B14" w:rsidRPr="004B1F0D" w14:paraId="7A0642CC"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5D3D9035" w14:textId="77777777" w:rsidR="00AC1E83" w:rsidRPr="004B1F0D" w:rsidRDefault="00AC1E83" w:rsidP="00AC1E8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4B1F0D" w14:paraId="34EDC642" w14:textId="77777777" w:rsidTr="003D4322">
        <w:trPr>
          <w:trHeight w:val="525"/>
          <w:tblHeader/>
          <w:jc w:val="cent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3A17665F"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3D44F3D"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732A37D1"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C019DDC"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6063A" w:rsidRPr="004B1F0D" w14:paraId="51E041F1"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4B1F0D" w:rsidRDefault="0056063A"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3880EDB8" w:rsidR="0056063A" w:rsidRPr="004B1F0D" w:rsidRDefault="00B74C98" w:rsidP="00447084">
            <w:pPr>
              <w:rPr>
                <w:rFonts w:ascii="Roboto" w:hAnsi="Roboto"/>
              </w:rPr>
            </w:pPr>
            <w:r w:rsidRPr="004B1F0D">
              <w:rPr>
                <w:szCs w:val="20"/>
              </w:rPr>
              <w:t>Código da tabela padrão da Parte B. Vide planilha PARTEB_PADRAO do arquivo “</w:t>
            </w:r>
            <w:r w:rsidR="00CF5905">
              <w:rPr>
                <w:szCs w:val="20"/>
              </w:rPr>
              <w:t>Tabelas_Dinamicas_ECF_Leiaute_10_AC2023_SIT_ESP_2024.xlsx</w:t>
            </w:r>
            <w:r w:rsidRPr="004B1F0D">
              <w:rPr>
                <w:szCs w:val="20"/>
              </w:rPr>
              <w:t>” a partir do link</w:t>
            </w:r>
            <w:r w:rsidR="00713D28">
              <w:rPr>
                <w:szCs w:val="20"/>
              </w:rPr>
              <w:t xml:space="preserve"> </w:t>
            </w:r>
            <w:hyperlink r:id="rId69" w:history="1">
              <w:r w:rsidR="00713D28" w:rsidRPr="00877A69">
                <w:rPr>
                  <w:rStyle w:val="Hyperlink"/>
                  <w:szCs w:val="20"/>
                </w:rPr>
                <w:t>http://sped.rfb.gov.br/pasta/show/1644</w:t>
              </w:r>
            </w:hyperlink>
            <w:r w:rsidRPr="004B1F0D">
              <w:rPr>
                <w:szCs w:val="20"/>
              </w:rPr>
              <w:t>.</w:t>
            </w:r>
            <w:r w:rsidRPr="004B1F0D">
              <w:rPr>
                <w:rFonts w:ascii="Roboto" w:hAnsi="Roboto"/>
              </w:rPr>
              <w:br/>
            </w:r>
            <w:r w:rsidRPr="004B1F0D">
              <w:rPr>
                <w:rFonts w:ascii="Roboto" w:hAnsi="Roboto"/>
              </w:rPr>
              <w:br/>
            </w:r>
            <w:r w:rsidRPr="004B1F0D">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4B1F0D" w:rsidRDefault="00215E83"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66FB75CF"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60B14" w:rsidRPr="004B1F0D" w14:paraId="0D80766A" w14:textId="77777777" w:rsidTr="003D4322">
        <w:trPr>
          <w:trHeight w:val="780"/>
          <w:jc w:val="center"/>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05A61B8"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Saldo Inicial: Saldo no período inicial desta escrituração.</w:t>
            </w:r>
            <w:r w:rsidRPr="004B1F0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39EBFB9E" w14:textId="77777777" w:rsidTr="003D4322">
        <w:trPr>
          <w:trHeight w:val="1290"/>
          <w:jc w:val="center"/>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V</w:t>
            </w:r>
            <w:r w:rsidR="008A5B5F" w:rsidRPr="004B1F0D">
              <w:rPr>
                <w:rFonts w:eastAsia="Times New Roman" w:cs="Times New Roman"/>
                <w:color w:val="000000"/>
                <w:szCs w:val="20"/>
                <w:lang w:eastAsia="pt-BR"/>
              </w:rPr>
              <w:t>L</w:t>
            </w:r>
            <w:r w:rsidRPr="004B1F0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Saldo Inicial:</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8872E45" w14:textId="77777777" w:rsidTr="003D4322">
        <w:trPr>
          <w:trHeight w:val="3585"/>
          <w:jc w:val="center"/>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215E83" w:rsidRPr="004B1F0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da outra pessoa jurídica relacionada com evento originário da conta.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s:</w:t>
            </w:r>
            <w:r w:rsidRPr="004B1F0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4B1F0D">
              <w:rPr>
                <w:rFonts w:eastAsia="Times New Roman" w:cs="Times New Roman"/>
                <w:color w:val="000000"/>
                <w:szCs w:val="20"/>
                <w:lang w:eastAsia="pt-BR"/>
              </w:rPr>
              <w:br/>
              <w:t>2- Identificar a investida no caso de amortização de mais-valia e menos-valia.</w:t>
            </w:r>
            <w:r w:rsidRPr="004B1F0D">
              <w:rPr>
                <w:rFonts w:eastAsia="Times New Roman" w:cs="Times New Roman"/>
                <w:color w:val="000000"/>
                <w:szCs w:val="20"/>
                <w:lang w:eastAsia="pt-BR"/>
              </w:rPr>
              <w:br/>
              <w:t>3- Identificar a investida no caso de impairment de goodwill, mais-valia e menos-valia.</w:t>
            </w:r>
            <w:r w:rsidRPr="004B1F0D">
              <w:rPr>
                <w:rFonts w:eastAsia="Times New Roman" w:cs="Times New Roman"/>
                <w:color w:val="000000"/>
                <w:szCs w:val="20"/>
                <w:lang w:eastAsia="pt-BR"/>
              </w:rPr>
              <w:br/>
              <w:t>4- Identificar a investida no caso de ganho por compra vantajosa.</w:t>
            </w:r>
            <w:r w:rsidRPr="004B1F0D">
              <w:rPr>
                <w:rFonts w:eastAsia="Times New Roman" w:cs="Times New Roman"/>
                <w:color w:val="000000"/>
                <w:szCs w:val="20"/>
                <w:lang w:eastAsia="pt-BR"/>
              </w:rPr>
              <w:br/>
              <w:t>5- Identificar a investida no caso registro do ágio gerado na aquisição de participação societária ocorrida até 31/12/2009.</w:t>
            </w:r>
            <w:r w:rsidRPr="004B1F0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4B1F0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506D8D2" w14:textId="77777777" w:rsidR="00AC1E83" w:rsidRPr="004B1F0D" w:rsidRDefault="00AC1E83" w:rsidP="003E29E7">
      <w:pPr>
        <w:pStyle w:val="PSDS-MarcadoresNivel2"/>
        <w:numPr>
          <w:ilvl w:val="0"/>
          <w:numId w:val="0"/>
        </w:numPr>
        <w:rPr>
          <w:rFonts w:ascii="Times New Roman" w:hAnsi="Times New Roman"/>
        </w:rPr>
      </w:pPr>
    </w:p>
    <w:p w14:paraId="42B8BC44" w14:textId="77777777" w:rsidR="003E29E7" w:rsidRPr="004B1F0D" w:rsidRDefault="003E29E7" w:rsidP="00B36989">
      <w:pPr>
        <w:spacing w:after="200" w:line="276" w:lineRule="auto"/>
        <w:rPr>
          <w:b/>
        </w:rPr>
      </w:pPr>
      <w:r w:rsidRPr="004B1F0D">
        <w:rPr>
          <w:b/>
        </w:rPr>
        <w:t>I – Regras de Validação do Registro:</w:t>
      </w:r>
    </w:p>
    <w:p w14:paraId="441B5D96" w14:textId="77777777" w:rsidR="003E29E7" w:rsidRPr="004B1F0D" w:rsidRDefault="003E29E7" w:rsidP="005302DE">
      <w:pPr>
        <w:rPr>
          <w:szCs w:val="20"/>
          <w:lang w:val="pt-PT"/>
        </w:rPr>
      </w:pPr>
    </w:p>
    <w:p w14:paraId="14E8F761" w14:textId="12989397" w:rsidR="003E29E7" w:rsidRPr="004B1F0D" w:rsidRDefault="003E29E7" w:rsidP="00BF1CEB">
      <w:pPr>
        <w:ind w:left="708"/>
        <w:rPr>
          <w:szCs w:val="20"/>
          <w:lang w:val="pt-PT"/>
        </w:rPr>
      </w:pPr>
      <w:r w:rsidRPr="004B1F0D">
        <w:rPr>
          <w:b/>
          <w:szCs w:val="20"/>
          <w:lang w:val="pt-PT"/>
        </w:rPr>
        <w:t>REGRA_</w:t>
      </w:r>
      <w:r w:rsidR="00BF1CEB" w:rsidRPr="004B1F0D">
        <w:rPr>
          <w:b/>
          <w:szCs w:val="20"/>
          <w:lang w:val="pt-PT"/>
        </w:rPr>
        <w:t>EXISTENCIA</w:t>
      </w:r>
      <w:r w:rsidRPr="004B1F0D">
        <w:rPr>
          <w:b/>
          <w:szCs w:val="20"/>
          <w:lang w:val="pt-PT"/>
        </w:rPr>
        <w:t xml:space="preserve">_M010: </w:t>
      </w:r>
      <w:r w:rsidRPr="004B1F0D">
        <w:rPr>
          <w:szCs w:val="20"/>
          <w:lang w:val="pt-PT"/>
        </w:rPr>
        <w:t xml:space="preserve">Verifica se os saldos recuperados no registro E020 </w:t>
      </w:r>
      <w:r w:rsidR="00BF1CEB" w:rsidRPr="004B1F0D">
        <w:rPr>
          <w:szCs w:val="20"/>
          <w:lang w:val="pt-PT"/>
        </w:rPr>
        <w:t>existem no registro</w:t>
      </w:r>
      <w:r w:rsidRPr="004B1F0D">
        <w:rPr>
          <w:szCs w:val="20"/>
          <w:lang w:val="pt-PT"/>
        </w:rPr>
        <w:t xml:space="preserve"> M010.</w:t>
      </w:r>
      <w:r w:rsidR="00BF1CEB" w:rsidRPr="004B1F0D">
        <w:rPr>
          <w:szCs w:val="20"/>
          <w:lang w:val="pt-PT"/>
        </w:rPr>
        <w:t xml:space="preserve"> </w:t>
      </w:r>
      <w:r w:rsidR="00586D24" w:rsidRPr="004B1F0D">
        <w:rPr>
          <w:szCs w:val="20"/>
          <w:lang w:val="pt-PT"/>
        </w:rPr>
        <w:t>A advertência</w:t>
      </w:r>
      <w:r w:rsidR="00BF1CEB" w:rsidRPr="004B1F0D">
        <w:rPr>
          <w:szCs w:val="20"/>
          <w:lang w:val="pt-PT"/>
        </w:rPr>
        <w:t xml:space="preserve"> ocorre se 0010.FORMA_TRIB = “1”, “2”, “3” ou “4”, para cada E020 com VL_SALDO_FIN diferente de zero não localizado no registro M010.</w:t>
      </w:r>
    </w:p>
    <w:p w14:paraId="4866F7DD" w14:textId="77777777" w:rsidR="004B061E" w:rsidRPr="004B1F0D" w:rsidRDefault="004B061E" w:rsidP="00BF1CEB">
      <w:pPr>
        <w:ind w:left="708"/>
        <w:rPr>
          <w:szCs w:val="20"/>
          <w:lang w:val="pt-PT"/>
        </w:rPr>
      </w:pPr>
    </w:p>
    <w:p w14:paraId="313FB8E5" w14:textId="77777777" w:rsidR="004B061E" w:rsidRPr="004B1F0D" w:rsidRDefault="004B061E" w:rsidP="004B061E">
      <w:pPr>
        <w:ind w:left="708"/>
        <w:rPr>
          <w:szCs w:val="20"/>
          <w:lang w:val="pt-PT"/>
        </w:rPr>
      </w:pPr>
      <w:r w:rsidRPr="004B1F0D">
        <w:rPr>
          <w:b/>
          <w:szCs w:val="20"/>
          <w:lang w:val="pt-PT"/>
        </w:rPr>
        <w:t xml:space="preserve">REGRA_SALDOS_M010_E020: </w:t>
      </w:r>
      <w:r w:rsidRPr="004B1F0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4B1F0D" w:rsidRDefault="00B41541" w:rsidP="004B061E">
      <w:pPr>
        <w:ind w:left="708" w:firstLine="708"/>
        <w:rPr>
          <w:szCs w:val="20"/>
          <w:lang w:val="pt-PT"/>
        </w:rPr>
      </w:pPr>
    </w:p>
    <w:p w14:paraId="7824AA94" w14:textId="77777777" w:rsidR="004B061E" w:rsidRPr="004B1F0D" w:rsidRDefault="004B061E" w:rsidP="004B061E">
      <w:pPr>
        <w:ind w:left="708" w:firstLine="708"/>
        <w:rPr>
          <w:szCs w:val="20"/>
          <w:lang w:val="pt-PT"/>
        </w:rPr>
      </w:pPr>
      <w:r w:rsidRPr="004B1F0D">
        <w:rPr>
          <w:szCs w:val="20"/>
          <w:lang w:val="pt-PT"/>
        </w:rPr>
        <w:t>E020.VL_SALDO_FIN diferente de M010_VL_SALDO_INI</w:t>
      </w:r>
    </w:p>
    <w:p w14:paraId="31B0DAFD" w14:textId="77777777" w:rsidR="004B061E" w:rsidRPr="004B1F0D" w:rsidRDefault="004B061E" w:rsidP="004B061E">
      <w:pPr>
        <w:ind w:left="708" w:firstLine="708"/>
        <w:rPr>
          <w:szCs w:val="20"/>
          <w:lang w:val="pt-PT"/>
        </w:rPr>
      </w:pPr>
      <w:r w:rsidRPr="004B1F0D">
        <w:rPr>
          <w:szCs w:val="20"/>
          <w:lang w:val="pt-PT"/>
        </w:rPr>
        <w:t>Ou</w:t>
      </w:r>
    </w:p>
    <w:p w14:paraId="68CDF30D" w14:textId="77777777" w:rsidR="004B061E" w:rsidRPr="004B1F0D" w:rsidRDefault="004B061E" w:rsidP="004B061E">
      <w:pPr>
        <w:ind w:left="708" w:firstLine="708"/>
        <w:rPr>
          <w:szCs w:val="20"/>
          <w:lang w:val="pt-PT"/>
        </w:rPr>
      </w:pPr>
      <w:r w:rsidRPr="004B1F0D">
        <w:rPr>
          <w:szCs w:val="20"/>
          <w:lang w:val="pt-PT"/>
        </w:rPr>
        <w:t>E</w:t>
      </w:r>
      <w:r w:rsidR="00A0041B" w:rsidRPr="004B1F0D">
        <w:rPr>
          <w:szCs w:val="20"/>
          <w:lang w:val="pt-PT"/>
        </w:rPr>
        <w:t>020.IND_VL_SALDO_FIN diferente de M010_IND_VL_SALDO_INI</w:t>
      </w:r>
    </w:p>
    <w:p w14:paraId="3FF21D14" w14:textId="2C4A222B" w:rsidR="004B061E" w:rsidRPr="004B1F0D" w:rsidRDefault="004B061E" w:rsidP="005302DE">
      <w:pPr>
        <w:rPr>
          <w:b/>
          <w:szCs w:val="20"/>
        </w:rPr>
      </w:pPr>
    </w:p>
    <w:p w14:paraId="330D9FFE" w14:textId="2CBF9AFB" w:rsidR="002D729C" w:rsidRPr="004B1F0D" w:rsidRDefault="002D729C" w:rsidP="005302DE">
      <w:pPr>
        <w:rPr>
          <w:b/>
          <w:szCs w:val="20"/>
        </w:rPr>
      </w:pPr>
    </w:p>
    <w:p w14:paraId="4DA96281" w14:textId="7634C81A" w:rsidR="002D729C" w:rsidRPr="004B1F0D" w:rsidRDefault="002D729C" w:rsidP="005302DE">
      <w:pPr>
        <w:rPr>
          <w:b/>
          <w:szCs w:val="20"/>
        </w:rPr>
      </w:pPr>
    </w:p>
    <w:p w14:paraId="61ED7418" w14:textId="6D8BB739" w:rsidR="002D729C" w:rsidRPr="004B1F0D" w:rsidRDefault="002D729C" w:rsidP="005302DE">
      <w:pPr>
        <w:rPr>
          <w:b/>
          <w:szCs w:val="20"/>
        </w:rPr>
      </w:pPr>
    </w:p>
    <w:p w14:paraId="2401053D" w14:textId="77777777" w:rsidR="002D729C" w:rsidRPr="004B1F0D" w:rsidRDefault="002D729C" w:rsidP="005302DE">
      <w:pPr>
        <w:rPr>
          <w:b/>
          <w:szCs w:val="20"/>
        </w:rPr>
      </w:pPr>
    </w:p>
    <w:p w14:paraId="38F09250" w14:textId="77777777" w:rsidR="003E29E7" w:rsidRPr="004B1F0D" w:rsidRDefault="003E29E7" w:rsidP="005302DE">
      <w:pPr>
        <w:rPr>
          <w:b/>
          <w:szCs w:val="20"/>
          <w:lang w:val="pt-PT"/>
        </w:rPr>
      </w:pPr>
      <w:r w:rsidRPr="004B1F0D">
        <w:rPr>
          <w:b/>
          <w:szCs w:val="20"/>
          <w:lang w:val="pt-PT"/>
        </w:rPr>
        <w:t>II – Regras de Validação de Campos:</w:t>
      </w:r>
    </w:p>
    <w:p w14:paraId="0029D25F" w14:textId="77777777" w:rsidR="003E29E7" w:rsidRPr="004B1F0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4B1F0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Tipo</w:t>
            </w:r>
          </w:p>
        </w:tc>
      </w:tr>
      <w:tr w:rsidR="003E29E7" w:rsidRPr="004B1F0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4B1F0D" w:rsidRDefault="003E29E7"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4B1F0D" w:rsidRDefault="003E29E7" w:rsidP="00723FE4">
            <w:pPr>
              <w:pStyle w:val="PSDS-CorpodeTexto0"/>
              <w:rPr>
                <w:rFonts w:ascii="Times New Roman" w:hAnsi="Times New Roman"/>
              </w:rPr>
            </w:pPr>
            <w:r w:rsidRPr="004B1F0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4B1F0D" w:rsidRDefault="003E29E7" w:rsidP="003E29E7">
            <w:pPr>
              <w:pStyle w:val="Corpodetexto"/>
              <w:rPr>
                <w:rFonts w:ascii="Times New Roman" w:hAnsi="Times New Roman"/>
                <w:szCs w:val="20"/>
              </w:rPr>
            </w:pPr>
            <w:r w:rsidRPr="004B1F0D">
              <w:rPr>
                <w:rFonts w:ascii="Times New Roman" w:hAnsi="Times New Roman"/>
                <w:b/>
                <w:bCs/>
                <w:szCs w:val="20"/>
              </w:rPr>
              <w:t xml:space="preserve">REGRA_MENOR_IGUAL_DT_FIN: </w:t>
            </w:r>
            <w:r w:rsidRPr="004B1F0D">
              <w:rPr>
                <w:rFonts w:ascii="Times New Roman" w:hAnsi="Times New Roman"/>
                <w:szCs w:val="20"/>
              </w:rPr>
              <w:t xml:space="preserve">Verifica se </w:t>
            </w:r>
            <w:r w:rsidR="00375E89" w:rsidRPr="004B1F0D">
              <w:rPr>
                <w:rFonts w:ascii="Times New Roman" w:hAnsi="Times New Roman"/>
                <w:szCs w:val="20"/>
              </w:rPr>
              <w:t xml:space="preserve">M010.DT_AP_LAL </w:t>
            </w:r>
            <w:r w:rsidRPr="004B1F0D">
              <w:rPr>
                <w:rFonts w:ascii="Times New Roman" w:hAnsi="Times New Roman"/>
                <w:szCs w:val="20"/>
              </w:rPr>
              <w:t>é menor ou igual a 0000.DT_FIN.</w:t>
            </w:r>
          </w:p>
          <w:p w14:paraId="094676E6" w14:textId="77777777" w:rsidR="00426DDB" w:rsidRPr="004B1F0D" w:rsidRDefault="00426DDB" w:rsidP="003E29E7">
            <w:pPr>
              <w:pStyle w:val="Corpodetexto"/>
              <w:rPr>
                <w:rFonts w:ascii="Times New Roman" w:hAnsi="Times New Roman"/>
                <w:szCs w:val="20"/>
              </w:rPr>
            </w:pPr>
          </w:p>
          <w:p w14:paraId="6F4C0CA0" w14:textId="77777777" w:rsidR="00426DDB" w:rsidRPr="004B1F0D" w:rsidRDefault="00426DDB" w:rsidP="003E29E7">
            <w:pPr>
              <w:pStyle w:val="Corpodetexto"/>
              <w:rPr>
                <w:rFonts w:ascii="Times New Roman" w:hAnsi="Times New Roman"/>
                <w:bCs/>
                <w:szCs w:val="20"/>
              </w:rPr>
            </w:pPr>
            <w:r w:rsidRPr="004B1F0D">
              <w:rPr>
                <w:rFonts w:ascii="Times New Roman" w:hAnsi="Times New Roman"/>
                <w:b/>
                <w:bCs/>
                <w:szCs w:val="20"/>
              </w:rPr>
              <w:t xml:space="preserve">REGRA_CONTA_PERIODO_ANTERIOR: </w:t>
            </w:r>
            <w:r w:rsidRPr="004B1F0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6D5E670E" w14:textId="77777777" w:rsidR="00426DDB" w:rsidRPr="004B1F0D" w:rsidRDefault="00426DDB" w:rsidP="00723FE4">
            <w:pPr>
              <w:pStyle w:val="PSDS-CorpodeTexto0"/>
              <w:rPr>
                <w:rFonts w:ascii="Times New Roman" w:hAnsi="Times New Roman"/>
              </w:rPr>
            </w:pPr>
          </w:p>
          <w:p w14:paraId="59A4723B" w14:textId="77777777" w:rsidR="00426DDB" w:rsidRPr="004B1F0D" w:rsidRDefault="0065412E" w:rsidP="00723FE4">
            <w:pPr>
              <w:pStyle w:val="PSDS-CorpodeTexto0"/>
              <w:rPr>
                <w:rFonts w:ascii="Times New Roman" w:hAnsi="Times New Roman"/>
              </w:rPr>
            </w:pPr>
            <w:r w:rsidRPr="004B1F0D">
              <w:rPr>
                <w:rFonts w:ascii="Times New Roman" w:hAnsi="Times New Roman"/>
              </w:rPr>
              <w:t>Erro</w:t>
            </w:r>
          </w:p>
          <w:p w14:paraId="14BF1BE0" w14:textId="77777777" w:rsidR="003E29E7" w:rsidRPr="004B1F0D" w:rsidRDefault="003E29E7" w:rsidP="00723FE4">
            <w:pPr>
              <w:pStyle w:val="PSDS-CorpodeTexto0"/>
              <w:rPr>
                <w:rFonts w:ascii="Times New Roman" w:hAnsi="Times New Roman"/>
              </w:rPr>
            </w:pPr>
          </w:p>
        </w:tc>
      </w:tr>
      <w:tr w:rsidR="00EB2D06" w:rsidRPr="004B1F0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4B1F0D" w:rsidRDefault="00EB2D0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4B1F0D" w:rsidRDefault="00EB2D06" w:rsidP="00723FE4">
            <w:pPr>
              <w:pStyle w:val="PSDS-CorpodeTexto0"/>
              <w:rPr>
                <w:rFonts w:ascii="Times New Roman" w:hAnsi="Times New Roman"/>
              </w:rPr>
            </w:pPr>
            <w:r w:rsidRPr="004B1F0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M010_COD_PB_RFB_TRIBUTO:</w:t>
            </w:r>
            <w:r w:rsidR="000C6164" w:rsidRPr="004B1F0D">
              <w:rPr>
                <w:rFonts w:ascii="Times New Roman" w:hAnsi="Times New Roman"/>
                <w:b/>
                <w:bCs/>
                <w:szCs w:val="20"/>
              </w:rPr>
              <w:t xml:space="preserve"> </w:t>
            </w:r>
            <w:r w:rsidR="000C6164" w:rsidRPr="004B1F0D">
              <w:rPr>
                <w:rFonts w:ascii="Times New Roman" w:hAnsi="Times New Roman"/>
                <w:bCs/>
                <w:szCs w:val="20"/>
              </w:rPr>
              <w:t>Verifica</w:t>
            </w:r>
            <w:r w:rsidR="002900F7" w:rsidRPr="004B1F0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4B1F0D" w:rsidRDefault="00EB2D06" w:rsidP="003E29E7">
            <w:pPr>
              <w:pStyle w:val="Corpodetexto"/>
              <w:rPr>
                <w:rFonts w:ascii="Times New Roman" w:hAnsi="Times New Roman"/>
                <w:b/>
                <w:bCs/>
                <w:szCs w:val="20"/>
              </w:rPr>
            </w:pPr>
          </w:p>
          <w:p w14:paraId="0BF5E2A9" w14:textId="7777777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CONTA_PADRAO_E020_M010:</w:t>
            </w:r>
            <w:r w:rsidR="002900F7" w:rsidRPr="004B1F0D">
              <w:rPr>
                <w:rFonts w:ascii="Times New Roman" w:hAnsi="Times New Roman"/>
                <w:b/>
                <w:bCs/>
                <w:szCs w:val="20"/>
              </w:rPr>
              <w:t xml:space="preserve"> </w:t>
            </w:r>
            <w:r w:rsidR="002900F7" w:rsidRPr="004B1F0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4B1F0D" w:rsidRDefault="005C55E5" w:rsidP="003E29E7">
            <w:pPr>
              <w:pStyle w:val="Corpodetexto"/>
              <w:rPr>
                <w:rFonts w:ascii="Times New Roman" w:hAnsi="Times New Roman"/>
                <w:bCs/>
                <w:szCs w:val="20"/>
              </w:rPr>
            </w:pPr>
          </w:p>
          <w:p w14:paraId="357DC3C3" w14:textId="481BCAFB" w:rsidR="005C55E5" w:rsidRPr="004B1F0D" w:rsidRDefault="005C55E5" w:rsidP="003E29E7">
            <w:pPr>
              <w:pStyle w:val="Corpodetexto"/>
              <w:rPr>
                <w:rFonts w:ascii="Times New Roman" w:hAnsi="Times New Roman"/>
                <w:bCs/>
                <w:szCs w:val="20"/>
              </w:rPr>
            </w:pPr>
            <w:r w:rsidRPr="004B1F0D">
              <w:rPr>
                <w:rFonts w:ascii="Times New Roman" w:hAnsi="Times New Roman"/>
                <w:b/>
                <w:bCs/>
                <w:szCs w:val="20"/>
              </w:rPr>
              <w:t xml:space="preserve">REGRA_PARTE_B_PARTE_A: </w:t>
            </w:r>
            <w:r w:rsidRPr="004B1F0D">
              <w:rPr>
                <w:rFonts w:ascii="Times New Roman" w:hAnsi="Times New Roman"/>
                <w:bCs/>
                <w:szCs w:val="20"/>
              </w:rPr>
              <w:t>Verifica, quando é realizada uma adição/exclusão nos registro M300/M350, com relacionamento com conta da parte B, se o código da linha de adição/exclusão dos registros M300/M350 consta na tabela “SPEDECF_LOCAL$SPEDECF_PARTEB_PARTEA” (Relacionamento da Parte B com a ParteA) e se a conta padrão da parte B relacionad</w:t>
            </w:r>
            <w:r w:rsidR="004F2DB7" w:rsidRPr="004B1F0D">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4B1F0D">
              <w:rPr>
                <w:rFonts w:ascii="Times New Roman" w:hAnsi="Times New Roman"/>
                <w:bCs/>
                <w:szCs w:val="20"/>
              </w:rPr>
              <w:t>erifica se existe uma linha na tabela “SPEDECF_LOCAL$SPEDECF_PARTEB_PARTEA” (ParteB_ParteA) onde:</w:t>
            </w:r>
          </w:p>
          <w:p w14:paraId="0F23BAA0" w14:textId="77777777" w:rsidR="005C55E5" w:rsidRPr="004B1F0D" w:rsidRDefault="005C55E5" w:rsidP="003E29E7">
            <w:pPr>
              <w:pStyle w:val="Corpodetexto"/>
              <w:rPr>
                <w:rFonts w:ascii="Times New Roman" w:hAnsi="Times New Roman"/>
                <w:bCs/>
                <w:szCs w:val="20"/>
              </w:rPr>
            </w:pPr>
          </w:p>
          <w:p w14:paraId="7536B033" w14:textId="77777777" w:rsidR="005C55E5" w:rsidRPr="004B1F0D" w:rsidRDefault="005C55E5" w:rsidP="003E29E7">
            <w:pPr>
              <w:pStyle w:val="Corpodetexto"/>
              <w:rPr>
                <w:rFonts w:ascii="Times New Roman" w:hAnsi="Times New Roman"/>
                <w:bCs/>
                <w:szCs w:val="20"/>
                <w:lang w:val="es-ES"/>
              </w:rPr>
            </w:pPr>
            <w:r w:rsidRPr="004B1F0D">
              <w:rPr>
                <w:rFonts w:ascii="Times New Roman" w:hAnsi="Times New Roman"/>
                <w:bCs/>
                <w:szCs w:val="20"/>
                <w:lang w:val="es-ES"/>
              </w:rPr>
              <w:t>M010.COD_CTA_B = M305/M355.COD_CTA_B</w:t>
            </w:r>
          </w:p>
          <w:p w14:paraId="22055838" w14:textId="63F9767E"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315ABCA"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No caso de M305, M010.TRIBUTO deve ser igual a “I” (IRPJ) e, no caso de M355, M010.TRIBUTO deve ser igual a “C” (CSLL))</w:t>
            </w:r>
          </w:p>
          <w:p w14:paraId="1B573A62"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328886CD"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010.COD_PB_RFB = ParteB_ParteA.COD_PB_RFB</w:t>
            </w:r>
          </w:p>
          <w:p w14:paraId="73B5205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6CD1C4F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300/M350 (pai).CODIGO = ParteB_ParteA.CODIGO_PARTEA</w:t>
            </w:r>
          </w:p>
          <w:p w14:paraId="598350B5"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586C240" w14:textId="6AA30FFA"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4B1F0D" w:rsidRDefault="00EB2D06" w:rsidP="00723FE4">
            <w:pPr>
              <w:pStyle w:val="PSDS-CorpodeTexto0"/>
              <w:rPr>
                <w:rFonts w:ascii="Times New Roman" w:hAnsi="Times New Roman"/>
              </w:rPr>
            </w:pPr>
            <w:r w:rsidRPr="004B1F0D">
              <w:rPr>
                <w:rFonts w:ascii="Times New Roman" w:hAnsi="Times New Roman"/>
              </w:rPr>
              <w:t>Erro</w:t>
            </w:r>
          </w:p>
          <w:p w14:paraId="5A4BBC60" w14:textId="77777777" w:rsidR="002900F7" w:rsidRPr="004B1F0D" w:rsidRDefault="002900F7" w:rsidP="00723FE4">
            <w:pPr>
              <w:pStyle w:val="PSDS-CorpodeTexto0"/>
              <w:rPr>
                <w:rFonts w:ascii="Times New Roman" w:hAnsi="Times New Roman"/>
              </w:rPr>
            </w:pPr>
          </w:p>
          <w:p w14:paraId="36B2122F" w14:textId="77777777" w:rsidR="00EB2D06" w:rsidRPr="004B1F0D" w:rsidRDefault="00EB2D06" w:rsidP="00723FE4">
            <w:pPr>
              <w:pStyle w:val="PSDS-CorpodeTexto0"/>
              <w:rPr>
                <w:rFonts w:ascii="Times New Roman" w:hAnsi="Times New Roman"/>
              </w:rPr>
            </w:pPr>
          </w:p>
          <w:p w14:paraId="565AF805" w14:textId="77777777" w:rsidR="00EB2D06" w:rsidRPr="004B1F0D" w:rsidRDefault="002900F7" w:rsidP="00723FE4">
            <w:pPr>
              <w:pStyle w:val="PSDS-CorpodeTexto0"/>
              <w:rPr>
                <w:rFonts w:ascii="Times New Roman" w:hAnsi="Times New Roman"/>
              </w:rPr>
            </w:pPr>
            <w:r w:rsidRPr="004B1F0D">
              <w:rPr>
                <w:rFonts w:ascii="Times New Roman" w:hAnsi="Times New Roman"/>
              </w:rPr>
              <w:t>Erro</w:t>
            </w:r>
          </w:p>
          <w:p w14:paraId="74EF0D91" w14:textId="77777777" w:rsidR="005C55E5" w:rsidRPr="004B1F0D" w:rsidRDefault="005C55E5" w:rsidP="00723FE4">
            <w:pPr>
              <w:pStyle w:val="PSDS-CorpodeTexto0"/>
              <w:rPr>
                <w:rFonts w:ascii="Times New Roman" w:hAnsi="Times New Roman"/>
              </w:rPr>
            </w:pPr>
          </w:p>
          <w:p w14:paraId="1D78D313" w14:textId="77777777" w:rsidR="005C55E5" w:rsidRPr="004B1F0D" w:rsidRDefault="005C55E5" w:rsidP="00723FE4">
            <w:pPr>
              <w:pStyle w:val="PSDS-CorpodeTexto0"/>
              <w:rPr>
                <w:rFonts w:ascii="Times New Roman" w:hAnsi="Times New Roman"/>
              </w:rPr>
            </w:pPr>
          </w:p>
          <w:p w14:paraId="3DD6D5A9" w14:textId="390B4DB3" w:rsidR="005C55E5" w:rsidRPr="004B1F0D" w:rsidRDefault="005C55E5" w:rsidP="00723FE4">
            <w:pPr>
              <w:pStyle w:val="PSDS-CorpodeTexto0"/>
              <w:rPr>
                <w:rFonts w:ascii="Times New Roman" w:hAnsi="Times New Roman"/>
              </w:rPr>
            </w:pPr>
            <w:r w:rsidRPr="004B1F0D">
              <w:rPr>
                <w:rFonts w:ascii="Times New Roman" w:hAnsi="Times New Roman"/>
              </w:rPr>
              <w:t>Erro</w:t>
            </w:r>
          </w:p>
        </w:tc>
      </w:tr>
      <w:tr w:rsidR="0057204C" w:rsidRPr="004B1F0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4B1F0D" w:rsidRDefault="00EB2D06" w:rsidP="006A4D3C">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4B1F0D" w:rsidRDefault="0086664D" w:rsidP="006A4D3C">
            <w:pPr>
              <w:pStyle w:val="PSDS-CorpodeTexto0"/>
              <w:rPr>
                <w:rFonts w:ascii="Times New Roman" w:hAnsi="Times New Roman"/>
              </w:rPr>
            </w:pPr>
            <w:r w:rsidRPr="004B1F0D">
              <w:rPr>
                <w:rFonts w:ascii="Times New Roman" w:hAnsi="Times New Roman"/>
              </w:rPr>
              <w:t>VL</w:t>
            </w:r>
            <w:r w:rsidR="0057204C" w:rsidRPr="004B1F0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4B1F0D" w:rsidRDefault="0057204C" w:rsidP="006A4D3C">
            <w:pPr>
              <w:pStyle w:val="Corpodetexto"/>
              <w:rPr>
                <w:rFonts w:ascii="Times New Roman" w:hAnsi="Times New Roman"/>
                <w:szCs w:val="20"/>
              </w:rPr>
            </w:pPr>
            <w:r w:rsidRPr="004B1F0D">
              <w:rPr>
                <w:rStyle w:val="Hyperlink"/>
                <w:rFonts w:ascii="Times New Roman" w:hAnsi="Times New Roman"/>
                <w:b/>
                <w:color w:val="auto"/>
                <w:szCs w:val="20"/>
              </w:rPr>
              <w:t xml:space="preserve">REGRA_DT_AP_ZERO: </w:t>
            </w:r>
            <w:r w:rsidRPr="004B1F0D">
              <w:rPr>
                <w:rStyle w:val="Hyperlink"/>
                <w:rFonts w:ascii="Times New Roman" w:hAnsi="Times New Roman"/>
                <w:color w:val="auto"/>
                <w:szCs w:val="20"/>
              </w:rPr>
              <w:t xml:space="preserve">Verifica, quando </w:t>
            </w:r>
            <w:r w:rsidR="00375E89" w:rsidRPr="004B1F0D">
              <w:rPr>
                <w:rStyle w:val="Hyperlink"/>
                <w:rFonts w:ascii="Times New Roman" w:hAnsi="Times New Roman"/>
                <w:color w:val="auto"/>
                <w:szCs w:val="20"/>
              </w:rPr>
              <w:t xml:space="preserve">M010.DT_AP_LAL </w:t>
            </w:r>
            <w:r w:rsidRPr="004B1F0D">
              <w:rPr>
                <w:rStyle w:val="Hyperlink"/>
                <w:rFonts w:ascii="Times New Roman" w:hAnsi="Times New Roman"/>
                <w:color w:val="auto"/>
                <w:szCs w:val="20"/>
              </w:rPr>
              <w:t>estiver dent</w:t>
            </w:r>
            <w:r w:rsidR="0086664D" w:rsidRPr="004B1F0D">
              <w:rPr>
                <w:rStyle w:val="Hyperlink"/>
                <w:rFonts w:ascii="Times New Roman" w:hAnsi="Times New Roman"/>
                <w:color w:val="auto"/>
                <w:szCs w:val="20"/>
              </w:rPr>
              <w:t>ro do período de apuraç</w:t>
            </w:r>
            <w:r w:rsidR="00375E89" w:rsidRPr="004B1F0D">
              <w:rPr>
                <w:rStyle w:val="Hyperlink"/>
                <w:rFonts w:ascii="Times New Roman" w:hAnsi="Times New Roman"/>
                <w:color w:val="auto"/>
                <w:szCs w:val="20"/>
              </w:rPr>
              <w:t xml:space="preserve">ão, se M010.VL_SALDO_INI </w:t>
            </w:r>
            <w:r w:rsidRPr="004B1F0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4B1F0D" w:rsidRDefault="0057204C" w:rsidP="006A4D3C">
            <w:pPr>
              <w:pStyle w:val="PSDS-CorpodeTexto0"/>
              <w:rPr>
                <w:rFonts w:ascii="Times New Roman" w:hAnsi="Times New Roman"/>
              </w:rPr>
            </w:pPr>
            <w:r w:rsidRPr="004B1F0D">
              <w:rPr>
                <w:rFonts w:ascii="Times New Roman" w:hAnsi="Times New Roman"/>
              </w:rPr>
              <w:t>Erro</w:t>
            </w:r>
          </w:p>
          <w:p w14:paraId="031A8FC1" w14:textId="77777777" w:rsidR="0057204C" w:rsidRPr="004B1F0D" w:rsidRDefault="0057204C" w:rsidP="006A4D3C">
            <w:pPr>
              <w:pStyle w:val="PSDS-CorpodeTexto0"/>
              <w:rPr>
                <w:rFonts w:ascii="Times New Roman" w:hAnsi="Times New Roman"/>
              </w:rPr>
            </w:pPr>
          </w:p>
        </w:tc>
      </w:tr>
      <w:tr w:rsidR="003E29E7" w:rsidRPr="004B1F0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4B1F0D" w:rsidRDefault="0057204C" w:rsidP="00723FE4">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2D06" w:rsidRPr="004B1F0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4B1F0D" w:rsidRDefault="0057204C" w:rsidP="003E29E7">
            <w:pPr>
              <w:pStyle w:val="PSDS-CorpodeTexto0"/>
              <w:rPr>
                <w:rFonts w:ascii="Times New Roman" w:hAnsi="Times New Roman"/>
              </w:rPr>
            </w:pPr>
            <w:r w:rsidRPr="004B1F0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4B1F0D" w:rsidRDefault="00000000" w:rsidP="003E29E7">
            <w:pPr>
              <w:pStyle w:val="Corpodetexto"/>
              <w:rPr>
                <w:rFonts w:ascii="Times New Roman" w:hAnsi="Times New Roman"/>
                <w:szCs w:val="20"/>
              </w:rPr>
            </w:pPr>
            <w:hyperlink w:anchor="REGRA_VALIDA_CNPJ" w:history="1">
              <w:r w:rsidR="0057204C" w:rsidRPr="004B1F0D">
                <w:rPr>
                  <w:rStyle w:val="Hyperlink"/>
                  <w:rFonts w:ascii="Times New Roman" w:hAnsi="Times New Roman"/>
                  <w:b/>
                  <w:bCs/>
                  <w:color w:val="auto"/>
                  <w:szCs w:val="20"/>
                  <w:lang w:val="pt-PT"/>
                </w:rPr>
                <w:t>REGRA_VALIDA_CNPJ</w:t>
              </w:r>
            </w:hyperlink>
            <w:r w:rsidR="0057204C" w:rsidRPr="004B1F0D">
              <w:rPr>
                <w:rFonts w:ascii="Times New Roman" w:hAnsi="Times New Roman"/>
                <w:b/>
                <w:bCs/>
                <w:szCs w:val="20"/>
                <w:lang w:val="pt-PT"/>
              </w:rPr>
              <w:t xml:space="preserve">: </w:t>
            </w:r>
            <w:r w:rsidR="0057204C" w:rsidRPr="004B1F0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04AA2595" w14:textId="77777777" w:rsidR="003E29E7" w:rsidRPr="004B1F0D" w:rsidRDefault="003E29E7" w:rsidP="00723FE4">
            <w:pPr>
              <w:pStyle w:val="PSDS-CorpodeTexto0"/>
              <w:rPr>
                <w:rFonts w:ascii="Times New Roman" w:hAnsi="Times New Roman"/>
              </w:rPr>
            </w:pPr>
          </w:p>
        </w:tc>
      </w:tr>
    </w:tbl>
    <w:p w14:paraId="0C371F54" w14:textId="4EF18F09" w:rsidR="00B41541" w:rsidRPr="004B1F0D" w:rsidRDefault="00B41541" w:rsidP="00480B29">
      <w:pPr>
        <w:pStyle w:val="Corpodetexto"/>
        <w:rPr>
          <w:rFonts w:ascii="Times New Roman" w:hAnsi="Times New Roman"/>
          <w:b/>
          <w:color w:val="002060"/>
          <w:szCs w:val="20"/>
        </w:rPr>
      </w:pPr>
    </w:p>
    <w:p w14:paraId="569ACA06" w14:textId="77777777" w:rsidR="005C55E5" w:rsidRPr="004B1F0D" w:rsidRDefault="005C55E5" w:rsidP="00480B29">
      <w:pPr>
        <w:pStyle w:val="Corpodetexto"/>
        <w:rPr>
          <w:rFonts w:ascii="Times New Roman" w:hAnsi="Times New Roman"/>
          <w:b/>
          <w:color w:val="002060"/>
          <w:szCs w:val="20"/>
        </w:rPr>
      </w:pPr>
    </w:p>
    <w:p w14:paraId="45F327B0" w14:textId="77777777" w:rsidR="005C55E5" w:rsidRPr="004B1F0D" w:rsidRDefault="005C55E5">
      <w:pPr>
        <w:spacing w:after="200" w:line="276" w:lineRule="auto"/>
        <w:rPr>
          <w:b/>
          <w:color w:val="002060"/>
          <w:szCs w:val="20"/>
        </w:rPr>
      </w:pPr>
      <w:r w:rsidRPr="004B1F0D">
        <w:rPr>
          <w:b/>
          <w:color w:val="002060"/>
          <w:szCs w:val="20"/>
        </w:rPr>
        <w:br w:type="page"/>
      </w:r>
    </w:p>
    <w:p w14:paraId="39B991A3" w14:textId="0CA8E202" w:rsidR="00342F1D" w:rsidRPr="004B1F0D" w:rsidRDefault="0086664D" w:rsidP="007A5C73">
      <w:pPr>
        <w:spacing w:after="200" w:line="276" w:lineRule="auto"/>
        <w:rPr>
          <w:b/>
          <w:color w:val="002060"/>
          <w:szCs w:val="20"/>
        </w:rPr>
      </w:pPr>
      <w:r w:rsidRPr="004B1F0D">
        <w:rPr>
          <w:b/>
          <w:color w:val="002060"/>
          <w:szCs w:val="20"/>
        </w:rPr>
        <w:t xml:space="preserve">Exemplo de Preenchimento: </w:t>
      </w:r>
    </w:p>
    <w:p w14:paraId="1F14F5EE" w14:textId="4DDC45EA" w:rsidR="00480B29" w:rsidRPr="004B1F0D" w:rsidRDefault="00480B29" w:rsidP="00480B29">
      <w:pPr>
        <w:pStyle w:val="Corpodetexto"/>
        <w:rPr>
          <w:rFonts w:ascii="Times New Roman" w:hAnsi="Times New Roman"/>
          <w:b/>
          <w:color w:val="002060"/>
          <w:szCs w:val="20"/>
        </w:rPr>
      </w:pPr>
      <w:r w:rsidRPr="004B1F0D">
        <w:rPr>
          <w:rFonts w:ascii="Times New Roman" w:hAnsi="Times New Roman"/>
          <w:b/>
          <w:color w:val="002060"/>
          <w:szCs w:val="20"/>
        </w:rPr>
        <w:t>|M010|101|CONTA DA PARTE B|0101201</w:t>
      </w:r>
      <w:r w:rsidR="008F2C8B" w:rsidRPr="004B1F0D">
        <w:rPr>
          <w:rFonts w:ascii="Times New Roman" w:hAnsi="Times New Roman"/>
          <w:b/>
          <w:color w:val="002060"/>
          <w:szCs w:val="20"/>
        </w:rPr>
        <w:t>8</w:t>
      </w:r>
      <w:r w:rsidRPr="004B1F0D">
        <w:rPr>
          <w:rFonts w:ascii="Times New Roman" w:hAnsi="Times New Roman"/>
          <w:b/>
          <w:color w:val="002060"/>
          <w:szCs w:val="20"/>
        </w:rPr>
        <w:t>|1</w:t>
      </w:r>
      <w:r w:rsidR="00BE0927" w:rsidRPr="004B1F0D">
        <w:rPr>
          <w:rFonts w:ascii="Times New Roman" w:hAnsi="Times New Roman"/>
          <w:b/>
          <w:color w:val="002060"/>
          <w:szCs w:val="20"/>
        </w:rPr>
        <w:t>.001|</w:t>
      </w:r>
      <w:r w:rsidR="00C741A4" w:rsidRPr="004B1F0D">
        <w:rPr>
          <w:rFonts w:ascii="Times New Roman" w:hAnsi="Times New Roman"/>
          <w:b/>
          <w:color w:val="002060"/>
          <w:szCs w:val="20"/>
        </w:rPr>
        <w:t>311220</w:t>
      </w:r>
      <w:r w:rsidR="008F2C8B" w:rsidRPr="004B1F0D">
        <w:rPr>
          <w:rFonts w:ascii="Times New Roman" w:hAnsi="Times New Roman"/>
          <w:b/>
          <w:color w:val="002060"/>
          <w:szCs w:val="20"/>
        </w:rPr>
        <w:t>2</w:t>
      </w:r>
      <w:r w:rsidR="00C741A4" w:rsidRPr="004B1F0D">
        <w:rPr>
          <w:rFonts w:ascii="Times New Roman" w:hAnsi="Times New Roman"/>
          <w:b/>
          <w:color w:val="002060"/>
          <w:szCs w:val="20"/>
        </w:rPr>
        <w:t>6|I|1000,00|D||</w:t>
      </w:r>
    </w:p>
    <w:p w14:paraId="022B6B87"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M010|: Identificação do tipo do registro.</w:t>
      </w:r>
    </w:p>
    <w:p w14:paraId="56C8D922"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723EC4F1"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CONTA DA PARTE B|: Descrição da conta.</w:t>
      </w:r>
    </w:p>
    <w:p w14:paraId="6D164F5A" w14:textId="79B80832"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0101201</w:t>
      </w:r>
      <w:r w:rsidR="008F2C8B" w:rsidRPr="004B1F0D">
        <w:rPr>
          <w:rFonts w:ascii="Times New Roman" w:hAnsi="Times New Roman"/>
          <w:color w:val="002060"/>
          <w:szCs w:val="20"/>
        </w:rPr>
        <w:t>8</w:t>
      </w:r>
      <w:r w:rsidRPr="004B1F0D">
        <w:rPr>
          <w:rFonts w:ascii="Times New Roman" w:hAnsi="Times New Roman"/>
          <w:color w:val="002060"/>
          <w:szCs w:val="20"/>
        </w:rPr>
        <w:t>|: Data da criação (01/01/201</w:t>
      </w:r>
      <w:r w:rsidR="008F2C8B" w:rsidRPr="004B1F0D">
        <w:rPr>
          <w:rFonts w:ascii="Times New Roman" w:hAnsi="Times New Roman"/>
          <w:color w:val="002060"/>
          <w:szCs w:val="20"/>
        </w:rPr>
        <w:t>8</w:t>
      </w:r>
      <w:r w:rsidRPr="004B1F0D">
        <w:rPr>
          <w:rFonts w:ascii="Times New Roman" w:hAnsi="Times New Roman"/>
          <w:color w:val="002060"/>
          <w:szCs w:val="20"/>
        </w:rPr>
        <w:t>).</w:t>
      </w:r>
    </w:p>
    <w:p w14:paraId="0BEF2F01" w14:textId="5889C45F"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BE0927" w:rsidRPr="004B1F0D">
        <w:rPr>
          <w:rFonts w:ascii="Times New Roman" w:hAnsi="Times New Roman"/>
          <w:color w:val="002060"/>
          <w:szCs w:val="20"/>
        </w:rPr>
        <w:t>.001</w:t>
      </w:r>
      <w:r w:rsidRPr="004B1F0D">
        <w:rPr>
          <w:rFonts w:ascii="Times New Roman" w:hAnsi="Times New Roman"/>
          <w:color w:val="002060"/>
          <w:szCs w:val="20"/>
        </w:rPr>
        <w:t xml:space="preserve">|: Código </w:t>
      </w:r>
      <w:r w:rsidR="00BE0927" w:rsidRPr="004B1F0D">
        <w:rPr>
          <w:rFonts w:ascii="Times New Roman" w:hAnsi="Times New Roman"/>
          <w:color w:val="002060"/>
          <w:szCs w:val="20"/>
        </w:rPr>
        <w:t>padrão da Parte B.</w:t>
      </w:r>
    </w:p>
    <w:p w14:paraId="5A4DDFA4" w14:textId="08FF364A"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F2C8B" w:rsidRPr="004B1F0D">
        <w:rPr>
          <w:rFonts w:ascii="Times New Roman" w:hAnsi="Times New Roman"/>
          <w:color w:val="002060"/>
          <w:szCs w:val="20"/>
        </w:rPr>
        <w:t>2</w:t>
      </w:r>
      <w:r w:rsidRPr="004B1F0D">
        <w:rPr>
          <w:rFonts w:ascii="Times New Roman" w:hAnsi="Times New Roman"/>
          <w:color w:val="002060"/>
          <w:szCs w:val="20"/>
        </w:rPr>
        <w:t xml:space="preserve">6|: Data limite para a </w:t>
      </w:r>
      <w:r w:rsidR="00B5790B" w:rsidRPr="004B1F0D">
        <w:rPr>
          <w:rFonts w:ascii="Times New Roman" w:hAnsi="Times New Roman"/>
          <w:color w:val="002060"/>
          <w:szCs w:val="20"/>
        </w:rPr>
        <w:t>exclusão</w:t>
      </w:r>
      <w:r w:rsidRPr="004B1F0D">
        <w:rPr>
          <w:rFonts w:ascii="Times New Roman" w:hAnsi="Times New Roman"/>
          <w:color w:val="002060"/>
          <w:szCs w:val="20"/>
        </w:rPr>
        <w:t>, adição ou compensação do valor controlado (31/12/20</w:t>
      </w:r>
      <w:r w:rsidR="008F2C8B" w:rsidRPr="004B1F0D">
        <w:rPr>
          <w:rFonts w:ascii="Times New Roman" w:hAnsi="Times New Roman"/>
          <w:color w:val="002060"/>
          <w:szCs w:val="20"/>
        </w:rPr>
        <w:t>2</w:t>
      </w:r>
      <w:r w:rsidRPr="004B1F0D">
        <w:rPr>
          <w:rFonts w:ascii="Times New Roman" w:hAnsi="Times New Roman"/>
          <w:color w:val="002060"/>
          <w:szCs w:val="20"/>
        </w:rPr>
        <w:t>6).</w:t>
      </w:r>
    </w:p>
    <w:p w14:paraId="788982B2"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I|: Tributo (I = Imposto de Renda Pessoa Jurídica).</w:t>
      </w:r>
    </w:p>
    <w:p w14:paraId="4E67EAFD"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00,00|: Valor do saldo inicial desta escrituração (R$ 1.000,00).</w:t>
      </w:r>
    </w:p>
    <w:p w14:paraId="03AEBD5C"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D|: Indicador de saldo inicial.</w:t>
      </w:r>
    </w:p>
    <w:p w14:paraId="61A336E8"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 CNPJ no caso de situação especial (não há).</w:t>
      </w:r>
    </w:p>
    <w:p w14:paraId="4D7E3CDE" w14:textId="77777777" w:rsidR="0086664D" w:rsidRPr="004B1F0D" w:rsidRDefault="0086664D">
      <w:pPr>
        <w:spacing w:after="200" w:line="276" w:lineRule="auto"/>
        <w:rPr>
          <w:b/>
          <w:bCs/>
          <w:color w:val="0000FF"/>
          <w:szCs w:val="20"/>
        </w:rPr>
      </w:pPr>
      <w:r w:rsidRPr="004B1F0D">
        <w:rPr>
          <w:color w:val="0000FF"/>
          <w:szCs w:val="20"/>
        </w:rPr>
        <w:br w:type="page"/>
      </w:r>
    </w:p>
    <w:p w14:paraId="7EF201A3" w14:textId="77777777" w:rsidR="00C81D2E" w:rsidRPr="004B1F0D" w:rsidRDefault="005302DE" w:rsidP="00867F54">
      <w:pPr>
        <w:pStyle w:val="Ttulo4"/>
      </w:pPr>
      <w:bookmarkStart w:id="240" w:name="_Toc156228264"/>
      <w:r w:rsidRPr="004B1F0D">
        <w:t>Registro M</w:t>
      </w:r>
      <w:r w:rsidR="00C81D2E" w:rsidRPr="004B1F0D">
        <w:t>030: Identificação dos Períodos e Formas de</w:t>
      </w:r>
      <w:r w:rsidRPr="004B1F0D">
        <w:t xml:space="preserve"> Apuração do IRPJ e da CSLL das Empresas Tributadas pelo Lucro Real</w:t>
      </w:r>
      <w:bookmarkEnd w:id="240"/>
    </w:p>
    <w:p w14:paraId="2535C71F" w14:textId="77777777" w:rsidR="00C81D2E" w:rsidRPr="004B1F0D" w:rsidRDefault="00C81D2E" w:rsidP="005302DE">
      <w:pPr>
        <w:jc w:val="both"/>
        <w:rPr>
          <w:szCs w:val="20"/>
        </w:rPr>
      </w:pPr>
    </w:p>
    <w:p w14:paraId="1B24C250" w14:textId="77777777" w:rsidR="00C81D2E" w:rsidRPr="004B1F0D" w:rsidRDefault="00C81D2E" w:rsidP="005302DE">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C3F2691" w14:textId="77777777" w:rsidR="00E42C9D" w:rsidRPr="004B1F0D" w:rsidRDefault="00E42C9D"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B3079" w:rsidRPr="004B1F0D" w14:paraId="1036E919"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30: IDENTIFICAÇÃO DO PERÍODO</w:t>
            </w:r>
          </w:p>
        </w:tc>
      </w:tr>
      <w:tr w:rsidR="002B3079" w:rsidRPr="004B1F0D" w14:paraId="7F3D62B1" w14:textId="77777777" w:rsidTr="003D4322">
        <w:trPr>
          <w:trHeight w:val="6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B3079" w:rsidRPr="004B1F0D" w14:paraId="566C7686"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2B3079" w:rsidRPr="004B1F0D" w14:paraId="53136C15"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4B1F0D" w:rsidRDefault="002B3079" w:rsidP="002B30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2B2632DA" w14:textId="77777777" w:rsidR="002B3079" w:rsidRPr="004B1F0D" w:rsidRDefault="002B3079"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4B1F0D" w14:paraId="2DAD440F" w14:textId="77777777" w:rsidTr="003D4322">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B3079" w:rsidRPr="004B1F0D" w14:paraId="17B953D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650D505A"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4405B47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5AD9C1E0" w14:textId="77777777" w:rsidTr="003D4322">
        <w:trPr>
          <w:trHeight w:val="7346"/>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EEF9E9D" w14:textId="77777777" w:rsidR="00AC1E83" w:rsidRPr="004B1F0D" w:rsidRDefault="00AC1E83" w:rsidP="002B3B3F">
      <w:pPr>
        <w:pStyle w:val="PSDS-MarcadoresNivel2"/>
        <w:numPr>
          <w:ilvl w:val="0"/>
          <w:numId w:val="0"/>
        </w:numPr>
        <w:jc w:val="center"/>
        <w:rPr>
          <w:rFonts w:ascii="Times New Roman" w:hAnsi="Times New Roman"/>
        </w:rPr>
      </w:pPr>
    </w:p>
    <w:p w14:paraId="79A4F0FB" w14:textId="77777777" w:rsidR="00E42C9D" w:rsidRPr="004B1F0D" w:rsidRDefault="00E42C9D">
      <w:pPr>
        <w:spacing w:after="200" w:line="276" w:lineRule="auto"/>
        <w:rPr>
          <w:b/>
          <w:szCs w:val="20"/>
        </w:rPr>
      </w:pPr>
      <w:r w:rsidRPr="004B1F0D">
        <w:br w:type="page"/>
      </w:r>
    </w:p>
    <w:p w14:paraId="47BDC871" w14:textId="77777777" w:rsidR="00083330" w:rsidRPr="004B1F0D" w:rsidRDefault="00083330" w:rsidP="0008333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6BF693F" w14:textId="77777777" w:rsidR="00083330" w:rsidRPr="004B1F0D" w:rsidRDefault="00083330" w:rsidP="00083330">
      <w:pPr>
        <w:pStyle w:val="Corpodetexto"/>
        <w:ind w:left="708" w:firstLine="12"/>
        <w:rPr>
          <w:rFonts w:ascii="Times New Roman" w:hAnsi="Times New Roman"/>
          <w:szCs w:val="20"/>
        </w:rPr>
      </w:pPr>
    </w:p>
    <w:p w14:paraId="083579B2" w14:textId="77777777" w:rsidR="00083330" w:rsidRPr="004B1F0D" w:rsidRDefault="00000000" w:rsidP="00083330">
      <w:pPr>
        <w:pStyle w:val="Corpodetexto"/>
        <w:ind w:left="708" w:firstLine="12"/>
        <w:rPr>
          <w:rFonts w:ascii="Times New Roman" w:hAnsi="Times New Roman"/>
          <w:szCs w:val="20"/>
        </w:rPr>
      </w:pPr>
      <w:hyperlink r:id="rId70"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DUPLICIDADE_DESPREZADA</w:t>
      </w:r>
      <w:r w:rsidR="00083330" w:rsidRPr="004B1F0D">
        <w:rPr>
          <w:rFonts w:ascii="Times New Roman" w:hAnsi="Times New Roman"/>
          <w:color w:val="auto"/>
          <w:szCs w:val="20"/>
        </w:rPr>
        <w:t xml:space="preserve">: </w:t>
      </w:r>
      <w:r w:rsidR="00083330" w:rsidRPr="004B1F0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4B1F0D" w:rsidRDefault="00083330" w:rsidP="00083330">
      <w:pPr>
        <w:pStyle w:val="Corpodetexto"/>
        <w:ind w:left="708" w:firstLine="12"/>
        <w:rPr>
          <w:rFonts w:ascii="Times New Roman" w:hAnsi="Times New Roman"/>
          <w:szCs w:val="20"/>
        </w:rPr>
      </w:pPr>
    </w:p>
    <w:p w14:paraId="03A09B60" w14:textId="04138763" w:rsidR="00083330" w:rsidRPr="004B1F0D" w:rsidRDefault="00000000" w:rsidP="00083330">
      <w:pPr>
        <w:pStyle w:val="Corpodetexto"/>
        <w:ind w:left="708" w:firstLine="12"/>
        <w:rPr>
          <w:rFonts w:ascii="Times New Roman" w:hAnsi="Times New Roman"/>
          <w:b/>
          <w:szCs w:val="20"/>
        </w:rPr>
      </w:pPr>
      <w:hyperlink r:id="rId71"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PERIODO_DESPREZADO</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3756533" w14:textId="77777777" w:rsidR="00083330" w:rsidRPr="004B1F0D" w:rsidRDefault="00083330" w:rsidP="00083330">
      <w:pPr>
        <w:pStyle w:val="Corpodetexto"/>
        <w:ind w:left="708" w:firstLine="12"/>
        <w:rPr>
          <w:rFonts w:ascii="Times New Roman" w:hAnsi="Times New Roman"/>
          <w:b/>
          <w:szCs w:val="20"/>
        </w:rPr>
      </w:pPr>
    </w:p>
    <w:p w14:paraId="09B83FA1" w14:textId="61BF415C" w:rsidR="00083330" w:rsidRPr="004B1F0D" w:rsidRDefault="00000000" w:rsidP="00083330">
      <w:pPr>
        <w:pStyle w:val="Corpodetexto"/>
        <w:ind w:left="708" w:firstLine="12"/>
        <w:rPr>
          <w:rFonts w:ascii="Times New Roman" w:hAnsi="Times New Roman"/>
          <w:b/>
          <w:szCs w:val="20"/>
        </w:rPr>
      </w:pPr>
      <w:hyperlink r:id="rId72"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LINHA_ALTERADA</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7C6DBEC1" w14:textId="77777777" w:rsidR="00083330" w:rsidRPr="004B1F0D" w:rsidRDefault="00083330" w:rsidP="005302DE">
      <w:pPr>
        <w:jc w:val="both"/>
        <w:rPr>
          <w:szCs w:val="20"/>
          <w:lang w:val="pt-PT"/>
        </w:rPr>
      </w:pPr>
    </w:p>
    <w:p w14:paraId="193BE5F5" w14:textId="77777777" w:rsidR="00342F1D" w:rsidRPr="004B1F0D" w:rsidRDefault="0086664D"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F19497" w14:textId="77777777" w:rsidR="00342F1D" w:rsidRPr="004B1F0D" w:rsidRDefault="00342F1D" w:rsidP="00407813">
      <w:pPr>
        <w:pStyle w:val="Corpodetexto"/>
        <w:rPr>
          <w:rFonts w:ascii="Times New Roman" w:hAnsi="Times New Roman"/>
          <w:b/>
          <w:color w:val="002060"/>
          <w:szCs w:val="20"/>
        </w:rPr>
      </w:pPr>
    </w:p>
    <w:p w14:paraId="33DE1B41" w14:textId="4E8216A3"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30|</w:t>
      </w:r>
      <w:r w:rsidR="00907263" w:rsidRPr="004B1F0D">
        <w:rPr>
          <w:rFonts w:ascii="Times New Roman" w:hAnsi="Times New Roman"/>
          <w:b/>
          <w:color w:val="002060"/>
          <w:szCs w:val="20"/>
        </w:rPr>
        <w:t>0101</w:t>
      </w:r>
      <w:r w:rsidR="00907263">
        <w:rPr>
          <w:rFonts w:ascii="Times New Roman" w:hAnsi="Times New Roman"/>
          <w:b/>
          <w:color w:val="002060"/>
          <w:szCs w:val="20"/>
        </w:rPr>
        <w:t>2023</w:t>
      </w:r>
      <w:r w:rsidRPr="004B1F0D">
        <w:rPr>
          <w:rFonts w:ascii="Times New Roman" w:hAnsi="Times New Roman"/>
          <w:b/>
          <w:color w:val="002060"/>
          <w:szCs w:val="20"/>
        </w:rPr>
        <w:t>|</w:t>
      </w:r>
      <w:r w:rsidR="005964C0" w:rsidRPr="004B1F0D">
        <w:rPr>
          <w:rFonts w:ascii="Times New Roman" w:hAnsi="Times New Roman"/>
          <w:b/>
          <w:color w:val="002060"/>
          <w:szCs w:val="20"/>
        </w:rPr>
        <w:t>3103</w:t>
      </w:r>
      <w:r w:rsidR="005964C0">
        <w:rPr>
          <w:rFonts w:ascii="Times New Roman" w:hAnsi="Times New Roman"/>
          <w:b/>
          <w:color w:val="002060"/>
          <w:szCs w:val="20"/>
        </w:rPr>
        <w:t>2023</w:t>
      </w:r>
      <w:r w:rsidRPr="004B1F0D">
        <w:rPr>
          <w:rFonts w:ascii="Times New Roman" w:hAnsi="Times New Roman"/>
          <w:b/>
          <w:color w:val="002060"/>
          <w:szCs w:val="20"/>
        </w:rPr>
        <w:t>|T01|</w:t>
      </w:r>
    </w:p>
    <w:p w14:paraId="6AC86181"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30|: Identificação do tipo do registro.</w:t>
      </w:r>
    </w:p>
    <w:p w14:paraId="24518A5A" w14:textId="0A1EBBB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713D28" w:rsidRPr="004B1F0D">
        <w:rPr>
          <w:rFonts w:ascii="Times New Roman" w:hAnsi="Times New Roman"/>
          <w:color w:val="002060"/>
          <w:szCs w:val="20"/>
        </w:rPr>
        <w:t>0101</w:t>
      </w:r>
      <w:r w:rsidR="00713D28">
        <w:rPr>
          <w:rFonts w:ascii="Times New Roman" w:hAnsi="Times New Roman"/>
          <w:color w:val="002060"/>
          <w:szCs w:val="20"/>
        </w:rPr>
        <w:t>2023</w:t>
      </w:r>
      <w:r w:rsidRPr="004B1F0D">
        <w:rPr>
          <w:rFonts w:ascii="Times New Roman" w:hAnsi="Times New Roman"/>
          <w:color w:val="002060"/>
          <w:szCs w:val="20"/>
        </w:rPr>
        <w:t>|: Data de início do período (01/01/</w:t>
      </w:r>
      <w:r w:rsidR="00713D28">
        <w:rPr>
          <w:rFonts w:ascii="Times New Roman" w:hAnsi="Times New Roman"/>
          <w:color w:val="002060"/>
          <w:szCs w:val="20"/>
        </w:rPr>
        <w:t>2023</w:t>
      </w:r>
      <w:r w:rsidRPr="004B1F0D">
        <w:rPr>
          <w:rFonts w:ascii="Times New Roman" w:hAnsi="Times New Roman"/>
          <w:color w:val="002060"/>
          <w:szCs w:val="20"/>
        </w:rPr>
        <w:t>).</w:t>
      </w:r>
    </w:p>
    <w:p w14:paraId="6735552B" w14:textId="1B915D82"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713D28" w:rsidRPr="004B1F0D">
        <w:rPr>
          <w:rFonts w:ascii="Times New Roman" w:hAnsi="Times New Roman"/>
          <w:color w:val="002060"/>
          <w:szCs w:val="20"/>
        </w:rPr>
        <w:t>3103</w:t>
      </w:r>
      <w:r w:rsidR="00713D28">
        <w:rPr>
          <w:rFonts w:ascii="Times New Roman" w:hAnsi="Times New Roman"/>
          <w:color w:val="002060"/>
          <w:szCs w:val="20"/>
        </w:rPr>
        <w:t>2023</w:t>
      </w:r>
      <w:r w:rsidRPr="004B1F0D">
        <w:rPr>
          <w:rFonts w:ascii="Times New Roman" w:hAnsi="Times New Roman"/>
          <w:color w:val="002060"/>
          <w:szCs w:val="20"/>
        </w:rPr>
        <w:t>|: Data de fim do período (31/03/</w:t>
      </w:r>
      <w:r w:rsidR="00713D28">
        <w:rPr>
          <w:rFonts w:ascii="Times New Roman" w:hAnsi="Times New Roman"/>
          <w:color w:val="002060"/>
          <w:szCs w:val="20"/>
        </w:rPr>
        <w:t>2023</w:t>
      </w:r>
      <w:r w:rsidRPr="004B1F0D">
        <w:rPr>
          <w:rFonts w:ascii="Times New Roman" w:hAnsi="Times New Roman"/>
          <w:color w:val="002060"/>
          <w:szCs w:val="20"/>
        </w:rPr>
        <w:t>).</w:t>
      </w:r>
    </w:p>
    <w:p w14:paraId="04112E7D"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2231190D" w14:textId="77777777" w:rsidR="00083330" w:rsidRPr="004B1F0D" w:rsidRDefault="00083330">
      <w:pPr>
        <w:rPr>
          <w:b/>
          <w:bCs/>
          <w:color w:val="0000FF"/>
          <w:szCs w:val="20"/>
        </w:rPr>
      </w:pPr>
      <w:r w:rsidRPr="004B1F0D">
        <w:rPr>
          <w:color w:val="0000FF"/>
          <w:szCs w:val="20"/>
        </w:rPr>
        <w:br w:type="page"/>
      </w:r>
    </w:p>
    <w:p w14:paraId="509ABE92" w14:textId="77777777" w:rsidR="001F1F7B" w:rsidRPr="004B1F0D" w:rsidRDefault="001F1F7B" w:rsidP="00867F54">
      <w:pPr>
        <w:pStyle w:val="Ttulo4"/>
      </w:pPr>
      <w:bookmarkStart w:id="241" w:name="_Toc156228265"/>
      <w:r w:rsidRPr="004B1F0D">
        <w:t>Registro M300: Demonstração do Lucro Real</w:t>
      </w:r>
      <w:r w:rsidR="009B15FD" w:rsidRPr="004B1F0D">
        <w:t xml:space="preserve"> – Lançamentos da Parte A do e-Lalur</w:t>
      </w:r>
      <w:bookmarkEnd w:id="241"/>
    </w:p>
    <w:p w14:paraId="5B8DBF61" w14:textId="77777777" w:rsidR="001F1F7B" w:rsidRPr="004B1F0D" w:rsidRDefault="001F1F7B" w:rsidP="001F1F7B">
      <w:pPr>
        <w:jc w:val="both"/>
        <w:rPr>
          <w:szCs w:val="20"/>
        </w:rPr>
      </w:pPr>
    </w:p>
    <w:p w14:paraId="67F3CBFF" w14:textId="77777777" w:rsidR="001F1F7B" w:rsidRPr="004B1F0D" w:rsidRDefault="001F1F7B" w:rsidP="001F1F7B">
      <w:pPr>
        <w:ind w:firstLine="708"/>
        <w:rPr>
          <w:szCs w:val="20"/>
        </w:rPr>
      </w:pPr>
      <w:r w:rsidRPr="004B1F0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4B1F0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4B1F0D" w14:paraId="375CEC67" w14:textId="77777777" w:rsidTr="001F1F7B">
        <w:trPr>
          <w:jc w:val="center"/>
        </w:trPr>
        <w:tc>
          <w:tcPr>
            <w:tcW w:w="1766" w:type="dxa"/>
          </w:tcPr>
          <w:p w14:paraId="221E83F1" w14:textId="77777777" w:rsidR="001F1F7B" w:rsidRPr="004B1F0D" w:rsidRDefault="001F1F7B" w:rsidP="001F1F7B">
            <w:pPr>
              <w:jc w:val="center"/>
              <w:rPr>
                <w:b/>
                <w:color w:val="222222"/>
                <w:szCs w:val="20"/>
              </w:rPr>
            </w:pPr>
            <w:r w:rsidRPr="004B1F0D">
              <w:rPr>
                <w:b/>
                <w:color w:val="222222"/>
                <w:szCs w:val="20"/>
              </w:rPr>
              <w:t>Livro da Parte A</w:t>
            </w:r>
          </w:p>
        </w:tc>
        <w:tc>
          <w:tcPr>
            <w:tcW w:w="2589" w:type="dxa"/>
          </w:tcPr>
          <w:p w14:paraId="07B87A03" w14:textId="77777777" w:rsidR="001F1F7B" w:rsidRPr="004B1F0D" w:rsidRDefault="001F1F7B" w:rsidP="001F1F7B">
            <w:pPr>
              <w:jc w:val="center"/>
              <w:rPr>
                <w:b/>
                <w:color w:val="222222"/>
                <w:szCs w:val="20"/>
              </w:rPr>
            </w:pPr>
            <w:r w:rsidRPr="004B1F0D">
              <w:rPr>
                <w:b/>
                <w:color w:val="222222"/>
                <w:szCs w:val="20"/>
              </w:rPr>
              <w:t>Saldo da Conta da Parte B</w:t>
            </w:r>
          </w:p>
        </w:tc>
        <w:tc>
          <w:tcPr>
            <w:tcW w:w="2128" w:type="dxa"/>
          </w:tcPr>
          <w:p w14:paraId="4B2D872D" w14:textId="77777777" w:rsidR="001F1F7B" w:rsidRPr="004B1F0D" w:rsidRDefault="001F1F7B" w:rsidP="001F1F7B">
            <w:pPr>
              <w:jc w:val="center"/>
              <w:rPr>
                <w:b/>
                <w:color w:val="222222"/>
                <w:szCs w:val="20"/>
              </w:rPr>
            </w:pPr>
            <w:r w:rsidRPr="004B1F0D">
              <w:rPr>
                <w:b/>
                <w:color w:val="222222"/>
                <w:szCs w:val="20"/>
              </w:rPr>
              <w:t>Sinal do Lançamento na Parte B</w:t>
            </w:r>
          </w:p>
        </w:tc>
        <w:tc>
          <w:tcPr>
            <w:tcW w:w="4189" w:type="dxa"/>
          </w:tcPr>
          <w:p w14:paraId="2CA7AB21" w14:textId="77777777" w:rsidR="001F1F7B" w:rsidRPr="004B1F0D" w:rsidRDefault="001F1F7B" w:rsidP="001F1F7B">
            <w:pPr>
              <w:jc w:val="center"/>
              <w:rPr>
                <w:b/>
                <w:color w:val="222222"/>
                <w:szCs w:val="20"/>
              </w:rPr>
            </w:pPr>
            <w:r w:rsidRPr="004B1F0D">
              <w:rPr>
                <w:b/>
                <w:color w:val="222222"/>
                <w:szCs w:val="20"/>
              </w:rPr>
              <w:t>Utilização</w:t>
            </w:r>
          </w:p>
        </w:tc>
      </w:tr>
      <w:tr w:rsidR="001F1F7B" w:rsidRPr="004B1F0D" w14:paraId="3EC3009A" w14:textId="77777777" w:rsidTr="001F1F7B">
        <w:trPr>
          <w:jc w:val="center"/>
        </w:trPr>
        <w:tc>
          <w:tcPr>
            <w:tcW w:w="1766" w:type="dxa"/>
          </w:tcPr>
          <w:p w14:paraId="02E5F5FA"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4B1A2108"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44720600"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655D1387" w14:textId="77777777" w:rsidR="001F1F7B" w:rsidRPr="004B1F0D" w:rsidRDefault="001F1F7B" w:rsidP="001F1F7B">
            <w:pPr>
              <w:rPr>
                <w:color w:val="222222"/>
                <w:szCs w:val="20"/>
              </w:rPr>
            </w:pPr>
            <w:r w:rsidRPr="004B1F0D">
              <w:rPr>
                <w:color w:val="222222"/>
                <w:szCs w:val="20"/>
              </w:rPr>
              <w:t>Utilização de saldo para adição</w:t>
            </w:r>
          </w:p>
        </w:tc>
      </w:tr>
      <w:tr w:rsidR="001F1F7B" w:rsidRPr="004B1F0D" w14:paraId="0F9F9457" w14:textId="77777777" w:rsidTr="001F1F7B">
        <w:trPr>
          <w:jc w:val="center"/>
        </w:trPr>
        <w:tc>
          <w:tcPr>
            <w:tcW w:w="1766" w:type="dxa"/>
          </w:tcPr>
          <w:p w14:paraId="59FAF6A0"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0BD43A6F"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67D273C9"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0FB0E075" w14:textId="77777777" w:rsidR="001F1F7B" w:rsidRPr="004B1F0D" w:rsidRDefault="001F1F7B" w:rsidP="001F1F7B">
            <w:pPr>
              <w:rPr>
                <w:color w:val="222222"/>
                <w:szCs w:val="20"/>
              </w:rPr>
            </w:pPr>
            <w:r w:rsidRPr="004B1F0D">
              <w:rPr>
                <w:color w:val="222222"/>
                <w:szCs w:val="20"/>
              </w:rPr>
              <w:t>Constituição de saldo para posterior exclusão</w:t>
            </w:r>
          </w:p>
        </w:tc>
      </w:tr>
      <w:tr w:rsidR="001F1F7B" w:rsidRPr="004B1F0D" w14:paraId="5FCD71CF" w14:textId="77777777" w:rsidTr="001F1F7B">
        <w:trPr>
          <w:jc w:val="center"/>
        </w:trPr>
        <w:tc>
          <w:tcPr>
            <w:tcW w:w="1766" w:type="dxa"/>
          </w:tcPr>
          <w:p w14:paraId="780A8B0B"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4785231A"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59A06AE5"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7A31B3D8" w14:textId="77777777" w:rsidR="001F1F7B" w:rsidRPr="004B1F0D" w:rsidRDefault="001F1F7B" w:rsidP="001F1F7B">
            <w:pPr>
              <w:rPr>
                <w:color w:val="222222"/>
                <w:szCs w:val="20"/>
              </w:rPr>
            </w:pPr>
            <w:r w:rsidRPr="004B1F0D">
              <w:rPr>
                <w:color w:val="222222"/>
                <w:szCs w:val="20"/>
              </w:rPr>
              <w:t>Utilização de saldo para exclusão</w:t>
            </w:r>
          </w:p>
        </w:tc>
      </w:tr>
      <w:tr w:rsidR="001F1F7B" w:rsidRPr="004B1F0D" w14:paraId="036C9375" w14:textId="77777777" w:rsidTr="001F1F7B">
        <w:trPr>
          <w:jc w:val="center"/>
        </w:trPr>
        <w:tc>
          <w:tcPr>
            <w:tcW w:w="1766" w:type="dxa"/>
          </w:tcPr>
          <w:p w14:paraId="6793F447"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320F3F14"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0DF3C2B4"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5B811E19" w14:textId="77777777" w:rsidR="001F1F7B" w:rsidRPr="004B1F0D" w:rsidRDefault="001F1F7B" w:rsidP="001F1F7B">
            <w:pPr>
              <w:rPr>
                <w:color w:val="222222"/>
                <w:szCs w:val="20"/>
              </w:rPr>
            </w:pPr>
            <w:r w:rsidRPr="004B1F0D">
              <w:rPr>
                <w:color w:val="222222"/>
                <w:szCs w:val="20"/>
              </w:rPr>
              <w:t>Constituição de saldo para posterior adição</w:t>
            </w:r>
          </w:p>
        </w:tc>
      </w:tr>
    </w:tbl>
    <w:p w14:paraId="776191F8" w14:textId="77777777" w:rsidR="001F1F7B" w:rsidRPr="004B1F0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4B1F0D" w14:paraId="1DC729E2" w14:textId="77777777" w:rsidTr="001F1F7B">
        <w:trPr>
          <w:jc w:val="center"/>
        </w:trPr>
        <w:tc>
          <w:tcPr>
            <w:tcW w:w="3384" w:type="dxa"/>
          </w:tcPr>
          <w:p w14:paraId="7529C636" w14:textId="77777777" w:rsidR="001F1F7B" w:rsidRPr="004B1F0D" w:rsidRDefault="001F1F7B" w:rsidP="001F1F7B">
            <w:pPr>
              <w:jc w:val="center"/>
              <w:rPr>
                <w:b/>
                <w:color w:val="222222"/>
                <w:szCs w:val="20"/>
              </w:rPr>
            </w:pPr>
            <w:r w:rsidRPr="004B1F0D">
              <w:rPr>
                <w:b/>
                <w:color w:val="222222"/>
                <w:szCs w:val="20"/>
              </w:rPr>
              <w:t>Livro da Parte A</w:t>
            </w:r>
          </w:p>
        </w:tc>
        <w:tc>
          <w:tcPr>
            <w:tcW w:w="1894" w:type="dxa"/>
          </w:tcPr>
          <w:p w14:paraId="5EA5EDD7" w14:textId="77777777" w:rsidR="001F1F7B" w:rsidRPr="004B1F0D" w:rsidRDefault="001F1F7B" w:rsidP="001F1F7B">
            <w:pPr>
              <w:jc w:val="center"/>
              <w:rPr>
                <w:b/>
                <w:color w:val="222222"/>
                <w:szCs w:val="20"/>
              </w:rPr>
            </w:pPr>
            <w:r w:rsidRPr="004B1F0D">
              <w:rPr>
                <w:b/>
                <w:color w:val="222222"/>
                <w:szCs w:val="20"/>
              </w:rPr>
              <w:t>Sinal no M300</w:t>
            </w:r>
          </w:p>
        </w:tc>
        <w:tc>
          <w:tcPr>
            <w:tcW w:w="2541" w:type="dxa"/>
          </w:tcPr>
          <w:p w14:paraId="1EA2446C" w14:textId="77777777" w:rsidR="001F1F7B" w:rsidRPr="004B1F0D" w:rsidRDefault="001F1F7B" w:rsidP="001F1F7B">
            <w:pPr>
              <w:jc w:val="center"/>
              <w:rPr>
                <w:b/>
                <w:color w:val="222222"/>
                <w:szCs w:val="20"/>
              </w:rPr>
            </w:pPr>
            <w:r w:rsidRPr="004B1F0D">
              <w:rPr>
                <w:b/>
                <w:color w:val="222222"/>
                <w:szCs w:val="20"/>
              </w:rPr>
              <w:t>Indicador no M305</w:t>
            </w:r>
          </w:p>
          <w:p w14:paraId="5227AB9D" w14:textId="77777777" w:rsidR="001F1F7B" w:rsidRPr="004B1F0D" w:rsidRDefault="001F1F7B" w:rsidP="001F1F7B">
            <w:pPr>
              <w:jc w:val="center"/>
              <w:rPr>
                <w:b/>
                <w:color w:val="222222"/>
                <w:szCs w:val="20"/>
              </w:rPr>
            </w:pPr>
            <w:r w:rsidRPr="004B1F0D">
              <w:rPr>
                <w:b/>
                <w:color w:val="222222"/>
                <w:szCs w:val="20"/>
              </w:rPr>
              <w:t>(Sinal do lançamento na conta da Parte B)</w:t>
            </w:r>
          </w:p>
        </w:tc>
        <w:tc>
          <w:tcPr>
            <w:tcW w:w="2555" w:type="dxa"/>
          </w:tcPr>
          <w:p w14:paraId="56EF91B5" w14:textId="77777777" w:rsidR="001F1F7B" w:rsidRPr="004B1F0D" w:rsidRDefault="001F1F7B" w:rsidP="001F1F7B">
            <w:pPr>
              <w:jc w:val="center"/>
              <w:rPr>
                <w:b/>
                <w:color w:val="222222"/>
                <w:szCs w:val="20"/>
              </w:rPr>
            </w:pPr>
            <w:r w:rsidRPr="004B1F0D">
              <w:rPr>
                <w:b/>
                <w:color w:val="222222"/>
                <w:szCs w:val="20"/>
              </w:rPr>
              <w:t>Indicador no M310</w:t>
            </w:r>
          </w:p>
          <w:p w14:paraId="3FB5A745" w14:textId="77777777" w:rsidR="001F1F7B" w:rsidRPr="004B1F0D" w:rsidRDefault="001F1F7B" w:rsidP="001F1F7B">
            <w:pPr>
              <w:jc w:val="center"/>
              <w:rPr>
                <w:b/>
                <w:color w:val="222222"/>
                <w:szCs w:val="20"/>
              </w:rPr>
            </w:pPr>
            <w:r w:rsidRPr="004B1F0D">
              <w:rPr>
                <w:b/>
                <w:color w:val="222222"/>
                <w:szCs w:val="20"/>
              </w:rPr>
              <w:t>Conta de Resultado</w:t>
            </w:r>
          </w:p>
          <w:p w14:paraId="36DEC5BA" w14:textId="77777777" w:rsidR="001F1F7B" w:rsidRPr="004B1F0D" w:rsidRDefault="001F1F7B" w:rsidP="001F1F7B">
            <w:pPr>
              <w:jc w:val="center"/>
              <w:rPr>
                <w:b/>
                <w:color w:val="222222"/>
                <w:szCs w:val="20"/>
              </w:rPr>
            </w:pPr>
            <w:r w:rsidRPr="004B1F0D">
              <w:rPr>
                <w:b/>
                <w:color w:val="222222"/>
                <w:szCs w:val="20"/>
              </w:rPr>
              <w:t>(Sinal do saldo da conta contábil de resultado)</w:t>
            </w:r>
          </w:p>
        </w:tc>
        <w:tc>
          <w:tcPr>
            <w:tcW w:w="2555" w:type="dxa"/>
          </w:tcPr>
          <w:p w14:paraId="1B544B3C" w14:textId="77777777" w:rsidR="001F1F7B" w:rsidRPr="004B1F0D" w:rsidRDefault="001F1F7B" w:rsidP="001F1F7B">
            <w:pPr>
              <w:jc w:val="center"/>
              <w:rPr>
                <w:b/>
                <w:color w:val="222222"/>
                <w:szCs w:val="20"/>
              </w:rPr>
            </w:pPr>
            <w:r w:rsidRPr="004B1F0D">
              <w:rPr>
                <w:b/>
                <w:color w:val="222222"/>
                <w:szCs w:val="20"/>
              </w:rPr>
              <w:t>Indicador no M310</w:t>
            </w:r>
          </w:p>
          <w:p w14:paraId="0BD70E66" w14:textId="77777777" w:rsidR="001F1F7B" w:rsidRPr="004B1F0D" w:rsidRDefault="001F1F7B" w:rsidP="001F1F7B">
            <w:pPr>
              <w:jc w:val="center"/>
              <w:rPr>
                <w:b/>
                <w:color w:val="222222"/>
                <w:szCs w:val="20"/>
              </w:rPr>
            </w:pPr>
            <w:r w:rsidRPr="004B1F0D">
              <w:rPr>
                <w:b/>
                <w:color w:val="222222"/>
                <w:szCs w:val="20"/>
              </w:rPr>
              <w:t>Conta Patrimonial</w:t>
            </w:r>
          </w:p>
          <w:p w14:paraId="54500B1D" w14:textId="77777777" w:rsidR="001F1F7B" w:rsidRPr="004B1F0D" w:rsidRDefault="001F1F7B" w:rsidP="001F1F7B">
            <w:pPr>
              <w:jc w:val="center"/>
              <w:rPr>
                <w:b/>
                <w:color w:val="222222"/>
                <w:szCs w:val="20"/>
              </w:rPr>
            </w:pPr>
            <w:r w:rsidRPr="004B1F0D">
              <w:rPr>
                <w:b/>
                <w:color w:val="222222"/>
                <w:szCs w:val="20"/>
              </w:rPr>
              <w:t>(Sinal do saldo da conta contábil patrimonial)</w:t>
            </w:r>
          </w:p>
        </w:tc>
      </w:tr>
      <w:tr w:rsidR="001F1F7B" w:rsidRPr="004B1F0D" w14:paraId="02761B62" w14:textId="77777777" w:rsidTr="001F1F7B">
        <w:trPr>
          <w:jc w:val="center"/>
        </w:trPr>
        <w:tc>
          <w:tcPr>
            <w:tcW w:w="3384" w:type="dxa"/>
          </w:tcPr>
          <w:p w14:paraId="7C9E8E7A"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69CCD42E"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71F4DE45"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59FFFD0B"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C9B7220" w14:textId="77777777" w:rsidR="001F1F7B" w:rsidRPr="004B1F0D" w:rsidRDefault="001F1F7B" w:rsidP="001F1F7B">
            <w:pPr>
              <w:jc w:val="center"/>
              <w:rPr>
                <w:color w:val="222222"/>
                <w:szCs w:val="20"/>
              </w:rPr>
            </w:pPr>
            <w:r w:rsidRPr="004B1F0D">
              <w:rPr>
                <w:color w:val="222222"/>
                <w:szCs w:val="20"/>
              </w:rPr>
              <w:t>C – Credor</w:t>
            </w:r>
          </w:p>
        </w:tc>
      </w:tr>
      <w:tr w:rsidR="001F1F7B" w:rsidRPr="004B1F0D" w14:paraId="74B9891D" w14:textId="77777777" w:rsidTr="001F1F7B">
        <w:trPr>
          <w:jc w:val="center"/>
        </w:trPr>
        <w:tc>
          <w:tcPr>
            <w:tcW w:w="3384" w:type="dxa"/>
          </w:tcPr>
          <w:p w14:paraId="08052558"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487650ED" w14:textId="77777777" w:rsidR="001F1F7B" w:rsidRPr="004B1F0D" w:rsidRDefault="001F1F7B" w:rsidP="001F1F7B">
            <w:pPr>
              <w:jc w:val="center"/>
              <w:rPr>
                <w:color w:val="222222"/>
                <w:szCs w:val="20"/>
              </w:rPr>
            </w:pPr>
            <w:r w:rsidRPr="004B1F0D">
              <w:rPr>
                <w:color w:val="222222"/>
                <w:szCs w:val="20"/>
              </w:rPr>
              <w:t>- (negativo)</w:t>
            </w:r>
          </w:p>
          <w:p w14:paraId="7E0B6828"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16A7AFCF"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3A10539E"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F64AFD0"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18050968" w14:textId="77777777" w:rsidTr="001F1F7B">
        <w:trPr>
          <w:jc w:val="center"/>
        </w:trPr>
        <w:tc>
          <w:tcPr>
            <w:tcW w:w="3384" w:type="dxa"/>
          </w:tcPr>
          <w:p w14:paraId="0CCE137A"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58CDDF33"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6CF883FD"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4EC604C"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4B36FFED"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6ADAF59B" w14:textId="77777777" w:rsidTr="001F1F7B">
        <w:trPr>
          <w:jc w:val="center"/>
        </w:trPr>
        <w:tc>
          <w:tcPr>
            <w:tcW w:w="3384" w:type="dxa"/>
          </w:tcPr>
          <w:p w14:paraId="14469A40"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739836F4" w14:textId="77777777" w:rsidR="001F1F7B" w:rsidRPr="004B1F0D" w:rsidRDefault="001F1F7B" w:rsidP="001F1F7B">
            <w:pPr>
              <w:jc w:val="center"/>
              <w:rPr>
                <w:color w:val="222222"/>
                <w:szCs w:val="20"/>
              </w:rPr>
            </w:pPr>
            <w:r w:rsidRPr="004B1F0D">
              <w:rPr>
                <w:color w:val="222222"/>
                <w:szCs w:val="20"/>
              </w:rPr>
              <w:t>- (negativo)</w:t>
            </w:r>
          </w:p>
          <w:p w14:paraId="31812734"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42C9B368"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EF47B7D"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14325B08" w14:textId="77777777" w:rsidR="001F1F7B" w:rsidRPr="004B1F0D" w:rsidRDefault="001F1F7B" w:rsidP="001F1F7B">
            <w:pPr>
              <w:jc w:val="center"/>
              <w:rPr>
                <w:color w:val="222222"/>
                <w:szCs w:val="20"/>
              </w:rPr>
            </w:pPr>
            <w:r w:rsidRPr="004B1F0D">
              <w:rPr>
                <w:color w:val="222222"/>
                <w:szCs w:val="20"/>
              </w:rPr>
              <w:t>C – Credor</w:t>
            </w:r>
          </w:p>
        </w:tc>
      </w:tr>
    </w:tbl>
    <w:p w14:paraId="6D0D21E2"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749CC" w:rsidRPr="004B1F0D" w14:paraId="5DD66711"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0: LANÇAMENTOS DA PARTE A DO e-LALUR</w:t>
            </w:r>
          </w:p>
        </w:tc>
      </w:tr>
      <w:tr w:rsidR="00C749CC" w:rsidRPr="004B1F0D" w14:paraId="0BA69B8C" w14:textId="77777777" w:rsidTr="003D4322">
        <w:trPr>
          <w:trHeight w:val="84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4B1F0D" w:rsidRDefault="00C749CC"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749CC" w:rsidRPr="004B1F0D" w14:paraId="1A6D7B84"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6AD74824"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749CC" w:rsidRPr="004B1F0D" w14:paraId="209493C6"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4B1F0D" w:rsidRDefault="00C749CC" w:rsidP="00C749C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EF5D6E3"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4B1F0D" w14:paraId="7D6907E4" w14:textId="77777777" w:rsidTr="003D4322">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749CC" w:rsidRPr="004B1F0D" w14:paraId="02DE8601" w14:textId="77777777" w:rsidTr="003D4322">
        <w:trPr>
          <w:trHeight w:val="315"/>
          <w:jc w:val="center"/>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4A9E7F58" w14:textId="77777777" w:rsidTr="003D4322">
        <w:trPr>
          <w:trHeight w:val="780"/>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090FC261" w14:textId="77777777" w:rsidTr="003D4322">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6EFDFAF" w14:textId="77777777" w:rsidTr="003D4322">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44829A9" w14:textId="77777777" w:rsidTr="003D4322">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AEC9465" w14:textId="77777777" w:rsidTr="003D4322">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DB5D19F" w14:textId="77777777" w:rsidTr="003D4322">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3377A14" w14:textId="77777777" w:rsidR="001F1F7B" w:rsidRPr="004B1F0D" w:rsidRDefault="001F1F7B" w:rsidP="001F1F7B">
      <w:pPr>
        <w:rPr>
          <w:b/>
          <w:szCs w:val="20"/>
          <w:lang w:val="pt-PT"/>
        </w:rPr>
      </w:pPr>
    </w:p>
    <w:p w14:paraId="62534FBE" w14:textId="77777777" w:rsidR="001F1F7B" w:rsidRPr="004B1F0D" w:rsidRDefault="001F1F7B" w:rsidP="001F1F7B">
      <w:pPr>
        <w:rPr>
          <w:b/>
          <w:szCs w:val="20"/>
          <w:lang w:val="pt-PT"/>
        </w:rPr>
      </w:pPr>
      <w:r w:rsidRPr="004B1F0D">
        <w:rPr>
          <w:b/>
          <w:szCs w:val="20"/>
          <w:lang w:val="pt-PT"/>
        </w:rPr>
        <w:t>Exemplo de preenchimento quando M300.IND_RELACAO = “3” (Conta Conta da Parte B e Conta Contábil):</w:t>
      </w:r>
    </w:p>
    <w:p w14:paraId="31271D3E" w14:textId="77777777" w:rsidR="001F1F7B" w:rsidRPr="004B1F0D" w:rsidRDefault="001F1F7B" w:rsidP="001F1F7B">
      <w:pPr>
        <w:rPr>
          <w:b/>
          <w:szCs w:val="20"/>
          <w:lang w:val="pt-PT"/>
        </w:rPr>
      </w:pPr>
    </w:p>
    <w:p w14:paraId="4499989B" w14:textId="77777777" w:rsidR="001F1F7B" w:rsidRPr="004B1F0D" w:rsidRDefault="001F1F7B" w:rsidP="001F1F7B">
      <w:pPr>
        <w:rPr>
          <w:szCs w:val="20"/>
        </w:rPr>
      </w:pPr>
      <w:r w:rsidRPr="004B1F0D">
        <w:rPr>
          <w:szCs w:val="20"/>
        </w:rPr>
        <w:t>1 - Contabilidade da Empresa - Constituição da Provisão</w:t>
      </w:r>
    </w:p>
    <w:p w14:paraId="53805E48" w14:textId="77777777" w:rsidR="001F1F7B" w:rsidRPr="004B1F0D" w:rsidRDefault="001F1F7B" w:rsidP="001F1F7B">
      <w:pPr>
        <w:ind w:firstLine="708"/>
        <w:rPr>
          <w:szCs w:val="20"/>
        </w:rPr>
      </w:pPr>
      <w:r w:rsidRPr="004B1F0D">
        <w:rPr>
          <w:szCs w:val="20"/>
        </w:rPr>
        <w:t>Débito: Despesas com Provisão 100</w:t>
      </w:r>
    </w:p>
    <w:p w14:paraId="7EADC02D" w14:textId="77777777" w:rsidR="001F1F7B" w:rsidRPr="004B1F0D" w:rsidRDefault="001F1F7B" w:rsidP="001F1F7B">
      <w:pPr>
        <w:ind w:firstLine="708"/>
        <w:rPr>
          <w:szCs w:val="20"/>
        </w:rPr>
      </w:pPr>
      <w:r w:rsidRPr="004B1F0D">
        <w:rPr>
          <w:szCs w:val="20"/>
        </w:rPr>
        <w:t>Crédito: Perdas Estimadas com Créditos de Liquidação Duvidosa 100</w:t>
      </w:r>
    </w:p>
    <w:p w14:paraId="6AB27E3F" w14:textId="71B1703F" w:rsidR="001F1F7B" w:rsidRPr="004B1F0D" w:rsidRDefault="001F1F7B" w:rsidP="001F1F7B">
      <w:pPr>
        <w:ind w:firstLine="708"/>
        <w:rPr>
          <w:szCs w:val="20"/>
        </w:rPr>
      </w:pPr>
      <w:r w:rsidRPr="004B1F0D">
        <w:rPr>
          <w:szCs w:val="20"/>
        </w:rPr>
        <w:t>Essa despesa é indedutível, e será adicionada na Parte A do e-Lalur e</w:t>
      </w:r>
      <w:r w:rsidR="00C22FE4">
        <w:rPr>
          <w:szCs w:val="20"/>
        </w:rPr>
        <w:t>,</w:t>
      </w:r>
      <w:r w:rsidRPr="004B1F0D">
        <w:rPr>
          <w:szCs w:val="20"/>
        </w:rPr>
        <w:t xml:space="preserve"> também</w:t>
      </w:r>
      <w:r w:rsidR="00C22FE4">
        <w:rPr>
          <w:szCs w:val="20"/>
        </w:rPr>
        <w:t>,</w:t>
      </w:r>
      <w:r w:rsidRPr="004B1F0D">
        <w:rPr>
          <w:szCs w:val="20"/>
        </w:rPr>
        <w:t xml:space="preserve"> será constituído um saldo de mesmo valor na Parte B, para exclusões futuras (lançamento do tipo 3).</w:t>
      </w:r>
    </w:p>
    <w:p w14:paraId="5CA2397C" w14:textId="77777777" w:rsidR="001F1F7B" w:rsidRPr="004B1F0D" w:rsidRDefault="001F1F7B" w:rsidP="001F1F7B">
      <w:pPr>
        <w:rPr>
          <w:szCs w:val="20"/>
        </w:rPr>
      </w:pPr>
    </w:p>
    <w:p w14:paraId="56843AE3" w14:textId="5FF78616" w:rsidR="001F1F7B" w:rsidRPr="004B1F0D" w:rsidRDefault="001F1F7B" w:rsidP="001F1F7B">
      <w:pPr>
        <w:rPr>
          <w:szCs w:val="20"/>
        </w:rPr>
      </w:pPr>
      <w:r w:rsidRPr="004B1F0D">
        <w:rPr>
          <w:szCs w:val="20"/>
        </w:rPr>
        <w:t xml:space="preserve">2 </w:t>
      </w:r>
      <w:r w:rsidR="00C22FE4">
        <w:rPr>
          <w:szCs w:val="20"/>
        </w:rPr>
        <w:t>–</w:t>
      </w:r>
      <w:r w:rsidRPr="004B1F0D">
        <w:rPr>
          <w:szCs w:val="20"/>
        </w:rPr>
        <w:t xml:space="preserve"> Reversão da Provisão:</w:t>
      </w:r>
    </w:p>
    <w:p w14:paraId="29D4056F" w14:textId="77777777" w:rsidR="001F1F7B" w:rsidRPr="004B1F0D" w:rsidRDefault="001F1F7B" w:rsidP="001F1F7B">
      <w:pPr>
        <w:ind w:firstLine="708"/>
        <w:rPr>
          <w:szCs w:val="20"/>
        </w:rPr>
      </w:pPr>
      <w:r w:rsidRPr="004B1F0D">
        <w:rPr>
          <w:szCs w:val="20"/>
        </w:rPr>
        <w:t>Débito: Perdas Estimadas com Créditos de Liquidação Duvidosa 50</w:t>
      </w:r>
    </w:p>
    <w:p w14:paraId="45E14D8A" w14:textId="77777777" w:rsidR="001F1F7B" w:rsidRPr="004B1F0D" w:rsidRDefault="001F1F7B" w:rsidP="001F1F7B">
      <w:pPr>
        <w:ind w:firstLine="708"/>
        <w:rPr>
          <w:szCs w:val="20"/>
        </w:rPr>
      </w:pPr>
      <w:r w:rsidRPr="004B1F0D">
        <w:rPr>
          <w:szCs w:val="20"/>
        </w:rPr>
        <w:t>Crédito: Reversão da Provisão da Provisão (Receita) 50</w:t>
      </w:r>
    </w:p>
    <w:p w14:paraId="6F687548" w14:textId="03D5A2AA" w:rsidR="001F1F7B" w:rsidRPr="004B1F0D" w:rsidRDefault="001F1F7B" w:rsidP="001F1F7B">
      <w:pPr>
        <w:ind w:firstLine="708"/>
        <w:rPr>
          <w:szCs w:val="20"/>
        </w:rPr>
      </w:pPr>
      <w:r w:rsidRPr="004B1F0D">
        <w:rPr>
          <w:szCs w:val="20"/>
        </w:rPr>
        <w:t>Nesse caso, há uma exclusão na Parta A do e-Lalur, reduzindo o saldo da parte B e</w:t>
      </w:r>
      <w:r w:rsidR="00C22FE4">
        <w:rPr>
          <w:szCs w:val="20"/>
        </w:rPr>
        <w:t>,</w:t>
      </w:r>
      <w:r w:rsidRPr="004B1F0D">
        <w:rPr>
          <w:szCs w:val="20"/>
        </w:rPr>
        <w:t xml:space="preserve"> também</w:t>
      </w:r>
      <w:r w:rsidR="00C22FE4">
        <w:rPr>
          <w:szCs w:val="20"/>
        </w:rPr>
        <w:t>,</w:t>
      </w:r>
      <w:r w:rsidRPr="004B1F0D">
        <w:rPr>
          <w:szCs w:val="20"/>
        </w:rPr>
        <w:t xml:space="preserve"> há a reversão do saldo na parte contábil (lançamento do tipo 3).</w:t>
      </w:r>
    </w:p>
    <w:p w14:paraId="1568364F" w14:textId="77777777" w:rsidR="001F1F7B" w:rsidRPr="004B1F0D" w:rsidRDefault="001F1F7B" w:rsidP="001F1F7B">
      <w:pPr>
        <w:rPr>
          <w:szCs w:val="20"/>
        </w:rPr>
      </w:pPr>
    </w:p>
    <w:p w14:paraId="59F81E95" w14:textId="77777777" w:rsidR="007A5C73" w:rsidRPr="004B1F0D" w:rsidRDefault="007A5C73" w:rsidP="001F1F7B">
      <w:pPr>
        <w:rPr>
          <w:szCs w:val="20"/>
        </w:rPr>
      </w:pPr>
    </w:p>
    <w:p w14:paraId="1EBA2893" w14:textId="77777777" w:rsidR="007A5C73" w:rsidRPr="004B1F0D" w:rsidRDefault="007A5C73" w:rsidP="001F1F7B">
      <w:pPr>
        <w:rPr>
          <w:szCs w:val="20"/>
        </w:rPr>
      </w:pPr>
    </w:p>
    <w:p w14:paraId="66B35F33" w14:textId="77777777" w:rsidR="001F1F7B" w:rsidRPr="004B1F0D" w:rsidRDefault="001F1F7B" w:rsidP="001F1F7B">
      <w:pPr>
        <w:rPr>
          <w:szCs w:val="20"/>
        </w:rPr>
      </w:pPr>
      <w:r w:rsidRPr="004B1F0D">
        <w:rPr>
          <w:szCs w:val="20"/>
        </w:rPr>
        <w:t>3 - Perda considera</w:t>
      </w:r>
      <w:r w:rsidR="007A5C73" w:rsidRPr="004B1F0D">
        <w:rPr>
          <w:szCs w:val="20"/>
        </w:rPr>
        <w:t>da</w:t>
      </w:r>
      <w:r w:rsidRPr="004B1F0D">
        <w:rPr>
          <w:szCs w:val="20"/>
        </w:rPr>
        <w:t xml:space="preserve"> incobrável (Perda consumada)</w:t>
      </w:r>
    </w:p>
    <w:p w14:paraId="0A581287" w14:textId="77777777" w:rsidR="001F1F7B" w:rsidRPr="004B1F0D" w:rsidRDefault="001F1F7B" w:rsidP="001F1F7B">
      <w:pPr>
        <w:ind w:firstLine="708"/>
        <w:rPr>
          <w:szCs w:val="20"/>
        </w:rPr>
      </w:pPr>
      <w:r w:rsidRPr="004B1F0D">
        <w:rPr>
          <w:szCs w:val="20"/>
        </w:rPr>
        <w:t>Débito: Perdas Estimadas com Créditos de Liquidação Duvidosa 30</w:t>
      </w:r>
    </w:p>
    <w:p w14:paraId="6FCB8734" w14:textId="77777777" w:rsidR="001F1F7B" w:rsidRPr="004B1F0D" w:rsidRDefault="001F1F7B" w:rsidP="001F1F7B">
      <w:pPr>
        <w:ind w:firstLine="708"/>
        <w:rPr>
          <w:szCs w:val="20"/>
        </w:rPr>
      </w:pPr>
      <w:r w:rsidRPr="004B1F0D">
        <w:rPr>
          <w:szCs w:val="20"/>
        </w:rPr>
        <w:t>Crédito: Duplicadas a Receber   30</w:t>
      </w:r>
    </w:p>
    <w:p w14:paraId="6E0EBEA3" w14:textId="77777777" w:rsidR="001F1F7B" w:rsidRPr="004B1F0D" w:rsidRDefault="001B58FE" w:rsidP="001F1F7B">
      <w:pPr>
        <w:ind w:firstLine="708"/>
        <w:rPr>
          <w:szCs w:val="20"/>
        </w:rPr>
      </w:pPr>
      <w:r w:rsidRPr="004B1F0D">
        <w:rPr>
          <w:szCs w:val="20"/>
        </w:rPr>
        <w:t>Nesse</w:t>
      </w:r>
      <w:r w:rsidR="001F1F7B" w:rsidRPr="004B1F0D">
        <w:rPr>
          <w:szCs w:val="20"/>
        </w:rPr>
        <w:t xml:space="preserve"> caso, há uma exclusão na Parta A do e-Lalur, reduzindo o saldo da parte B (lançamento do tipo 1).</w:t>
      </w:r>
    </w:p>
    <w:p w14:paraId="46B47105" w14:textId="77777777" w:rsidR="001F1F7B" w:rsidRPr="004B1F0D" w:rsidRDefault="001F1F7B" w:rsidP="001F1F7B">
      <w:pPr>
        <w:rPr>
          <w:szCs w:val="20"/>
        </w:rPr>
      </w:pPr>
    </w:p>
    <w:p w14:paraId="1360A5C2" w14:textId="77777777" w:rsidR="001F1F7B" w:rsidRPr="004B1F0D" w:rsidRDefault="001F1F7B" w:rsidP="001F1F7B">
      <w:pPr>
        <w:rPr>
          <w:b/>
          <w:szCs w:val="20"/>
        </w:rPr>
      </w:pPr>
      <w:r w:rsidRPr="004B1F0D">
        <w:rPr>
          <w:b/>
          <w:szCs w:val="20"/>
        </w:rPr>
        <w:t>I – Regras de Validação do Registro:</w:t>
      </w:r>
    </w:p>
    <w:p w14:paraId="7DC3CE40" w14:textId="77777777" w:rsidR="001F1F7B" w:rsidRPr="004B1F0D" w:rsidRDefault="001F1F7B" w:rsidP="001F1F7B">
      <w:pPr>
        <w:rPr>
          <w:b/>
          <w:szCs w:val="20"/>
        </w:rPr>
      </w:pPr>
    </w:p>
    <w:p w14:paraId="5BCC7817" w14:textId="77777777" w:rsidR="001F1F7B" w:rsidRPr="004B1F0D" w:rsidRDefault="001F1F7B" w:rsidP="001F1F7B">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 </w:t>
      </w:r>
    </w:p>
    <w:p w14:paraId="4E27FA86"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4B1F0D" w:rsidRDefault="001F1F7B" w:rsidP="001F1F7B">
      <w:pPr>
        <w:pStyle w:val="PSDS-CorpodeTexto0"/>
        <w:rPr>
          <w:rFonts w:ascii="Times New Roman" w:hAnsi="Times New Roman"/>
          <w:bCs/>
          <w:lang w:val="pt-PT"/>
        </w:rPr>
      </w:pPr>
    </w:p>
    <w:p w14:paraId="02334D5B" w14:textId="77777777" w:rsidR="001F1F7B" w:rsidRPr="004B1F0D" w:rsidRDefault="001F1F7B" w:rsidP="001F1F7B">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00.TIPO_LANCAMENTO = “A” (Adição) ou “L” (Lucro): </w:t>
      </w:r>
    </w:p>
    <w:p w14:paraId="052B3B4F"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positivo). </w:t>
      </w:r>
      <w:r w:rsidRPr="004B1F0D">
        <w:rPr>
          <w:rFonts w:ascii="Times New Roman" w:hAnsi="Times New Roman"/>
          <w:bCs/>
          <w:lang w:val="pt-PT"/>
        </w:rPr>
        <w:br/>
        <w:t xml:space="preserve">- Se M305.IND_VL_CTA = “C”, então ”-” (valor negativo). </w:t>
      </w:r>
    </w:p>
    <w:p w14:paraId="668EEF5C"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positivo).</w:t>
      </w:r>
      <w:r w:rsidRPr="004B1F0D">
        <w:rPr>
          <w:rFonts w:ascii="Times New Roman" w:hAnsi="Times New Roman"/>
          <w:bCs/>
          <w:lang w:val="pt-PT"/>
        </w:rPr>
        <w:br/>
        <w:t>- Se J050.COD_NAT = “4” (Conta de resultado) e M310.IND_VL_CTA = “C”, então ”-” (valor negativo).</w:t>
      </w:r>
      <w:r w:rsidRPr="004B1F0D">
        <w:rPr>
          <w:rFonts w:ascii="Times New Roman" w:hAnsi="Times New Roman"/>
          <w:bCs/>
          <w:lang w:val="pt-PT"/>
        </w:rPr>
        <w:br/>
        <w:t>- Se J050.COD_NAT = “1, 2 ou 3” (Conta de ativo, passivo ou patrimônio líquido) e M310.IND_VL_CTA = “D”, então ”-” (valor negativo).</w:t>
      </w:r>
      <w:r w:rsidRPr="004B1F0D">
        <w:rPr>
          <w:rFonts w:ascii="Times New Roman" w:hAnsi="Times New Roman"/>
          <w:bCs/>
          <w:lang w:val="pt-PT"/>
        </w:rPr>
        <w:br/>
        <w:t>- Se J050.COD_NAT = “1, 2 ou 3” (Conta de ativo, passivo ou patrimônio líquido) e M310.IND_VL_CTA = “C”, então ”+” (valor positivo).</w:t>
      </w:r>
      <w:r w:rsidRPr="004B1F0D">
        <w:rPr>
          <w:rFonts w:ascii="Times New Roman" w:hAnsi="Times New Roman"/>
          <w:bCs/>
          <w:lang w:val="pt-PT"/>
        </w:rPr>
        <w:br/>
      </w:r>
    </w:p>
    <w:p w14:paraId="14818CF5" w14:textId="77777777" w:rsidR="001F1F7B" w:rsidRPr="004B1F0D" w:rsidRDefault="00C749CC" w:rsidP="009E2D8D">
      <w:pPr>
        <w:spacing w:after="200" w:line="276" w:lineRule="auto"/>
        <w:rPr>
          <w:bCs/>
          <w:lang w:val="pt-PT"/>
        </w:rPr>
      </w:pPr>
      <w:r w:rsidRPr="004B1F0D">
        <w:rPr>
          <w:bCs/>
          <w:lang w:val="pt-PT"/>
        </w:rPr>
        <w:tab/>
      </w:r>
      <w:r w:rsidR="001F1F7B" w:rsidRPr="004B1F0D">
        <w:rPr>
          <w:bCs/>
          <w:lang w:val="pt-PT"/>
        </w:rPr>
        <w:t xml:space="preserve">Se M300.TIPO_LANCAMENTO = “E” (Exclusão) ou “P” (Prejuízo): </w:t>
      </w:r>
    </w:p>
    <w:p w14:paraId="490956D0"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negativo). </w:t>
      </w:r>
      <w:r w:rsidRPr="004B1F0D">
        <w:rPr>
          <w:rFonts w:ascii="Times New Roman" w:hAnsi="Times New Roman"/>
          <w:bCs/>
          <w:lang w:val="pt-PT"/>
        </w:rPr>
        <w:br/>
        <w:t xml:space="preserve">- Se M305.IND_VL_CTA = “C”, então ”+” (valor positivo). </w:t>
      </w:r>
    </w:p>
    <w:p w14:paraId="0654522B"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negativo).</w:t>
      </w:r>
      <w:r w:rsidRPr="004B1F0D">
        <w:rPr>
          <w:rFonts w:ascii="Times New Roman" w:hAnsi="Times New Roman"/>
          <w:bCs/>
          <w:lang w:val="pt-PT"/>
        </w:rPr>
        <w:br/>
        <w:t>- Se J050.COD_NAT = “4” (Conta de resultado) e M310.IND_VL_CTA = “C”, então ”+” (valor positivo).</w:t>
      </w:r>
      <w:r w:rsidRPr="004B1F0D">
        <w:rPr>
          <w:rFonts w:ascii="Times New Roman" w:hAnsi="Times New Roman"/>
          <w:bCs/>
          <w:lang w:val="pt-PT"/>
        </w:rPr>
        <w:br/>
        <w:t>- Se J050.COD_NAT = “1, 2 ou 3” (Conta de ativo, passivo ou patrimônio líquido) e M310.IND_VL_CTA = “D”, então ”+” (valor positivo).</w:t>
      </w:r>
      <w:r w:rsidRPr="004B1F0D">
        <w:rPr>
          <w:rFonts w:ascii="Times New Roman" w:hAnsi="Times New Roman"/>
          <w:bCs/>
          <w:lang w:val="pt-PT"/>
        </w:rPr>
        <w:br/>
        <w:t>- Se J050.COD_NAT = “1, 2 ou 3” (Conta de ativo, passivo ou patrimônio líquido) e M310.IND_VL_CTA = “C”, então ”-” (valor negativo).</w:t>
      </w:r>
    </w:p>
    <w:p w14:paraId="6BE0DE9C" w14:textId="77777777" w:rsidR="001F1F7B" w:rsidRPr="004B1F0D" w:rsidRDefault="001F1F7B" w:rsidP="001F1F7B">
      <w:pPr>
        <w:pStyle w:val="PSDS-CorpodeTexto0"/>
        <w:ind w:left="1416"/>
        <w:rPr>
          <w:rFonts w:ascii="Times New Roman" w:hAnsi="Times New Roman"/>
        </w:rPr>
      </w:pPr>
    </w:p>
    <w:p w14:paraId="2CC90035" w14:textId="77777777" w:rsidR="001F1F7B" w:rsidRPr="004B1F0D" w:rsidRDefault="00000000" w:rsidP="001F1F7B">
      <w:pPr>
        <w:pStyle w:val="Corpodetexto"/>
        <w:ind w:left="708" w:firstLine="12"/>
        <w:rPr>
          <w:rFonts w:ascii="Times New Roman" w:hAnsi="Times New Roman"/>
          <w:szCs w:val="20"/>
        </w:rPr>
      </w:pPr>
      <w:hyperlink r:id="rId73"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DUPLICIDADE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4B1F0D" w:rsidRDefault="001F1F7B" w:rsidP="001F1F7B">
      <w:pPr>
        <w:pStyle w:val="Corpodetexto"/>
        <w:ind w:left="708" w:firstLine="12"/>
        <w:rPr>
          <w:rFonts w:ascii="Times New Roman" w:hAnsi="Times New Roman"/>
          <w:szCs w:val="20"/>
        </w:rPr>
      </w:pPr>
    </w:p>
    <w:p w14:paraId="14694239" w14:textId="5A3C8F14" w:rsidR="001F1F7B" w:rsidRPr="004B1F0D" w:rsidRDefault="00000000" w:rsidP="001F1F7B">
      <w:pPr>
        <w:pStyle w:val="Corpodetexto"/>
        <w:ind w:left="708" w:firstLine="12"/>
        <w:rPr>
          <w:rFonts w:ascii="Times New Roman" w:hAnsi="Times New Roman"/>
          <w:szCs w:val="20"/>
        </w:rPr>
      </w:pPr>
      <w:hyperlink r:id="rId74"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51E4FB6" w14:textId="77777777" w:rsidR="001F1F7B" w:rsidRPr="004B1F0D" w:rsidRDefault="001F1F7B" w:rsidP="001F1F7B">
      <w:pPr>
        <w:pStyle w:val="Corpodetexto"/>
        <w:ind w:left="708" w:firstLine="12"/>
        <w:rPr>
          <w:rFonts w:ascii="Times New Roman" w:hAnsi="Times New Roman"/>
          <w:b/>
          <w:szCs w:val="20"/>
        </w:rPr>
      </w:pPr>
    </w:p>
    <w:p w14:paraId="16E4CC24" w14:textId="0B9234A7" w:rsidR="001F1F7B" w:rsidRPr="004B1F0D" w:rsidRDefault="00000000" w:rsidP="001F1F7B">
      <w:pPr>
        <w:pStyle w:val="Corpodetexto"/>
        <w:ind w:left="708" w:firstLine="12"/>
        <w:rPr>
          <w:rFonts w:ascii="Times New Roman" w:hAnsi="Times New Roman"/>
          <w:b/>
          <w:szCs w:val="20"/>
        </w:rPr>
      </w:pPr>
      <w:hyperlink r:id="rId75"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ATUALI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2783E71" w14:textId="77777777" w:rsidR="00AC1E83" w:rsidRPr="004B1F0D" w:rsidRDefault="00AC1E83" w:rsidP="001F1F7B">
      <w:pPr>
        <w:rPr>
          <w:b/>
          <w:szCs w:val="20"/>
          <w:lang w:val="pt-PT"/>
        </w:rPr>
      </w:pPr>
    </w:p>
    <w:p w14:paraId="3A006C30" w14:textId="77777777" w:rsidR="007A5C73" w:rsidRPr="004B1F0D" w:rsidRDefault="007A5C73" w:rsidP="001F1F7B">
      <w:pPr>
        <w:rPr>
          <w:b/>
          <w:szCs w:val="20"/>
          <w:lang w:val="pt-PT"/>
        </w:rPr>
      </w:pPr>
    </w:p>
    <w:p w14:paraId="3D433FEF" w14:textId="77777777" w:rsidR="007A5C73" w:rsidRPr="004B1F0D" w:rsidRDefault="007A5C73" w:rsidP="001F1F7B">
      <w:pPr>
        <w:rPr>
          <w:b/>
          <w:szCs w:val="20"/>
          <w:lang w:val="pt-PT"/>
        </w:rPr>
      </w:pPr>
    </w:p>
    <w:p w14:paraId="57F88D23" w14:textId="77777777" w:rsidR="007A5C73" w:rsidRPr="004B1F0D" w:rsidRDefault="007A5C73" w:rsidP="001F1F7B">
      <w:pPr>
        <w:rPr>
          <w:b/>
          <w:szCs w:val="20"/>
          <w:lang w:val="pt-PT"/>
        </w:rPr>
      </w:pPr>
    </w:p>
    <w:p w14:paraId="754B6555" w14:textId="77777777" w:rsidR="001F1F7B" w:rsidRPr="004B1F0D" w:rsidRDefault="001F1F7B" w:rsidP="001F1F7B">
      <w:pPr>
        <w:rPr>
          <w:b/>
          <w:szCs w:val="20"/>
          <w:lang w:val="pt-PT"/>
        </w:rPr>
      </w:pPr>
      <w:r w:rsidRPr="004B1F0D">
        <w:rPr>
          <w:b/>
          <w:szCs w:val="20"/>
          <w:lang w:val="pt-PT"/>
        </w:rPr>
        <w:t>II – Regras de Validação de Campos:</w:t>
      </w:r>
    </w:p>
    <w:p w14:paraId="687B641D" w14:textId="77777777" w:rsidR="001F1F7B" w:rsidRPr="004B1F0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4B1F0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Tipo</w:t>
            </w:r>
          </w:p>
        </w:tc>
      </w:tr>
      <w:tr w:rsidR="001F1F7B" w:rsidRPr="004B1F0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4B1F0D" w:rsidRDefault="001F1F7B" w:rsidP="001F1F7B">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4B1F0D" w:rsidRDefault="001F1F7B" w:rsidP="001F1F7B">
            <w:pPr>
              <w:pStyle w:val="Corpodetexto"/>
              <w:rPr>
                <w:rStyle w:val="Hyperlink"/>
                <w:rFonts w:ascii="Times New Roman" w:hAnsi="Times New Roman"/>
                <w:b/>
                <w:bCs/>
                <w:color w:val="auto"/>
                <w:szCs w:val="20"/>
                <w:lang w:val="pt-PT"/>
              </w:rPr>
            </w:pPr>
          </w:p>
          <w:p w14:paraId="30E492F4"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4B1F0D" w:rsidRDefault="001F1F7B" w:rsidP="001F1F7B">
            <w:pPr>
              <w:pStyle w:val="Corpodetexto"/>
              <w:rPr>
                <w:rFonts w:ascii="Times New Roman" w:hAnsi="Times New Roman"/>
                <w:b/>
                <w:bCs/>
                <w:szCs w:val="20"/>
              </w:rPr>
            </w:pPr>
          </w:p>
          <w:p w14:paraId="628E0A2C" w14:textId="77777777" w:rsidR="001F1F7B" w:rsidRPr="004B1F0D" w:rsidRDefault="001F1F7B" w:rsidP="001F1F7B">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7E29335D"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 xml:space="preserve">Verifica se não existe registro M305/M355 filho e existe, pelo menos, um registro M310/M360 filho, quando M300.IND_RELACAO 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7AF10895"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73DA5AE6" w14:textId="77777777" w:rsidR="001F1F7B" w:rsidRPr="004B1F0D" w:rsidRDefault="001F1F7B" w:rsidP="001F1F7B">
            <w:pPr>
              <w:pStyle w:val="PSDS-CorpodeTexto0"/>
              <w:rPr>
                <w:rFonts w:ascii="Times New Roman" w:hAnsi="Times New Roman"/>
              </w:rPr>
            </w:pPr>
          </w:p>
          <w:p w14:paraId="1ADE140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54B32EBA" w14:textId="77777777" w:rsidR="001F1F7B" w:rsidRPr="004B1F0D" w:rsidRDefault="001F1F7B" w:rsidP="001F1F7B">
            <w:pPr>
              <w:pStyle w:val="PSDS-CorpodeTexto0"/>
              <w:rPr>
                <w:rFonts w:ascii="Times New Roman" w:hAnsi="Times New Roman"/>
              </w:rPr>
            </w:pPr>
          </w:p>
          <w:p w14:paraId="79147BC5"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1DD2B7B" w14:textId="77777777" w:rsidR="001F1F7B" w:rsidRPr="004B1F0D" w:rsidRDefault="001F1F7B" w:rsidP="001F1F7B">
            <w:pPr>
              <w:pStyle w:val="PSDS-CorpodeTexto0"/>
              <w:rPr>
                <w:rFonts w:ascii="Times New Roman" w:hAnsi="Times New Roman"/>
              </w:rPr>
            </w:pPr>
          </w:p>
        </w:tc>
      </w:tr>
      <w:tr w:rsidR="001F1F7B" w:rsidRPr="004B1F0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4B1F0D" w:rsidRDefault="001F1F7B" w:rsidP="001F1F7B">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4B1F0D" w:rsidRDefault="001F1F7B" w:rsidP="001F1F7B">
            <w:pPr>
              <w:pStyle w:val="Corpodetexto"/>
              <w:rPr>
                <w:rFonts w:ascii="Times New Roman" w:hAnsi="Times New Roman"/>
                <w:bCs/>
                <w:szCs w:val="20"/>
              </w:rPr>
            </w:pPr>
          </w:p>
          <w:p w14:paraId="45FF6F3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4B1F0D" w:rsidRDefault="001F1F7B" w:rsidP="001F1F7B">
            <w:pPr>
              <w:pStyle w:val="Corpodetexto"/>
              <w:rPr>
                <w:rStyle w:val="Hyperlink"/>
                <w:rFonts w:ascii="Times New Roman" w:hAnsi="Times New Roman"/>
                <w:bCs/>
                <w:color w:val="auto"/>
                <w:szCs w:val="20"/>
                <w:lang w:val="pt-PT"/>
              </w:rPr>
            </w:pPr>
          </w:p>
          <w:p w14:paraId="103CA15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4B1F0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39B750A1" w14:textId="77777777" w:rsidR="001F1F7B" w:rsidRPr="004B1F0D" w:rsidRDefault="001F1F7B" w:rsidP="001F1F7B">
            <w:pPr>
              <w:pStyle w:val="PSDS-CorpodeTexto0"/>
              <w:rPr>
                <w:rFonts w:ascii="Times New Roman" w:hAnsi="Times New Roman"/>
              </w:rPr>
            </w:pPr>
          </w:p>
          <w:p w14:paraId="489D0E60" w14:textId="77777777" w:rsidR="001F1F7B" w:rsidRPr="004B1F0D" w:rsidRDefault="001F1F7B" w:rsidP="001F1F7B">
            <w:pPr>
              <w:pStyle w:val="PSDS-CorpodeTexto0"/>
              <w:rPr>
                <w:rFonts w:ascii="Times New Roman" w:hAnsi="Times New Roman"/>
              </w:rPr>
            </w:pPr>
          </w:p>
          <w:p w14:paraId="4C3D4334"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654802EC" w14:textId="77777777" w:rsidR="001F1F7B" w:rsidRPr="004B1F0D" w:rsidRDefault="001F1F7B" w:rsidP="001F1F7B">
            <w:pPr>
              <w:pStyle w:val="PSDS-CorpodeTexto0"/>
              <w:rPr>
                <w:rFonts w:ascii="Times New Roman" w:hAnsi="Times New Roman"/>
              </w:rPr>
            </w:pPr>
          </w:p>
          <w:p w14:paraId="16A4FA31"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4B1F0D" w:rsidRDefault="001F1F7B" w:rsidP="001F1F7B">
            <w:pPr>
              <w:pStyle w:val="Corpodetexto"/>
              <w:rPr>
                <w:rStyle w:val="Hyperlink"/>
                <w:rFonts w:ascii="Times New Roman" w:hAnsi="Times New Roman"/>
                <w:bCs/>
                <w:color w:val="auto"/>
                <w:szCs w:val="20"/>
                <w:lang w:val="pt-PT"/>
              </w:rPr>
            </w:pPr>
          </w:p>
          <w:p w14:paraId="55E7615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4B1F0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148D534C" w14:textId="77777777" w:rsidR="001F1F7B" w:rsidRPr="004B1F0D" w:rsidRDefault="001F1F7B" w:rsidP="001F1F7B">
            <w:pPr>
              <w:pStyle w:val="PSDS-CorpodeTexto0"/>
              <w:rPr>
                <w:rFonts w:ascii="Times New Roman" w:hAnsi="Times New Roman"/>
              </w:rPr>
            </w:pPr>
          </w:p>
          <w:p w14:paraId="0CC14FD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4B1F0D" w:rsidRDefault="001F1F7B" w:rsidP="001F1F7B">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F607D68" w14:textId="77777777" w:rsidR="001F1F7B" w:rsidRPr="004B1F0D" w:rsidRDefault="001F1F7B" w:rsidP="001F1F7B">
            <w:pPr>
              <w:pStyle w:val="PSDS-CorpodeTexto0"/>
              <w:rPr>
                <w:rFonts w:ascii="Times New Roman" w:hAnsi="Times New Roman"/>
              </w:rPr>
            </w:pPr>
          </w:p>
        </w:tc>
      </w:tr>
    </w:tbl>
    <w:p w14:paraId="5E68A428" w14:textId="77777777" w:rsidR="001F1F7B" w:rsidRPr="004B1F0D" w:rsidRDefault="001F1F7B" w:rsidP="001F1F7B">
      <w:pPr>
        <w:rPr>
          <w:b/>
          <w:szCs w:val="20"/>
          <w:lang w:val="pt-PT"/>
        </w:rPr>
      </w:pPr>
    </w:p>
    <w:p w14:paraId="6F6E8266" w14:textId="77777777" w:rsidR="001F1F7B" w:rsidRPr="004B1F0D" w:rsidRDefault="001F1F7B" w:rsidP="00AC1E83">
      <w:pPr>
        <w:spacing w:line="276" w:lineRule="auto"/>
        <w:rPr>
          <w:b/>
          <w:szCs w:val="20"/>
        </w:rPr>
      </w:pPr>
      <w:r w:rsidRPr="004B1F0D">
        <w:rPr>
          <w:b/>
          <w:szCs w:val="20"/>
          <w:lang w:val="pt-PT"/>
        </w:rPr>
        <w:t>III – Tabela</w:t>
      </w:r>
      <w:r w:rsidR="00404DF2" w:rsidRPr="004B1F0D">
        <w:rPr>
          <w:b/>
          <w:szCs w:val="20"/>
          <w:lang w:val="pt-PT"/>
        </w:rPr>
        <w:t>s</w:t>
      </w:r>
      <w:r w:rsidRPr="004B1F0D">
        <w:rPr>
          <w:b/>
          <w:szCs w:val="20"/>
          <w:lang w:val="pt-PT"/>
        </w:rPr>
        <w:t xml:space="preserve"> Dinâmica</w:t>
      </w:r>
      <w:r w:rsidR="00AC1E83" w:rsidRPr="004B1F0D">
        <w:rPr>
          <w:b/>
          <w:szCs w:val="20"/>
          <w:lang w:val="pt-PT"/>
        </w:rPr>
        <w:t>s:</w:t>
      </w:r>
      <w:r w:rsidR="00AC1E83" w:rsidRPr="004B1F0D">
        <w:rPr>
          <w:b/>
          <w:szCs w:val="20"/>
        </w:rPr>
        <w:t xml:space="preserve"> </w:t>
      </w:r>
    </w:p>
    <w:p w14:paraId="7D8D6429" w14:textId="77777777" w:rsidR="00404DF2" w:rsidRPr="004B1F0D" w:rsidRDefault="00404DF2" w:rsidP="00AC1E83">
      <w:pPr>
        <w:rPr>
          <w:b/>
          <w:szCs w:val="20"/>
        </w:rPr>
      </w:pPr>
      <w:r w:rsidRPr="004B1F0D">
        <w:rPr>
          <w:b/>
          <w:szCs w:val="20"/>
        </w:rPr>
        <w:t>Formato: NS = Numérico Com Sinal; N = Numérico Sem Sinal</w:t>
      </w:r>
    </w:p>
    <w:p w14:paraId="34486252" w14:textId="77777777" w:rsidR="00404DF2" w:rsidRPr="004B1F0D" w:rsidRDefault="00404DF2" w:rsidP="00AC1E83">
      <w:pPr>
        <w:rPr>
          <w:b/>
          <w:szCs w:val="20"/>
        </w:rPr>
      </w:pPr>
      <w:r w:rsidRPr="004B1F0D">
        <w:rPr>
          <w:b/>
          <w:szCs w:val="20"/>
        </w:rPr>
        <w:t>Tipo: R = Rótulo; E = Editável; CA = Cálculo Alterável; CNA = Cálculo Não Alterável</w:t>
      </w:r>
    </w:p>
    <w:p w14:paraId="57F0AD25" w14:textId="77777777" w:rsidR="00404DF2" w:rsidRPr="004B1F0D" w:rsidRDefault="00404DF2" w:rsidP="00AC1E83">
      <w:pPr>
        <w:rPr>
          <w:b/>
          <w:szCs w:val="20"/>
        </w:rPr>
      </w:pPr>
      <w:r w:rsidRPr="004B1F0D">
        <w:rPr>
          <w:b/>
          <w:szCs w:val="20"/>
        </w:rPr>
        <w:t>Tipo_Lançamento: A = Adição; E = Exclusão; P = Compensação de Prejuízos; R = Rótulo; L = Lucro</w:t>
      </w:r>
    </w:p>
    <w:p w14:paraId="472F379D" w14:textId="77777777" w:rsidR="00404DF2" w:rsidRPr="004B1F0D" w:rsidRDefault="00404DF2" w:rsidP="00404DF2">
      <w:pPr>
        <w:rPr>
          <w:b/>
          <w:szCs w:val="20"/>
        </w:rPr>
      </w:pPr>
    </w:p>
    <w:p w14:paraId="79754D56" w14:textId="77777777" w:rsidR="00404DF2" w:rsidRPr="004B1F0D" w:rsidRDefault="00404DF2" w:rsidP="00404DF2">
      <w:pPr>
        <w:rPr>
          <w:b/>
          <w:szCs w:val="20"/>
        </w:rPr>
      </w:pPr>
      <w:r w:rsidRPr="004B1F0D">
        <w:rPr>
          <w:b/>
          <w:szCs w:val="20"/>
        </w:rPr>
        <w:t>Atenção: Códigos do tipo XX.XX não significam que são hierarquicamente subordinados a códigos do tipo XX. Todos os códigos possuem a mesma hierarquia.</w:t>
      </w:r>
    </w:p>
    <w:p w14:paraId="2424CB23" w14:textId="77777777" w:rsidR="00404DF2" w:rsidRPr="004B1F0D" w:rsidRDefault="00404DF2" w:rsidP="001F1F7B">
      <w:pPr>
        <w:rPr>
          <w:b/>
          <w:szCs w:val="20"/>
        </w:rPr>
      </w:pPr>
    </w:p>
    <w:p w14:paraId="3291D0F6" w14:textId="77777777" w:rsidR="007A5C73" w:rsidRPr="004B1F0D" w:rsidRDefault="007A5C73">
      <w:pPr>
        <w:spacing w:after="200" w:line="276" w:lineRule="auto"/>
        <w:rPr>
          <w:b/>
          <w:szCs w:val="20"/>
        </w:rPr>
      </w:pPr>
      <w:r w:rsidRPr="004B1F0D">
        <w:rPr>
          <w:b/>
          <w:szCs w:val="20"/>
        </w:rPr>
        <w:br w:type="page"/>
      </w:r>
    </w:p>
    <w:p w14:paraId="1F0A3FA4" w14:textId="672139F1" w:rsidR="00181F8F" w:rsidRPr="004B1F0D" w:rsidRDefault="00404DF2" w:rsidP="001F1F7B">
      <w:pPr>
        <w:rPr>
          <w:b/>
          <w:szCs w:val="20"/>
        </w:rPr>
      </w:pPr>
      <w:r w:rsidRPr="004B1F0D">
        <w:rPr>
          <w:b/>
          <w:szCs w:val="20"/>
        </w:rPr>
        <w:t xml:space="preserve">III.1 – </w:t>
      </w:r>
      <w:r w:rsidR="003C67BC" w:rsidRPr="004B1F0D">
        <w:rPr>
          <w:b/>
          <w:szCs w:val="20"/>
        </w:rPr>
        <w:t>M300A - Demonstrativo do Lucro Real (e-Lalur-Parte A) - PJ em Geral</w:t>
      </w:r>
      <w:r w:rsidR="004207C4" w:rsidRPr="004B1F0D">
        <w:rPr>
          <w:b/>
          <w:szCs w:val="20"/>
        </w:rPr>
        <w:t xml:space="preserve"> – Atividade Geral:</w:t>
      </w:r>
    </w:p>
    <w:p w14:paraId="67383AFC" w14:textId="77777777" w:rsidR="00165CCB" w:rsidRPr="004B1F0D" w:rsidRDefault="00165CCB" w:rsidP="00165CCB"/>
    <w:p w14:paraId="733BCF8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55511BEE"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7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609CBC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F068B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0DB4763" w14:textId="77777777" w:rsidR="00165CCB" w:rsidRPr="004B1F0D" w:rsidRDefault="00165CCB" w:rsidP="00165CCB">
      <w:pPr>
        <w:rPr>
          <w:b/>
          <w:szCs w:val="20"/>
        </w:rPr>
      </w:pPr>
    </w:p>
    <w:p w14:paraId="274EA6DD" w14:textId="77777777" w:rsidR="007A5C73" w:rsidRPr="004B1F0D" w:rsidRDefault="007A5C73" w:rsidP="007A5C73">
      <w:pPr>
        <w:rPr>
          <w:b/>
          <w:szCs w:val="20"/>
        </w:rPr>
      </w:pPr>
      <w:r w:rsidRPr="004B1F0D">
        <w:rPr>
          <w:b/>
          <w:szCs w:val="20"/>
        </w:rPr>
        <w:t>Regras de validação da tabela dinâmica M300A:</w:t>
      </w:r>
    </w:p>
    <w:p w14:paraId="0F64368B" w14:textId="77777777" w:rsidR="007A5C73" w:rsidRPr="004B1F0D" w:rsidRDefault="007A5C73" w:rsidP="007A5C73">
      <w:pPr>
        <w:rPr>
          <w:b/>
          <w:szCs w:val="20"/>
        </w:rPr>
      </w:pPr>
    </w:p>
    <w:p w14:paraId="128D2633"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A_REGRAS</w:t>
      </w:r>
      <w:r w:rsidRPr="004B1F0D">
        <w:rPr>
          <w:rFonts w:ascii="Times New Roman" w:hAnsi="Times New Roman" w:cs="Times New Roman"/>
          <w:szCs w:val="20"/>
        </w:rPr>
        <w:t>” no diretório C:\Arquivos de Programas RFB\Programas SPED\ECF\recursos\tabelas.</w:t>
      </w:r>
    </w:p>
    <w:p w14:paraId="184A700D"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EF1F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AB97212" w14:textId="6A848682" w:rsidR="007A5C73" w:rsidRPr="004B1F0D" w:rsidRDefault="007A5C73" w:rsidP="007A5C73"/>
    <w:p w14:paraId="38CB8DCB" w14:textId="264272C3" w:rsidR="004207C4" w:rsidRPr="004B1F0D" w:rsidRDefault="004207C4" w:rsidP="004207C4">
      <w:pPr>
        <w:rPr>
          <w:b/>
          <w:szCs w:val="20"/>
        </w:rPr>
      </w:pPr>
      <w:r w:rsidRPr="004B1F0D">
        <w:rPr>
          <w:b/>
          <w:szCs w:val="20"/>
        </w:rPr>
        <w:t>III.2 – M300R - Demonstrativo do Lucro Real (e-Lalur-Parte A) - PJ em Geral – Atividade Rural:</w:t>
      </w:r>
    </w:p>
    <w:p w14:paraId="740B6D33" w14:textId="77777777" w:rsidR="004207C4" w:rsidRPr="004B1F0D" w:rsidRDefault="004207C4" w:rsidP="004207C4"/>
    <w:p w14:paraId="7569302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33B0CE5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5CAF54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9B79C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6318735" w14:textId="77777777" w:rsidR="004207C4" w:rsidRPr="004B1F0D" w:rsidRDefault="004207C4" w:rsidP="004207C4">
      <w:pPr>
        <w:rPr>
          <w:b/>
          <w:szCs w:val="20"/>
        </w:rPr>
      </w:pPr>
    </w:p>
    <w:p w14:paraId="351CB606" w14:textId="5D995A95" w:rsidR="004207C4" w:rsidRPr="004B1F0D" w:rsidRDefault="004207C4" w:rsidP="004207C4">
      <w:pPr>
        <w:rPr>
          <w:b/>
          <w:szCs w:val="20"/>
        </w:rPr>
      </w:pPr>
      <w:r w:rsidRPr="004B1F0D">
        <w:rPr>
          <w:b/>
          <w:szCs w:val="20"/>
        </w:rPr>
        <w:t>Regras de validação da tabela dinâmica M300R:</w:t>
      </w:r>
    </w:p>
    <w:p w14:paraId="297FDFBE" w14:textId="77777777" w:rsidR="004207C4" w:rsidRPr="004B1F0D" w:rsidRDefault="004207C4" w:rsidP="004207C4">
      <w:pPr>
        <w:rPr>
          <w:b/>
          <w:szCs w:val="20"/>
        </w:rPr>
      </w:pPr>
    </w:p>
    <w:p w14:paraId="29B7548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R_REGRAS</w:t>
      </w:r>
      <w:r w:rsidRPr="004B1F0D">
        <w:rPr>
          <w:rFonts w:ascii="Times New Roman" w:hAnsi="Times New Roman" w:cs="Times New Roman"/>
          <w:szCs w:val="20"/>
        </w:rPr>
        <w:t>” no diretório C:\Arquivos de Programas RFB\Programas SPED\ECF\recursos\tabelas.</w:t>
      </w:r>
    </w:p>
    <w:p w14:paraId="111AAE5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9CDC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79FED57" w14:textId="77777777" w:rsidR="004207C4" w:rsidRPr="004B1F0D" w:rsidRDefault="004207C4" w:rsidP="004207C4"/>
    <w:p w14:paraId="375A0417" w14:textId="0672901D" w:rsidR="00181F8F" w:rsidRPr="004B1F0D" w:rsidRDefault="00404DF2" w:rsidP="001F1F7B">
      <w:pPr>
        <w:rPr>
          <w:b/>
          <w:szCs w:val="20"/>
        </w:rPr>
      </w:pPr>
      <w:r w:rsidRPr="004B1F0D">
        <w:rPr>
          <w:b/>
          <w:szCs w:val="20"/>
        </w:rPr>
        <w:t>I</w:t>
      </w:r>
      <w:r w:rsidR="007A0597" w:rsidRPr="004B1F0D">
        <w:rPr>
          <w:b/>
          <w:szCs w:val="20"/>
        </w:rPr>
        <w:t>II.</w:t>
      </w:r>
      <w:r w:rsidR="004207C4" w:rsidRPr="004B1F0D">
        <w:rPr>
          <w:b/>
          <w:szCs w:val="20"/>
        </w:rPr>
        <w:t>3</w:t>
      </w:r>
      <w:r w:rsidR="007A0597" w:rsidRPr="004B1F0D">
        <w:rPr>
          <w:b/>
          <w:szCs w:val="20"/>
        </w:rPr>
        <w:t xml:space="preserve"> – </w:t>
      </w:r>
      <w:r w:rsidR="003C67BC" w:rsidRPr="004B1F0D">
        <w:rPr>
          <w:b/>
          <w:szCs w:val="20"/>
        </w:rPr>
        <w:t>M300B - Demonstrativo do Lucro Real (e-Lalur-Parte A) - Financeiras</w:t>
      </w:r>
      <w:r w:rsidR="007A0597" w:rsidRPr="004B1F0D">
        <w:rPr>
          <w:b/>
          <w:szCs w:val="20"/>
        </w:rPr>
        <w:t xml:space="preserve">: </w:t>
      </w:r>
    </w:p>
    <w:p w14:paraId="135BC165" w14:textId="77777777" w:rsidR="00165CCB" w:rsidRPr="004B1F0D" w:rsidRDefault="00165CCB" w:rsidP="00165CCB"/>
    <w:p w14:paraId="42170D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1BD433F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B1A0FD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C7069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1DDCB6D" w14:textId="101EE6EA" w:rsidR="00165CCB" w:rsidRDefault="00165CCB" w:rsidP="00165CCB">
      <w:pPr>
        <w:rPr>
          <w:b/>
          <w:szCs w:val="20"/>
        </w:rPr>
      </w:pPr>
    </w:p>
    <w:p w14:paraId="0C8D58EE" w14:textId="25996599" w:rsidR="00035C59" w:rsidRDefault="00035C59" w:rsidP="00165CCB">
      <w:pPr>
        <w:rPr>
          <w:b/>
          <w:szCs w:val="20"/>
        </w:rPr>
      </w:pPr>
    </w:p>
    <w:p w14:paraId="08DB6ED5" w14:textId="6537A975" w:rsidR="00035C59" w:rsidRDefault="00035C59" w:rsidP="00165CCB">
      <w:pPr>
        <w:rPr>
          <w:b/>
          <w:szCs w:val="20"/>
        </w:rPr>
      </w:pPr>
    </w:p>
    <w:p w14:paraId="236CE3AB" w14:textId="2366DBC2" w:rsidR="00035C59" w:rsidRDefault="00035C59" w:rsidP="00165CCB">
      <w:pPr>
        <w:rPr>
          <w:b/>
          <w:szCs w:val="20"/>
        </w:rPr>
      </w:pPr>
    </w:p>
    <w:p w14:paraId="3C0963A4" w14:textId="4F404CF7" w:rsidR="00035C59" w:rsidRDefault="00035C59" w:rsidP="00165CCB">
      <w:pPr>
        <w:rPr>
          <w:b/>
          <w:szCs w:val="20"/>
        </w:rPr>
      </w:pPr>
    </w:p>
    <w:p w14:paraId="70D57705" w14:textId="4843EC1C" w:rsidR="00035C59" w:rsidRDefault="00035C59" w:rsidP="00165CCB">
      <w:pPr>
        <w:rPr>
          <w:b/>
          <w:szCs w:val="20"/>
        </w:rPr>
      </w:pPr>
    </w:p>
    <w:p w14:paraId="70C5BA39" w14:textId="77777777" w:rsidR="00035C59" w:rsidRPr="004B1F0D" w:rsidRDefault="00035C59" w:rsidP="00165CCB">
      <w:pPr>
        <w:rPr>
          <w:b/>
          <w:szCs w:val="20"/>
        </w:rPr>
      </w:pPr>
    </w:p>
    <w:p w14:paraId="04D1C9CD" w14:textId="77777777" w:rsidR="007A5C73" w:rsidRPr="004B1F0D" w:rsidRDefault="007A5C73" w:rsidP="007A5C73">
      <w:pPr>
        <w:rPr>
          <w:b/>
          <w:szCs w:val="20"/>
        </w:rPr>
      </w:pPr>
      <w:r w:rsidRPr="004B1F0D">
        <w:rPr>
          <w:b/>
          <w:szCs w:val="20"/>
        </w:rPr>
        <w:t>Regras de validação da tabela dinâmica M300B:</w:t>
      </w:r>
    </w:p>
    <w:p w14:paraId="7F376F99" w14:textId="77777777" w:rsidR="007A5C73" w:rsidRPr="004B1F0D" w:rsidRDefault="007A5C73" w:rsidP="007A5C73">
      <w:pPr>
        <w:rPr>
          <w:b/>
          <w:szCs w:val="20"/>
        </w:rPr>
      </w:pPr>
    </w:p>
    <w:p w14:paraId="0CC12E4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B_REGRAS</w:t>
      </w:r>
      <w:r w:rsidRPr="004B1F0D">
        <w:rPr>
          <w:rFonts w:ascii="Times New Roman" w:hAnsi="Times New Roman" w:cs="Times New Roman"/>
          <w:szCs w:val="20"/>
        </w:rPr>
        <w:t>” no diretório C:\Arquivos de Programas RFB\Programas SPED\ECF\recursos\tabelas.</w:t>
      </w:r>
    </w:p>
    <w:p w14:paraId="636BA4B2"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539243"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DF1962B" w14:textId="77777777" w:rsidR="00035C59" w:rsidRDefault="00035C59" w:rsidP="001F1F7B">
      <w:pPr>
        <w:rPr>
          <w:b/>
          <w:szCs w:val="20"/>
        </w:rPr>
      </w:pPr>
    </w:p>
    <w:p w14:paraId="3B9B45A7" w14:textId="6C69B27F" w:rsidR="00181F8F" w:rsidRPr="004B1F0D" w:rsidRDefault="001F1F7B" w:rsidP="001F1F7B">
      <w:pPr>
        <w:rPr>
          <w:b/>
          <w:szCs w:val="20"/>
        </w:rPr>
      </w:pPr>
      <w:r w:rsidRPr="004B1F0D">
        <w:rPr>
          <w:b/>
          <w:szCs w:val="20"/>
        </w:rPr>
        <w:t>III.</w:t>
      </w:r>
      <w:r w:rsidR="004207C4" w:rsidRPr="004B1F0D">
        <w:rPr>
          <w:b/>
          <w:szCs w:val="20"/>
        </w:rPr>
        <w:t>4</w:t>
      </w:r>
      <w:r w:rsidRPr="004B1F0D">
        <w:rPr>
          <w:b/>
          <w:szCs w:val="20"/>
        </w:rPr>
        <w:t xml:space="preserve"> – </w:t>
      </w:r>
      <w:r w:rsidR="003C67BC" w:rsidRPr="004B1F0D">
        <w:rPr>
          <w:b/>
          <w:szCs w:val="20"/>
        </w:rPr>
        <w:t>M300C - Demonstrativo do Lucro Real (e-Lalur-Parte A) - Seguradoras ou Entidades Abertas de Previdência Complementar</w:t>
      </w:r>
      <w:r w:rsidR="007A0597" w:rsidRPr="004B1F0D">
        <w:rPr>
          <w:b/>
          <w:szCs w:val="20"/>
        </w:rPr>
        <w:t xml:space="preserve">: </w:t>
      </w:r>
    </w:p>
    <w:p w14:paraId="4ECBFD32" w14:textId="77777777" w:rsidR="00165CCB" w:rsidRPr="004B1F0D" w:rsidRDefault="00165CCB" w:rsidP="00165CCB"/>
    <w:p w14:paraId="02BD45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4C57A79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7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D7D62C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1AB5FB"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E431C66" w14:textId="77777777" w:rsidR="00165CCB" w:rsidRPr="004B1F0D" w:rsidRDefault="00165CCB" w:rsidP="00165CCB">
      <w:pPr>
        <w:rPr>
          <w:b/>
          <w:szCs w:val="20"/>
        </w:rPr>
      </w:pPr>
    </w:p>
    <w:p w14:paraId="5FA5400E" w14:textId="77777777" w:rsidR="007A5C73" w:rsidRPr="004B1F0D" w:rsidRDefault="007A5C73" w:rsidP="007A5C73">
      <w:pPr>
        <w:rPr>
          <w:b/>
          <w:szCs w:val="20"/>
        </w:rPr>
      </w:pPr>
      <w:r w:rsidRPr="004B1F0D">
        <w:rPr>
          <w:b/>
          <w:szCs w:val="20"/>
        </w:rPr>
        <w:t>Regras de validação da tabela dinâmica M300C:</w:t>
      </w:r>
    </w:p>
    <w:p w14:paraId="61975278" w14:textId="77777777" w:rsidR="007A5C73" w:rsidRPr="004B1F0D" w:rsidRDefault="007A5C73" w:rsidP="007A5C73">
      <w:pPr>
        <w:rPr>
          <w:b/>
          <w:szCs w:val="20"/>
        </w:rPr>
      </w:pPr>
    </w:p>
    <w:p w14:paraId="0543A954"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C_REGRAS</w:t>
      </w:r>
      <w:r w:rsidRPr="004B1F0D">
        <w:rPr>
          <w:rFonts w:ascii="Times New Roman" w:hAnsi="Times New Roman" w:cs="Times New Roman"/>
          <w:szCs w:val="20"/>
        </w:rPr>
        <w:t>” no diretório C:\Arquivos de Programas RFB\Programas SPED\ECF\recursos\tabelas.</w:t>
      </w:r>
    </w:p>
    <w:p w14:paraId="5FC1479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4272A"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C4BF439" w14:textId="77777777" w:rsidR="004207C4" w:rsidRPr="004B1F0D" w:rsidRDefault="004207C4" w:rsidP="001F1F7B">
      <w:pPr>
        <w:pStyle w:val="Corpodetexto"/>
        <w:rPr>
          <w:rFonts w:ascii="Times New Roman" w:hAnsi="Times New Roman"/>
          <w:b/>
          <w:color w:val="002060"/>
          <w:szCs w:val="20"/>
        </w:rPr>
      </w:pPr>
    </w:p>
    <w:p w14:paraId="4738926B" w14:textId="0D39C51F" w:rsidR="00C44EBF"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055DE79" w14:textId="77777777" w:rsidR="00C44EBF" w:rsidRPr="004B1F0D" w:rsidRDefault="00C44EBF" w:rsidP="001F1F7B">
      <w:pPr>
        <w:pStyle w:val="Corpodetexto"/>
        <w:rPr>
          <w:rFonts w:ascii="Times New Roman" w:hAnsi="Times New Roman"/>
          <w:b/>
          <w:color w:val="002060"/>
          <w:szCs w:val="20"/>
        </w:rPr>
      </w:pPr>
    </w:p>
    <w:p w14:paraId="5944AC5C" w14:textId="77777777" w:rsidR="001F1F7B"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M300|138|(-) Outras Exclusões|E|1|1000,00|LANÇAMENTO DE EXCLUSÃO XXXX|</w:t>
      </w:r>
    </w:p>
    <w:p w14:paraId="3A952E8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M300|: Identificação do tipo do registro.</w:t>
      </w:r>
    </w:p>
    <w:p w14:paraId="082784A2"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38|: Código do lançamento.</w:t>
      </w:r>
    </w:p>
    <w:p w14:paraId="6F17F12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 Outras Exclusões|: Descrição.</w:t>
      </w:r>
    </w:p>
    <w:p w14:paraId="048C1947"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0DB268AD"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10666AF3"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421A54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LANÇAMENTO DE EXCLUSÃO XXXX|: Histórico do lançamento.</w:t>
      </w:r>
    </w:p>
    <w:p w14:paraId="59CF3737" w14:textId="77777777" w:rsidR="001F1F7B" w:rsidRPr="004B1F0D" w:rsidRDefault="001F1F7B" w:rsidP="001F1F7B">
      <w:pPr>
        <w:spacing w:after="200" w:line="276" w:lineRule="auto"/>
        <w:rPr>
          <w:b/>
          <w:bCs/>
          <w:color w:val="0000FF"/>
          <w:szCs w:val="20"/>
        </w:rPr>
      </w:pPr>
      <w:r w:rsidRPr="004B1F0D">
        <w:rPr>
          <w:color w:val="0000FF"/>
          <w:szCs w:val="20"/>
        </w:rPr>
        <w:br w:type="page"/>
      </w:r>
    </w:p>
    <w:p w14:paraId="7D861451" w14:textId="77777777" w:rsidR="00353EE7" w:rsidRPr="004B1F0D" w:rsidRDefault="00353EE7" w:rsidP="00867F54">
      <w:pPr>
        <w:pStyle w:val="Ttulo4"/>
      </w:pPr>
      <w:bookmarkStart w:id="242" w:name="_Toc156228266"/>
      <w:r w:rsidRPr="004B1F0D">
        <w:t>Registro M305: Conta da Parte B do e-Lalur</w:t>
      </w:r>
      <w:bookmarkEnd w:id="242"/>
    </w:p>
    <w:p w14:paraId="1BC65160" w14:textId="77777777" w:rsidR="005302DE" w:rsidRPr="004B1F0D" w:rsidRDefault="005302DE" w:rsidP="005302DE">
      <w:pPr>
        <w:rPr>
          <w:szCs w:val="20"/>
        </w:rPr>
      </w:pPr>
    </w:p>
    <w:p w14:paraId="222CA3B9" w14:textId="77777777" w:rsidR="00C81D2E" w:rsidRPr="004B1F0D" w:rsidRDefault="00C81D2E" w:rsidP="00353EE7">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mento </w:t>
      </w:r>
      <w:r w:rsidR="00353EE7" w:rsidRPr="004B1F0D">
        <w:rPr>
          <w:rFonts w:ascii="Times New Roman" w:hAnsi="Times New Roman"/>
          <w:b w:val="0"/>
        </w:rPr>
        <w:t>do lançamento da parte A do e-Lalur com a conta da parte B do e-Lalur, de acordo com as regras abaixo:</w:t>
      </w:r>
    </w:p>
    <w:p w14:paraId="2591AD80" w14:textId="3FC4684A" w:rsidR="0071683A" w:rsidRPr="004B1F0D" w:rsidRDefault="005D3493" w:rsidP="0071683A">
      <w:pPr>
        <w:pStyle w:val="PSDS-MarcadoresNivel1"/>
        <w:numPr>
          <w:ilvl w:val="0"/>
          <w:numId w:val="0"/>
        </w:numPr>
        <w:spacing w:before="0" w:after="0"/>
        <w:rPr>
          <w:b w:val="0"/>
          <w:bCs/>
          <w:lang w:val="pt-PT"/>
        </w:rPr>
      </w:pPr>
      <w:r w:rsidRPr="004B1F0D">
        <w:rPr>
          <w:rFonts w:ascii="Times New Roman" w:hAnsi="Times New Roman"/>
          <w:b w:val="0"/>
        </w:rPr>
        <w:br/>
        <w:t xml:space="preserve">        </w:t>
      </w:r>
      <w:r w:rsidRPr="004B1F0D">
        <w:rPr>
          <w:rFonts w:ascii="Times New Roman" w:hAnsi="Times New Roman"/>
          <w:b w:val="0"/>
        </w:rPr>
        <w:tab/>
        <w:t>- Se adição, debita conta da parte B e credita na parte A. </w:t>
      </w:r>
      <w:r w:rsidRPr="004B1F0D">
        <w:rPr>
          <w:rFonts w:ascii="Times New Roman" w:hAnsi="Times New Roman"/>
          <w:b w:val="0"/>
        </w:rPr>
        <w:br/>
        <w:t xml:space="preserve">        </w:t>
      </w:r>
      <w:r w:rsidRPr="004B1F0D">
        <w:rPr>
          <w:rFonts w:ascii="Times New Roman" w:hAnsi="Times New Roman"/>
          <w:b w:val="0"/>
        </w:rPr>
        <w:tab/>
        <w:t>- Se exclusão, credita conta da parte B e debita na parte A. </w:t>
      </w:r>
      <w:r w:rsidRPr="004B1F0D">
        <w:rPr>
          <w:rFonts w:ascii="Times New Roman" w:hAnsi="Times New Roman"/>
          <w:b w:val="0"/>
        </w:rPr>
        <w:br/>
        <w:t xml:space="preserve">        </w:t>
      </w:r>
      <w:r w:rsidRPr="004B1F0D">
        <w:rPr>
          <w:rFonts w:ascii="Times New Roman" w:hAnsi="Times New Roman"/>
          <w:b w:val="0"/>
        </w:rPr>
        <w:tab/>
        <w:t xml:space="preserve">- Se prejuízo, </w:t>
      </w:r>
      <w:r w:rsidR="004240E8" w:rsidRPr="004B1F0D">
        <w:rPr>
          <w:rFonts w:ascii="Times New Roman" w:hAnsi="Times New Roman"/>
          <w:b w:val="0"/>
        </w:rPr>
        <w:t>debita</w:t>
      </w:r>
      <w:r w:rsidRPr="004B1F0D">
        <w:rPr>
          <w:rFonts w:ascii="Times New Roman" w:hAnsi="Times New Roman"/>
          <w:b w:val="0"/>
        </w:rPr>
        <w:t xml:space="preserve"> conta da parte B e </w:t>
      </w:r>
      <w:r w:rsidR="004240E8" w:rsidRPr="004B1F0D">
        <w:rPr>
          <w:rFonts w:ascii="Times New Roman" w:hAnsi="Times New Roman"/>
          <w:b w:val="0"/>
        </w:rPr>
        <w:t>credita</w:t>
      </w:r>
      <w:r w:rsidRPr="004B1F0D">
        <w:rPr>
          <w:rFonts w:ascii="Times New Roman" w:hAnsi="Times New Roman"/>
          <w:b w:val="0"/>
        </w:rPr>
        <w:t xml:space="preserve"> na parte </w:t>
      </w:r>
      <w:r w:rsidR="004240E8" w:rsidRPr="004B1F0D">
        <w:rPr>
          <w:rFonts w:ascii="Times New Roman" w:hAnsi="Times New Roman"/>
          <w:b w:val="0"/>
        </w:rPr>
        <w:t>A.</w:t>
      </w:r>
      <w:r w:rsidRPr="004B1F0D">
        <w:rPr>
          <w:rFonts w:ascii="Times New Roman" w:hAnsi="Times New Roman"/>
          <w:b w:val="0"/>
        </w:rPr>
        <w:br/>
      </w: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39F73F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5: CONTA DA PARTE B DO e-LALUR</w:t>
            </w:r>
          </w:p>
        </w:tc>
      </w:tr>
      <w:tr w:rsidR="00366174" w:rsidRPr="004B1F0D" w14:paraId="7EC48EE7"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7EDF88F"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1EF61B9C"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628DEDEF" w14:textId="77777777" w:rsidR="0071683A" w:rsidRPr="004B1F0D" w:rsidRDefault="0071683A" w:rsidP="0071683A">
      <w:pPr>
        <w:pStyle w:val="PSDS-MarcadoresNivel1"/>
        <w:numPr>
          <w:ilvl w:val="0"/>
          <w:numId w:val="0"/>
        </w:numPr>
        <w:spacing w:before="0" w:after="0"/>
        <w:jc w:val="center"/>
        <w:rPr>
          <w:b w:val="0"/>
          <w:bCs/>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4B1F0D" w14:paraId="39B14CF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66CF654"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41121C71"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0BA62213"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461AEBD"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7958AF" w14:textId="77777777" w:rsidR="00366174" w:rsidRPr="004B1F0D" w:rsidRDefault="00366174" w:rsidP="0071683A">
      <w:pPr>
        <w:pStyle w:val="PSDS-MarcadoresNivel1"/>
        <w:numPr>
          <w:ilvl w:val="0"/>
          <w:numId w:val="0"/>
        </w:numPr>
        <w:spacing w:before="0" w:after="0"/>
        <w:jc w:val="center"/>
        <w:rPr>
          <w:b w:val="0"/>
          <w:bCs/>
          <w:lang w:val="pt-PT"/>
        </w:rPr>
      </w:pPr>
    </w:p>
    <w:p w14:paraId="144C0B1E" w14:textId="77777777" w:rsidR="00375E89" w:rsidRPr="004B1F0D" w:rsidRDefault="00375E89">
      <w:pPr>
        <w:spacing w:after="200" w:line="276" w:lineRule="auto"/>
        <w:rPr>
          <w:b/>
          <w:bCs/>
          <w:szCs w:val="20"/>
          <w:lang w:val="pt-PT"/>
        </w:rPr>
      </w:pPr>
      <w:r w:rsidRPr="004B1F0D">
        <w:rPr>
          <w:b/>
          <w:bCs/>
          <w:szCs w:val="20"/>
          <w:lang w:val="pt-PT"/>
        </w:rPr>
        <w:br w:type="page"/>
      </w:r>
    </w:p>
    <w:p w14:paraId="445333B2" w14:textId="77777777" w:rsidR="00353EE7" w:rsidRPr="004B1F0D" w:rsidRDefault="004F789D" w:rsidP="00375E89">
      <w:pPr>
        <w:spacing w:after="200" w:line="276" w:lineRule="auto"/>
        <w:rPr>
          <w:b/>
          <w:bCs/>
          <w:szCs w:val="20"/>
          <w:lang w:val="pt-PT"/>
        </w:rPr>
      </w:pPr>
      <w:r w:rsidRPr="004B1F0D">
        <w:rPr>
          <w:b/>
          <w:bCs/>
          <w:szCs w:val="20"/>
          <w:lang w:val="pt-PT"/>
        </w:rPr>
        <w:t>I</w:t>
      </w:r>
      <w:r w:rsidR="00353EE7" w:rsidRPr="004B1F0D">
        <w:rPr>
          <w:b/>
          <w:bCs/>
          <w:szCs w:val="20"/>
          <w:lang w:val="pt-PT"/>
        </w:rPr>
        <w:t xml:space="preserve"> – Regras de Validação de Campos:</w:t>
      </w:r>
    </w:p>
    <w:p w14:paraId="46F31D8A" w14:textId="77777777" w:rsidR="00353EE7" w:rsidRPr="004B1F0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4B1F0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4B1F0D"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57948256" w14:textId="77777777" w:rsidR="00C47C48" w:rsidRPr="004B1F0D" w:rsidRDefault="00C47C48" w:rsidP="00366F1D">
            <w:pPr>
              <w:pStyle w:val="PSDS-CorpodeTexto0"/>
              <w:rPr>
                <w:rFonts w:ascii="Times New Roman" w:hAnsi="Times New Roman"/>
                <w:lang w:val="pt-PT"/>
              </w:rPr>
            </w:pPr>
          </w:p>
        </w:tc>
      </w:tr>
      <w:tr w:rsidR="00353EE7" w:rsidRPr="004B1F0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4B1F0D" w:rsidRDefault="005A78EA" w:rsidP="00353EE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4B1F0D" w:rsidRDefault="0094046A" w:rsidP="00353EE7">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4B1F0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w:t>
            </w:r>
            <w:r w:rsidR="00353EE7" w:rsidRPr="004B1F0D">
              <w:rPr>
                <w:rFonts w:ascii="Times New Roman" w:hAnsi="Times New Roman" w:cs="Times New Roman"/>
                <w:szCs w:val="20"/>
              </w:rPr>
              <w:t>_PEA</w:t>
            </w:r>
            <w:r w:rsidR="004F789D" w:rsidRPr="004B1F0D">
              <w:rPr>
                <w:rFonts w:ascii="Times New Roman" w:hAnsi="Times New Roman" w:cs="Times New Roman"/>
                <w:szCs w:val="20"/>
              </w:rPr>
              <w:t>:</w:t>
            </w:r>
            <w:r w:rsidR="004F789D" w:rsidRPr="004B1F0D">
              <w:rPr>
                <w:rFonts w:ascii="Times New Roman" w:hAnsi="Times New Roman" w:cs="Times New Roman"/>
                <w:b w:val="0"/>
                <w:szCs w:val="20"/>
              </w:rPr>
              <w:t xml:space="preserve"> Verifica as regras abaixo:</w:t>
            </w:r>
          </w:p>
          <w:p w14:paraId="05ED328F" w14:textId="77777777" w:rsidR="005A0117" w:rsidRPr="004B1F0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adição</w:t>
            </w:r>
            <w:r w:rsidR="00952ADB" w:rsidRPr="004B1F0D">
              <w:rPr>
                <w:rFonts w:ascii="Times New Roman" w:hAnsi="Times New Roman" w:cs="Times New Roman"/>
                <w:b w:val="0"/>
                <w:szCs w:val="20"/>
              </w:rPr>
              <w:t xml:space="preserve"> na parte A (crédito na parte A)</w:t>
            </w:r>
            <w:r w:rsidRPr="004B1F0D">
              <w:rPr>
                <w:rFonts w:ascii="Times New Roman" w:hAnsi="Times New Roman" w:cs="Times New Roman"/>
                <w:b w:val="0"/>
                <w:szCs w:val="20"/>
              </w:rPr>
              <w:t>, debita na conta da parte B. </w:t>
            </w:r>
            <w:r w:rsidRPr="004B1F0D">
              <w:rPr>
                <w:rFonts w:ascii="Times New Roman" w:hAnsi="Times New Roman" w:cs="Times New Roman"/>
                <w:b w:val="0"/>
                <w:szCs w:val="20"/>
              </w:rPr>
              <w:b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exclusão</w:t>
            </w:r>
            <w:r w:rsidR="00952ADB" w:rsidRPr="004B1F0D">
              <w:rPr>
                <w:rFonts w:ascii="Times New Roman" w:hAnsi="Times New Roman" w:cs="Times New Roman"/>
                <w:b w:val="0"/>
                <w:szCs w:val="20"/>
              </w:rPr>
              <w:t xml:space="preserve"> na parte A (débito na parte A)</w:t>
            </w:r>
            <w:r w:rsidRPr="004B1F0D">
              <w:rPr>
                <w:rFonts w:ascii="Times New Roman" w:hAnsi="Times New Roman" w:cs="Times New Roman"/>
                <w:b w:val="0"/>
                <w:szCs w:val="20"/>
              </w:rPr>
              <w:t>, credita conta da parte B. </w:t>
            </w:r>
            <w:r w:rsidRPr="004B1F0D">
              <w:rPr>
                <w:rFonts w:ascii="Times New Roman" w:hAnsi="Times New Roman" w:cs="Times New Roman"/>
                <w:b w:val="0"/>
                <w:szCs w:val="20"/>
              </w:rPr>
              <w:br/>
              <w:t> - Se</w:t>
            </w:r>
            <w:r w:rsidR="00952ADB" w:rsidRPr="004B1F0D">
              <w:rPr>
                <w:rFonts w:ascii="Times New Roman" w:hAnsi="Times New Roman" w:cs="Times New Roman"/>
                <w:b w:val="0"/>
                <w:szCs w:val="20"/>
              </w:rPr>
              <w:t xml:space="preserve"> compensa</w:t>
            </w:r>
            <w:r w:rsidRPr="004B1F0D">
              <w:rPr>
                <w:rFonts w:ascii="Times New Roman" w:hAnsi="Times New Roman" w:cs="Times New Roman"/>
                <w:b w:val="0"/>
                <w:szCs w:val="20"/>
              </w:rPr>
              <w:t xml:space="preserve"> prejuízo</w:t>
            </w:r>
            <w:r w:rsidR="00952ADB" w:rsidRPr="004B1F0D">
              <w:rPr>
                <w:rFonts w:ascii="Times New Roman" w:hAnsi="Times New Roman" w:cs="Times New Roman"/>
                <w:b w:val="0"/>
                <w:szCs w:val="20"/>
              </w:rPr>
              <w:t xml:space="preserve"> na parte A (débito na parte A</w:t>
            </w:r>
            <w:r w:rsidR="00607820" w:rsidRPr="004B1F0D">
              <w:rPr>
                <w:rFonts w:ascii="Times New Roman" w:hAnsi="Times New Roman" w:cs="Times New Roman"/>
                <w:b w:val="0"/>
                <w:szCs w:val="20"/>
              </w:rPr>
              <w:t>), credita</w:t>
            </w:r>
            <w:r w:rsidR="00952ADB" w:rsidRPr="004B1F0D">
              <w:rPr>
                <w:rFonts w:ascii="Times New Roman" w:hAnsi="Times New Roman" w:cs="Times New Roman"/>
                <w:b w:val="0"/>
                <w:szCs w:val="20"/>
              </w:rPr>
              <w:t xml:space="preserve"> conta da parte B.</w:t>
            </w:r>
            <w:r w:rsidRPr="004B1F0D">
              <w:rPr>
                <w:rFonts w:ascii="Times New Roman" w:hAnsi="Times New Roman" w:cs="Times New Roman"/>
                <w:b w:val="0"/>
                <w:szCs w:val="20"/>
              </w:rPr>
              <w:t> </w:t>
            </w:r>
            <w:r w:rsidRPr="004B1F0D">
              <w:rPr>
                <w:rFonts w:ascii="Times New Roman" w:hAnsi="Times New Roman" w:cs="Times New Roman"/>
                <w:b w:val="0"/>
                <w:szCs w:val="20"/>
              </w:rPr>
              <w:br/>
            </w:r>
          </w:p>
          <w:p w14:paraId="77B95BFB" w14:textId="77777777" w:rsidR="00353EE7" w:rsidRPr="004B1F0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607820" w:rsidRPr="004B1F0D">
              <w:rPr>
                <w:rFonts w:ascii="Times New Roman" w:hAnsi="Times New Roman" w:cs="Times New Roman"/>
                <w:b w:val="0"/>
                <w:szCs w:val="20"/>
              </w:rPr>
              <w:t>o campo</w:t>
            </w:r>
            <w:r w:rsidRPr="004B1F0D">
              <w:rPr>
                <w:rFonts w:ascii="Times New Roman" w:hAnsi="Times New Roman" w:cs="Times New Roman"/>
                <w:b w:val="0"/>
                <w:szCs w:val="20"/>
              </w:rPr>
              <w:t xml:space="preserve"> </w:t>
            </w:r>
            <w:r w:rsidR="004F789D" w:rsidRPr="004B1F0D">
              <w:rPr>
                <w:rFonts w:ascii="Times New Roman" w:hAnsi="Times New Roman" w:cs="Times New Roman"/>
                <w:b w:val="0"/>
                <w:szCs w:val="20"/>
              </w:rPr>
              <w:t>M300.TIPO_LANCAMENTO</w:t>
            </w:r>
            <w:r w:rsidRPr="004B1F0D">
              <w:rPr>
                <w:rFonts w:ascii="Times New Roman" w:hAnsi="Times New Roman" w:cs="Times New Roman"/>
                <w:b w:val="0"/>
                <w:szCs w:val="20"/>
              </w:rPr>
              <w:t xml:space="preserve"> é igual a:</w:t>
            </w:r>
          </w:p>
          <w:p w14:paraId="1D0AA9B1"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A</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w:t>
            </w:r>
            <w:r w:rsidR="00353EE7" w:rsidRPr="004B1F0D">
              <w:rPr>
                <w:rFonts w:ascii="Times New Roman" w:hAnsi="Times New Roman" w:cs="Times New Roman"/>
                <w:b w:val="0"/>
                <w:szCs w:val="20"/>
              </w:rPr>
              <w:t>adição</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00375E89"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w:t>
            </w:r>
            <w:r w:rsidR="00353EE7" w:rsidRPr="004B1F0D">
              <w:rPr>
                <w:rFonts w:ascii="Times New Roman" w:hAnsi="Times New Roman" w:cs="Times New Roman"/>
                <w:b w:val="0"/>
                <w:szCs w:val="20"/>
              </w:rPr>
              <w:t xml:space="preserve">“C” </w:t>
            </w:r>
          </w:p>
          <w:p w14:paraId="3D1CA85E"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E</w:t>
            </w:r>
            <w:r w:rsidRPr="004B1F0D">
              <w:rPr>
                <w:rFonts w:ascii="Times New Roman" w:hAnsi="Times New Roman" w:cs="Times New Roman"/>
                <w:b w:val="0"/>
                <w:szCs w:val="20"/>
              </w:rPr>
              <w:t>” (exclusão)</w:t>
            </w:r>
            <w:r w:rsidR="00353EE7" w:rsidRPr="004B1F0D">
              <w:rPr>
                <w:rFonts w:ascii="Times New Roman" w:hAnsi="Times New Roman" w:cs="Times New Roman"/>
                <w:b w:val="0"/>
                <w:szCs w:val="20"/>
              </w:rPr>
              <w:t xml:space="preserve"> </w:t>
            </w:r>
            <w:r w:rsidR="0094046A" w:rsidRPr="004B1F0D">
              <w:rPr>
                <w:rFonts w:ascii="Times New Roman" w:hAnsi="Times New Roman" w:cs="Times New Roman"/>
                <w:b w:val="0"/>
                <w:szCs w:val="20"/>
              </w:rPr>
              <w:t xml:space="preserve">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0F73F96A"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P</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compensaç</w:t>
            </w:r>
            <w:r w:rsidR="0094046A" w:rsidRPr="004B1F0D">
              <w:rPr>
                <w:rFonts w:ascii="Times New Roman" w:hAnsi="Times New Roman" w:cs="Times New Roman"/>
                <w:b w:val="0"/>
                <w:szCs w:val="20"/>
              </w:rPr>
              <w:t xml:space="preserve">ão de prejuízos)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4B1F0D" w:rsidRDefault="001C1E84" w:rsidP="00353EE7">
            <w:pPr>
              <w:pStyle w:val="PSDS-CorpodeTexto0"/>
              <w:rPr>
                <w:rFonts w:ascii="Times New Roman" w:hAnsi="Times New Roman"/>
                <w:lang w:val="pt-PT"/>
              </w:rPr>
            </w:pPr>
            <w:r w:rsidRPr="004B1F0D">
              <w:rPr>
                <w:rFonts w:ascii="Times New Roman" w:hAnsi="Times New Roman"/>
                <w:lang w:val="pt-PT"/>
              </w:rPr>
              <w:t>Aviso</w:t>
            </w:r>
          </w:p>
          <w:p w14:paraId="3BF4E771" w14:textId="77777777" w:rsidR="00353EE7" w:rsidRPr="004B1F0D" w:rsidRDefault="00353EE7" w:rsidP="00353EE7">
            <w:pPr>
              <w:pStyle w:val="PSDS-CorpodeTexto0"/>
              <w:rPr>
                <w:rFonts w:ascii="Times New Roman" w:hAnsi="Times New Roman"/>
                <w:lang w:val="pt-PT"/>
              </w:rPr>
            </w:pPr>
          </w:p>
        </w:tc>
      </w:tr>
    </w:tbl>
    <w:p w14:paraId="1AD88B43" w14:textId="77777777" w:rsidR="00353EE7" w:rsidRPr="004B1F0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C9F12E2" w14:textId="77777777" w:rsidR="00342F1D" w:rsidRPr="004B1F0D" w:rsidRDefault="00342F1D" w:rsidP="00E16268">
      <w:pPr>
        <w:pStyle w:val="Corpodetexto"/>
        <w:rPr>
          <w:rFonts w:ascii="Times New Roman" w:hAnsi="Times New Roman"/>
          <w:b/>
          <w:color w:val="002060"/>
          <w:szCs w:val="20"/>
        </w:rPr>
      </w:pPr>
    </w:p>
    <w:p w14:paraId="7DA46DB2"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05|101|2000,00|D|</w:t>
      </w:r>
    </w:p>
    <w:p w14:paraId="28114F29"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05|: Identificação do tipo do registro.</w:t>
      </w:r>
    </w:p>
    <w:p w14:paraId="3B16975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6CB978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22504BF9" w14:textId="77777777" w:rsidR="00E16268" w:rsidRPr="004B1F0D" w:rsidRDefault="00E16268" w:rsidP="00E16268">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D7F4CF8" w14:textId="77777777" w:rsidR="00E16268" w:rsidRPr="004B1F0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4B1F0D" w:rsidRDefault="00E16268">
      <w:pPr>
        <w:spacing w:after="200" w:line="276" w:lineRule="auto"/>
        <w:rPr>
          <w:b/>
          <w:bCs/>
          <w:color w:val="0000FF"/>
          <w:szCs w:val="20"/>
        </w:rPr>
      </w:pPr>
      <w:r w:rsidRPr="004B1F0D">
        <w:rPr>
          <w:color w:val="0000FF"/>
          <w:szCs w:val="20"/>
        </w:rPr>
        <w:br w:type="page"/>
      </w:r>
    </w:p>
    <w:p w14:paraId="2756FAE0" w14:textId="77777777" w:rsidR="005A78EA" w:rsidRPr="004B1F0D" w:rsidRDefault="005A78EA" w:rsidP="00867F54">
      <w:pPr>
        <w:pStyle w:val="Ttulo4"/>
      </w:pPr>
      <w:bookmarkStart w:id="243" w:name="_Toc156228267"/>
      <w:r w:rsidRPr="004B1F0D">
        <w:t>Registro M310: Contas Contábeis Relacionadas ao Lançamento da Parte A do e-Lalur</w:t>
      </w:r>
      <w:bookmarkEnd w:id="243"/>
    </w:p>
    <w:p w14:paraId="4EE33D70" w14:textId="77777777" w:rsidR="005A78EA" w:rsidRPr="004B1F0D" w:rsidRDefault="005A78EA" w:rsidP="005A78EA">
      <w:pPr>
        <w:rPr>
          <w:szCs w:val="20"/>
        </w:rPr>
      </w:pPr>
    </w:p>
    <w:p w14:paraId="7EB8D843" w14:textId="77777777" w:rsidR="005A78EA" w:rsidRPr="004B1F0D" w:rsidRDefault="005A78EA" w:rsidP="005A78EA">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607820" w:rsidRPr="004B1F0D">
        <w:rPr>
          <w:rFonts w:ascii="Times New Roman" w:hAnsi="Times New Roman"/>
          <w:b w:val="0"/>
        </w:rPr>
        <w:t>os</w:t>
      </w:r>
      <w:r w:rsidRPr="004B1F0D">
        <w:rPr>
          <w:rFonts w:ascii="Times New Roman" w:hAnsi="Times New Roman"/>
          <w:b w:val="0"/>
        </w:rPr>
        <w:t xml:space="preserve"> lançamentos da parte A do e-Lalur com as contas contábeis.</w:t>
      </w:r>
    </w:p>
    <w:p w14:paraId="144D75BB" w14:textId="77777777" w:rsidR="00181F8F" w:rsidRPr="004B1F0D" w:rsidRDefault="00181F8F" w:rsidP="00282055">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73BCEFB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0: CONTAS CONTABEIS RELACIONADAS AO LANÇAMENTO DA PARTE A DO e-LALUR</w:t>
            </w:r>
          </w:p>
        </w:tc>
      </w:tr>
      <w:tr w:rsidR="00366174" w:rsidRPr="004B1F0D" w14:paraId="1497B2E6" w14:textId="77777777" w:rsidTr="00035C59">
        <w:trPr>
          <w:trHeight w:val="67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M312_OBRIGATORIO</w:t>
            </w:r>
          </w:p>
        </w:tc>
      </w:tr>
      <w:tr w:rsidR="00366174" w:rsidRPr="004B1F0D" w14:paraId="652A44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35DFE152"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5F70C87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4C76CCD" w14:textId="77777777" w:rsidR="00181F8F" w:rsidRPr="004B1F0D" w:rsidRDefault="00181F8F" w:rsidP="00181F8F">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4B1F0D" w14:paraId="43695BA5"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51F5EE22"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2D96931"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60CE9E78"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7F933963"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B61AD2F"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3DB452" w14:textId="77777777" w:rsidR="00181F8F" w:rsidRPr="004B1F0D" w:rsidRDefault="00181F8F" w:rsidP="00282055">
      <w:pPr>
        <w:rPr>
          <w:b/>
          <w:bCs/>
          <w:szCs w:val="20"/>
          <w:lang w:val="pt-PT"/>
        </w:rPr>
      </w:pPr>
    </w:p>
    <w:p w14:paraId="233B9C3C" w14:textId="77777777" w:rsidR="00282055" w:rsidRPr="004B1F0D" w:rsidRDefault="00282055" w:rsidP="00282055">
      <w:pPr>
        <w:rPr>
          <w:b/>
          <w:bCs/>
          <w:szCs w:val="20"/>
          <w:lang w:val="pt-PT"/>
        </w:rPr>
      </w:pPr>
      <w:r w:rsidRPr="004B1F0D">
        <w:rPr>
          <w:b/>
          <w:bCs/>
          <w:szCs w:val="20"/>
          <w:lang w:val="pt-PT"/>
        </w:rPr>
        <w:t>I – Regras de Validação do Registro:</w:t>
      </w:r>
    </w:p>
    <w:p w14:paraId="40E57999" w14:textId="77777777" w:rsidR="00E16268" w:rsidRPr="004B1F0D" w:rsidRDefault="00E16268" w:rsidP="00282055">
      <w:pPr>
        <w:rPr>
          <w:b/>
          <w:bCs/>
          <w:szCs w:val="20"/>
          <w:lang w:val="pt-PT"/>
        </w:rPr>
      </w:pPr>
    </w:p>
    <w:p w14:paraId="3E76A737"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12_OBRIGATORIO: </w:t>
      </w:r>
      <w:r w:rsidRPr="004B1F0D">
        <w:rPr>
          <w:rFonts w:ascii="Times New Roman" w:hAnsi="Times New Roman"/>
          <w:bCs/>
          <w:lang w:val="pt-PT"/>
        </w:rPr>
        <w:t xml:space="preserve">Verifica se o registro M312 foi preenchido no caso de </w:t>
      </w:r>
      <w:r w:rsidR="00375E89" w:rsidRPr="004B1F0D">
        <w:rPr>
          <w:rFonts w:ascii="Times New Roman" w:hAnsi="Times New Roman"/>
          <w:bCs/>
          <w:lang w:val="pt-PT"/>
        </w:rPr>
        <w:t>M310.VL_CTA</w:t>
      </w:r>
      <w:r w:rsidRPr="004B1F0D">
        <w:rPr>
          <w:rFonts w:ascii="Times New Roman" w:hAnsi="Times New Roman"/>
          <w:bCs/>
          <w:lang w:val="pt-PT"/>
        </w:rPr>
        <w:t xml:space="preserve">, para o mesmo </w:t>
      </w:r>
      <w:r w:rsidR="00375E89" w:rsidRPr="004B1F0D">
        <w:rPr>
          <w:rFonts w:ascii="Times New Roman" w:hAnsi="Times New Roman"/>
          <w:bCs/>
          <w:lang w:val="pt-PT"/>
        </w:rPr>
        <w:t xml:space="preserve">M310.COD_CTA </w:t>
      </w:r>
      <w:r w:rsidRPr="004B1F0D">
        <w:rPr>
          <w:rFonts w:ascii="Times New Roman" w:hAnsi="Times New Roman"/>
          <w:bCs/>
          <w:lang w:val="pt-PT"/>
        </w:rPr>
        <w:t xml:space="preserve">e </w:t>
      </w:r>
      <w:r w:rsidR="00375E89" w:rsidRPr="004B1F0D">
        <w:rPr>
          <w:rFonts w:ascii="Times New Roman" w:hAnsi="Times New Roman"/>
          <w:bCs/>
          <w:lang w:val="pt-PT"/>
        </w:rPr>
        <w:t>M310.COD_CCUS</w:t>
      </w:r>
      <w:r w:rsidRPr="004B1F0D">
        <w:rPr>
          <w:rFonts w:ascii="Times New Roman" w:hAnsi="Times New Roman"/>
          <w:bCs/>
          <w:lang w:val="pt-PT"/>
        </w:rPr>
        <w:t>:</w:t>
      </w:r>
    </w:p>
    <w:p w14:paraId="68F9D181" w14:textId="77777777" w:rsidR="00D51B27" w:rsidRPr="004B1F0D" w:rsidRDefault="00D51B27" w:rsidP="00D51B27">
      <w:pPr>
        <w:pStyle w:val="PSDS-CorpodeTexto0"/>
        <w:ind w:left="708"/>
        <w:jc w:val="both"/>
        <w:rPr>
          <w:rFonts w:ascii="Times New Roman" w:hAnsi="Times New Roman"/>
          <w:bCs/>
          <w:lang w:val="pt-PT"/>
        </w:rPr>
      </w:pPr>
    </w:p>
    <w:p w14:paraId="52E72A9D"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 xml:space="preserve">igual </w:t>
      </w:r>
      <w:r w:rsidR="00CD37AE" w:rsidRPr="004B1F0D">
        <w:rPr>
          <w:rFonts w:ascii="Times New Roman" w:hAnsi="Times New Roman"/>
          <w:bCs/>
          <w:lang w:val="pt-PT"/>
        </w:rPr>
        <w:t>a</w:t>
      </w:r>
      <w:r w:rsidRPr="004B1F0D">
        <w:rPr>
          <w:rFonts w:ascii="Times New Roman" w:hAnsi="Times New Roman"/>
          <w:bCs/>
          <w:lang w:val="pt-PT"/>
        </w:rPr>
        <w:t>“1” (Ativo), “2” (Passivo) ou “3” (Patrimônio Líquido):</w:t>
      </w:r>
    </w:p>
    <w:p w14:paraId="095AA055" w14:textId="77777777" w:rsidR="003571AB" w:rsidRPr="004B1F0D" w:rsidRDefault="00D51B2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00042EF7" w:rsidRPr="004B1F0D">
        <w:rPr>
          <w:rFonts w:ascii="Times New Roman" w:hAnsi="Times New Roman"/>
          <w:bCs/>
          <w:lang w:val="pt-PT"/>
        </w:rPr>
        <w:t>no período de apuração; ou</w:t>
      </w:r>
      <w:r w:rsidR="003571AB" w:rsidRPr="004B1F0D">
        <w:rPr>
          <w:rFonts w:ascii="Times New Roman" w:hAnsi="Times New Roman"/>
          <w:bCs/>
          <w:lang w:val="pt-PT"/>
        </w:rPr>
        <w:tab/>
      </w:r>
    </w:p>
    <w:p w14:paraId="74C58171" w14:textId="77777777" w:rsidR="00D51B27" w:rsidRPr="004B1F0D" w:rsidRDefault="00D51B27" w:rsidP="003571AB">
      <w:pPr>
        <w:pStyle w:val="PSDS-CorpodeTexto0"/>
        <w:ind w:left="1416"/>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w:t>
      </w:r>
      <w:r w:rsidR="00042EF7" w:rsidRPr="004B1F0D">
        <w:rPr>
          <w:rFonts w:ascii="Times New Roman" w:hAnsi="Times New Roman"/>
          <w:bCs/>
          <w:lang w:val="pt-PT"/>
        </w:rPr>
        <w:t xml:space="preserve"> (saldo do período); ou</w:t>
      </w:r>
    </w:p>
    <w:p w14:paraId="5803BE77"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22AEC328"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p>
    <w:p w14:paraId="2581ACE6" w14:textId="77777777" w:rsidR="00D51B27" w:rsidRPr="004B1F0D" w:rsidRDefault="00D51B27" w:rsidP="00D51B27">
      <w:pPr>
        <w:pStyle w:val="PSDS-CorpodeTexto0"/>
        <w:ind w:left="708"/>
        <w:jc w:val="both"/>
        <w:rPr>
          <w:rFonts w:ascii="Times New Roman" w:hAnsi="Times New Roman"/>
          <w:bCs/>
          <w:lang w:val="pt-PT"/>
        </w:rPr>
      </w:pPr>
    </w:p>
    <w:p w14:paraId="7AD2C573"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02EDBB13" w14:textId="0F4E3AFC"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1567F116" w14:textId="77777777" w:rsidR="00B24D5A" w:rsidRPr="004B1F0D" w:rsidRDefault="009E2D8D" w:rsidP="00B24D5A">
      <w:pPr>
        <w:rPr>
          <w:b/>
          <w:bCs/>
          <w:szCs w:val="20"/>
          <w:lang w:val="pt-PT"/>
        </w:rPr>
      </w:pPr>
      <w:r w:rsidRPr="004B1F0D">
        <w:rPr>
          <w:b/>
          <w:bCs/>
          <w:szCs w:val="20"/>
          <w:lang w:val="pt-PT"/>
        </w:rPr>
        <w:t>II</w:t>
      </w:r>
      <w:r w:rsidR="00B24D5A" w:rsidRPr="004B1F0D">
        <w:rPr>
          <w:b/>
          <w:bCs/>
          <w:szCs w:val="20"/>
          <w:lang w:val="pt-PT"/>
        </w:rPr>
        <w:t xml:space="preserve"> – Regras de Validação de Campos:</w:t>
      </w:r>
    </w:p>
    <w:p w14:paraId="4F988B1E" w14:textId="77777777" w:rsidR="00B24D5A" w:rsidRPr="004B1F0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4B1F0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Tipo</w:t>
            </w:r>
          </w:p>
        </w:tc>
      </w:tr>
      <w:tr w:rsidR="00282055" w:rsidRPr="004B1F0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4B1F0D" w:rsidRDefault="00282055"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4B1F0D" w:rsidRDefault="00282055"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4B1F0D" w:rsidRDefault="00282055" w:rsidP="00723FE4">
            <w:pPr>
              <w:pStyle w:val="PSDS-CorpodeTexto0"/>
              <w:rPr>
                <w:rFonts w:ascii="Times New Roman" w:hAnsi="Times New Roman"/>
              </w:rPr>
            </w:pPr>
            <w:r w:rsidRPr="004B1F0D">
              <w:rPr>
                <w:rFonts w:ascii="Times New Roman" w:hAnsi="Times New Roman"/>
                <w:b/>
              </w:rPr>
              <w:t>REGRA_RELACIONAMENTO_PATRIMONIAL:</w:t>
            </w:r>
            <w:r w:rsidR="00FC3B72" w:rsidRPr="004B1F0D">
              <w:rPr>
                <w:rFonts w:ascii="Times New Roman" w:hAnsi="Times New Roman"/>
                <w:b/>
              </w:rPr>
              <w:t xml:space="preserve"> </w:t>
            </w:r>
            <w:r w:rsidR="00FC3B72" w:rsidRPr="004B1F0D">
              <w:rPr>
                <w:rFonts w:ascii="Times New Roman" w:hAnsi="Times New Roman"/>
              </w:rPr>
              <w:t>Verifica se a natureza da conta é patrimonial.</w:t>
            </w:r>
          </w:p>
          <w:p w14:paraId="22FC349B" w14:textId="77777777" w:rsidR="001A091D" w:rsidRPr="004B1F0D" w:rsidRDefault="001A091D" w:rsidP="00723FE4">
            <w:pPr>
              <w:pStyle w:val="PSDS-CorpodeTexto0"/>
              <w:rPr>
                <w:rFonts w:ascii="Times New Roman" w:hAnsi="Times New Roman"/>
              </w:rPr>
            </w:pPr>
          </w:p>
          <w:p w14:paraId="407ADE26"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Pr="004B1F0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4B1F0D" w:rsidRDefault="00FC3B72" w:rsidP="00723FE4">
            <w:pPr>
              <w:pStyle w:val="PSDS-CorpodeTexto0"/>
              <w:rPr>
                <w:rFonts w:ascii="Times New Roman" w:hAnsi="Times New Roman"/>
                <w:lang w:val="pt-PT"/>
              </w:rPr>
            </w:pPr>
            <w:r w:rsidRPr="004B1F0D">
              <w:rPr>
                <w:rFonts w:ascii="Times New Roman" w:hAnsi="Times New Roman"/>
                <w:lang w:val="pt-PT"/>
              </w:rPr>
              <w:t>Aviso</w:t>
            </w:r>
          </w:p>
          <w:p w14:paraId="287DE8A7" w14:textId="77777777" w:rsidR="001A091D" w:rsidRPr="004B1F0D" w:rsidRDefault="001A091D" w:rsidP="00723FE4">
            <w:pPr>
              <w:pStyle w:val="PSDS-CorpodeTexto0"/>
              <w:rPr>
                <w:rFonts w:ascii="Times New Roman" w:hAnsi="Times New Roman"/>
                <w:lang w:val="pt-PT"/>
              </w:rPr>
            </w:pPr>
          </w:p>
          <w:p w14:paraId="01530DFD"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p w14:paraId="6A4C42AD" w14:textId="77777777" w:rsidR="00282055" w:rsidRPr="004B1F0D" w:rsidRDefault="00282055" w:rsidP="00723FE4">
            <w:pPr>
              <w:pStyle w:val="PSDS-CorpodeTexto0"/>
              <w:rPr>
                <w:rFonts w:ascii="Times New Roman" w:hAnsi="Times New Roman"/>
                <w:lang w:val="pt-PT"/>
              </w:rPr>
            </w:pPr>
          </w:p>
        </w:tc>
      </w:tr>
      <w:tr w:rsidR="00956C46" w:rsidRPr="004B1F0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1A17A0" w:rsidRPr="004B1F0D">
              <w:rPr>
                <w:rFonts w:ascii="Times New Roman" w:hAnsi="Times New Roman"/>
              </w:rPr>
              <w:t xml:space="preserve">M31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474FD54A" w14:textId="77777777" w:rsidR="00956C46" w:rsidRPr="004B1F0D" w:rsidRDefault="00956C46" w:rsidP="00723FE4">
            <w:pPr>
              <w:pStyle w:val="PSDS-CorpodeTexto0"/>
              <w:rPr>
                <w:rFonts w:ascii="Times New Roman" w:hAnsi="Times New Roman"/>
                <w:b/>
              </w:rPr>
            </w:pPr>
          </w:p>
          <w:p w14:paraId="5CB64DD3" w14:textId="77777777" w:rsidR="00956C46" w:rsidRPr="004B1F0D" w:rsidRDefault="00956C46" w:rsidP="00375E89">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1A17A0" w:rsidRPr="004B1F0D">
              <w:rPr>
                <w:rFonts w:ascii="Times New Roman" w:hAnsi="Times New Roman"/>
              </w:rPr>
              <w:t xml:space="preserve">M31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6B09C9D0" w14:textId="77777777" w:rsidR="00956C46" w:rsidRPr="004B1F0D" w:rsidRDefault="00956C46" w:rsidP="00723FE4">
            <w:pPr>
              <w:pStyle w:val="PSDS-CorpodeTexto0"/>
              <w:rPr>
                <w:rFonts w:ascii="Times New Roman" w:hAnsi="Times New Roman"/>
                <w:lang w:val="pt-PT"/>
              </w:rPr>
            </w:pPr>
          </w:p>
          <w:p w14:paraId="719011A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3F02B68C" w14:textId="77777777" w:rsidR="00956C46" w:rsidRPr="004B1F0D" w:rsidRDefault="00956C46" w:rsidP="00723FE4">
            <w:pPr>
              <w:pStyle w:val="PSDS-CorpodeTexto0"/>
              <w:rPr>
                <w:rFonts w:ascii="Times New Roman" w:hAnsi="Times New Roman"/>
                <w:lang w:val="pt-PT"/>
              </w:rPr>
            </w:pPr>
          </w:p>
        </w:tc>
      </w:tr>
      <w:tr w:rsidR="00042EF7" w:rsidRPr="004B1F0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4B1F0D" w:rsidRDefault="00042EF7" w:rsidP="00001BD0">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Verifica se o indicador do saldo final da conta no período é igual ao indicador do valor da conta utilizado no relacio</w:t>
            </w:r>
            <w:r w:rsidR="00375E89" w:rsidRPr="004B1F0D">
              <w:rPr>
                <w:rFonts w:ascii="Times New Roman" w:hAnsi="Times New Roman"/>
              </w:rPr>
              <w:t>namento M31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4B1F0D" w:rsidRDefault="00215A82" w:rsidP="00001BD0">
            <w:pPr>
              <w:pStyle w:val="PSDS-CorpodeTexto0"/>
              <w:rPr>
                <w:rFonts w:ascii="Times New Roman" w:hAnsi="Times New Roman"/>
                <w:lang w:val="pt-PT"/>
              </w:rPr>
            </w:pPr>
            <w:r w:rsidRPr="004B1F0D">
              <w:rPr>
                <w:rFonts w:ascii="Times New Roman" w:hAnsi="Times New Roman"/>
                <w:lang w:val="pt-PT"/>
              </w:rPr>
              <w:t>Aviso</w:t>
            </w:r>
          </w:p>
        </w:tc>
      </w:tr>
    </w:tbl>
    <w:p w14:paraId="2F81E9B1" w14:textId="77777777" w:rsidR="00E16268" w:rsidRPr="004B1F0D" w:rsidRDefault="00E16268" w:rsidP="00E16268">
      <w:pPr>
        <w:pStyle w:val="Corpodetexto"/>
        <w:rPr>
          <w:rFonts w:ascii="Times New Roman" w:hAnsi="Times New Roman"/>
          <w:b/>
          <w:color w:val="002060"/>
          <w:szCs w:val="20"/>
        </w:rPr>
      </w:pPr>
    </w:p>
    <w:p w14:paraId="25EF01C5"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D23AD91" w14:textId="77777777" w:rsidR="00342F1D" w:rsidRPr="004B1F0D" w:rsidRDefault="00342F1D" w:rsidP="00E16268">
      <w:pPr>
        <w:pStyle w:val="Corpodetexto"/>
        <w:rPr>
          <w:rFonts w:ascii="Times New Roman" w:hAnsi="Times New Roman"/>
          <w:b/>
          <w:color w:val="002060"/>
          <w:szCs w:val="20"/>
        </w:rPr>
      </w:pPr>
    </w:p>
    <w:p w14:paraId="3CC68D0F"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0|1.01.01.01||1000,00|D|</w:t>
      </w:r>
    </w:p>
    <w:p w14:paraId="281E5C2E"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0|: Identificação do tipo do registro.</w:t>
      </w:r>
    </w:p>
    <w:p w14:paraId="2FC3217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6BE8648A"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4D6601C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5D604FD1"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52E2FB29" w14:textId="77777777" w:rsidR="00C81D2E" w:rsidRPr="004B1F0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4B1F0D" w:rsidRDefault="00161EF7">
      <w:pPr>
        <w:rPr>
          <w:b/>
          <w:bCs/>
          <w:color w:val="0000FF"/>
          <w:szCs w:val="20"/>
        </w:rPr>
      </w:pPr>
      <w:r w:rsidRPr="004B1F0D">
        <w:rPr>
          <w:color w:val="0000FF"/>
          <w:szCs w:val="20"/>
        </w:rPr>
        <w:br w:type="page"/>
      </w:r>
    </w:p>
    <w:p w14:paraId="32E6ED54" w14:textId="77777777" w:rsidR="00B24D5A" w:rsidRPr="004B1F0D" w:rsidRDefault="00B24D5A" w:rsidP="00867F54">
      <w:pPr>
        <w:pStyle w:val="Ttulo4"/>
      </w:pPr>
      <w:bookmarkStart w:id="244" w:name="_Toc156228268"/>
      <w:r w:rsidRPr="004B1F0D">
        <w:t>Registro M312: Números dos Lançamentos Relacionados à Conta Contábil</w:t>
      </w:r>
      <w:bookmarkEnd w:id="244"/>
    </w:p>
    <w:p w14:paraId="602B7246" w14:textId="77777777" w:rsidR="00B24D5A" w:rsidRPr="004B1F0D" w:rsidRDefault="00B24D5A" w:rsidP="00B24D5A">
      <w:pPr>
        <w:rPr>
          <w:szCs w:val="20"/>
        </w:rPr>
      </w:pPr>
    </w:p>
    <w:p w14:paraId="7DCBE18F" w14:textId="77777777" w:rsidR="00544BA2" w:rsidRPr="004B1F0D" w:rsidRDefault="00544BA2" w:rsidP="00544BA2">
      <w:pPr>
        <w:jc w:val="both"/>
        <w:rPr>
          <w:szCs w:val="20"/>
          <w:lang w:val="pt-PT"/>
        </w:rPr>
      </w:pPr>
      <w:r w:rsidRPr="004B1F0D">
        <w:rPr>
          <w:szCs w:val="20"/>
        </w:rPr>
        <w:tab/>
        <w:t>Esse registro é de preenchimento facultativo para PJ Componente do Sistema Financeiro (</w:t>
      </w:r>
      <w:r w:rsidRPr="004B1F0D">
        <w:rPr>
          <w:bCs/>
          <w:szCs w:val="20"/>
          <w:lang w:val="pt-PT"/>
        </w:rPr>
        <w:t>0010.</w:t>
      </w:r>
      <w:r w:rsidRPr="004B1F0D">
        <w:rPr>
          <w:szCs w:val="20"/>
        </w:rPr>
        <w:t>COD_QUALIF_PJ = “02</w:t>
      </w:r>
      <w:r w:rsidR="00C73500" w:rsidRPr="004B1F0D">
        <w:rPr>
          <w:szCs w:val="20"/>
        </w:rPr>
        <w:t xml:space="preserve">”) ou </w:t>
      </w:r>
      <w:r w:rsidRPr="004B1F0D">
        <w:rPr>
          <w:szCs w:val="20"/>
        </w:rPr>
        <w:t>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11992E01" w14:textId="77777777" w:rsidR="00544BA2" w:rsidRPr="004B1F0D" w:rsidRDefault="00544BA2" w:rsidP="00544BA2">
      <w:pPr>
        <w:rPr>
          <w:szCs w:val="20"/>
        </w:rPr>
      </w:pPr>
    </w:p>
    <w:p w14:paraId="3C868400" w14:textId="77777777" w:rsidR="00544BA2" w:rsidRPr="004B1F0D" w:rsidRDefault="00544BA2" w:rsidP="007A5C73">
      <w:pPr>
        <w:ind w:firstLine="708"/>
        <w:rPr>
          <w:szCs w:val="20"/>
        </w:rPr>
      </w:pPr>
      <w:r w:rsidRPr="004B1F0D">
        <w:rPr>
          <w:szCs w:val="20"/>
        </w:rPr>
        <w:t>Nos demais casos, o registro a</w:t>
      </w:r>
      <w:r w:rsidR="009501C0" w:rsidRPr="004B1F0D">
        <w:rPr>
          <w:szCs w:val="20"/>
        </w:rPr>
        <w:t xml:space="preserve">presenta o número dos lançamentos contábeis </w:t>
      </w:r>
      <w:r w:rsidR="00CC7CDF" w:rsidRPr="004B1F0D">
        <w:rPr>
          <w:szCs w:val="20"/>
        </w:rPr>
        <w:t xml:space="preserve">que foram informados na ECD </w:t>
      </w:r>
      <w:r w:rsidR="009501C0" w:rsidRPr="004B1F0D">
        <w:rPr>
          <w:szCs w:val="20"/>
        </w:rPr>
        <w:t>relacionados ao lançamento da conta da parte A, quando não for utilizado, no caso de conta patrimoni</w:t>
      </w:r>
      <w:r w:rsidRPr="004B1F0D">
        <w:rPr>
          <w:szCs w:val="20"/>
        </w:rPr>
        <w:t>al:</w:t>
      </w:r>
    </w:p>
    <w:p w14:paraId="643A1E4F" w14:textId="77777777" w:rsidR="00201E0E" w:rsidRPr="004B1F0D" w:rsidRDefault="00201E0E" w:rsidP="00201E0E">
      <w:pPr>
        <w:ind w:firstLine="708"/>
        <w:rPr>
          <w:szCs w:val="20"/>
        </w:rPr>
      </w:pPr>
      <w:r w:rsidRPr="004B1F0D">
        <w:rPr>
          <w:szCs w:val="20"/>
        </w:rPr>
        <w:t xml:space="preserve">I)  O saldo total da conta contábil (M310.VL_CTA &lt; K155.VL_SLD_FIN); ou </w:t>
      </w:r>
    </w:p>
    <w:p w14:paraId="24A9B32A" w14:textId="77777777" w:rsidR="00201E0E" w:rsidRPr="004B1F0D" w:rsidRDefault="00201E0E" w:rsidP="00201E0E">
      <w:pPr>
        <w:ind w:firstLine="708"/>
        <w:rPr>
          <w:szCs w:val="20"/>
        </w:rPr>
      </w:pPr>
      <w:r w:rsidRPr="004B1F0D">
        <w:rPr>
          <w:szCs w:val="20"/>
        </w:rPr>
        <w:t xml:space="preserve">II) O saldo do período (saldo final – saldo inicial) da conta contábil (M310.VL_CTA &lt; (K155.VL_SLD_FIN – K155.VL_SLD_INI); ou </w:t>
      </w:r>
    </w:p>
    <w:p w14:paraId="1D4B0C68" w14:textId="77777777" w:rsidR="00201E0E" w:rsidRPr="004B1F0D" w:rsidRDefault="00201E0E" w:rsidP="00201E0E">
      <w:pPr>
        <w:ind w:firstLine="708"/>
        <w:rPr>
          <w:szCs w:val="20"/>
        </w:rPr>
      </w:pPr>
      <w:r w:rsidRPr="004B1F0D">
        <w:rPr>
          <w:szCs w:val="20"/>
        </w:rPr>
        <w:t xml:space="preserve">III) O total de débitos da conta contábil no período (M310.VL_CTA &lt; K155.VL_DEB); ou </w:t>
      </w:r>
    </w:p>
    <w:p w14:paraId="6327A375" w14:textId="77777777" w:rsidR="00201E0E" w:rsidRPr="004B1F0D" w:rsidRDefault="00201E0E" w:rsidP="00201E0E">
      <w:pPr>
        <w:ind w:firstLine="708"/>
        <w:rPr>
          <w:szCs w:val="20"/>
        </w:rPr>
      </w:pPr>
      <w:r w:rsidRPr="004B1F0D">
        <w:rPr>
          <w:szCs w:val="20"/>
        </w:rPr>
        <w:t>IV) O total de créditos da conta contábil no período (M310.VL_CTA &lt; K155.VL_CRED).</w:t>
      </w:r>
    </w:p>
    <w:p w14:paraId="6395B7D4" w14:textId="77777777" w:rsidR="009501C0" w:rsidRPr="004B1F0D" w:rsidRDefault="009501C0" w:rsidP="009501C0">
      <w:pPr>
        <w:ind w:firstLine="708"/>
        <w:rPr>
          <w:szCs w:val="20"/>
        </w:rPr>
      </w:pPr>
    </w:p>
    <w:p w14:paraId="01BA2BD7" w14:textId="77777777" w:rsidR="009501C0" w:rsidRPr="004B1F0D" w:rsidRDefault="009501C0" w:rsidP="009501C0">
      <w:pPr>
        <w:ind w:firstLine="708"/>
        <w:rPr>
          <w:szCs w:val="20"/>
        </w:rPr>
      </w:pPr>
      <w:r w:rsidRPr="004B1F0D">
        <w:rPr>
          <w:szCs w:val="20"/>
        </w:rPr>
        <w:t>Apr</w:t>
      </w:r>
      <w:r w:rsidR="007B172A" w:rsidRPr="004B1F0D">
        <w:rPr>
          <w:szCs w:val="20"/>
        </w:rPr>
        <w:t xml:space="preserve">esenta o número dos lançamentos </w:t>
      </w:r>
      <w:r w:rsidRPr="004B1F0D">
        <w:rPr>
          <w:szCs w:val="20"/>
        </w:rPr>
        <w:t xml:space="preserve">contábeis </w:t>
      </w:r>
      <w:r w:rsidR="007B172A" w:rsidRPr="004B1F0D">
        <w:rPr>
          <w:szCs w:val="20"/>
        </w:rPr>
        <w:t xml:space="preserve">do período referenciado no registro M030, </w:t>
      </w:r>
      <w:r w:rsidRPr="004B1F0D">
        <w:rPr>
          <w:szCs w:val="20"/>
        </w:rPr>
        <w:t>relacionados ao lançamento da conta da parte A, quando não for utilizado, no caso de conta resultado:</w:t>
      </w:r>
    </w:p>
    <w:p w14:paraId="5E309931" w14:textId="77777777" w:rsidR="009501C0" w:rsidRPr="004B1F0D" w:rsidRDefault="009501C0" w:rsidP="009501C0">
      <w:pPr>
        <w:ind w:firstLine="708"/>
        <w:rPr>
          <w:szCs w:val="20"/>
        </w:rPr>
      </w:pPr>
      <w:r w:rsidRPr="004B1F0D">
        <w:rPr>
          <w:szCs w:val="20"/>
        </w:rPr>
        <w:t xml:space="preserve"> </w:t>
      </w:r>
    </w:p>
    <w:p w14:paraId="0971CE97" w14:textId="77777777" w:rsidR="009501C0" w:rsidRPr="004B1F0D" w:rsidRDefault="009501C0" w:rsidP="009501C0">
      <w:pPr>
        <w:ind w:firstLine="708"/>
        <w:rPr>
          <w:szCs w:val="20"/>
        </w:rPr>
      </w:pPr>
      <w:r w:rsidRPr="004B1F0D">
        <w:rPr>
          <w:szCs w:val="20"/>
        </w:rPr>
        <w:t>I)  O saldo total da conta contábil (M310.VL_CTA &lt; K355.VL_SLD_FIN).</w:t>
      </w:r>
    </w:p>
    <w:p w14:paraId="6E0F1C8B" w14:textId="77777777" w:rsidR="00544BA2" w:rsidRPr="004B1F0D" w:rsidRDefault="00544BA2" w:rsidP="009501C0">
      <w:pPr>
        <w:ind w:firstLine="708"/>
        <w:rPr>
          <w:szCs w:val="20"/>
        </w:rPr>
      </w:pPr>
    </w:p>
    <w:p w14:paraId="54C6E859" w14:textId="77777777" w:rsidR="00544BA2" w:rsidRPr="004B1F0D" w:rsidRDefault="00544BA2" w:rsidP="009501C0">
      <w:pPr>
        <w:ind w:firstLine="708"/>
        <w:rPr>
          <w:szCs w:val="20"/>
        </w:rPr>
      </w:pPr>
      <w:r w:rsidRPr="004B1F0D">
        <w:rPr>
          <w:b/>
          <w:szCs w:val="20"/>
        </w:rPr>
        <w:t xml:space="preserve">Observação: </w:t>
      </w:r>
      <w:r w:rsidRPr="004B1F0D">
        <w:rPr>
          <w:szCs w:val="20"/>
        </w:rPr>
        <w:t>No caso de apuração anual do IRPJ, se os números dos lançamentos já foram informados em períodos de apuraç</w:t>
      </w:r>
      <w:r w:rsidR="001B58FE" w:rsidRPr="004B1F0D">
        <w:rPr>
          <w:szCs w:val="20"/>
        </w:rPr>
        <w:t>ão anteriores, não é necessário</w:t>
      </w:r>
      <w:r w:rsidRPr="004B1F0D">
        <w:rPr>
          <w:szCs w:val="20"/>
        </w:rPr>
        <w:t xml:space="preserve"> repeti-los.</w:t>
      </w:r>
    </w:p>
    <w:p w14:paraId="6DCC6EE1" w14:textId="77777777" w:rsidR="00222A73" w:rsidRPr="004B1F0D" w:rsidRDefault="00222A73" w:rsidP="005302DE">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1AD01922" w14:textId="77777777" w:rsidTr="00035C59">
        <w:trPr>
          <w:trHeight w:val="38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2: NÚMEROS DOS LANÇAMENTOS RELACIONADOS À CONTA CONTÁBIL</w:t>
            </w:r>
          </w:p>
        </w:tc>
      </w:tr>
      <w:tr w:rsidR="00366174" w:rsidRPr="004B1F0D" w14:paraId="6AC0A0A5"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366174" w:rsidRPr="004B1F0D" w14:paraId="4C00607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6F24BAD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6F1FC1CF" w14:textId="77777777" w:rsidR="00A34CEC" w:rsidRPr="004B1F0D" w:rsidRDefault="00A34CEC" w:rsidP="00A34CE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6218B22D"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48CB689D"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DC6357C"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FECE75" w14:textId="77777777" w:rsidR="00A34CEC" w:rsidRPr="004B1F0D" w:rsidRDefault="00A34CEC" w:rsidP="006F5895">
      <w:pPr>
        <w:rPr>
          <w:b/>
          <w:bCs/>
          <w:szCs w:val="20"/>
          <w:lang w:val="pt-PT"/>
        </w:rPr>
      </w:pPr>
    </w:p>
    <w:p w14:paraId="45433472" w14:textId="77777777" w:rsidR="006F5895" w:rsidRPr="004B1F0D" w:rsidRDefault="006F5895" w:rsidP="006F5895">
      <w:pPr>
        <w:rPr>
          <w:b/>
          <w:bCs/>
          <w:szCs w:val="20"/>
          <w:lang w:val="pt-PT"/>
        </w:rPr>
      </w:pPr>
      <w:r w:rsidRPr="004B1F0D">
        <w:rPr>
          <w:b/>
          <w:bCs/>
          <w:szCs w:val="20"/>
          <w:lang w:val="pt-PT"/>
        </w:rPr>
        <w:t>I – Regras de Validação do Registro:</w:t>
      </w:r>
    </w:p>
    <w:p w14:paraId="3E3FE05E" w14:textId="77777777" w:rsidR="006F5895" w:rsidRPr="004B1F0D" w:rsidRDefault="006F5895" w:rsidP="006F5895">
      <w:pPr>
        <w:rPr>
          <w:b/>
          <w:bCs/>
          <w:szCs w:val="20"/>
          <w:lang w:val="pt-PT"/>
        </w:rPr>
      </w:pPr>
    </w:p>
    <w:p w14:paraId="338F3FA7" w14:textId="77777777" w:rsidR="006F5895" w:rsidRPr="004B1F0D" w:rsidRDefault="003571AB" w:rsidP="006F5895">
      <w:pPr>
        <w:rPr>
          <w:bCs/>
          <w:szCs w:val="20"/>
        </w:rPr>
      </w:pPr>
      <w:r w:rsidRPr="004B1F0D">
        <w:rPr>
          <w:b/>
          <w:bCs/>
          <w:szCs w:val="20"/>
          <w:lang w:val="pt-PT"/>
        </w:rPr>
        <w:tab/>
        <w:t>REGRA_</w:t>
      </w:r>
      <w:r w:rsidR="006F5895" w:rsidRPr="004B1F0D">
        <w:rPr>
          <w:b/>
          <w:bCs/>
          <w:szCs w:val="20"/>
          <w:lang w:val="pt-PT"/>
        </w:rPr>
        <w:t>FINANCEIRAS</w:t>
      </w:r>
      <w:r w:rsidR="00CA1269" w:rsidRPr="004B1F0D">
        <w:rPr>
          <w:b/>
          <w:bCs/>
          <w:szCs w:val="20"/>
          <w:lang w:val="pt-PT"/>
        </w:rPr>
        <w:t>_NAO_OBRIGATORIO</w:t>
      </w:r>
      <w:r w:rsidR="006F5895" w:rsidRPr="004B1F0D">
        <w:rPr>
          <w:b/>
          <w:bCs/>
          <w:szCs w:val="20"/>
          <w:lang w:val="pt-PT"/>
        </w:rPr>
        <w:t xml:space="preserve">: </w:t>
      </w:r>
      <w:r w:rsidR="00CA1269" w:rsidRPr="004B1F0D">
        <w:rPr>
          <w:bCs/>
          <w:szCs w:val="20"/>
          <w:lang w:val="pt-PT"/>
        </w:rPr>
        <w:t>Se 0010.</w:t>
      </w:r>
      <w:r w:rsidR="00CA1269" w:rsidRPr="004B1F0D">
        <w:rPr>
          <w:szCs w:val="20"/>
        </w:rPr>
        <w:t>COD_QUALIF_PJ = “02” ou “03” ou 0010.</w:t>
      </w:r>
      <w:r w:rsidR="00CA1269" w:rsidRPr="004B1F0D">
        <w:rPr>
          <w:szCs w:val="20"/>
          <w:lang w:val="pt-PT"/>
        </w:rPr>
        <w:t xml:space="preserve"> FORMA_TRIB = “08” ou “09”, o registro é facultativo.</w:t>
      </w:r>
    </w:p>
    <w:p w14:paraId="1989CAC7" w14:textId="77777777" w:rsidR="007A5C73" w:rsidRPr="004B1F0D" w:rsidRDefault="007A5C73" w:rsidP="00E16268">
      <w:pPr>
        <w:pStyle w:val="Corpodetexto"/>
        <w:rPr>
          <w:rFonts w:ascii="Times New Roman" w:hAnsi="Times New Roman"/>
          <w:b/>
          <w:color w:val="002060"/>
          <w:szCs w:val="20"/>
        </w:rPr>
      </w:pPr>
    </w:p>
    <w:p w14:paraId="5634F75A"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022757" w14:textId="77777777" w:rsidR="00342F1D" w:rsidRPr="004B1F0D" w:rsidRDefault="00342F1D" w:rsidP="00E16268">
      <w:pPr>
        <w:pStyle w:val="Corpodetexto"/>
        <w:rPr>
          <w:rFonts w:ascii="Times New Roman" w:hAnsi="Times New Roman"/>
          <w:b/>
          <w:color w:val="002060"/>
          <w:szCs w:val="20"/>
        </w:rPr>
      </w:pPr>
    </w:p>
    <w:p w14:paraId="72AC00CE"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2|12345|</w:t>
      </w:r>
    </w:p>
    <w:p w14:paraId="4BA7D49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2|: Identificação do tipo do registro.</w:t>
      </w:r>
    </w:p>
    <w:p w14:paraId="0094C649" w14:textId="77777777" w:rsidR="00E16268" w:rsidRPr="004B1F0D" w:rsidRDefault="00E16268" w:rsidP="00737B6B">
      <w:pPr>
        <w:pStyle w:val="Corpodetexto"/>
        <w:ind w:firstLine="708"/>
        <w:rPr>
          <w:b/>
          <w:bCs/>
          <w:color w:val="0000FF"/>
          <w:szCs w:val="20"/>
        </w:rPr>
      </w:pPr>
      <w:r w:rsidRPr="004B1F0D">
        <w:rPr>
          <w:rFonts w:ascii="Times New Roman" w:hAnsi="Times New Roman"/>
          <w:color w:val="002060"/>
          <w:szCs w:val="20"/>
        </w:rPr>
        <w:t>|12345|: Número do lançamento.</w:t>
      </w:r>
      <w:r w:rsidRPr="004B1F0D">
        <w:rPr>
          <w:color w:val="0000FF"/>
          <w:szCs w:val="20"/>
        </w:rPr>
        <w:br w:type="page"/>
      </w:r>
    </w:p>
    <w:p w14:paraId="66878EEC" w14:textId="77777777" w:rsidR="00EF0D55" w:rsidRPr="004B1F0D" w:rsidRDefault="00EF0D55" w:rsidP="00867F54">
      <w:pPr>
        <w:pStyle w:val="Ttulo4"/>
      </w:pPr>
      <w:bookmarkStart w:id="245" w:name="_Toc156228269"/>
      <w:r w:rsidRPr="004B1F0D">
        <w:t>Registro M315: Identificação de Processos Judiciais e Administrativos Referentes ao Lançamento</w:t>
      </w:r>
      <w:bookmarkEnd w:id="245"/>
    </w:p>
    <w:p w14:paraId="7982DA9C" w14:textId="77777777" w:rsidR="00EF0D55" w:rsidRPr="004B1F0D" w:rsidRDefault="00EF0D55" w:rsidP="00EF0D55">
      <w:pPr>
        <w:pStyle w:val="PSDS-MarcadoresNivel2"/>
        <w:numPr>
          <w:ilvl w:val="0"/>
          <w:numId w:val="0"/>
        </w:numPr>
        <w:spacing w:before="0" w:after="0"/>
        <w:ind w:left="360"/>
        <w:rPr>
          <w:rFonts w:ascii="Times New Roman" w:hAnsi="Times New Roman"/>
        </w:rPr>
      </w:pPr>
    </w:p>
    <w:p w14:paraId="55FEF130" w14:textId="33A6781D" w:rsidR="00882483" w:rsidRPr="00882483" w:rsidRDefault="00882483" w:rsidP="00882483">
      <w:pPr>
        <w:jc w:val="both"/>
        <w:rPr>
          <w:rFonts w:cs="Times New Roman"/>
          <w:b/>
          <w:bCs/>
          <w:color w:val="000000"/>
          <w:szCs w:val="20"/>
          <w:shd w:val="clear" w:color="auto" w:fill="FFFFFF"/>
        </w:rPr>
      </w:pPr>
      <w:r>
        <w:rPr>
          <w:rFonts w:ascii="Arial" w:hAnsi="Arial" w:cs="Arial"/>
          <w:color w:val="000000"/>
          <w:szCs w:val="20"/>
          <w:shd w:val="clear" w:color="auto" w:fill="FFFFFF"/>
        </w:rPr>
        <w:tab/>
      </w:r>
      <w:r w:rsidRPr="00882483">
        <w:rPr>
          <w:rFonts w:cs="Times New Roman"/>
          <w:color w:val="000000"/>
          <w:szCs w:val="20"/>
          <w:highlight w:val="yellow"/>
          <w:shd w:val="clear" w:color="auto" w:fill="FFFFFF"/>
        </w:rPr>
        <w:t xml:space="preserve">Identifica os processos judiciais ou administrativos utilizados que embasaram adições menores que as previstas na legislação ou falta de adição e exclusões maiores que as previstas na legislação na parte A do e-Lalur (tratamento diverso do regramento fiscal). Os processos judiciais a serem utilizados e informados devem ter decisão definitiva, ou seja, transitado em julgado. </w:t>
      </w:r>
      <w:r w:rsidRPr="00882483">
        <w:rPr>
          <w:rFonts w:cs="Times New Roman"/>
          <w:szCs w:val="20"/>
          <w:highlight w:val="yellow"/>
          <w:shd w:val="clear" w:color="auto" w:fill="FFFFFF"/>
        </w:rPr>
        <w:t>Ver item 1.29</w:t>
      </w:r>
      <w:r>
        <w:rPr>
          <w:rFonts w:cs="Times New Roman"/>
          <w:szCs w:val="20"/>
          <w:highlight w:val="yellow"/>
          <w:shd w:val="clear" w:color="auto" w:fill="FFFFFF"/>
        </w:rPr>
        <w:t xml:space="preserve"> deste Manual </w:t>
      </w:r>
      <w:r w:rsidRPr="00882483">
        <w:rPr>
          <w:rFonts w:cs="Times New Roman"/>
          <w:szCs w:val="20"/>
          <w:highlight w:val="yellow"/>
          <w:shd w:val="clear" w:color="auto" w:fill="FFFFFF"/>
        </w:rPr>
        <w:t>(Ações Judiciais) para mais informações.</w:t>
      </w:r>
    </w:p>
    <w:p w14:paraId="048E418F" w14:textId="77777777" w:rsidR="00A34CEC" w:rsidRPr="004B1F0D" w:rsidRDefault="00A34CEC" w:rsidP="00E1626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20E903D5"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5: IDENTIFICAÇÃO DE PROCESSOS JUDICIAIS E ADMINISTRATIVOS REFERENTES AO LANÇAMENTO</w:t>
            </w:r>
          </w:p>
        </w:tc>
      </w:tr>
      <w:tr w:rsidR="00366174" w:rsidRPr="004B1F0D" w14:paraId="35D8FA88"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596FC2B"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4A26063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2FC9569B" w14:textId="77777777" w:rsidR="00A34CEC" w:rsidRPr="004B1F0D" w:rsidRDefault="00A34CEC" w:rsidP="00A34CEC">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04B306B6"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68B5FD15"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5CF4188"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CE89282"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14972A0" w14:textId="77777777" w:rsidR="00736E72" w:rsidRPr="004B1F0D" w:rsidRDefault="00736E72" w:rsidP="00E16268">
      <w:pPr>
        <w:pStyle w:val="Corpodetexto"/>
        <w:rPr>
          <w:rFonts w:ascii="Times New Roman" w:hAnsi="Times New Roman"/>
          <w:b/>
          <w:color w:val="002060"/>
          <w:szCs w:val="20"/>
        </w:rPr>
      </w:pPr>
    </w:p>
    <w:p w14:paraId="79BF1F17"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18B3B0" w14:textId="77777777" w:rsidR="00342F1D" w:rsidRPr="004B1F0D" w:rsidRDefault="00342F1D" w:rsidP="00E16268">
      <w:pPr>
        <w:pStyle w:val="Corpodetexto"/>
        <w:rPr>
          <w:rFonts w:ascii="Times New Roman" w:hAnsi="Times New Roman"/>
          <w:b/>
          <w:color w:val="002060"/>
          <w:szCs w:val="20"/>
        </w:rPr>
      </w:pPr>
    </w:p>
    <w:p w14:paraId="32B22F65"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5|1|123456789|</w:t>
      </w:r>
    </w:p>
    <w:p w14:paraId="78D101F7"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5|: Identificação do tipo do registro.</w:t>
      </w:r>
    </w:p>
    <w:p w14:paraId="05455D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51204885"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E8AF46D" w14:textId="77777777" w:rsidR="00E16268" w:rsidRPr="004B1F0D" w:rsidRDefault="00E16268">
      <w:pPr>
        <w:spacing w:after="200" w:line="276" w:lineRule="auto"/>
        <w:rPr>
          <w:b/>
          <w:bCs/>
          <w:color w:val="0000FF"/>
          <w:szCs w:val="20"/>
        </w:rPr>
      </w:pPr>
      <w:r w:rsidRPr="004B1F0D">
        <w:rPr>
          <w:color w:val="0000FF"/>
          <w:szCs w:val="20"/>
        </w:rPr>
        <w:br w:type="page"/>
      </w:r>
    </w:p>
    <w:p w14:paraId="13CFD8D6" w14:textId="77777777" w:rsidR="00945449" w:rsidRPr="004B1F0D" w:rsidRDefault="00945449" w:rsidP="00867F54">
      <w:pPr>
        <w:pStyle w:val="Ttulo4"/>
      </w:pPr>
      <w:bookmarkStart w:id="246" w:name="_Toc156228270"/>
      <w:r w:rsidRPr="004B1F0D">
        <w:t xml:space="preserve">Registro M350: </w:t>
      </w:r>
      <w:r w:rsidR="00E377D5" w:rsidRPr="004B1F0D">
        <w:t>Demonstração da Base de Cálculo da CSLL</w:t>
      </w:r>
      <w:r w:rsidR="009B15FD" w:rsidRPr="004B1F0D">
        <w:t xml:space="preserve"> – Lançamentos da Parte A do e-Lacs</w:t>
      </w:r>
      <w:bookmarkEnd w:id="246"/>
    </w:p>
    <w:p w14:paraId="27BE380D" w14:textId="77777777" w:rsidR="00945449" w:rsidRPr="004B1F0D" w:rsidRDefault="00945449" w:rsidP="00945449">
      <w:pPr>
        <w:jc w:val="both"/>
        <w:rPr>
          <w:szCs w:val="20"/>
        </w:rPr>
      </w:pPr>
    </w:p>
    <w:p w14:paraId="477907F0" w14:textId="77777777" w:rsidR="00945449" w:rsidRPr="004B1F0D" w:rsidRDefault="00945449" w:rsidP="00945449">
      <w:pPr>
        <w:ind w:firstLine="708"/>
        <w:rPr>
          <w:szCs w:val="20"/>
        </w:rPr>
      </w:pPr>
      <w:r w:rsidRPr="004B1F0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4B1F0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4B1F0D" w14:paraId="06C2B317" w14:textId="77777777" w:rsidTr="00D448FF">
        <w:trPr>
          <w:jc w:val="center"/>
        </w:trPr>
        <w:tc>
          <w:tcPr>
            <w:tcW w:w="1766" w:type="dxa"/>
          </w:tcPr>
          <w:p w14:paraId="6E4E8FB3" w14:textId="77777777" w:rsidR="00A570FD" w:rsidRPr="004B1F0D" w:rsidRDefault="00A570FD" w:rsidP="00A570FD">
            <w:pPr>
              <w:jc w:val="center"/>
              <w:rPr>
                <w:b/>
                <w:color w:val="222222"/>
                <w:szCs w:val="20"/>
              </w:rPr>
            </w:pPr>
            <w:r w:rsidRPr="004B1F0D">
              <w:rPr>
                <w:b/>
                <w:color w:val="222222"/>
                <w:szCs w:val="20"/>
              </w:rPr>
              <w:t>Livro da Parte A</w:t>
            </w:r>
          </w:p>
        </w:tc>
        <w:tc>
          <w:tcPr>
            <w:tcW w:w="2589" w:type="dxa"/>
          </w:tcPr>
          <w:p w14:paraId="56EBC4F4" w14:textId="77777777" w:rsidR="00A570FD" w:rsidRPr="004B1F0D" w:rsidRDefault="00A570FD" w:rsidP="00A570FD">
            <w:pPr>
              <w:jc w:val="center"/>
              <w:rPr>
                <w:b/>
                <w:color w:val="222222"/>
                <w:szCs w:val="20"/>
              </w:rPr>
            </w:pPr>
            <w:r w:rsidRPr="004B1F0D">
              <w:rPr>
                <w:b/>
                <w:color w:val="222222"/>
                <w:szCs w:val="20"/>
              </w:rPr>
              <w:t>Saldo da Conta da Parte B</w:t>
            </w:r>
          </w:p>
        </w:tc>
        <w:tc>
          <w:tcPr>
            <w:tcW w:w="3089" w:type="dxa"/>
          </w:tcPr>
          <w:p w14:paraId="2DEFB975" w14:textId="77777777" w:rsidR="00A570FD" w:rsidRPr="004B1F0D" w:rsidRDefault="00A570FD" w:rsidP="00A570FD">
            <w:pPr>
              <w:jc w:val="center"/>
              <w:rPr>
                <w:b/>
                <w:color w:val="222222"/>
                <w:szCs w:val="20"/>
              </w:rPr>
            </w:pPr>
            <w:r w:rsidRPr="004B1F0D">
              <w:rPr>
                <w:b/>
                <w:color w:val="222222"/>
                <w:szCs w:val="20"/>
              </w:rPr>
              <w:t>Sinal do Lançamento</w:t>
            </w:r>
            <w:r w:rsidR="008A161D" w:rsidRPr="004B1F0D">
              <w:rPr>
                <w:b/>
                <w:color w:val="222222"/>
                <w:szCs w:val="20"/>
              </w:rPr>
              <w:t xml:space="preserve"> na Parte B</w:t>
            </w:r>
          </w:p>
        </w:tc>
        <w:tc>
          <w:tcPr>
            <w:tcW w:w="4189" w:type="dxa"/>
          </w:tcPr>
          <w:p w14:paraId="60AA77CC" w14:textId="77777777" w:rsidR="00A570FD" w:rsidRPr="004B1F0D" w:rsidRDefault="00A570FD" w:rsidP="00A570FD">
            <w:pPr>
              <w:jc w:val="center"/>
              <w:rPr>
                <w:b/>
                <w:color w:val="222222"/>
                <w:szCs w:val="20"/>
              </w:rPr>
            </w:pPr>
            <w:r w:rsidRPr="004B1F0D">
              <w:rPr>
                <w:b/>
                <w:color w:val="222222"/>
                <w:szCs w:val="20"/>
              </w:rPr>
              <w:t>Utilização</w:t>
            </w:r>
          </w:p>
        </w:tc>
      </w:tr>
      <w:tr w:rsidR="00A570FD" w:rsidRPr="004B1F0D" w14:paraId="7D549892" w14:textId="77777777" w:rsidTr="00D448FF">
        <w:trPr>
          <w:jc w:val="center"/>
        </w:trPr>
        <w:tc>
          <w:tcPr>
            <w:tcW w:w="1766" w:type="dxa"/>
          </w:tcPr>
          <w:p w14:paraId="765D34FF"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70C70AF4"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1EFC1746"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481589CF" w14:textId="77777777" w:rsidR="00A570FD" w:rsidRPr="004B1F0D" w:rsidRDefault="00A570FD" w:rsidP="00A570FD">
            <w:pPr>
              <w:rPr>
                <w:color w:val="222222"/>
                <w:szCs w:val="20"/>
              </w:rPr>
            </w:pPr>
            <w:r w:rsidRPr="004B1F0D">
              <w:rPr>
                <w:color w:val="222222"/>
                <w:szCs w:val="20"/>
              </w:rPr>
              <w:t>Utilização de saldo para adição</w:t>
            </w:r>
          </w:p>
        </w:tc>
      </w:tr>
      <w:tr w:rsidR="00A570FD" w:rsidRPr="004B1F0D" w14:paraId="54297DC7" w14:textId="77777777" w:rsidTr="00D448FF">
        <w:trPr>
          <w:jc w:val="center"/>
        </w:trPr>
        <w:tc>
          <w:tcPr>
            <w:tcW w:w="1766" w:type="dxa"/>
          </w:tcPr>
          <w:p w14:paraId="316E1918"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67C57187"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1CA130A5"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6ED3F34B" w14:textId="77777777" w:rsidR="00A570FD" w:rsidRPr="004B1F0D" w:rsidRDefault="00A570FD" w:rsidP="00A570FD">
            <w:pPr>
              <w:rPr>
                <w:color w:val="222222"/>
                <w:szCs w:val="20"/>
              </w:rPr>
            </w:pPr>
            <w:r w:rsidRPr="004B1F0D">
              <w:rPr>
                <w:color w:val="222222"/>
                <w:szCs w:val="20"/>
              </w:rPr>
              <w:t>Constituição de saldo para posterior exclusão</w:t>
            </w:r>
          </w:p>
        </w:tc>
      </w:tr>
      <w:tr w:rsidR="00A570FD" w:rsidRPr="004B1F0D" w14:paraId="5FEE7388" w14:textId="77777777" w:rsidTr="00D448FF">
        <w:trPr>
          <w:jc w:val="center"/>
        </w:trPr>
        <w:tc>
          <w:tcPr>
            <w:tcW w:w="1766" w:type="dxa"/>
          </w:tcPr>
          <w:p w14:paraId="56CB2D1C"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4B8E61A4"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30449B95"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53117626" w14:textId="77777777" w:rsidR="00A570FD" w:rsidRPr="004B1F0D" w:rsidRDefault="00A570FD" w:rsidP="00A570FD">
            <w:pPr>
              <w:rPr>
                <w:color w:val="222222"/>
                <w:szCs w:val="20"/>
              </w:rPr>
            </w:pPr>
            <w:r w:rsidRPr="004B1F0D">
              <w:rPr>
                <w:color w:val="222222"/>
                <w:szCs w:val="20"/>
              </w:rPr>
              <w:t>Utilização de saldo para exclusão</w:t>
            </w:r>
          </w:p>
        </w:tc>
      </w:tr>
      <w:tr w:rsidR="00A570FD" w:rsidRPr="004B1F0D" w14:paraId="4A896E7C" w14:textId="77777777" w:rsidTr="00D448FF">
        <w:trPr>
          <w:jc w:val="center"/>
        </w:trPr>
        <w:tc>
          <w:tcPr>
            <w:tcW w:w="1766" w:type="dxa"/>
          </w:tcPr>
          <w:p w14:paraId="59D31F8A"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136DE9FF"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7AB68E96"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4888FE1D" w14:textId="77777777" w:rsidR="00A570FD" w:rsidRPr="004B1F0D" w:rsidRDefault="00A570FD" w:rsidP="00A570FD">
            <w:pPr>
              <w:rPr>
                <w:color w:val="222222"/>
                <w:szCs w:val="20"/>
              </w:rPr>
            </w:pPr>
            <w:r w:rsidRPr="004B1F0D">
              <w:rPr>
                <w:color w:val="222222"/>
                <w:szCs w:val="20"/>
              </w:rPr>
              <w:t>Constituição de saldo para posterior adição</w:t>
            </w:r>
          </w:p>
        </w:tc>
      </w:tr>
    </w:tbl>
    <w:p w14:paraId="15605D9F" w14:textId="77777777" w:rsidR="00945449" w:rsidRPr="004B1F0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4B1F0D" w14:paraId="1F7A0163" w14:textId="77777777" w:rsidTr="00000BE2">
        <w:trPr>
          <w:jc w:val="center"/>
        </w:trPr>
        <w:tc>
          <w:tcPr>
            <w:tcW w:w="3384" w:type="dxa"/>
          </w:tcPr>
          <w:p w14:paraId="2CF456AF" w14:textId="77777777" w:rsidR="000A2B94" w:rsidRPr="004B1F0D" w:rsidRDefault="000A2B94" w:rsidP="00F0248E">
            <w:pPr>
              <w:jc w:val="center"/>
              <w:rPr>
                <w:b/>
                <w:color w:val="222222"/>
                <w:szCs w:val="20"/>
              </w:rPr>
            </w:pPr>
            <w:r w:rsidRPr="004B1F0D">
              <w:rPr>
                <w:b/>
                <w:color w:val="222222"/>
                <w:szCs w:val="20"/>
              </w:rPr>
              <w:t>Livro da Parte A</w:t>
            </w:r>
          </w:p>
        </w:tc>
        <w:tc>
          <w:tcPr>
            <w:tcW w:w="1894" w:type="dxa"/>
          </w:tcPr>
          <w:p w14:paraId="34AE3AB6" w14:textId="77777777" w:rsidR="000A2B94" w:rsidRPr="004B1F0D" w:rsidRDefault="00602283" w:rsidP="00F0248E">
            <w:pPr>
              <w:jc w:val="center"/>
              <w:rPr>
                <w:b/>
                <w:color w:val="222222"/>
                <w:szCs w:val="20"/>
              </w:rPr>
            </w:pPr>
            <w:r w:rsidRPr="004B1F0D">
              <w:rPr>
                <w:b/>
                <w:color w:val="222222"/>
                <w:szCs w:val="20"/>
              </w:rPr>
              <w:t>Sinal no M35</w:t>
            </w:r>
            <w:r w:rsidR="000A2B94" w:rsidRPr="004B1F0D">
              <w:rPr>
                <w:b/>
                <w:color w:val="222222"/>
                <w:szCs w:val="20"/>
              </w:rPr>
              <w:t>0</w:t>
            </w:r>
          </w:p>
        </w:tc>
        <w:tc>
          <w:tcPr>
            <w:tcW w:w="2541" w:type="dxa"/>
          </w:tcPr>
          <w:p w14:paraId="1B0F285E" w14:textId="77777777" w:rsidR="000A2B94" w:rsidRPr="004B1F0D" w:rsidRDefault="000A2B94" w:rsidP="00F0248E">
            <w:pPr>
              <w:jc w:val="center"/>
              <w:rPr>
                <w:b/>
                <w:color w:val="222222"/>
                <w:szCs w:val="20"/>
              </w:rPr>
            </w:pPr>
            <w:r w:rsidRPr="004B1F0D">
              <w:rPr>
                <w:b/>
                <w:color w:val="222222"/>
                <w:szCs w:val="20"/>
              </w:rPr>
              <w:t xml:space="preserve">Indicador no </w:t>
            </w:r>
            <w:r w:rsidR="00602283" w:rsidRPr="004B1F0D">
              <w:rPr>
                <w:b/>
                <w:color w:val="222222"/>
                <w:szCs w:val="20"/>
              </w:rPr>
              <w:t>M35</w:t>
            </w:r>
            <w:r w:rsidRPr="004B1F0D">
              <w:rPr>
                <w:b/>
                <w:color w:val="222222"/>
                <w:szCs w:val="20"/>
              </w:rPr>
              <w:t>5</w:t>
            </w:r>
          </w:p>
          <w:p w14:paraId="2F8C663B" w14:textId="77777777" w:rsidR="000A2B94" w:rsidRPr="004B1F0D" w:rsidRDefault="000A2B94" w:rsidP="00F0248E">
            <w:pPr>
              <w:jc w:val="center"/>
              <w:rPr>
                <w:b/>
                <w:color w:val="222222"/>
                <w:szCs w:val="20"/>
              </w:rPr>
            </w:pPr>
            <w:r w:rsidRPr="004B1F0D">
              <w:rPr>
                <w:b/>
                <w:color w:val="222222"/>
                <w:szCs w:val="20"/>
              </w:rPr>
              <w:t>(Sinal do lançamento na conta da Parte B)</w:t>
            </w:r>
          </w:p>
        </w:tc>
        <w:tc>
          <w:tcPr>
            <w:tcW w:w="2555" w:type="dxa"/>
          </w:tcPr>
          <w:p w14:paraId="383AB53C"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3F47836E" w14:textId="77777777" w:rsidR="000A2B94" w:rsidRPr="004B1F0D" w:rsidRDefault="000A2B94" w:rsidP="00F0248E">
            <w:pPr>
              <w:jc w:val="center"/>
              <w:rPr>
                <w:b/>
                <w:color w:val="222222"/>
                <w:szCs w:val="20"/>
              </w:rPr>
            </w:pPr>
            <w:r w:rsidRPr="004B1F0D">
              <w:rPr>
                <w:b/>
                <w:color w:val="222222"/>
                <w:szCs w:val="20"/>
              </w:rPr>
              <w:t>Conta de Resultado</w:t>
            </w:r>
          </w:p>
          <w:p w14:paraId="3589FB7D" w14:textId="77777777" w:rsidR="000A2B94" w:rsidRPr="004B1F0D" w:rsidRDefault="000A2B94" w:rsidP="00F0248E">
            <w:pPr>
              <w:jc w:val="center"/>
              <w:rPr>
                <w:b/>
                <w:color w:val="222222"/>
                <w:szCs w:val="20"/>
              </w:rPr>
            </w:pPr>
            <w:r w:rsidRPr="004B1F0D">
              <w:rPr>
                <w:b/>
                <w:color w:val="222222"/>
                <w:szCs w:val="20"/>
              </w:rPr>
              <w:t>(Sinal do saldo da conta contábil de resultado)</w:t>
            </w:r>
          </w:p>
        </w:tc>
        <w:tc>
          <w:tcPr>
            <w:tcW w:w="2555" w:type="dxa"/>
          </w:tcPr>
          <w:p w14:paraId="0981ACCD"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4ECEE566" w14:textId="77777777" w:rsidR="000A2B94" w:rsidRPr="004B1F0D" w:rsidRDefault="000A2B94" w:rsidP="00F0248E">
            <w:pPr>
              <w:jc w:val="center"/>
              <w:rPr>
                <w:b/>
                <w:color w:val="222222"/>
                <w:szCs w:val="20"/>
              </w:rPr>
            </w:pPr>
            <w:r w:rsidRPr="004B1F0D">
              <w:rPr>
                <w:b/>
                <w:color w:val="222222"/>
                <w:szCs w:val="20"/>
              </w:rPr>
              <w:t>Conta Patrimonial</w:t>
            </w:r>
          </w:p>
          <w:p w14:paraId="72436B58" w14:textId="77777777" w:rsidR="000A2B94" w:rsidRPr="004B1F0D" w:rsidRDefault="000A2B94" w:rsidP="00F0248E">
            <w:pPr>
              <w:jc w:val="center"/>
              <w:rPr>
                <w:b/>
                <w:color w:val="222222"/>
                <w:szCs w:val="20"/>
              </w:rPr>
            </w:pPr>
            <w:r w:rsidRPr="004B1F0D">
              <w:rPr>
                <w:b/>
                <w:color w:val="222222"/>
                <w:szCs w:val="20"/>
              </w:rPr>
              <w:t>(Sinal do saldo da conta contábil patrimonial)</w:t>
            </w:r>
          </w:p>
        </w:tc>
      </w:tr>
      <w:tr w:rsidR="000A2B94" w:rsidRPr="004B1F0D" w14:paraId="2E6A6A08" w14:textId="77777777" w:rsidTr="00000BE2">
        <w:trPr>
          <w:jc w:val="center"/>
        </w:trPr>
        <w:tc>
          <w:tcPr>
            <w:tcW w:w="3384" w:type="dxa"/>
          </w:tcPr>
          <w:p w14:paraId="2693F487"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518B66A"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701AAC0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A46E9ED"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1D891153" w14:textId="77777777" w:rsidR="000A2B94" w:rsidRPr="004B1F0D" w:rsidRDefault="000A2B94" w:rsidP="00F0248E">
            <w:pPr>
              <w:jc w:val="center"/>
              <w:rPr>
                <w:color w:val="222222"/>
                <w:szCs w:val="20"/>
              </w:rPr>
            </w:pPr>
            <w:r w:rsidRPr="004B1F0D">
              <w:rPr>
                <w:color w:val="222222"/>
                <w:szCs w:val="20"/>
              </w:rPr>
              <w:t>C – Credor</w:t>
            </w:r>
          </w:p>
        </w:tc>
      </w:tr>
      <w:tr w:rsidR="000A2B94" w:rsidRPr="004B1F0D" w14:paraId="76CC768B" w14:textId="77777777" w:rsidTr="00000BE2">
        <w:trPr>
          <w:jc w:val="center"/>
        </w:trPr>
        <w:tc>
          <w:tcPr>
            <w:tcW w:w="3384" w:type="dxa"/>
          </w:tcPr>
          <w:p w14:paraId="43727652"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931F139" w14:textId="77777777" w:rsidR="000A2B94" w:rsidRPr="004B1F0D" w:rsidRDefault="000A2B94" w:rsidP="00F0248E">
            <w:pPr>
              <w:jc w:val="center"/>
              <w:rPr>
                <w:color w:val="222222"/>
                <w:szCs w:val="20"/>
              </w:rPr>
            </w:pPr>
            <w:r w:rsidRPr="004B1F0D">
              <w:rPr>
                <w:color w:val="222222"/>
                <w:szCs w:val="20"/>
              </w:rPr>
              <w:t>- (negativo)</w:t>
            </w:r>
          </w:p>
          <w:p w14:paraId="2BFFCB7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F2E1B3B"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6D76F56"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41D72C54"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1D6250E1" w14:textId="77777777" w:rsidTr="00000BE2">
        <w:trPr>
          <w:jc w:val="center"/>
        </w:trPr>
        <w:tc>
          <w:tcPr>
            <w:tcW w:w="3384" w:type="dxa"/>
          </w:tcPr>
          <w:p w14:paraId="1CEC9F25"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CA2109B"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3063CCB2"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FB09FF4"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35F544EF"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39F41D80" w14:textId="77777777" w:rsidTr="00000BE2">
        <w:trPr>
          <w:jc w:val="center"/>
        </w:trPr>
        <w:tc>
          <w:tcPr>
            <w:tcW w:w="3384" w:type="dxa"/>
          </w:tcPr>
          <w:p w14:paraId="5FC58939"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82E4678" w14:textId="77777777" w:rsidR="000A2B94" w:rsidRPr="004B1F0D" w:rsidRDefault="000A2B94" w:rsidP="00F0248E">
            <w:pPr>
              <w:jc w:val="center"/>
              <w:rPr>
                <w:color w:val="222222"/>
                <w:szCs w:val="20"/>
              </w:rPr>
            </w:pPr>
            <w:r w:rsidRPr="004B1F0D">
              <w:rPr>
                <w:color w:val="222222"/>
                <w:szCs w:val="20"/>
              </w:rPr>
              <w:t>- (negativo)</w:t>
            </w:r>
          </w:p>
          <w:p w14:paraId="62523F9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85F3198"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6FE599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26C04A6E" w14:textId="77777777" w:rsidR="000A2B94" w:rsidRPr="004B1F0D" w:rsidRDefault="000A2B94" w:rsidP="00F0248E">
            <w:pPr>
              <w:jc w:val="center"/>
              <w:rPr>
                <w:color w:val="222222"/>
                <w:szCs w:val="20"/>
              </w:rPr>
            </w:pPr>
            <w:r w:rsidRPr="004B1F0D">
              <w:rPr>
                <w:color w:val="222222"/>
                <w:szCs w:val="20"/>
              </w:rPr>
              <w:t>C – Credor</w:t>
            </w:r>
          </w:p>
        </w:tc>
      </w:tr>
    </w:tbl>
    <w:p w14:paraId="651C9289"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7DF836F"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0: LANÇAMENTOS DA PARTE A DO e-LACS</w:t>
            </w:r>
          </w:p>
        </w:tc>
      </w:tr>
      <w:tr w:rsidR="00366174" w:rsidRPr="004B1F0D" w14:paraId="138E6DA2" w14:textId="77777777" w:rsidTr="00035C59">
        <w:trPr>
          <w:trHeight w:val="801"/>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22D87B40"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C22FE4">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66174" w:rsidRPr="004B1F0D" w14:paraId="419CC15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366174" w:rsidRPr="004B1F0D" w14:paraId="6016BBC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32E0C9E"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4B1F0D" w14:paraId="71704C7F" w14:textId="77777777" w:rsidTr="00035C59">
        <w:trPr>
          <w:trHeight w:val="525"/>
          <w:tblHeader/>
          <w:jc w:val="cent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31FBF2B" w14:textId="77777777" w:rsidTr="00035C59">
        <w:trPr>
          <w:trHeight w:val="315"/>
          <w:jc w:val="center"/>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7D86DAF" w14:textId="77777777" w:rsidTr="00035C59">
        <w:trPr>
          <w:trHeight w:val="780"/>
          <w:jc w:val="center"/>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B73F001" w14:textId="77777777" w:rsidTr="00035C59">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F8E0508" w14:textId="77777777" w:rsidTr="00035C59">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733D026" w14:textId="77777777" w:rsidTr="00035C59">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85DE1E6" w14:textId="77777777" w:rsidTr="00035C59">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2CE28A31" w14:textId="77777777" w:rsidTr="00035C59">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DC4E66" w14:textId="77777777" w:rsidR="006D7B2F" w:rsidRPr="004B1F0D" w:rsidRDefault="006D7B2F" w:rsidP="007314B9">
      <w:pPr>
        <w:rPr>
          <w:b/>
          <w:szCs w:val="20"/>
          <w:lang w:val="pt-PT"/>
        </w:rPr>
      </w:pPr>
    </w:p>
    <w:p w14:paraId="63B8554D" w14:textId="77777777" w:rsidR="007314B9" w:rsidRPr="004B1F0D" w:rsidRDefault="007314B9" w:rsidP="007314B9">
      <w:pPr>
        <w:rPr>
          <w:b/>
          <w:szCs w:val="20"/>
          <w:lang w:val="pt-PT"/>
        </w:rPr>
      </w:pPr>
      <w:r w:rsidRPr="004B1F0D">
        <w:rPr>
          <w:b/>
          <w:szCs w:val="20"/>
          <w:lang w:val="pt-PT"/>
        </w:rPr>
        <w:t>Exemplo de preenchimento quando M350.IND_RELACAO = “3” (Conta Conta da Parte B e Conta Contábil):</w:t>
      </w:r>
    </w:p>
    <w:p w14:paraId="31AD584B" w14:textId="77777777" w:rsidR="007314B9" w:rsidRPr="004B1F0D" w:rsidRDefault="007314B9" w:rsidP="007314B9">
      <w:pPr>
        <w:rPr>
          <w:b/>
          <w:szCs w:val="20"/>
          <w:lang w:val="pt-PT"/>
        </w:rPr>
      </w:pPr>
    </w:p>
    <w:p w14:paraId="62210F9C" w14:textId="77777777" w:rsidR="007314B9" w:rsidRPr="004B1F0D" w:rsidRDefault="007314B9" w:rsidP="007314B9">
      <w:pPr>
        <w:rPr>
          <w:szCs w:val="20"/>
        </w:rPr>
      </w:pPr>
      <w:r w:rsidRPr="004B1F0D">
        <w:rPr>
          <w:szCs w:val="20"/>
        </w:rPr>
        <w:t>1 - Contabilidade da Empresa - Constituição da Provisão</w:t>
      </w:r>
    </w:p>
    <w:p w14:paraId="2960AFC3" w14:textId="77777777" w:rsidR="007314B9" w:rsidRPr="004B1F0D" w:rsidRDefault="007314B9" w:rsidP="007314B9">
      <w:pPr>
        <w:ind w:firstLine="708"/>
        <w:rPr>
          <w:szCs w:val="20"/>
        </w:rPr>
      </w:pPr>
      <w:r w:rsidRPr="004B1F0D">
        <w:rPr>
          <w:szCs w:val="20"/>
        </w:rPr>
        <w:t>Débito: Despesas com Provisão 100</w:t>
      </w:r>
    </w:p>
    <w:p w14:paraId="7D438861" w14:textId="77777777" w:rsidR="007314B9" w:rsidRPr="004B1F0D" w:rsidRDefault="007314B9" w:rsidP="007314B9">
      <w:pPr>
        <w:ind w:firstLine="708"/>
        <w:rPr>
          <w:szCs w:val="20"/>
        </w:rPr>
      </w:pPr>
      <w:r w:rsidRPr="004B1F0D">
        <w:rPr>
          <w:szCs w:val="20"/>
        </w:rPr>
        <w:t>Crédito: Perdas Estimadas com Créditos de Liquidação Duvidosa 100</w:t>
      </w:r>
    </w:p>
    <w:p w14:paraId="22D3E874" w14:textId="77777777" w:rsidR="007314B9" w:rsidRPr="004B1F0D" w:rsidRDefault="007314B9" w:rsidP="007314B9">
      <w:pPr>
        <w:ind w:firstLine="708"/>
        <w:rPr>
          <w:szCs w:val="20"/>
        </w:rPr>
      </w:pPr>
      <w:r w:rsidRPr="004B1F0D">
        <w:rPr>
          <w:szCs w:val="20"/>
        </w:rPr>
        <w:t>Essa despesa é indedutível, e será adicionada na Parte A do e-Lalur e também será constituído um saldo de mesmo valor na Parte B, para exclusões futuras (lançamento do tipo 3).</w:t>
      </w:r>
    </w:p>
    <w:p w14:paraId="36895D51" w14:textId="77777777" w:rsidR="00366174" w:rsidRPr="004B1F0D" w:rsidRDefault="00366174" w:rsidP="007314B9">
      <w:pPr>
        <w:rPr>
          <w:szCs w:val="20"/>
        </w:rPr>
      </w:pPr>
    </w:p>
    <w:p w14:paraId="4ECDC896" w14:textId="77777777" w:rsidR="00395908" w:rsidRPr="004B1F0D" w:rsidRDefault="00395908" w:rsidP="00395908">
      <w:pPr>
        <w:rPr>
          <w:szCs w:val="20"/>
        </w:rPr>
      </w:pPr>
      <w:r w:rsidRPr="004B1F0D">
        <w:rPr>
          <w:szCs w:val="20"/>
        </w:rPr>
        <w:t>2 - Reversão da Provisão:</w:t>
      </w:r>
    </w:p>
    <w:p w14:paraId="47950C5E" w14:textId="77777777" w:rsidR="00395908" w:rsidRPr="004B1F0D" w:rsidRDefault="00395908" w:rsidP="00395908">
      <w:pPr>
        <w:ind w:firstLine="708"/>
        <w:rPr>
          <w:szCs w:val="20"/>
        </w:rPr>
      </w:pPr>
      <w:r w:rsidRPr="004B1F0D">
        <w:rPr>
          <w:szCs w:val="20"/>
        </w:rPr>
        <w:t>Débito: Perdas Estimadas com Créditos de Liquidação Duvidosa 50</w:t>
      </w:r>
    </w:p>
    <w:p w14:paraId="3C083EE0" w14:textId="77777777" w:rsidR="00395908" w:rsidRPr="004B1F0D" w:rsidRDefault="00395908" w:rsidP="00395908">
      <w:pPr>
        <w:ind w:firstLine="708"/>
        <w:rPr>
          <w:szCs w:val="20"/>
        </w:rPr>
      </w:pPr>
      <w:r w:rsidRPr="004B1F0D">
        <w:rPr>
          <w:szCs w:val="20"/>
        </w:rPr>
        <w:t>Crédito: Reversão da Provisão da Provisão (Receita) 50</w:t>
      </w:r>
    </w:p>
    <w:p w14:paraId="2360F137" w14:textId="77777777" w:rsidR="00395908" w:rsidRPr="004B1F0D" w:rsidRDefault="00395908" w:rsidP="00395908">
      <w:pPr>
        <w:ind w:firstLine="708"/>
        <w:rPr>
          <w:szCs w:val="20"/>
        </w:rPr>
      </w:pPr>
      <w:r w:rsidRPr="004B1F0D">
        <w:rPr>
          <w:szCs w:val="20"/>
        </w:rPr>
        <w:t>Nesse caso, há uma exclusão na Parta A do e-Lalur, reduzindo o saldo da parte B e também há a reversão do saldo na parte contábil (lançamento do tipo 3).</w:t>
      </w:r>
    </w:p>
    <w:p w14:paraId="59129CA7" w14:textId="77777777" w:rsidR="006D7B2F" w:rsidRPr="004B1F0D" w:rsidRDefault="006D7B2F" w:rsidP="007314B9">
      <w:pPr>
        <w:rPr>
          <w:szCs w:val="20"/>
        </w:rPr>
      </w:pPr>
    </w:p>
    <w:p w14:paraId="3A108C0F" w14:textId="77777777" w:rsidR="007A5C73" w:rsidRPr="004B1F0D" w:rsidRDefault="007A5C73" w:rsidP="007314B9">
      <w:pPr>
        <w:rPr>
          <w:szCs w:val="20"/>
        </w:rPr>
      </w:pPr>
    </w:p>
    <w:p w14:paraId="27D9E9AD" w14:textId="77777777" w:rsidR="007A5C73" w:rsidRPr="004B1F0D" w:rsidRDefault="007A5C73" w:rsidP="007314B9">
      <w:pPr>
        <w:rPr>
          <w:szCs w:val="20"/>
        </w:rPr>
      </w:pPr>
    </w:p>
    <w:p w14:paraId="6DE65D99" w14:textId="77777777" w:rsidR="007314B9" w:rsidRPr="004B1F0D" w:rsidRDefault="007314B9" w:rsidP="007314B9">
      <w:pPr>
        <w:rPr>
          <w:szCs w:val="20"/>
        </w:rPr>
      </w:pPr>
      <w:r w:rsidRPr="004B1F0D">
        <w:rPr>
          <w:szCs w:val="20"/>
        </w:rPr>
        <w:t>3 - Perda considera</w:t>
      </w:r>
      <w:r w:rsidR="007A5C73" w:rsidRPr="004B1F0D">
        <w:rPr>
          <w:szCs w:val="20"/>
        </w:rPr>
        <w:t>da</w:t>
      </w:r>
      <w:r w:rsidRPr="004B1F0D">
        <w:rPr>
          <w:szCs w:val="20"/>
        </w:rPr>
        <w:t xml:space="preserve"> incobrável (Perda consumada)</w:t>
      </w:r>
    </w:p>
    <w:p w14:paraId="39A1A8EC" w14:textId="77777777" w:rsidR="007314B9" w:rsidRPr="004B1F0D" w:rsidRDefault="007314B9" w:rsidP="007314B9">
      <w:pPr>
        <w:ind w:firstLine="708"/>
        <w:rPr>
          <w:szCs w:val="20"/>
        </w:rPr>
      </w:pPr>
      <w:r w:rsidRPr="004B1F0D">
        <w:rPr>
          <w:szCs w:val="20"/>
        </w:rPr>
        <w:t>Débito: Perdas Estimadas com Créditos de Liquidação Duvidosa 30</w:t>
      </w:r>
    </w:p>
    <w:p w14:paraId="09DA46C5" w14:textId="77777777" w:rsidR="007314B9" w:rsidRPr="004B1F0D" w:rsidRDefault="007314B9" w:rsidP="007314B9">
      <w:pPr>
        <w:ind w:firstLine="708"/>
        <w:rPr>
          <w:szCs w:val="20"/>
        </w:rPr>
      </w:pPr>
      <w:r w:rsidRPr="004B1F0D">
        <w:rPr>
          <w:szCs w:val="20"/>
        </w:rPr>
        <w:t>Crédito: Duplicadas a Receber   30</w:t>
      </w:r>
    </w:p>
    <w:p w14:paraId="15D9AFA9" w14:textId="77777777" w:rsidR="007314B9" w:rsidRPr="004B1F0D" w:rsidRDefault="001B58FE" w:rsidP="007314B9">
      <w:pPr>
        <w:ind w:firstLine="708"/>
        <w:rPr>
          <w:szCs w:val="20"/>
        </w:rPr>
      </w:pPr>
      <w:r w:rsidRPr="004B1F0D">
        <w:rPr>
          <w:szCs w:val="20"/>
        </w:rPr>
        <w:t>Nesse</w:t>
      </w:r>
      <w:r w:rsidR="007314B9" w:rsidRPr="004B1F0D">
        <w:rPr>
          <w:szCs w:val="20"/>
        </w:rPr>
        <w:t xml:space="preserve"> caso, há uma exclusão na Parta A do e-Lalur, reduzindo o saldo da parte B (lançamento do tipo 1).</w:t>
      </w:r>
    </w:p>
    <w:p w14:paraId="5B34B3CB" w14:textId="77777777" w:rsidR="007314B9" w:rsidRPr="004B1F0D" w:rsidRDefault="007314B9" w:rsidP="00FC3B72">
      <w:pPr>
        <w:rPr>
          <w:b/>
          <w:szCs w:val="20"/>
        </w:rPr>
      </w:pPr>
    </w:p>
    <w:p w14:paraId="0FE264F1" w14:textId="77777777" w:rsidR="00FC3B72" w:rsidRPr="004B1F0D" w:rsidRDefault="00FC3B72" w:rsidP="00FC3B72">
      <w:pPr>
        <w:rPr>
          <w:b/>
          <w:szCs w:val="20"/>
        </w:rPr>
      </w:pPr>
      <w:r w:rsidRPr="004B1F0D">
        <w:rPr>
          <w:b/>
          <w:szCs w:val="20"/>
        </w:rPr>
        <w:t>I – Regras de Validação do Registro:</w:t>
      </w:r>
    </w:p>
    <w:p w14:paraId="7B471E21" w14:textId="77777777" w:rsidR="00FC3B72" w:rsidRPr="004B1F0D" w:rsidRDefault="00FC3B72" w:rsidP="00FC3B72">
      <w:pPr>
        <w:rPr>
          <w:b/>
          <w:szCs w:val="20"/>
        </w:rPr>
      </w:pPr>
    </w:p>
    <w:p w14:paraId="725BDB1C" w14:textId="77777777" w:rsidR="008D75B9" w:rsidRPr="004B1F0D" w:rsidRDefault="008D75B9" w:rsidP="008D75B9">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_CSLL: </w:t>
      </w:r>
    </w:p>
    <w:p w14:paraId="48F1BC94"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3” (com conta da parte B e conta contábil) se o M350.VALOR é igual ao somatório de M355.VALOR_CTA </w:t>
      </w:r>
      <w:r w:rsidR="003F4F02" w:rsidRPr="004B1F0D">
        <w:rPr>
          <w:rFonts w:ascii="Times New Roman" w:hAnsi="Times New Roman"/>
          <w:bCs/>
          <w:lang w:val="pt-PT"/>
        </w:rPr>
        <w:t xml:space="preserve">ou é igual ao somatório de M360.VALOR_CTA </w:t>
      </w:r>
      <w:r w:rsidRPr="004B1F0D">
        <w:rPr>
          <w:rFonts w:ascii="Times New Roman" w:hAnsi="Times New Roman"/>
          <w:bCs/>
          <w:lang w:val="pt-PT"/>
        </w:rPr>
        <w:t xml:space="preserve">ou é igual ao somatório de M355.VALOR_CTA com M360.VALOR_CTA. </w:t>
      </w:r>
    </w:p>
    <w:p w14:paraId="1F4B5F8A" w14:textId="77777777" w:rsidR="008D75B9" w:rsidRPr="004B1F0D" w:rsidRDefault="008D75B9" w:rsidP="00392C27">
      <w:pPr>
        <w:pStyle w:val="PSDS-CorpodeTexto0"/>
        <w:rPr>
          <w:rFonts w:ascii="Times New Roman" w:hAnsi="Times New Roman"/>
          <w:bCs/>
          <w:lang w:val="pt-PT"/>
        </w:rPr>
      </w:pPr>
    </w:p>
    <w:p w14:paraId="299D0667" w14:textId="77777777" w:rsidR="008D75B9" w:rsidRPr="004B1F0D" w:rsidRDefault="008D75B9" w:rsidP="008D75B9">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50.TIPO_LANCAMENTO = “A” (Adição) ou “L” (Lucro): </w:t>
      </w:r>
    </w:p>
    <w:p w14:paraId="080B6C06"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positivo). </w:t>
      </w:r>
      <w:r w:rsidRPr="004B1F0D">
        <w:rPr>
          <w:rFonts w:ascii="Times New Roman" w:hAnsi="Times New Roman"/>
          <w:bCs/>
          <w:lang w:val="pt-PT"/>
        </w:rPr>
        <w:br/>
        <w:t xml:space="preserve">- Se M355.IND_VL_CTA = “C”, então ”-” (valor negativo). </w:t>
      </w:r>
    </w:p>
    <w:p w14:paraId="393BC40C" w14:textId="77777777" w:rsidR="003571AB" w:rsidRPr="004B1F0D" w:rsidRDefault="008D75B9" w:rsidP="007A5C73">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positivo).</w:t>
      </w:r>
      <w:r w:rsidRPr="004B1F0D">
        <w:rPr>
          <w:rFonts w:ascii="Times New Roman" w:hAnsi="Times New Roman"/>
          <w:bCs/>
          <w:lang w:val="pt-PT"/>
        </w:rPr>
        <w:br/>
        <w:t>- Se J050.COD_NAT = “4” (Conta de resultado) e M360.IND_VL_CTA = “C”, então ”-” (valor negativo).</w:t>
      </w:r>
      <w:r w:rsidRPr="004B1F0D">
        <w:rPr>
          <w:rFonts w:ascii="Times New Roman" w:hAnsi="Times New Roman"/>
          <w:bCs/>
          <w:lang w:val="pt-PT"/>
        </w:rPr>
        <w:br/>
        <w:t>- Se J050.COD_NAT = “1, 2 ou 3” (Conta de ativo, passivo ou patrimônio líquido) e M360.IND_VL_CTA = “D”, então ”-” (valor negativo).</w:t>
      </w:r>
      <w:r w:rsidRPr="004B1F0D">
        <w:rPr>
          <w:rFonts w:ascii="Times New Roman" w:hAnsi="Times New Roman"/>
          <w:bCs/>
          <w:lang w:val="pt-PT"/>
        </w:rPr>
        <w:br/>
        <w:t>- Se J050.COD_NAT = “1, 2 ou 3” (Conta de ativo, passivo ou patrimônio líquido) e M360.IND_VL_CTA = “C”, então ”+” (valor positivo).</w:t>
      </w:r>
      <w:r w:rsidRPr="004B1F0D">
        <w:rPr>
          <w:rFonts w:ascii="Times New Roman" w:hAnsi="Times New Roman"/>
          <w:bCs/>
          <w:lang w:val="pt-PT"/>
        </w:rPr>
        <w:br/>
      </w:r>
    </w:p>
    <w:p w14:paraId="44DCDE18" w14:textId="77777777" w:rsidR="008D75B9" w:rsidRPr="004B1F0D" w:rsidRDefault="008D75B9" w:rsidP="008D75B9">
      <w:pPr>
        <w:pStyle w:val="PSDS-CorpodeTexto0"/>
        <w:ind w:firstLine="708"/>
        <w:rPr>
          <w:rFonts w:ascii="Times New Roman" w:hAnsi="Times New Roman"/>
          <w:bCs/>
          <w:lang w:val="pt-PT"/>
        </w:rPr>
      </w:pPr>
      <w:r w:rsidRPr="004B1F0D">
        <w:rPr>
          <w:rFonts w:ascii="Times New Roman" w:hAnsi="Times New Roman"/>
          <w:bCs/>
          <w:lang w:val="pt-PT"/>
        </w:rPr>
        <w:t xml:space="preserve">Se M350.TIPO_LANCAMENTO = “E” (Exclusão) ou “P” (Prejuízo): </w:t>
      </w:r>
    </w:p>
    <w:p w14:paraId="68412179"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negativo). </w:t>
      </w:r>
      <w:r w:rsidRPr="004B1F0D">
        <w:rPr>
          <w:rFonts w:ascii="Times New Roman" w:hAnsi="Times New Roman"/>
          <w:bCs/>
          <w:lang w:val="pt-PT"/>
        </w:rPr>
        <w:br/>
        <w:t xml:space="preserve">- Se M355.IND_VL_CTA = “C”, então ”+” (valor positivo). </w:t>
      </w:r>
    </w:p>
    <w:p w14:paraId="25AE083C"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negativo).</w:t>
      </w:r>
      <w:r w:rsidRPr="004B1F0D">
        <w:rPr>
          <w:rFonts w:ascii="Times New Roman" w:hAnsi="Times New Roman"/>
          <w:bCs/>
          <w:lang w:val="pt-PT"/>
        </w:rPr>
        <w:br/>
        <w:t>- Se J050.COD_NAT = “4” (Conta de resultado) e M360.IND_VL_CTA = “C”, então ”+” (valor positivo).</w:t>
      </w:r>
      <w:r w:rsidRPr="004B1F0D">
        <w:rPr>
          <w:rFonts w:ascii="Times New Roman" w:hAnsi="Times New Roman"/>
          <w:bCs/>
          <w:lang w:val="pt-PT"/>
        </w:rPr>
        <w:br/>
        <w:t>- Se J050.COD_NAT = “1, 2 ou 3” (Conta de ativo, passivo ou patrimônio líquido) e M360.IND_VL_CTA = “D”, então ”+” (valor positivo).</w:t>
      </w:r>
      <w:r w:rsidRPr="004B1F0D">
        <w:rPr>
          <w:rFonts w:ascii="Times New Roman" w:hAnsi="Times New Roman"/>
          <w:bCs/>
          <w:lang w:val="pt-PT"/>
        </w:rPr>
        <w:br/>
        <w:t>- Se J050.COD_NAT = “1, 2 ou 3” (Conta de ativo, passivo ou patrimônio líquido) e M360.IND_VL_CTA = “C”, então ”-” (valor negativo)</w:t>
      </w:r>
      <w:r w:rsidR="00CE3C5B" w:rsidRPr="004B1F0D">
        <w:rPr>
          <w:rFonts w:ascii="Times New Roman" w:hAnsi="Times New Roman"/>
          <w:bCs/>
          <w:lang w:val="pt-PT"/>
        </w:rPr>
        <w:t>.</w:t>
      </w:r>
    </w:p>
    <w:p w14:paraId="207EA124" w14:textId="77777777" w:rsidR="00FC3B72" w:rsidRPr="004B1F0D" w:rsidRDefault="00FC3B72" w:rsidP="00FC3B72">
      <w:pPr>
        <w:pStyle w:val="Corpodetexto"/>
        <w:ind w:left="708" w:firstLine="12"/>
        <w:rPr>
          <w:rFonts w:ascii="Times New Roman" w:hAnsi="Times New Roman"/>
          <w:szCs w:val="20"/>
          <w:lang w:val="pt-PT"/>
        </w:rPr>
      </w:pPr>
    </w:p>
    <w:p w14:paraId="34F8B686" w14:textId="77777777" w:rsidR="00FE5D23" w:rsidRPr="004B1F0D" w:rsidRDefault="00000000" w:rsidP="00FE5D23">
      <w:pPr>
        <w:pStyle w:val="Corpodetexto"/>
        <w:ind w:left="708" w:firstLine="12"/>
        <w:rPr>
          <w:rFonts w:ascii="Times New Roman" w:hAnsi="Times New Roman"/>
          <w:szCs w:val="20"/>
        </w:rPr>
      </w:pPr>
      <w:hyperlink r:id="rId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4B1F0D" w:rsidRDefault="00FE5D23" w:rsidP="00FE5D23">
      <w:pPr>
        <w:pStyle w:val="Corpodetexto"/>
        <w:ind w:left="708" w:firstLine="12"/>
        <w:rPr>
          <w:rFonts w:ascii="Times New Roman" w:hAnsi="Times New Roman"/>
          <w:szCs w:val="20"/>
        </w:rPr>
      </w:pPr>
    </w:p>
    <w:p w14:paraId="5763CF42" w14:textId="64F912F2" w:rsidR="00FE5D23" w:rsidRPr="004B1F0D" w:rsidRDefault="00000000" w:rsidP="00FE5D23">
      <w:pPr>
        <w:pStyle w:val="Corpodetexto"/>
        <w:ind w:left="708" w:firstLine="12"/>
        <w:rPr>
          <w:rFonts w:ascii="Times New Roman" w:hAnsi="Times New Roman"/>
          <w:szCs w:val="20"/>
        </w:rPr>
      </w:pPr>
      <w:hyperlink r:id="rId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B12F098" w14:textId="77777777" w:rsidR="00FE5D23" w:rsidRPr="004B1F0D" w:rsidRDefault="00FE5D23" w:rsidP="00FE5D23">
      <w:pPr>
        <w:pStyle w:val="Corpodetexto"/>
        <w:ind w:left="708" w:firstLine="12"/>
        <w:rPr>
          <w:rFonts w:ascii="Times New Roman" w:hAnsi="Times New Roman"/>
          <w:b/>
          <w:szCs w:val="20"/>
        </w:rPr>
      </w:pPr>
    </w:p>
    <w:p w14:paraId="10A4B3FD" w14:textId="61617AAB" w:rsidR="00FE5D23" w:rsidRPr="004B1F0D" w:rsidRDefault="00000000" w:rsidP="00FE5D23">
      <w:pPr>
        <w:pStyle w:val="Corpodetexto"/>
        <w:ind w:left="708" w:firstLine="12"/>
        <w:rPr>
          <w:rFonts w:ascii="Times New Roman" w:hAnsi="Times New Roman"/>
          <w:b/>
          <w:szCs w:val="20"/>
        </w:rPr>
      </w:pPr>
      <w:hyperlink r:id="rId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999B04D" w14:textId="77777777" w:rsidR="00FC3B72" w:rsidRPr="004B1F0D" w:rsidRDefault="00FC3B72" w:rsidP="00FC3B72">
      <w:pPr>
        <w:rPr>
          <w:b/>
          <w:szCs w:val="20"/>
        </w:rPr>
      </w:pPr>
    </w:p>
    <w:p w14:paraId="380D4713" w14:textId="77777777" w:rsidR="007A5C73" w:rsidRPr="004B1F0D" w:rsidRDefault="007A5C73">
      <w:pPr>
        <w:spacing w:after="200" w:line="276" w:lineRule="auto"/>
        <w:rPr>
          <w:b/>
          <w:szCs w:val="20"/>
          <w:lang w:val="pt-PT"/>
        </w:rPr>
      </w:pPr>
      <w:r w:rsidRPr="004B1F0D">
        <w:rPr>
          <w:b/>
          <w:szCs w:val="20"/>
          <w:lang w:val="pt-PT"/>
        </w:rPr>
        <w:br w:type="page"/>
      </w:r>
    </w:p>
    <w:p w14:paraId="706C7A38" w14:textId="77777777" w:rsidR="00FC3B72" w:rsidRPr="004B1F0D" w:rsidRDefault="00FC3B72" w:rsidP="00FC3B72">
      <w:pPr>
        <w:rPr>
          <w:b/>
          <w:szCs w:val="20"/>
          <w:lang w:val="pt-PT"/>
        </w:rPr>
      </w:pPr>
      <w:r w:rsidRPr="004B1F0D">
        <w:rPr>
          <w:b/>
          <w:szCs w:val="20"/>
          <w:lang w:val="pt-PT"/>
        </w:rPr>
        <w:t>II – Regras de Validação de Campos:</w:t>
      </w:r>
    </w:p>
    <w:p w14:paraId="0C9999C7" w14:textId="77777777" w:rsidR="00FC3B72" w:rsidRPr="004B1F0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4B1F0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Tipo</w:t>
            </w:r>
          </w:p>
        </w:tc>
      </w:tr>
      <w:tr w:rsidR="00FC3B72" w:rsidRPr="004B1F0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4B1F0D" w:rsidRDefault="00FC3B72" w:rsidP="00723FE4">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w:t>
            </w:r>
            <w:r w:rsidR="000419FB" w:rsidRPr="004B1F0D">
              <w:rPr>
                <w:rStyle w:val="Hyperlink"/>
                <w:rFonts w:ascii="Times New Roman" w:hAnsi="Times New Roman"/>
                <w:bCs/>
                <w:color w:val="auto"/>
                <w:szCs w:val="20"/>
                <w:lang w:val="pt-PT"/>
              </w:rPr>
              <w:t>o ca</w:t>
            </w:r>
            <w:r w:rsidR="00375E89" w:rsidRPr="004B1F0D">
              <w:rPr>
                <w:rStyle w:val="Hyperlink"/>
                <w:rFonts w:ascii="Times New Roman" w:hAnsi="Times New Roman"/>
                <w:bCs/>
                <w:color w:val="auto"/>
                <w:szCs w:val="20"/>
                <w:lang w:val="pt-PT"/>
              </w:rPr>
              <w:t xml:space="preserve">mpo M350.TIPO_LANCAMENTO </w:t>
            </w:r>
            <w:r w:rsidRPr="004B1F0D">
              <w:rPr>
                <w:rStyle w:val="Hyperlink"/>
                <w:rFonts w:ascii="Times New Roman" w:hAnsi="Times New Roman"/>
                <w:bCs/>
                <w:color w:val="auto"/>
                <w:szCs w:val="20"/>
                <w:lang w:val="pt-PT"/>
              </w:rPr>
              <w:t>não está preenchido quando o tipo de linha é “E”.</w:t>
            </w:r>
          </w:p>
          <w:p w14:paraId="4B6746BC" w14:textId="77777777" w:rsidR="00D448FF" w:rsidRPr="004B1F0D" w:rsidRDefault="00D448FF" w:rsidP="00723FE4">
            <w:pPr>
              <w:pStyle w:val="Corpodetexto"/>
              <w:rPr>
                <w:rStyle w:val="Hyperlink"/>
                <w:rFonts w:ascii="Times New Roman" w:hAnsi="Times New Roman"/>
                <w:b/>
                <w:bCs/>
                <w:color w:val="auto"/>
                <w:szCs w:val="20"/>
                <w:lang w:val="pt-PT"/>
              </w:rPr>
            </w:pPr>
          </w:p>
          <w:p w14:paraId="541171F6" w14:textId="77777777" w:rsidR="00FC3B72" w:rsidRPr="004B1F0D" w:rsidRDefault="00FC3B72"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TIP_LANCAMENTO </w:t>
            </w:r>
            <w:r w:rsidRPr="004B1F0D">
              <w:rPr>
                <w:rStyle w:val="Hyperlink"/>
                <w:rFonts w:ascii="Times New Roman" w:hAnsi="Times New Roman"/>
                <w:bCs/>
                <w:color w:val="auto"/>
                <w:szCs w:val="20"/>
                <w:lang w:val="pt-PT"/>
              </w:rPr>
              <w:t>está preenchido quando o tipo da linha é “E”.</w:t>
            </w:r>
          </w:p>
          <w:p w14:paraId="3C4DD823" w14:textId="77777777" w:rsidR="00D448FF" w:rsidRPr="004B1F0D" w:rsidRDefault="00D448FF" w:rsidP="00723FE4">
            <w:pPr>
              <w:pStyle w:val="Corpodetexto"/>
              <w:rPr>
                <w:rStyle w:val="Hyperlink"/>
                <w:rFonts w:ascii="Times New Roman" w:hAnsi="Times New Roman"/>
                <w:bCs/>
                <w:color w:val="auto"/>
                <w:szCs w:val="20"/>
                <w:lang w:val="pt-PT"/>
              </w:rPr>
            </w:pPr>
          </w:p>
          <w:p w14:paraId="11699487" w14:textId="77777777" w:rsidR="000419FB" w:rsidRPr="004B1F0D" w:rsidRDefault="000419FB" w:rsidP="00723FE4">
            <w:pPr>
              <w:pStyle w:val="Corpodetexto"/>
              <w:rPr>
                <w:rStyle w:val="Hyperlink"/>
                <w:rFonts w:ascii="Times New Roman" w:hAnsi="Times New Roman"/>
                <w:bCs/>
                <w:color w:val="auto"/>
                <w:szCs w:val="20"/>
                <w:lang w:val="pt-PT"/>
              </w:rPr>
            </w:pPr>
          </w:p>
          <w:p w14:paraId="1A73C268" w14:textId="77777777" w:rsidR="000419FB" w:rsidRPr="004B1F0D" w:rsidRDefault="000419FB" w:rsidP="00723FE4">
            <w:pPr>
              <w:pStyle w:val="Corpodetexto"/>
              <w:rPr>
                <w:rStyle w:val="Hyperlink"/>
                <w:rFonts w:ascii="Times New Roman" w:hAnsi="Times New Roman"/>
                <w:bCs/>
                <w:color w:val="auto"/>
                <w:szCs w:val="20"/>
                <w:lang w:val="pt-PT"/>
              </w:rPr>
            </w:pPr>
          </w:p>
          <w:p w14:paraId="65F5CE92" w14:textId="77777777" w:rsidR="00D448FF" w:rsidRPr="004B1F0D" w:rsidRDefault="00D448FF" w:rsidP="00D448FF">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2202991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1” (Com Conta da Parte B).</w:t>
            </w:r>
          </w:p>
          <w:p w14:paraId="58B90B2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existe, pelo menos, um registro M310/M360 fil</w:t>
            </w:r>
            <w:r w:rsidR="00375E89" w:rsidRPr="004B1F0D">
              <w:rPr>
                <w:rFonts w:ascii="Times New Roman" w:hAnsi="Times New Roman"/>
                <w:bCs/>
                <w:szCs w:val="20"/>
              </w:rPr>
              <w:t xml:space="preserve">ho, quando M350.IND_RELACAO </w:t>
            </w:r>
            <w:r w:rsidRPr="004B1F0D">
              <w:rPr>
                <w:rFonts w:ascii="Times New Roman" w:hAnsi="Times New Roman"/>
                <w:bCs/>
                <w:szCs w:val="20"/>
              </w:rPr>
              <w:t xml:space="preserve">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4DEEEA82"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3” (Com Conta da Parte B e Conta Contábil).</w:t>
            </w:r>
          </w:p>
          <w:p w14:paraId="61A74E4C" w14:textId="77777777" w:rsidR="00D448FF" w:rsidRPr="004B1F0D" w:rsidRDefault="00D448FF" w:rsidP="00723FE4">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2001103" w14:textId="77777777" w:rsidR="00D448FF" w:rsidRPr="004B1F0D" w:rsidRDefault="00D448FF" w:rsidP="00723FE4">
            <w:pPr>
              <w:pStyle w:val="PSDS-CorpodeTexto0"/>
              <w:rPr>
                <w:rFonts w:ascii="Times New Roman" w:hAnsi="Times New Roman"/>
              </w:rPr>
            </w:pPr>
          </w:p>
          <w:p w14:paraId="07998F36" w14:textId="77777777" w:rsidR="00D448FF" w:rsidRPr="004B1F0D" w:rsidRDefault="00D448FF" w:rsidP="00723FE4">
            <w:pPr>
              <w:pStyle w:val="PSDS-CorpodeTexto0"/>
              <w:rPr>
                <w:rFonts w:ascii="Times New Roman" w:hAnsi="Times New Roman"/>
              </w:rPr>
            </w:pPr>
          </w:p>
          <w:p w14:paraId="2917CC7B"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110C5790" w14:textId="77777777" w:rsidR="00D448FF" w:rsidRPr="004B1F0D" w:rsidRDefault="00D448FF" w:rsidP="00723FE4">
            <w:pPr>
              <w:pStyle w:val="PSDS-CorpodeTexto0"/>
              <w:rPr>
                <w:rFonts w:ascii="Times New Roman" w:hAnsi="Times New Roman"/>
              </w:rPr>
            </w:pPr>
          </w:p>
          <w:p w14:paraId="2187F0BA" w14:textId="77777777" w:rsidR="00D448FF" w:rsidRPr="004B1F0D" w:rsidRDefault="00D448FF" w:rsidP="00723FE4">
            <w:pPr>
              <w:pStyle w:val="PSDS-CorpodeTexto0"/>
              <w:rPr>
                <w:rFonts w:ascii="Times New Roman" w:hAnsi="Times New Roman"/>
              </w:rPr>
            </w:pPr>
          </w:p>
          <w:p w14:paraId="772AD8FF" w14:textId="77777777" w:rsidR="000419FB" w:rsidRPr="004B1F0D" w:rsidRDefault="000419FB" w:rsidP="00723FE4">
            <w:pPr>
              <w:pStyle w:val="PSDS-CorpodeTexto0"/>
              <w:rPr>
                <w:rFonts w:ascii="Times New Roman" w:hAnsi="Times New Roman"/>
              </w:rPr>
            </w:pPr>
          </w:p>
          <w:p w14:paraId="41D3AF24" w14:textId="77777777" w:rsidR="000419FB" w:rsidRPr="004B1F0D" w:rsidRDefault="000419FB" w:rsidP="00723FE4">
            <w:pPr>
              <w:pStyle w:val="PSDS-CorpodeTexto0"/>
              <w:rPr>
                <w:rFonts w:ascii="Times New Roman" w:hAnsi="Times New Roman"/>
              </w:rPr>
            </w:pPr>
          </w:p>
          <w:p w14:paraId="70F2BF55"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2BA3161E" w14:textId="77777777" w:rsidR="00FC3B72" w:rsidRPr="004B1F0D" w:rsidRDefault="00FC3B72" w:rsidP="00723FE4">
            <w:pPr>
              <w:pStyle w:val="PSDS-CorpodeTexto0"/>
              <w:rPr>
                <w:rFonts w:ascii="Times New Roman" w:hAnsi="Times New Roman"/>
              </w:rPr>
            </w:pPr>
          </w:p>
        </w:tc>
      </w:tr>
      <w:tr w:rsidR="00FC3B72" w:rsidRPr="004B1F0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4B1F0D" w:rsidRDefault="00FC3B72" w:rsidP="00723FE4">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4B1F0D" w:rsidRDefault="00FC3B72" w:rsidP="00723FE4">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 xml:space="preserve">Verifica, quando </w:t>
            </w:r>
            <w:r w:rsidR="00375E89" w:rsidRPr="004B1F0D">
              <w:rPr>
                <w:rFonts w:ascii="Times New Roman" w:hAnsi="Times New Roman"/>
                <w:bCs/>
                <w:szCs w:val="20"/>
              </w:rPr>
              <w:t xml:space="preserve">M350.TIPO_LANCAMENTO </w:t>
            </w:r>
            <w:r w:rsidRPr="004B1F0D">
              <w:rPr>
                <w:rFonts w:ascii="Times New Roman" w:hAnsi="Times New Roman"/>
                <w:bCs/>
                <w:szCs w:val="20"/>
              </w:rPr>
              <w:t xml:space="preserve">for igual a “P” (compensação de prejuízo), se </w:t>
            </w:r>
            <w:r w:rsidR="000419FB" w:rsidRPr="004B1F0D">
              <w:rPr>
                <w:rFonts w:ascii="Times New Roman" w:hAnsi="Times New Roman"/>
                <w:bCs/>
                <w:szCs w:val="20"/>
              </w:rPr>
              <w:t>M350.</w:t>
            </w:r>
            <w:r w:rsidR="00375E89" w:rsidRPr="004B1F0D">
              <w:rPr>
                <w:rFonts w:ascii="Times New Roman" w:hAnsi="Times New Roman"/>
                <w:bCs/>
                <w:szCs w:val="20"/>
              </w:rPr>
              <w:t xml:space="preserve">IND_RELACAOé </w:t>
            </w:r>
            <w:r w:rsidRPr="004B1F0D">
              <w:rPr>
                <w:rFonts w:ascii="Times New Roman" w:hAnsi="Times New Roman"/>
                <w:bCs/>
                <w:szCs w:val="20"/>
              </w:rPr>
              <w:t>igual a “1” (com conta da parte B).</w:t>
            </w:r>
          </w:p>
          <w:p w14:paraId="225700A1" w14:textId="77777777" w:rsidR="00FC3B72" w:rsidRPr="004B1F0D" w:rsidRDefault="00FC3B72" w:rsidP="00723FE4">
            <w:pPr>
              <w:pStyle w:val="Corpodetexto"/>
              <w:rPr>
                <w:rFonts w:ascii="Times New Roman" w:hAnsi="Times New Roman"/>
                <w:bCs/>
                <w:szCs w:val="20"/>
              </w:rPr>
            </w:pPr>
          </w:p>
          <w:p w14:paraId="7EBFEBA3" w14:textId="77777777" w:rsidR="00FC3B72"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não está preenchido quando o tipo de linha é “E”.</w:t>
            </w:r>
          </w:p>
          <w:p w14:paraId="23BFD38A" w14:textId="77777777" w:rsidR="00D448FF" w:rsidRPr="004B1F0D" w:rsidRDefault="00D448FF" w:rsidP="00723FE4">
            <w:pPr>
              <w:pStyle w:val="Corpodetexto"/>
              <w:rPr>
                <w:rStyle w:val="Hyperlink"/>
                <w:rFonts w:ascii="Times New Roman" w:hAnsi="Times New Roman"/>
                <w:bCs/>
                <w:color w:val="auto"/>
                <w:szCs w:val="20"/>
                <w:lang w:val="pt-PT"/>
              </w:rPr>
            </w:pPr>
          </w:p>
          <w:p w14:paraId="11230A69" w14:textId="77777777" w:rsidR="00D448FF" w:rsidRPr="004B1F0D" w:rsidRDefault="00D448FF" w:rsidP="00723FE4">
            <w:pPr>
              <w:pStyle w:val="Corpodetexto"/>
              <w:rPr>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6AF68BB" w14:textId="77777777" w:rsidR="00FC3B72" w:rsidRPr="004B1F0D" w:rsidRDefault="00FC3B72" w:rsidP="00723FE4">
            <w:pPr>
              <w:pStyle w:val="PSDS-CorpodeTexto0"/>
              <w:rPr>
                <w:rFonts w:ascii="Times New Roman" w:hAnsi="Times New Roman"/>
              </w:rPr>
            </w:pPr>
          </w:p>
          <w:p w14:paraId="4251CB83" w14:textId="77777777" w:rsidR="00FC3B72" w:rsidRPr="004B1F0D" w:rsidRDefault="00FC3B72" w:rsidP="00723FE4">
            <w:pPr>
              <w:pStyle w:val="PSDS-CorpodeTexto0"/>
              <w:rPr>
                <w:rFonts w:ascii="Times New Roman" w:hAnsi="Times New Roman"/>
              </w:rPr>
            </w:pPr>
          </w:p>
          <w:p w14:paraId="56F94AE9" w14:textId="77777777" w:rsidR="00D448FF" w:rsidRPr="004B1F0D" w:rsidRDefault="00FC3B72" w:rsidP="00723FE4">
            <w:pPr>
              <w:pStyle w:val="PSDS-CorpodeTexto0"/>
              <w:rPr>
                <w:rFonts w:ascii="Times New Roman" w:hAnsi="Times New Roman"/>
              </w:rPr>
            </w:pPr>
            <w:r w:rsidRPr="004B1F0D">
              <w:rPr>
                <w:rFonts w:ascii="Times New Roman" w:hAnsi="Times New Roman"/>
              </w:rPr>
              <w:t>Erro</w:t>
            </w:r>
          </w:p>
          <w:p w14:paraId="34BBC32F" w14:textId="77777777" w:rsidR="00D448FF" w:rsidRPr="004B1F0D" w:rsidRDefault="00D448FF" w:rsidP="00723FE4">
            <w:pPr>
              <w:pStyle w:val="PSDS-CorpodeTexto0"/>
              <w:rPr>
                <w:rFonts w:ascii="Times New Roman" w:hAnsi="Times New Roman"/>
              </w:rPr>
            </w:pPr>
          </w:p>
          <w:p w14:paraId="223BA330"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64F03C5B" w14:textId="77777777" w:rsidR="00D448FF" w:rsidRPr="004B1F0D" w:rsidRDefault="00D448FF" w:rsidP="00723FE4">
            <w:pPr>
              <w:pStyle w:val="PSDS-CorpodeTexto0"/>
              <w:rPr>
                <w:rFonts w:ascii="Times New Roman" w:hAnsi="Times New Roman"/>
              </w:rPr>
            </w:pPr>
          </w:p>
        </w:tc>
      </w:tr>
      <w:tr w:rsidR="00D448FF" w:rsidRPr="004B1F0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4B1F0D" w:rsidRDefault="00D448FF" w:rsidP="00E13CC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4B1F0D" w:rsidRDefault="00D448FF" w:rsidP="00E13CCE">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4B1F0D" w:rsidRDefault="00D448FF" w:rsidP="00D448FF">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não está preenchido quando o tipo de linha é “R”.</w:t>
            </w:r>
          </w:p>
          <w:p w14:paraId="58B5A30E" w14:textId="77777777" w:rsidR="00D448FF" w:rsidRPr="004B1F0D" w:rsidRDefault="00D448FF" w:rsidP="00D448FF">
            <w:pPr>
              <w:pStyle w:val="Corpodetexto"/>
              <w:rPr>
                <w:rStyle w:val="Hyperlink"/>
                <w:rFonts w:ascii="Times New Roman" w:hAnsi="Times New Roman"/>
                <w:bCs/>
                <w:color w:val="auto"/>
                <w:szCs w:val="20"/>
                <w:lang w:val="pt-PT"/>
              </w:rPr>
            </w:pPr>
          </w:p>
          <w:p w14:paraId="4B3D4520" w14:textId="77777777" w:rsidR="00D448FF" w:rsidRPr="004B1F0D" w:rsidRDefault="00D448FF" w:rsidP="00D448FF">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57799744" w14:textId="77777777" w:rsidR="00D448FF" w:rsidRPr="004B1F0D" w:rsidRDefault="00D448FF" w:rsidP="00E13CCE">
            <w:pPr>
              <w:pStyle w:val="PSDS-CorpodeTexto0"/>
              <w:rPr>
                <w:rFonts w:ascii="Times New Roman" w:hAnsi="Times New Roman"/>
              </w:rPr>
            </w:pPr>
          </w:p>
          <w:p w14:paraId="6EACEED5"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7B534721" w14:textId="77777777" w:rsidR="00D448FF" w:rsidRPr="004B1F0D" w:rsidRDefault="00D448FF" w:rsidP="00E13CCE">
            <w:pPr>
              <w:pStyle w:val="PSDS-CorpodeTexto0"/>
              <w:rPr>
                <w:rFonts w:ascii="Times New Roman" w:hAnsi="Times New Roman"/>
              </w:rPr>
            </w:pPr>
          </w:p>
        </w:tc>
      </w:tr>
      <w:tr w:rsidR="00FC3B72" w:rsidRPr="004B1F0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4B1F0D" w:rsidRDefault="00FC3B72" w:rsidP="00723FE4">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4B1F0D" w:rsidRDefault="00FC3B72" w:rsidP="00723FE4">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0419FB" w:rsidRPr="004B1F0D">
              <w:rPr>
                <w:rStyle w:val="Hyperlink"/>
                <w:rFonts w:ascii="Times New Roman" w:hAnsi="Times New Roman"/>
                <w:bCs/>
                <w:color w:val="auto"/>
                <w:szCs w:val="20"/>
                <w:lang w:val="pt-PT"/>
              </w:rPr>
              <w:t>M350.</w:t>
            </w:r>
            <w:r w:rsidR="00D448FF" w:rsidRPr="004B1F0D">
              <w:rPr>
                <w:rStyle w:val="Hyperlink"/>
                <w:rFonts w:ascii="Times New Roman" w:hAnsi="Times New Roman"/>
                <w:bCs/>
                <w:color w:val="auto"/>
                <w:szCs w:val="20"/>
                <w:lang w:val="pt-PT"/>
              </w:rPr>
              <w:t xml:space="preserve">HIST_LAN_LAL </w:t>
            </w:r>
            <w:r w:rsidRPr="004B1F0D">
              <w:rPr>
                <w:rStyle w:val="Hyperlink"/>
                <w:rFonts w:ascii="Times New Roman" w:hAnsi="Times New Roman"/>
                <w:bCs/>
                <w:color w:val="auto"/>
                <w:szCs w:val="20"/>
                <w:lang w:val="pt-PT"/>
              </w:rPr>
              <w:t>está preenchi</w:t>
            </w:r>
            <w:r w:rsidR="00CE1657" w:rsidRPr="004B1F0D">
              <w:rPr>
                <w:rStyle w:val="Hyperlink"/>
                <w:rFonts w:ascii="Times New Roman" w:hAnsi="Times New Roman"/>
                <w:bCs/>
                <w:color w:val="auto"/>
                <w:szCs w:val="20"/>
                <w:lang w:val="pt-PT"/>
              </w:rPr>
              <w:t xml:space="preserve">do quando o tipo da linha é “E” e </w:t>
            </w:r>
            <w:r w:rsidR="00AA6CD3" w:rsidRPr="004B1F0D">
              <w:rPr>
                <w:rStyle w:val="Hyperlink"/>
                <w:rFonts w:ascii="Times New Roman" w:hAnsi="Times New Roman"/>
                <w:bCs/>
                <w:color w:val="auto"/>
                <w:szCs w:val="20"/>
                <w:lang w:val="pt-PT"/>
              </w:rPr>
              <w:t>M350.</w:t>
            </w:r>
            <w:r w:rsidR="00CE1657" w:rsidRPr="004B1F0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447A0674" w14:textId="77777777" w:rsidR="00FC3B72" w:rsidRPr="004B1F0D" w:rsidRDefault="00FC3B72" w:rsidP="00723FE4">
            <w:pPr>
              <w:pStyle w:val="PSDS-CorpodeTexto0"/>
              <w:rPr>
                <w:rFonts w:ascii="Times New Roman" w:hAnsi="Times New Roman"/>
              </w:rPr>
            </w:pPr>
          </w:p>
        </w:tc>
      </w:tr>
    </w:tbl>
    <w:p w14:paraId="48B91680" w14:textId="77777777" w:rsidR="00365575" w:rsidRPr="004B1F0D" w:rsidRDefault="00365575" w:rsidP="00A56035">
      <w:pPr>
        <w:rPr>
          <w:b/>
          <w:szCs w:val="20"/>
          <w:lang w:val="pt-PT"/>
        </w:rPr>
      </w:pPr>
    </w:p>
    <w:p w14:paraId="7FA0F720" w14:textId="77777777" w:rsidR="00366174" w:rsidRPr="004B1F0D" w:rsidRDefault="00366174" w:rsidP="00990970">
      <w:pPr>
        <w:rPr>
          <w:b/>
          <w:szCs w:val="20"/>
          <w:lang w:val="pt-PT"/>
        </w:rPr>
      </w:pPr>
    </w:p>
    <w:p w14:paraId="5D358387" w14:textId="77777777" w:rsidR="00990970" w:rsidRPr="004B1F0D" w:rsidRDefault="00990970" w:rsidP="00990970">
      <w:pPr>
        <w:rPr>
          <w:b/>
          <w:szCs w:val="20"/>
          <w:lang w:val="pt-PT"/>
        </w:rPr>
      </w:pPr>
      <w:r w:rsidRPr="004B1F0D">
        <w:rPr>
          <w:b/>
          <w:szCs w:val="20"/>
          <w:lang w:val="pt-PT"/>
        </w:rPr>
        <w:t>III – Tabelas Dinâmica</w:t>
      </w:r>
      <w:r w:rsidR="003C67BC" w:rsidRPr="004B1F0D">
        <w:rPr>
          <w:b/>
          <w:szCs w:val="20"/>
          <w:lang w:val="pt-PT"/>
        </w:rPr>
        <w:t>s:</w:t>
      </w:r>
    </w:p>
    <w:p w14:paraId="6903CA73" w14:textId="77777777" w:rsidR="003B6A0A" w:rsidRPr="004B1F0D" w:rsidRDefault="003B6A0A" w:rsidP="00990970">
      <w:pPr>
        <w:rPr>
          <w:b/>
          <w:szCs w:val="20"/>
          <w:lang w:val="pt-PT"/>
        </w:rPr>
      </w:pPr>
    </w:p>
    <w:p w14:paraId="517A9A02" w14:textId="77777777" w:rsidR="00990970" w:rsidRPr="004B1F0D" w:rsidRDefault="00990970" w:rsidP="00990970">
      <w:pPr>
        <w:rPr>
          <w:b/>
          <w:szCs w:val="20"/>
        </w:rPr>
      </w:pPr>
      <w:r w:rsidRPr="004B1F0D">
        <w:rPr>
          <w:b/>
          <w:szCs w:val="20"/>
        </w:rPr>
        <w:t>Formato: NS = Numérico Com Sinal; N = Numérico Sem Sinal</w:t>
      </w:r>
    </w:p>
    <w:p w14:paraId="67731EB5" w14:textId="77777777" w:rsidR="00990970" w:rsidRPr="004B1F0D" w:rsidRDefault="00990970" w:rsidP="00990970">
      <w:pPr>
        <w:rPr>
          <w:b/>
          <w:szCs w:val="20"/>
        </w:rPr>
      </w:pPr>
      <w:r w:rsidRPr="004B1F0D">
        <w:rPr>
          <w:b/>
          <w:szCs w:val="20"/>
        </w:rPr>
        <w:t>Tipo: R = Rótulo; E = Editável; CA = Cálculo Alterável; CNA = Cálculo Não Alterável</w:t>
      </w:r>
    </w:p>
    <w:p w14:paraId="466DF9BE" w14:textId="77777777" w:rsidR="00990970" w:rsidRPr="004B1F0D" w:rsidRDefault="00990970" w:rsidP="00990970">
      <w:pPr>
        <w:rPr>
          <w:b/>
          <w:szCs w:val="20"/>
        </w:rPr>
      </w:pPr>
      <w:r w:rsidRPr="004B1F0D">
        <w:rPr>
          <w:b/>
          <w:szCs w:val="20"/>
        </w:rPr>
        <w:t>Tipo_Lançamento: A = Adição; E = Exclusão; P = Compensação de Prejuízos; R = Rótulo; L = Lucro</w:t>
      </w:r>
    </w:p>
    <w:p w14:paraId="0412CEC3" w14:textId="77777777" w:rsidR="00990970" w:rsidRPr="004B1F0D" w:rsidRDefault="00990970" w:rsidP="00990970">
      <w:pPr>
        <w:rPr>
          <w:b/>
          <w:szCs w:val="20"/>
        </w:rPr>
      </w:pPr>
    </w:p>
    <w:p w14:paraId="6092AF0F" w14:textId="77777777" w:rsidR="00990970" w:rsidRPr="004B1F0D" w:rsidRDefault="00990970" w:rsidP="00990970">
      <w:pPr>
        <w:rPr>
          <w:b/>
          <w:szCs w:val="20"/>
        </w:rPr>
      </w:pPr>
      <w:r w:rsidRPr="004B1F0D">
        <w:rPr>
          <w:b/>
          <w:szCs w:val="20"/>
        </w:rPr>
        <w:t>Atenção: Códigos do tipo XX.XX não significam que são hierarquicamente subordinados a códigos do tipo XX. Todos os códigos possuem a mesma hierarquia.</w:t>
      </w:r>
    </w:p>
    <w:p w14:paraId="7652B055" w14:textId="77777777" w:rsidR="00A56035" w:rsidRPr="004B1F0D" w:rsidRDefault="00A56035" w:rsidP="00A56035">
      <w:pPr>
        <w:rPr>
          <w:b/>
          <w:szCs w:val="20"/>
        </w:rPr>
      </w:pPr>
    </w:p>
    <w:p w14:paraId="5D439D92" w14:textId="1BB97D7C" w:rsidR="00E13CCE" w:rsidRPr="004B1F0D" w:rsidRDefault="00B940E3" w:rsidP="00A56035">
      <w:pPr>
        <w:rPr>
          <w:b/>
          <w:szCs w:val="20"/>
        </w:rPr>
      </w:pPr>
      <w:r w:rsidRPr="004B1F0D">
        <w:rPr>
          <w:b/>
          <w:szCs w:val="20"/>
        </w:rPr>
        <w:t xml:space="preserve">III.1 – </w:t>
      </w:r>
      <w:r w:rsidR="003C67BC" w:rsidRPr="004B1F0D">
        <w:rPr>
          <w:b/>
          <w:szCs w:val="20"/>
        </w:rPr>
        <w:t>M350A - Demonstrativo da Base de Cálculo da CSLL (e-Lacs-Parte A) - PJ em Geral</w:t>
      </w:r>
      <w:r w:rsidR="004207C4" w:rsidRPr="004B1F0D">
        <w:rPr>
          <w:b/>
          <w:szCs w:val="20"/>
        </w:rPr>
        <w:t xml:space="preserve"> – Atividade Geral</w:t>
      </w:r>
      <w:r w:rsidR="008908D9" w:rsidRPr="004B1F0D">
        <w:rPr>
          <w:b/>
          <w:szCs w:val="20"/>
        </w:rPr>
        <w:t xml:space="preserve">: </w:t>
      </w:r>
    </w:p>
    <w:p w14:paraId="0600CB13" w14:textId="77777777" w:rsidR="00165CCB" w:rsidRPr="004B1F0D" w:rsidRDefault="00165CCB" w:rsidP="00165CCB"/>
    <w:p w14:paraId="677B53F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0BA5D2A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8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49EA7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1B224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6B483D0" w14:textId="77777777" w:rsidR="00165CCB" w:rsidRPr="004B1F0D" w:rsidRDefault="00165CCB" w:rsidP="00165CCB">
      <w:pPr>
        <w:rPr>
          <w:b/>
          <w:szCs w:val="20"/>
        </w:rPr>
      </w:pPr>
    </w:p>
    <w:p w14:paraId="6631AAC9" w14:textId="77777777" w:rsidR="00911B11" w:rsidRPr="004B1F0D" w:rsidRDefault="00911B11" w:rsidP="00911B11">
      <w:pPr>
        <w:rPr>
          <w:b/>
          <w:szCs w:val="20"/>
        </w:rPr>
      </w:pPr>
      <w:r w:rsidRPr="004B1F0D">
        <w:rPr>
          <w:b/>
          <w:szCs w:val="20"/>
        </w:rPr>
        <w:t>Regras de validação da tabela dinâmica M350A:</w:t>
      </w:r>
    </w:p>
    <w:p w14:paraId="1A71D443" w14:textId="77777777" w:rsidR="00911B11" w:rsidRPr="004B1F0D" w:rsidRDefault="00911B11" w:rsidP="00911B11">
      <w:pPr>
        <w:rPr>
          <w:b/>
          <w:szCs w:val="20"/>
        </w:rPr>
      </w:pPr>
    </w:p>
    <w:p w14:paraId="1BE8CFC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65C3F6A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FDC134"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9D99266" w14:textId="44BB02F1" w:rsidR="00911B11" w:rsidRPr="004B1F0D" w:rsidRDefault="00911B11" w:rsidP="00911B11"/>
    <w:p w14:paraId="47148D08" w14:textId="2851DCFC" w:rsidR="004207C4" w:rsidRPr="004B1F0D" w:rsidRDefault="004207C4" w:rsidP="004207C4">
      <w:pPr>
        <w:rPr>
          <w:b/>
          <w:szCs w:val="20"/>
        </w:rPr>
      </w:pPr>
      <w:r w:rsidRPr="004B1F0D">
        <w:rPr>
          <w:b/>
          <w:szCs w:val="20"/>
        </w:rPr>
        <w:t xml:space="preserve">III.2 – M350R - Demonstrativo da Base de Cálculo da CSLL (e-Lacs-Parte A) - PJ em Geral – Atividade Rural: </w:t>
      </w:r>
    </w:p>
    <w:p w14:paraId="7A735494" w14:textId="77777777" w:rsidR="004207C4" w:rsidRPr="004B1F0D" w:rsidRDefault="004207C4" w:rsidP="004207C4"/>
    <w:p w14:paraId="3580A87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521D1FEA"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8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5DD87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E9941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946ABB2" w14:textId="77777777" w:rsidR="004207C4" w:rsidRPr="004B1F0D" w:rsidRDefault="004207C4" w:rsidP="004207C4">
      <w:pPr>
        <w:rPr>
          <w:b/>
          <w:szCs w:val="20"/>
        </w:rPr>
      </w:pPr>
    </w:p>
    <w:p w14:paraId="47358A4E" w14:textId="39568578" w:rsidR="004207C4" w:rsidRPr="004B1F0D" w:rsidRDefault="004207C4" w:rsidP="004207C4">
      <w:pPr>
        <w:rPr>
          <w:b/>
          <w:szCs w:val="20"/>
        </w:rPr>
      </w:pPr>
      <w:r w:rsidRPr="004B1F0D">
        <w:rPr>
          <w:b/>
          <w:szCs w:val="20"/>
        </w:rPr>
        <w:t>Regras de validação da tabela dinâmica M350R:</w:t>
      </w:r>
    </w:p>
    <w:p w14:paraId="6C07A67A" w14:textId="77777777" w:rsidR="004207C4" w:rsidRPr="004B1F0D" w:rsidRDefault="004207C4" w:rsidP="004207C4">
      <w:pPr>
        <w:rPr>
          <w:b/>
          <w:szCs w:val="20"/>
        </w:rPr>
      </w:pPr>
    </w:p>
    <w:p w14:paraId="7C8A95D8"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7B4BB0E2"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3635D"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1CDBE1F" w14:textId="77777777" w:rsidR="004207C4" w:rsidRPr="004B1F0D" w:rsidRDefault="004207C4" w:rsidP="004207C4"/>
    <w:p w14:paraId="1AD21BF6" w14:textId="26D51B9B" w:rsidR="008F3123" w:rsidRPr="004B1F0D" w:rsidRDefault="008F3123" w:rsidP="00990970">
      <w:pPr>
        <w:rPr>
          <w:b/>
          <w:szCs w:val="20"/>
        </w:rPr>
      </w:pPr>
      <w:r w:rsidRPr="004B1F0D">
        <w:rPr>
          <w:b/>
          <w:szCs w:val="20"/>
        </w:rPr>
        <w:t>I</w:t>
      </w:r>
      <w:r w:rsidR="005A2B03" w:rsidRPr="004B1F0D">
        <w:rPr>
          <w:b/>
          <w:szCs w:val="20"/>
        </w:rPr>
        <w:t>II.</w:t>
      </w:r>
      <w:r w:rsidR="004207C4" w:rsidRPr="004B1F0D">
        <w:rPr>
          <w:b/>
          <w:szCs w:val="20"/>
        </w:rPr>
        <w:t>3</w:t>
      </w:r>
      <w:r w:rsidR="005A2B03" w:rsidRPr="004B1F0D">
        <w:rPr>
          <w:b/>
          <w:szCs w:val="20"/>
        </w:rPr>
        <w:t xml:space="preserve"> – </w:t>
      </w:r>
      <w:r w:rsidR="003C67BC" w:rsidRPr="004B1F0D">
        <w:rPr>
          <w:b/>
          <w:szCs w:val="20"/>
        </w:rPr>
        <w:t>M305B - Demonstrativo da Base de Cálculo da CSLL (e-Lacs-Parte A) - Financeiras</w:t>
      </w:r>
      <w:r w:rsidR="00E71387" w:rsidRPr="004B1F0D">
        <w:rPr>
          <w:b/>
          <w:szCs w:val="20"/>
        </w:rPr>
        <w:t>:</w:t>
      </w:r>
    </w:p>
    <w:p w14:paraId="09877C18" w14:textId="77777777" w:rsidR="00165CCB" w:rsidRPr="004B1F0D" w:rsidRDefault="00165CCB" w:rsidP="00165CCB"/>
    <w:p w14:paraId="2DB0626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305CC32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1CF74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67D04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946A027" w14:textId="77777777" w:rsidR="00165CCB" w:rsidRPr="004B1F0D" w:rsidRDefault="00165CCB" w:rsidP="00165CCB">
      <w:pPr>
        <w:rPr>
          <w:b/>
          <w:szCs w:val="20"/>
        </w:rPr>
      </w:pPr>
    </w:p>
    <w:p w14:paraId="3E5D5DA6" w14:textId="77777777" w:rsidR="00035C59" w:rsidRDefault="00035C59" w:rsidP="00911B11">
      <w:pPr>
        <w:rPr>
          <w:b/>
          <w:szCs w:val="20"/>
        </w:rPr>
      </w:pPr>
    </w:p>
    <w:p w14:paraId="57D8C571" w14:textId="77777777" w:rsidR="00035C59" w:rsidRDefault="00035C59" w:rsidP="00911B11">
      <w:pPr>
        <w:rPr>
          <w:b/>
          <w:szCs w:val="20"/>
        </w:rPr>
      </w:pPr>
    </w:p>
    <w:p w14:paraId="6087B827" w14:textId="77777777" w:rsidR="00035C59" w:rsidRDefault="00035C59" w:rsidP="00911B11">
      <w:pPr>
        <w:rPr>
          <w:b/>
          <w:szCs w:val="20"/>
        </w:rPr>
      </w:pPr>
    </w:p>
    <w:p w14:paraId="7C4984CB" w14:textId="77777777" w:rsidR="00035C59" w:rsidRDefault="00035C59" w:rsidP="00911B11">
      <w:pPr>
        <w:rPr>
          <w:b/>
          <w:szCs w:val="20"/>
        </w:rPr>
      </w:pPr>
    </w:p>
    <w:p w14:paraId="41F4D6D2" w14:textId="77777777" w:rsidR="00035C59" w:rsidRDefault="00035C59" w:rsidP="00911B11">
      <w:pPr>
        <w:rPr>
          <w:b/>
          <w:szCs w:val="20"/>
        </w:rPr>
      </w:pPr>
    </w:p>
    <w:p w14:paraId="357AD7B4" w14:textId="2B78522A" w:rsidR="00911B11" w:rsidRPr="004B1F0D" w:rsidRDefault="00911B11" w:rsidP="00911B11">
      <w:pPr>
        <w:rPr>
          <w:b/>
          <w:szCs w:val="20"/>
        </w:rPr>
      </w:pPr>
      <w:r w:rsidRPr="004B1F0D">
        <w:rPr>
          <w:b/>
          <w:szCs w:val="20"/>
        </w:rPr>
        <w:t>Regras de validação da tabela dinâmica M350B:</w:t>
      </w:r>
    </w:p>
    <w:p w14:paraId="44B1DE92" w14:textId="77777777" w:rsidR="00911B11" w:rsidRPr="004B1F0D" w:rsidRDefault="00911B11" w:rsidP="00911B11">
      <w:pPr>
        <w:rPr>
          <w:b/>
          <w:szCs w:val="20"/>
        </w:rPr>
      </w:pPr>
    </w:p>
    <w:p w14:paraId="76B45A2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B_REGRAS</w:t>
      </w:r>
      <w:r w:rsidRPr="004B1F0D">
        <w:rPr>
          <w:rFonts w:ascii="Times New Roman" w:hAnsi="Times New Roman" w:cs="Times New Roman"/>
          <w:szCs w:val="20"/>
        </w:rPr>
        <w:t>” no diretório C:\Arquivos de Programas RFB\Programas SPED\ECF\recursos\tabelas.</w:t>
      </w:r>
    </w:p>
    <w:p w14:paraId="1D18806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E20DA7"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001B5D2" w14:textId="6103556A" w:rsidR="00911B11" w:rsidRPr="004B1F0D" w:rsidRDefault="00911B11" w:rsidP="00165CCB">
      <w:pPr>
        <w:rPr>
          <w:b/>
          <w:szCs w:val="20"/>
        </w:rPr>
      </w:pPr>
    </w:p>
    <w:p w14:paraId="6CA9160C" w14:textId="77777777" w:rsidR="00A56035" w:rsidRPr="004B1F0D" w:rsidRDefault="005A2B03" w:rsidP="00A56035">
      <w:pPr>
        <w:rPr>
          <w:b/>
          <w:szCs w:val="20"/>
        </w:rPr>
      </w:pPr>
      <w:r w:rsidRPr="004B1F0D">
        <w:rPr>
          <w:b/>
          <w:szCs w:val="20"/>
        </w:rPr>
        <w:t xml:space="preserve">III.3 – </w:t>
      </w:r>
      <w:r w:rsidR="003C67BC" w:rsidRPr="004B1F0D">
        <w:rPr>
          <w:b/>
          <w:szCs w:val="20"/>
        </w:rPr>
        <w:t>M350C - Demonstrativo da Base de Cálculo da CSLL (e-Lacs-Parte A) - Seguradoras ou Entidades Abertas de Previdência Complementar:</w:t>
      </w:r>
    </w:p>
    <w:p w14:paraId="2DBFC59E" w14:textId="77777777" w:rsidR="00165CCB" w:rsidRPr="004B1F0D" w:rsidRDefault="00165CCB" w:rsidP="00165CCB"/>
    <w:p w14:paraId="310D109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36610A0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766CE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32B7EE"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C3D681D" w14:textId="77777777" w:rsidR="00165CCB" w:rsidRPr="004B1F0D" w:rsidRDefault="00165CCB" w:rsidP="00165CCB">
      <w:pPr>
        <w:rPr>
          <w:b/>
          <w:szCs w:val="20"/>
        </w:rPr>
      </w:pPr>
    </w:p>
    <w:p w14:paraId="2ACFD3DD" w14:textId="77777777" w:rsidR="00911B11" w:rsidRPr="004B1F0D" w:rsidRDefault="00911B11" w:rsidP="00911B11">
      <w:pPr>
        <w:rPr>
          <w:b/>
          <w:szCs w:val="20"/>
        </w:rPr>
      </w:pPr>
      <w:r w:rsidRPr="004B1F0D">
        <w:rPr>
          <w:b/>
          <w:szCs w:val="20"/>
        </w:rPr>
        <w:t>Regras de validação da tabela dinâmica M350C:</w:t>
      </w:r>
    </w:p>
    <w:p w14:paraId="01FF8906" w14:textId="77777777" w:rsidR="00911B11" w:rsidRPr="004B1F0D" w:rsidRDefault="00911B11" w:rsidP="00911B11">
      <w:pPr>
        <w:rPr>
          <w:b/>
          <w:szCs w:val="20"/>
        </w:rPr>
      </w:pPr>
    </w:p>
    <w:p w14:paraId="43386673"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C_REGRAS</w:t>
      </w:r>
      <w:r w:rsidRPr="004B1F0D">
        <w:rPr>
          <w:rFonts w:ascii="Times New Roman" w:hAnsi="Times New Roman" w:cs="Times New Roman"/>
          <w:szCs w:val="20"/>
        </w:rPr>
        <w:t>” no diretório C:\Arquivos de Programas RFB\Programas SPED\ECF\recursos\tabelas.</w:t>
      </w:r>
    </w:p>
    <w:p w14:paraId="6EEC0269"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6ED6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F14348A" w14:textId="77777777" w:rsidR="002A7A33" w:rsidRPr="004B1F0D" w:rsidRDefault="002A7A33" w:rsidP="00D448FF">
      <w:pPr>
        <w:pStyle w:val="Corpodetexto"/>
        <w:rPr>
          <w:rFonts w:ascii="Times New Roman" w:hAnsi="Times New Roman"/>
          <w:b/>
          <w:color w:val="002060"/>
          <w:szCs w:val="20"/>
        </w:rPr>
      </w:pPr>
    </w:p>
    <w:p w14:paraId="5A513300" w14:textId="3875824A" w:rsidR="00012703"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1E66C1" w14:textId="77777777" w:rsidR="00012703" w:rsidRPr="004B1F0D" w:rsidRDefault="00012703" w:rsidP="00D448FF">
      <w:pPr>
        <w:pStyle w:val="Corpodetexto"/>
        <w:rPr>
          <w:rFonts w:ascii="Times New Roman" w:hAnsi="Times New Roman"/>
          <w:b/>
          <w:color w:val="002060"/>
          <w:szCs w:val="20"/>
        </w:rPr>
      </w:pPr>
    </w:p>
    <w:p w14:paraId="4158FF90" w14:textId="77777777" w:rsidR="00D448FF"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M350</w:t>
      </w:r>
      <w:r w:rsidR="00E16268" w:rsidRPr="004B1F0D">
        <w:rPr>
          <w:rFonts w:ascii="Times New Roman" w:hAnsi="Times New Roman"/>
          <w:b/>
          <w:color w:val="002060"/>
          <w:szCs w:val="20"/>
        </w:rPr>
        <w:t>|138</w:t>
      </w:r>
      <w:r w:rsidR="001B58FE" w:rsidRPr="004B1F0D">
        <w:rPr>
          <w:rFonts w:ascii="Times New Roman" w:hAnsi="Times New Roman"/>
          <w:b/>
          <w:color w:val="002060"/>
          <w:szCs w:val="20"/>
        </w:rPr>
        <w:t>|(</w:t>
      </w:r>
      <w:r w:rsidR="00E16268" w:rsidRPr="004B1F0D">
        <w:rPr>
          <w:rFonts w:ascii="Times New Roman" w:hAnsi="Times New Roman"/>
          <w:b/>
          <w:color w:val="002060"/>
          <w:szCs w:val="20"/>
        </w:rPr>
        <w:t>-) Outras Exclusões</w:t>
      </w:r>
      <w:r w:rsidR="00B61297" w:rsidRPr="004B1F0D">
        <w:rPr>
          <w:rFonts w:ascii="Times New Roman" w:hAnsi="Times New Roman"/>
          <w:b/>
          <w:color w:val="002060"/>
          <w:szCs w:val="20"/>
        </w:rPr>
        <w:t>|</w:t>
      </w:r>
      <w:r w:rsidR="00E16268" w:rsidRPr="004B1F0D">
        <w:rPr>
          <w:rFonts w:ascii="Times New Roman" w:hAnsi="Times New Roman"/>
          <w:b/>
          <w:color w:val="002060"/>
          <w:szCs w:val="20"/>
        </w:rPr>
        <w:t>E|1|1000,00|LANÇAMENTO DE EXCLUSÃO XXXX|</w:t>
      </w:r>
    </w:p>
    <w:p w14:paraId="0E50FE20" w14:textId="77777777" w:rsidR="00D448FF" w:rsidRPr="004B1F0D" w:rsidRDefault="00D448FF" w:rsidP="00D448FF">
      <w:pPr>
        <w:pStyle w:val="Corpodetexto"/>
        <w:ind w:firstLine="708"/>
        <w:rPr>
          <w:rFonts w:ascii="Times New Roman" w:hAnsi="Times New Roman"/>
          <w:color w:val="002060"/>
          <w:szCs w:val="20"/>
        </w:rPr>
      </w:pPr>
      <w:r w:rsidRPr="004B1F0D">
        <w:rPr>
          <w:rFonts w:ascii="Times New Roman" w:hAnsi="Times New Roman"/>
          <w:color w:val="002060"/>
          <w:szCs w:val="20"/>
        </w:rPr>
        <w:t>|M350|: Identificação do tipo do registro.</w:t>
      </w:r>
    </w:p>
    <w:p w14:paraId="5431B7B0" w14:textId="77777777" w:rsidR="00B61297"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38</w:t>
      </w:r>
      <w:r w:rsidR="00B61297" w:rsidRPr="004B1F0D">
        <w:rPr>
          <w:rFonts w:ascii="Times New Roman" w:hAnsi="Times New Roman"/>
          <w:color w:val="002060"/>
          <w:szCs w:val="20"/>
        </w:rPr>
        <w:t>|: Código do lançamento.</w:t>
      </w:r>
    </w:p>
    <w:p w14:paraId="1260BF45" w14:textId="77777777" w:rsidR="00B61297" w:rsidRPr="004B1F0D" w:rsidRDefault="00B61297" w:rsidP="00D448FF">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E16268" w:rsidRPr="004B1F0D">
        <w:rPr>
          <w:rFonts w:ascii="Times New Roman" w:hAnsi="Times New Roman"/>
          <w:color w:val="002060"/>
          <w:szCs w:val="20"/>
        </w:rPr>
        <w:t>(-) Outras Exclusões</w:t>
      </w:r>
      <w:r w:rsidRPr="004B1F0D">
        <w:rPr>
          <w:rFonts w:ascii="Times New Roman" w:hAnsi="Times New Roman"/>
          <w:color w:val="002060"/>
          <w:szCs w:val="20"/>
        </w:rPr>
        <w:t>|: Descrição.</w:t>
      </w:r>
    </w:p>
    <w:p w14:paraId="249675DC"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3B3450D0"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610D17DF"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E59BDD2"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ANÇAMENTO DE EXCLUSÃO XXXX|: </w:t>
      </w:r>
      <w:r w:rsidR="003B394A" w:rsidRPr="004B1F0D">
        <w:rPr>
          <w:rFonts w:ascii="Times New Roman" w:hAnsi="Times New Roman"/>
          <w:color w:val="002060"/>
          <w:szCs w:val="20"/>
        </w:rPr>
        <w:t>Histórico</w:t>
      </w:r>
      <w:r w:rsidRPr="004B1F0D">
        <w:rPr>
          <w:rFonts w:ascii="Times New Roman" w:hAnsi="Times New Roman"/>
          <w:color w:val="002060"/>
          <w:szCs w:val="20"/>
        </w:rPr>
        <w:t xml:space="preserve"> do lançamento.</w:t>
      </w:r>
    </w:p>
    <w:p w14:paraId="63D40C23" w14:textId="77777777" w:rsidR="003600F6" w:rsidRPr="004B1F0D" w:rsidRDefault="003600F6">
      <w:pPr>
        <w:spacing w:after="200" w:line="276" w:lineRule="auto"/>
        <w:rPr>
          <w:b/>
          <w:bCs/>
          <w:color w:val="0000FF"/>
          <w:szCs w:val="20"/>
        </w:rPr>
      </w:pPr>
      <w:r w:rsidRPr="004B1F0D">
        <w:rPr>
          <w:color w:val="0000FF"/>
          <w:szCs w:val="20"/>
        </w:rPr>
        <w:br w:type="page"/>
      </w:r>
    </w:p>
    <w:p w14:paraId="58E2754D" w14:textId="77777777" w:rsidR="007366DB" w:rsidRPr="004B1F0D" w:rsidRDefault="007366DB" w:rsidP="00867F54">
      <w:pPr>
        <w:pStyle w:val="Ttulo4"/>
      </w:pPr>
      <w:bookmarkStart w:id="247" w:name="_Toc156228271"/>
      <w:r w:rsidRPr="004B1F0D">
        <w:t>Registro M355: Conta da Parte B do e-Lacs</w:t>
      </w:r>
      <w:bookmarkEnd w:id="247"/>
    </w:p>
    <w:p w14:paraId="02BAFBF8" w14:textId="77777777" w:rsidR="007366DB" w:rsidRPr="004B1F0D" w:rsidRDefault="007366DB" w:rsidP="007366DB">
      <w:pPr>
        <w:rPr>
          <w:szCs w:val="20"/>
        </w:rPr>
      </w:pPr>
    </w:p>
    <w:p w14:paraId="5A610945" w14:textId="77777777" w:rsidR="007366DB" w:rsidRPr="004B1F0D" w:rsidRDefault="007366DB" w:rsidP="00E01A65">
      <w:pPr>
        <w:pStyle w:val="PSDS-MarcadoresNivel1"/>
        <w:numPr>
          <w:ilvl w:val="0"/>
          <w:numId w:val="0"/>
        </w:numPr>
        <w:spacing w:before="0" w:after="0"/>
        <w:ind w:firstLine="708"/>
        <w:rPr>
          <w:rFonts w:ascii="Times New Roman" w:hAnsi="Times New Roman"/>
          <w:b w:val="0"/>
        </w:rPr>
      </w:pPr>
      <w:r w:rsidRPr="004B1F0D">
        <w:rPr>
          <w:rFonts w:ascii="Times New Roman" w:hAnsi="Times New Roman"/>
          <w:b w:val="0"/>
        </w:rPr>
        <w:t>Relacionamento do lançamento da parte A do e-Lacs com a conta da parte B do e-Lacs, de acordo com as regras abaixo:</w:t>
      </w:r>
    </w:p>
    <w:p w14:paraId="57AD9467" w14:textId="77777777" w:rsidR="00E01A65" w:rsidRPr="004B1F0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adição, debita conta da parte B e credita na parte A.</w:t>
      </w:r>
    </w:p>
    <w:p w14:paraId="128F39D4" w14:textId="77777777"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1BAA4818" w14:textId="1C6ED4CC" w:rsidR="007366DB" w:rsidRPr="004B1F0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xml:space="preserve">- Se prejuízo, </w:t>
      </w:r>
      <w:r w:rsidR="004240E8" w:rsidRPr="004B1F0D">
        <w:rPr>
          <w:rFonts w:ascii="Times New Roman" w:hAnsi="Times New Roman" w:cs="Times New Roman"/>
          <w:b w:val="0"/>
          <w:szCs w:val="20"/>
        </w:rPr>
        <w:t>debita</w:t>
      </w:r>
      <w:r w:rsidRPr="004B1F0D">
        <w:rPr>
          <w:rFonts w:ascii="Times New Roman" w:hAnsi="Times New Roman" w:cs="Times New Roman"/>
          <w:b w:val="0"/>
          <w:szCs w:val="20"/>
        </w:rPr>
        <w:t xml:space="preserve"> conta da parte B e </w:t>
      </w:r>
      <w:r w:rsidR="004240E8" w:rsidRPr="004B1F0D">
        <w:rPr>
          <w:rFonts w:ascii="Times New Roman" w:hAnsi="Times New Roman" w:cs="Times New Roman"/>
          <w:b w:val="0"/>
          <w:szCs w:val="20"/>
        </w:rPr>
        <w:t>credita</w:t>
      </w:r>
      <w:r w:rsidRPr="004B1F0D">
        <w:rPr>
          <w:rFonts w:ascii="Times New Roman" w:hAnsi="Times New Roman" w:cs="Times New Roman"/>
          <w:b w:val="0"/>
          <w:szCs w:val="20"/>
        </w:rPr>
        <w:t xml:space="preserve"> na parte A.</w:t>
      </w:r>
    </w:p>
    <w:p w14:paraId="6E9C7E88" w14:textId="77777777" w:rsidR="00F004FC" w:rsidRPr="004B1F0D" w:rsidRDefault="00F004FC" w:rsidP="007366DB">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4DB7C7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5: CONTA DA PARTE B DO e-LACS</w:t>
            </w:r>
          </w:p>
        </w:tc>
      </w:tr>
      <w:tr w:rsidR="00A9283C" w:rsidRPr="004B1F0D" w14:paraId="42C36271" w14:textId="77777777" w:rsidTr="00035C59">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SALDO_DISPONIVEL_PARTE_B</w:t>
            </w:r>
          </w:p>
        </w:tc>
      </w:tr>
      <w:tr w:rsidR="00A9283C" w:rsidRPr="004B1F0D" w14:paraId="46145A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2FA2FAB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1A786432"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4B1F0D" w14:paraId="50A9BDD4"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382A1FCF"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231C7A6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45B7E5C"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8B460EF"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AF7886A" w14:textId="77777777" w:rsidR="00F004FC" w:rsidRPr="004B1F0D" w:rsidRDefault="00A9283C" w:rsidP="007366DB">
      <w:pPr>
        <w:rPr>
          <w:b/>
          <w:bCs/>
          <w:szCs w:val="20"/>
          <w:lang w:val="pt-PT"/>
        </w:rPr>
      </w:pPr>
      <w:r w:rsidRPr="004B1F0D">
        <w:rPr>
          <w:b/>
          <w:bCs/>
          <w:szCs w:val="20"/>
          <w:lang w:val="pt-PT"/>
        </w:rPr>
        <w:tab/>
      </w:r>
    </w:p>
    <w:p w14:paraId="15393150" w14:textId="77777777" w:rsidR="00E01A65" w:rsidRPr="004B1F0D" w:rsidRDefault="00D448FF" w:rsidP="007366DB">
      <w:pPr>
        <w:rPr>
          <w:b/>
          <w:bCs/>
          <w:szCs w:val="20"/>
          <w:lang w:val="pt-PT"/>
        </w:rPr>
      </w:pPr>
      <w:r w:rsidRPr="004B1F0D">
        <w:rPr>
          <w:b/>
          <w:bCs/>
          <w:szCs w:val="20"/>
          <w:lang w:val="pt-PT"/>
        </w:rPr>
        <w:t>I – Regra de validação de registro:</w:t>
      </w:r>
    </w:p>
    <w:p w14:paraId="4E2585A1" w14:textId="77777777" w:rsidR="00D448FF" w:rsidRPr="004B1F0D" w:rsidRDefault="00D448FF" w:rsidP="007366DB">
      <w:pPr>
        <w:rPr>
          <w:b/>
          <w:bCs/>
          <w:szCs w:val="20"/>
          <w:lang w:val="pt-PT"/>
        </w:rPr>
      </w:pPr>
    </w:p>
    <w:p w14:paraId="10845AD7" w14:textId="77777777" w:rsidR="00D448FF" w:rsidRPr="004B1F0D" w:rsidRDefault="00D448FF" w:rsidP="007366DB">
      <w:pPr>
        <w:rPr>
          <w:bCs/>
          <w:szCs w:val="20"/>
          <w:lang w:val="pt-PT"/>
        </w:rPr>
      </w:pPr>
      <w:r w:rsidRPr="004B1F0D">
        <w:rPr>
          <w:b/>
          <w:bCs/>
          <w:szCs w:val="20"/>
          <w:lang w:val="pt-PT"/>
        </w:rPr>
        <w:t xml:space="preserve">REGRA_SALDO_DISPONIVEL_PARTE_B: </w:t>
      </w:r>
      <w:r w:rsidRPr="004B1F0D">
        <w:rPr>
          <w:bCs/>
          <w:szCs w:val="20"/>
          <w:lang w:val="pt-PT"/>
        </w:rPr>
        <w:t xml:space="preserve">Verifica se </w:t>
      </w:r>
      <w:r w:rsidR="000419FB" w:rsidRPr="004B1F0D">
        <w:rPr>
          <w:bCs/>
          <w:szCs w:val="20"/>
          <w:lang w:val="pt-PT"/>
        </w:rPr>
        <w:t>M355.</w:t>
      </w:r>
      <w:r w:rsidR="00563622" w:rsidRPr="004B1F0D">
        <w:rPr>
          <w:bCs/>
          <w:szCs w:val="20"/>
          <w:lang w:val="pt-PT"/>
        </w:rPr>
        <w:t xml:space="preserve">VL_CTA </w:t>
      </w:r>
      <w:r w:rsidRPr="004B1F0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4B1F0D" w:rsidRDefault="00473CD2" w:rsidP="007366DB">
      <w:pPr>
        <w:rPr>
          <w:b/>
          <w:bCs/>
          <w:szCs w:val="20"/>
          <w:lang w:val="pt-PT"/>
        </w:rPr>
      </w:pPr>
    </w:p>
    <w:p w14:paraId="7BEC5531" w14:textId="77777777" w:rsidR="000419FB" w:rsidRPr="004B1F0D" w:rsidRDefault="000419FB">
      <w:pPr>
        <w:spacing w:after="200" w:line="276" w:lineRule="auto"/>
        <w:rPr>
          <w:b/>
          <w:bCs/>
          <w:szCs w:val="20"/>
          <w:lang w:val="pt-PT"/>
        </w:rPr>
      </w:pPr>
      <w:r w:rsidRPr="004B1F0D">
        <w:rPr>
          <w:b/>
          <w:bCs/>
          <w:szCs w:val="20"/>
          <w:lang w:val="pt-PT"/>
        </w:rPr>
        <w:br w:type="page"/>
      </w:r>
    </w:p>
    <w:p w14:paraId="348D2E37" w14:textId="77777777" w:rsidR="007366DB" w:rsidRPr="004B1F0D" w:rsidRDefault="00D448FF" w:rsidP="007366DB">
      <w:pPr>
        <w:rPr>
          <w:b/>
          <w:bCs/>
          <w:szCs w:val="20"/>
          <w:lang w:val="pt-PT"/>
        </w:rPr>
      </w:pPr>
      <w:r w:rsidRPr="004B1F0D">
        <w:rPr>
          <w:b/>
          <w:bCs/>
          <w:szCs w:val="20"/>
          <w:lang w:val="pt-PT"/>
        </w:rPr>
        <w:t>I</w:t>
      </w:r>
      <w:r w:rsidR="007366DB" w:rsidRPr="004B1F0D">
        <w:rPr>
          <w:b/>
          <w:bCs/>
          <w:szCs w:val="20"/>
          <w:lang w:val="pt-PT"/>
        </w:rPr>
        <w:t>I – Regras de Validação de Campos:</w:t>
      </w:r>
    </w:p>
    <w:p w14:paraId="2732BFBC" w14:textId="77777777" w:rsidR="007366DB" w:rsidRPr="004B1F0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4B1F0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4B1F0D"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43C4A2AE" w14:textId="77777777" w:rsidR="00C47C48" w:rsidRPr="004B1F0D" w:rsidRDefault="00C47C48" w:rsidP="00366F1D">
            <w:pPr>
              <w:pStyle w:val="PSDS-CorpodeTexto0"/>
              <w:rPr>
                <w:rFonts w:ascii="Times New Roman" w:hAnsi="Times New Roman"/>
                <w:lang w:val="pt-PT"/>
              </w:rPr>
            </w:pPr>
          </w:p>
        </w:tc>
      </w:tr>
      <w:tr w:rsidR="007366DB" w:rsidRPr="004B1F0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4B1F0D" w:rsidRDefault="007366DB" w:rsidP="0046613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4B1F0D" w:rsidRDefault="0094046A" w:rsidP="0046613B">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4B1F0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_</w:t>
            </w:r>
            <w:r w:rsidR="007366DB" w:rsidRPr="004B1F0D">
              <w:rPr>
                <w:rFonts w:ascii="Times New Roman" w:hAnsi="Times New Roman" w:cs="Times New Roman"/>
                <w:szCs w:val="20"/>
              </w:rPr>
              <w:t>PEA:</w:t>
            </w:r>
            <w:r w:rsidR="007366DB" w:rsidRPr="004B1F0D">
              <w:rPr>
                <w:rFonts w:ascii="Times New Roman" w:hAnsi="Times New Roman" w:cs="Times New Roman"/>
                <w:b w:val="0"/>
                <w:szCs w:val="20"/>
              </w:rPr>
              <w:t xml:space="preserve"> Verifica as regras abaixo:</w:t>
            </w:r>
          </w:p>
          <w:p w14:paraId="21AFD323"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adição, debita na conta da parte B e credita na parte A</w:t>
            </w:r>
          </w:p>
          <w:p w14:paraId="7143AB3F"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4C0D7F4E" w14:textId="77777777" w:rsidR="00ED64BA" w:rsidRPr="004B1F0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prejuízo, credita conta da parte B e debita na parte A</w:t>
            </w:r>
          </w:p>
          <w:p w14:paraId="3CD9B112" w14:textId="77777777" w:rsidR="007366DB" w:rsidRPr="004B1F0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3B394A" w:rsidRPr="004B1F0D">
              <w:rPr>
                <w:rFonts w:ascii="Times New Roman" w:hAnsi="Times New Roman" w:cs="Times New Roman"/>
                <w:b w:val="0"/>
                <w:szCs w:val="20"/>
              </w:rPr>
              <w:t>os campos</w:t>
            </w:r>
            <w:r w:rsidRPr="004B1F0D">
              <w:rPr>
                <w:rFonts w:ascii="Times New Roman" w:hAnsi="Times New Roman" w:cs="Times New Roman"/>
                <w:b w:val="0"/>
                <w:szCs w:val="20"/>
              </w:rPr>
              <w:t xml:space="preserve"> M300.TIPO_LANCAMENTO é igual a:</w:t>
            </w:r>
          </w:p>
          <w:p w14:paraId="066AE24C"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A” (adição)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00563622"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C” </w:t>
            </w:r>
          </w:p>
          <w:p w14:paraId="4D784085"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E” (exclusão) </w:t>
            </w:r>
            <w:r w:rsidR="0094046A" w:rsidRPr="004B1F0D">
              <w:rPr>
                <w:rFonts w:ascii="Times New Roman" w:hAnsi="Times New Roman" w:cs="Times New Roman"/>
                <w:b w:val="0"/>
                <w:szCs w:val="20"/>
              </w:rPr>
              <w:t xml:space="preserve">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19501007"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P” (compensaç</w:t>
            </w:r>
            <w:r w:rsidR="0094046A" w:rsidRPr="004B1F0D">
              <w:rPr>
                <w:rFonts w:ascii="Times New Roman" w:hAnsi="Times New Roman" w:cs="Times New Roman"/>
                <w:b w:val="0"/>
                <w:szCs w:val="20"/>
              </w:rPr>
              <w:t xml:space="preserve">ão de prejuízos)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4B1F0D" w:rsidRDefault="001C1E84" w:rsidP="0046613B">
            <w:pPr>
              <w:pStyle w:val="PSDS-CorpodeTexto0"/>
              <w:rPr>
                <w:rFonts w:ascii="Times New Roman" w:hAnsi="Times New Roman"/>
                <w:lang w:val="pt-PT"/>
              </w:rPr>
            </w:pPr>
            <w:r w:rsidRPr="004B1F0D">
              <w:rPr>
                <w:rFonts w:ascii="Times New Roman" w:hAnsi="Times New Roman"/>
                <w:lang w:val="pt-PT"/>
              </w:rPr>
              <w:t>Aviso</w:t>
            </w:r>
          </w:p>
          <w:p w14:paraId="6469EACC" w14:textId="77777777" w:rsidR="007366DB" w:rsidRPr="004B1F0D" w:rsidRDefault="007366DB" w:rsidP="0046613B">
            <w:pPr>
              <w:pStyle w:val="PSDS-CorpodeTexto0"/>
              <w:rPr>
                <w:rFonts w:ascii="Times New Roman" w:hAnsi="Times New Roman"/>
                <w:lang w:val="pt-PT"/>
              </w:rPr>
            </w:pPr>
          </w:p>
        </w:tc>
      </w:tr>
    </w:tbl>
    <w:p w14:paraId="0EEB651A" w14:textId="77777777" w:rsidR="007366DB" w:rsidRPr="004B1F0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8F245F" w14:textId="77777777" w:rsidR="00342F1D" w:rsidRPr="004B1F0D" w:rsidRDefault="00342F1D" w:rsidP="0097491E">
      <w:pPr>
        <w:pStyle w:val="Corpodetexto"/>
        <w:rPr>
          <w:rFonts w:ascii="Times New Roman" w:hAnsi="Times New Roman"/>
          <w:b/>
          <w:color w:val="002060"/>
          <w:szCs w:val="20"/>
        </w:rPr>
      </w:pPr>
    </w:p>
    <w:p w14:paraId="65731DC3"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w:t>
      </w:r>
      <w:r w:rsidR="00D448FF" w:rsidRPr="004B1F0D">
        <w:rPr>
          <w:rFonts w:ascii="Times New Roman" w:hAnsi="Times New Roman"/>
          <w:b/>
          <w:color w:val="002060"/>
          <w:szCs w:val="20"/>
        </w:rPr>
        <w:t>55</w:t>
      </w:r>
      <w:r w:rsidRPr="004B1F0D">
        <w:rPr>
          <w:rFonts w:ascii="Times New Roman" w:hAnsi="Times New Roman"/>
          <w:b/>
          <w:color w:val="002060"/>
          <w:szCs w:val="20"/>
        </w:rPr>
        <w:t>|</w:t>
      </w:r>
      <w:r w:rsidR="00D448FF" w:rsidRPr="004B1F0D">
        <w:rPr>
          <w:rFonts w:ascii="Times New Roman" w:hAnsi="Times New Roman"/>
          <w:b/>
          <w:color w:val="002060"/>
          <w:szCs w:val="20"/>
        </w:rPr>
        <w:t>101|2000,00|D|</w:t>
      </w:r>
    </w:p>
    <w:p w14:paraId="0C49A619" w14:textId="77777777" w:rsidR="0097491E" w:rsidRPr="004B1F0D" w:rsidRDefault="00E16268"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55</w:t>
      </w:r>
      <w:r w:rsidR="0097491E" w:rsidRPr="004B1F0D">
        <w:rPr>
          <w:rFonts w:ascii="Times New Roman" w:hAnsi="Times New Roman"/>
          <w:color w:val="002060"/>
          <w:szCs w:val="20"/>
        </w:rPr>
        <w:t>|: Identificação do tipo do registro.</w:t>
      </w:r>
    </w:p>
    <w:p w14:paraId="0075C1E9"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409CBD4B"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5816C22F" w14:textId="77777777" w:rsidR="00D448FF" w:rsidRPr="004B1F0D" w:rsidRDefault="00D448FF" w:rsidP="00D448FF">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C246581" w14:textId="77777777" w:rsidR="00D448FF" w:rsidRPr="004B1F0D" w:rsidRDefault="00D448FF" w:rsidP="0097491E">
      <w:pPr>
        <w:pStyle w:val="Corpodetexto"/>
        <w:ind w:firstLine="708"/>
        <w:rPr>
          <w:rFonts w:ascii="Times New Roman" w:hAnsi="Times New Roman"/>
          <w:color w:val="002060"/>
          <w:szCs w:val="20"/>
        </w:rPr>
      </w:pPr>
    </w:p>
    <w:p w14:paraId="1B56FD4D" w14:textId="77777777" w:rsidR="00D448FF" w:rsidRPr="004B1F0D" w:rsidRDefault="00D448FF" w:rsidP="0097491E">
      <w:pPr>
        <w:pStyle w:val="Corpodetexto"/>
        <w:ind w:firstLine="708"/>
        <w:rPr>
          <w:rFonts w:ascii="Times New Roman" w:hAnsi="Times New Roman"/>
          <w:color w:val="002060"/>
          <w:szCs w:val="20"/>
        </w:rPr>
      </w:pPr>
    </w:p>
    <w:p w14:paraId="73403B20" w14:textId="77777777" w:rsidR="00D448FF" w:rsidRPr="004B1F0D" w:rsidRDefault="00D448FF" w:rsidP="0097491E">
      <w:pPr>
        <w:pStyle w:val="Corpodetexto"/>
        <w:ind w:firstLine="708"/>
        <w:rPr>
          <w:rFonts w:ascii="Times New Roman" w:hAnsi="Times New Roman"/>
          <w:color w:val="002060"/>
          <w:szCs w:val="20"/>
        </w:rPr>
      </w:pPr>
    </w:p>
    <w:p w14:paraId="022937C2" w14:textId="77777777" w:rsidR="0097491E" w:rsidRPr="004B1F0D" w:rsidRDefault="00D448FF" w:rsidP="007366DB">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p w14:paraId="024CCE25" w14:textId="77777777" w:rsidR="0097491E" w:rsidRPr="004B1F0D" w:rsidRDefault="0097491E">
      <w:pPr>
        <w:spacing w:after="200" w:line="276" w:lineRule="auto"/>
        <w:rPr>
          <w:b/>
          <w:bCs/>
          <w:color w:val="0000FF"/>
          <w:szCs w:val="20"/>
        </w:rPr>
      </w:pPr>
      <w:r w:rsidRPr="004B1F0D">
        <w:rPr>
          <w:color w:val="0000FF"/>
          <w:szCs w:val="20"/>
        </w:rPr>
        <w:br w:type="page"/>
      </w:r>
    </w:p>
    <w:p w14:paraId="578D0B8D" w14:textId="77777777" w:rsidR="007366DB" w:rsidRPr="004B1F0D" w:rsidRDefault="007366DB" w:rsidP="00867F54">
      <w:pPr>
        <w:pStyle w:val="Ttulo4"/>
      </w:pPr>
      <w:bookmarkStart w:id="248" w:name="_Toc156228272"/>
      <w:r w:rsidRPr="004B1F0D">
        <w:t>Registro M360: Contas Contábeis Relacionadas ao</w:t>
      </w:r>
      <w:r w:rsidR="00272502" w:rsidRPr="004B1F0D">
        <w:t xml:space="preserve"> Lançamento da Parte A do e-Lacs</w:t>
      </w:r>
      <w:bookmarkEnd w:id="248"/>
    </w:p>
    <w:p w14:paraId="59011435" w14:textId="77777777" w:rsidR="007366DB" w:rsidRPr="004B1F0D" w:rsidRDefault="007366DB" w:rsidP="007366DB">
      <w:pPr>
        <w:rPr>
          <w:szCs w:val="20"/>
        </w:rPr>
      </w:pPr>
    </w:p>
    <w:p w14:paraId="19710E59" w14:textId="77777777" w:rsidR="007366DB" w:rsidRPr="004B1F0D" w:rsidRDefault="0097491E" w:rsidP="007366DB">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7366DB" w:rsidRPr="004B1F0D">
        <w:rPr>
          <w:rFonts w:ascii="Times New Roman" w:hAnsi="Times New Roman"/>
          <w:b w:val="0"/>
        </w:rPr>
        <w:t>o</w:t>
      </w:r>
      <w:r w:rsidRPr="004B1F0D">
        <w:rPr>
          <w:rFonts w:ascii="Times New Roman" w:hAnsi="Times New Roman"/>
          <w:b w:val="0"/>
        </w:rPr>
        <w:t>s</w:t>
      </w:r>
      <w:r w:rsidR="007366DB" w:rsidRPr="004B1F0D">
        <w:rPr>
          <w:rFonts w:ascii="Times New Roman" w:hAnsi="Times New Roman"/>
          <w:b w:val="0"/>
        </w:rPr>
        <w:t xml:space="preserve"> lançamentos da parte A do e-Lacs com as contas contábeis.</w:t>
      </w:r>
    </w:p>
    <w:p w14:paraId="21401EB0" w14:textId="77777777" w:rsidR="00161EF7" w:rsidRPr="004B1F0D" w:rsidRDefault="00161EF7" w:rsidP="00956C46">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18FA25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0: CONTAS CONTABEIS RELACIONADAS AO LANÇAMENTO DA PARTE A DO e-LACS</w:t>
            </w:r>
          </w:p>
        </w:tc>
      </w:tr>
      <w:tr w:rsidR="00A9283C" w:rsidRPr="004B1F0D" w14:paraId="786DF128" w14:textId="77777777" w:rsidTr="00035C59">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M3</w:t>
            </w:r>
            <w:r w:rsidR="00911B11" w:rsidRPr="004B1F0D">
              <w:rPr>
                <w:rFonts w:eastAsia="Times New Roman" w:cs="Times New Roman"/>
                <w:b/>
                <w:bCs/>
                <w:color w:val="000000"/>
                <w:szCs w:val="20"/>
                <w:lang w:eastAsia="pt-BR"/>
              </w:rPr>
              <w:t>6</w:t>
            </w:r>
            <w:r w:rsidRPr="004B1F0D">
              <w:rPr>
                <w:rFonts w:eastAsia="Times New Roman" w:cs="Times New Roman"/>
                <w:b/>
                <w:bCs/>
                <w:color w:val="000000"/>
                <w:szCs w:val="20"/>
                <w:lang w:eastAsia="pt-BR"/>
              </w:rPr>
              <w:t>2_OBRIGATORIO</w:t>
            </w:r>
          </w:p>
        </w:tc>
      </w:tr>
      <w:tr w:rsidR="00A9283C" w:rsidRPr="004B1F0D" w14:paraId="069B686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68D3CCC5"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36E119D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4A87403"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4B1F0D" w14:paraId="3CF9EDC8"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5CB8A81D"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64CFE668"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EAB8942"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9283C" w:rsidRPr="004B1F0D" w14:paraId="158D4CF4"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2AD7A7B"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440A8EA" w14:textId="77777777" w:rsidR="00F004FC" w:rsidRPr="004B1F0D" w:rsidRDefault="00F004FC" w:rsidP="00956C46">
      <w:pPr>
        <w:rPr>
          <w:b/>
          <w:bCs/>
          <w:szCs w:val="20"/>
          <w:lang w:val="pt-PT"/>
        </w:rPr>
      </w:pPr>
    </w:p>
    <w:p w14:paraId="3F9CBF99" w14:textId="77777777" w:rsidR="00956C46" w:rsidRPr="004B1F0D" w:rsidRDefault="00E01A65" w:rsidP="00956C46">
      <w:pPr>
        <w:rPr>
          <w:b/>
          <w:bCs/>
          <w:szCs w:val="20"/>
          <w:lang w:val="pt-PT"/>
        </w:rPr>
      </w:pPr>
      <w:r w:rsidRPr="004B1F0D">
        <w:rPr>
          <w:b/>
          <w:bCs/>
          <w:szCs w:val="20"/>
          <w:lang w:val="pt-PT"/>
        </w:rPr>
        <w:t>I</w:t>
      </w:r>
      <w:r w:rsidR="00956C46" w:rsidRPr="004B1F0D">
        <w:rPr>
          <w:b/>
          <w:bCs/>
          <w:szCs w:val="20"/>
          <w:lang w:val="pt-PT"/>
        </w:rPr>
        <w:t xml:space="preserve"> – Regras de Validação do Registro:</w:t>
      </w:r>
    </w:p>
    <w:p w14:paraId="7B6F18F6" w14:textId="77777777" w:rsidR="0097491E" w:rsidRPr="004B1F0D" w:rsidRDefault="0097491E" w:rsidP="00956C46">
      <w:pPr>
        <w:rPr>
          <w:b/>
          <w:bCs/>
          <w:szCs w:val="20"/>
          <w:lang w:val="pt-PT"/>
        </w:rPr>
      </w:pPr>
    </w:p>
    <w:p w14:paraId="701D8109"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62_OBRIGATORIO: </w:t>
      </w:r>
      <w:r w:rsidRPr="004B1F0D">
        <w:rPr>
          <w:rFonts w:ascii="Times New Roman" w:hAnsi="Times New Roman"/>
          <w:bCs/>
          <w:lang w:val="pt-PT"/>
        </w:rPr>
        <w:t xml:space="preserve">Verifica se o registro M362 foi preenchido no caso de </w:t>
      </w:r>
      <w:r w:rsidR="00375E89" w:rsidRPr="004B1F0D">
        <w:rPr>
          <w:rFonts w:ascii="Times New Roman" w:hAnsi="Times New Roman"/>
          <w:bCs/>
          <w:lang w:val="pt-PT"/>
        </w:rPr>
        <w:t xml:space="preserve">M360.VL_CTA, </w:t>
      </w:r>
      <w:r w:rsidRPr="004B1F0D">
        <w:rPr>
          <w:rFonts w:ascii="Times New Roman" w:hAnsi="Times New Roman"/>
          <w:bCs/>
          <w:lang w:val="pt-PT"/>
        </w:rPr>
        <w:t xml:space="preserve">para o mesmo </w:t>
      </w:r>
      <w:r w:rsidR="00375E89" w:rsidRPr="004B1F0D">
        <w:rPr>
          <w:rFonts w:ascii="Times New Roman" w:hAnsi="Times New Roman"/>
          <w:bCs/>
          <w:lang w:val="pt-PT"/>
        </w:rPr>
        <w:t xml:space="preserve">M360.COD_CTA </w:t>
      </w:r>
      <w:r w:rsidRPr="004B1F0D">
        <w:rPr>
          <w:rFonts w:ascii="Times New Roman" w:hAnsi="Times New Roman"/>
          <w:bCs/>
          <w:lang w:val="pt-PT"/>
        </w:rPr>
        <w:t xml:space="preserve">e </w:t>
      </w:r>
      <w:r w:rsidR="00375E89" w:rsidRPr="004B1F0D">
        <w:rPr>
          <w:rFonts w:ascii="Times New Roman" w:hAnsi="Times New Roman"/>
          <w:bCs/>
          <w:lang w:val="pt-PT"/>
        </w:rPr>
        <w:t>M360.COD_CCUS</w:t>
      </w:r>
      <w:r w:rsidRPr="004B1F0D">
        <w:rPr>
          <w:rFonts w:ascii="Times New Roman" w:hAnsi="Times New Roman"/>
          <w:bCs/>
          <w:lang w:val="pt-PT"/>
        </w:rPr>
        <w:t>:</w:t>
      </w:r>
    </w:p>
    <w:p w14:paraId="36EC3739" w14:textId="77777777" w:rsidR="00D51B27" w:rsidRPr="004B1F0D" w:rsidRDefault="00D51B27" w:rsidP="00D51B27">
      <w:pPr>
        <w:pStyle w:val="PSDS-CorpodeTexto0"/>
        <w:ind w:left="708"/>
        <w:jc w:val="both"/>
        <w:rPr>
          <w:rFonts w:ascii="Times New Roman" w:hAnsi="Times New Roman"/>
          <w:bCs/>
          <w:lang w:val="pt-PT"/>
        </w:rPr>
      </w:pPr>
    </w:p>
    <w:p w14:paraId="1F0F506A"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563622" w:rsidRPr="004B1F0D">
        <w:rPr>
          <w:rFonts w:ascii="Times New Roman" w:hAnsi="Times New Roman"/>
          <w:bCs/>
          <w:lang w:val="pt-PT"/>
        </w:rPr>
        <w:t xml:space="preserve">No caso de J050.COD_NAT </w:t>
      </w:r>
      <w:r w:rsidRPr="004B1F0D">
        <w:rPr>
          <w:rFonts w:ascii="Times New Roman" w:hAnsi="Times New Roman"/>
          <w:bCs/>
          <w:lang w:val="pt-PT"/>
        </w:rPr>
        <w:t>igual “1” (Ativo), “2” (Passivo) ou “3” (Patrimônio Líquido):</w:t>
      </w:r>
    </w:p>
    <w:p w14:paraId="298CA9A8" w14:textId="77777777" w:rsidR="00CD37AE" w:rsidRPr="004B1F0D" w:rsidRDefault="00CD37AE" w:rsidP="00CD37AE">
      <w:pPr>
        <w:pStyle w:val="PSDS-CorpodeTexto0"/>
        <w:ind w:left="1416"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Pr="004B1F0D">
        <w:rPr>
          <w:rFonts w:ascii="Times New Roman" w:hAnsi="Times New Roman"/>
          <w:bCs/>
          <w:lang w:val="pt-PT"/>
        </w:rPr>
        <w:t>no período de apuração; ou</w:t>
      </w:r>
    </w:p>
    <w:p w14:paraId="14555FE2"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 (saldo do período); ou</w:t>
      </w:r>
    </w:p>
    <w:p w14:paraId="2A4C3061"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47E8B375"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r w:rsidRPr="004B1F0D">
        <w:rPr>
          <w:rFonts w:ascii="Times New Roman" w:hAnsi="Times New Roman"/>
          <w:bCs/>
          <w:lang w:val="pt-PT"/>
        </w:rPr>
        <w:t>.</w:t>
      </w:r>
    </w:p>
    <w:p w14:paraId="45396E83" w14:textId="77777777" w:rsidR="00D51B27" w:rsidRPr="004B1F0D" w:rsidRDefault="00D51B27" w:rsidP="00D51B27">
      <w:pPr>
        <w:pStyle w:val="PSDS-CorpodeTexto0"/>
        <w:ind w:left="708"/>
        <w:jc w:val="both"/>
        <w:rPr>
          <w:rFonts w:ascii="Times New Roman" w:hAnsi="Times New Roman"/>
          <w:bCs/>
          <w:lang w:val="pt-PT"/>
        </w:rPr>
      </w:pPr>
    </w:p>
    <w:p w14:paraId="47517DB8"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1C50C56D" w14:textId="2B3D386F"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61B2A84F" w14:textId="77777777" w:rsidR="00956C46" w:rsidRPr="004B1F0D" w:rsidRDefault="00956C46" w:rsidP="00A9283C">
      <w:pPr>
        <w:spacing w:after="200" w:line="276" w:lineRule="auto"/>
        <w:rPr>
          <w:b/>
          <w:bCs/>
          <w:szCs w:val="20"/>
          <w:lang w:val="pt-PT"/>
        </w:rPr>
      </w:pPr>
      <w:r w:rsidRPr="004B1F0D">
        <w:rPr>
          <w:b/>
          <w:bCs/>
          <w:szCs w:val="20"/>
          <w:lang w:val="pt-PT"/>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4B1F0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RELACIONAMENTO_PATRIMONIAL: </w:t>
            </w:r>
            <w:r w:rsidRPr="004B1F0D">
              <w:rPr>
                <w:rFonts w:ascii="Times New Roman" w:hAnsi="Times New Roman"/>
              </w:rPr>
              <w:t>Verifica se a natureza da conta é patrimonial.</w:t>
            </w:r>
          </w:p>
          <w:p w14:paraId="73019A47" w14:textId="77777777" w:rsidR="001A091D" w:rsidRPr="004B1F0D" w:rsidRDefault="001A091D" w:rsidP="00723FE4">
            <w:pPr>
              <w:pStyle w:val="PSDS-CorpodeTexto0"/>
              <w:rPr>
                <w:rFonts w:ascii="Times New Roman" w:hAnsi="Times New Roman"/>
              </w:rPr>
            </w:pPr>
          </w:p>
          <w:p w14:paraId="1F8894CC"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003571AB" w:rsidRPr="004B1F0D">
              <w:rPr>
                <w:rFonts w:ascii="Times New Roman" w:hAnsi="Times New Roman"/>
              </w:rPr>
              <w:t>Verifica se o campo M360.COD_CTA e o campo M36</w:t>
            </w:r>
            <w:r w:rsidRPr="004B1F0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Aviso</w:t>
            </w:r>
          </w:p>
          <w:p w14:paraId="6EACD6B5" w14:textId="77777777" w:rsidR="00956C46" w:rsidRPr="004B1F0D" w:rsidRDefault="00956C46" w:rsidP="00723FE4">
            <w:pPr>
              <w:pStyle w:val="PSDS-CorpodeTexto0"/>
              <w:rPr>
                <w:rFonts w:ascii="Times New Roman" w:hAnsi="Times New Roman"/>
                <w:lang w:val="pt-PT"/>
              </w:rPr>
            </w:pPr>
          </w:p>
          <w:p w14:paraId="77B5C839"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tc>
      </w:tr>
      <w:tr w:rsidR="00956C46" w:rsidRPr="004B1F0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375E89" w:rsidRPr="004B1F0D">
              <w:rPr>
                <w:rFonts w:ascii="Times New Roman" w:hAnsi="Times New Roman"/>
              </w:rPr>
              <w:t xml:space="preserve">M36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5755B986" w14:textId="77777777" w:rsidR="00956C46" w:rsidRPr="004B1F0D" w:rsidRDefault="00956C46" w:rsidP="00723FE4">
            <w:pPr>
              <w:pStyle w:val="PSDS-CorpodeTexto0"/>
              <w:rPr>
                <w:rFonts w:ascii="Times New Roman" w:hAnsi="Times New Roman"/>
                <w:b/>
              </w:rPr>
            </w:pPr>
          </w:p>
          <w:p w14:paraId="0EBB32A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375E89" w:rsidRPr="004B1F0D">
              <w:rPr>
                <w:rFonts w:ascii="Times New Roman" w:hAnsi="Times New Roman"/>
              </w:rPr>
              <w:t xml:space="preserve">M36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2CC72F37" w14:textId="77777777" w:rsidR="00956C46" w:rsidRPr="004B1F0D" w:rsidRDefault="00956C46" w:rsidP="00723FE4">
            <w:pPr>
              <w:pStyle w:val="PSDS-CorpodeTexto0"/>
              <w:rPr>
                <w:rFonts w:ascii="Times New Roman" w:hAnsi="Times New Roman"/>
                <w:lang w:val="pt-PT"/>
              </w:rPr>
            </w:pPr>
          </w:p>
          <w:p w14:paraId="706B1E27" w14:textId="77777777" w:rsidR="00D92672" w:rsidRPr="004B1F0D" w:rsidRDefault="00D92672" w:rsidP="00723FE4">
            <w:pPr>
              <w:pStyle w:val="PSDS-CorpodeTexto0"/>
              <w:rPr>
                <w:rFonts w:ascii="Times New Roman" w:hAnsi="Times New Roman"/>
                <w:lang w:val="pt-PT"/>
              </w:rPr>
            </w:pPr>
          </w:p>
          <w:p w14:paraId="5870C1D1"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78C84E4E" w14:textId="77777777" w:rsidR="00956C46" w:rsidRPr="004B1F0D" w:rsidRDefault="00956C46" w:rsidP="00723FE4">
            <w:pPr>
              <w:pStyle w:val="PSDS-CorpodeTexto0"/>
              <w:rPr>
                <w:rFonts w:ascii="Times New Roman" w:hAnsi="Times New Roman"/>
                <w:lang w:val="pt-PT"/>
              </w:rPr>
            </w:pPr>
          </w:p>
        </w:tc>
      </w:tr>
      <w:tr w:rsidR="00956C46" w:rsidRPr="004B1F0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 xml:space="preserve">Verifica se o indicador do saldo final da conta no período é igual ao indicador do valor da conta utilizado no relacionamento </w:t>
            </w:r>
            <w:r w:rsidR="00375E89" w:rsidRPr="004B1F0D">
              <w:rPr>
                <w:rFonts w:ascii="Times New Roman" w:hAnsi="Times New Roman"/>
              </w:rPr>
              <w:t>M36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4B1F0D" w:rsidRDefault="00215A82" w:rsidP="00723FE4">
            <w:pPr>
              <w:pStyle w:val="PSDS-CorpodeTexto0"/>
              <w:rPr>
                <w:rFonts w:ascii="Times New Roman" w:hAnsi="Times New Roman"/>
                <w:lang w:val="pt-PT"/>
              </w:rPr>
            </w:pPr>
            <w:r w:rsidRPr="004B1F0D">
              <w:rPr>
                <w:rFonts w:ascii="Times New Roman" w:hAnsi="Times New Roman"/>
                <w:lang w:val="pt-PT"/>
              </w:rPr>
              <w:t>Aviso</w:t>
            </w:r>
          </w:p>
        </w:tc>
      </w:tr>
    </w:tbl>
    <w:p w14:paraId="095A9DDF" w14:textId="77777777" w:rsidR="00956C46" w:rsidRPr="004B1F0D" w:rsidRDefault="00956C46" w:rsidP="007366DB">
      <w:pPr>
        <w:rPr>
          <w:szCs w:val="20"/>
        </w:rPr>
      </w:pPr>
    </w:p>
    <w:p w14:paraId="74673499"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659C173" w14:textId="77777777" w:rsidR="00342F1D" w:rsidRPr="004B1F0D" w:rsidRDefault="00342F1D" w:rsidP="0097491E">
      <w:pPr>
        <w:pStyle w:val="Corpodetexto"/>
        <w:rPr>
          <w:rFonts w:ascii="Times New Roman" w:hAnsi="Times New Roman"/>
          <w:b/>
          <w:color w:val="002060"/>
          <w:szCs w:val="20"/>
        </w:rPr>
      </w:pPr>
    </w:p>
    <w:p w14:paraId="2C5F39F6"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0|1.01.01.01||1000,00|D|</w:t>
      </w:r>
    </w:p>
    <w:p w14:paraId="5C3F5C65"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0|: Identificação do tipo do registro.</w:t>
      </w:r>
    </w:p>
    <w:p w14:paraId="05C87A38"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77055C8E"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23BCA5D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17337630"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2C49C8AF" w14:textId="77777777" w:rsidR="00161EF7" w:rsidRPr="004B1F0D" w:rsidRDefault="00161EF7">
      <w:pPr>
        <w:rPr>
          <w:b/>
          <w:bCs/>
          <w:color w:val="0000FF"/>
          <w:szCs w:val="20"/>
        </w:rPr>
      </w:pPr>
      <w:r w:rsidRPr="004B1F0D">
        <w:rPr>
          <w:color w:val="0000FF"/>
          <w:szCs w:val="20"/>
        </w:rPr>
        <w:br w:type="page"/>
      </w:r>
    </w:p>
    <w:p w14:paraId="25A4B2B9" w14:textId="77777777" w:rsidR="007366DB" w:rsidRPr="004B1F0D" w:rsidRDefault="007366DB" w:rsidP="00867F54">
      <w:pPr>
        <w:pStyle w:val="Ttulo4"/>
      </w:pPr>
      <w:bookmarkStart w:id="249" w:name="_Toc156228273"/>
      <w:r w:rsidRPr="004B1F0D">
        <w:t>Registro M362: Números dos Lançamentos Relacionados à Conta Contábil</w:t>
      </w:r>
      <w:bookmarkEnd w:id="249"/>
    </w:p>
    <w:p w14:paraId="3A69322F" w14:textId="77777777" w:rsidR="007366DB" w:rsidRPr="004B1F0D" w:rsidRDefault="007366DB" w:rsidP="007366DB">
      <w:pPr>
        <w:rPr>
          <w:szCs w:val="20"/>
        </w:rPr>
      </w:pPr>
    </w:p>
    <w:p w14:paraId="70B6F9C8" w14:textId="77777777" w:rsidR="00C73500" w:rsidRPr="004B1F0D" w:rsidRDefault="00C73500" w:rsidP="00C73500">
      <w:pPr>
        <w:ind w:firstLine="708"/>
        <w:jc w:val="both"/>
        <w:rPr>
          <w:szCs w:val="20"/>
          <w:lang w:val="pt-PT"/>
        </w:rPr>
      </w:pPr>
      <w:r w:rsidRPr="004B1F0D">
        <w:rPr>
          <w:szCs w:val="20"/>
        </w:rPr>
        <w:t>Esse registro é de preenchimento facultativo para PJ Componente do Sistema Financeiro (</w:t>
      </w:r>
      <w:r w:rsidRPr="004B1F0D">
        <w:rPr>
          <w:bCs/>
          <w:szCs w:val="20"/>
          <w:lang w:val="pt-PT"/>
        </w:rPr>
        <w:t>0010.</w:t>
      </w:r>
      <w:r w:rsidRPr="004B1F0D">
        <w:rPr>
          <w:szCs w:val="20"/>
        </w:rPr>
        <w:t>COD_QUALIF_PJ = “02”) ou 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36995D27" w14:textId="77777777" w:rsidR="00544BA2" w:rsidRPr="004B1F0D" w:rsidRDefault="00544BA2" w:rsidP="00544BA2">
      <w:pPr>
        <w:rPr>
          <w:szCs w:val="20"/>
          <w:lang w:val="pt-PT"/>
        </w:rPr>
      </w:pPr>
    </w:p>
    <w:p w14:paraId="34975F6F" w14:textId="77777777" w:rsidR="001D6D84" w:rsidRPr="004B1F0D" w:rsidRDefault="00544BA2" w:rsidP="00911B11">
      <w:pPr>
        <w:ind w:firstLine="708"/>
        <w:rPr>
          <w:szCs w:val="20"/>
        </w:rPr>
      </w:pPr>
      <w:r w:rsidRPr="004B1F0D">
        <w:rPr>
          <w:szCs w:val="20"/>
        </w:rPr>
        <w:t xml:space="preserve">Nos demais casos, o registro apresenta o número dos lançamentos contábeis </w:t>
      </w:r>
      <w:r w:rsidR="00CC7CDF" w:rsidRPr="004B1F0D">
        <w:rPr>
          <w:szCs w:val="20"/>
        </w:rPr>
        <w:t xml:space="preserve">que foram informados na ECD </w:t>
      </w:r>
      <w:r w:rsidRPr="004B1F0D">
        <w:rPr>
          <w:szCs w:val="20"/>
        </w:rPr>
        <w:t>relacionados ao lançamento da conta da parte A, quando não for utilizado, no caso de conta patrimonial:</w:t>
      </w:r>
    </w:p>
    <w:p w14:paraId="563C11EA" w14:textId="77777777" w:rsidR="00201E0E" w:rsidRPr="004B1F0D" w:rsidRDefault="00201E0E" w:rsidP="00201E0E">
      <w:pPr>
        <w:ind w:firstLine="708"/>
        <w:rPr>
          <w:szCs w:val="20"/>
        </w:rPr>
      </w:pPr>
      <w:r w:rsidRPr="004B1F0D">
        <w:rPr>
          <w:szCs w:val="20"/>
        </w:rPr>
        <w:t xml:space="preserve">I)  O saldo total da conta contábil (M360.VL_CTA &lt; K155.VL_SLD_FIN); ou </w:t>
      </w:r>
    </w:p>
    <w:p w14:paraId="59881E11" w14:textId="77777777" w:rsidR="00201E0E" w:rsidRPr="004B1F0D" w:rsidRDefault="00201E0E" w:rsidP="00201E0E">
      <w:pPr>
        <w:ind w:firstLine="708"/>
        <w:rPr>
          <w:szCs w:val="20"/>
        </w:rPr>
      </w:pPr>
      <w:r w:rsidRPr="004B1F0D">
        <w:rPr>
          <w:szCs w:val="20"/>
        </w:rPr>
        <w:t xml:space="preserve">II) O saldo do período (saldo final – saldo inicial) da conta contábil (M360.VL_CTA &lt; (K155.VL_SLD_FIN – K155.VL_SLD_INI); ou </w:t>
      </w:r>
    </w:p>
    <w:p w14:paraId="55F646C5" w14:textId="77777777" w:rsidR="00201E0E" w:rsidRPr="004B1F0D" w:rsidRDefault="00201E0E" w:rsidP="00201E0E">
      <w:pPr>
        <w:ind w:firstLine="708"/>
        <w:rPr>
          <w:szCs w:val="20"/>
        </w:rPr>
      </w:pPr>
      <w:r w:rsidRPr="004B1F0D">
        <w:rPr>
          <w:szCs w:val="20"/>
        </w:rPr>
        <w:t xml:space="preserve">III) O total de débitos da conta contábil no período (M360.VL_CTA &lt; K155.VL_DEB); ou </w:t>
      </w:r>
    </w:p>
    <w:p w14:paraId="6405D02D" w14:textId="77777777" w:rsidR="00201E0E" w:rsidRPr="004B1F0D" w:rsidRDefault="00201E0E" w:rsidP="00201E0E">
      <w:pPr>
        <w:ind w:firstLine="708"/>
        <w:rPr>
          <w:szCs w:val="20"/>
        </w:rPr>
      </w:pPr>
      <w:r w:rsidRPr="004B1F0D">
        <w:rPr>
          <w:szCs w:val="20"/>
        </w:rPr>
        <w:t>IV) O total de créditos da conta contábil no período (M360.VL_CTA &lt; K155.VL_CRED).</w:t>
      </w:r>
    </w:p>
    <w:p w14:paraId="564A205C" w14:textId="77777777" w:rsidR="009501C0" w:rsidRPr="004B1F0D" w:rsidRDefault="009501C0" w:rsidP="001D6D84">
      <w:pPr>
        <w:ind w:firstLine="708"/>
        <w:rPr>
          <w:szCs w:val="20"/>
        </w:rPr>
      </w:pPr>
    </w:p>
    <w:p w14:paraId="74C85278" w14:textId="77777777" w:rsidR="009501C0" w:rsidRPr="004B1F0D" w:rsidRDefault="009501C0" w:rsidP="00911B11">
      <w:pPr>
        <w:ind w:firstLine="708"/>
        <w:rPr>
          <w:szCs w:val="20"/>
        </w:rPr>
      </w:pPr>
      <w:r w:rsidRPr="004B1F0D">
        <w:rPr>
          <w:szCs w:val="20"/>
        </w:rPr>
        <w:t xml:space="preserve">Apresenta o número dos lançamentos contábeis </w:t>
      </w:r>
      <w:r w:rsidR="007B172A" w:rsidRPr="004B1F0D">
        <w:rPr>
          <w:szCs w:val="20"/>
        </w:rPr>
        <w:t xml:space="preserve">do período referenciado no registro M030, </w:t>
      </w:r>
      <w:r w:rsidRPr="004B1F0D">
        <w:rPr>
          <w:szCs w:val="20"/>
        </w:rPr>
        <w:t xml:space="preserve">relacionados ao lançamento da conta da parte A, quando não for utilizado, no caso de conta resultado: </w:t>
      </w:r>
    </w:p>
    <w:p w14:paraId="4410B8C2" w14:textId="77777777" w:rsidR="009501C0" w:rsidRPr="004B1F0D" w:rsidRDefault="009501C0" w:rsidP="009501C0">
      <w:pPr>
        <w:ind w:firstLine="708"/>
        <w:rPr>
          <w:szCs w:val="20"/>
        </w:rPr>
      </w:pPr>
      <w:r w:rsidRPr="004B1F0D">
        <w:rPr>
          <w:szCs w:val="20"/>
        </w:rPr>
        <w:t>I)  O saldo total da conta contábil (M360.VL_CTA &lt; K355.VL_SLD_FIN).</w:t>
      </w:r>
    </w:p>
    <w:p w14:paraId="508CCB5C" w14:textId="77777777" w:rsidR="00956C46" w:rsidRPr="004B1F0D" w:rsidRDefault="00956C46" w:rsidP="007366DB">
      <w:pPr>
        <w:rPr>
          <w:szCs w:val="20"/>
        </w:rPr>
      </w:pPr>
    </w:p>
    <w:p w14:paraId="44625CF1" w14:textId="77777777" w:rsidR="00544BA2" w:rsidRPr="004B1F0D" w:rsidRDefault="00544BA2" w:rsidP="00544BA2">
      <w:pPr>
        <w:ind w:firstLine="708"/>
        <w:rPr>
          <w:szCs w:val="20"/>
        </w:rPr>
      </w:pPr>
      <w:r w:rsidRPr="004B1F0D">
        <w:rPr>
          <w:b/>
          <w:szCs w:val="20"/>
        </w:rPr>
        <w:t xml:space="preserve">Observação: </w:t>
      </w:r>
      <w:r w:rsidRPr="004B1F0D">
        <w:rPr>
          <w:szCs w:val="20"/>
        </w:rPr>
        <w:t>No caso de apuração anual da CSLL, se os números dos lançamentos já foram informados em períodos de apuraç</w:t>
      </w:r>
      <w:r w:rsidR="001B58FE" w:rsidRPr="004B1F0D">
        <w:rPr>
          <w:szCs w:val="20"/>
        </w:rPr>
        <w:t>ão anteriores, não é necessário</w:t>
      </w:r>
      <w:r w:rsidRPr="004B1F0D">
        <w:rPr>
          <w:szCs w:val="20"/>
        </w:rPr>
        <w:t xml:space="preserve"> repeti-los.</w:t>
      </w:r>
    </w:p>
    <w:p w14:paraId="0C945F33" w14:textId="77777777" w:rsidR="007366DB" w:rsidRPr="004B1F0D" w:rsidRDefault="007366DB" w:rsidP="007366DB">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6419D" w:rsidRPr="004B1F0D" w14:paraId="3FEC4083" w14:textId="77777777" w:rsidTr="00035C59">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2: NÚMEROS DOS LANÇAMENTOS RELACIONADOS À CONTA CONTÁBIL</w:t>
            </w:r>
          </w:p>
        </w:tc>
      </w:tr>
      <w:tr w:rsidR="00B6419D" w:rsidRPr="004B1F0D" w14:paraId="24C792AD"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B6419D" w:rsidRPr="004B1F0D" w14:paraId="775A5CE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2063946F"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B6419D" w:rsidRPr="004B1F0D" w14:paraId="29CD81F5"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4B1F0D" w:rsidRDefault="00B6419D" w:rsidP="00B641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4BFF6261" w14:textId="77777777" w:rsidR="00F004FC" w:rsidRPr="004B1F0D" w:rsidRDefault="00F004FC" w:rsidP="00F004F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4B1F0D" w14:paraId="36FA0268"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6419D" w:rsidRPr="004B1F0D" w14:paraId="173B8947"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6419D" w:rsidRPr="004B1F0D" w14:paraId="5057B381"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F8E49EF" w14:textId="77777777" w:rsidR="00F004FC" w:rsidRPr="004B1F0D" w:rsidRDefault="00F004FC" w:rsidP="00CA1269">
      <w:pPr>
        <w:rPr>
          <w:b/>
          <w:bCs/>
          <w:szCs w:val="20"/>
          <w:lang w:val="pt-PT"/>
        </w:rPr>
      </w:pPr>
    </w:p>
    <w:p w14:paraId="20B72926" w14:textId="77777777" w:rsidR="00CA1269" w:rsidRPr="004B1F0D" w:rsidRDefault="00CA1269" w:rsidP="00CA1269">
      <w:pPr>
        <w:rPr>
          <w:b/>
          <w:bCs/>
          <w:szCs w:val="20"/>
          <w:lang w:val="pt-PT"/>
        </w:rPr>
      </w:pPr>
      <w:r w:rsidRPr="004B1F0D">
        <w:rPr>
          <w:b/>
          <w:bCs/>
          <w:szCs w:val="20"/>
          <w:lang w:val="pt-PT"/>
        </w:rPr>
        <w:t>I – Regras de Validação do Registro:</w:t>
      </w:r>
    </w:p>
    <w:p w14:paraId="2DB249AF" w14:textId="77777777" w:rsidR="00CA1269" w:rsidRPr="004B1F0D" w:rsidRDefault="00CA1269" w:rsidP="00CA1269">
      <w:pPr>
        <w:rPr>
          <w:b/>
          <w:bCs/>
          <w:szCs w:val="20"/>
          <w:lang w:val="pt-PT"/>
        </w:rPr>
      </w:pPr>
    </w:p>
    <w:p w14:paraId="2BC17EDD" w14:textId="77777777" w:rsidR="00CA1269" w:rsidRPr="004B1F0D" w:rsidRDefault="00CA1269" w:rsidP="00CA1269">
      <w:pPr>
        <w:rPr>
          <w:bCs/>
          <w:szCs w:val="20"/>
        </w:rPr>
      </w:pPr>
      <w:r w:rsidRPr="004B1F0D">
        <w:rPr>
          <w:b/>
          <w:bCs/>
          <w:szCs w:val="20"/>
          <w:lang w:val="pt-PT"/>
        </w:rPr>
        <w:tab/>
        <w:t xml:space="preserve">REGRA_FINANCEIRAS_NAO_OBRIGATORIO: </w:t>
      </w:r>
      <w:r w:rsidRPr="004B1F0D">
        <w:rPr>
          <w:bCs/>
          <w:szCs w:val="20"/>
          <w:lang w:val="pt-PT"/>
        </w:rPr>
        <w:t>Se 0010.</w:t>
      </w:r>
      <w:r w:rsidRPr="004B1F0D">
        <w:rPr>
          <w:szCs w:val="20"/>
        </w:rPr>
        <w:t>COD_QUALIF_PJ = “02” ou “03” ou 0010.</w:t>
      </w:r>
      <w:r w:rsidRPr="004B1F0D">
        <w:rPr>
          <w:szCs w:val="20"/>
          <w:lang w:val="pt-PT"/>
        </w:rPr>
        <w:t xml:space="preserve"> FORMA_TRIB = “08” ou “09”, o registro é facultativo.</w:t>
      </w:r>
    </w:p>
    <w:p w14:paraId="392CB848" w14:textId="77777777" w:rsidR="00911B11" w:rsidRPr="004B1F0D" w:rsidRDefault="00911B11" w:rsidP="0097491E">
      <w:pPr>
        <w:pStyle w:val="Corpodetexto"/>
        <w:rPr>
          <w:rFonts w:ascii="Times New Roman" w:hAnsi="Times New Roman"/>
          <w:b/>
          <w:color w:val="002060"/>
          <w:szCs w:val="20"/>
        </w:rPr>
      </w:pPr>
    </w:p>
    <w:p w14:paraId="03A66D63"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2BF3087" w14:textId="77777777" w:rsidR="00342F1D" w:rsidRPr="004B1F0D" w:rsidRDefault="00342F1D" w:rsidP="0097491E">
      <w:pPr>
        <w:pStyle w:val="Corpodetexto"/>
        <w:rPr>
          <w:rFonts w:ascii="Times New Roman" w:hAnsi="Times New Roman"/>
          <w:b/>
          <w:color w:val="002060"/>
          <w:szCs w:val="20"/>
        </w:rPr>
      </w:pPr>
    </w:p>
    <w:p w14:paraId="1BB58269"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2|12345|</w:t>
      </w:r>
    </w:p>
    <w:p w14:paraId="1D58C80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2|: Identificação do tipo do registro.</w:t>
      </w:r>
    </w:p>
    <w:p w14:paraId="71FF15ED" w14:textId="77777777" w:rsidR="00342F1D" w:rsidRPr="004B1F0D" w:rsidRDefault="0097491E" w:rsidP="00911B11">
      <w:pPr>
        <w:pStyle w:val="Corpodetexto"/>
        <w:ind w:firstLine="708"/>
        <w:rPr>
          <w:b/>
          <w:bCs/>
          <w:color w:val="0000FF"/>
          <w:szCs w:val="20"/>
        </w:rPr>
      </w:pPr>
      <w:r w:rsidRPr="004B1F0D">
        <w:rPr>
          <w:rFonts w:ascii="Times New Roman" w:hAnsi="Times New Roman"/>
          <w:color w:val="002060"/>
          <w:szCs w:val="20"/>
        </w:rPr>
        <w:t>|12345|: Número do lançamento.</w:t>
      </w:r>
      <w:r w:rsidR="00342F1D" w:rsidRPr="004B1F0D">
        <w:rPr>
          <w:color w:val="0000FF"/>
          <w:szCs w:val="20"/>
        </w:rPr>
        <w:br w:type="page"/>
      </w:r>
    </w:p>
    <w:p w14:paraId="61F90D52" w14:textId="77777777" w:rsidR="007366DB" w:rsidRPr="004B1F0D" w:rsidRDefault="007366DB" w:rsidP="00867F54">
      <w:pPr>
        <w:pStyle w:val="Ttulo4"/>
      </w:pPr>
      <w:bookmarkStart w:id="250" w:name="_Toc156228274"/>
      <w:r w:rsidRPr="004B1F0D">
        <w:t>Registro M365: Identificação de Processos Judiciais e Administrativos Referentes ao Lançamento</w:t>
      </w:r>
      <w:bookmarkEnd w:id="250"/>
    </w:p>
    <w:p w14:paraId="2A80F61B" w14:textId="77777777" w:rsidR="007366DB" w:rsidRPr="004B1F0D" w:rsidRDefault="007366DB" w:rsidP="007366DB">
      <w:pPr>
        <w:pStyle w:val="PSDS-MarcadoresNivel2"/>
        <w:numPr>
          <w:ilvl w:val="0"/>
          <w:numId w:val="0"/>
        </w:numPr>
        <w:spacing w:before="0" w:after="0"/>
        <w:ind w:left="360"/>
        <w:rPr>
          <w:rFonts w:ascii="Times New Roman" w:hAnsi="Times New Roman"/>
        </w:rPr>
      </w:pPr>
    </w:p>
    <w:p w14:paraId="5B92082C" w14:textId="0E5D30C9" w:rsidR="00265A45" w:rsidRPr="00265A45" w:rsidRDefault="00265A45" w:rsidP="00265A45">
      <w:pPr>
        <w:ind w:firstLine="709"/>
        <w:jc w:val="both"/>
        <w:rPr>
          <w:rFonts w:cs="Times New Roman"/>
          <w:b/>
          <w:bCs/>
          <w:color w:val="000000"/>
          <w:szCs w:val="20"/>
          <w:shd w:val="clear" w:color="auto" w:fill="FFFFFF"/>
        </w:rPr>
      </w:pPr>
      <w:r w:rsidRPr="00265A45">
        <w:rPr>
          <w:rFonts w:cs="Times New Roman"/>
          <w:color w:val="000000"/>
          <w:szCs w:val="20"/>
          <w:highlight w:val="yellow"/>
          <w:shd w:val="clear" w:color="auto" w:fill="FFFFFF"/>
        </w:rPr>
        <w:t>Identifica os processos judiciais e administrativos utilizados que embasaram adições menores que as previstas na legislação ou falta de adição e exclusões maiores que as previstas na legislação na parte A do e-Lacs (tratamento diverso do regramento fiscal). Os processos judiciais a serem utilizados e informados devem ter decisão definitiva, ou seja, transitado em julgado</w:t>
      </w:r>
      <w:r w:rsidRPr="00265A45">
        <w:rPr>
          <w:rFonts w:cs="Times New Roman"/>
          <w:szCs w:val="20"/>
          <w:highlight w:val="yellow"/>
          <w:shd w:val="clear" w:color="auto" w:fill="FFFFFF"/>
        </w:rPr>
        <w:t>. Ver item 1.29 deste Manual (Ações Judiciais) para mais informações.</w:t>
      </w:r>
    </w:p>
    <w:p w14:paraId="0E88471D" w14:textId="77777777" w:rsidR="00F004FC" w:rsidRPr="004B1F0D" w:rsidRDefault="00F004FC" w:rsidP="0097491E">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12652" w:rsidRPr="004B1F0D" w14:paraId="768B3E9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5: IDENTIFICAÇÃO DE PROCESSOS JUDICIAIS E ADMINISTRATIVOS REFERENTES AO LANÇAMENTO</w:t>
            </w:r>
          </w:p>
        </w:tc>
      </w:tr>
      <w:tr w:rsidR="00E12652" w:rsidRPr="004B1F0D" w14:paraId="68DF98A2"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12652" w:rsidRPr="004B1F0D" w14:paraId="6538D95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27422B43"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12652" w:rsidRPr="004B1F0D" w14:paraId="1BB41F4F"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4B1F0D" w:rsidRDefault="00E12652" w:rsidP="00E1265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6821C9BA" w14:textId="77777777" w:rsidR="00F004FC" w:rsidRPr="004B1F0D" w:rsidRDefault="00F004FC" w:rsidP="00E1265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4B1F0D" w14:paraId="41CC8735"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12652" w:rsidRPr="004B1F0D" w14:paraId="698E363A"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45DFEF04"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7DB0A2FB"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C6983F8" w14:textId="77777777" w:rsidR="00F004FC" w:rsidRPr="004B1F0D" w:rsidRDefault="00F004FC" w:rsidP="0097491E">
      <w:pPr>
        <w:pStyle w:val="Corpodetexto"/>
        <w:rPr>
          <w:rFonts w:ascii="Times New Roman" w:hAnsi="Times New Roman"/>
          <w:b/>
          <w:color w:val="002060"/>
          <w:szCs w:val="20"/>
        </w:rPr>
      </w:pPr>
    </w:p>
    <w:p w14:paraId="76F8CCFB"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DCBE2E" w14:textId="77777777" w:rsidR="00342F1D" w:rsidRPr="004B1F0D" w:rsidRDefault="00342F1D" w:rsidP="0097491E">
      <w:pPr>
        <w:pStyle w:val="Corpodetexto"/>
        <w:rPr>
          <w:rFonts w:ascii="Times New Roman" w:hAnsi="Times New Roman"/>
          <w:b/>
          <w:color w:val="002060"/>
          <w:szCs w:val="20"/>
        </w:rPr>
      </w:pPr>
    </w:p>
    <w:p w14:paraId="4C78D46F"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5|1|123456789|</w:t>
      </w:r>
    </w:p>
    <w:p w14:paraId="527A8B7A" w14:textId="30826103"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5|: Identificação do tipo do registro.</w:t>
      </w:r>
    </w:p>
    <w:p w14:paraId="4245A967"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0580A558"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3353DB0A" w14:textId="77777777" w:rsidR="0097491E" w:rsidRPr="004B1F0D" w:rsidRDefault="0097491E">
      <w:pPr>
        <w:spacing w:after="200" w:line="276" w:lineRule="auto"/>
        <w:rPr>
          <w:b/>
          <w:bCs/>
          <w:color w:val="0000FF"/>
          <w:szCs w:val="20"/>
        </w:rPr>
      </w:pPr>
      <w:r w:rsidRPr="004B1F0D">
        <w:rPr>
          <w:color w:val="0000FF"/>
          <w:szCs w:val="20"/>
        </w:rPr>
        <w:br w:type="page"/>
      </w:r>
    </w:p>
    <w:p w14:paraId="3306DFB5" w14:textId="77777777" w:rsidR="00E859B5" w:rsidRPr="004B1F0D" w:rsidRDefault="00E859B5" w:rsidP="00867F54">
      <w:pPr>
        <w:pStyle w:val="Ttulo4"/>
      </w:pPr>
      <w:bookmarkStart w:id="251" w:name="_Toc156228275"/>
      <w:r w:rsidRPr="004B1F0D">
        <w:t xml:space="preserve">Registro M410: Lançamento na Conta da Parte </w:t>
      </w:r>
      <w:r w:rsidR="007E6D43" w:rsidRPr="004B1F0D">
        <w:t xml:space="preserve">B </w:t>
      </w:r>
      <w:r w:rsidRPr="004B1F0D">
        <w:t>do e-Lalur e do e-Lacs sem Reflexo na Parte A</w:t>
      </w:r>
      <w:bookmarkEnd w:id="251"/>
    </w:p>
    <w:p w14:paraId="29C0EAC3" w14:textId="77777777" w:rsidR="00E859B5" w:rsidRPr="004B1F0D" w:rsidRDefault="00E859B5" w:rsidP="00E859B5">
      <w:pPr>
        <w:rPr>
          <w:szCs w:val="20"/>
        </w:rPr>
      </w:pPr>
    </w:p>
    <w:p w14:paraId="68FB03AB" w14:textId="77777777" w:rsidR="00E859B5" w:rsidRPr="004B1F0D" w:rsidRDefault="00E859B5" w:rsidP="009752F9">
      <w:pPr>
        <w:ind w:firstLine="708"/>
        <w:rPr>
          <w:szCs w:val="20"/>
        </w:rPr>
      </w:pPr>
      <w:r w:rsidRPr="004B1F0D">
        <w:rPr>
          <w:szCs w:val="20"/>
        </w:rPr>
        <w:t>Apresenta os lançamentos em contas da parte B sem reflex</w:t>
      </w:r>
      <w:r w:rsidR="009752F9" w:rsidRPr="004B1F0D">
        <w:rPr>
          <w:szCs w:val="20"/>
        </w:rPr>
        <w:t>os na parte A.</w:t>
      </w:r>
    </w:p>
    <w:p w14:paraId="00C8A63E" w14:textId="77777777" w:rsidR="003C67BC" w:rsidRPr="004B1F0D" w:rsidRDefault="003C67BC"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C7155" w:rsidRPr="004B1F0D" w14:paraId="51FB74F9"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0: LANÇAMENTOS NA CONTA DA PARTE “B” DO e-LALUR e do e-LACS SEM REFLEXO NA PARTE A</w:t>
            </w:r>
          </w:p>
        </w:tc>
      </w:tr>
      <w:tr w:rsidR="004C7155" w:rsidRPr="004B1F0D" w14:paraId="7C4DCA70" w14:textId="77777777" w:rsidTr="00035C59">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EJUIZO_FISCAL</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C_NEGATIVA</w:t>
            </w:r>
          </w:p>
        </w:tc>
      </w:tr>
      <w:tr w:rsidR="004C7155" w:rsidRPr="004B1F0D" w14:paraId="2D51ACA9"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14D0885C"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C7155" w:rsidRPr="004B1F0D" w14:paraId="53126A4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B1F0D" w:rsidRDefault="004C7155" w:rsidP="004C715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w:t>
            </w:r>
          </w:p>
        </w:tc>
      </w:tr>
    </w:tbl>
    <w:p w14:paraId="0483A679" w14:textId="77777777" w:rsidR="004C7155" w:rsidRPr="004B1F0D" w:rsidRDefault="004C7155"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B1F0D" w14:paraId="4E9C074A" w14:textId="77777777" w:rsidTr="00035C59">
        <w:trPr>
          <w:trHeight w:val="525"/>
          <w:tblHeader/>
          <w:jc w:val="cent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C7155" w:rsidRPr="004B1F0D" w14:paraId="14DC3C9F" w14:textId="77777777" w:rsidTr="00035C59">
        <w:trPr>
          <w:trHeight w:val="315"/>
          <w:jc w:val="center"/>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59226F6" w14:textId="77777777" w:rsidTr="00035C59">
        <w:trPr>
          <w:trHeight w:val="315"/>
          <w:jc w:val="center"/>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C9CECD4"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4F40CB8"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B9C504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4B1F0D" w:rsidRDefault="004C7155" w:rsidP="004C7155">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Indicador do Lançamento:</w:t>
            </w:r>
            <w:r w:rsidRPr="004B1F0D">
              <w:rPr>
                <w:rFonts w:eastAsia="Times New Roman" w:cs="Times New Roman"/>
                <w:color w:val="000000"/>
                <w:szCs w:val="20"/>
                <w:lang w:eastAsia="pt-BR"/>
              </w:rPr>
              <w:br/>
              <w:t>CR – Crédito</w:t>
            </w:r>
            <w:r w:rsidRPr="004B1F0D">
              <w:rPr>
                <w:rFonts w:eastAsia="Times New Roman" w:cs="Times New Roman"/>
                <w:color w:val="000000"/>
                <w:szCs w:val="20"/>
                <w:lang w:eastAsia="pt-BR"/>
              </w:rPr>
              <w:br/>
              <w:t>DB – Débito</w:t>
            </w:r>
            <w:r w:rsidRPr="004B1F0D">
              <w:rPr>
                <w:rFonts w:eastAsia="Times New Roman" w:cs="Times New Roman"/>
                <w:color w:val="000000"/>
                <w:szCs w:val="20"/>
                <w:lang w:eastAsia="pt-BR"/>
              </w:rPr>
              <w:br/>
              <w:t>PF - Prejuízo do exercício.</w:t>
            </w:r>
            <w:r w:rsidRPr="004B1F0D">
              <w:rPr>
                <w:rFonts w:eastAsia="Times New Roman" w:cs="Times New Roman"/>
                <w:color w:val="000000"/>
                <w:szCs w:val="20"/>
                <w:lang w:eastAsia="pt-BR"/>
              </w:rPr>
              <w:br/>
              <w:t>BC - Base de cálculo negativa da CSLL.</w:t>
            </w:r>
            <w:r w:rsidRPr="004B1F0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7281C39A"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B1F0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B88B576"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BCDF7B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Lançamento para Realização de Valores Cuja Tributação Tenha Sido Diferid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 Não </w:t>
            </w:r>
            <w:r w:rsidRPr="004B1F0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7A5AD35" w14:textId="77777777" w:rsidR="004C7155" w:rsidRPr="004B1F0D" w:rsidRDefault="004C7155" w:rsidP="004C7155">
      <w:pPr>
        <w:jc w:val="center"/>
        <w:rPr>
          <w:b/>
          <w:szCs w:val="20"/>
          <w:lang w:val="pt-PT"/>
        </w:rPr>
      </w:pPr>
    </w:p>
    <w:p w14:paraId="79F28FC9" w14:textId="77777777" w:rsidR="00C81D2E" w:rsidRPr="004B1F0D" w:rsidRDefault="00956C46" w:rsidP="004C7155">
      <w:pPr>
        <w:rPr>
          <w:b/>
          <w:bCs/>
          <w:szCs w:val="20"/>
          <w:lang w:val="pt-PT"/>
        </w:rPr>
      </w:pPr>
      <w:r w:rsidRPr="004B1F0D">
        <w:rPr>
          <w:b/>
          <w:bCs/>
          <w:szCs w:val="20"/>
          <w:lang w:val="pt-PT"/>
        </w:rPr>
        <w:t>I – Regras de Validação do Registro:</w:t>
      </w:r>
    </w:p>
    <w:p w14:paraId="69830170" w14:textId="77777777" w:rsidR="00956C46" w:rsidRPr="004B1F0D" w:rsidRDefault="00956C46" w:rsidP="005302DE">
      <w:pPr>
        <w:rPr>
          <w:b/>
          <w:szCs w:val="20"/>
          <w:lang w:val="pt-PT"/>
        </w:rPr>
      </w:pPr>
    </w:p>
    <w:p w14:paraId="61DB036C" w14:textId="77777777" w:rsidR="00956C46" w:rsidRPr="004B1F0D" w:rsidRDefault="00956C46" w:rsidP="00723FE4">
      <w:pPr>
        <w:ind w:left="708"/>
        <w:rPr>
          <w:szCs w:val="20"/>
          <w:lang w:val="pt-PT"/>
        </w:rPr>
      </w:pPr>
      <w:r w:rsidRPr="004B1F0D">
        <w:rPr>
          <w:b/>
          <w:szCs w:val="20"/>
          <w:lang w:val="pt-PT"/>
        </w:rPr>
        <w:t>REGRA_PREJUIZO_FISCAL:</w:t>
      </w:r>
      <w:r w:rsidR="00723FE4" w:rsidRPr="004B1F0D">
        <w:rPr>
          <w:b/>
          <w:szCs w:val="20"/>
          <w:lang w:val="pt-PT"/>
        </w:rPr>
        <w:t xml:space="preserve"> </w:t>
      </w:r>
      <w:r w:rsidR="00723FE4" w:rsidRPr="004B1F0D">
        <w:rPr>
          <w:szCs w:val="20"/>
          <w:lang w:val="pt-PT"/>
        </w:rPr>
        <w:t>Verifica se o somatório dos lançamentos de prejuízo fiscal é igual ao valor da base de cálculo do IRPJ. Se a regra não for cumprida, a ECF gera um erro.</w:t>
      </w:r>
    </w:p>
    <w:p w14:paraId="2A1F28FE" w14:textId="77777777" w:rsidR="00956C46" w:rsidRPr="004B1F0D" w:rsidRDefault="00956C46" w:rsidP="005302DE">
      <w:pPr>
        <w:rPr>
          <w:b/>
          <w:szCs w:val="20"/>
          <w:lang w:val="pt-PT"/>
        </w:rPr>
      </w:pPr>
    </w:p>
    <w:p w14:paraId="08745B30" w14:textId="77777777" w:rsidR="00723FE4" w:rsidRPr="004B1F0D" w:rsidRDefault="00956C46" w:rsidP="00723FE4">
      <w:pPr>
        <w:ind w:left="708"/>
        <w:rPr>
          <w:szCs w:val="20"/>
          <w:lang w:val="pt-PT"/>
        </w:rPr>
      </w:pPr>
      <w:r w:rsidRPr="004B1F0D">
        <w:rPr>
          <w:b/>
          <w:szCs w:val="20"/>
          <w:lang w:val="pt-PT"/>
        </w:rPr>
        <w:t>REGRA_BC_NEGATIVA:</w:t>
      </w:r>
      <w:r w:rsidR="00723FE4" w:rsidRPr="004B1F0D">
        <w:rPr>
          <w:b/>
          <w:szCs w:val="20"/>
          <w:lang w:val="pt-PT"/>
        </w:rPr>
        <w:t xml:space="preserve"> </w:t>
      </w:r>
      <w:r w:rsidR="00723FE4" w:rsidRPr="004B1F0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4B1F0D" w:rsidRDefault="00956C46" w:rsidP="00956C46">
      <w:pPr>
        <w:rPr>
          <w:b/>
          <w:bCs/>
          <w:szCs w:val="20"/>
          <w:lang w:val="pt-PT"/>
        </w:rPr>
      </w:pPr>
    </w:p>
    <w:p w14:paraId="55F9FC19" w14:textId="77777777" w:rsidR="00956C46" w:rsidRPr="004B1F0D" w:rsidRDefault="00956C46" w:rsidP="00956C46">
      <w:pPr>
        <w:rPr>
          <w:b/>
          <w:bCs/>
          <w:szCs w:val="20"/>
          <w:lang w:val="pt-PT"/>
        </w:rPr>
      </w:pPr>
      <w:r w:rsidRPr="004B1F0D">
        <w:rPr>
          <w:b/>
          <w:bCs/>
          <w:szCs w:val="20"/>
          <w:lang w:val="pt-PT"/>
        </w:rPr>
        <w:t>II – Regras de Validação de Campos:</w:t>
      </w:r>
    </w:p>
    <w:p w14:paraId="72494031" w14:textId="77777777" w:rsidR="00956C46" w:rsidRPr="004B1F0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4B1F0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4B1F0D" w:rsidRDefault="006A6428" w:rsidP="00723FE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4B1F0D" w:rsidRDefault="00956C46" w:rsidP="00723FE4">
            <w:pPr>
              <w:pStyle w:val="PSDS-CorpodeTexto0"/>
              <w:rPr>
                <w:rFonts w:ascii="Times New Roman" w:hAnsi="Times New Roman"/>
              </w:rPr>
            </w:pPr>
            <w:r w:rsidRPr="004B1F0D">
              <w:rPr>
                <w:rFonts w:ascii="Times New Roman" w:hAnsi="Times New Roman"/>
                <w:b/>
              </w:rPr>
              <w:t>REGRA_MESMO_TRIBUTO:</w:t>
            </w:r>
            <w:r w:rsidR="00723FE4" w:rsidRPr="004B1F0D">
              <w:rPr>
                <w:rFonts w:ascii="Times New Roman" w:hAnsi="Times New Roman"/>
                <w:b/>
              </w:rPr>
              <w:t xml:space="preserve"> </w:t>
            </w:r>
            <w:r w:rsidR="006A6428" w:rsidRPr="004B1F0D">
              <w:rPr>
                <w:rFonts w:ascii="Times New Roman" w:hAnsi="Times New Roman"/>
              </w:rPr>
              <w:t xml:space="preserve">Se </w:t>
            </w:r>
            <w:r w:rsidR="00375E89" w:rsidRPr="004B1F0D">
              <w:rPr>
                <w:rFonts w:ascii="Times New Roman" w:hAnsi="Times New Roman"/>
              </w:rPr>
              <w:t xml:space="preserve">M410.COD_CTA_B_CTP </w:t>
            </w:r>
            <w:r w:rsidR="00723FE4" w:rsidRPr="004B1F0D">
              <w:rPr>
                <w:rFonts w:ascii="Times New Roman" w:hAnsi="Times New Roman"/>
              </w:rPr>
              <w:t>for preenchido, as contas constantes do lançamento devem corresponder ao mesmo tributo (M010.TRIBUTO).</w:t>
            </w:r>
          </w:p>
          <w:p w14:paraId="4AA052F6" w14:textId="77777777" w:rsidR="00956C46" w:rsidRPr="004B1F0D" w:rsidRDefault="00956C46" w:rsidP="00723FE4">
            <w:pPr>
              <w:pStyle w:val="PSDS-CorpodeTexto0"/>
              <w:rPr>
                <w:rFonts w:ascii="Times New Roman" w:hAnsi="Times New Roman"/>
                <w:b/>
              </w:rPr>
            </w:pPr>
          </w:p>
          <w:p w14:paraId="039B7A6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NAO_PREENCHER_CTP:</w:t>
            </w:r>
            <w:r w:rsidR="00723FE4" w:rsidRPr="004B1F0D">
              <w:rPr>
                <w:rFonts w:ascii="Times New Roman" w:hAnsi="Times New Roman"/>
                <w:b/>
              </w:rPr>
              <w:t xml:space="preserve"> </w:t>
            </w:r>
            <w:r w:rsidR="00723FE4" w:rsidRPr="004B1F0D">
              <w:rPr>
                <w:rFonts w:ascii="Times New Roman" w:hAnsi="Times New Roman"/>
              </w:rPr>
              <w:t>Se M4</w:t>
            </w:r>
            <w:r w:rsidR="00375E89" w:rsidRPr="004B1F0D">
              <w:rPr>
                <w:rFonts w:ascii="Times New Roman" w:hAnsi="Times New Roman"/>
              </w:rPr>
              <w:t xml:space="preserve">10.IND_VAL_LAN_LALB_PB </w:t>
            </w:r>
            <w:r w:rsidR="00723FE4" w:rsidRPr="004B1F0D">
              <w:rPr>
                <w:rFonts w:ascii="Times New Roman" w:hAnsi="Times New Roman"/>
              </w:rPr>
              <w:t>igual a “PF” ou “BC</w:t>
            </w:r>
            <w:r w:rsidR="006A6428" w:rsidRPr="004B1F0D">
              <w:rPr>
                <w:rFonts w:ascii="Times New Roman" w:hAnsi="Times New Roman"/>
              </w:rPr>
              <w:t xml:space="preserve">”, campo </w:t>
            </w:r>
            <w:r w:rsidR="00375E89" w:rsidRPr="004B1F0D">
              <w:rPr>
                <w:rFonts w:ascii="Times New Roman" w:hAnsi="Times New Roman"/>
              </w:rPr>
              <w:t xml:space="preserve">M410.COD_CTA_B_CTP </w:t>
            </w:r>
            <w:r w:rsidR="00723FE4" w:rsidRPr="004B1F0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4B1F0D" w:rsidRDefault="008F43EA" w:rsidP="00723FE4">
            <w:pPr>
              <w:pStyle w:val="PSDS-CorpodeTexto0"/>
              <w:rPr>
                <w:rFonts w:ascii="Times New Roman" w:hAnsi="Times New Roman"/>
                <w:lang w:val="pt-PT"/>
              </w:rPr>
            </w:pPr>
            <w:r w:rsidRPr="004B1F0D">
              <w:rPr>
                <w:rFonts w:ascii="Times New Roman" w:hAnsi="Times New Roman"/>
                <w:lang w:val="pt-PT"/>
              </w:rPr>
              <w:t>Erro</w:t>
            </w:r>
          </w:p>
          <w:p w14:paraId="35D47C70" w14:textId="77777777" w:rsidR="00723FE4" w:rsidRPr="004B1F0D" w:rsidRDefault="00723FE4" w:rsidP="00723FE4">
            <w:pPr>
              <w:pStyle w:val="PSDS-CorpodeTexto0"/>
              <w:rPr>
                <w:rFonts w:ascii="Times New Roman" w:hAnsi="Times New Roman"/>
                <w:lang w:val="pt-PT"/>
              </w:rPr>
            </w:pPr>
          </w:p>
          <w:p w14:paraId="33B6A756" w14:textId="77777777" w:rsidR="00723FE4" w:rsidRPr="004B1F0D" w:rsidRDefault="00723FE4" w:rsidP="00723FE4">
            <w:pPr>
              <w:pStyle w:val="PSDS-CorpodeTexto0"/>
              <w:rPr>
                <w:rFonts w:ascii="Times New Roman" w:hAnsi="Times New Roman"/>
                <w:lang w:val="pt-PT"/>
              </w:rPr>
            </w:pPr>
          </w:p>
          <w:p w14:paraId="013E4F22" w14:textId="77777777" w:rsidR="00723FE4" w:rsidRPr="004B1F0D" w:rsidRDefault="00723FE4" w:rsidP="00723FE4">
            <w:pPr>
              <w:pStyle w:val="PSDS-CorpodeTexto0"/>
              <w:rPr>
                <w:rFonts w:ascii="Times New Roman" w:hAnsi="Times New Roman"/>
                <w:lang w:val="pt-PT"/>
              </w:rPr>
            </w:pPr>
            <w:r w:rsidRPr="004B1F0D">
              <w:rPr>
                <w:rFonts w:ascii="Times New Roman" w:hAnsi="Times New Roman"/>
                <w:lang w:val="pt-PT"/>
              </w:rPr>
              <w:t>Erro</w:t>
            </w:r>
          </w:p>
          <w:p w14:paraId="4E6E8A5E" w14:textId="77777777" w:rsidR="00956C46" w:rsidRPr="004B1F0D" w:rsidRDefault="00956C46" w:rsidP="00723FE4">
            <w:pPr>
              <w:pStyle w:val="PSDS-CorpodeTexto0"/>
              <w:rPr>
                <w:rFonts w:ascii="Times New Roman" w:hAnsi="Times New Roman"/>
                <w:lang w:val="pt-PT"/>
              </w:rPr>
            </w:pPr>
          </w:p>
        </w:tc>
      </w:tr>
    </w:tbl>
    <w:p w14:paraId="18C063F5" w14:textId="77777777" w:rsidR="00723FE4" w:rsidRPr="004B1F0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E814E1" w14:textId="77777777" w:rsidR="00342F1D" w:rsidRPr="004B1F0D" w:rsidRDefault="00342F1D" w:rsidP="00AB0707">
      <w:pPr>
        <w:pStyle w:val="Corpodetexto"/>
        <w:rPr>
          <w:rFonts w:ascii="Times New Roman" w:hAnsi="Times New Roman"/>
          <w:b/>
          <w:color w:val="002060"/>
          <w:szCs w:val="20"/>
        </w:rPr>
      </w:pPr>
    </w:p>
    <w:p w14:paraId="3075B62F" w14:textId="76FB58D5"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0|101|</w:t>
      </w:r>
      <w:r w:rsidR="006A6428" w:rsidRPr="004B1F0D">
        <w:rPr>
          <w:rFonts w:ascii="Times New Roman" w:hAnsi="Times New Roman"/>
          <w:b/>
          <w:color w:val="002060"/>
          <w:szCs w:val="20"/>
        </w:rPr>
        <w:t>I|</w:t>
      </w:r>
      <w:r w:rsidRPr="004B1F0D">
        <w:rPr>
          <w:rFonts w:ascii="Times New Roman" w:hAnsi="Times New Roman"/>
          <w:b/>
          <w:color w:val="002060"/>
          <w:szCs w:val="20"/>
        </w:rPr>
        <w:t>1000,00|CR|202|LANÇAMENTO DE CRÉDITO EM VIRTUDE DA OCORRÊNCIA XXXX|</w:t>
      </w:r>
      <w:r w:rsidR="00E62FA5" w:rsidRPr="004B1F0D">
        <w:rPr>
          <w:rFonts w:ascii="Times New Roman" w:hAnsi="Times New Roman"/>
          <w:b/>
          <w:color w:val="002060"/>
          <w:szCs w:val="20"/>
        </w:rPr>
        <w:t>N|</w:t>
      </w:r>
    </w:p>
    <w:p w14:paraId="2EDAF6A0"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0|: Identificação do tipo do registro.</w:t>
      </w:r>
    </w:p>
    <w:p w14:paraId="213431E4"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w:t>
      </w:r>
    </w:p>
    <w:p w14:paraId="6A6AC288" w14:textId="77777777" w:rsidR="006A6428" w:rsidRPr="004B1F0D" w:rsidRDefault="006A6428" w:rsidP="00AB0707">
      <w:pPr>
        <w:pStyle w:val="Corpodetexto"/>
        <w:ind w:firstLine="708"/>
        <w:rPr>
          <w:rFonts w:ascii="Times New Roman" w:hAnsi="Times New Roman"/>
          <w:color w:val="002060"/>
          <w:szCs w:val="20"/>
        </w:rPr>
      </w:pPr>
      <w:r w:rsidRPr="004B1F0D">
        <w:rPr>
          <w:rFonts w:ascii="Times New Roman" w:hAnsi="Times New Roman"/>
          <w:color w:val="002060"/>
          <w:szCs w:val="20"/>
        </w:rPr>
        <w:t>|I|: Imposto de renda.</w:t>
      </w:r>
    </w:p>
    <w:p w14:paraId="1CB5B8EB"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00,00|: Valor do lançamento (R$ 1.000,00).</w:t>
      </w:r>
    </w:p>
    <w:p w14:paraId="0283DD3A"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CR|: Indicador do lançamento (CR = Crédito).</w:t>
      </w:r>
    </w:p>
    <w:p w14:paraId="17CAA2FC"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202|: Código da conta da parte B de contrapartida.</w:t>
      </w:r>
    </w:p>
    <w:p w14:paraId="53DB57C5"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LANÇAMENTO DE CRÉDITO EM VIRTUDE DA OCORRÊNCIA XXXX|: Histórico do lançamento.</w:t>
      </w:r>
    </w:p>
    <w:p w14:paraId="20C2F038" w14:textId="77777777" w:rsidR="0097491E" w:rsidRPr="004B1F0D" w:rsidRDefault="0097491E" w:rsidP="00AB0707">
      <w:pPr>
        <w:pStyle w:val="Corpodetexto"/>
        <w:ind w:firstLine="708"/>
        <w:rPr>
          <w:rFonts w:ascii="Times New Roman" w:hAnsi="Times New Roman"/>
          <w:color w:val="002060"/>
          <w:szCs w:val="20"/>
        </w:rPr>
      </w:pPr>
      <w:r w:rsidRPr="004B1F0D">
        <w:rPr>
          <w:rFonts w:ascii="Times New Roman" w:hAnsi="Times New Roman"/>
          <w:color w:val="002060"/>
          <w:szCs w:val="20"/>
        </w:rPr>
        <w:t>|N|: Realização de valores cuja tributação tenha sido diferida (N = Não).</w:t>
      </w:r>
    </w:p>
    <w:p w14:paraId="71864B0A" w14:textId="77777777" w:rsidR="00AB0707" w:rsidRPr="004B1F0D" w:rsidRDefault="00AB0707">
      <w:pPr>
        <w:spacing w:after="200" w:line="276" w:lineRule="auto"/>
        <w:rPr>
          <w:b/>
          <w:bCs/>
          <w:color w:val="0000FF"/>
          <w:szCs w:val="20"/>
        </w:rPr>
      </w:pPr>
    </w:p>
    <w:p w14:paraId="47F9AF66" w14:textId="77777777" w:rsidR="00B36989" w:rsidRPr="004B1F0D" w:rsidRDefault="00B36989">
      <w:pPr>
        <w:spacing w:after="200" w:line="276" w:lineRule="auto"/>
        <w:rPr>
          <w:b/>
          <w:bCs/>
          <w:color w:val="0000FF"/>
          <w:szCs w:val="20"/>
        </w:rPr>
      </w:pPr>
    </w:p>
    <w:p w14:paraId="50CAC421" w14:textId="77777777" w:rsidR="00911B11" w:rsidRPr="004B1F0D" w:rsidRDefault="00911B11">
      <w:pPr>
        <w:spacing w:after="200" w:line="276" w:lineRule="auto"/>
        <w:rPr>
          <w:b/>
          <w:bCs/>
          <w:color w:val="0000CC"/>
          <w:szCs w:val="28"/>
        </w:rPr>
      </w:pPr>
      <w:r w:rsidRPr="004B1F0D">
        <w:br w:type="page"/>
      </w:r>
    </w:p>
    <w:p w14:paraId="0DD30B4B" w14:textId="77777777" w:rsidR="00E859B5" w:rsidRPr="004B1F0D" w:rsidRDefault="00E859B5" w:rsidP="00867F54">
      <w:pPr>
        <w:pStyle w:val="Ttulo4"/>
      </w:pPr>
      <w:bookmarkStart w:id="252" w:name="_Toc156228276"/>
      <w:r w:rsidRPr="004B1F0D">
        <w:t>Registro M415: Identificação de Processos Judiciais e Administrativos Referentes ao Lançamento</w:t>
      </w:r>
      <w:bookmarkEnd w:id="252"/>
    </w:p>
    <w:p w14:paraId="746505E6"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3A68FD4E" w14:textId="16D9EC7E" w:rsidR="00265A45" w:rsidRPr="00265A45" w:rsidRDefault="00265A45" w:rsidP="00265A45">
      <w:pPr>
        <w:ind w:firstLine="709"/>
        <w:jc w:val="both"/>
        <w:rPr>
          <w:rFonts w:cs="Times New Roman"/>
          <w:b/>
          <w:bCs/>
          <w:color w:val="000000"/>
          <w:szCs w:val="20"/>
          <w:shd w:val="clear" w:color="auto" w:fill="FFFFFF"/>
        </w:rPr>
      </w:pPr>
      <w:r w:rsidRPr="00265A45">
        <w:rPr>
          <w:rFonts w:cs="Times New Roman"/>
          <w:color w:val="000000"/>
          <w:szCs w:val="20"/>
          <w:highlight w:val="yellow"/>
          <w:shd w:val="clear" w:color="auto" w:fill="FFFFFF"/>
        </w:rPr>
        <w:t xml:space="preserve">Identifica os processos judiciais e administrativos utilizados que embasaram adições menores que as previstas na legislação ou falta de adição e exclusões maiores que as previstas na legislação na parte B do e-Lalur ou do e-Lacs (tratamento diverso do regramento fiscal). Os processos judiciais a serem utilizados e informados devem ter decisão definitiva, ou seja, transitado em julgado. </w:t>
      </w:r>
      <w:r w:rsidRPr="00265A45">
        <w:rPr>
          <w:rFonts w:cs="Times New Roman"/>
          <w:szCs w:val="20"/>
          <w:highlight w:val="yellow"/>
          <w:shd w:val="clear" w:color="auto" w:fill="FFFFFF"/>
        </w:rPr>
        <w:t>Ver item 1.29</w:t>
      </w:r>
      <w:r>
        <w:rPr>
          <w:rFonts w:cs="Times New Roman"/>
          <w:szCs w:val="20"/>
          <w:highlight w:val="yellow"/>
          <w:shd w:val="clear" w:color="auto" w:fill="FFFFFF"/>
        </w:rPr>
        <w:t xml:space="preserve"> deste Manual</w:t>
      </w:r>
      <w:r w:rsidRPr="00265A45">
        <w:rPr>
          <w:rFonts w:cs="Times New Roman"/>
          <w:szCs w:val="20"/>
          <w:highlight w:val="yellow"/>
          <w:shd w:val="clear" w:color="auto" w:fill="FFFFFF"/>
        </w:rPr>
        <w:t xml:space="preserve"> (Ações Judiciais) para mais informações.</w:t>
      </w:r>
    </w:p>
    <w:p w14:paraId="3781C9EA" w14:textId="77777777" w:rsidR="00DD1F7B" w:rsidRPr="004B1F0D" w:rsidRDefault="00DD1F7B" w:rsidP="00AB0707">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0042" w:rsidRPr="004B1F0D" w14:paraId="75554CBC"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5: IDENTIFICAÇÃO DE PROCESSOS JUDICIAIS E ADMINISTRATIVOS REFERENTES AO LANÇAMENTO</w:t>
            </w:r>
          </w:p>
        </w:tc>
      </w:tr>
      <w:tr w:rsidR="00930042" w:rsidRPr="004B1F0D" w14:paraId="60D19DC5"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0042" w:rsidRPr="004B1F0D" w14:paraId="46B40093"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1F0BE3DA"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30042" w:rsidRPr="004B1F0D" w14:paraId="0D6A42F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4B1F0D" w:rsidRDefault="00930042" w:rsidP="009300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409751C0" w14:textId="77777777" w:rsidR="00DD1F7B" w:rsidRPr="004B1F0D" w:rsidRDefault="00DD1F7B" w:rsidP="00DD1F7B">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4B1F0D" w14:paraId="58816F77"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0042" w:rsidRPr="004B1F0D" w14:paraId="50966D32"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5FFE3AE"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28F97AE"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BAB2C4" w14:textId="77777777" w:rsidR="00DD1F7B" w:rsidRPr="004B1F0D" w:rsidRDefault="00DD1F7B" w:rsidP="00AB0707">
      <w:pPr>
        <w:pStyle w:val="Corpodetexto"/>
        <w:rPr>
          <w:rFonts w:ascii="Times New Roman" w:hAnsi="Times New Roman"/>
          <w:b/>
          <w:color w:val="002060"/>
          <w:szCs w:val="20"/>
        </w:rPr>
      </w:pPr>
    </w:p>
    <w:p w14:paraId="0A691120"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2BF47" w14:textId="77777777" w:rsidR="00342F1D" w:rsidRPr="004B1F0D" w:rsidRDefault="00342F1D" w:rsidP="00AB0707">
      <w:pPr>
        <w:pStyle w:val="Corpodetexto"/>
        <w:rPr>
          <w:rFonts w:ascii="Times New Roman" w:hAnsi="Times New Roman"/>
          <w:b/>
          <w:color w:val="002060"/>
          <w:szCs w:val="20"/>
        </w:rPr>
      </w:pPr>
    </w:p>
    <w:p w14:paraId="79311202" w14:textId="77777777"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5|1|123456789|</w:t>
      </w:r>
    </w:p>
    <w:p w14:paraId="6A8CC372"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5|: Identificação do tipo do registro.</w:t>
      </w:r>
    </w:p>
    <w:p w14:paraId="3532DBD5" w14:textId="77777777" w:rsidR="00E859B5"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7B285809" w14:textId="77777777" w:rsidR="00AB0707" w:rsidRPr="004B1F0D" w:rsidRDefault="00AB0707" w:rsidP="00AB0707">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5C6536B" w14:textId="77777777" w:rsidR="00AB0707" w:rsidRPr="004B1F0D" w:rsidRDefault="00AB0707">
      <w:pPr>
        <w:spacing w:after="200" w:line="276" w:lineRule="auto"/>
        <w:rPr>
          <w:b/>
          <w:bCs/>
          <w:color w:val="0000FF"/>
          <w:szCs w:val="20"/>
        </w:rPr>
      </w:pPr>
      <w:r w:rsidRPr="004B1F0D">
        <w:rPr>
          <w:color w:val="0000FF"/>
          <w:szCs w:val="20"/>
        </w:rPr>
        <w:br w:type="page"/>
      </w:r>
    </w:p>
    <w:p w14:paraId="347B1D58" w14:textId="77777777" w:rsidR="00E859B5" w:rsidRPr="004B1F0D" w:rsidRDefault="00E859B5" w:rsidP="00867F54">
      <w:pPr>
        <w:pStyle w:val="Ttulo4"/>
      </w:pPr>
      <w:bookmarkStart w:id="253" w:name="_Toc156228277"/>
      <w:r w:rsidRPr="004B1F0D">
        <w:t xml:space="preserve">Registro M500: </w:t>
      </w:r>
      <w:r w:rsidR="0046613B" w:rsidRPr="004B1F0D">
        <w:t>Controle de Saldos das Contas da Parte B do e-Lalur e do e-Lacs</w:t>
      </w:r>
      <w:bookmarkEnd w:id="253"/>
    </w:p>
    <w:p w14:paraId="72217AE7"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4B1F0D" w:rsidRDefault="0046613B" w:rsidP="00E859B5">
      <w:pPr>
        <w:ind w:firstLine="708"/>
        <w:rPr>
          <w:szCs w:val="20"/>
        </w:rPr>
      </w:pPr>
      <w:r w:rsidRPr="004B1F0D">
        <w:rPr>
          <w:szCs w:val="20"/>
        </w:rPr>
        <w:t>Apresenta a visão sintética do controle de saldos das contas da parte B do e-LALUR e e-LACS. Registro gerado pelo sistema a partir do saldo inicial e das movimentações.</w:t>
      </w:r>
    </w:p>
    <w:p w14:paraId="6546B15A" w14:textId="77777777" w:rsidR="0046613B" w:rsidRPr="004B1F0D" w:rsidRDefault="0046613B" w:rsidP="00E859B5">
      <w:pPr>
        <w:ind w:firstLine="708"/>
        <w:rPr>
          <w:szCs w:val="20"/>
        </w:rPr>
      </w:pPr>
    </w:p>
    <w:p w14:paraId="640EC0D4" w14:textId="77777777" w:rsidR="0046613B" w:rsidRPr="004B1F0D" w:rsidRDefault="0046613B" w:rsidP="0046613B">
      <w:pPr>
        <w:ind w:firstLine="708"/>
        <w:rPr>
          <w:szCs w:val="20"/>
        </w:rPr>
      </w:pPr>
      <w:r w:rsidRPr="004B1F0D">
        <w:rPr>
          <w:szCs w:val="20"/>
        </w:rPr>
        <w:t>- Os campos SD_FIM_LAL e IND_SD_FIM do último período serão transportados para o E020 da próxima ECF.</w:t>
      </w:r>
    </w:p>
    <w:p w14:paraId="25087DE0" w14:textId="77777777" w:rsidR="0046613B" w:rsidRPr="004B1F0D" w:rsidRDefault="0046613B" w:rsidP="0046613B">
      <w:pPr>
        <w:ind w:firstLine="708"/>
        <w:rPr>
          <w:szCs w:val="20"/>
        </w:rPr>
      </w:pPr>
      <w:r w:rsidRPr="004B1F0D">
        <w:rPr>
          <w:szCs w:val="20"/>
        </w:rPr>
        <w:t>- Quando a escrituração for trimestral, o saldo final do período será transportado para o saldo inicial do período seguinte.</w:t>
      </w:r>
    </w:p>
    <w:p w14:paraId="51D1D3B0" w14:textId="77777777" w:rsidR="0046613B" w:rsidRPr="004B1F0D" w:rsidRDefault="0046613B" w:rsidP="0046613B">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79B2F48E" w14:textId="77777777" w:rsidR="00BE6B28" w:rsidRPr="004B1F0D" w:rsidRDefault="00BE6B28" w:rsidP="006B7245">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032E9" w:rsidRPr="004B1F0D" w14:paraId="4350276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00: CONTROLE DE SALDOS DAS CONTAS DA PARTE B DO e-LALUR E DO e-LACS</w:t>
            </w:r>
          </w:p>
        </w:tc>
      </w:tr>
      <w:tr w:rsidR="00F032E9" w:rsidRPr="004B1F0D" w14:paraId="4A98CF5C"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032E9" w:rsidRPr="004B1F0D" w14:paraId="32B74A22"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2630DF0A"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032E9" w:rsidRPr="004B1F0D" w14:paraId="74244C9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4B1F0D" w:rsidRDefault="00F032E9" w:rsidP="00F032E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2F9A3995" w14:textId="77777777" w:rsidR="00BE6B28" w:rsidRPr="004B1F0D" w:rsidRDefault="00BE6B28" w:rsidP="00BE6B2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4B1F0D" w14:paraId="17CD24EF" w14:textId="77777777" w:rsidTr="00035C59">
        <w:trPr>
          <w:trHeight w:val="525"/>
          <w:tblHeader/>
          <w:jc w:val="cent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032E9" w:rsidRPr="004B1F0D" w14:paraId="79EC6C70" w14:textId="77777777" w:rsidTr="00035C59">
        <w:trPr>
          <w:trHeight w:val="315"/>
          <w:jc w:val="center"/>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F234588" w14:textId="77777777" w:rsidTr="00035C59">
        <w:trPr>
          <w:trHeight w:val="525"/>
          <w:jc w:val="center"/>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A2A386D" w14:textId="77777777" w:rsidTr="00035C59">
        <w:trPr>
          <w:trHeight w:val="78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39E3169"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0A8AE685"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52B612E"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5520B4C6"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205F1002"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43AE7D2" w14:textId="77777777" w:rsidTr="00035C59">
        <w:trPr>
          <w:trHeight w:val="1545"/>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16FB22C"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7CD269A2"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F2B7605" w14:textId="77777777" w:rsidR="00F032E9" w:rsidRPr="004B1F0D" w:rsidRDefault="00F032E9" w:rsidP="006B7245">
      <w:pPr>
        <w:pStyle w:val="Corpodetexto"/>
        <w:rPr>
          <w:rFonts w:ascii="Times New Roman" w:hAnsi="Times New Roman"/>
          <w:b/>
          <w:color w:val="002060"/>
          <w:szCs w:val="20"/>
        </w:rPr>
      </w:pPr>
    </w:p>
    <w:p w14:paraId="315B758F" w14:textId="77777777" w:rsidR="0026297D"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B9BD54" w14:textId="77777777" w:rsidR="0026297D" w:rsidRPr="004B1F0D" w:rsidRDefault="0026297D" w:rsidP="006B7245">
      <w:pPr>
        <w:pStyle w:val="Corpodetexto"/>
        <w:rPr>
          <w:rFonts w:ascii="Times New Roman" w:hAnsi="Times New Roman"/>
          <w:b/>
          <w:color w:val="002060"/>
          <w:szCs w:val="20"/>
        </w:rPr>
      </w:pPr>
    </w:p>
    <w:p w14:paraId="1CA0F2D8" w14:textId="77777777" w:rsidR="006B7245"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M500|101|1000,00|C|500,00|D|100,00|D|400,00|C|</w:t>
      </w:r>
    </w:p>
    <w:p w14:paraId="65910C34"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M500|: Identificação do tipo do registro.</w:t>
      </w:r>
    </w:p>
    <w:p w14:paraId="088E0887"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 (criado pelo contribuinte).</w:t>
      </w:r>
    </w:p>
    <w:p w14:paraId="4BE9CA2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62FD3353"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26A6EC5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6CC5A2BD"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5012465"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7DE1AB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2EB3F191"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71866780" w14:textId="53B10BD2" w:rsidR="00DD25B4" w:rsidRPr="004B1F0D" w:rsidRDefault="006B7245"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703337AC" w14:textId="77777777" w:rsidR="00DD25B4" w:rsidRPr="004B1F0D" w:rsidRDefault="00DD25B4">
      <w:pPr>
        <w:spacing w:after="200" w:line="276" w:lineRule="auto"/>
        <w:rPr>
          <w:b/>
          <w:bCs/>
          <w:color w:val="0000CC"/>
          <w:szCs w:val="28"/>
        </w:rPr>
      </w:pPr>
      <w:r w:rsidRPr="004B1F0D">
        <w:br w:type="page"/>
      </w:r>
    </w:p>
    <w:p w14:paraId="3C32A368" w14:textId="591A34FA" w:rsidR="00DD25B4" w:rsidRPr="004B1F0D" w:rsidRDefault="00DD25B4" w:rsidP="00DD25B4">
      <w:pPr>
        <w:pStyle w:val="Ttulo4"/>
      </w:pPr>
      <w:bookmarkStart w:id="254" w:name="_Toc156228278"/>
      <w:r w:rsidRPr="004B1F0D">
        <w:t>Registro M510: Controle de Saldos das Contas Padrão da Parte B do e-Lalur e do e-Lacs</w:t>
      </w:r>
      <w:bookmarkEnd w:id="254"/>
    </w:p>
    <w:p w14:paraId="7DB39861" w14:textId="77777777" w:rsidR="00DD25B4" w:rsidRPr="004B1F0D"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4B1F0D" w:rsidRDefault="00DD25B4" w:rsidP="00DD25B4">
      <w:pPr>
        <w:ind w:firstLine="708"/>
        <w:rPr>
          <w:szCs w:val="20"/>
        </w:rPr>
      </w:pPr>
      <w:r w:rsidRPr="004B1F0D">
        <w:rPr>
          <w:szCs w:val="20"/>
        </w:rPr>
        <w:t>Apresenta a visão sintética do controle de saldos das contas padrão da parte B do e-LALUR e e-LACS. Registro gerado pelo sistema a partir do saldo inicial e das movimentações.</w:t>
      </w:r>
    </w:p>
    <w:p w14:paraId="3D442B7D" w14:textId="77777777" w:rsidR="00DD25B4" w:rsidRPr="004B1F0D" w:rsidRDefault="00DD25B4" w:rsidP="00DD25B4">
      <w:pPr>
        <w:ind w:firstLine="708"/>
        <w:rPr>
          <w:szCs w:val="20"/>
        </w:rPr>
      </w:pPr>
    </w:p>
    <w:p w14:paraId="7B452E40" w14:textId="77777777" w:rsidR="00DD25B4" w:rsidRPr="004B1F0D" w:rsidRDefault="00DD25B4" w:rsidP="00DD25B4">
      <w:pPr>
        <w:ind w:firstLine="708"/>
        <w:rPr>
          <w:szCs w:val="20"/>
        </w:rPr>
      </w:pPr>
      <w:r w:rsidRPr="004B1F0D">
        <w:rPr>
          <w:szCs w:val="20"/>
        </w:rPr>
        <w:t>- Os campos SD_FIM_LAL e IND_SD_FIM do último período serão transportados para o E020 da próxima ECF.</w:t>
      </w:r>
    </w:p>
    <w:p w14:paraId="280C5745" w14:textId="77777777" w:rsidR="00DD25B4" w:rsidRPr="004B1F0D" w:rsidRDefault="00DD25B4" w:rsidP="00DD25B4">
      <w:pPr>
        <w:ind w:firstLine="708"/>
        <w:rPr>
          <w:szCs w:val="20"/>
        </w:rPr>
      </w:pPr>
      <w:r w:rsidRPr="004B1F0D">
        <w:rPr>
          <w:szCs w:val="20"/>
        </w:rPr>
        <w:t>- Quando a escrituração for trimestral, o saldo final do período será transportado para o saldo inicial do período seguinte.</w:t>
      </w:r>
    </w:p>
    <w:p w14:paraId="7C7CBC04" w14:textId="77777777" w:rsidR="00DD25B4" w:rsidRPr="004B1F0D" w:rsidRDefault="00DD25B4" w:rsidP="00DD25B4">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5845F05E" w14:textId="77777777" w:rsidR="00DD25B4" w:rsidRPr="004B1F0D" w:rsidRDefault="00DD25B4" w:rsidP="00DD25B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25B4" w:rsidRPr="004B1F0D" w14:paraId="78F5CBE2"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10: CONTROLE DE SALDOS DAS CONTAS PADRÃO DA PARTE B DO e-LALUR E DO e-LACS</w:t>
            </w:r>
          </w:p>
        </w:tc>
      </w:tr>
      <w:tr w:rsidR="00DD25B4" w:rsidRPr="004B1F0D" w14:paraId="543C531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25B4" w:rsidRPr="004B1F0D" w14:paraId="4CC244B4"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3BE948FE"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D25B4" w:rsidRPr="004B1F0D" w14:paraId="4DBA7E3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4B1F0D" w:rsidRDefault="00DD25B4" w:rsidP="00D46A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068805BB" w14:textId="77777777" w:rsidR="00DD25B4" w:rsidRPr="004B1F0D" w:rsidRDefault="00DD25B4" w:rsidP="00DD25B4">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4B1F0D" w14:paraId="5201C921" w14:textId="77777777" w:rsidTr="00035C59">
        <w:trPr>
          <w:trHeight w:val="525"/>
          <w:tblHeader/>
          <w:jc w:val="cent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25B4" w:rsidRPr="004B1F0D" w14:paraId="35EAB3EF" w14:textId="77777777" w:rsidTr="00035C59">
        <w:trPr>
          <w:trHeight w:val="315"/>
          <w:jc w:val="center"/>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17B505C" w14:textId="77777777" w:rsidTr="00035C59">
        <w:trPr>
          <w:trHeight w:val="525"/>
          <w:jc w:val="center"/>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78F6" w:rsidRPr="004B1F0D" w14:paraId="432FD3A5"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4B1F0D" w:rsidRDefault="00EA78F6" w:rsidP="00DB17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4B1F0D" w:rsidRDefault="00EA78F6" w:rsidP="00DB17D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4B1F0D" w:rsidRDefault="00EA78F6" w:rsidP="00DB17D5">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2A11071F"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0786DBB4"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E97933"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7CAB721"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04A540"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3E6BA370"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7232AA84" w14:textId="77777777" w:rsidTr="00035C59">
        <w:trPr>
          <w:trHeight w:val="1545"/>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F1AB8D2"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5CB983E"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9C5D09" w14:textId="77777777" w:rsidR="00DD25B4" w:rsidRPr="004B1F0D" w:rsidRDefault="00DD25B4" w:rsidP="00DD25B4">
      <w:pPr>
        <w:pStyle w:val="Corpodetexto"/>
        <w:rPr>
          <w:rFonts w:ascii="Times New Roman" w:hAnsi="Times New Roman"/>
          <w:b/>
          <w:color w:val="002060"/>
          <w:szCs w:val="20"/>
        </w:rPr>
      </w:pPr>
    </w:p>
    <w:p w14:paraId="4FAA0C4B" w14:textId="77777777"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A673FC" w14:textId="77777777" w:rsidR="00DD25B4" w:rsidRPr="004B1F0D" w:rsidRDefault="00DD25B4" w:rsidP="00DD25B4">
      <w:pPr>
        <w:pStyle w:val="Corpodetexto"/>
        <w:rPr>
          <w:rFonts w:ascii="Times New Roman" w:hAnsi="Times New Roman"/>
          <w:b/>
          <w:color w:val="002060"/>
          <w:szCs w:val="20"/>
        </w:rPr>
      </w:pPr>
    </w:p>
    <w:p w14:paraId="11BC631E" w14:textId="3C9C843D"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M510|1005|</w:t>
      </w:r>
      <w:r w:rsidR="00EA78F6" w:rsidRPr="004B1F0D">
        <w:rPr>
          <w:rFonts w:ascii="Times New Roman" w:hAnsi="Times New Roman"/>
          <w:b/>
          <w:color w:val="002060"/>
          <w:szCs w:val="20"/>
        </w:rPr>
        <w:t>Provisões ou Perdas Estimadas Não Dedutíveis|</w:t>
      </w:r>
      <w:r w:rsidRPr="004B1F0D">
        <w:rPr>
          <w:rFonts w:ascii="Times New Roman" w:hAnsi="Times New Roman"/>
          <w:b/>
          <w:color w:val="002060"/>
          <w:szCs w:val="20"/>
        </w:rPr>
        <w:t>1000,00|C|500,00|D|100,00|D|400,00|C|</w:t>
      </w:r>
    </w:p>
    <w:p w14:paraId="03331DD7" w14:textId="4645EB95"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M510|: Identificação do tipo do registro.</w:t>
      </w:r>
    </w:p>
    <w:p w14:paraId="5B0C6D76" w14:textId="5B89EDCD"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5|: Código da conta padrão da parte B.</w:t>
      </w:r>
    </w:p>
    <w:p w14:paraId="5574C2EA" w14:textId="03A72A90" w:rsidR="00EA78F6" w:rsidRPr="004B1F0D" w:rsidRDefault="00EA78F6" w:rsidP="00DD25B4">
      <w:pPr>
        <w:pStyle w:val="Corpodetexto"/>
        <w:ind w:firstLine="708"/>
        <w:rPr>
          <w:rFonts w:ascii="Times New Roman" w:hAnsi="Times New Roman"/>
          <w:color w:val="002060"/>
          <w:szCs w:val="20"/>
        </w:rPr>
      </w:pPr>
      <w:r w:rsidRPr="004B1F0D">
        <w:rPr>
          <w:rFonts w:ascii="Times New Roman" w:hAnsi="Times New Roman"/>
          <w:color w:val="002060"/>
          <w:szCs w:val="20"/>
        </w:rPr>
        <w:t>|Provisões ou Perdas Estimadas Não Dedutíveis|: Descrição da conta da parte B.</w:t>
      </w:r>
    </w:p>
    <w:p w14:paraId="06D0361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7CB7E24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356F9F8C"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16487FB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658A915"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25B726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4940C94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5576D6A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6357D927" w14:textId="77777777" w:rsidR="00DD25B4" w:rsidRPr="004B1F0D" w:rsidRDefault="00DD25B4">
      <w:pPr>
        <w:spacing w:after="200" w:line="276" w:lineRule="auto"/>
        <w:rPr>
          <w:b/>
          <w:bCs/>
          <w:color w:val="0000FF"/>
          <w:szCs w:val="20"/>
        </w:rPr>
      </w:pPr>
    </w:p>
    <w:p w14:paraId="4305401E" w14:textId="6CA87585" w:rsidR="00BC760B" w:rsidRPr="004B1F0D" w:rsidRDefault="00BC760B" w:rsidP="00867F54">
      <w:pPr>
        <w:pStyle w:val="Ttulo4"/>
      </w:pPr>
      <w:bookmarkStart w:id="255" w:name="_Toc156228279"/>
      <w:r w:rsidRPr="004B1F0D">
        <w:t>Registro M990: Encerramento do Bloco M</w:t>
      </w:r>
      <w:bookmarkEnd w:id="255"/>
    </w:p>
    <w:p w14:paraId="3B79858E" w14:textId="77777777" w:rsidR="00D5387E" w:rsidRPr="004B1F0D" w:rsidRDefault="00D5387E" w:rsidP="00D5387E"/>
    <w:tbl>
      <w:tblPr>
        <w:tblW w:w="15420" w:type="dxa"/>
        <w:jc w:val="center"/>
        <w:tblCellMar>
          <w:left w:w="70" w:type="dxa"/>
          <w:right w:w="70" w:type="dxa"/>
        </w:tblCellMar>
        <w:tblLook w:val="04A0" w:firstRow="1" w:lastRow="0" w:firstColumn="1" w:lastColumn="0" w:noHBand="0" w:noVBand="1"/>
      </w:tblPr>
      <w:tblGrid>
        <w:gridCol w:w="11120"/>
        <w:gridCol w:w="4300"/>
      </w:tblGrid>
      <w:tr w:rsidR="00BA5D3D" w:rsidRPr="004B1F0D" w14:paraId="2DAA1E43"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990: ENCERRAMENTO DO BLOCO M</w:t>
            </w:r>
          </w:p>
        </w:tc>
      </w:tr>
      <w:tr w:rsidR="00BA5D3D" w:rsidRPr="004B1F0D" w14:paraId="2856AD8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A5D3D" w:rsidRPr="004B1F0D" w14:paraId="4325857C"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A5D3D" w:rsidRPr="004B1F0D" w14:paraId="48E17EA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4B1F0D" w:rsidRDefault="00BA5D3D" w:rsidP="00BA5D3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C398B2" w14:textId="77777777" w:rsidR="00D5387E" w:rsidRPr="004B1F0D" w:rsidRDefault="00D5387E" w:rsidP="00D5387E">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4B1F0D" w14:paraId="6ECB2260"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A5D3D" w:rsidRPr="004B1F0D" w14:paraId="6B9C445C"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A5D3D" w:rsidRPr="004B1F0D" w14:paraId="2C9B2875" w14:textId="77777777" w:rsidTr="00035C59">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6BD8F5" w14:textId="77777777" w:rsidR="00D5387E" w:rsidRPr="004B1F0D" w:rsidRDefault="00D5387E" w:rsidP="00D5387E">
      <w:pPr>
        <w:pStyle w:val="Corpodetexto"/>
        <w:jc w:val="center"/>
        <w:rPr>
          <w:rFonts w:ascii="Times New Roman" w:hAnsi="Times New Roman"/>
          <w:b/>
          <w:color w:val="002060"/>
          <w:szCs w:val="20"/>
        </w:rPr>
      </w:pPr>
    </w:p>
    <w:p w14:paraId="5F6F21A5" w14:textId="77777777" w:rsidR="0026297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6A8D55" w14:textId="77777777" w:rsidR="0026297D" w:rsidRPr="004B1F0D" w:rsidRDefault="0026297D" w:rsidP="00407813">
      <w:pPr>
        <w:pStyle w:val="Corpodetexto"/>
        <w:rPr>
          <w:rFonts w:ascii="Times New Roman" w:hAnsi="Times New Roman"/>
          <w:b/>
          <w:color w:val="002060"/>
          <w:szCs w:val="20"/>
        </w:rPr>
      </w:pPr>
    </w:p>
    <w:p w14:paraId="23BCE047"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990|2000|</w:t>
      </w:r>
    </w:p>
    <w:p w14:paraId="1FF4DAF0"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990|: Identificação do tipo do registro.</w:t>
      </w:r>
    </w:p>
    <w:p w14:paraId="0F7FE62F"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M é 2.000 (dois mil registros).</w:t>
      </w:r>
    </w:p>
    <w:p w14:paraId="38AE4702" w14:textId="77777777" w:rsidR="00407813" w:rsidRPr="004B1F0D" w:rsidRDefault="00407813">
      <w:pPr>
        <w:spacing w:after="200" w:line="276" w:lineRule="auto"/>
        <w:rPr>
          <w:b/>
          <w:bCs/>
          <w:color w:val="0000FF"/>
          <w:szCs w:val="20"/>
        </w:rPr>
      </w:pPr>
      <w:r w:rsidRPr="004B1F0D">
        <w:rPr>
          <w:color w:val="0000FF"/>
          <w:szCs w:val="20"/>
        </w:rPr>
        <w:br w:type="page"/>
      </w:r>
    </w:p>
    <w:p w14:paraId="10E6D878" w14:textId="2ACB1E8D" w:rsidR="0046613B" w:rsidRPr="004B1F0D" w:rsidRDefault="0046613B" w:rsidP="00867F54">
      <w:pPr>
        <w:pStyle w:val="Ttulo3"/>
      </w:pPr>
      <w:bookmarkStart w:id="256" w:name="_Toc156228280"/>
      <w:r w:rsidRPr="004B1F0D">
        <w:t xml:space="preserve">Bloco N: Cálculo do </w:t>
      </w:r>
      <w:r w:rsidR="002E6F04" w:rsidRPr="004B1F0D">
        <w:t>IRPJ e da CSLL</w:t>
      </w:r>
      <w:r w:rsidR="009F7060" w:rsidRPr="004B1F0D">
        <w:t xml:space="preserve"> – Lucro Real</w:t>
      </w:r>
      <w:bookmarkEnd w:id="256"/>
    </w:p>
    <w:p w14:paraId="030B24AD" w14:textId="77777777" w:rsidR="0046613B" w:rsidRPr="004B1F0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4B1F0D" w:rsidRDefault="0046613B" w:rsidP="00867F54">
      <w:pPr>
        <w:pStyle w:val="Ttulo4"/>
      </w:pPr>
      <w:bookmarkStart w:id="257" w:name="_Toc156228281"/>
      <w:r w:rsidRPr="004B1F0D">
        <w:t>Registro N001: Abertura do Bloco N</w:t>
      </w:r>
      <w:bookmarkEnd w:id="257"/>
    </w:p>
    <w:p w14:paraId="2D0F4782" w14:textId="77777777" w:rsidR="00D11680" w:rsidRPr="004B1F0D" w:rsidRDefault="00D11680" w:rsidP="0046613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85B0E" w:rsidRPr="004B1F0D" w14:paraId="63BEFEE1" w14:textId="77777777" w:rsidTr="001636E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01: ABERTURA DO BLOCO N</w:t>
            </w:r>
          </w:p>
        </w:tc>
      </w:tr>
      <w:tr w:rsidR="00C85B0E" w:rsidRPr="004B1F0D" w14:paraId="3DEEA24F" w14:textId="77777777" w:rsidTr="001636E5">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85B0E" w:rsidRPr="004B1F0D" w14:paraId="6571F8AB" w14:textId="77777777" w:rsidTr="001636E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85B0E" w:rsidRPr="004B1F0D" w14:paraId="03C618BD" w14:textId="77777777" w:rsidTr="001636E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4B1F0D" w:rsidRDefault="00C85B0E" w:rsidP="00C85B0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AFB12C"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4B1F0D" w14:paraId="0F0DA565" w14:textId="77777777" w:rsidTr="001636E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85B0E" w:rsidRPr="004B1F0D" w14:paraId="6C979AF5" w14:textId="77777777" w:rsidTr="001636E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85B0E" w:rsidRPr="004B1F0D" w14:paraId="30E9E4AE" w14:textId="77777777" w:rsidTr="001636E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F6BC8F" w14:textId="77777777" w:rsidR="00D11680" w:rsidRPr="004B1F0D" w:rsidRDefault="00D11680" w:rsidP="0046613B">
      <w:pPr>
        <w:pStyle w:val="PSDS-MarcadoresNivel2"/>
        <w:numPr>
          <w:ilvl w:val="0"/>
          <w:numId w:val="0"/>
        </w:numPr>
        <w:rPr>
          <w:rFonts w:ascii="Times New Roman" w:hAnsi="Times New Roman"/>
        </w:rPr>
      </w:pPr>
    </w:p>
    <w:p w14:paraId="6FAC6927" w14:textId="77777777" w:rsidR="0046613B" w:rsidRPr="004B1F0D" w:rsidRDefault="0046613B" w:rsidP="0046613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44AE7A4" w14:textId="77777777" w:rsidR="0046613B" w:rsidRPr="004B1F0D" w:rsidRDefault="0046613B" w:rsidP="0046613B">
      <w:pPr>
        <w:pStyle w:val="PSDS-MarcadoresNivel2"/>
        <w:numPr>
          <w:ilvl w:val="0"/>
          <w:numId w:val="0"/>
        </w:numPr>
        <w:rPr>
          <w:rFonts w:ascii="Times New Roman" w:hAnsi="Times New Roman"/>
        </w:rPr>
      </w:pPr>
    </w:p>
    <w:p w14:paraId="08A55CC4" w14:textId="77777777" w:rsidR="002E6F04" w:rsidRPr="004B1F0D" w:rsidRDefault="00000000" w:rsidP="002E6F04">
      <w:pPr>
        <w:pStyle w:val="Corpodetexto"/>
        <w:ind w:left="708" w:firstLine="12"/>
        <w:rPr>
          <w:rFonts w:ascii="Times New Roman" w:hAnsi="Times New Roman"/>
          <w:szCs w:val="20"/>
        </w:rPr>
      </w:pPr>
      <w:hyperlink r:id="rId87" w:anchor="REGRA_OCORRENCIA_UNITARIA_ARQ" w:history="1">
        <w:r w:rsidR="0046613B" w:rsidRPr="004B1F0D">
          <w:rPr>
            <w:rFonts w:ascii="Times New Roman" w:hAnsi="Times New Roman"/>
            <w:b/>
            <w:szCs w:val="20"/>
          </w:rPr>
          <w:t>REGRA_OCORRENCIA_UNITARIA_ARQ</w:t>
        </w:r>
      </w:hyperlink>
      <w:r w:rsidR="0046613B" w:rsidRPr="004B1F0D">
        <w:rPr>
          <w:rFonts w:ascii="Times New Roman" w:hAnsi="Times New Roman"/>
          <w:color w:val="auto"/>
          <w:szCs w:val="20"/>
        </w:rPr>
        <w:t xml:space="preserve">: </w:t>
      </w:r>
      <w:r w:rsidR="0046613B" w:rsidRPr="004B1F0D">
        <w:rPr>
          <w:rFonts w:ascii="Times New Roman" w:hAnsi="Times New Roman"/>
          <w:szCs w:val="20"/>
        </w:rPr>
        <w:t>Verifica se registro ocorreu apenas uma vez por arquivo, considerando a chave “N001” (REG). Se a regra não fo</w:t>
      </w:r>
      <w:r w:rsidR="002E6F04" w:rsidRPr="004B1F0D">
        <w:rPr>
          <w:rFonts w:ascii="Times New Roman" w:hAnsi="Times New Roman"/>
          <w:szCs w:val="20"/>
        </w:rPr>
        <w:t>r cumprida, a ECF gera um erro.</w:t>
      </w:r>
    </w:p>
    <w:p w14:paraId="4AE48B0B" w14:textId="77777777" w:rsidR="00213A24" w:rsidRPr="004B1F0D" w:rsidRDefault="00213A24" w:rsidP="002E6F04">
      <w:pPr>
        <w:pStyle w:val="Corpodetexto"/>
        <w:ind w:left="708" w:firstLine="12"/>
        <w:rPr>
          <w:rFonts w:ascii="Times New Roman" w:hAnsi="Times New Roman"/>
          <w:szCs w:val="20"/>
        </w:rPr>
      </w:pPr>
    </w:p>
    <w:p w14:paraId="3CB6F58B" w14:textId="77777777" w:rsidR="003E7A35"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1F6B973" w14:textId="77777777" w:rsidR="003E7A35" w:rsidRPr="004B1F0D" w:rsidRDefault="003E7A35" w:rsidP="00E506D3">
      <w:pPr>
        <w:pStyle w:val="Corpodetexto"/>
        <w:rPr>
          <w:rFonts w:ascii="Times New Roman" w:hAnsi="Times New Roman"/>
          <w:b/>
          <w:color w:val="002060"/>
          <w:szCs w:val="20"/>
        </w:rPr>
      </w:pPr>
    </w:p>
    <w:p w14:paraId="01355676"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001|0|</w:t>
      </w:r>
    </w:p>
    <w:p w14:paraId="76428CA2"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001|: Identificação do tipo do registro.</w:t>
      </w:r>
    </w:p>
    <w:p w14:paraId="721A23A7"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FD6AC56" w14:textId="77777777" w:rsidR="00E506D3" w:rsidRPr="004B1F0D" w:rsidRDefault="00E506D3" w:rsidP="00E506D3">
      <w:pPr>
        <w:pStyle w:val="Corpodetexto"/>
        <w:ind w:left="708" w:firstLine="12"/>
        <w:rPr>
          <w:rFonts w:ascii="Times New Roman" w:hAnsi="Times New Roman"/>
          <w:szCs w:val="20"/>
        </w:rPr>
      </w:pPr>
    </w:p>
    <w:p w14:paraId="199E4406" w14:textId="77777777" w:rsidR="00E506D3" w:rsidRPr="004B1F0D" w:rsidRDefault="00E506D3" w:rsidP="002E6F04">
      <w:pPr>
        <w:pStyle w:val="Corpodetexto"/>
        <w:ind w:left="708" w:firstLine="12"/>
        <w:rPr>
          <w:rFonts w:ascii="Times New Roman" w:hAnsi="Times New Roman"/>
          <w:szCs w:val="20"/>
        </w:rPr>
      </w:pPr>
    </w:p>
    <w:p w14:paraId="67A4597E" w14:textId="77777777" w:rsidR="00213A24" w:rsidRPr="004B1F0D" w:rsidRDefault="00213A24">
      <w:pPr>
        <w:rPr>
          <w:b/>
          <w:bCs/>
          <w:color w:val="0000FF"/>
          <w:szCs w:val="20"/>
        </w:rPr>
      </w:pPr>
      <w:r w:rsidRPr="004B1F0D">
        <w:rPr>
          <w:color w:val="0000FF"/>
          <w:szCs w:val="20"/>
        </w:rPr>
        <w:br w:type="page"/>
      </w:r>
    </w:p>
    <w:p w14:paraId="270A2345" w14:textId="77777777" w:rsidR="002E6F04" w:rsidRPr="004B1F0D" w:rsidRDefault="002E6F04" w:rsidP="00867F54">
      <w:pPr>
        <w:pStyle w:val="Ttulo4"/>
      </w:pPr>
      <w:bookmarkStart w:id="258" w:name="_Toc156228282"/>
      <w:r w:rsidRPr="004B1F0D">
        <w:t>Registro N030: Identificação dos Períodos e Formas de Apuração do IRPJ e da CSLL das Empresas Tributadas pelo Lucro Real</w:t>
      </w:r>
      <w:bookmarkEnd w:id="258"/>
    </w:p>
    <w:p w14:paraId="4AF7E881" w14:textId="77777777" w:rsidR="002E6F04" w:rsidRPr="004B1F0D" w:rsidRDefault="002E6F04" w:rsidP="002E6F04">
      <w:pPr>
        <w:jc w:val="both"/>
        <w:rPr>
          <w:szCs w:val="20"/>
        </w:rPr>
      </w:pPr>
    </w:p>
    <w:p w14:paraId="239F7FEC" w14:textId="77777777" w:rsidR="002E6F04" w:rsidRPr="004B1F0D" w:rsidRDefault="002E6F04" w:rsidP="002E6F04">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38FB3928"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F37AE" w:rsidRPr="004B1F0D" w14:paraId="790DB60E"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30: IDENTIFICAÇÃO DO PERÍODO</w:t>
            </w:r>
          </w:p>
        </w:tc>
      </w:tr>
      <w:tr w:rsidR="004F37AE" w:rsidRPr="004B1F0D" w14:paraId="1EA32F4A" w14:textId="77777777" w:rsidTr="00410ECE">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4F37AE" w:rsidRPr="004B1F0D" w14:paraId="2D4B553E"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4F37AE" w:rsidRPr="004B1F0D" w14:paraId="52568A1F"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B1F0D" w:rsidRDefault="004F37AE" w:rsidP="004F37A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5CFDB9E7"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B1F0D" w14:paraId="146CCFBC" w14:textId="77777777" w:rsidTr="00410EC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F37AE" w:rsidRPr="004B1F0D" w14:paraId="3DEA791F"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5DF3DEB2"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6FD611C5"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09BD8FC1" w14:textId="77777777" w:rsidTr="00410ECE">
        <w:trPr>
          <w:trHeight w:val="763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 ou "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40A71F" w14:textId="77777777" w:rsidR="00D11680" w:rsidRPr="004B1F0D" w:rsidRDefault="00D11680">
      <w:pPr>
        <w:spacing w:after="200" w:line="276" w:lineRule="auto"/>
        <w:rPr>
          <w:b/>
          <w:szCs w:val="20"/>
        </w:rPr>
      </w:pPr>
    </w:p>
    <w:p w14:paraId="73581917" w14:textId="77777777" w:rsidR="00B36989" w:rsidRPr="004B1F0D" w:rsidRDefault="00B36989">
      <w:pPr>
        <w:spacing w:after="200" w:line="276" w:lineRule="auto"/>
        <w:rPr>
          <w:b/>
          <w:szCs w:val="20"/>
        </w:rPr>
      </w:pPr>
    </w:p>
    <w:p w14:paraId="15C7767A" w14:textId="77777777" w:rsidR="00B36989" w:rsidRPr="004B1F0D" w:rsidRDefault="00B36989">
      <w:pPr>
        <w:spacing w:after="200" w:line="276" w:lineRule="auto"/>
        <w:rPr>
          <w:b/>
          <w:szCs w:val="20"/>
        </w:rPr>
      </w:pPr>
    </w:p>
    <w:p w14:paraId="2018E82F"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6901FF3" w14:textId="77777777" w:rsidR="006424C4" w:rsidRPr="004B1F0D" w:rsidRDefault="006424C4" w:rsidP="006424C4">
      <w:pPr>
        <w:pStyle w:val="Corpodetexto"/>
        <w:ind w:left="708" w:firstLine="12"/>
        <w:rPr>
          <w:rFonts w:ascii="Times New Roman" w:hAnsi="Times New Roman"/>
          <w:szCs w:val="20"/>
        </w:rPr>
      </w:pPr>
    </w:p>
    <w:p w14:paraId="1226950E" w14:textId="77777777" w:rsidR="006424C4" w:rsidRPr="004B1F0D" w:rsidRDefault="00000000" w:rsidP="006424C4">
      <w:pPr>
        <w:pStyle w:val="Corpodetexto"/>
        <w:ind w:left="708" w:firstLine="12"/>
        <w:rPr>
          <w:rFonts w:ascii="Times New Roman" w:hAnsi="Times New Roman"/>
          <w:szCs w:val="20"/>
        </w:rPr>
      </w:pPr>
      <w:hyperlink r:id="rId88"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DUPLICIDADE_DESPREZADA</w:t>
      </w:r>
      <w:r w:rsidR="006424C4" w:rsidRPr="004B1F0D">
        <w:rPr>
          <w:rFonts w:ascii="Times New Roman" w:hAnsi="Times New Roman"/>
          <w:color w:val="auto"/>
          <w:szCs w:val="20"/>
        </w:rPr>
        <w:t xml:space="preserve">: </w:t>
      </w:r>
      <w:r w:rsidR="006424C4" w:rsidRPr="004B1F0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4B1F0D" w:rsidRDefault="006424C4" w:rsidP="006424C4">
      <w:pPr>
        <w:pStyle w:val="Corpodetexto"/>
        <w:ind w:left="708" w:firstLine="12"/>
        <w:rPr>
          <w:rFonts w:ascii="Times New Roman" w:hAnsi="Times New Roman"/>
          <w:szCs w:val="20"/>
        </w:rPr>
      </w:pPr>
    </w:p>
    <w:p w14:paraId="0C6398F7" w14:textId="26093100" w:rsidR="006424C4" w:rsidRPr="004B1F0D" w:rsidRDefault="00000000" w:rsidP="006424C4">
      <w:pPr>
        <w:pStyle w:val="Corpodetexto"/>
        <w:ind w:left="708" w:firstLine="12"/>
        <w:rPr>
          <w:rFonts w:ascii="Times New Roman" w:hAnsi="Times New Roman"/>
          <w:b/>
          <w:szCs w:val="20"/>
        </w:rPr>
      </w:pPr>
      <w:hyperlink r:id="rId89"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PERIODO_DESPREZADO</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3EFFECA" w14:textId="77777777" w:rsidR="006424C4" w:rsidRPr="004B1F0D" w:rsidRDefault="006424C4" w:rsidP="006424C4">
      <w:pPr>
        <w:pStyle w:val="Corpodetexto"/>
        <w:ind w:left="708" w:firstLine="12"/>
        <w:rPr>
          <w:rFonts w:ascii="Times New Roman" w:hAnsi="Times New Roman"/>
          <w:b/>
          <w:szCs w:val="20"/>
        </w:rPr>
      </w:pPr>
    </w:p>
    <w:p w14:paraId="090E7B08" w14:textId="085C06DB" w:rsidR="006424C4" w:rsidRPr="004B1F0D" w:rsidRDefault="00000000" w:rsidP="006424C4">
      <w:pPr>
        <w:pStyle w:val="Corpodetexto"/>
        <w:ind w:left="708" w:firstLine="12"/>
        <w:rPr>
          <w:rFonts w:ascii="Times New Roman" w:hAnsi="Times New Roman"/>
          <w:b/>
          <w:szCs w:val="20"/>
        </w:rPr>
      </w:pPr>
      <w:hyperlink r:id="rId90"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LINHA_ALTERADA</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B9287C0" w14:textId="77777777" w:rsidR="00CD73D7" w:rsidRPr="004B1F0D" w:rsidRDefault="00CD73D7" w:rsidP="00CD73D7">
      <w:pPr>
        <w:pStyle w:val="Corpodetexto"/>
        <w:rPr>
          <w:rFonts w:ascii="Times New Roman" w:hAnsi="Times New Roman"/>
          <w:b/>
          <w:color w:val="002060"/>
          <w:szCs w:val="20"/>
        </w:rPr>
      </w:pPr>
    </w:p>
    <w:p w14:paraId="0F6E79D0" w14:textId="77777777" w:rsidR="003E7A35" w:rsidRPr="004B1F0D" w:rsidRDefault="00CC6BF6" w:rsidP="00CD73D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3E8B9" w14:textId="77777777" w:rsidR="003E7A35" w:rsidRPr="004B1F0D" w:rsidRDefault="003E7A35" w:rsidP="00CD73D7">
      <w:pPr>
        <w:pStyle w:val="Corpodetexto"/>
        <w:rPr>
          <w:rFonts w:ascii="Times New Roman" w:hAnsi="Times New Roman"/>
          <w:b/>
          <w:color w:val="002060"/>
          <w:szCs w:val="20"/>
        </w:rPr>
      </w:pPr>
    </w:p>
    <w:p w14:paraId="7443B19C" w14:textId="42D5EA70" w:rsidR="00CD73D7" w:rsidRPr="004B1F0D" w:rsidRDefault="00CD73D7" w:rsidP="00CD73D7">
      <w:pPr>
        <w:pStyle w:val="Corpodetexto"/>
        <w:rPr>
          <w:rFonts w:ascii="Times New Roman" w:hAnsi="Times New Roman"/>
          <w:b/>
          <w:color w:val="002060"/>
          <w:szCs w:val="20"/>
        </w:rPr>
      </w:pPr>
      <w:r w:rsidRPr="004B1F0D">
        <w:rPr>
          <w:rFonts w:ascii="Times New Roman" w:hAnsi="Times New Roman"/>
          <w:b/>
          <w:color w:val="002060"/>
          <w:szCs w:val="20"/>
        </w:rPr>
        <w:t>|N030|</w:t>
      </w:r>
      <w:r w:rsidR="00A33FDA" w:rsidRPr="004B1F0D">
        <w:rPr>
          <w:rFonts w:ascii="Times New Roman" w:hAnsi="Times New Roman"/>
          <w:b/>
          <w:color w:val="002060"/>
          <w:szCs w:val="20"/>
        </w:rPr>
        <w:t>0101</w:t>
      </w:r>
      <w:r w:rsidR="00A33FDA">
        <w:rPr>
          <w:rFonts w:ascii="Times New Roman" w:hAnsi="Times New Roman"/>
          <w:b/>
          <w:color w:val="002060"/>
          <w:szCs w:val="20"/>
        </w:rPr>
        <w:t>2023</w:t>
      </w:r>
      <w:r w:rsidRPr="004B1F0D">
        <w:rPr>
          <w:rFonts w:ascii="Times New Roman" w:hAnsi="Times New Roman"/>
          <w:b/>
          <w:color w:val="002060"/>
          <w:szCs w:val="20"/>
        </w:rPr>
        <w:t>|</w:t>
      </w:r>
      <w:r w:rsidR="005964C0" w:rsidRPr="004B1F0D">
        <w:rPr>
          <w:rFonts w:ascii="Times New Roman" w:hAnsi="Times New Roman"/>
          <w:b/>
          <w:color w:val="002060"/>
          <w:szCs w:val="20"/>
        </w:rPr>
        <w:t>3103</w:t>
      </w:r>
      <w:r w:rsidR="005964C0">
        <w:rPr>
          <w:rFonts w:ascii="Times New Roman" w:hAnsi="Times New Roman"/>
          <w:b/>
          <w:color w:val="002060"/>
          <w:szCs w:val="20"/>
        </w:rPr>
        <w:t>2023</w:t>
      </w:r>
      <w:r w:rsidRPr="004B1F0D">
        <w:rPr>
          <w:rFonts w:ascii="Times New Roman" w:hAnsi="Times New Roman"/>
          <w:b/>
          <w:color w:val="002060"/>
          <w:szCs w:val="20"/>
        </w:rPr>
        <w:t>|T01|</w:t>
      </w:r>
    </w:p>
    <w:p w14:paraId="6401948C"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N030|: Identificação do tipo do registro.</w:t>
      </w:r>
    </w:p>
    <w:p w14:paraId="2BACA7D6" w14:textId="5D77D8FD"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C0A28" w:rsidRPr="004B1F0D">
        <w:rPr>
          <w:rFonts w:ascii="Times New Roman" w:hAnsi="Times New Roman"/>
          <w:color w:val="002060"/>
          <w:szCs w:val="20"/>
        </w:rPr>
        <w:t>0101</w:t>
      </w:r>
      <w:r w:rsidR="00FC0A28">
        <w:rPr>
          <w:rFonts w:ascii="Times New Roman" w:hAnsi="Times New Roman"/>
          <w:color w:val="002060"/>
          <w:szCs w:val="20"/>
        </w:rPr>
        <w:t>2023</w:t>
      </w:r>
      <w:r w:rsidRPr="004B1F0D">
        <w:rPr>
          <w:rFonts w:ascii="Times New Roman" w:hAnsi="Times New Roman"/>
          <w:color w:val="002060"/>
          <w:szCs w:val="20"/>
        </w:rPr>
        <w:t>|: Data de início do período (01/01/</w:t>
      </w:r>
      <w:r w:rsidR="00FC0A28">
        <w:rPr>
          <w:rFonts w:ascii="Times New Roman" w:hAnsi="Times New Roman"/>
          <w:color w:val="002060"/>
          <w:szCs w:val="20"/>
        </w:rPr>
        <w:t>2023</w:t>
      </w:r>
      <w:r w:rsidRPr="004B1F0D">
        <w:rPr>
          <w:rFonts w:ascii="Times New Roman" w:hAnsi="Times New Roman"/>
          <w:color w:val="002060"/>
          <w:szCs w:val="20"/>
        </w:rPr>
        <w:t>).</w:t>
      </w:r>
    </w:p>
    <w:p w14:paraId="19AF8294" w14:textId="068298FE"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C0A28" w:rsidRPr="004B1F0D">
        <w:rPr>
          <w:rFonts w:ascii="Times New Roman" w:hAnsi="Times New Roman"/>
          <w:color w:val="002060"/>
          <w:szCs w:val="20"/>
        </w:rPr>
        <w:t>3103</w:t>
      </w:r>
      <w:r w:rsidR="00FC0A28">
        <w:rPr>
          <w:rFonts w:ascii="Times New Roman" w:hAnsi="Times New Roman"/>
          <w:color w:val="002060"/>
          <w:szCs w:val="20"/>
        </w:rPr>
        <w:t>2023</w:t>
      </w:r>
      <w:r w:rsidRPr="004B1F0D">
        <w:rPr>
          <w:rFonts w:ascii="Times New Roman" w:hAnsi="Times New Roman"/>
          <w:color w:val="002060"/>
          <w:szCs w:val="20"/>
        </w:rPr>
        <w:t>|: Data de fim do período (31/03/</w:t>
      </w:r>
      <w:r w:rsidR="00FC0A28">
        <w:rPr>
          <w:rFonts w:ascii="Times New Roman" w:hAnsi="Times New Roman"/>
          <w:color w:val="002060"/>
          <w:szCs w:val="20"/>
        </w:rPr>
        <w:t>2023</w:t>
      </w:r>
      <w:r w:rsidRPr="004B1F0D">
        <w:rPr>
          <w:rFonts w:ascii="Times New Roman" w:hAnsi="Times New Roman"/>
          <w:color w:val="002060"/>
          <w:szCs w:val="20"/>
        </w:rPr>
        <w:t>).</w:t>
      </w:r>
    </w:p>
    <w:p w14:paraId="7D312654"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6198580E" w14:textId="77777777" w:rsidR="006424C4" w:rsidRPr="004B1F0D" w:rsidRDefault="006424C4" w:rsidP="002E6F04">
      <w:pPr>
        <w:jc w:val="both"/>
        <w:rPr>
          <w:szCs w:val="20"/>
          <w:lang w:val="pt-PT"/>
        </w:rPr>
      </w:pPr>
    </w:p>
    <w:p w14:paraId="2C76EE86" w14:textId="77777777" w:rsidR="006424C4" w:rsidRPr="004B1F0D" w:rsidRDefault="006424C4">
      <w:pPr>
        <w:rPr>
          <w:b/>
          <w:bCs/>
          <w:color w:val="0000FF"/>
          <w:szCs w:val="20"/>
        </w:rPr>
      </w:pPr>
      <w:r w:rsidRPr="004B1F0D">
        <w:rPr>
          <w:color w:val="0000FF"/>
          <w:szCs w:val="20"/>
        </w:rPr>
        <w:br w:type="page"/>
      </w:r>
    </w:p>
    <w:p w14:paraId="69A9518F" w14:textId="77777777" w:rsidR="00F901BA" w:rsidRPr="004B1F0D" w:rsidRDefault="00F901BA" w:rsidP="00867F54">
      <w:pPr>
        <w:pStyle w:val="Ttulo4"/>
      </w:pPr>
      <w:bookmarkStart w:id="259" w:name="_Toc156228283"/>
      <w:r w:rsidRPr="004B1F0D">
        <w:t>Registro N500: Base de Cálculo do IRPJ Sobre o Lucro Real Após as Compensações de Prejuízos</w:t>
      </w:r>
      <w:bookmarkEnd w:id="259"/>
    </w:p>
    <w:p w14:paraId="1FAAD4B6" w14:textId="77777777" w:rsidR="00F901BA" w:rsidRPr="004B1F0D" w:rsidRDefault="00F901BA" w:rsidP="00F901BA">
      <w:pPr>
        <w:jc w:val="both"/>
        <w:rPr>
          <w:szCs w:val="20"/>
        </w:rPr>
      </w:pPr>
    </w:p>
    <w:p w14:paraId="77AF03F5" w14:textId="77777777" w:rsidR="00F901BA" w:rsidRPr="004B1F0D" w:rsidRDefault="00F901BA" w:rsidP="00F901BA">
      <w:pPr>
        <w:pStyle w:val="PSDS-CorpodeTexto0"/>
        <w:ind w:firstLine="708"/>
        <w:rPr>
          <w:rFonts w:ascii="Times New Roman" w:hAnsi="Times New Roman"/>
        </w:rPr>
      </w:pPr>
      <w:r w:rsidRPr="004B1F0D">
        <w:rPr>
          <w:rFonts w:ascii="Times New Roman" w:hAnsi="Times New Roman"/>
        </w:rPr>
        <w:t>Apresenta a base de cálculo do IRPJ após as compensações de prejuízos.</w:t>
      </w:r>
    </w:p>
    <w:p w14:paraId="1037D6E7"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B74" w:rsidRPr="004B1F0D" w14:paraId="1F5870AD"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500: BASE DE CÁLCULO DO IRPJ SOBRE O LUCRO RELA APÓS AS COMPENSAÇÕES DE PREJUÍZOS</w:t>
            </w:r>
          </w:p>
        </w:tc>
      </w:tr>
      <w:tr w:rsidR="00C42B74" w:rsidRPr="004B1F0D" w14:paraId="2F28E1FA" w14:textId="77777777" w:rsidTr="00410ECE">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C42B74" w:rsidRPr="004B1F0D" w14:paraId="7CD58DFC"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2FD351B2"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C42B74" w:rsidRPr="004B1F0D" w14:paraId="64CA0980"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4B1F0D" w:rsidRDefault="00C42B74" w:rsidP="00C42B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DB4EC3"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4B1F0D" w14:paraId="0C6BED31" w14:textId="77777777" w:rsidTr="00410EC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B74" w:rsidRPr="004B1F0D" w14:paraId="7AA781B4" w14:textId="77777777" w:rsidTr="00410EC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09560FFE" w14:textId="77777777" w:rsidTr="00410EC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1252D4FE" w14:textId="77777777" w:rsidTr="00410EC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42B74" w:rsidRPr="004B1F0D" w14:paraId="190A4EEE" w14:textId="77777777" w:rsidTr="00410EC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1688B74F"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5689F6B7"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4CFCEDB5"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82B79C" w14:textId="77777777" w:rsidR="00D11680" w:rsidRPr="004B1F0D" w:rsidRDefault="00D11680" w:rsidP="006424C4">
      <w:pPr>
        <w:pStyle w:val="PSDS-MarcadoresNivel2"/>
        <w:numPr>
          <w:ilvl w:val="0"/>
          <w:numId w:val="0"/>
        </w:numPr>
        <w:rPr>
          <w:rFonts w:ascii="Times New Roman" w:hAnsi="Times New Roman"/>
        </w:rPr>
      </w:pPr>
    </w:p>
    <w:p w14:paraId="20CAA986"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9D648F5" w14:textId="77777777" w:rsidR="006424C4" w:rsidRPr="004B1F0D" w:rsidRDefault="006424C4" w:rsidP="006424C4">
      <w:pPr>
        <w:pStyle w:val="Corpodetexto"/>
        <w:ind w:left="708" w:firstLine="12"/>
        <w:rPr>
          <w:rFonts w:ascii="Times New Roman" w:hAnsi="Times New Roman"/>
          <w:szCs w:val="20"/>
        </w:rPr>
      </w:pPr>
    </w:p>
    <w:p w14:paraId="4CB99939" w14:textId="77777777" w:rsidR="00FE5D23" w:rsidRPr="004B1F0D" w:rsidRDefault="00000000" w:rsidP="00FE5D23">
      <w:pPr>
        <w:pStyle w:val="Corpodetexto"/>
        <w:ind w:left="708" w:firstLine="12"/>
        <w:rPr>
          <w:rFonts w:ascii="Times New Roman" w:hAnsi="Times New Roman"/>
          <w:szCs w:val="20"/>
        </w:rPr>
      </w:pPr>
      <w:hyperlink r:id="rId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4B1F0D" w:rsidRDefault="00FE5D23" w:rsidP="00FE5D23">
      <w:pPr>
        <w:pStyle w:val="Corpodetexto"/>
        <w:ind w:left="708" w:firstLine="12"/>
        <w:rPr>
          <w:rFonts w:ascii="Times New Roman" w:hAnsi="Times New Roman"/>
          <w:szCs w:val="20"/>
        </w:rPr>
      </w:pPr>
    </w:p>
    <w:p w14:paraId="0A33989D" w14:textId="37886BFE" w:rsidR="00FE5D23" w:rsidRPr="004B1F0D" w:rsidRDefault="00000000" w:rsidP="00FE5D23">
      <w:pPr>
        <w:pStyle w:val="Corpodetexto"/>
        <w:ind w:left="708" w:firstLine="12"/>
        <w:rPr>
          <w:rFonts w:ascii="Times New Roman" w:hAnsi="Times New Roman"/>
          <w:szCs w:val="20"/>
        </w:rPr>
      </w:pPr>
      <w:hyperlink r:id="rId9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726240" w14:textId="77777777" w:rsidR="00FE5D23" w:rsidRPr="004B1F0D" w:rsidRDefault="00FE5D23" w:rsidP="00FE5D23">
      <w:pPr>
        <w:pStyle w:val="Corpodetexto"/>
        <w:ind w:left="708" w:firstLine="12"/>
        <w:rPr>
          <w:rFonts w:ascii="Times New Roman" w:hAnsi="Times New Roman"/>
          <w:b/>
          <w:szCs w:val="20"/>
        </w:rPr>
      </w:pPr>
    </w:p>
    <w:p w14:paraId="57301953" w14:textId="31AC2C1B" w:rsidR="00FE5D23" w:rsidRPr="004B1F0D" w:rsidRDefault="00000000" w:rsidP="00FE5D23">
      <w:pPr>
        <w:pStyle w:val="Corpodetexto"/>
        <w:ind w:left="708" w:firstLine="12"/>
        <w:rPr>
          <w:rFonts w:ascii="Times New Roman" w:hAnsi="Times New Roman"/>
          <w:b/>
          <w:szCs w:val="20"/>
        </w:rPr>
      </w:pPr>
      <w:hyperlink r:id="rId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B486A87" w14:textId="77777777" w:rsidR="00012703" w:rsidRPr="004B1F0D" w:rsidRDefault="00012703">
      <w:pPr>
        <w:spacing w:after="200" w:line="276" w:lineRule="auto"/>
        <w:rPr>
          <w:b/>
          <w:szCs w:val="20"/>
          <w:lang w:val="pt-PT"/>
        </w:rPr>
      </w:pPr>
      <w:r w:rsidRPr="004B1F0D">
        <w:rPr>
          <w:b/>
          <w:szCs w:val="20"/>
          <w:lang w:val="pt-PT"/>
        </w:rPr>
        <w:br w:type="page"/>
      </w:r>
    </w:p>
    <w:p w14:paraId="542BB407" w14:textId="77777777" w:rsidR="001C0D2F" w:rsidRPr="004B1F0D" w:rsidRDefault="006424C4" w:rsidP="001C0D2F">
      <w:pPr>
        <w:rPr>
          <w:b/>
          <w:szCs w:val="20"/>
          <w:lang w:val="pt-PT"/>
        </w:rPr>
      </w:pPr>
      <w:r w:rsidRPr="004B1F0D">
        <w:rPr>
          <w:b/>
          <w:szCs w:val="20"/>
          <w:lang w:val="pt-PT"/>
        </w:rPr>
        <w:t>I</w:t>
      </w:r>
      <w:r w:rsidR="001C0D2F" w:rsidRPr="004B1F0D">
        <w:rPr>
          <w:b/>
          <w:szCs w:val="20"/>
          <w:lang w:val="pt-PT"/>
        </w:rPr>
        <w:t>I – Regras de Validação de Campos:</w:t>
      </w:r>
    </w:p>
    <w:p w14:paraId="2BA65B78"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3768960" w14:textId="77777777" w:rsidR="0012324D" w:rsidRPr="004B1F0D" w:rsidRDefault="0012324D" w:rsidP="0012324D">
            <w:pPr>
              <w:pStyle w:val="PSDS-CorpodeTexto0"/>
              <w:rPr>
                <w:rFonts w:ascii="Times New Roman" w:hAnsi="Times New Roman"/>
              </w:rPr>
            </w:pPr>
          </w:p>
        </w:tc>
      </w:tr>
    </w:tbl>
    <w:p w14:paraId="417C1788" w14:textId="77777777" w:rsidR="00012703" w:rsidRPr="004B1F0D" w:rsidRDefault="00012703" w:rsidP="00DD770B">
      <w:pPr>
        <w:rPr>
          <w:b/>
          <w:szCs w:val="20"/>
          <w:lang w:val="pt-PT"/>
        </w:rPr>
      </w:pPr>
    </w:p>
    <w:p w14:paraId="509F957F" w14:textId="77777777" w:rsidR="00EF005F" w:rsidRPr="004B1F0D" w:rsidRDefault="006424C4" w:rsidP="00DD770B">
      <w:pPr>
        <w:rPr>
          <w:b/>
          <w:szCs w:val="20"/>
          <w:lang w:val="pt-PT"/>
        </w:rPr>
      </w:pPr>
      <w:r w:rsidRPr="004B1F0D">
        <w:rPr>
          <w:b/>
          <w:szCs w:val="20"/>
          <w:lang w:val="pt-PT"/>
        </w:rPr>
        <w:t>I</w:t>
      </w:r>
      <w:r w:rsidR="0071531B" w:rsidRPr="004B1F0D">
        <w:rPr>
          <w:b/>
          <w:szCs w:val="20"/>
          <w:lang w:val="pt-PT"/>
        </w:rPr>
        <w:t>II – Tabela Dinâmica:</w:t>
      </w:r>
      <w:r w:rsidR="00DD770B" w:rsidRPr="004B1F0D">
        <w:rPr>
          <w:b/>
          <w:szCs w:val="20"/>
          <w:lang w:val="pt-PT"/>
        </w:rPr>
        <w:t xml:space="preserve"> </w:t>
      </w:r>
      <w:r w:rsidR="003E7A35" w:rsidRPr="004B1F0D">
        <w:rPr>
          <w:b/>
          <w:szCs w:val="20"/>
          <w:lang w:val="pt-PT"/>
        </w:rPr>
        <w:t>N500 - Base de Cálculo do IRPJ Sobre o Lucro Real</w:t>
      </w:r>
    </w:p>
    <w:p w14:paraId="153701DB" w14:textId="77777777" w:rsidR="00165CCB" w:rsidRPr="004B1F0D" w:rsidRDefault="00165CCB" w:rsidP="00165CCB"/>
    <w:p w14:paraId="7A4EE46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3DFE091F"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9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528E79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4B1F0D" w:rsidRDefault="00165CCB" w:rsidP="00165CCB">
      <w:pPr>
        <w:rPr>
          <w:b/>
          <w:szCs w:val="20"/>
        </w:rPr>
      </w:pPr>
    </w:p>
    <w:p w14:paraId="05F436A3" w14:textId="77777777" w:rsidR="00911B11" w:rsidRPr="004B1F0D" w:rsidRDefault="00911B11" w:rsidP="00911B11">
      <w:pPr>
        <w:rPr>
          <w:b/>
          <w:szCs w:val="20"/>
        </w:rPr>
      </w:pPr>
      <w:r w:rsidRPr="004B1F0D">
        <w:rPr>
          <w:b/>
          <w:szCs w:val="20"/>
        </w:rPr>
        <w:t>Regras de validação da tabela dinâmica N500:</w:t>
      </w:r>
    </w:p>
    <w:p w14:paraId="04E0D0D4" w14:textId="77777777" w:rsidR="00911B11" w:rsidRPr="004B1F0D" w:rsidRDefault="00911B11" w:rsidP="00911B11">
      <w:pPr>
        <w:rPr>
          <w:b/>
          <w:szCs w:val="20"/>
        </w:rPr>
      </w:pPr>
    </w:p>
    <w:p w14:paraId="3FB7FEAD"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500_REGRAS</w:t>
      </w:r>
      <w:r w:rsidRPr="004B1F0D">
        <w:rPr>
          <w:rFonts w:ascii="Times New Roman" w:hAnsi="Times New Roman" w:cs="Times New Roman"/>
          <w:szCs w:val="20"/>
        </w:rPr>
        <w:t>” no diretório C:\Arquivos de Programas RFB\Programas SPED\ECF\recursos\tabelas.</w:t>
      </w:r>
    </w:p>
    <w:p w14:paraId="19920E2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E6461F" w14:textId="77777777" w:rsidR="00410ECE" w:rsidRPr="004B1F0D" w:rsidRDefault="00410ECE" w:rsidP="00410ECE">
      <w:pPr>
        <w:rPr>
          <w:b/>
          <w:szCs w:val="20"/>
        </w:rPr>
      </w:pPr>
      <w:r>
        <w:rPr>
          <w:b/>
          <w:szCs w:val="20"/>
        </w:rPr>
        <w:t>(*) A partir do ano-calendário 2021, os arquivos de tabelas dinâmicas são únicos, para todos os anos-calendário (de 2021 em diante).</w:t>
      </w:r>
    </w:p>
    <w:p w14:paraId="1334CB80" w14:textId="77777777" w:rsidR="00911B11" w:rsidRPr="004B1F0D" w:rsidRDefault="00911B11" w:rsidP="00165CCB">
      <w:pPr>
        <w:rPr>
          <w:b/>
          <w:szCs w:val="20"/>
        </w:rPr>
      </w:pPr>
    </w:p>
    <w:p w14:paraId="6B6FBA39" w14:textId="77777777" w:rsidR="00012703"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81CE9" w14:textId="77777777" w:rsidR="00012703" w:rsidRPr="004B1F0D" w:rsidRDefault="00012703" w:rsidP="007D731A">
      <w:pPr>
        <w:pStyle w:val="Corpodetexto"/>
        <w:rPr>
          <w:rFonts w:ascii="Times New Roman" w:hAnsi="Times New Roman"/>
          <w:b/>
          <w:color w:val="002060"/>
          <w:szCs w:val="20"/>
        </w:rPr>
      </w:pPr>
    </w:p>
    <w:p w14:paraId="4189E864"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500|1|Valor da base de cálculo do IRPJ|100000,00|</w:t>
      </w:r>
    </w:p>
    <w:p w14:paraId="62A524AF"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500|: Identificação do tipo do registro.</w:t>
      </w:r>
    </w:p>
    <w:p w14:paraId="747D3E0A"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03C1F821"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Valor da Base de Cálculo </w:t>
      </w:r>
      <w:r w:rsidR="00911F55" w:rsidRPr="004B1F0D">
        <w:rPr>
          <w:rFonts w:ascii="Times New Roman" w:hAnsi="Times New Roman"/>
          <w:color w:val="002060"/>
          <w:szCs w:val="20"/>
        </w:rPr>
        <w:t>do IRPJ</w:t>
      </w:r>
      <w:r w:rsidRPr="004B1F0D">
        <w:rPr>
          <w:rFonts w:ascii="Times New Roman" w:hAnsi="Times New Roman"/>
          <w:color w:val="002060"/>
          <w:szCs w:val="20"/>
        </w:rPr>
        <w:t>|: Descrição da linha.</w:t>
      </w:r>
    </w:p>
    <w:p w14:paraId="4358AC15"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BCE6DE8" w14:textId="77777777" w:rsidR="007D731A" w:rsidRPr="004B1F0D" w:rsidRDefault="007D731A" w:rsidP="00C2194D">
      <w:pPr>
        <w:jc w:val="both"/>
        <w:rPr>
          <w:szCs w:val="20"/>
        </w:rPr>
      </w:pPr>
    </w:p>
    <w:p w14:paraId="795B33AC" w14:textId="77777777" w:rsidR="00C2194D" w:rsidRPr="004B1F0D" w:rsidRDefault="00C2194D" w:rsidP="00C2194D">
      <w:pPr>
        <w:jc w:val="both"/>
        <w:rPr>
          <w:szCs w:val="20"/>
        </w:rPr>
      </w:pPr>
      <w:r w:rsidRPr="004B1F0D">
        <w:rPr>
          <w:szCs w:val="20"/>
        </w:rPr>
        <w:br w:type="page"/>
      </w:r>
    </w:p>
    <w:p w14:paraId="3ADA37E2" w14:textId="77777777" w:rsidR="00B573DD" w:rsidRPr="004B1F0D" w:rsidRDefault="00B573DD" w:rsidP="00867F54">
      <w:pPr>
        <w:pStyle w:val="Ttulo4"/>
      </w:pPr>
      <w:bookmarkStart w:id="260" w:name="_Toc156228284"/>
      <w:r w:rsidRPr="004B1F0D">
        <w:t>Registro N600: Demonstração do Lucro da Exploração</w:t>
      </w:r>
      <w:bookmarkEnd w:id="260"/>
    </w:p>
    <w:p w14:paraId="609EB03E" w14:textId="77777777" w:rsidR="00B573DD" w:rsidRPr="004B1F0D" w:rsidRDefault="00B573DD" w:rsidP="00B573DD">
      <w:pPr>
        <w:jc w:val="both"/>
        <w:rPr>
          <w:szCs w:val="20"/>
        </w:rPr>
      </w:pPr>
    </w:p>
    <w:p w14:paraId="42DC1DE1" w14:textId="77777777" w:rsidR="0079401D" w:rsidRPr="004B1F0D" w:rsidRDefault="0079401D" w:rsidP="0079401D">
      <w:pPr>
        <w:pStyle w:val="PSDS-CorpodeTexto0"/>
        <w:ind w:firstLine="708"/>
        <w:rPr>
          <w:rFonts w:ascii="Times New Roman" w:hAnsi="Times New Roman"/>
        </w:rPr>
      </w:pPr>
      <w:r w:rsidRPr="004B1F0D">
        <w:rPr>
          <w:rFonts w:ascii="Times New Roman" w:hAnsi="Times New Roman"/>
        </w:rPr>
        <w:t>Devem preencher este registro as pessoas jurídicas submetidas à apuração</w:t>
      </w:r>
      <w:r w:rsidRPr="004B1F0D">
        <w:rPr>
          <w:rFonts w:ascii="Times New Roman" w:hAnsi="Times New Roman"/>
          <w:b/>
          <w:bCs/>
        </w:rPr>
        <w:t xml:space="preserve"> </w:t>
      </w:r>
      <w:r w:rsidRPr="004B1F0D">
        <w:rPr>
          <w:rFonts w:ascii="Times New Roman" w:hAnsi="Times New Roman"/>
        </w:rPr>
        <w:t>trimestral ou anual</w:t>
      </w:r>
      <w:r w:rsidRPr="004B1F0D">
        <w:rPr>
          <w:rFonts w:ascii="Times New Roman" w:hAnsi="Times New Roman"/>
          <w:b/>
          <w:bCs/>
        </w:rPr>
        <w:t xml:space="preserve"> </w:t>
      </w:r>
      <w:r w:rsidRPr="004B1F0D">
        <w:rPr>
          <w:rFonts w:ascii="Times New Roman" w:hAnsi="Times New Roman"/>
        </w:rPr>
        <w:t>do imposto sobre a renda com base no lucro real</w:t>
      </w:r>
      <w:r w:rsidRPr="004B1F0D">
        <w:rPr>
          <w:rFonts w:ascii="Times New Roman" w:hAnsi="Times New Roman"/>
          <w:b/>
          <w:bCs/>
        </w:rPr>
        <w:t xml:space="preserve"> </w:t>
      </w:r>
      <w:r w:rsidRPr="004B1F0D">
        <w:rPr>
          <w:rFonts w:ascii="Times New Roman" w:hAnsi="Times New Roman"/>
        </w:rPr>
        <w:t>que gozem de benefícios fiscais calculados com base no lucro da exploração, tais como (PN CST n</w:t>
      </w:r>
      <w:r w:rsidRPr="004B1F0D">
        <w:rPr>
          <w:rFonts w:ascii="Times New Roman" w:hAnsi="Times New Roman"/>
          <w:strike/>
        </w:rPr>
        <w:t>º</w:t>
      </w:r>
      <w:r w:rsidRPr="004B1F0D">
        <w:rPr>
          <w:rFonts w:ascii="Times New Roman" w:hAnsi="Times New Roman"/>
        </w:rPr>
        <w:t xml:space="preserve"> 49, de 1979):</w:t>
      </w:r>
    </w:p>
    <w:p w14:paraId="11731509" w14:textId="77777777" w:rsidR="0079401D" w:rsidRPr="004B1F0D" w:rsidRDefault="0079401D" w:rsidP="0079401D">
      <w:pPr>
        <w:pStyle w:val="NormalWeb"/>
        <w:spacing w:before="0" w:after="0"/>
        <w:jc w:val="both"/>
        <w:rPr>
          <w:rFonts w:ascii="Times New Roman" w:hAnsi="Times New Roman" w:cs="Times New Roman"/>
          <w:szCs w:val="20"/>
        </w:rPr>
      </w:pPr>
    </w:p>
    <w:p w14:paraId="06FABB03"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10903525"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d) empresas que tenham empreendimentos </w:t>
      </w:r>
      <w:r w:rsidRPr="004B1F0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da MP n</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2.199-14, de 24 de agosto de 2001;</w:t>
      </w:r>
    </w:p>
    <w:p w14:paraId="27C13EA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4E8235FE"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f) o Prestador de Serviços da Fifa de atividades </w:t>
      </w:r>
      <w:r w:rsidRPr="004B1F0D">
        <w:rPr>
          <w:rFonts w:ascii="Times New Roman" w:hAnsi="Times New Roman" w:cs="Times New Roman"/>
          <w:color w:val="000000"/>
          <w:szCs w:val="20"/>
          <w:lang w:val="pt-PT"/>
        </w:rPr>
        <w:t>diretamente relacionadas à realização dos Eventos</w:t>
      </w:r>
      <w:r w:rsidRPr="004B1F0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5ACE5309" w14:textId="77777777" w:rsidR="0079401D" w:rsidRPr="004B1F0D" w:rsidRDefault="0079401D" w:rsidP="0079401D">
      <w:pPr>
        <w:pStyle w:val="Corpodetexto"/>
        <w:ind w:left="708"/>
        <w:rPr>
          <w:rFonts w:ascii="Times New Roman" w:hAnsi="Times New Roman"/>
          <w:szCs w:val="20"/>
        </w:rPr>
      </w:pPr>
    </w:p>
    <w:p w14:paraId="3854601B"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4B1F0D">
        <w:rPr>
          <w:rFonts w:ascii="Times New Roman" w:hAnsi="Times New Roman"/>
          <w:strike/>
          <w:szCs w:val="20"/>
        </w:rPr>
        <w:t>º</w:t>
      </w:r>
      <w:r w:rsidRPr="004B1F0D">
        <w:rPr>
          <w:rFonts w:ascii="Times New Roman" w:hAnsi="Times New Roman"/>
          <w:szCs w:val="20"/>
        </w:rPr>
        <w:t xml:space="preserve"> da Lei n</w:t>
      </w:r>
      <w:r w:rsidRPr="004B1F0D">
        <w:rPr>
          <w:rFonts w:ascii="Times New Roman" w:hAnsi="Times New Roman"/>
          <w:strike/>
          <w:szCs w:val="20"/>
        </w:rPr>
        <w:t>º</w:t>
      </w:r>
      <w:r w:rsidRPr="004B1F0D">
        <w:rPr>
          <w:rFonts w:ascii="Times New Roman" w:hAnsi="Times New Roman"/>
          <w:szCs w:val="20"/>
        </w:rPr>
        <w:t xml:space="preserve"> 12.780, de 2013;</w:t>
      </w:r>
    </w:p>
    <w:p w14:paraId="17F7AB80" w14:textId="77777777" w:rsidR="0079401D" w:rsidRPr="004B1F0D" w:rsidRDefault="0079401D" w:rsidP="0079401D">
      <w:pPr>
        <w:pStyle w:val="Corpodetexto"/>
        <w:ind w:left="708"/>
        <w:rPr>
          <w:rFonts w:ascii="Times New Roman" w:hAnsi="Times New Roman"/>
          <w:szCs w:val="20"/>
        </w:rPr>
      </w:pPr>
    </w:p>
    <w:p w14:paraId="137B101D"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4B1F0D">
        <w:rPr>
          <w:rFonts w:ascii="Times New Roman" w:hAnsi="Times New Roman"/>
          <w:strike/>
          <w:szCs w:val="20"/>
        </w:rPr>
        <w:t>º</w:t>
      </w:r>
      <w:r w:rsidRPr="004B1F0D">
        <w:rPr>
          <w:rFonts w:ascii="Times New Roman" w:hAnsi="Times New Roman"/>
          <w:szCs w:val="20"/>
        </w:rPr>
        <w:t xml:space="preserve"> 12.780, de 2013.</w:t>
      </w:r>
    </w:p>
    <w:p w14:paraId="7325EE5E" w14:textId="5AE83C7F" w:rsidR="00B36989" w:rsidRDefault="0079401D"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A65BFA9" w14:textId="708FB585" w:rsidR="00036F23" w:rsidRDefault="00036F23" w:rsidP="00BF78F0">
      <w:pPr>
        <w:pStyle w:val="NormalWeb"/>
        <w:spacing w:before="0" w:after="0"/>
        <w:jc w:val="both"/>
        <w:rPr>
          <w:rFonts w:ascii="Times New Roman" w:hAnsi="Times New Roman" w:cs="Times New Roman"/>
          <w:szCs w:val="20"/>
        </w:rPr>
      </w:pPr>
      <w:r>
        <w:rPr>
          <w:rFonts w:ascii="Times New Roman" w:hAnsi="Times New Roman" w:cs="Times New Roman"/>
          <w:szCs w:val="20"/>
        </w:rPr>
        <w:tab/>
        <w:t xml:space="preserve">i) as empresas com receitas vinculadas ao </w:t>
      </w:r>
      <w:r w:rsidRPr="00036F23">
        <w:rPr>
          <w:rFonts w:ascii="Times New Roman" w:hAnsi="Times New Roman" w:cs="Times New Roman"/>
          <w:szCs w:val="20"/>
        </w:rPr>
        <w:t>Programa Emergencial de Retomada do Setor de Eventos (Perse)</w:t>
      </w:r>
      <w:r>
        <w:rPr>
          <w:rFonts w:ascii="Times New Roman" w:hAnsi="Times New Roman" w:cs="Times New Roman"/>
          <w:szCs w:val="20"/>
        </w:rPr>
        <w:t>, de acordo com a Instrução Normativa RFB nº 2.114, de 31 de outubro de 2022.</w:t>
      </w:r>
    </w:p>
    <w:p w14:paraId="5433949E" w14:textId="77777777" w:rsidR="00036F23" w:rsidRPr="004B1F0D" w:rsidRDefault="00036F23" w:rsidP="00BF78F0">
      <w:pPr>
        <w:pStyle w:val="NormalWeb"/>
        <w:spacing w:before="0" w:after="0"/>
        <w:jc w:val="both"/>
        <w:rPr>
          <w:rFonts w:ascii="Times New Roman" w:hAnsi="Times New Roman" w:cs="Times New Roman"/>
          <w:szCs w:val="20"/>
        </w:rPr>
      </w:pPr>
    </w:p>
    <w:p w14:paraId="1136711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siderações Gerais:</w:t>
      </w:r>
    </w:p>
    <w:p w14:paraId="709CD984" w14:textId="77777777" w:rsidR="00BF78F0" w:rsidRPr="004B1F0D" w:rsidRDefault="00BF78F0" w:rsidP="00BF78F0">
      <w:pPr>
        <w:pStyle w:val="NormalWeb"/>
        <w:spacing w:before="0" w:after="0"/>
        <w:jc w:val="both"/>
        <w:rPr>
          <w:rFonts w:ascii="Times New Roman" w:hAnsi="Times New Roman" w:cs="Times New Roman"/>
          <w:szCs w:val="20"/>
        </w:rPr>
      </w:pPr>
    </w:p>
    <w:p w14:paraId="4C518135"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o caso de empresas que explorem a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023, de 1990, art. 2</w:t>
      </w:r>
      <w:r w:rsidRPr="004B1F0D">
        <w:rPr>
          <w:rFonts w:ascii="Times New Roman" w:hAnsi="Times New Roman" w:cs="Times New Roman"/>
          <w:strike/>
          <w:szCs w:val="20"/>
        </w:rPr>
        <w:t>º</w:t>
      </w:r>
      <w:r w:rsidRPr="004B1F0D">
        <w:rPr>
          <w:rFonts w:ascii="Times New Roman" w:hAnsi="Times New Roman" w:cs="Times New Roman"/>
          <w:szCs w:val="20"/>
        </w:rPr>
        <w:t>, com a redação dada pel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50, de 1995), conjuntamente ou não com atividades em geral, a atividade rural </w:t>
      </w:r>
      <w:r w:rsidRPr="004B1F0D">
        <w:rPr>
          <w:rFonts w:ascii="Times New Roman" w:hAnsi="Times New Roman" w:cs="Times New Roman"/>
          <w:b/>
          <w:bCs/>
          <w:szCs w:val="20"/>
        </w:rPr>
        <w:t>não</w:t>
      </w:r>
      <w:r w:rsidRPr="004B1F0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4B1F0D">
        <w:rPr>
          <w:rFonts w:ascii="Times New Roman" w:hAnsi="Times New Roman" w:cs="Times New Roman"/>
          <w:szCs w:val="20"/>
        </w:rPr>
        <w:t>o não se enquadre nas linhas N600/2 a N600/17</w:t>
      </w:r>
      <w:r w:rsidRPr="004B1F0D">
        <w:rPr>
          <w:rFonts w:ascii="Times New Roman" w:hAnsi="Times New Roman" w:cs="Times New Roman"/>
          <w:szCs w:val="20"/>
        </w:rPr>
        <w:t>, incluída na linha N600/17;</w:t>
      </w:r>
    </w:p>
    <w:p w14:paraId="6DD6A997" w14:textId="77777777" w:rsidR="00BF78F0" w:rsidRPr="004B1F0D" w:rsidRDefault="00BF78F0" w:rsidP="00BF78F0">
      <w:pPr>
        <w:pStyle w:val="NormalWeb"/>
        <w:spacing w:before="0" w:after="0"/>
        <w:jc w:val="both"/>
        <w:rPr>
          <w:rFonts w:ascii="Times New Roman" w:hAnsi="Times New Roman" w:cs="Times New Roman"/>
          <w:szCs w:val="20"/>
        </w:rPr>
      </w:pPr>
    </w:p>
    <w:p w14:paraId="5F34EFCD"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roporção que a receita líquida de cada atividade representa em relação à receita líquida total, calculada com base nas receitas líq</w:t>
      </w:r>
      <w:r w:rsidR="000D2B3F" w:rsidRPr="004B1F0D">
        <w:rPr>
          <w:rFonts w:ascii="Times New Roman" w:hAnsi="Times New Roman" w:cs="Times New Roman"/>
          <w:szCs w:val="20"/>
        </w:rPr>
        <w:t>uidas informadas nas linhas N600/2 a N600/18</w:t>
      </w:r>
      <w:r w:rsidRPr="004B1F0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5A52D97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76D0DC2" w14:textId="77777777" w:rsidR="00BF78F0" w:rsidRPr="004B1F0D" w:rsidRDefault="00BF78F0" w:rsidP="00BF78F0">
      <w:pPr>
        <w:pStyle w:val="NormalWeb"/>
        <w:spacing w:before="0" w:after="0"/>
        <w:jc w:val="both"/>
        <w:rPr>
          <w:rFonts w:ascii="Times New Roman" w:hAnsi="Times New Roman" w:cs="Times New Roman"/>
          <w:szCs w:val="20"/>
        </w:rPr>
      </w:pPr>
    </w:p>
    <w:p w14:paraId="6DB5A46A" w14:textId="77777777" w:rsidR="00BF78F0" w:rsidRPr="004B1F0D" w:rsidRDefault="00832586"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Os valores das linhas N600/50 a N600/66</w:t>
      </w:r>
      <w:r w:rsidR="00BF78F0" w:rsidRPr="004B1F0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4B1F0D">
        <w:rPr>
          <w:rFonts w:ascii="Times New Roman" w:hAnsi="Times New Roman" w:cs="Times New Roman"/>
          <w:szCs w:val="20"/>
        </w:rPr>
        <w:t>mações prestadas nas linhas N600/2 a N600/48</w:t>
      </w:r>
      <w:r w:rsidR="00BF78F0" w:rsidRPr="004B1F0D">
        <w:rPr>
          <w:rFonts w:ascii="Times New Roman" w:hAnsi="Times New Roman" w:cs="Times New Roman"/>
          <w:szCs w:val="20"/>
        </w:rPr>
        <w:t xml:space="preserve"> terão caráter apenas informativo, podendo a pessoa jurídica al</w:t>
      </w:r>
      <w:r w:rsidR="000D2B3F" w:rsidRPr="004B1F0D">
        <w:rPr>
          <w:rFonts w:ascii="Times New Roman" w:hAnsi="Times New Roman" w:cs="Times New Roman"/>
          <w:szCs w:val="20"/>
        </w:rPr>
        <w:t>terar os valores das linhas N600/50 a N600/66</w:t>
      </w:r>
      <w:r w:rsidR="00BF78F0" w:rsidRPr="004B1F0D">
        <w:rPr>
          <w:rFonts w:ascii="Times New Roman" w:hAnsi="Times New Roman" w:cs="Times New Roman"/>
          <w:szCs w:val="20"/>
        </w:rPr>
        <w:t xml:space="preserve"> informando os efetivamente apurados (PN CST n</w:t>
      </w:r>
      <w:r w:rsidR="00BF78F0" w:rsidRPr="004B1F0D">
        <w:rPr>
          <w:rFonts w:ascii="Times New Roman" w:hAnsi="Times New Roman" w:cs="Times New Roman"/>
          <w:strike/>
          <w:szCs w:val="20"/>
        </w:rPr>
        <w:t>º</w:t>
      </w:r>
      <w:r w:rsidR="00BF78F0" w:rsidRPr="004B1F0D">
        <w:rPr>
          <w:rFonts w:ascii="Times New Roman" w:hAnsi="Times New Roman" w:cs="Times New Roman"/>
          <w:szCs w:val="20"/>
        </w:rPr>
        <w:t xml:space="preserve"> 49, de 1979);</w:t>
      </w:r>
    </w:p>
    <w:p w14:paraId="6C7167A6" w14:textId="77777777" w:rsidR="00BF78F0" w:rsidRPr="004B1F0D" w:rsidRDefault="00BF78F0" w:rsidP="00BF78F0">
      <w:pPr>
        <w:pStyle w:val="NormalWeb"/>
        <w:spacing w:before="0" w:after="0"/>
        <w:jc w:val="both"/>
        <w:rPr>
          <w:rFonts w:ascii="Times New Roman" w:hAnsi="Times New Roman" w:cs="Times New Roman"/>
          <w:szCs w:val="20"/>
        </w:rPr>
      </w:pPr>
    </w:p>
    <w:p w14:paraId="55A22FEF" w14:textId="77777777" w:rsidR="00BF78F0" w:rsidRPr="004B1F0D" w:rsidRDefault="00BF78F0" w:rsidP="000A539A">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4B1F0D">
        <w:rPr>
          <w:rFonts w:ascii="Times New Roman" w:hAnsi="Times New Roman" w:cs="Times New Roman"/>
          <w:szCs w:val="20"/>
        </w:rPr>
        <w:t>zo das sanções penais cabíveis.</w:t>
      </w:r>
    </w:p>
    <w:p w14:paraId="4A15BB91" w14:textId="77777777" w:rsidR="0079401D" w:rsidRPr="004B1F0D" w:rsidRDefault="0079401D" w:rsidP="0079401D">
      <w:pPr>
        <w:pStyle w:val="NormalWeb"/>
        <w:spacing w:before="0" w:after="0"/>
        <w:jc w:val="both"/>
        <w:rPr>
          <w:rFonts w:ascii="Times New Roman" w:hAnsi="Times New Roman" w:cs="Times New Roman"/>
          <w:szCs w:val="20"/>
        </w:rPr>
      </w:pPr>
    </w:p>
    <w:p w14:paraId="3EC9780D"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4B1F0D" w:rsidRDefault="0079401D" w:rsidP="0079401D">
      <w:pPr>
        <w:pStyle w:val="NormalWeb"/>
        <w:spacing w:before="0" w:after="0"/>
        <w:jc w:val="both"/>
        <w:rPr>
          <w:rFonts w:ascii="Times New Roman" w:hAnsi="Times New Roman" w:cs="Times New Roman"/>
          <w:szCs w:val="20"/>
        </w:rPr>
      </w:pPr>
    </w:p>
    <w:p w14:paraId="338BFA3E"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1D19A986" w14:textId="77777777" w:rsidTr="005871BD">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00: DEMONSTRAÇÃO DO LUCRO DA EXPLORAÇÃO</w:t>
            </w:r>
          </w:p>
        </w:tc>
      </w:tr>
      <w:tr w:rsidR="0055591A" w:rsidRPr="004B1F0D" w14:paraId="39AF5A00" w14:textId="77777777" w:rsidTr="005871BD">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69F19FF9"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5816BFED" w14:textId="77777777" w:rsidTr="005871BD">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58F1E3F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5591A" w:rsidRPr="004B1F0D" w14:paraId="22E7C0E6" w14:textId="77777777" w:rsidTr="005871BD">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FE0099A"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60A58154" w14:textId="77777777" w:rsidTr="005871BD">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1EC1ACCF" w14:textId="77777777" w:rsidTr="005871BD">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993BD12" w14:textId="77777777" w:rsidTr="005871BD">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C0C4EDE" w14:textId="77777777" w:rsidTr="005871BD">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7507E60D" w14:textId="77777777" w:rsidTr="005871BD">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47CECBCA"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302456D8"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914C43"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1185A5" w14:textId="77777777" w:rsidR="00AC59E0" w:rsidRPr="004B1F0D" w:rsidRDefault="00AC59E0" w:rsidP="006424C4">
      <w:pPr>
        <w:pStyle w:val="PSDS-MarcadoresNivel2"/>
        <w:numPr>
          <w:ilvl w:val="0"/>
          <w:numId w:val="0"/>
        </w:numPr>
        <w:rPr>
          <w:rFonts w:ascii="Times New Roman" w:hAnsi="Times New Roman"/>
        </w:rPr>
      </w:pPr>
    </w:p>
    <w:p w14:paraId="7A40EDC5" w14:textId="77777777" w:rsidR="0079401D" w:rsidRPr="004B1F0D" w:rsidRDefault="0079401D" w:rsidP="006424C4">
      <w:pPr>
        <w:pStyle w:val="PSDS-MarcadoresNivel2"/>
        <w:numPr>
          <w:ilvl w:val="0"/>
          <w:numId w:val="0"/>
        </w:numPr>
        <w:rPr>
          <w:rFonts w:ascii="Times New Roman" w:hAnsi="Times New Roman"/>
        </w:rPr>
      </w:pPr>
    </w:p>
    <w:p w14:paraId="27EE8ED0"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5E978F0" w14:textId="77777777" w:rsidR="006424C4" w:rsidRPr="004B1F0D" w:rsidRDefault="006424C4" w:rsidP="006424C4">
      <w:pPr>
        <w:pStyle w:val="Corpodetexto"/>
        <w:ind w:left="708" w:firstLine="12"/>
        <w:rPr>
          <w:rFonts w:ascii="Times New Roman" w:hAnsi="Times New Roman"/>
          <w:szCs w:val="20"/>
        </w:rPr>
      </w:pPr>
    </w:p>
    <w:p w14:paraId="68D14B94" w14:textId="77777777" w:rsidR="00FE5D23" w:rsidRPr="004B1F0D" w:rsidRDefault="00000000" w:rsidP="00FE5D23">
      <w:pPr>
        <w:pStyle w:val="Corpodetexto"/>
        <w:ind w:left="708" w:firstLine="12"/>
        <w:rPr>
          <w:rFonts w:ascii="Times New Roman" w:hAnsi="Times New Roman"/>
          <w:szCs w:val="20"/>
        </w:rPr>
      </w:pPr>
      <w:hyperlink r:id="rId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4B1F0D" w:rsidRDefault="00FE5D23" w:rsidP="00FE5D23">
      <w:pPr>
        <w:pStyle w:val="Corpodetexto"/>
        <w:ind w:left="708" w:firstLine="12"/>
        <w:rPr>
          <w:rFonts w:ascii="Times New Roman" w:hAnsi="Times New Roman"/>
          <w:szCs w:val="20"/>
        </w:rPr>
      </w:pPr>
    </w:p>
    <w:p w14:paraId="71EA9F56" w14:textId="5F8D5608" w:rsidR="00FE5D23" w:rsidRPr="004B1F0D" w:rsidRDefault="00000000" w:rsidP="00FE5D23">
      <w:pPr>
        <w:pStyle w:val="Corpodetexto"/>
        <w:ind w:left="708" w:firstLine="12"/>
        <w:rPr>
          <w:rFonts w:ascii="Times New Roman" w:hAnsi="Times New Roman"/>
          <w:szCs w:val="20"/>
        </w:rPr>
      </w:pPr>
      <w:hyperlink r:id="rId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0EFA10D" w14:textId="77777777" w:rsidR="00FE5D23" w:rsidRPr="004B1F0D" w:rsidRDefault="00FE5D23" w:rsidP="00FE5D23">
      <w:pPr>
        <w:pStyle w:val="Corpodetexto"/>
        <w:ind w:left="708" w:firstLine="12"/>
        <w:rPr>
          <w:rFonts w:ascii="Times New Roman" w:hAnsi="Times New Roman"/>
          <w:b/>
          <w:szCs w:val="20"/>
        </w:rPr>
      </w:pPr>
    </w:p>
    <w:p w14:paraId="14023E7A" w14:textId="0FFAB69C" w:rsidR="00FE5D23" w:rsidRPr="004B1F0D" w:rsidRDefault="00000000" w:rsidP="00FE5D23">
      <w:pPr>
        <w:pStyle w:val="Corpodetexto"/>
        <w:ind w:left="708" w:firstLine="12"/>
        <w:rPr>
          <w:rFonts w:ascii="Times New Roman" w:hAnsi="Times New Roman"/>
          <w:b/>
          <w:szCs w:val="20"/>
        </w:rPr>
      </w:pPr>
      <w:hyperlink r:id="rId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237E20" w14:textId="77777777" w:rsidR="006424C4" w:rsidRPr="004B1F0D" w:rsidRDefault="006424C4" w:rsidP="006424C4">
      <w:pPr>
        <w:rPr>
          <w:b/>
          <w:szCs w:val="20"/>
          <w:lang w:val="pt-PT"/>
        </w:rPr>
      </w:pPr>
    </w:p>
    <w:p w14:paraId="2DAA671F" w14:textId="77777777" w:rsidR="00B573DD" w:rsidRPr="004B1F0D" w:rsidRDefault="00B573DD" w:rsidP="00B573DD">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7D42CD66" w14:textId="77777777" w:rsidR="00B573DD" w:rsidRPr="004B1F0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4B1F0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D66D9A" w14:textId="77777777" w:rsidR="0012324D" w:rsidRPr="004B1F0D" w:rsidRDefault="0012324D" w:rsidP="0012324D">
            <w:pPr>
              <w:pStyle w:val="PSDS-CorpodeTexto0"/>
              <w:rPr>
                <w:rFonts w:ascii="Times New Roman" w:hAnsi="Times New Roman"/>
              </w:rPr>
            </w:pPr>
          </w:p>
        </w:tc>
      </w:tr>
    </w:tbl>
    <w:p w14:paraId="1E389860" w14:textId="77777777" w:rsidR="002E6F04" w:rsidRPr="004B1F0D" w:rsidRDefault="002E6F04" w:rsidP="00B573DD">
      <w:pPr>
        <w:rPr>
          <w:szCs w:val="20"/>
          <w:lang w:val="pt-PT"/>
        </w:rPr>
      </w:pPr>
    </w:p>
    <w:p w14:paraId="7C3A4A73" w14:textId="77777777" w:rsidR="000547BB" w:rsidRPr="004B1F0D" w:rsidRDefault="000547BB" w:rsidP="006424C4">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3E7A35" w:rsidRPr="004B1F0D">
        <w:rPr>
          <w:b/>
          <w:szCs w:val="20"/>
          <w:lang w:val="pt-PT"/>
        </w:rPr>
        <w:t xml:space="preserve"> N600 - Demonstrativo do Lucro da Exploração</w:t>
      </w:r>
    </w:p>
    <w:p w14:paraId="63472B17" w14:textId="77777777" w:rsidR="00165CCB" w:rsidRPr="004B1F0D" w:rsidRDefault="00165CCB" w:rsidP="00165CCB"/>
    <w:p w14:paraId="3C4D016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78013AE4"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9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D9590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279204"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1DDF9FAC" w14:textId="77777777" w:rsidR="00165CCB" w:rsidRPr="004B1F0D" w:rsidRDefault="00165CCB" w:rsidP="00165CCB">
      <w:pPr>
        <w:rPr>
          <w:b/>
          <w:szCs w:val="20"/>
        </w:rPr>
      </w:pPr>
    </w:p>
    <w:p w14:paraId="26FD55B0" w14:textId="77777777" w:rsidR="00911B11" w:rsidRPr="004B1F0D" w:rsidRDefault="00911B11" w:rsidP="00911B11">
      <w:pPr>
        <w:rPr>
          <w:b/>
          <w:szCs w:val="20"/>
        </w:rPr>
      </w:pPr>
      <w:r w:rsidRPr="004B1F0D">
        <w:rPr>
          <w:b/>
          <w:szCs w:val="20"/>
        </w:rPr>
        <w:t>Regras de validação da tabela dinâmica N600:</w:t>
      </w:r>
    </w:p>
    <w:p w14:paraId="5FCD105C" w14:textId="77777777" w:rsidR="00911B11" w:rsidRPr="004B1F0D" w:rsidRDefault="00911B11" w:rsidP="00911B11">
      <w:pPr>
        <w:rPr>
          <w:b/>
          <w:szCs w:val="20"/>
        </w:rPr>
      </w:pPr>
    </w:p>
    <w:p w14:paraId="58F987F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00_REGRAS</w:t>
      </w:r>
      <w:r w:rsidRPr="004B1F0D">
        <w:rPr>
          <w:rFonts w:ascii="Times New Roman" w:hAnsi="Times New Roman" w:cs="Times New Roman"/>
          <w:szCs w:val="20"/>
        </w:rPr>
        <w:t>” no diretório C:\Arquivos de Programas RFB\Programas SPED\ECF\recursos\tabelas.</w:t>
      </w:r>
    </w:p>
    <w:p w14:paraId="0DAFAD4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957AE"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27984BF3" w14:textId="77777777" w:rsidR="00911B11" w:rsidRPr="004B1F0D" w:rsidRDefault="00911B11" w:rsidP="00165CCB">
      <w:pPr>
        <w:rPr>
          <w:b/>
          <w:szCs w:val="20"/>
        </w:rPr>
      </w:pPr>
    </w:p>
    <w:p w14:paraId="18A66F1D" w14:textId="77777777" w:rsidR="0041433B" w:rsidRPr="004B1F0D" w:rsidRDefault="0041433B" w:rsidP="007D731A">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4016A1A" w14:textId="77777777" w:rsidR="00012703" w:rsidRPr="004B1F0D" w:rsidRDefault="00012703" w:rsidP="007D731A">
      <w:pPr>
        <w:pStyle w:val="Corpodetexto"/>
        <w:rPr>
          <w:rFonts w:ascii="Times New Roman" w:hAnsi="Times New Roman"/>
          <w:b/>
          <w:color w:val="002060"/>
          <w:szCs w:val="20"/>
        </w:rPr>
      </w:pPr>
    </w:p>
    <w:p w14:paraId="055034A0"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600|66|Parcela Correspondente às Demais Atividades|10000,00|</w:t>
      </w:r>
    </w:p>
    <w:p w14:paraId="70FF950B"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600|: Identificação do tipo do registro.</w:t>
      </w:r>
    </w:p>
    <w:p w14:paraId="1805CCAC"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66|: Código da linha.</w:t>
      </w:r>
      <w:r w:rsidRPr="004B1F0D">
        <w:rPr>
          <w:rFonts w:ascii="Times New Roman" w:hAnsi="Times New Roman"/>
          <w:color w:val="002060"/>
          <w:szCs w:val="20"/>
        </w:rPr>
        <w:tab/>
      </w:r>
    </w:p>
    <w:p w14:paraId="318997C2"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Parcela Correspondente às Demais Atividades|: Descrição da linha.</w:t>
      </w:r>
    </w:p>
    <w:p w14:paraId="068FCCF0"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5B5D666" w14:textId="77777777" w:rsidR="007D731A" w:rsidRPr="004B1F0D" w:rsidRDefault="007D731A" w:rsidP="00800892">
      <w:pPr>
        <w:jc w:val="both"/>
        <w:rPr>
          <w:szCs w:val="20"/>
        </w:rPr>
      </w:pPr>
    </w:p>
    <w:p w14:paraId="3BEEDE46" w14:textId="5D9842AA" w:rsidR="00C2697F" w:rsidRDefault="00C2697F">
      <w:pPr>
        <w:spacing w:after="200" w:line="276" w:lineRule="auto"/>
        <w:rPr>
          <w:color w:val="0000FF"/>
          <w:szCs w:val="20"/>
        </w:rPr>
      </w:pPr>
      <w:r w:rsidRPr="004B1F0D">
        <w:rPr>
          <w:color w:val="0000FF"/>
          <w:szCs w:val="20"/>
        </w:rPr>
        <w:br w:type="page"/>
      </w:r>
    </w:p>
    <w:p w14:paraId="6E9E876A" w14:textId="3ED94BC8" w:rsidR="00BF5200" w:rsidRPr="00897094" w:rsidRDefault="00BF5200" w:rsidP="00BF5200">
      <w:pPr>
        <w:pStyle w:val="Ttulo4"/>
        <w:rPr>
          <w:highlight w:val="yellow"/>
        </w:rPr>
      </w:pPr>
      <w:bookmarkStart w:id="261" w:name="_Toc156228285"/>
      <w:r w:rsidRPr="00897094">
        <w:rPr>
          <w:highlight w:val="yellow"/>
        </w:rPr>
        <w:t>Registro N605: Contas Contábeis Utilizadas na Apuração do Lucro da Exploração</w:t>
      </w:r>
      <w:bookmarkEnd w:id="261"/>
    </w:p>
    <w:p w14:paraId="232FA734" w14:textId="77777777" w:rsidR="00897094" w:rsidRPr="00897094" w:rsidRDefault="00897094" w:rsidP="005871BD">
      <w:pPr>
        <w:spacing w:after="200" w:line="276" w:lineRule="auto"/>
        <w:ind w:firstLine="709"/>
        <w:jc w:val="both"/>
        <w:rPr>
          <w:rFonts w:cs="Times New Roman"/>
          <w:color w:val="000000"/>
          <w:szCs w:val="20"/>
          <w:highlight w:val="yellow"/>
          <w:shd w:val="clear" w:color="auto" w:fill="FFFFFF"/>
        </w:rPr>
      </w:pPr>
    </w:p>
    <w:p w14:paraId="147B088D" w14:textId="0CDD5C6E" w:rsidR="00BF5200" w:rsidRPr="00897094" w:rsidRDefault="00BF5200" w:rsidP="005871BD">
      <w:pPr>
        <w:spacing w:after="200" w:line="276" w:lineRule="auto"/>
        <w:ind w:firstLine="709"/>
        <w:jc w:val="both"/>
        <w:rPr>
          <w:rFonts w:cs="Times New Roman"/>
          <w:color w:val="0000FF"/>
          <w:szCs w:val="20"/>
          <w:highlight w:val="yellow"/>
        </w:rPr>
      </w:pPr>
      <w:r w:rsidRPr="00897094">
        <w:rPr>
          <w:rFonts w:cs="Times New Roman"/>
          <w:color w:val="000000"/>
          <w:szCs w:val="20"/>
          <w:highlight w:val="yellow"/>
          <w:shd w:val="clear" w:color="auto" w:fill="FFFFFF"/>
        </w:rPr>
        <w:t xml:space="preserve">Caso </w:t>
      </w:r>
      <w:r w:rsidR="005871BD" w:rsidRPr="00897094">
        <w:rPr>
          <w:rFonts w:cs="Times New Roman"/>
          <w:color w:val="000000"/>
          <w:szCs w:val="20"/>
          <w:highlight w:val="yellow"/>
          <w:shd w:val="clear" w:color="auto" w:fill="FFFFFF"/>
        </w:rPr>
        <w:t>a linha N600(48.05) - Tipo de Apuração do Lucro da Exploração seja igual a 2 (Contabilidade)</w:t>
      </w:r>
      <w:r w:rsidRPr="00897094">
        <w:rPr>
          <w:rFonts w:cs="Times New Roman"/>
          <w:color w:val="000000"/>
          <w:szCs w:val="20"/>
          <w:highlight w:val="yellow"/>
          <w:shd w:val="clear" w:color="auto" w:fill="FFFFFF"/>
        </w:rPr>
        <w:t xml:space="preserve">, as contas contábeis que formaram o valor da linha </w:t>
      </w:r>
      <w:r w:rsidR="005871BD" w:rsidRPr="00897094">
        <w:rPr>
          <w:rFonts w:cs="Times New Roman"/>
          <w:color w:val="000000"/>
          <w:szCs w:val="20"/>
          <w:highlight w:val="yellow"/>
          <w:shd w:val="clear" w:color="auto" w:fill="FFFFFF"/>
        </w:rPr>
        <w:t>N600(48) deverão ser informadas neste registro.</w:t>
      </w:r>
    </w:p>
    <w:p w14:paraId="09AF2D66" w14:textId="77777777" w:rsidR="005871BD" w:rsidRPr="00897094" w:rsidRDefault="005871BD" w:rsidP="005871BD">
      <w:pPr>
        <w:pStyle w:val="PSDS-MarcadoresNivel2"/>
        <w:numPr>
          <w:ilvl w:val="0"/>
          <w:numId w:val="0"/>
        </w:numPr>
        <w:jc w:val="cente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871BD" w:rsidRPr="00897094" w14:paraId="1FC45992" w14:textId="77777777" w:rsidTr="00997B5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6D64E5" w14:textId="08EE7FD3"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REGISTRO N605: CONTAS CONTÁBEIS UTILIZADAS NA APURAÇÃO DO LUCRO DA EXPLORAÇÃO</w:t>
            </w:r>
          </w:p>
        </w:tc>
      </w:tr>
      <w:tr w:rsidR="005871BD" w:rsidRPr="00897094" w14:paraId="665660D2" w14:textId="77777777" w:rsidTr="00997B5E">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9F7F226"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 xml:space="preserve">Regras de Validação do Registro: </w:t>
            </w:r>
          </w:p>
          <w:p w14:paraId="4AACE83E" w14:textId="58CE34C8"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REGRA_SOMATORI</w:t>
            </w:r>
            <w:r w:rsidR="00FB07DB">
              <w:rPr>
                <w:rFonts w:eastAsia="Times New Roman" w:cs="Times New Roman"/>
                <w:b/>
                <w:bCs/>
                <w:color w:val="000000"/>
                <w:szCs w:val="20"/>
                <w:highlight w:val="yellow"/>
                <w:lang w:eastAsia="pt-BR"/>
              </w:rPr>
              <w:t>O</w:t>
            </w:r>
            <w:r w:rsidRPr="00897094">
              <w:rPr>
                <w:rFonts w:eastAsia="Times New Roman" w:cs="Times New Roman"/>
                <w:b/>
                <w:bCs/>
                <w:color w:val="000000"/>
                <w:szCs w:val="20"/>
                <w:highlight w:val="yellow"/>
                <w:lang w:eastAsia="pt-BR"/>
              </w:rPr>
              <w:t>_N605_K355</w:t>
            </w:r>
          </w:p>
        </w:tc>
      </w:tr>
      <w:tr w:rsidR="005871BD" w:rsidRPr="00897094" w14:paraId="0B44C232" w14:textId="77777777" w:rsidTr="00997B5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CD5160"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B797BB"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Ocorrência – 0:N</w:t>
            </w:r>
          </w:p>
        </w:tc>
      </w:tr>
      <w:tr w:rsidR="005871BD" w:rsidRPr="00897094" w14:paraId="49A45383" w14:textId="77777777" w:rsidTr="00997B5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DAA2CC" w14:textId="0996860F" w:rsidR="005871BD" w:rsidRPr="00897094" w:rsidRDefault="005871BD" w:rsidP="00997B5E">
            <w:pP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Campo(s) chave: COD_CTA + COD_CCUS</w:t>
            </w:r>
          </w:p>
        </w:tc>
      </w:tr>
    </w:tbl>
    <w:p w14:paraId="4024958B" w14:textId="77777777" w:rsidR="005871BD" w:rsidRPr="00897094" w:rsidRDefault="005871BD" w:rsidP="005871BD">
      <w:pPr>
        <w:pStyle w:val="PSDS-MarcadoresNivel2"/>
        <w:numPr>
          <w:ilvl w:val="0"/>
          <w:numId w:val="0"/>
        </w:numPr>
        <w:jc w:val="cente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871BD" w:rsidRPr="00897094" w14:paraId="73FF929D" w14:textId="77777777" w:rsidTr="00E15A2C">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689BDE0"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46260B"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072E74E0"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46790A"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9E28EF"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C952A6D"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18943A8"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9F55661"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Obrigatório</w:t>
            </w:r>
          </w:p>
        </w:tc>
      </w:tr>
      <w:tr w:rsidR="005871BD" w:rsidRPr="00897094" w14:paraId="7910CA7F" w14:textId="77777777" w:rsidTr="00E15A2C">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2EA886E6"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24BF4C2" w14:textId="77777777" w:rsidR="005871BD" w:rsidRPr="00897094" w:rsidRDefault="005871BD" w:rsidP="00997B5E">
            <w:pPr>
              <w:jc w:val="both"/>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06F969BB" w14:textId="44547134" w:rsidR="005871BD" w:rsidRPr="00897094" w:rsidRDefault="005871BD"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Texto Fixo Contendo a Identificação do Registro (N60</w:t>
            </w:r>
            <w:r w:rsidR="00E15A2C" w:rsidRPr="00897094">
              <w:rPr>
                <w:rFonts w:eastAsia="Times New Roman" w:cs="Times New Roman"/>
                <w:color w:val="000000"/>
                <w:szCs w:val="20"/>
                <w:highlight w:val="yellow"/>
                <w:lang w:eastAsia="pt-BR"/>
              </w:rPr>
              <w:t>5</w:t>
            </w:r>
            <w:r w:rsidRPr="00897094">
              <w:rPr>
                <w:rFonts w:eastAsia="Times New Roman" w:cs="Times New Roman"/>
                <w:color w:val="000000"/>
                <w:szCs w:val="20"/>
                <w:highlight w:val="yellow"/>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2959E7B4"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91AA3C7"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E09FCC3"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03274DF" w14:textId="483139EF"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N60</w:t>
            </w:r>
            <w:r w:rsidR="00E15A2C" w:rsidRPr="00897094">
              <w:rPr>
                <w:rFonts w:eastAsia="Times New Roman" w:cs="Times New Roman"/>
                <w:color w:val="000000"/>
                <w:szCs w:val="20"/>
                <w:highlight w:val="yellow"/>
                <w:lang w:eastAsia="pt-BR"/>
              </w:rPr>
              <w:t>5</w:t>
            </w:r>
            <w:r w:rsidRPr="0089709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BA530D"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Sim</w:t>
            </w:r>
          </w:p>
        </w:tc>
      </w:tr>
      <w:tr w:rsidR="005871BD" w:rsidRPr="00897094" w14:paraId="62D0674F" w14:textId="77777777" w:rsidTr="00E15A2C">
        <w:trPr>
          <w:trHeight w:val="780"/>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3573DC"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1AA6D00" w14:textId="57B810DC" w:rsidR="005871BD" w:rsidRPr="00897094" w:rsidRDefault="00E15A2C" w:rsidP="00997B5E">
            <w:pPr>
              <w:jc w:val="both"/>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OD_CTA</w:t>
            </w:r>
          </w:p>
        </w:tc>
        <w:tc>
          <w:tcPr>
            <w:tcW w:w="7351" w:type="dxa"/>
            <w:tcBorders>
              <w:top w:val="nil"/>
              <w:left w:val="nil"/>
              <w:bottom w:val="single" w:sz="8" w:space="0" w:color="auto"/>
              <w:right w:val="single" w:sz="8" w:space="0" w:color="auto"/>
            </w:tcBorders>
            <w:shd w:val="clear" w:color="000000" w:fill="F2F2F2"/>
            <w:vAlign w:val="center"/>
            <w:hideMark/>
          </w:tcPr>
          <w:p w14:paraId="4159B4B0" w14:textId="77777777" w:rsidR="005871BD"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ódigo da conta contábil.</w:t>
            </w:r>
          </w:p>
          <w:p w14:paraId="62248E09" w14:textId="26B89C6B" w:rsidR="00897094" w:rsidRPr="00897094" w:rsidRDefault="00897094"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Observação: código da conta informado deve constar no registro K355.</w:t>
            </w:r>
          </w:p>
        </w:tc>
        <w:tc>
          <w:tcPr>
            <w:tcW w:w="916" w:type="dxa"/>
            <w:tcBorders>
              <w:top w:val="nil"/>
              <w:left w:val="nil"/>
              <w:bottom w:val="single" w:sz="8" w:space="0" w:color="auto"/>
              <w:right w:val="single" w:sz="8" w:space="0" w:color="auto"/>
            </w:tcBorders>
            <w:shd w:val="clear" w:color="000000" w:fill="F2F2F2"/>
            <w:vAlign w:val="center"/>
            <w:hideMark/>
          </w:tcPr>
          <w:p w14:paraId="2F69E4D5"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C7C98FF"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3062B68"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3EBBF42C"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B930916"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Sim</w:t>
            </w:r>
          </w:p>
        </w:tc>
      </w:tr>
      <w:tr w:rsidR="005871BD" w:rsidRPr="00897094" w14:paraId="3206ECA5" w14:textId="77777777" w:rsidTr="00E15A2C">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0182520" w14:textId="77777777" w:rsidR="005871BD" w:rsidRPr="00897094" w:rsidRDefault="005871BD"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9553E40" w14:textId="695E92B3" w:rsidR="005871BD" w:rsidRPr="00897094" w:rsidRDefault="00E15A2C" w:rsidP="00997B5E">
            <w:pPr>
              <w:jc w:val="both"/>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OD_CCUS</w:t>
            </w:r>
          </w:p>
        </w:tc>
        <w:tc>
          <w:tcPr>
            <w:tcW w:w="7351" w:type="dxa"/>
            <w:tcBorders>
              <w:top w:val="nil"/>
              <w:left w:val="nil"/>
              <w:bottom w:val="single" w:sz="8" w:space="0" w:color="auto"/>
              <w:right w:val="single" w:sz="8" w:space="0" w:color="auto"/>
            </w:tcBorders>
            <w:shd w:val="clear" w:color="auto" w:fill="auto"/>
            <w:vAlign w:val="center"/>
            <w:hideMark/>
          </w:tcPr>
          <w:p w14:paraId="26D1BA28" w14:textId="77777777" w:rsidR="005871BD"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ódigo do centro de custos.</w:t>
            </w:r>
          </w:p>
          <w:p w14:paraId="06420062" w14:textId="459C5B01" w:rsidR="00897094" w:rsidRPr="00897094" w:rsidRDefault="00897094"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Observação: código do centro de custos informado deve constar no registro K355, para o código de conta informado no campo N605.COD_CTA.</w:t>
            </w:r>
          </w:p>
        </w:tc>
        <w:tc>
          <w:tcPr>
            <w:tcW w:w="916" w:type="dxa"/>
            <w:tcBorders>
              <w:top w:val="nil"/>
              <w:left w:val="nil"/>
              <w:bottom w:val="single" w:sz="8" w:space="0" w:color="auto"/>
              <w:right w:val="single" w:sz="8" w:space="0" w:color="auto"/>
            </w:tcBorders>
            <w:shd w:val="clear" w:color="auto" w:fill="auto"/>
            <w:vAlign w:val="center"/>
            <w:hideMark/>
          </w:tcPr>
          <w:p w14:paraId="2D156EFE"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4FD360"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536CE031"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12E19B3C" w14:textId="77777777" w:rsidR="005871BD" w:rsidRPr="00897094" w:rsidRDefault="005871BD"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40D01B2" w14:textId="21FC30FC" w:rsidR="005871BD"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Não</w:t>
            </w:r>
          </w:p>
        </w:tc>
      </w:tr>
      <w:tr w:rsidR="00E15A2C" w:rsidRPr="00897094" w14:paraId="3A4A5464" w14:textId="77777777" w:rsidTr="00E15A2C">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01CA305" w14:textId="77777777" w:rsidR="00E15A2C" w:rsidRPr="00897094" w:rsidRDefault="00E15A2C"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5A6B1A2" w14:textId="77777777" w:rsidR="00E15A2C"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VALOR</w:t>
            </w:r>
          </w:p>
        </w:tc>
        <w:tc>
          <w:tcPr>
            <w:tcW w:w="7351" w:type="dxa"/>
            <w:tcBorders>
              <w:top w:val="nil"/>
              <w:left w:val="nil"/>
              <w:bottom w:val="single" w:sz="8" w:space="0" w:color="auto"/>
              <w:right w:val="single" w:sz="8" w:space="0" w:color="auto"/>
            </w:tcBorders>
            <w:shd w:val="clear" w:color="000000" w:fill="F2F2F2"/>
            <w:vAlign w:val="center"/>
            <w:hideMark/>
          </w:tcPr>
          <w:p w14:paraId="76F9843E" w14:textId="2BE71561" w:rsidR="00E15A2C"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Saldo utilizado.</w:t>
            </w:r>
          </w:p>
        </w:tc>
        <w:tc>
          <w:tcPr>
            <w:tcW w:w="916" w:type="dxa"/>
            <w:tcBorders>
              <w:top w:val="nil"/>
              <w:left w:val="nil"/>
              <w:bottom w:val="single" w:sz="8" w:space="0" w:color="auto"/>
              <w:right w:val="single" w:sz="8" w:space="0" w:color="auto"/>
            </w:tcBorders>
            <w:shd w:val="clear" w:color="000000" w:fill="F2F2F2"/>
            <w:vAlign w:val="center"/>
            <w:hideMark/>
          </w:tcPr>
          <w:p w14:paraId="5D532A0B" w14:textId="3DF97ABD"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A80DB02" w14:textId="4B85B284"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019</w:t>
            </w:r>
          </w:p>
        </w:tc>
        <w:tc>
          <w:tcPr>
            <w:tcW w:w="919" w:type="dxa"/>
            <w:tcBorders>
              <w:top w:val="nil"/>
              <w:left w:val="nil"/>
              <w:bottom w:val="single" w:sz="8" w:space="0" w:color="auto"/>
              <w:right w:val="single" w:sz="8" w:space="0" w:color="auto"/>
            </w:tcBorders>
            <w:shd w:val="clear" w:color="000000" w:fill="F2F2F2"/>
            <w:vAlign w:val="center"/>
            <w:hideMark/>
          </w:tcPr>
          <w:p w14:paraId="1C5ED4F7" w14:textId="49A5143E"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002</w:t>
            </w:r>
          </w:p>
        </w:tc>
        <w:tc>
          <w:tcPr>
            <w:tcW w:w="1334" w:type="dxa"/>
            <w:tcBorders>
              <w:top w:val="nil"/>
              <w:left w:val="nil"/>
              <w:bottom w:val="single" w:sz="8" w:space="0" w:color="auto"/>
              <w:right w:val="single" w:sz="8" w:space="0" w:color="auto"/>
            </w:tcBorders>
            <w:shd w:val="clear" w:color="000000" w:fill="F2F2F2"/>
            <w:vAlign w:val="center"/>
            <w:hideMark/>
          </w:tcPr>
          <w:p w14:paraId="7D1CB728" w14:textId="77777777"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1AB78E9" w14:textId="77777777"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Sim</w:t>
            </w:r>
          </w:p>
        </w:tc>
      </w:tr>
      <w:tr w:rsidR="00E15A2C" w:rsidRPr="00897094" w14:paraId="4EC1765F" w14:textId="77777777" w:rsidTr="00997B5E">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66B11FC" w14:textId="30B6EA26" w:rsidR="00E15A2C" w:rsidRPr="00897094" w:rsidRDefault="00E15A2C" w:rsidP="00997B5E">
            <w:pPr>
              <w:jc w:val="center"/>
              <w:rPr>
                <w:rFonts w:eastAsia="Times New Roman" w:cs="Times New Roman"/>
                <w:b/>
                <w:bCs/>
                <w:color w:val="000000"/>
                <w:szCs w:val="20"/>
                <w:highlight w:val="yellow"/>
                <w:lang w:eastAsia="pt-BR"/>
              </w:rPr>
            </w:pPr>
            <w:r w:rsidRPr="00897094">
              <w:rPr>
                <w:rFonts w:eastAsia="Times New Roman" w:cs="Times New Roman"/>
                <w:b/>
                <w:bCs/>
                <w:color w:val="000000"/>
                <w:szCs w:val="20"/>
                <w:highlight w:val="yellow"/>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49DCB83" w14:textId="735A483E" w:rsidR="00E15A2C" w:rsidRPr="00897094" w:rsidRDefault="00E15A2C" w:rsidP="00997B5E">
            <w:pPr>
              <w:jc w:val="both"/>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IND_VALOR</w:t>
            </w:r>
          </w:p>
        </w:tc>
        <w:tc>
          <w:tcPr>
            <w:tcW w:w="7351" w:type="dxa"/>
            <w:tcBorders>
              <w:top w:val="nil"/>
              <w:left w:val="nil"/>
              <w:bottom w:val="single" w:sz="8" w:space="0" w:color="auto"/>
              <w:right w:val="single" w:sz="8" w:space="0" w:color="auto"/>
            </w:tcBorders>
            <w:shd w:val="clear" w:color="auto" w:fill="auto"/>
            <w:vAlign w:val="center"/>
            <w:hideMark/>
          </w:tcPr>
          <w:p w14:paraId="45DDCD5D" w14:textId="77777777" w:rsidR="00E15A2C"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Indicador do saldo utilizado:</w:t>
            </w:r>
          </w:p>
          <w:p w14:paraId="4EBFA313" w14:textId="315BEC98" w:rsidR="00E15A2C"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D – Devedor</w:t>
            </w:r>
          </w:p>
          <w:p w14:paraId="249527B3" w14:textId="74D785C8" w:rsidR="00E15A2C" w:rsidRPr="00897094" w:rsidRDefault="00E15A2C" w:rsidP="00997B5E">
            <w:pP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 - Credor</w:t>
            </w:r>
          </w:p>
        </w:tc>
        <w:tc>
          <w:tcPr>
            <w:tcW w:w="916" w:type="dxa"/>
            <w:tcBorders>
              <w:top w:val="nil"/>
              <w:left w:val="nil"/>
              <w:bottom w:val="single" w:sz="8" w:space="0" w:color="auto"/>
              <w:right w:val="single" w:sz="8" w:space="0" w:color="auto"/>
            </w:tcBorders>
            <w:shd w:val="clear" w:color="auto" w:fill="auto"/>
            <w:vAlign w:val="center"/>
            <w:hideMark/>
          </w:tcPr>
          <w:p w14:paraId="0920BFF8" w14:textId="77777777"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8713A93" w14:textId="77777777"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AE0FD0F" w14:textId="77777777"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58F240" w14:textId="49ED3C2F"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D;C]</w:t>
            </w:r>
          </w:p>
        </w:tc>
        <w:tc>
          <w:tcPr>
            <w:tcW w:w="1163" w:type="dxa"/>
            <w:tcBorders>
              <w:top w:val="nil"/>
              <w:left w:val="nil"/>
              <w:bottom w:val="single" w:sz="8" w:space="0" w:color="auto"/>
              <w:right w:val="single" w:sz="8" w:space="0" w:color="auto"/>
            </w:tcBorders>
            <w:shd w:val="clear" w:color="auto" w:fill="auto"/>
            <w:vAlign w:val="center"/>
            <w:hideMark/>
          </w:tcPr>
          <w:p w14:paraId="43527E3B" w14:textId="02782D02" w:rsidR="00E15A2C" w:rsidRPr="00897094" w:rsidRDefault="00E15A2C" w:rsidP="00997B5E">
            <w:pPr>
              <w:jc w:val="center"/>
              <w:rPr>
                <w:rFonts w:eastAsia="Times New Roman" w:cs="Times New Roman"/>
                <w:color w:val="000000"/>
                <w:szCs w:val="20"/>
                <w:highlight w:val="yellow"/>
                <w:lang w:eastAsia="pt-BR"/>
              </w:rPr>
            </w:pPr>
            <w:r w:rsidRPr="00897094">
              <w:rPr>
                <w:rFonts w:eastAsia="Times New Roman" w:cs="Times New Roman"/>
                <w:color w:val="000000"/>
                <w:szCs w:val="20"/>
                <w:highlight w:val="yellow"/>
                <w:lang w:eastAsia="pt-BR"/>
              </w:rPr>
              <w:t>Sim</w:t>
            </w:r>
          </w:p>
        </w:tc>
      </w:tr>
    </w:tbl>
    <w:p w14:paraId="5BFB611E" w14:textId="77777777" w:rsidR="005871BD" w:rsidRPr="00897094" w:rsidRDefault="005871BD" w:rsidP="005871BD">
      <w:pPr>
        <w:pStyle w:val="PSDS-MarcadoresNivel2"/>
        <w:numPr>
          <w:ilvl w:val="0"/>
          <w:numId w:val="0"/>
        </w:numPr>
        <w:rPr>
          <w:rFonts w:ascii="Times New Roman" w:hAnsi="Times New Roman"/>
          <w:highlight w:val="yellow"/>
        </w:rPr>
      </w:pPr>
    </w:p>
    <w:p w14:paraId="172D567B" w14:textId="77777777" w:rsidR="00897094" w:rsidRPr="00897094" w:rsidRDefault="00897094" w:rsidP="00897094">
      <w:pPr>
        <w:pStyle w:val="PSDS-MarcadoresNivel2"/>
        <w:numPr>
          <w:ilvl w:val="0"/>
          <w:numId w:val="0"/>
        </w:numPr>
        <w:rPr>
          <w:rFonts w:ascii="Times New Roman" w:hAnsi="Times New Roman"/>
          <w:highlight w:val="yellow"/>
        </w:rPr>
      </w:pPr>
      <w:r w:rsidRPr="00897094">
        <w:rPr>
          <w:rFonts w:ascii="Times New Roman" w:hAnsi="Times New Roman"/>
          <w:highlight w:val="yellow"/>
        </w:rPr>
        <w:t>I – Regras de Validação do Registro:</w:t>
      </w:r>
    </w:p>
    <w:p w14:paraId="415B7105" w14:textId="77777777" w:rsidR="00897094" w:rsidRPr="00897094" w:rsidRDefault="00897094" w:rsidP="00897094">
      <w:pPr>
        <w:pStyle w:val="Corpodetexto"/>
        <w:ind w:left="708" w:firstLine="12"/>
        <w:rPr>
          <w:rFonts w:ascii="Times New Roman" w:hAnsi="Times New Roman"/>
          <w:szCs w:val="20"/>
          <w:highlight w:val="yellow"/>
        </w:rPr>
      </w:pPr>
    </w:p>
    <w:bookmarkStart w:id="262" w:name="_Hlk165975737"/>
    <w:p w14:paraId="68743ECF" w14:textId="5EB2CFDE" w:rsidR="005871BD" w:rsidRPr="00897094" w:rsidRDefault="00000000" w:rsidP="00897094">
      <w:pPr>
        <w:pStyle w:val="Corpodetexto"/>
        <w:ind w:left="708" w:firstLine="12"/>
        <w:rPr>
          <w:rFonts w:ascii="Times New Roman" w:hAnsi="Times New Roman"/>
          <w:bCs/>
          <w:szCs w:val="20"/>
        </w:rPr>
      </w:pPr>
      <w:r>
        <w:fldChar w:fldCharType="begin"/>
      </w:r>
      <w:r>
        <w:instrText>HYPERLINK "file:///C:\\Users\\JJMORAESJR\\AppData\\Program%20Files%20(x86)\\Programas_SPED\\Contabil22\\Ajuda\\espRegrasNegocio.htm" \l "REGRA_OCORRENCIA_UNITARIA_ARQ"</w:instrText>
      </w:r>
      <w:r>
        <w:fldChar w:fldCharType="separate"/>
      </w:r>
      <w:r w:rsidR="00897094" w:rsidRPr="00897094">
        <w:rPr>
          <w:rFonts w:ascii="Times New Roman" w:hAnsi="Times New Roman"/>
          <w:b/>
          <w:szCs w:val="20"/>
          <w:highlight w:val="yellow"/>
        </w:rPr>
        <w:t>REGRA_</w:t>
      </w:r>
      <w:r>
        <w:rPr>
          <w:rFonts w:ascii="Times New Roman" w:hAnsi="Times New Roman"/>
          <w:b/>
          <w:szCs w:val="20"/>
          <w:highlight w:val="yellow"/>
        </w:rPr>
        <w:fldChar w:fldCharType="end"/>
      </w:r>
      <w:r w:rsidR="00897094" w:rsidRPr="00897094">
        <w:rPr>
          <w:rFonts w:ascii="Times New Roman" w:hAnsi="Times New Roman"/>
          <w:b/>
          <w:szCs w:val="20"/>
          <w:highlight w:val="yellow"/>
        </w:rPr>
        <w:t>SOMATORIO_N605_K355</w:t>
      </w:r>
      <w:r w:rsidR="00897094" w:rsidRPr="00897094">
        <w:rPr>
          <w:rFonts w:ascii="Times New Roman" w:hAnsi="Times New Roman"/>
          <w:bCs/>
          <w:szCs w:val="20"/>
          <w:highlight w:val="yellow"/>
        </w:rPr>
        <w:t xml:space="preserve">: Quando K355.COD_CTA/COD_CCUS for igual a N605.COD_CTA/COD_CCUS, o </w:t>
      </w:r>
      <w:r w:rsidR="005871BD" w:rsidRPr="00897094">
        <w:rPr>
          <w:rFonts w:ascii="Times New Roman" w:eastAsia="Times New Roman" w:hAnsi="Times New Roman" w:cs="Times New Roman"/>
          <w:szCs w:val="20"/>
          <w:highlight w:val="yellow"/>
          <w:lang w:eastAsia="pt-BR"/>
        </w:rPr>
        <w:t>somatório do saldo da conta de resultado</w:t>
      </w:r>
      <w:r w:rsidR="00897094" w:rsidRPr="00897094">
        <w:rPr>
          <w:rFonts w:ascii="Times New Roman" w:eastAsia="Times New Roman" w:hAnsi="Times New Roman" w:cs="Times New Roman"/>
          <w:szCs w:val="20"/>
          <w:highlight w:val="yellow"/>
          <w:lang w:eastAsia="pt-BR"/>
        </w:rPr>
        <w:t>/centro de custos</w:t>
      </w:r>
      <w:r w:rsidR="005871BD" w:rsidRPr="00897094">
        <w:rPr>
          <w:rFonts w:ascii="Times New Roman" w:eastAsia="Times New Roman" w:hAnsi="Times New Roman" w:cs="Times New Roman"/>
          <w:szCs w:val="20"/>
          <w:highlight w:val="yellow"/>
          <w:lang w:eastAsia="pt-BR"/>
        </w:rPr>
        <w:t xml:space="preserve"> do registro K355 deve ser igual ao utilizado no </w:t>
      </w:r>
      <w:r w:rsidR="00897094" w:rsidRPr="00897094">
        <w:rPr>
          <w:rFonts w:ascii="Times New Roman" w:eastAsia="Times New Roman" w:hAnsi="Times New Roman" w:cs="Times New Roman"/>
          <w:szCs w:val="20"/>
          <w:highlight w:val="yellow"/>
          <w:lang w:eastAsia="pt-BR"/>
        </w:rPr>
        <w:t>somatório</w:t>
      </w:r>
      <w:r w:rsidR="005871BD" w:rsidRPr="00897094">
        <w:rPr>
          <w:rFonts w:ascii="Times New Roman" w:eastAsia="Times New Roman" w:hAnsi="Times New Roman" w:cs="Times New Roman"/>
          <w:szCs w:val="20"/>
          <w:highlight w:val="yellow"/>
          <w:lang w:eastAsia="pt-BR"/>
        </w:rPr>
        <w:t xml:space="preserve"> do registro</w:t>
      </w:r>
      <w:r w:rsidR="00897094" w:rsidRPr="00897094">
        <w:rPr>
          <w:rFonts w:ascii="Times New Roman" w:eastAsia="Times New Roman" w:hAnsi="Times New Roman" w:cs="Times New Roman"/>
          <w:szCs w:val="20"/>
          <w:highlight w:val="yellow"/>
          <w:lang w:eastAsia="pt-BR"/>
        </w:rPr>
        <w:t xml:space="preserve"> N605</w:t>
      </w:r>
      <w:r w:rsidR="005871BD" w:rsidRPr="00897094">
        <w:rPr>
          <w:rFonts w:ascii="Times New Roman" w:eastAsia="Times New Roman" w:hAnsi="Times New Roman" w:cs="Times New Roman"/>
          <w:szCs w:val="20"/>
          <w:highlight w:val="yellow"/>
          <w:lang w:eastAsia="pt-BR"/>
        </w:rPr>
        <w:t xml:space="preserve">, </w:t>
      </w:r>
      <w:r w:rsidR="00897094" w:rsidRPr="00897094">
        <w:rPr>
          <w:rFonts w:ascii="Times New Roman" w:eastAsia="Times New Roman" w:hAnsi="Times New Roman" w:cs="Times New Roman"/>
          <w:szCs w:val="20"/>
          <w:highlight w:val="yellow"/>
          <w:lang w:eastAsia="pt-BR"/>
        </w:rPr>
        <w:t xml:space="preserve">considerando o mesmo período de apuração e o mesmo indicador de saldo. </w:t>
      </w:r>
      <w:r w:rsidR="00897094" w:rsidRPr="00897094">
        <w:rPr>
          <w:rFonts w:ascii="Times New Roman" w:hAnsi="Times New Roman"/>
          <w:szCs w:val="20"/>
          <w:highlight w:val="yellow"/>
        </w:rPr>
        <w:t>Se a regra não for cumprida, a ECF gera um erro.</w:t>
      </w:r>
    </w:p>
    <w:bookmarkEnd w:id="262"/>
    <w:p w14:paraId="2D3642B0" w14:textId="4C7C53E6" w:rsidR="00BF5200" w:rsidRDefault="00BF5200" w:rsidP="00BF5200">
      <w:pPr>
        <w:rPr>
          <w:rFonts w:eastAsia="Times New Roman" w:cs="Times New Roman"/>
          <w:szCs w:val="20"/>
          <w:lang w:eastAsia="pt-BR"/>
        </w:rPr>
      </w:pPr>
    </w:p>
    <w:p w14:paraId="58AB84E8" w14:textId="19B76A97" w:rsidR="005871BD" w:rsidRDefault="005871BD" w:rsidP="00BF5200">
      <w:pPr>
        <w:rPr>
          <w:rFonts w:eastAsia="Times New Roman" w:cs="Times New Roman"/>
          <w:szCs w:val="20"/>
          <w:lang w:eastAsia="pt-BR"/>
        </w:rPr>
      </w:pPr>
    </w:p>
    <w:p w14:paraId="17908B71" w14:textId="77777777"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F422D38" w14:textId="77777777" w:rsidR="004B5ECC" w:rsidRPr="004B1F0D" w:rsidRDefault="004B5ECC" w:rsidP="004B5ECC">
      <w:pPr>
        <w:pStyle w:val="Corpodetexto"/>
        <w:rPr>
          <w:rFonts w:ascii="Times New Roman" w:hAnsi="Times New Roman"/>
          <w:b/>
          <w:color w:val="002060"/>
          <w:szCs w:val="20"/>
        </w:rPr>
      </w:pPr>
    </w:p>
    <w:p w14:paraId="48CD758A" w14:textId="0A2E1D1A"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t>|N60</w:t>
      </w:r>
      <w:r>
        <w:rPr>
          <w:rFonts w:ascii="Times New Roman" w:hAnsi="Times New Roman"/>
          <w:b/>
          <w:color w:val="002060"/>
          <w:szCs w:val="20"/>
        </w:rPr>
        <w:t>5</w:t>
      </w:r>
      <w:r w:rsidRPr="004B1F0D">
        <w:rPr>
          <w:rFonts w:ascii="Times New Roman" w:hAnsi="Times New Roman"/>
          <w:b/>
          <w:color w:val="002060"/>
          <w:szCs w:val="20"/>
        </w:rPr>
        <w:t>|</w:t>
      </w:r>
      <w:r>
        <w:rPr>
          <w:rFonts w:ascii="Times New Roman" w:hAnsi="Times New Roman"/>
          <w:b/>
          <w:color w:val="002060"/>
          <w:szCs w:val="20"/>
        </w:rPr>
        <w:t>11111||</w:t>
      </w:r>
      <w:r w:rsidRPr="004B1F0D">
        <w:rPr>
          <w:rFonts w:ascii="Times New Roman" w:hAnsi="Times New Roman"/>
          <w:b/>
          <w:color w:val="002060"/>
          <w:szCs w:val="20"/>
        </w:rPr>
        <w:t>|10000,00|</w:t>
      </w:r>
      <w:r>
        <w:rPr>
          <w:rFonts w:ascii="Times New Roman" w:hAnsi="Times New Roman"/>
          <w:b/>
          <w:color w:val="002060"/>
          <w:szCs w:val="20"/>
        </w:rPr>
        <w:t>D|</w:t>
      </w:r>
    </w:p>
    <w:p w14:paraId="0D2311D1" w14:textId="12B0148F"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N60</w:t>
      </w:r>
      <w:r>
        <w:rPr>
          <w:rFonts w:ascii="Times New Roman" w:hAnsi="Times New Roman"/>
          <w:color w:val="002060"/>
          <w:szCs w:val="20"/>
        </w:rPr>
        <w:t>5</w:t>
      </w:r>
      <w:r w:rsidRPr="004B1F0D">
        <w:rPr>
          <w:rFonts w:ascii="Times New Roman" w:hAnsi="Times New Roman"/>
          <w:color w:val="002060"/>
          <w:szCs w:val="20"/>
        </w:rPr>
        <w:t>|: Identificação do tipo do registro.</w:t>
      </w:r>
    </w:p>
    <w:p w14:paraId="156F3ADF" w14:textId="1C27480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1111</w:t>
      </w:r>
      <w:r w:rsidRPr="004B1F0D">
        <w:rPr>
          <w:rFonts w:ascii="Times New Roman" w:hAnsi="Times New Roman"/>
          <w:color w:val="002060"/>
          <w:szCs w:val="20"/>
        </w:rPr>
        <w:t xml:space="preserve">|: Código da </w:t>
      </w:r>
      <w:r>
        <w:rPr>
          <w:rFonts w:ascii="Times New Roman" w:hAnsi="Times New Roman"/>
          <w:color w:val="002060"/>
          <w:szCs w:val="20"/>
        </w:rPr>
        <w:t>conta (11111).</w:t>
      </w:r>
      <w:r w:rsidRPr="004B1F0D">
        <w:rPr>
          <w:rFonts w:ascii="Times New Roman" w:hAnsi="Times New Roman"/>
          <w:color w:val="002060"/>
          <w:szCs w:val="20"/>
        </w:rPr>
        <w:tab/>
      </w:r>
    </w:p>
    <w:p w14:paraId="67323C79" w14:textId="15AF2979"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 </w:t>
      </w:r>
      <w:r>
        <w:rPr>
          <w:rFonts w:ascii="Times New Roman" w:hAnsi="Times New Roman"/>
          <w:color w:val="002060"/>
          <w:szCs w:val="20"/>
        </w:rPr>
        <w:t>Centro de custos (não há)</w:t>
      </w:r>
      <w:r w:rsidRPr="004B1F0D">
        <w:rPr>
          <w:rFonts w:ascii="Times New Roman" w:hAnsi="Times New Roman"/>
          <w:color w:val="002060"/>
          <w:szCs w:val="20"/>
        </w:rPr>
        <w:t>.</w:t>
      </w:r>
    </w:p>
    <w:p w14:paraId="0D46E865" w14:textId="78EDCB6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Pr>
          <w:rFonts w:ascii="Times New Roman" w:hAnsi="Times New Roman"/>
          <w:color w:val="002060"/>
          <w:szCs w:val="20"/>
        </w:rPr>
        <w:t>Saldo utilizado</w:t>
      </w:r>
      <w:r w:rsidRPr="004B1F0D">
        <w:rPr>
          <w:rFonts w:ascii="Times New Roman" w:hAnsi="Times New Roman"/>
          <w:color w:val="002060"/>
          <w:szCs w:val="20"/>
        </w:rPr>
        <w:t xml:space="preserve"> (R$ 10.000,00).</w:t>
      </w:r>
    </w:p>
    <w:p w14:paraId="0DA3F7A5" w14:textId="22B8E57C"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D</w:t>
      </w:r>
      <w:r w:rsidRPr="004B1F0D">
        <w:rPr>
          <w:rFonts w:ascii="Times New Roman" w:hAnsi="Times New Roman"/>
          <w:color w:val="002060"/>
          <w:szCs w:val="20"/>
        </w:rPr>
        <w:t xml:space="preserve">|: </w:t>
      </w:r>
      <w:r>
        <w:rPr>
          <w:rFonts w:ascii="Times New Roman" w:hAnsi="Times New Roman"/>
          <w:color w:val="002060"/>
          <w:szCs w:val="20"/>
        </w:rPr>
        <w:t>Indicador de saldo utilizado</w:t>
      </w:r>
      <w:r w:rsidRPr="004B1F0D">
        <w:rPr>
          <w:rFonts w:ascii="Times New Roman" w:hAnsi="Times New Roman"/>
          <w:color w:val="002060"/>
          <w:szCs w:val="20"/>
        </w:rPr>
        <w:t xml:space="preserve"> (</w:t>
      </w:r>
      <w:r>
        <w:rPr>
          <w:rFonts w:ascii="Times New Roman" w:hAnsi="Times New Roman"/>
          <w:color w:val="002060"/>
          <w:szCs w:val="20"/>
        </w:rPr>
        <w:t>D</w:t>
      </w:r>
      <w:r w:rsidRPr="004B1F0D">
        <w:rPr>
          <w:rFonts w:ascii="Times New Roman" w:hAnsi="Times New Roman"/>
          <w:color w:val="002060"/>
          <w:szCs w:val="20"/>
        </w:rPr>
        <w:t>).</w:t>
      </w:r>
    </w:p>
    <w:p w14:paraId="522B6939" w14:textId="6670898B" w:rsidR="00174721" w:rsidRDefault="00174721" w:rsidP="00BF5200">
      <w:pPr>
        <w:rPr>
          <w:rFonts w:eastAsia="Times New Roman" w:cs="Times New Roman"/>
          <w:szCs w:val="20"/>
          <w:lang w:eastAsia="pt-BR"/>
        </w:rPr>
      </w:pPr>
    </w:p>
    <w:p w14:paraId="3AC6ABB4" w14:textId="77777777" w:rsidR="004B5ECC" w:rsidRDefault="004B5ECC">
      <w:pPr>
        <w:spacing w:after="200" w:line="276" w:lineRule="auto"/>
        <w:rPr>
          <w:b/>
          <w:bCs/>
          <w:color w:val="0000CC"/>
          <w:szCs w:val="28"/>
        </w:rPr>
      </w:pPr>
      <w:r>
        <w:br w:type="page"/>
      </w:r>
    </w:p>
    <w:p w14:paraId="55D1E763" w14:textId="2A488297" w:rsidR="00586003" w:rsidRPr="004B1F0D" w:rsidRDefault="00586003" w:rsidP="00867F54">
      <w:pPr>
        <w:pStyle w:val="Ttulo4"/>
      </w:pPr>
      <w:bookmarkStart w:id="263" w:name="_Toc156228286"/>
      <w:r w:rsidRPr="004B1F0D">
        <w:t>Registro N610: Cálculo da Isenção e Redução do Imposto Sobre o Lucro Real</w:t>
      </w:r>
      <w:bookmarkEnd w:id="263"/>
    </w:p>
    <w:p w14:paraId="70A6B780" w14:textId="77777777" w:rsidR="00586003" w:rsidRPr="004B1F0D" w:rsidRDefault="00586003" w:rsidP="00586003">
      <w:pPr>
        <w:jc w:val="both"/>
        <w:rPr>
          <w:szCs w:val="20"/>
        </w:rPr>
      </w:pPr>
    </w:p>
    <w:p w14:paraId="46DA90FA" w14:textId="77777777" w:rsidR="008B2747" w:rsidRPr="004B1F0D" w:rsidRDefault="007B28E6" w:rsidP="007B28E6">
      <w:pPr>
        <w:pStyle w:val="PSDS-CorpodeTexto0"/>
        <w:ind w:firstLine="708"/>
        <w:jc w:val="both"/>
        <w:rPr>
          <w:rFonts w:ascii="Times New Roman" w:hAnsi="Times New Roman"/>
        </w:rPr>
      </w:pPr>
      <w:r w:rsidRPr="004B1F0D">
        <w:rPr>
          <w:rFonts w:ascii="Times New Roman" w:hAnsi="Times New Roman"/>
        </w:rPr>
        <w:t>Este registro deve ser preenchido</w:t>
      </w:r>
      <w:r w:rsidR="008B2747" w:rsidRPr="004B1F0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4B1F0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4B1F0D" w:rsidRDefault="008B2747" w:rsidP="007B28E6">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7B28E6" w:rsidRPr="004B1F0D">
        <w:rPr>
          <w:rFonts w:ascii="Times New Roman" w:hAnsi="Times New Roman" w:cs="Times New Roman"/>
          <w:szCs w:val="20"/>
        </w:rPr>
        <w:t xml:space="preserve"> Deve ser informado, neste registro</w:t>
      </w:r>
      <w:r w:rsidRPr="004B1F0D">
        <w:rPr>
          <w:rFonts w:ascii="Times New Roman" w:hAnsi="Times New Roman" w:cs="Times New Roman"/>
          <w:szCs w:val="20"/>
        </w:rPr>
        <w:t>, o valor do imposto passível de redução por reinvestimento, caso a pessoa jurídica seja beneficiada com essa redução, em conformidade</w:t>
      </w:r>
      <w:r w:rsidR="007B28E6" w:rsidRPr="004B1F0D">
        <w:rPr>
          <w:rFonts w:ascii="Times New Roman" w:hAnsi="Times New Roman" w:cs="Times New Roman"/>
          <w:szCs w:val="20"/>
        </w:rPr>
        <w:t xml:space="preserve"> com as instruções contidas na l</w:t>
      </w:r>
      <w:r w:rsidRPr="004B1F0D">
        <w:rPr>
          <w:rFonts w:ascii="Times New Roman" w:hAnsi="Times New Roman" w:cs="Times New Roman"/>
          <w:szCs w:val="20"/>
        </w:rPr>
        <w:t xml:space="preserve">inha </w:t>
      </w:r>
      <w:r w:rsidR="007B28E6" w:rsidRPr="004B1F0D">
        <w:rPr>
          <w:rFonts w:ascii="Times New Roman" w:hAnsi="Times New Roman" w:cs="Times New Roman"/>
          <w:szCs w:val="20"/>
        </w:rPr>
        <w:t>N6</w:t>
      </w:r>
      <w:r w:rsidRPr="004B1F0D">
        <w:rPr>
          <w:rFonts w:ascii="Times New Roman" w:hAnsi="Times New Roman" w:cs="Times New Roman"/>
          <w:szCs w:val="20"/>
        </w:rPr>
        <w:t>10/77.</w:t>
      </w:r>
    </w:p>
    <w:p w14:paraId="0A4A331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96F715"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s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8 e </w:t>
      </w:r>
      <w:r w:rsidR="00811824" w:rsidRPr="004B1F0D">
        <w:rPr>
          <w:rFonts w:ascii="Times New Roman" w:hAnsi="Times New Roman" w:cs="Times New Roman"/>
          <w:b/>
          <w:bCs/>
          <w:szCs w:val="20"/>
        </w:rPr>
        <w:t>N6</w:t>
      </w:r>
      <w:r w:rsidRPr="004B1F0D">
        <w:rPr>
          <w:rFonts w:ascii="Times New Roman" w:hAnsi="Times New Roman" w:cs="Times New Roman"/>
          <w:b/>
          <w:bCs/>
          <w:szCs w:val="20"/>
        </w:rPr>
        <w:t>10/</w:t>
      </w:r>
      <w:r w:rsidR="006C0BFB" w:rsidRPr="004B1F0D">
        <w:rPr>
          <w:rFonts w:ascii="Times New Roman" w:hAnsi="Times New Roman" w:cs="Times New Roman"/>
          <w:b/>
          <w:bCs/>
          <w:szCs w:val="20"/>
        </w:rPr>
        <w:t>73 -</w:t>
      </w:r>
      <w:r w:rsidRPr="004B1F0D">
        <w:rPr>
          <w:rFonts w:ascii="Times New Roman" w:hAnsi="Times New Roman" w:cs="Times New Roman"/>
          <w:b/>
          <w:bCs/>
          <w:szCs w:val="20"/>
        </w:rPr>
        <w:t xml:space="preserve"> Adicional </w:t>
      </w:r>
    </w:p>
    <w:p w14:paraId="4991D8E3" w14:textId="77777777" w:rsidR="00861C00" w:rsidRPr="004B1F0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4B1F0D">
        <w:rPr>
          <w:rFonts w:ascii="Times New Roman" w:hAnsi="Times New Roman" w:cs="Times New Roman"/>
          <w:szCs w:val="20"/>
        </w:rPr>
        <w:t>linha N630/4</w:t>
      </w:r>
      <w:r w:rsidRPr="004B1F0D">
        <w:rPr>
          <w:rFonts w:ascii="Times New Roman" w:hAnsi="Times New Roman" w:cs="Times New Roman"/>
          <w:szCs w:val="20"/>
        </w:rPr>
        <w:t xml:space="preserve">. </w:t>
      </w:r>
    </w:p>
    <w:p w14:paraId="0B1E7CB5" w14:textId="77777777" w:rsidR="00811824" w:rsidRPr="004B1F0D" w:rsidRDefault="00811824" w:rsidP="007B28E6">
      <w:pPr>
        <w:pStyle w:val="NormalWeb"/>
        <w:spacing w:before="0" w:after="0"/>
        <w:jc w:val="both"/>
        <w:rPr>
          <w:rFonts w:ascii="Times New Roman" w:hAnsi="Times New Roman" w:cs="Times New Roman"/>
          <w:szCs w:val="20"/>
        </w:rPr>
      </w:pPr>
    </w:p>
    <w:p w14:paraId="2BA2D258"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4B1F0D">
        <w:rPr>
          <w:rFonts w:ascii="Times New Roman" w:hAnsi="Times New Roman" w:cs="Times New Roman"/>
          <w:szCs w:val="20"/>
        </w:rPr>
        <w:t>nas linhas</w:t>
      </w:r>
      <w:r w:rsidR="00B85BAD" w:rsidRPr="004B1F0D">
        <w:rPr>
          <w:rFonts w:ascii="Times New Roman" w:hAnsi="Times New Roman" w:cs="Times New Roman"/>
          <w:szCs w:val="20"/>
        </w:rPr>
        <w:t xml:space="preserve"> N600/2 a N600/18</w:t>
      </w:r>
      <w:r w:rsidR="00811824" w:rsidRPr="004B1F0D">
        <w:rPr>
          <w:rFonts w:ascii="Times New Roman" w:hAnsi="Times New Roman" w:cs="Times New Roman"/>
          <w:szCs w:val="20"/>
        </w:rPr>
        <w:t>.</w:t>
      </w:r>
      <w:r w:rsidRPr="004B1F0D">
        <w:rPr>
          <w:rFonts w:ascii="Times New Roman" w:hAnsi="Times New Roman" w:cs="Times New Roman"/>
          <w:szCs w:val="20"/>
        </w:rPr>
        <w:t xml:space="preserve"> </w:t>
      </w:r>
    </w:p>
    <w:p w14:paraId="206C425A"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3A3C0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00811824" w:rsidRPr="004B1F0D">
        <w:rPr>
          <w:rFonts w:ascii="Times New Roman" w:hAnsi="Times New Roman" w:cs="Times New Roman"/>
          <w:szCs w:val="20"/>
        </w:rPr>
        <w:t xml:space="preserve"> </w:t>
      </w:r>
      <w:r w:rsidRPr="004B1F0D">
        <w:rPr>
          <w:rFonts w:ascii="Times New Roman" w:hAnsi="Times New Roman" w:cs="Times New Roman"/>
          <w:szCs w:val="20"/>
        </w:rPr>
        <w:t>A pessoa jurídica, na apuração anual do imposto, obteve os seguintes resultados em 31 de dezembro:</w:t>
      </w:r>
    </w:p>
    <w:p w14:paraId="791CCCE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0EC9766" w14:textId="77777777" w:rsidR="008B2747" w:rsidRPr="004B1F0D" w:rsidRDefault="008B2747" w:rsidP="007B28E6">
      <w:pPr>
        <w:pStyle w:val="NormalWeb"/>
        <w:spacing w:before="0" w:after="0"/>
        <w:jc w:val="both"/>
        <w:rPr>
          <w:rStyle w:val="Forte"/>
          <w:rFonts w:ascii="Times New Roman" w:hAnsi="Times New Roman" w:cs="Times New Roman"/>
          <w:szCs w:val="20"/>
        </w:rPr>
      </w:pPr>
      <w:r w:rsidRPr="004B1F0D">
        <w:rPr>
          <w:rFonts w:ascii="Times New Roman" w:hAnsi="Times New Roman" w:cs="Times New Roman"/>
          <w:b/>
          <w:bCs/>
          <w:szCs w:val="20"/>
        </w:rPr>
        <w:t>a) Lucro Real menor que o Lucro da Exploração</w:t>
      </w:r>
      <w:r w:rsidRPr="004B1F0D">
        <w:rPr>
          <w:rStyle w:val="Forte"/>
          <w:rFonts w:ascii="Times New Roman" w:hAnsi="Times New Roman" w:cs="Times New Roman"/>
          <w:szCs w:val="20"/>
        </w:rPr>
        <w:t xml:space="preserve">: </w:t>
      </w:r>
    </w:p>
    <w:p w14:paraId="6F78FECA" w14:textId="77777777" w:rsidR="00811824" w:rsidRPr="004B1F0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4B1F0D" w14:paraId="0CDCF14B" w14:textId="77777777" w:rsidTr="00811824">
        <w:trPr>
          <w:trHeight w:val="238"/>
          <w:tblCellSpacing w:w="0" w:type="dxa"/>
          <w:jc w:val="center"/>
        </w:trPr>
        <w:tc>
          <w:tcPr>
            <w:tcW w:w="1734" w:type="dxa"/>
            <w:vAlign w:val="center"/>
            <w:hideMark/>
          </w:tcPr>
          <w:p w14:paraId="0FD38A51"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2</w:t>
            </w:r>
          </w:p>
        </w:tc>
        <w:tc>
          <w:tcPr>
            <w:tcW w:w="5260" w:type="dxa"/>
            <w:vAlign w:val="center"/>
            <w:hideMark/>
          </w:tcPr>
          <w:p w14:paraId="416DED83"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4B1F0D" w:rsidRDefault="008B2747" w:rsidP="00811824">
            <w:pPr>
              <w:jc w:val="center"/>
              <w:rPr>
                <w:szCs w:val="20"/>
              </w:rPr>
            </w:pPr>
            <w:r w:rsidRPr="004B1F0D">
              <w:rPr>
                <w:szCs w:val="20"/>
              </w:rPr>
              <w:t>R$</w:t>
            </w:r>
          </w:p>
        </w:tc>
        <w:tc>
          <w:tcPr>
            <w:tcW w:w="1150" w:type="dxa"/>
            <w:vAlign w:val="center"/>
            <w:hideMark/>
          </w:tcPr>
          <w:p w14:paraId="2379A5DE"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00</w:t>
            </w:r>
          </w:p>
        </w:tc>
      </w:tr>
      <w:tr w:rsidR="008B2747" w:rsidRPr="004B1F0D" w14:paraId="685DC46E" w14:textId="77777777" w:rsidTr="00811824">
        <w:trPr>
          <w:trHeight w:val="225"/>
          <w:tblCellSpacing w:w="0" w:type="dxa"/>
          <w:jc w:val="center"/>
        </w:trPr>
        <w:tc>
          <w:tcPr>
            <w:tcW w:w="1734" w:type="dxa"/>
            <w:vAlign w:val="center"/>
            <w:hideMark/>
          </w:tcPr>
          <w:p w14:paraId="13219434" w14:textId="77777777" w:rsidR="008B2747" w:rsidRPr="004B1F0D" w:rsidRDefault="00B85BAD"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Linha N600/1</w:t>
            </w:r>
            <w:r w:rsidR="008E02BE" w:rsidRPr="004B1F0D">
              <w:rPr>
                <w:rFonts w:ascii="Times New Roman" w:hAnsi="Times New Roman" w:cs="Times New Roman"/>
                <w:szCs w:val="20"/>
              </w:rPr>
              <w:t>1</w:t>
            </w:r>
          </w:p>
        </w:tc>
        <w:tc>
          <w:tcPr>
            <w:tcW w:w="5260" w:type="dxa"/>
            <w:vAlign w:val="center"/>
            <w:hideMark/>
          </w:tcPr>
          <w:p w14:paraId="0A3F4D16" w14:textId="77777777" w:rsidR="008B2747" w:rsidRPr="004B1F0D" w:rsidRDefault="008B2747"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4B1F0D" w:rsidRDefault="008B2747" w:rsidP="00811824">
            <w:pPr>
              <w:spacing w:line="225" w:lineRule="atLeast"/>
              <w:jc w:val="center"/>
              <w:rPr>
                <w:szCs w:val="20"/>
              </w:rPr>
            </w:pPr>
            <w:r w:rsidRPr="004B1F0D">
              <w:rPr>
                <w:szCs w:val="20"/>
              </w:rPr>
              <w:t>R$</w:t>
            </w:r>
          </w:p>
        </w:tc>
        <w:tc>
          <w:tcPr>
            <w:tcW w:w="1150" w:type="dxa"/>
            <w:vAlign w:val="center"/>
            <w:hideMark/>
          </w:tcPr>
          <w:p w14:paraId="08F6350C" w14:textId="77777777" w:rsidR="008B2747" w:rsidRPr="004B1F0D" w:rsidRDefault="008B2747" w:rsidP="00811824">
            <w:pPr>
              <w:pStyle w:val="NormalWeb"/>
              <w:spacing w:before="0" w:after="0" w:line="225" w:lineRule="atLeast"/>
              <w:jc w:val="right"/>
              <w:rPr>
                <w:rFonts w:ascii="Times New Roman" w:hAnsi="Times New Roman" w:cs="Times New Roman"/>
                <w:szCs w:val="20"/>
              </w:rPr>
            </w:pPr>
            <w:r w:rsidRPr="004B1F0D">
              <w:rPr>
                <w:rFonts w:ascii="Times New Roman" w:hAnsi="Times New Roman" w:cs="Times New Roman"/>
                <w:szCs w:val="20"/>
              </w:rPr>
              <w:t>900.000,00</w:t>
            </w:r>
          </w:p>
        </w:tc>
      </w:tr>
      <w:tr w:rsidR="008B2747" w:rsidRPr="004B1F0D" w14:paraId="3EAB9886" w14:textId="77777777" w:rsidTr="00811824">
        <w:trPr>
          <w:trHeight w:val="238"/>
          <w:tblCellSpacing w:w="0" w:type="dxa"/>
          <w:jc w:val="center"/>
        </w:trPr>
        <w:tc>
          <w:tcPr>
            <w:tcW w:w="1734" w:type="dxa"/>
            <w:vAlign w:val="center"/>
            <w:hideMark/>
          </w:tcPr>
          <w:p w14:paraId="70459D34"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8</w:t>
            </w:r>
          </w:p>
        </w:tc>
        <w:tc>
          <w:tcPr>
            <w:tcW w:w="5260" w:type="dxa"/>
            <w:vAlign w:val="center"/>
            <w:hideMark/>
          </w:tcPr>
          <w:p w14:paraId="39ACCDA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s Demais Atividades</w:t>
            </w:r>
          </w:p>
        </w:tc>
        <w:tc>
          <w:tcPr>
            <w:tcW w:w="360" w:type="dxa"/>
            <w:vAlign w:val="center"/>
            <w:hideMark/>
          </w:tcPr>
          <w:p w14:paraId="355A3997" w14:textId="77777777" w:rsidR="008B2747" w:rsidRPr="004B1F0D" w:rsidRDefault="008B2747" w:rsidP="00811824">
            <w:pPr>
              <w:jc w:val="center"/>
              <w:rPr>
                <w:szCs w:val="20"/>
              </w:rPr>
            </w:pPr>
            <w:r w:rsidRPr="004B1F0D">
              <w:rPr>
                <w:szCs w:val="20"/>
              </w:rPr>
              <w:t>R$</w:t>
            </w:r>
          </w:p>
        </w:tc>
        <w:tc>
          <w:tcPr>
            <w:tcW w:w="1150" w:type="dxa"/>
            <w:vAlign w:val="center"/>
            <w:hideMark/>
          </w:tcPr>
          <w:p w14:paraId="616018FD"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300.000,00</w:t>
            </w:r>
          </w:p>
        </w:tc>
      </w:tr>
      <w:tr w:rsidR="008B2747" w:rsidRPr="004B1F0D" w14:paraId="46E2E1E7" w14:textId="77777777" w:rsidTr="00811824">
        <w:trPr>
          <w:trHeight w:val="238"/>
          <w:tblCellSpacing w:w="0" w:type="dxa"/>
          <w:jc w:val="center"/>
        </w:trPr>
        <w:tc>
          <w:tcPr>
            <w:tcW w:w="1734" w:type="dxa"/>
            <w:vAlign w:val="center"/>
            <w:hideMark/>
          </w:tcPr>
          <w:p w14:paraId="580714C2"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9</w:t>
            </w:r>
          </w:p>
        </w:tc>
        <w:tc>
          <w:tcPr>
            <w:tcW w:w="5260" w:type="dxa"/>
            <w:vAlign w:val="center"/>
            <w:hideMark/>
          </w:tcPr>
          <w:p w14:paraId="22B44CA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a Receita Líquida</w:t>
            </w:r>
          </w:p>
        </w:tc>
        <w:tc>
          <w:tcPr>
            <w:tcW w:w="360" w:type="dxa"/>
            <w:vAlign w:val="center"/>
            <w:hideMark/>
          </w:tcPr>
          <w:p w14:paraId="79ECF436" w14:textId="77777777" w:rsidR="008B2747" w:rsidRPr="004B1F0D" w:rsidRDefault="008B2747" w:rsidP="00811824">
            <w:pPr>
              <w:jc w:val="center"/>
              <w:rPr>
                <w:szCs w:val="20"/>
              </w:rPr>
            </w:pPr>
            <w:r w:rsidRPr="004B1F0D">
              <w:rPr>
                <w:szCs w:val="20"/>
              </w:rPr>
              <w:t>R$</w:t>
            </w:r>
          </w:p>
        </w:tc>
        <w:tc>
          <w:tcPr>
            <w:tcW w:w="1150" w:type="dxa"/>
            <w:vAlign w:val="center"/>
            <w:hideMark/>
          </w:tcPr>
          <w:p w14:paraId="1261A425"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00</w:t>
            </w:r>
          </w:p>
        </w:tc>
      </w:tr>
      <w:tr w:rsidR="008B2747" w:rsidRPr="004B1F0D" w14:paraId="26DC11DA" w14:textId="77777777" w:rsidTr="00811824">
        <w:trPr>
          <w:trHeight w:val="238"/>
          <w:tblCellSpacing w:w="0" w:type="dxa"/>
          <w:jc w:val="center"/>
        </w:trPr>
        <w:tc>
          <w:tcPr>
            <w:tcW w:w="1734" w:type="dxa"/>
            <w:vAlign w:val="center"/>
            <w:hideMark/>
          </w:tcPr>
          <w:p w14:paraId="0901392E"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Linha </w:t>
            </w:r>
            <w:r w:rsidR="00811824" w:rsidRPr="004B1F0D">
              <w:rPr>
                <w:rFonts w:ascii="Times New Roman" w:hAnsi="Times New Roman" w:cs="Times New Roman"/>
                <w:szCs w:val="20"/>
              </w:rPr>
              <w:t>N630/03</w:t>
            </w:r>
          </w:p>
        </w:tc>
        <w:tc>
          <w:tcPr>
            <w:tcW w:w="5260" w:type="dxa"/>
            <w:vAlign w:val="center"/>
            <w:hideMark/>
          </w:tcPr>
          <w:p w14:paraId="0EFB608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no período de apuração</w:t>
            </w:r>
          </w:p>
        </w:tc>
        <w:tc>
          <w:tcPr>
            <w:tcW w:w="360" w:type="dxa"/>
            <w:vAlign w:val="center"/>
            <w:hideMark/>
          </w:tcPr>
          <w:p w14:paraId="5CB29ABE" w14:textId="77777777" w:rsidR="008B2747" w:rsidRPr="004B1F0D" w:rsidRDefault="008B2747" w:rsidP="00811824">
            <w:pPr>
              <w:jc w:val="center"/>
              <w:rPr>
                <w:szCs w:val="20"/>
              </w:rPr>
            </w:pPr>
            <w:r w:rsidRPr="004B1F0D">
              <w:rPr>
                <w:szCs w:val="20"/>
              </w:rPr>
              <w:t>R$</w:t>
            </w:r>
          </w:p>
        </w:tc>
        <w:tc>
          <w:tcPr>
            <w:tcW w:w="1150" w:type="dxa"/>
            <w:vAlign w:val="center"/>
            <w:hideMark/>
          </w:tcPr>
          <w:p w14:paraId="4AE74F5A"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63A5B016" w14:textId="77777777" w:rsidR="00811824"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r w:rsidR="00811824" w:rsidRPr="004B1F0D">
        <w:rPr>
          <w:rFonts w:ascii="Times New Roman" w:hAnsi="Times New Roman" w:cs="Times New Roman"/>
          <w:szCs w:val="20"/>
        </w:rPr>
        <w:t>:</w:t>
      </w:r>
    </w:p>
    <w:p w14:paraId="6661184D" w14:textId="77777777" w:rsidR="00811824"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dicional da Linha </w:t>
      </w:r>
      <w:r w:rsidR="00811824" w:rsidRPr="004B1F0D">
        <w:rPr>
          <w:rFonts w:ascii="Times New Roman" w:hAnsi="Times New Roman" w:cs="Times New Roman"/>
          <w:szCs w:val="20"/>
        </w:rPr>
        <w:t>N610/03 = (R$ 1.800.000,00 x R$ 201.600,00)/(R$ 6.000.000,00) = R$ 60.480,00</w:t>
      </w:r>
    </w:p>
    <w:p w14:paraId="35EE39C9" w14:textId="77777777" w:rsidR="00811824" w:rsidRPr="004B1F0D" w:rsidRDefault="00811824" w:rsidP="007B28E6">
      <w:pPr>
        <w:pStyle w:val="NormalWeb"/>
        <w:spacing w:before="0" w:after="0"/>
        <w:jc w:val="both"/>
        <w:rPr>
          <w:rFonts w:ascii="Times New Roman" w:hAnsi="Times New Roman" w:cs="Times New Roman"/>
          <w:szCs w:val="20"/>
        </w:rPr>
      </w:pPr>
    </w:p>
    <w:p w14:paraId="0F2B98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Redução de 75%:</w:t>
      </w:r>
    </w:p>
    <w:p w14:paraId="1686677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58 = (R$ 900.000,00 x R$ 201.600,00)/(R$ 6.000.000,00) = R$ 30.240,00</w:t>
      </w:r>
    </w:p>
    <w:p w14:paraId="3D3B97C5" w14:textId="77777777" w:rsidR="008E02BE" w:rsidRPr="004B1F0D" w:rsidRDefault="008E02BE" w:rsidP="008E02BE">
      <w:pPr>
        <w:pStyle w:val="NormalWeb"/>
        <w:spacing w:before="0" w:after="0"/>
        <w:jc w:val="both"/>
        <w:rPr>
          <w:rFonts w:ascii="Times New Roman" w:hAnsi="Times New Roman" w:cs="Times New Roman"/>
          <w:szCs w:val="20"/>
        </w:rPr>
      </w:pPr>
    </w:p>
    <w:p w14:paraId="323A37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b) Lucro Real igual ou maior que o Lucro da Exploração:</w:t>
      </w:r>
      <w:r w:rsidRPr="004B1F0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4B1F0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4B1F0D" w14:paraId="76BA85CE" w14:textId="77777777" w:rsidTr="00F51A24">
        <w:trPr>
          <w:trHeight w:val="238"/>
          <w:tblCellSpacing w:w="0" w:type="dxa"/>
          <w:jc w:val="center"/>
        </w:trPr>
        <w:tc>
          <w:tcPr>
            <w:tcW w:w="2913" w:type="dxa"/>
            <w:hideMark/>
          </w:tcPr>
          <w:p w14:paraId="6A28FD57"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p>
        </w:tc>
        <w:tc>
          <w:tcPr>
            <w:tcW w:w="5427" w:type="dxa"/>
            <w:hideMark/>
          </w:tcPr>
          <w:p w14:paraId="418BD6C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4B1F0D" w:rsidRDefault="008E02BE" w:rsidP="00F51A24">
            <w:pPr>
              <w:jc w:val="both"/>
              <w:rPr>
                <w:szCs w:val="20"/>
              </w:rPr>
            </w:pPr>
            <w:r w:rsidRPr="004B1F0D">
              <w:rPr>
                <w:szCs w:val="20"/>
              </w:rPr>
              <w:t>R$</w:t>
            </w:r>
          </w:p>
        </w:tc>
        <w:tc>
          <w:tcPr>
            <w:tcW w:w="1082" w:type="dxa"/>
            <w:hideMark/>
          </w:tcPr>
          <w:p w14:paraId="378B514B"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E02BE" w:rsidRPr="004B1F0D" w14:paraId="10BF2251" w14:textId="77777777" w:rsidTr="00F51A24">
        <w:trPr>
          <w:trHeight w:val="238"/>
          <w:tblCellSpacing w:w="0" w:type="dxa"/>
          <w:jc w:val="center"/>
        </w:trPr>
        <w:tc>
          <w:tcPr>
            <w:tcW w:w="2913" w:type="dxa"/>
            <w:hideMark/>
          </w:tcPr>
          <w:p w14:paraId="6CAC2EB0"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04</w:t>
            </w:r>
          </w:p>
        </w:tc>
        <w:tc>
          <w:tcPr>
            <w:tcW w:w="5427" w:type="dxa"/>
            <w:hideMark/>
          </w:tcPr>
          <w:p w14:paraId="248803B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Isenção – Sudam e Sudene.</w:t>
            </w:r>
          </w:p>
        </w:tc>
        <w:tc>
          <w:tcPr>
            <w:tcW w:w="334" w:type="dxa"/>
            <w:hideMark/>
          </w:tcPr>
          <w:p w14:paraId="110314A4" w14:textId="77777777" w:rsidR="008E02BE" w:rsidRPr="004B1F0D" w:rsidRDefault="008E02BE" w:rsidP="00F51A24">
            <w:pPr>
              <w:jc w:val="both"/>
              <w:rPr>
                <w:szCs w:val="20"/>
              </w:rPr>
            </w:pPr>
            <w:r w:rsidRPr="004B1F0D">
              <w:rPr>
                <w:szCs w:val="20"/>
              </w:rPr>
              <w:t>R$</w:t>
            </w:r>
          </w:p>
        </w:tc>
        <w:tc>
          <w:tcPr>
            <w:tcW w:w="1082" w:type="dxa"/>
            <w:hideMark/>
          </w:tcPr>
          <w:p w14:paraId="3E3BA1E8"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0</w:t>
            </w:r>
          </w:p>
        </w:tc>
      </w:tr>
      <w:tr w:rsidR="008E02BE" w:rsidRPr="004B1F0D" w14:paraId="2A9DEBBA" w14:textId="77777777" w:rsidTr="00F51A24">
        <w:trPr>
          <w:trHeight w:val="238"/>
          <w:tblCellSpacing w:w="0" w:type="dxa"/>
          <w:jc w:val="center"/>
        </w:trPr>
        <w:tc>
          <w:tcPr>
            <w:tcW w:w="2913" w:type="dxa"/>
            <w:hideMark/>
          </w:tcPr>
          <w:p w14:paraId="0F94398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M300/175 + M300/349</w:t>
            </w:r>
          </w:p>
        </w:tc>
        <w:tc>
          <w:tcPr>
            <w:tcW w:w="5427" w:type="dxa"/>
            <w:hideMark/>
          </w:tcPr>
          <w:p w14:paraId="446F70B8"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Real do período de apuração</w:t>
            </w:r>
          </w:p>
        </w:tc>
        <w:tc>
          <w:tcPr>
            <w:tcW w:w="334" w:type="dxa"/>
            <w:hideMark/>
          </w:tcPr>
          <w:p w14:paraId="02440EAD" w14:textId="77777777" w:rsidR="008E02BE" w:rsidRPr="004B1F0D" w:rsidRDefault="008E02BE" w:rsidP="00F51A24">
            <w:pPr>
              <w:jc w:val="both"/>
              <w:rPr>
                <w:szCs w:val="20"/>
              </w:rPr>
            </w:pPr>
            <w:r w:rsidRPr="004B1F0D">
              <w:rPr>
                <w:szCs w:val="20"/>
              </w:rPr>
              <w:t>R$</w:t>
            </w:r>
          </w:p>
        </w:tc>
        <w:tc>
          <w:tcPr>
            <w:tcW w:w="1082" w:type="dxa"/>
            <w:hideMark/>
          </w:tcPr>
          <w:p w14:paraId="07F3AF6F"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6.000,00</w:t>
            </w:r>
          </w:p>
        </w:tc>
      </w:tr>
      <w:tr w:rsidR="008E02BE" w:rsidRPr="004B1F0D" w14:paraId="7AE65D75" w14:textId="77777777" w:rsidTr="00F51A24">
        <w:trPr>
          <w:trHeight w:val="238"/>
          <w:tblCellSpacing w:w="0" w:type="dxa"/>
          <w:jc w:val="center"/>
        </w:trPr>
        <w:tc>
          <w:tcPr>
            <w:tcW w:w="2913" w:type="dxa"/>
            <w:hideMark/>
          </w:tcPr>
          <w:p w14:paraId="0769041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30/03</w:t>
            </w:r>
          </w:p>
        </w:tc>
        <w:tc>
          <w:tcPr>
            <w:tcW w:w="5427" w:type="dxa"/>
            <w:hideMark/>
          </w:tcPr>
          <w:p w14:paraId="62CEECE3"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o Período de apuração</w:t>
            </w:r>
          </w:p>
        </w:tc>
        <w:tc>
          <w:tcPr>
            <w:tcW w:w="334" w:type="dxa"/>
            <w:hideMark/>
          </w:tcPr>
          <w:p w14:paraId="3762B2B2" w14:textId="77777777" w:rsidR="008E02BE" w:rsidRPr="004B1F0D" w:rsidRDefault="008E02BE" w:rsidP="00F51A24">
            <w:pPr>
              <w:jc w:val="both"/>
              <w:rPr>
                <w:szCs w:val="20"/>
              </w:rPr>
            </w:pPr>
            <w:r w:rsidRPr="004B1F0D">
              <w:rPr>
                <w:szCs w:val="20"/>
              </w:rPr>
              <w:t>R$</w:t>
            </w:r>
          </w:p>
        </w:tc>
        <w:tc>
          <w:tcPr>
            <w:tcW w:w="1082" w:type="dxa"/>
            <w:hideMark/>
          </w:tcPr>
          <w:p w14:paraId="606E19F3"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729C5E11" w14:textId="77777777" w:rsidR="008E02BE" w:rsidRPr="004B1F0D" w:rsidRDefault="008E02BE" w:rsidP="008E02BE">
      <w:pPr>
        <w:pStyle w:val="NormalWeb"/>
        <w:spacing w:before="0" w:after="0"/>
        <w:jc w:val="both"/>
        <w:rPr>
          <w:rFonts w:ascii="Times New Roman" w:hAnsi="Times New Roman" w:cs="Times New Roman"/>
          <w:szCs w:val="20"/>
        </w:rPr>
      </w:pPr>
    </w:p>
    <w:p w14:paraId="73D1A91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p>
    <w:p w14:paraId="4D50950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03 = (R$ 100.000,00 x R$ 201.600,00)/(R$ 2.256.000,00) = R$ 8.936,17</w:t>
      </w:r>
    </w:p>
    <w:p w14:paraId="2771CD8A" w14:textId="77777777" w:rsidR="008E02BE" w:rsidRPr="004B1F0D" w:rsidRDefault="008E02BE" w:rsidP="008E02BE">
      <w:pPr>
        <w:pStyle w:val="NormalWeb"/>
        <w:spacing w:before="0" w:after="0"/>
        <w:jc w:val="both"/>
        <w:rPr>
          <w:rFonts w:ascii="Times New Roman" w:hAnsi="Times New Roman" w:cs="Times New Roman"/>
          <w:szCs w:val="20"/>
        </w:rPr>
      </w:pPr>
    </w:p>
    <w:p w14:paraId="53E6F0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Isenção – Sudam e Sudene.</w:t>
      </w:r>
    </w:p>
    <w:p w14:paraId="5D965F3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63 = (R$ 200.000,00 + R$ 201.600,00)/(R$ 2.256.000,00) = R$ 17.872,34</w:t>
      </w:r>
    </w:p>
    <w:p w14:paraId="6CD013F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59B4AD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 </w:t>
      </w:r>
      <w:r w:rsidR="00861C00" w:rsidRPr="004B1F0D">
        <w:rPr>
          <w:rFonts w:ascii="Times New Roman" w:hAnsi="Times New Roman" w:cs="Times New Roman"/>
          <w:b/>
          <w:bCs/>
          <w:szCs w:val="20"/>
        </w:rPr>
        <w:t>N6</w:t>
      </w:r>
      <w:r w:rsidRPr="004B1F0D">
        <w:rPr>
          <w:rFonts w:ascii="Times New Roman" w:hAnsi="Times New Roman" w:cs="Times New Roman"/>
          <w:b/>
          <w:bCs/>
          <w:szCs w:val="20"/>
        </w:rPr>
        <w:t>10/77 - REDUÇÃO POR REINVESTIMENTO</w:t>
      </w:r>
    </w:p>
    <w:p w14:paraId="3192FF09" w14:textId="77777777" w:rsidR="00861C00" w:rsidRPr="004B1F0D" w:rsidRDefault="00861C00" w:rsidP="007B28E6">
      <w:pPr>
        <w:pStyle w:val="NormalWeb"/>
        <w:spacing w:before="0" w:after="0"/>
        <w:jc w:val="both"/>
        <w:rPr>
          <w:rFonts w:ascii="Times New Roman" w:hAnsi="Times New Roman" w:cs="Times New Roman"/>
          <w:szCs w:val="20"/>
        </w:rPr>
      </w:pPr>
    </w:p>
    <w:p w14:paraId="6F4EC97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que tenham empreendimentos industriais e agroindustriais, inclusive os de construção civi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64" w:name="BM10/01"/>
      <w:bookmarkStart w:id="265" w:name="BM10/06"/>
      <w:bookmarkStart w:id="266" w:name="BM10/11"/>
      <w:bookmarkStart w:id="267" w:name="BM10/16"/>
      <w:bookmarkStart w:id="268" w:name="BM10/21"/>
      <w:bookmarkStart w:id="269" w:name="BM10/26"/>
      <w:bookmarkStart w:id="270" w:name="BM10/31"/>
      <w:bookmarkStart w:id="271" w:name="BM10/36"/>
      <w:bookmarkStart w:id="272" w:name="BM10/41"/>
      <w:bookmarkStart w:id="273" w:name="BM10/46"/>
      <w:bookmarkStart w:id="274" w:name="BM10/51"/>
      <w:bookmarkStart w:id="275" w:name="BM10/56"/>
      <w:bookmarkStart w:id="276" w:name="BM10/61"/>
      <w:bookmarkStart w:id="277" w:name="BM10/66"/>
      <w:bookmarkStart w:id="278" w:name="BM10/71"/>
      <w:bookmarkStart w:id="279" w:name="BM10/03"/>
      <w:bookmarkStart w:id="280" w:name="BM10/08"/>
      <w:bookmarkStart w:id="281" w:name="BM10/13"/>
      <w:bookmarkStart w:id="282" w:name="BM10/18"/>
      <w:bookmarkStart w:id="283" w:name="BM10/23"/>
      <w:bookmarkStart w:id="284" w:name="BM10/28"/>
      <w:bookmarkStart w:id="285" w:name="BM10/33"/>
      <w:bookmarkStart w:id="286" w:name="BM10/38"/>
      <w:bookmarkStart w:id="287" w:name="BM10/43"/>
      <w:bookmarkStart w:id="288" w:name="BM10/48"/>
      <w:bookmarkStart w:id="289" w:name="BM10/53"/>
      <w:bookmarkStart w:id="290" w:name="BM10/58"/>
      <w:bookmarkStart w:id="291" w:name="BM10/63"/>
      <w:bookmarkStart w:id="292" w:name="BM10/68"/>
      <w:bookmarkStart w:id="293" w:name="BM10/7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r w:rsidRPr="004B1F0D">
        <w:rPr>
          <w:rFonts w:ascii="Times New Roman" w:hAnsi="Times New Roman" w:cs="Times New Roman"/>
          <w:szCs w:val="20"/>
        </w:rPr>
        <w:t>plementação de equipamento.</w:t>
      </w:r>
    </w:p>
    <w:p w14:paraId="3C92F7B3" w14:textId="77777777" w:rsidR="00861C00" w:rsidRPr="004B1F0D" w:rsidRDefault="00861C00" w:rsidP="007B28E6">
      <w:pPr>
        <w:pStyle w:val="NormalWeb"/>
        <w:spacing w:before="0" w:after="0"/>
        <w:jc w:val="both"/>
        <w:rPr>
          <w:rFonts w:ascii="Times New Roman" w:hAnsi="Times New Roman" w:cs="Times New Roman"/>
          <w:szCs w:val="20"/>
        </w:rPr>
      </w:pPr>
    </w:p>
    <w:p w14:paraId="6D356D69"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F6AE3E"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 valor decorrente da redução por reinvestimento deve ser indicado nesta linha.</w:t>
      </w:r>
    </w:p>
    <w:p w14:paraId="14877C9C" w14:textId="77777777" w:rsidR="00861C00" w:rsidRPr="004B1F0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Style w:val="Forte"/>
          <w:rFonts w:ascii="Times New Roman" w:hAnsi="Times New Roman" w:cs="Times New Roman"/>
          <w:szCs w:val="20"/>
        </w:rPr>
        <w:t>:</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não pode optar pela apl</w:t>
      </w:r>
      <w:r w:rsidR="00861C00" w:rsidRPr="004B1F0D">
        <w:rPr>
          <w:rFonts w:ascii="Times New Roman" w:hAnsi="Times New Roman" w:cs="Times New Roman"/>
          <w:szCs w:val="20"/>
        </w:rPr>
        <w:t xml:space="preserve">icação em incentivos regionais (Registro N615) </w:t>
      </w:r>
      <w:r w:rsidRPr="004B1F0D">
        <w:rPr>
          <w:rFonts w:ascii="Times New Roman" w:hAnsi="Times New Roman" w:cs="Times New Roman"/>
          <w:szCs w:val="20"/>
        </w:rPr>
        <w:t>do valor do imposto de renda que serviu de base para o cálculo do incentivo fiscal previsto nesta linha.</w:t>
      </w:r>
    </w:p>
    <w:p w14:paraId="5F70F75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BCD393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 de Cálculo da Redução por Reinvestiment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4B1F0D" w:rsidRDefault="00C2697F" w:rsidP="007B28E6">
      <w:pPr>
        <w:pStyle w:val="NormalWeb"/>
        <w:spacing w:before="0" w:after="0"/>
        <w:jc w:val="both"/>
        <w:rPr>
          <w:rFonts w:ascii="Times New Roman" w:hAnsi="Times New Roman" w:cs="Times New Roman"/>
          <w:szCs w:val="20"/>
        </w:rPr>
      </w:pPr>
    </w:p>
    <w:p w14:paraId="63B54C18" w14:textId="77777777" w:rsidR="00775EF4" w:rsidRPr="004B1F0D" w:rsidRDefault="00775EF4" w:rsidP="007B28E6">
      <w:pPr>
        <w:pStyle w:val="NormalWeb"/>
        <w:spacing w:before="0" w:after="0"/>
        <w:jc w:val="both"/>
        <w:rPr>
          <w:rFonts w:ascii="Times New Roman" w:hAnsi="Times New Roman" w:cs="Times New Roman"/>
          <w:szCs w:val="20"/>
        </w:rPr>
      </w:pPr>
    </w:p>
    <w:p w14:paraId="3D3521E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de Cada Atividade Incentivada:</w:t>
      </w:r>
    </w:p>
    <w:p w14:paraId="3A61F441" w14:textId="77777777" w:rsidR="00861C00" w:rsidRPr="004B1F0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4B1F0D" w14:paraId="296CE142" w14:textId="77777777" w:rsidTr="00861C00">
        <w:trPr>
          <w:tblCellSpacing w:w="0" w:type="dxa"/>
          <w:jc w:val="center"/>
        </w:trPr>
        <w:tc>
          <w:tcPr>
            <w:tcW w:w="5500" w:type="dxa"/>
            <w:vAlign w:val="center"/>
            <w:hideMark/>
          </w:tcPr>
          <w:p w14:paraId="5AE445F1"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r w:rsidR="00861C00" w:rsidRPr="004B1F0D">
              <w:rPr>
                <w:rFonts w:ascii="Times New Roman" w:hAnsi="Times New Roman" w:cs="Times New Roman"/>
                <w:szCs w:val="20"/>
              </w:rPr>
              <w:t xml:space="preserve"> - </w:t>
            </w:r>
            <w:r w:rsidR="008B2747" w:rsidRPr="004B1F0D">
              <w:rPr>
                <w:rFonts w:ascii="Times New Roman" w:hAnsi="Times New Roman" w:cs="Times New Roman"/>
                <w:szCs w:val="20"/>
              </w:rPr>
              <w:t xml:space="preserve">Atividade de </w:t>
            </w:r>
            <w:r w:rsidR="00861C00" w:rsidRPr="004B1F0D">
              <w:rPr>
                <w:rFonts w:ascii="Times New Roman" w:hAnsi="Times New Roman" w:cs="Times New Roman"/>
                <w:szCs w:val="20"/>
              </w:rPr>
              <w:t>Ensino Superior Isenta - Prouni</w:t>
            </w:r>
          </w:p>
        </w:tc>
        <w:tc>
          <w:tcPr>
            <w:tcW w:w="360" w:type="dxa"/>
            <w:vAlign w:val="center"/>
            <w:hideMark/>
          </w:tcPr>
          <w:p w14:paraId="025C10B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20F9C7A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B2747" w:rsidRPr="004B1F0D" w14:paraId="0C189969" w14:textId="77777777" w:rsidTr="00861C00">
        <w:trPr>
          <w:tblCellSpacing w:w="0" w:type="dxa"/>
          <w:jc w:val="center"/>
        </w:trPr>
        <w:tc>
          <w:tcPr>
            <w:tcW w:w="5500" w:type="dxa"/>
            <w:vAlign w:val="center"/>
            <w:hideMark/>
          </w:tcPr>
          <w:p w14:paraId="510A6310"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9</w:t>
            </w:r>
            <w:r w:rsidR="00861C00" w:rsidRPr="004B1F0D">
              <w:rPr>
                <w:rFonts w:ascii="Times New Roman" w:hAnsi="Times New Roman" w:cs="Times New Roman"/>
                <w:szCs w:val="20"/>
              </w:rPr>
              <w:t xml:space="preserve"> - Atividade com</w:t>
            </w:r>
            <w:r w:rsidR="008B2747" w:rsidRPr="004B1F0D">
              <w:rPr>
                <w:rFonts w:ascii="Times New Roman" w:hAnsi="Times New Roman" w:cs="Times New Roman"/>
                <w:szCs w:val="20"/>
              </w:rPr>
              <w:t xml:space="preserve"> Redução </w:t>
            </w:r>
            <w:r w:rsidR="00861C00" w:rsidRPr="004B1F0D">
              <w:rPr>
                <w:rFonts w:ascii="Times New Roman" w:hAnsi="Times New Roman" w:cs="Times New Roman"/>
                <w:szCs w:val="20"/>
              </w:rPr>
              <w:t>de 75%</w:t>
            </w:r>
          </w:p>
        </w:tc>
        <w:tc>
          <w:tcPr>
            <w:tcW w:w="360" w:type="dxa"/>
            <w:vAlign w:val="center"/>
            <w:hideMark/>
          </w:tcPr>
          <w:p w14:paraId="16873E99"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5D7928A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0.000,00</w:t>
            </w:r>
          </w:p>
        </w:tc>
      </w:tr>
      <w:tr w:rsidR="008B2747" w:rsidRPr="004B1F0D" w14:paraId="2AC99EEE" w14:textId="77777777" w:rsidTr="00861C00">
        <w:trPr>
          <w:tblCellSpacing w:w="0" w:type="dxa"/>
          <w:jc w:val="center"/>
        </w:trPr>
        <w:tc>
          <w:tcPr>
            <w:tcW w:w="5500" w:type="dxa"/>
            <w:vAlign w:val="center"/>
            <w:hideMark/>
          </w:tcPr>
          <w:p w14:paraId="26C1FA5B"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65</w:t>
            </w:r>
            <w:r w:rsidR="00861C00" w:rsidRPr="004B1F0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0B85E5B2"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70.000,00</w:t>
            </w:r>
          </w:p>
        </w:tc>
      </w:tr>
    </w:tbl>
    <w:p w14:paraId="13E2CBF5" w14:textId="77777777" w:rsidR="00911B11" w:rsidRPr="004B1F0D" w:rsidRDefault="00911B11" w:rsidP="007B28E6">
      <w:pPr>
        <w:pStyle w:val="NormalWeb"/>
        <w:spacing w:before="0" w:after="0"/>
        <w:jc w:val="both"/>
        <w:rPr>
          <w:rFonts w:ascii="Times New Roman" w:hAnsi="Times New Roman" w:cs="Times New Roman"/>
          <w:szCs w:val="20"/>
        </w:rPr>
      </w:pPr>
    </w:p>
    <w:p w14:paraId="7EB73205"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 Devido em Cada Atividade Incentivada (alíquota de 15%):</w:t>
      </w:r>
    </w:p>
    <w:p w14:paraId="5506D69C" w14:textId="77777777" w:rsidR="00861C00" w:rsidRPr="004B1F0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4B1F0D" w14:paraId="41010F2A" w14:textId="77777777" w:rsidTr="00861C00">
        <w:trPr>
          <w:tblCellSpacing w:w="0" w:type="dxa"/>
          <w:jc w:val="center"/>
        </w:trPr>
        <w:tc>
          <w:tcPr>
            <w:tcW w:w="1972" w:type="dxa"/>
            <w:vAlign w:val="center"/>
            <w:hideMark/>
          </w:tcPr>
          <w:p w14:paraId="026414FD"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w:t>
            </w:r>
          </w:p>
        </w:tc>
        <w:tc>
          <w:tcPr>
            <w:tcW w:w="2294" w:type="dxa"/>
            <w:vAlign w:val="center"/>
            <w:hideMark/>
          </w:tcPr>
          <w:p w14:paraId="5485DA1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obre Lucro da Exploração</w:t>
            </w:r>
          </w:p>
        </w:tc>
        <w:tc>
          <w:tcPr>
            <w:tcW w:w="1745" w:type="dxa"/>
            <w:vAlign w:val="center"/>
            <w:hideMark/>
          </w:tcPr>
          <w:p w14:paraId="2E0D912F"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ssível de Redução</w:t>
            </w:r>
          </w:p>
        </w:tc>
        <w:tc>
          <w:tcPr>
            <w:tcW w:w="2844" w:type="dxa"/>
            <w:vAlign w:val="center"/>
            <w:hideMark/>
          </w:tcPr>
          <w:p w14:paraId="5987923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Devido sobre Ativid. Incentivadas</w:t>
            </w:r>
          </w:p>
        </w:tc>
      </w:tr>
      <w:tr w:rsidR="008B2747" w:rsidRPr="004B1F0D" w14:paraId="438368B7" w14:textId="77777777" w:rsidTr="00861C00">
        <w:trPr>
          <w:tblCellSpacing w:w="0" w:type="dxa"/>
          <w:jc w:val="center"/>
        </w:trPr>
        <w:tc>
          <w:tcPr>
            <w:tcW w:w="1972" w:type="dxa"/>
            <w:vAlign w:val="center"/>
            <w:hideMark/>
          </w:tcPr>
          <w:p w14:paraId="60AF8729" w14:textId="77777777" w:rsidR="008B2747" w:rsidRPr="004B1F0D" w:rsidRDefault="00861C00"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Isenta – Prouni</w:t>
            </w:r>
          </w:p>
        </w:tc>
        <w:tc>
          <w:tcPr>
            <w:tcW w:w="2294" w:type="dxa"/>
            <w:vAlign w:val="center"/>
            <w:hideMark/>
          </w:tcPr>
          <w:p w14:paraId="48E125FB"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1745" w:type="dxa"/>
            <w:vAlign w:val="center"/>
            <w:hideMark/>
          </w:tcPr>
          <w:p w14:paraId="007AF238"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2844" w:type="dxa"/>
            <w:vAlign w:val="center"/>
            <w:hideMark/>
          </w:tcPr>
          <w:p w14:paraId="07AAEE4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r>
      <w:tr w:rsidR="008B2747" w:rsidRPr="004B1F0D" w14:paraId="62BDE87A" w14:textId="77777777" w:rsidTr="00861C00">
        <w:trPr>
          <w:tblCellSpacing w:w="0" w:type="dxa"/>
          <w:jc w:val="center"/>
        </w:trPr>
        <w:tc>
          <w:tcPr>
            <w:tcW w:w="1972" w:type="dxa"/>
            <w:vAlign w:val="center"/>
            <w:hideMark/>
          </w:tcPr>
          <w:p w14:paraId="23551ACC"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Red. 75%: </w:t>
            </w:r>
          </w:p>
        </w:tc>
        <w:tc>
          <w:tcPr>
            <w:tcW w:w="2294" w:type="dxa"/>
            <w:vAlign w:val="center"/>
            <w:hideMark/>
          </w:tcPr>
          <w:p w14:paraId="12F1CBE5"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24.000,00</w:t>
            </w:r>
          </w:p>
        </w:tc>
        <w:tc>
          <w:tcPr>
            <w:tcW w:w="1745" w:type="dxa"/>
            <w:vAlign w:val="center"/>
            <w:hideMark/>
          </w:tcPr>
          <w:p w14:paraId="6127C41D"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8.000,00</w:t>
            </w:r>
          </w:p>
        </w:tc>
        <w:tc>
          <w:tcPr>
            <w:tcW w:w="2844" w:type="dxa"/>
            <w:vAlign w:val="center"/>
            <w:hideMark/>
          </w:tcPr>
          <w:p w14:paraId="4D9B880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 6.000,00</w:t>
            </w:r>
          </w:p>
        </w:tc>
      </w:tr>
      <w:tr w:rsidR="008B2747" w:rsidRPr="004B1F0D" w14:paraId="12730CFA" w14:textId="77777777" w:rsidTr="00861C00">
        <w:trPr>
          <w:tblCellSpacing w:w="0" w:type="dxa"/>
          <w:jc w:val="center"/>
        </w:trPr>
        <w:tc>
          <w:tcPr>
            <w:tcW w:w="1972" w:type="dxa"/>
            <w:vAlign w:val="center"/>
            <w:hideMark/>
          </w:tcPr>
          <w:p w14:paraId="2A8C872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om Red. Reinv.:</w:t>
            </w:r>
          </w:p>
        </w:tc>
        <w:tc>
          <w:tcPr>
            <w:tcW w:w="2294" w:type="dxa"/>
            <w:vAlign w:val="center"/>
            <w:hideMark/>
          </w:tcPr>
          <w:p w14:paraId="6C29E68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0.500,00</w:t>
            </w:r>
          </w:p>
        </w:tc>
        <w:tc>
          <w:tcPr>
            <w:tcW w:w="1745" w:type="dxa"/>
            <w:vAlign w:val="center"/>
            <w:hideMark/>
          </w:tcPr>
          <w:p w14:paraId="1E7D3FC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c>
          <w:tcPr>
            <w:tcW w:w="2844" w:type="dxa"/>
            <w:vAlign w:val="center"/>
            <w:hideMark/>
          </w:tcPr>
          <w:p w14:paraId="460394DF"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u w:val="single"/>
              </w:rPr>
              <w:t>R$10.500,00</w:t>
            </w:r>
          </w:p>
        </w:tc>
      </w:tr>
      <w:tr w:rsidR="008B2747" w:rsidRPr="004B1F0D" w14:paraId="4A69F303" w14:textId="77777777" w:rsidTr="00861C00">
        <w:trPr>
          <w:tblCellSpacing w:w="0" w:type="dxa"/>
          <w:jc w:val="center"/>
        </w:trPr>
        <w:tc>
          <w:tcPr>
            <w:tcW w:w="6011" w:type="dxa"/>
            <w:gridSpan w:val="3"/>
            <w:vAlign w:val="center"/>
            <w:hideMark/>
          </w:tcPr>
          <w:p w14:paraId="62C57DC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6.500,00</w:t>
            </w:r>
          </w:p>
        </w:tc>
      </w:tr>
    </w:tbl>
    <w:p w14:paraId="5D9C83F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87F9EA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lor passível de redução por reinvestimento: R$16.500,00 x 30% = R$ 4.950,00</w:t>
      </w:r>
    </w:p>
    <w:p w14:paraId="32F74E08"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4B1F0D">
        <w:rPr>
          <w:rFonts w:ascii="Times New Roman" w:hAnsi="Times New Roman" w:cs="Times New Roman"/>
          <w:szCs w:val="20"/>
        </w:rPr>
        <w:t xml:space="preserve"> linha N6</w:t>
      </w:r>
      <w:r w:rsidR="008E02BE" w:rsidRPr="004B1F0D">
        <w:rPr>
          <w:rFonts w:ascii="Times New Roman" w:hAnsi="Times New Roman" w:cs="Times New Roman"/>
          <w:szCs w:val="20"/>
        </w:rPr>
        <w:t>1</w:t>
      </w:r>
      <w:r w:rsidR="00AA2B85" w:rsidRPr="004B1F0D">
        <w:rPr>
          <w:rFonts w:ascii="Times New Roman" w:hAnsi="Times New Roman" w:cs="Times New Roman"/>
          <w:szCs w:val="20"/>
        </w:rPr>
        <w:t>0/18</w:t>
      </w:r>
      <w:r w:rsidR="00861C00" w:rsidRPr="004B1F0D">
        <w:rPr>
          <w:rFonts w:ascii="Times New Roman" w:hAnsi="Times New Roman" w:cs="Times New Roman"/>
          <w:szCs w:val="20"/>
        </w:rPr>
        <w:t>.</w:t>
      </w:r>
    </w:p>
    <w:p w14:paraId="5479540F" w14:textId="77777777" w:rsidR="0036222A" w:rsidRPr="004B1F0D" w:rsidRDefault="0036222A" w:rsidP="0058600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40A20545"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0: CÁLCULO DA ISENÇÃO E REDUÇÃO DO IMPOSTO SOBRE LUCRO REAL</w:t>
            </w:r>
          </w:p>
        </w:tc>
      </w:tr>
      <w:tr w:rsidR="0055591A" w:rsidRPr="004B1F0D" w14:paraId="7A63E14E" w14:textId="77777777" w:rsidTr="004B5ECC">
        <w:trPr>
          <w:trHeight w:val="48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3BE392E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52C4684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5591A" w:rsidRPr="004B1F0D" w14:paraId="66CA072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F81A1B5" w14:textId="77777777" w:rsidR="001F1557" w:rsidRPr="004B1F0D" w:rsidRDefault="001F1557" w:rsidP="001F155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0719277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5DA1B56A"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209CA0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36AB730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0B5FACA4"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3207C48B"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46B32A5D"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0BBFF22C"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06EBE08" w14:textId="77777777" w:rsidR="00B36989" w:rsidRPr="004B1F0D" w:rsidRDefault="00B36989" w:rsidP="006424C4">
      <w:pPr>
        <w:pStyle w:val="PSDS-MarcadoresNivel2"/>
        <w:numPr>
          <w:ilvl w:val="0"/>
          <w:numId w:val="0"/>
        </w:numPr>
        <w:rPr>
          <w:rFonts w:ascii="Times New Roman" w:hAnsi="Times New Roman"/>
        </w:rPr>
      </w:pPr>
    </w:p>
    <w:p w14:paraId="637D2A6C"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3D15244" w14:textId="77777777" w:rsidR="006424C4" w:rsidRPr="004B1F0D" w:rsidRDefault="006424C4" w:rsidP="006424C4">
      <w:pPr>
        <w:pStyle w:val="Corpodetexto"/>
        <w:ind w:left="708" w:firstLine="12"/>
        <w:rPr>
          <w:rFonts w:ascii="Times New Roman" w:hAnsi="Times New Roman"/>
          <w:szCs w:val="20"/>
        </w:rPr>
      </w:pPr>
    </w:p>
    <w:p w14:paraId="204DDD29" w14:textId="77777777" w:rsidR="00FE5D23" w:rsidRPr="004B1F0D" w:rsidRDefault="00000000" w:rsidP="00FE5D23">
      <w:pPr>
        <w:pStyle w:val="Corpodetexto"/>
        <w:ind w:left="708" w:firstLine="12"/>
        <w:rPr>
          <w:rFonts w:ascii="Times New Roman" w:hAnsi="Times New Roman"/>
          <w:szCs w:val="20"/>
        </w:rPr>
      </w:pPr>
      <w:hyperlink r:id="rId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4B1F0D" w:rsidRDefault="00FE5D23" w:rsidP="00FE5D23">
      <w:pPr>
        <w:pStyle w:val="Corpodetexto"/>
        <w:ind w:left="708" w:firstLine="12"/>
        <w:rPr>
          <w:rFonts w:ascii="Times New Roman" w:hAnsi="Times New Roman"/>
          <w:szCs w:val="20"/>
        </w:rPr>
      </w:pPr>
    </w:p>
    <w:p w14:paraId="7D319E6F" w14:textId="4267D5F0" w:rsidR="00FE5D23" w:rsidRPr="004B1F0D" w:rsidRDefault="00000000" w:rsidP="00FE5D23">
      <w:pPr>
        <w:pStyle w:val="Corpodetexto"/>
        <w:ind w:left="708" w:firstLine="12"/>
        <w:rPr>
          <w:rFonts w:ascii="Times New Roman" w:hAnsi="Times New Roman"/>
          <w:szCs w:val="20"/>
        </w:rPr>
      </w:pPr>
      <w:hyperlink r:id="rId1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39801A1" w14:textId="77777777" w:rsidR="00FE5D23" w:rsidRPr="004B1F0D" w:rsidRDefault="00FE5D23" w:rsidP="00FE5D23">
      <w:pPr>
        <w:pStyle w:val="Corpodetexto"/>
        <w:ind w:left="708" w:firstLine="12"/>
        <w:rPr>
          <w:rFonts w:ascii="Times New Roman" w:hAnsi="Times New Roman"/>
          <w:b/>
          <w:szCs w:val="20"/>
        </w:rPr>
      </w:pPr>
    </w:p>
    <w:p w14:paraId="298380B0" w14:textId="741AEB3E" w:rsidR="00FE5D23" w:rsidRPr="004B1F0D" w:rsidRDefault="00000000" w:rsidP="00FE5D23">
      <w:pPr>
        <w:pStyle w:val="Corpodetexto"/>
        <w:ind w:left="708" w:firstLine="12"/>
        <w:rPr>
          <w:rFonts w:ascii="Times New Roman" w:hAnsi="Times New Roman"/>
          <w:szCs w:val="20"/>
        </w:rPr>
      </w:pPr>
      <w:hyperlink r:id="rId10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4ECBBE0" w14:textId="77777777" w:rsidR="008E02BE" w:rsidRPr="004B1F0D" w:rsidRDefault="008E02BE" w:rsidP="00FE5D23">
      <w:pPr>
        <w:pStyle w:val="Corpodetexto"/>
        <w:ind w:left="708" w:firstLine="12"/>
        <w:rPr>
          <w:rFonts w:ascii="Times New Roman" w:hAnsi="Times New Roman"/>
          <w:szCs w:val="20"/>
        </w:rPr>
      </w:pPr>
    </w:p>
    <w:p w14:paraId="78F05557" w14:textId="77777777" w:rsidR="00586003" w:rsidRPr="004B1F0D" w:rsidRDefault="00586003" w:rsidP="00586003">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3706EA0F" w14:textId="77777777" w:rsidR="00586003" w:rsidRPr="004B1F0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4B1F0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F1E6926" w14:textId="77777777" w:rsidR="0012324D" w:rsidRPr="004B1F0D" w:rsidRDefault="0012324D" w:rsidP="0012324D">
            <w:pPr>
              <w:pStyle w:val="PSDS-CorpodeTexto0"/>
              <w:rPr>
                <w:rFonts w:ascii="Times New Roman" w:hAnsi="Times New Roman"/>
              </w:rPr>
            </w:pPr>
          </w:p>
        </w:tc>
      </w:tr>
    </w:tbl>
    <w:p w14:paraId="516CB0AE" w14:textId="77777777" w:rsidR="00586003" w:rsidRPr="004B1F0D" w:rsidRDefault="00586003" w:rsidP="00586003">
      <w:pPr>
        <w:rPr>
          <w:szCs w:val="20"/>
          <w:lang w:val="pt-PT"/>
        </w:rPr>
      </w:pPr>
    </w:p>
    <w:p w14:paraId="51C2D7E1" w14:textId="77777777" w:rsidR="00486908" w:rsidRPr="004B1F0D" w:rsidRDefault="00EF005F" w:rsidP="00F52412">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F52412" w:rsidRPr="004B1F0D">
        <w:rPr>
          <w:b/>
          <w:szCs w:val="20"/>
          <w:lang w:val="pt-PT"/>
        </w:rPr>
        <w:t>:</w:t>
      </w:r>
      <w:r w:rsidR="007B28E6" w:rsidRPr="004B1F0D">
        <w:rPr>
          <w:b/>
          <w:szCs w:val="20"/>
          <w:lang w:val="pt-PT"/>
        </w:rPr>
        <w:t xml:space="preserve"> </w:t>
      </w:r>
      <w:r w:rsidR="003E7A35" w:rsidRPr="004B1F0D">
        <w:rPr>
          <w:b/>
          <w:szCs w:val="20"/>
          <w:lang w:val="pt-PT"/>
        </w:rPr>
        <w:t>N610 - Cálculo da Isenção e Redução do Imposto Sobre o Lucro Real</w:t>
      </w:r>
    </w:p>
    <w:p w14:paraId="3AE0B652" w14:textId="77777777" w:rsidR="00165CCB" w:rsidRPr="004B1F0D" w:rsidRDefault="00165CCB" w:rsidP="00165CCB"/>
    <w:p w14:paraId="59BF2AA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62E5277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0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20F4D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459A2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5E1D7F" w14:textId="77777777" w:rsidR="00165CCB" w:rsidRPr="004B1F0D" w:rsidRDefault="00165CCB" w:rsidP="00165CCB">
      <w:pPr>
        <w:rPr>
          <w:b/>
          <w:szCs w:val="20"/>
        </w:rPr>
      </w:pPr>
    </w:p>
    <w:p w14:paraId="029E63DD" w14:textId="77777777" w:rsidR="00911B11" w:rsidRPr="004B1F0D" w:rsidRDefault="00911B11" w:rsidP="00911B11">
      <w:pPr>
        <w:rPr>
          <w:b/>
          <w:szCs w:val="20"/>
        </w:rPr>
      </w:pPr>
      <w:r w:rsidRPr="004B1F0D">
        <w:rPr>
          <w:b/>
          <w:szCs w:val="20"/>
        </w:rPr>
        <w:t>Regras de validação da tabela dinâmica N610:</w:t>
      </w:r>
    </w:p>
    <w:p w14:paraId="1169B6C8" w14:textId="77777777" w:rsidR="00911B11" w:rsidRPr="004B1F0D" w:rsidRDefault="00911B11" w:rsidP="00911B11">
      <w:pPr>
        <w:rPr>
          <w:b/>
          <w:szCs w:val="20"/>
        </w:rPr>
      </w:pPr>
    </w:p>
    <w:p w14:paraId="1F95D18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10_REGRAS</w:t>
      </w:r>
      <w:r w:rsidRPr="004B1F0D">
        <w:rPr>
          <w:rFonts w:ascii="Times New Roman" w:hAnsi="Times New Roman" w:cs="Times New Roman"/>
          <w:szCs w:val="20"/>
        </w:rPr>
        <w:t>” no diretório C:\Arquivos de Programas RFB\Programas SPED\ECF\recursos\tabelas.</w:t>
      </w:r>
    </w:p>
    <w:p w14:paraId="5AB6C70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3838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FEBEC6" w14:textId="77777777" w:rsidR="006435CB" w:rsidRPr="004B1F0D" w:rsidRDefault="006435CB" w:rsidP="00012703">
      <w:pPr>
        <w:rPr>
          <w:b/>
          <w:szCs w:val="20"/>
        </w:rPr>
      </w:pPr>
    </w:p>
    <w:p w14:paraId="37E97A3C" w14:textId="77777777" w:rsidR="006435CB" w:rsidRPr="004B1F0D" w:rsidRDefault="006435CB" w:rsidP="006435CB">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3033481" w14:textId="77777777" w:rsidR="00012703" w:rsidRPr="004B1F0D" w:rsidRDefault="00012703" w:rsidP="008B2747">
      <w:pPr>
        <w:pStyle w:val="Corpodetexto"/>
        <w:rPr>
          <w:rFonts w:ascii="Times New Roman" w:hAnsi="Times New Roman"/>
          <w:b/>
          <w:color w:val="002060"/>
          <w:szCs w:val="20"/>
        </w:rPr>
      </w:pPr>
    </w:p>
    <w:p w14:paraId="7D01F122" w14:textId="77777777" w:rsidR="008B2747" w:rsidRPr="004B1F0D" w:rsidRDefault="008B2747" w:rsidP="008B2747">
      <w:pPr>
        <w:pStyle w:val="Corpodetexto"/>
        <w:rPr>
          <w:rFonts w:ascii="Times New Roman" w:hAnsi="Times New Roman"/>
          <w:b/>
          <w:color w:val="002060"/>
          <w:szCs w:val="20"/>
        </w:rPr>
      </w:pPr>
      <w:r w:rsidRPr="004B1F0D">
        <w:rPr>
          <w:rFonts w:ascii="Times New Roman" w:hAnsi="Times New Roman"/>
          <w:b/>
          <w:color w:val="002060"/>
          <w:szCs w:val="20"/>
        </w:rPr>
        <w:t>|N610|77|REDUÇÃO POR REINVESTIMENTO|10000,00|</w:t>
      </w:r>
    </w:p>
    <w:p w14:paraId="4E8C8F00"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N610|: Identificação do tipo do registro.</w:t>
      </w:r>
    </w:p>
    <w:p w14:paraId="0156D157"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77|: Código da linha.</w:t>
      </w:r>
      <w:r w:rsidRPr="004B1F0D">
        <w:rPr>
          <w:rFonts w:ascii="Times New Roman" w:hAnsi="Times New Roman"/>
          <w:color w:val="002060"/>
          <w:szCs w:val="20"/>
        </w:rPr>
        <w:tab/>
      </w:r>
    </w:p>
    <w:p w14:paraId="7AA99E04"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REDUÇÃO POR REINVESTIMENTO|: Descrição da linha.</w:t>
      </w:r>
    </w:p>
    <w:p w14:paraId="581FEE1F"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BFF0B94" w14:textId="77777777" w:rsidR="00486908" w:rsidRPr="004B1F0D" w:rsidRDefault="00486908" w:rsidP="00F52412">
      <w:pPr>
        <w:rPr>
          <w:b/>
          <w:szCs w:val="20"/>
          <w:lang w:val="pt-PT"/>
        </w:rPr>
      </w:pPr>
    </w:p>
    <w:p w14:paraId="626C1151" w14:textId="77777777" w:rsidR="00453F5D" w:rsidRPr="004B1F0D" w:rsidRDefault="00453F5D" w:rsidP="00F52412">
      <w:pPr>
        <w:rPr>
          <w:b/>
          <w:szCs w:val="20"/>
          <w:lang w:val="pt-PT"/>
        </w:rPr>
      </w:pPr>
    </w:p>
    <w:p w14:paraId="66E1477C" w14:textId="77777777" w:rsidR="004878A0" w:rsidRPr="004B1F0D" w:rsidRDefault="004878A0">
      <w:pPr>
        <w:spacing w:after="200" w:line="276" w:lineRule="auto"/>
        <w:rPr>
          <w:b/>
          <w:bCs/>
          <w:color w:val="0000FF"/>
          <w:szCs w:val="20"/>
        </w:rPr>
      </w:pPr>
      <w:r w:rsidRPr="004B1F0D">
        <w:rPr>
          <w:color w:val="0000FF"/>
          <w:szCs w:val="20"/>
        </w:rPr>
        <w:br w:type="page"/>
      </w:r>
    </w:p>
    <w:p w14:paraId="6B8051EF" w14:textId="77777777" w:rsidR="00586003" w:rsidRPr="004B1F0D" w:rsidRDefault="00586003" w:rsidP="00867F54">
      <w:pPr>
        <w:pStyle w:val="Ttulo4"/>
      </w:pPr>
      <w:bookmarkStart w:id="294" w:name="_Toc156228287"/>
      <w:r w:rsidRPr="004B1F0D">
        <w:t xml:space="preserve">Registro N615: Informações da Base de </w:t>
      </w:r>
      <w:r w:rsidR="001B58FE" w:rsidRPr="004B1F0D">
        <w:t>Cálculo</w:t>
      </w:r>
      <w:r w:rsidRPr="004B1F0D">
        <w:t xml:space="preserve"> dos Incentivos Fiscais</w:t>
      </w:r>
      <w:bookmarkEnd w:id="294"/>
    </w:p>
    <w:p w14:paraId="34D441A0" w14:textId="77777777" w:rsidR="00586003" w:rsidRPr="004B1F0D" w:rsidRDefault="00586003" w:rsidP="00586003">
      <w:pPr>
        <w:jc w:val="both"/>
        <w:rPr>
          <w:szCs w:val="20"/>
        </w:rPr>
      </w:pPr>
    </w:p>
    <w:p w14:paraId="4DE65E15" w14:textId="77777777" w:rsidR="007538D5" w:rsidRPr="004B1F0D" w:rsidRDefault="00E06134" w:rsidP="00E0613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ste registro deve ser preenchido</w:t>
      </w:r>
      <w:r w:rsidR="007538D5" w:rsidRPr="004B1F0D">
        <w:rPr>
          <w:rFonts w:ascii="Times New Roman" w:hAnsi="Times New Roman" w:cs="Times New Roman"/>
          <w:szCs w:val="20"/>
        </w:rPr>
        <w:t xml:space="preserve"> pelas pessoas jurídicas ou grupos de empresas coligadas de que trata o art. 9</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da Lei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8.167, de 1991, alterado pela Medida Provisória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001, art. 4</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45, de 2 de maio de 2001, art. 50, inciso XX, atuais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6-5, de 2001, art. 32, inciso XVIII, e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7-5, de 2001, art. 32, inciso IV), e MP nº 634, de 2013, arts. 1º e 2º.</w:t>
      </w:r>
    </w:p>
    <w:p w14:paraId="19B425FF" w14:textId="77777777" w:rsidR="00E06134" w:rsidRPr="004B1F0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4B1F0D" w:rsidRDefault="007538D5" w:rsidP="00AD51B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4647554"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pós 2 de maio de 2001, é veda</w:t>
      </w:r>
      <w:r w:rsidR="001A67B7" w:rsidRPr="004B1F0D">
        <w:rPr>
          <w:rFonts w:ascii="Times New Roman" w:hAnsi="Times New Roman" w:cs="Times New Roman"/>
          <w:szCs w:val="20"/>
        </w:rPr>
        <w:t>da a aplicação nos fundos Finor e</w:t>
      </w:r>
      <w:r w:rsidRPr="004B1F0D">
        <w:rPr>
          <w:rFonts w:ascii="Times New Roman" w:hAnsi="Times New Roman" w:cs="Times New Roman"/>
          <w:szCs w:val="20"/>
        </w:rPr>
        <w:t xml:space="preserve"> Finam pelas pessoas jurídicas que não se enquadram nas condições d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inciso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inciso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nciso IV e MP nº 634, de 2013, arts. 1º e 2º).</w:t>
      </w:r>
    </w:p>
    <w:p w14:paraId="70E0113F" w14:textId="77777777" w:rsidR="00E06134" w:rsidRPr="004B1F0D" w:rsidRDefault="00E06134" w:rsidP="007538D5">
      <w:pPr>
        <w:pStyle w:val="NormalWeb"/>
        <w:spacing w:before="0" w:after="0"/>
        <w:jc w:val="both"/>
        <w:rPr>
          <w:rFonts w:ascii="Times New Roman" w:hAnsi="Times New Roman" w:cs="Times New Roman"/>
          <w:szCs w:val="20"/>
        </w:rPr>
      </w:pPr>
    </w:p>
    <w:p w14:paraId="5F029971" w14:textId="77777777" w:rsidR="007538D5" w:rsidRPr="004B1F0D" w:rsidRDefault="00AD51BC" w:rsidP="007538D5">
      <w:pPr>
        <w:widowControl w:val="0"/>
        <w:jc w:val="both"/>
        <w:rPr>
          <w:szCs w:val="20"/>
        </w:rPr>
      </w:pPr>
      <w:r w:rsidRPr="004B1F0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4B1F0D" w:rsidRDefault="007538D5" w:rsidP="00AD51BC">
            <w:pPr>
              <w:widowControl w:val="0"/>
              <w:jc w:val="right"/>
              <w:rPr>
                <w:szCs w:val="20"/>
              </w:rPr>
            </w:pPr>
            <w:r w:rsidRPr="004B1F0D">
              <w:rPr>
                <w:szCs w:val="20"/>
              </w:rPr>
              <w:t>2.000,00</w:t>
            </w:r>
          </w:p>
        </w:tc>
      </w:tr>
      <w:tr w:rsidR="007538D5" w:rsidRPr="004B1F0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4B1F0D" w:rsidRDefault="007538D5" w:rsidP="00AD51BC">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4B1F0D" w:rsidRDefault="007538D5" w:rsidP="00AD51BC">
            <w:pPr>
              <w:widowControl w:val="0"/>
              <w:jc w:val="center"/>
              <w:rPr>
                <w:szCs w:val="20"/>
              </w:rPr>
            </w:pPr>
            <w:r w:rsidRPr="004B1F0D">
              <w:rPr>
                <w:szCs w:val="20"/>
              </w:rPr>
              <w:t>VALOR LÍQUIDO DO INCENTIVO</w:t>
            </w:r>
          </w:p>
        </w:tc>
      </w:tr>
      <w:tr w:rsidR="007538D5" w:rsidRPr="004B1F0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4B1F0D" w:rsidRDefault="007538D5" w:rsidP="00AD51BC">
            <w:pPr>
              <w:widowControl w:val="0"/>
              <w:jc w:val="center"/>
              <w:rPr>
                <w:szCs w:val="20"/>
              </w:rPr>
            </w:pPr>
            <w:r w:rsidRPr="004B1F0D">
              <w:rPr>
                <w:szCs w:val="20"/>
              </w:rPr>
              <w:t>12,00</w:t>
            </w:r>
          </w:p>
        </w:tc>
      </w:tr>
      <w:tr w:rsidR="007538D5" w:rsidRPr="004B1F0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4B1F0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4B1F0D" w:rsidRDefault="007538D5" w:rsidP="00AD51BC">
            <w:pPr>
              <w:jc w:val="center"/>
              <w:rPr>
                <w:szCs w:val="20"/>
              </w:rPr>
            </w:pPr>
          </w:p>
        </w:tc>
      </w:tr>
      <w:tr w:rsidR="007538D5" w:rsidRPr="004B1F0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4B1F0D" w:rsidRDefault="007538D5" w:rsidP="00AD51BC">
            <w:pPr>
              <w:widowControl w:val="0"/>
              <w:jc w:val="center"/>
              <w:rPr>
                <w:szCs w:val="20"/>
              </w:rPr>
            </w:pPr>
            <w:r w:rsidRPr="004B1F0D">
              <w:rPr>
                <w:szCs w:val="20"/>
              </w:rPr>
              <w:t>12,00</w:t>
            </w:r>
          </w:p>
        </w:tc>
      </w:tr>
    </w:tbl>
    <w:p w14:paraId="251D054D" w14:textId="77777777" w:rsidR="001A67B7" w:rsidRPr="004B1F0D" w:rsidRDefault="001A67B7" w:rsidP="007538D5">
      <w:pPr>
        <w:widowControl w:val="0"/>
        <w:jc w:val="both"/>
        <w:rPr>
          <w:b/>
          <w:bCs/>
          <w:szCs w:val="20"/>
        </w:rPr>
      </w:pPr>
    </w:p>
    <w:p w14:paraId="65611E2E" w14:textId="77777777" w:rsidR="007538D5" w:rsidRPr="004B1F0D" w:rsidRDefault="00AD51BC" w:rsidP="007538D5">
      <w:pPr>
        <w:widowControl w:val="0"/>
        <w:jc w:val="both"/>
        <w:rPr>
          <w:szCs w:val="20"/>
        </w:rPr>
      </w:pPr>
      <w:r w:rsidRPr="004B1F0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4B1F0D" w:rsidRDefault="007538D5" w:rsidP="007538D5">
            <w:pPr>
              <w:widowControl w:val="0"/>
              <w:jc w:val="right"/>
              <w:rPr>
                <w:szCs w:val="20"/>
              </w:rPr>
            </w:pPr>
            <w:r w:rsidRPr="004B1F0D">
              <w:rPr>
                <w:szCs w:val="20"/>
              </w:rPr>
              <w:t>2.000,00</w:t>
            </w:r>
          </w:p>
        </w:tc>
      </w:tr>
      <w:tr w:rsidR="007538D5" w:rsidRPr="004B1F0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4B1F0D" w:rsidRDefault="007538D5" w:rsidP="007538D5">
            <w:pPr>
              <w:widowControl w:val="0"/>
              <w:jc w:val="center"/>
              <w:rPr>
                <w:szCs w:val="20"/>
              </w:rPr>
            </w:pPr>
            <w:r w:rsidRPr="004B1F0D">
              <w:rPr>
                <w:szCs w:val="20"/>
              </w:rPr>
              <w:t>60,00</w:t>
            </w:r>
          </w:p>
        </w:tc>
      </w:tr>
      <w:tr w:rsidR="007538D5" w:rsidRPr="004B1F0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4B1F0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4B1F0D" w:rsidRDefault="007538D5" w:rsidP="007538D5">
            <w:pPr>
              <w:jc w:val="center"/>
              <w:rPr>
                <w:szCs w:val="20"/>
              </w:rPr>
            </w:pPr>
          </w:p>
        </w:tc>
      </w:tr>
      <w:tr w:rsidR="007538D5" w:rsidRPr="004B1F0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4B1F0D" w:rsidRDefault="007538D5" w:rsidP="007538D5">
            <w:pPr>
              <w:widowControl w:val="0"/>
              <w:jc w:val="center"/>
              <w:rPr>
                <w:szCs w:val="20"/>
              </w:rPr>
            </w:pPr>
            <w:r w:rsidRPr="004B1F0D">
              <w:rPr>
                <w:szCs w:val="20"/>
              </w:rPr>
              <w:t>60,00</w:t>
            </w:r>
          </w:p>
        </w:tc>
      </w:tr>
    </w:tbl>
    <w:p w14:paraId="349011D0" w14:textId="77777777" w:rsidR="00AD51BC" w:rsidRPr="004B1F0D" w:rsidRDefault="00AD51BC" w:rsidP="007538D5">
      <w:pPr>
        <w:widowControl w:val="0"/>
        <w:jc w:val="both"/>
        <w:rPr>
          <w:b/>
          <w:bCs/>
          <w:szCs w:val="20"/>
        </w:rPr>
      </w:pPr>
    </w:p>
    <w:p w14:paraId="160828E3" w14:textId="77777777" w:rsidR="007538D5" w:rsidRPr="004B1F0D" w:rsidRDefault="00AD51BC" w:rsidP="007538D5">
      <w:pPr>
        <w:widowControl w:val="0"/>
        <w:jc w:val="both"/>
        <w:rPr>
          <w:szCs w:val="20"/>
        </w:rPr>
      </w:pPr>
      <w:r w:rsidRPr="004B1F0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4B1F0D" w:rsidRDefault="007538D5" w:rsidP="007538D5">
            <w:pPr>
              <w:widowControl w:val="0"/>
              <w:jc w:val="right"/>
              <w:rPr>
                <w:szCs w:val="20"/>
              </w:rPr>
            </w:pPr>
            <w:r w:rsidRPr="004B1F0D">
              <w:rPr>
                <w:szCs w:val="20"/>
              </w:rPr>
              <w:t>2.000,00</w:t>
            </w:r>
          </w:p>
        </w:tc>
      </w:tr>
      <w:tr w:rsidR="007538D5" w:rsidRPr="004B1F0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4B1F0D" w:rsidRDefault="007538D5" w:rsidP="007538D5">
            <w:pPr>
              <w:widowControl w:val="0"/>
              <w:jc w:val="center"/>
              <w:rPr>
                <w:szCs w:val="20"/>
              </w:rPr>
            </w:pPr>
            <w:r w:rsidRPr="004B1F0D">
              <w:rPr>
                <w:szCs w:val="20"/>
              </w:rPr>
              <w:t>60,00</w:t>
            </w:r>
          </w:p>
        </w:tc>
      </w:tr>
      <w:tr w:rsidR="007538D5" w:rsidRPr="004B1F0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4B1F0D" w:rsidRDefault="007538D5" w:rsidP="007538D5">
            <w:pPr>
              <w:widowControl w:val="0"/>
              <w:jc w:val="center"/>
              <w:rPr>
                <w:szCs w:val="20"/>
              </w:rPr>
            </w:pPr>
            <w:r w:rsidRPr="004B1F0D">
              <w:rPr>
                <w:szCs w:val="20"/>
              </w:rPr>
              <w:t>60,00</w:t>
            </w:r>
          </w:p>
        </w:tc>
      </w:tr>
      <w:tr w:rsidR="007538D5" w:rsidRPr="004B1F0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4B1F0D" w:rsidRDefault="007538D5" w:rsidP="007538D5">
            <w:pPr>
              <w:widowControl w:val="0"/>
              <w:jc w:val="both"/>
              <w:rPr>
                <w:szCs w:val="20"/>
              </w:rPr>
            </w:pPr>
            <w:r w:rsidRPr="004B1F0D">
              <w:rPr>
                <w:szCs w:val="20"/>
              </w:rPr>
              <w:t xml:space="preserve">04 - </w:t>
            </w:r>
            <w:r w:rsidR="001A67B7" w:rsidRPr="004B1F0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4B1F0D" w:rsidRDefault="007538D5" w:rsidP="007538D5">
            <w:pPr>
              <w:widowControl w:val="0"/>
              <w:jc w:val="center"/>
              <w:rPr>
                <w:szCs w:val="20"/>
              </w:rPr>
            </w:pPr>
            <w:r w:rsidRPr="004B1F0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4B1F0D" w:rsidRDefault="007538D5" w:rsidP="007538D5">
            <w:pPr>
              <w:widowControl w:val="0"/>
              <w:jc w:val="center"/>
              <w:rPr>
                <w:szCs w:val="20"/>
              </w:rPr>
            </w:pPr>
            <w:r w:rsidRPr="004B1F0D">
              <w:rPr>
                <w:szCs w:val="20"/>
              </w:rPr>
              <w:t>120,00</w:t>
            </w:r>
          </w:p>
        </w:tc>
      </w:tr>
    </w:tbl>
    <w:p w14:paraId="177D2D19" w14:textId="77777777" w:rsidR="00586003" w:rsidRPr="004B1F0D" w:rsidRDefault="00586003" w:rsidP="00586003">
      <w:pPr>
        <w:jc w:val="both"/>
        <w:rPr>
          <w:szCs w:val="20"/>
        </w:rPr>
      </w:pPr>
    </w:p>
    <w:p w14:paraId="3837CF44" w14:textId="77777777" w:rsidR="001A67B7" w:rsidRPr="004B1F0D" w:rsidRDefault="001A67B7" w:rsidP="00586003">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283A6CB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5: INFORMAÇÕES DA BASE DE CÁLCULO DOS INCENTIVOS FISCAIS</w:t>
            </w:r>
          </w:p>
        </w:tc>
      </w:tr>
      <w:tr w:rsidR="0055591A" w:rsidRPr="004B1F0D" w14:paraId="2B1E7744"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5591A" w:rsidRPr="004B1F0D" w14:paraId="7C29CF60"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53E25ACA"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5591A" w:rsidRPr="004B1F0D" w14:paraId="4D19B484"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E2F123A" w14:textId="77777777" w:rsidR="0055591A" w:rsidRPr="004B1F0D" w:rsidRDefault="0055591A" w:rsidP="00B36989"/>
    <w:tbl>
      <w:tblPr>
        <w:tblW w:w="15420" w:type="dxa"/>
        <w:jc w:val="center"/>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4B1F0D" w14:paraId="720447CA" w14:textId="77777777" w:rsidTr="004B5ECC">
        <w:trPr>
          <w:trHeight w:val="525"/>
          <w:tblHeader/>
          <w:jc w:val="cent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3C4F7A74"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571EC885" w14:textId="77777777" w:rsidTr="004B5ECC">
        <w:trPr>
          <w:trHeight w:val="721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4B1F0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BASE_CALC  = A - (B + C + D + E + F + G + H + I + J + L + M+ N + O + P), onde:</w:t>
            </w:r>
            <w:r w:rsidRPr="004B1F0D">
              <w:rPr>
                <w:rFonts w:eastAsia="Times New Roman" w:cs="Times New Roman"/>
                <w:color w:val="000000"/>
                <w:sz w:val="18"/>
                <w:szCs w:val="18"/>
                <w:lang w:eastAsia="pt-BR"/>
              </w:rPr>
              <w:br/>
              <w:t>A = Imposto de Renda devido à alíquota de 15% (Linha N630/3)</w:t>
            </w:r>
            <w:r w:rsidRPr="004B1F0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4B1F0D">
              <w:rPr>
                <w:rFonts w:eastAsia="Times New Roman" w:cs="Times New Roman"/>
                <w:color w:val="000000"/>
                <w:sz w:val="18"/>
                <w:szCs w:val="18"/>
                <w:lang w:eastAsia="pt-BR"/>
              </w:rPr>
              <w:br/>
              <w:t>C = Operações de Aquisição de Vale-Cultura (Linha N630/7) (Lei nº 12.761/2012, art. 10)</w:t>
            </w:r>
            <w:r w:rsidRPr="004B1F0D">
              <w:rPr>
                <w:rFonts w:eastAsia="Times New Roman" w:cs="Times New Roman"/>
                <w:color w:val="000000"/>
                <w:sz w:val="18"/>
                <w:szCs w:val="18"/>
                <w:lang w:eastAsia="pt-BR"/>
              </w:rPr>
              <w:br/>
              <w:t>D = Programa de Alimentação ao Trabalhador (Linha N630/8)</w:t>
            </w:r>
            <w:r w:rsidRPr="004B1F0D">
              <w:rPr>
                <w:rFonts w:eastAsia="Times New Roman" w:cs="Times New Roman"/>
                <w:color w:val="000000"/>
                <w:sz w:val="18"/>
                <w:szCs w:val="18"/>
                <w:lang w:eastAsia="pt-BR"/>
              </w:rPr>
              <w:br/>
              <w:t>E = Desenvolvimento Tecnológico Industrial/Agropecuário (Linha N630/9)</w:t>
            </w:r>
            <w:r w:rsidRPr="004B1F0D">
              <w:rPr>
                <w:rFonts w:eastAsia="Times New Roman" w:cs="Times New Roman"/>
                <w:color w:val="000000"/>
                <w:sz w:val="18"/>
                <w:szCs w:val="18"/>
                <w:lang w:eastAsia="pt-BR"/>
              </w:rPr>
              <w:br/>
              <w:t>F = Atividade Audiovisual (Linha N630/10)</w:t>
            </w:r>
            <w:r w:rsidRPr="004B1F0D">
              <w:rPr>
                <w:rFonts w:eastAsia="Times New Roman" w:cs="Times New Roman"/>
                <w:color w:val="000000"/>
                <w:sz w:val="18"/>
                <w:szCs w:val="18"/>
                <w:lang w:eastAsia="pt-BR"/>
              </w:rPr>
              <w:br/>
              <w:t>G = Fundo dos Direitos da Criança e do Adolescente (Linha N630/11)</w:t>
            </w:r>
            <w:r w:rsidRPr="004B1F0D">
              <w:rPr>
                <w:rFonts w:eastAsia="Times New Roman" w:cs="Times New Roman"/>
                <w:color w:val="000000"/>
                <w:sz w:val="18"/>
                <w:szCs w:val="18"/>
                <w:lang w:eastAsia="pt-BR"/>
              </w:rPr>
              <w:br/>
              <w:t>H = Fundos Nacional, Estaduais ou Municipais do Idoso (Linha N630/12) (Lei nº 12.213, de 2010, art. 3º).</w:t>
            </w:r>
            <w:r w:rsidRPr="004B1F0D">
              <w:rPr>
                <w:rFonts w:eastAsia="Times New Roman" w:cs="Times New Roman"/>
                <w:color w:val="000000"/>
                <w:sz w:val="18"/>
                <w:szCs w:val="18"/>
                <w:lang w:eastAsia="pt-BR"/>
              </w:rPr>
              <w:br/>
              <w:t>I = Atividades de Caráter Desportivo (Linha N630/13)</w:t>
            </w:r>
            <w:r w:rsidRPr="004B1F0D">
              <w:rPr>
                <w:rFonts w:eastAsia="Times New Roman" w:cs="Times New Roman"/>
                <w:color w:val="000000"/>
                <w:sz w:val="18"/>
                <w:szCs w:val="18"/>
                <w:lang w:eastAsia="pt-BR"/>
              </w:rPr>
              <w:br/>
              <w:t>J = Programa Nacional de Apoio à Atenção Oncológica - PRONON (Linha N630/14) - (Lei nº 12.715/2012, arts. 1º e 4º)</w:t>
            </w:r>
            <w:r w:rsidRPr="004B1F0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4B1F0D">
              <w:rPr>
                <w:rFonts w:eastAsia="Times New Roman" w:cs="Times New Roman"/>
                <w:color w:val="000000"/>
                <w:sz w:val="18"/>
                <w:szCs w:val="18"/>
                <w:lang w:eastAsia="pt-BR"/>
              </w:rPr>
              <w:br/>
              <w:t>M= Valor da Remuneração da Prorrogação da Licença-Maternidade (Linha N630/16) (Lei nº 11.770, de 2008, art. 5º)</w:t>
            </w:r>
            <w:r w:rsidRPr="004B1F0D">
              <w:rPr>
                <w:rFonts w:eastAsia="Times New Roman" w:cs="Times New Roman"/>
                <w:color w:val="000000"/>
                <w:sz w:val="18"/>
                <w:szCs w:val="18"/>
                <w:lang w:eastAsia="pt-BR"/>
              </w:rPr>
              <w:br/>
              <w:t>N = 3,33 x Redução por Reinvestimento (Linha N630/18)</w:t>
            </w:r>
            <w:r w:rsidRPr="004B1F0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4B1F0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A0F3736" w14:textId="77777777" w:rsidTr="004B5ECC">
        <w:trPr>
          <w:trHeight w:val="5040"/>
          <w:jc w:val="center"/>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br/>
              <w:t>b) Pessoa Jurídica com Direito à Isenção e/ou Redução do Imposto</w:t>
            </w:r>
            <w:r w:rsidRPr="004B1F0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Z = [Linhas N610/7 + N610/12 + N610/17 + (N610/47 x 75%) + (N610/52 x 70%) + (N610/57x 50%) + (N610/62 x 33,33%) + (N610/67 x 25%) + (N610/72 x 12,50%)]</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O valor desta linha passa, então, a ser determinado pela seguinte fórmula:</w:t>
            </w:r>
            <w:r w:rsidRPr="004B1F0D">
              <w:rPr>
                <w:rFonts w:eastAsia="Times New Roman" w:cs="Times New Roman"/>
                <w:color w:val="000000"/>
                <w:sz w:val="18"/>
                <w:szCs w:val="18"/>
                <w:lang w:eastAsia="pt-BR"/>
              </w:rPr>
              <w:br/>
              <w:t>BASE_CALC = A - (Z + B + C + D + E + F + G + H + I + J + L + M + N + O + P)</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Atenção:</w:t>
            </w:r>
            <w:r w:rsidRPr="004B1F0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4B1F0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55591A" w:rsidRPr="004B1F0D" w14:paraId="677FCA7E"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OR (até 6%)</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9509985"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0682E760"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72074D57"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1BC4A673"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2325108" w14:textId="77777777" w:rsidR="004878A0" w:rsidRPr="004B1F0D" w:rsidRDefault="004878A0" w:rsidP="00A624BE">
      <w:pPr>
        <w:spacing w:after="200" w:line="276" w:lineRule="auto"/>
        <w:jc w:val="center"/>
        <w:rPr>
          <w:rFonts w:cs="Times New Roman"/>
          <w:b/>
          <w:bCs/>
          <w:szCs w:val="20"/>
        </w:rPr>
      </w:pPr>
      <w:r w:rsidRPr="004B1F0D">
        <w:rPr>
          <w:rFonts w:cs="Times New Roman"/>
          <w:szCs w:val="20"/>
        </w:rPr>
        <w:br w:type="page"/>
      </w:r>
    </w:p>
    <w:p w14:paraId="3F5B9625"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I – Regras de Validação de Campos:</w:t>
      </w:r>
    </w:p>
    <w:p w14:paraId="379BD50B"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4B1F0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Tipo</w:t>
            </w:r>
          </w:p>
        </w:tc>
      </w:tr>
      <w:tr w:rsidR="006424C4" w:rsidRPr="004B1F0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4B1F0D" w:rsidRDefault="006424C4" w:rsidP="005A27D4">
            <w:pPr>
              <w:pStyle w:val="PSDS-CorpodeTexto0"/>
              <w:rPr>
                <w:rFonts w:ascii="Times New Roman" w:hAnsi="Times New Roman"/>
              </w:rPr>
            </w:pPr>
            <w:r w:rsidRPr="004B1F0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BASE_CALC_ZERO:</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w:t>
            </w:r>
            <w:r w:rsidR="00375E89" w:rsidRPr="004B1F0D">
              <w:rPr>
                <w:rFonts w:ascii="Times New Roman" w:hAnsi="Times New Roman"/>
                <w:szCs w:val="20"/>
              </w:rPr>
              <w:t xml:space="preserve">N615.BASE_CALC </w:t>
            </w:r>
            <w:r w:rsidR="005A27D4" w:rsidRPr="004B1F0D">
              <w:rPr>
                <w:rFonts w:ascii="Times New Roman" w:hAnsi="Times New Roman"/>
                <w:szCs w:val="20"/>
              </w:rPr>
              <w:t xml:space="preserve">é igual a zero e </w:t>
            </w:r>
            <w:r w:rsidR="00375E89" w:rsidRPr="004B1F0D">
              <w:rPr>
                <w:rFonts w:ascii="Times New Roman" w:hAnsi="Times New Roman"/>
                <w:szCs w:val="20"/>
              </w:rPr>
              <w:t xml:space="preserve">N615.PER_INCEN_FINOR </w:t>
            </w:r>
            <w:r w:rsidR="005A27D4" w:rsidRPr="004B1F0D">
              <w:rPr>
                <w:rFonts w:ascii="Times New Roman" w:hAnsi="Times New Roman"/>
                <w:szCs w:val="20"/>
              </w:rPr>
              <w:t xml:space="preserve">+ </w:t>
            </w:r>
            <w:r w:rsidR="00371008" w:rsidRPr="004B1F0D">
              <w:rPr>
                <w:rFonts w:ascii="Times New Roman" w:hAnsi="Times New Roman"/>
                <w:szCs w:val="20"/>
              </w:rPr>
              <w:t>N615.</w:t>
            </w:r>
            <w:r w:rsidR="00375E89" w:rsidRPr="004B1F0D">
              <w:rPr>
                <w:rFonts w:ascii="Times New Roman" w:hAnsi="Times New Roman"/>
                <w:szCs w:val="20"/>
              </w:rPr>
              <w:t xml:space="preserve">PER_INCEN_FINAM + N615.PER_INCEN_FUNRES </w:t>
            </w:r>
            <w:r w:rsidR="005A27D4" w:rsidRPr="004B1F0D">
              <w:rPr>
                <w:rFonts w:ascii="Times New Roman" w:hAnsi="Times New Roman"/>
                <w:szCs w:val="20"/>
              </w:rPr>
              <w:t>é igual a zero.</w:t>
            </w:r>
          </w:p>
          <w:p w14:paraId="117BBB66" w14:textId="77777777" w:rsidR="006A0015" w:rsidRPr="004B1F0D" w:rsidRDefault="006A0015" w:rsidP="005A27D4">
            <w:pPr>
              <w:pStyle w:val="Corpodetexto"/>
              <w:rPr>
                <w:rFonts w:ascii="Times New Roman" w:hAnsi="Times New Roman"/>
                <w:szCs w:val="20"/>
              </w:rPr>
            </w:pPr>
          </w:p>
          <w:p w14:paraId="52D0FEF0" w14:textId="77777777" w:rsidR="00B07028" w:rsidRPr="004B1F0D" w:rsidRDefault="006A0015" w:rsidP="00B07028">
            <w:pPr>
              <w:pStyle w:val="Corpodetexto"/>
              <w:rPr>
                <w:rFonts w:ascii="Times New Roman" w:hAnsi="Times New Roman"/>
                <w:szCs w:val="20"/>
              </w:rPr>
            </w:pPr>
            <w:r w:rsidRPr="004B1F0D">
              <w:rPr>
                <w:rFonts w:ascii="Times New Roman" w:hAnsi="Times New Roman"/>
                <w:b/>
                <w:szCs w:val="20"/>
              </w:rPr>
              <w:t>REGRA_BASE_CAL_IGUAL:</w:t>
            </w:r>
            <w:r w:rsidR="00FC7995" w:rsidRPr="004B1F0D">
              <w:rPr>
                <w:rFonts w:ascii="Times New Roman" w:hAnsi="Times New Roman"/>
                <w:b/>
                <w:szCs w:val="20"/>
              </w:rPr>
              <w:t xml:space="preserve"> </w:t>
            </w:r>
            <w:r w:rsidR="00FC7995" w:rsidRPr="004B1F0D">
              <w:rPr>
                <w:rFonts w:ascii="Times New Roman" w:hAnsi="Times New Roman"/>
                <w:szCs w:val="20"/>
              </w:rPr>
              <w:t xml:space="preserve">Verifica </w:t>
            </w:r>
            <w:r w:rsidR="00B07028" w:rsidRPr="004B1F0D">
              <w:rPr>
                <w:rFonts w:ascii="Times New Roman" w:hAnsi="Times New Roman"/>
                <w:szCs w:val="20"/>
              </w:rPr>
              <w:t xml:space="preserve">se </w:t>
            </w:r>
            <w:r w:rsidR="00375E89" w:rsidRPr="004B1F0D">
              <w:rPr>
                <w:rFonts w:ascii="Times New Roman" w:hAnsi="Times New Roman"/>
                <w:szCs w:val="20"/>
              </w:rPr>
              <w:t xml:space="preserve">N615.BASE_CALC </w:t>
            </w:r>
            <w:r w:rsidR="00B07028" w:rsidRPr="004B1F0D">
              <w:rPr>
                <w:rFonts w:ascii="Times New Roman" w:hAnsi="Times New Roman"/>
                <w:szCs w:val="20"/>
              </w:rPr>
              <w:t>é igual:</w:t>
            </w:r>
          </w:p>
          <w:p w14:paraId="36D11095" w14:textId="77777777" w:rsidR="00B07028" w:rsidRPr="004B1F0D" w:rsidRDefault="00B07028" w:rsidP="00B07028">
            <w:pPr>
              <w:pStyle w:val="Corpodetexto"/>
              <w:rPr>
                <w:rFonts w:ascii="Times New Roman" w:hAnsi="Times New Roman"/>
                <w:szCs w:val="20"/>
              </w:rPr>
            </w:pPr>
            <w:r w:rsidRPr="004B1F0D">
              <w:rPr>
                <w:rFonts w:ascii="Times New Roman" w:hAnsi="Times New Roman"/>
                <w:szCs w:val="20"/>
              </w:rPr>
              <w:t>N630(3) – (N630(6) + N630(7) + N630(8) + N630(9) + N630(10) + N630(11) + N630(12) + N630(13) + N630(14) + N630(15) + N630(16) + 3,33 x N630(18) + N630(19) + N630(27))</w:t>
            </w:r>
          </w:p>
          <w:p w14:paraId="0D760457" w14:textId="77777777" w:rsidR="00132266" w:rsidRPr="004B1F0D" w:rsidRDefault="00132266" w:rsidP="00B07028">
            <w:pPr>
              <w:pStyle w:val="Corpodetexto"/>
              <w:rPr>
                <w:rFonts w:ascii="Times New Roman" w:hAnsi="Times New Roman"/>
                <w:szCs w:val="20"/>
              </w:rPr>
            </w:pPr>
          </w:p>
          <w:p w14:paraId="039139C7" w14:textId="77777777" w:rsidR="00132266" w:rsidRPr="004B1F0D" w:rsidRDefault="00132266" w:rsidP="00132266">
            <w:pPr>
              <w:pStyle w:val="Corpodetexto"/>
              <w:rPr>
                <w:rFonts w:ascii="Times New Roman" w:hAnsi="Times New Roman"/>
                <w:szCs w:val="20"/>
              </w:rPr>
            </w:pPr>
            <w:r w:rsidRPr="004B1F0D">
              <w:rPr>
                <w:rFonts w:ascii="Times New Roman" w:hAnsi="Times New Roman"/>
                <w:b/>
                <w:szCs w:val="20"/>
              </w:rPr>
              <w:t xml:space="preserve">REGRA_BASE_CAL_IGUAL_ISENCAO_REDUCAO: </w:t>
            </w:r>
            <w:r w:rsidRPr="004B1F0D">
              <w:rPr>
                <w:rFonts w:ascii="Times New Roman" w:hAnsi="Times New Roman"/>
                <w:szCs w:val="20"/>
              </w:rPr>
              <w:t>Verifica, quando 0020.IND_LUC_EXP ig</w:t>
            </w:r>
            <w:r w:rsidR="00371008" w:rsidRPr="004B1F0D">
              <w:rPr>
                <w:rFonts w:ascii="Times New Roman" w:hAnsi="Times New Roman"/>
                <w:szCs w:val="20"/>
              </w:rPr>
              <w:t xml:space="preserve">ual </w:t>
            </w:r>
            <w:r w:rsidR="00375E89" w:rsidRPr="004B1F0D">
              <w:rPr>
                <w:rFonts w:ascii="Times New Roman" w:hAnsi="Times New Roman"/>
                <w:szCs w:val="20"/>
              </w:rPr>
              <w:t xml:space="preserve">a “S”, se N615.BASE_CALC </w:t>
            </w:r>
            <w:r w:rsidRPr="004B1F0D">
              <w:rPr>
                <w:rFonts w:ascii="Times New Roman" w:hAnsi="Times New Roman"/>
                <w:szCs w:val="20"/>
              </w:rPr>
              <w:t>é igual:</w:t>
            </w:r>
          </w:p>
          <w:p w14:paraId="7562354C" w14:textId="77777777" w:rsidR="00132266" w:rsidRPr="004B1F0D" w:rsidRDefault="00132266" w:rsidP="00E71387">
            <w:pPr>
              <w:pStyle w:val="Corpodetexto"/>
              <w:rPr>
                <w:rFonts w:ascii="Times New Roman" w:hAnsi="Times New Roman"/>
                <w:szCs w:val="20"/>
              </w:rPr>
            </w:pPr>
            <w:r w:rsidRPr="004B1F0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53EF09B" w14:textId="77777777" w:rsidR="00FC7995" w:rsidRPr="004B1F0D" w:rsidRDefault="00FC7995" w:rsidP="005A27D4">
            <w:pPr>
              <w:pStyle w:val="PSDS-CorpodeTexto0"/>
              <w:rPr>
                <w:rFonts w:ascii="Times New Roman" w:hAnsi="Times New Roman"/>
              </w:rPr>
            </w:pPr>
          </w:p>
          <w:p w14:paraId="1AA14A85" w14:textId="77777777" w:rsidR="00FC7995" w:rsidRPr="004B1F0D" w:rsidRDefault="00FC7995" w:rsidP="005A27D4">
            <w:pPr>
              <w:pStyle w:val="PSDS-CorpodeTexto0"/>
              <w:rPr>
                <w:rFonts w:ascii="Times New Roman" w:hAnsi="Times New Roman"/>
              </w:rPr>
            </w:pPr>
          </w:p>
          <w:p w14:paraId="38B48C7C" w14:textId="77777777" w:rsidR="00FC7995" w:rsidRPr="004B1F0D" w:rsidRDefault="00FC7995" w:rsidP="005A27D4">
            <w:pPr>
              <w:pStyle w:val="PSDS-CorpodeTexto0"/>
              <w:rPr>
                <w:rFonts w:ascii="Times New Roman" w:hAnsi="Times New Roman"/>
              </w:rPr>
            </w:pPr>
          </w:p>
          <w:p w14:paraId="017E456C" w14:textId="77777777" w:rsidR="00FC7995" w:rsidRPr="004B1F0D" w:rsidRDefault="00FC7995" w:rsidP="005A27D4">
            <w:pPr>
              <w:pStyle w:val="PSDS-CorpodeTexto0"/>
              <w:rPr>
                <w:rFonts w:ascii="Times New Roman" w:hAnsi="Times New Roman"/>
              </w:rPr>
            </w:pPr>
            <w:r w:rsidRPr="004B1F0D">
              <w:rPr>
                <w:rFonts w:ascii="Times New Roman" w:hAnsi="Times New Roman"/>
              </w:rPr>
              <w:t>Aviso</w:t>
            </w:r>
          </w:p>
          <w:p w14:paraId="6439E193" w14:textId="77777777" w:rsidR="00132266" w:rsidRPr="004B1F0D" w:rsidRDefault="00132266" w:rsidP="005A27D4">
            <w:pPr>
              <w:pStyle w:val="PSDS-CorpodeTexto0"/>
              <w:rPr>
                <w:rFonts w:ascii="Times New Roman" w:hAnsi="Times New Roman"/>
              </w:rPr>
            </w:pPr>
          </w:p>
          <w:p w14:paraId="1B8FBE17" w14:textId="77777777" w:rsidR="00132266" w:rsidRPr="004B1F0D" w:rsidRDefault="00132266" w:rsidP="005A27D4">
            <w:pPr>
              <w:pStyle w:val="PSDS-CorpodeTexto0"/>
              <w:rPr>
                <w:rFonts w:ascii="Times New Roman" w:hAnsi="Times New Roman"/>
              </w:rPr>
            </w:pPr>
          </w:p>
          <w:p w14:paraId="747C36B1" w14:textId="77777777" w:rsidR="00132266" w:rsidRPr="004B1F0D" w:rsidRDefault="00132266" w:rsidP="005A27D4">
            <w:pPr>
              <w:pStyle w:val="PSDS-CorpodeTexto0"/>
              <w:rPr>
                <w:rFonts w:ascii="Times New Roman" w:hAnsi="Times New Roman"/>
              </w:rPr>
            </w:pPr>
            <w:r w:rsidRPr="004B1F0D">
              <w:rPr>
                <w:rFonts w:ascii="Times New Roman" w:hAnsi="Times New Roman"/>
              </w:rPr>
              <w:t>Aviso</w:t>
            </w:r>
          </w:p>
        </w:tc>
      </w:tr>
      <w:tr w:rsidR="006424C4" w:rsidRPr="004B1F0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4B1F0D" w:rsidRDefault="006424C4" w:rsidP="005A27D4">
            <w:pPr>
              <w:pStyle w:val="PSDS-CorpodeTexto0"/>
              <w:rPr>
                <w:rFonts w:ascii="Times New Roman" w:hAnsi="Times New Roman"/>
              </w:rPr>
            </w:pPr>
            <w:r w:rsidRPr="004B1F0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_MAIOR_6:</w:t>
            </w:r>
            <w:r w:rsidR="005A27D4" w:rsidRPr="004B1F0D">
              <w:rPr>
                <w:rFonts w:ascii="Times New Roman" w:hAnsi="Times New Roman"/>
                <w:b/>
                <w:szCs w:val="20"/>
              </w:rPr>
              <w:t xml:space="preserve"> </w:t>
            </w:r>
            <w:r w:rsidR="005A27D4" w:rsidRPr="004B1F0D">
              <w:rPr>
                <w:rFonts w:ascii="Times New Roman" w:hAnsi="Times New Roman"/>
                <w:szCs w:val="20"/>
              </w:rPr>
              <w:t>Veri</w:t>
            </w:r>
            <w:r w:rsidR="00371008" w:rsidRPr="004B1F0D">
              <w:rPr>
                <w:rFonts w:ascii="Times New Roman" w:hAnsi="Times New Roman"/>
                <w:szCs w:val="20"/>
              </w:rPr>
              <w:t>fica</w:t>
            </w:r>
            <w:r w:rsidR="00375E89" w:rsidRPr="004B1F0D">
              <w:rPr>
                <w:rFonts w:ascii="Times New Roman" w:hAnsi="Times New Roman"/>
                <w:szCs w:val="20"/>
              </w:rPr>
              <w:t xml:space="preserve"> se N615.PER_INCEN_FINOR </w:t>
            </w:r>
            <w:r w:rsidR="005A27D4" w:rsidRPr="004B1F0D">
              <w:rPr>
                <w:rFonts w:ascii="Times New Roman" w:hAnsi="Times New Roman"/>
                <w:szCs w:val="20"/>
              </w:rPr>
              <w:t>é menor ou igual a “6”.</w:t>
            </w:r>
          </w:p>
          <w:p w14:paraId="497F2AD5" w14:textId="77777777" w:rsidR="006424C4" w:rsidRPr="004B1F0D" w:rsidRDefault="006424C4" w:rsidP="005A27D4">
            <w:pPr>
              <w:pStyle w:val="Corpodetexto"/>
              <w:rPr>
                <w:rFonts w:ascii="Times New Roman" w:hAnsi="Times New Roman"/>
                <w:b/>
                <w:szCs w:val="20"/>
              </w:rPr>
            </w:pPr>
          </w:p>
          <w:p w14:paraId="2E9B0DD0"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005A27D4"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4DDF639" w14:textId="77777777" w:rsidR="005A27D4" w:rsidRPr="004B1F0D" w:rsidRDefault="005A27D4" w:rsidP="005A27D4">
            <w:pPr>
              <w:pStyle w:val="PSDS-CorpodeTexto0"/>
              <w:rPr>
                <w:rFonts w:ascii="Times New Roman" w:hAnsi="Times New Roman"/>
              </w:rPr>
            </w:pPr>
          </w:p>
          <w:p w14:paraId="123BB18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OR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OR </w:t>
            </w:r>
            <w:r w:rsidR="006C0BFB" w:rsidRPr="004B1F0D">
              <w:rPr>
                <w:rFonts w:ascii="Times New Roman" w:hAnsi="Times New Roman"/>
                <w:szCs w:val="20"/>
              </w:rPr>
              <w:t xml:space="preserve">por </w:t>
            </w:r>
            <w:r w:rsidR="001A3329" w:rsidRPr="004B1F0D">
              <w:rPr>
                <w:rFonts w:ascii="Times New Roman" w:hAnsi="Times New Roman"/>
                <w:szCs w:val="20"/>
              </w:rPr>
              <w:t>N615.</w:t>
            </w:r>
            <w:r w:rsidR="006C0BFB" w:rsidRPr="004B1F0D">
              <w:rPr>
                <w:rFonts w:ascii="Times New Roman" w:hAnsi="Times New Roman"/>
                <w:szCs w:val="20"/>
              </w:rPr>
              <w:t>BASE</w:t>
            </w:r>
            <w:r w:rsidR="00375E89" w:rsidRPr="004B1F0D">
              <w:rPr>
                <w:rFonts w:ascii="Times New Roman" w:hAnsi="Times New Roman"/>
                <w:szCs w:val="20"/>
              </w:rPr>
              <w:t>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4B1F0D" w:rsidRDefault="005A27D4" w:rsidP="005A27D4">
            <w:pPr>
              <w:spacing w:before="100" w:beforeAutospacing="1" w:after="100" w:afterAutospacing="1"/>
              <w:rPr>
                <w:color w:val="222222"/>
                <w:szCs w:val="20"/>
              </w:rPr>
            </w:pPr>
            <w:r w:rsidRPr="004B1F0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6723B9F2" w14:textId="77777777" w:rsidR="005A27D4" w:rsidRPr="004B1F0D" w:rsidRDefault="005A27D4" w:rsidP="005A27D4">
            <w:pPr>
              <w:pStyle w:val="Corpodetexto"/>
              <w:rPr>
                <w:rFonts w:ascii="Times New Roman" w:hAnsi="Times New Roman"/>
                <w:szCs w:val="20"/>
              </w:rPr>
            </w:pPr>
          </w:p>
          <w:p w14:paraId="60A16DBA"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_GERAL: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OR </w:t>
            </w:r>
            <w:r w:rsidRPr="004B1F0D">
              <w:rPr>
                <w:rFonts w:ascii="Times New Roman" w:hAnsi="Times New Roman"/>
                <w:szCs w:val="20"/>
              </w:rPr>
              <w:t xml:space="preserve">somado ao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2BFB593B" w14:textId="77777777" w:rsidR="005A27D4" w:rsidRPr="004B1F0D" w:rsidRDefault="005A27D4" w:rsidP="005A27D4">
            <w:pPr>
              <w:pStyle w:val="Corpodetexto"/>
              <w:rPr>
                <w:rFonts w:ascii="Times New Roman" w:hAnsi="Times New Roman"/>
                <w:szCs w:val="20"/>
              </w:rPr>
            </w:pPr>
          </w:p>
          <w:p w14:paraId="649AEC0C"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 </w:t>
            </w:r>
            <w:r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0F23621B" w14:textId="77777777" w:rsidR="005A27D4" w:rsidRPr="004B1F0D" w:rsidRDefault="005A27D4" w:rsidP="005A27D4">
            <w:pPr>
              <w:pStyle w:val="PSDS-CorpodeTexto0"/>
              <w:rPr>
                <w:rFonts w:ascii="Times New Roman" w:hAnsi="Times New Roman"/>
              </w:rPr>
            </w:pPr>
          </w:p>
          <w:p w14:paraId="5B7763FF" w14:textId="77777777" w:rsidR="005A27D4" w:rsidRPr="004B1F0D" w:rsidRDefault="005A27D4" w:rsidP="005A27D4">
            <w:pPr>
              <w:pStyle w:val="PSDS-CorpodeTexto0"/>
              <w:rPr>
                <w:rFonts w:ascii="Times New Roman" w:hAnsi="Times New Roman"/>
              </w:rPr>
            </w:pPr>
          </w:p>
          <w:p w14:paraId="0E4424B3"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6740B28E" w14:textId="77777777" w:rsidR="005A27D4" w:rsidRPr="004B1F0D" w:rsidRDefault="005A27D4" w:rsidP="005A27D4">
            <w:pPr>
              <w:pStyle w:val="PSDS-CorpodeTexto0"/>
              <w:rPr>
                <w:rFonts w:ascii="Times New Roman" w:hAnsi="Times New Roman"/>
              </w:rPr>
            </w:pPr>
          </w:p>
          <w:p w14:paraId="380ECF06"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AM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AM </w:t>
            </w:r>
            <w:r w:rsidR="0009494E" w:rsidRPr="004B1F0D">
              <w:rPr>
                <w:rFonts w:ascii="Times New Roman" w:hAnsi="Times New Roman"/>
                <w:szCs w:val="20"/>
              </w:rPr>
              <w:t xml:space="preserve">por </w:t>
            </w:r>
            <w:r w:rsidR="00375E89" w:rsidRPr="004B1F0D">
              <w:rPr>
                <w:rFonts w:ascii="Times New Roman" w:hAnsi="Times New Roman"/>
                <w:szCs w:val="20"/>
              </w:rPr>
              <w:t>N615.BASE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1176F6" w:rsidRPr="004B1F0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4B1F0D" w:rsidRDefault="005D2F91" w:rsidP="008B2747">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4B1F0D" w:rsidRDefault="001176F6" w:rsidP="008B2747">
            <w:pPr>
              <w:spacing w:before="100" w:beforeAutospacing="1" w:after="100" w:afterAutospacing="1"/>
              <w:rPr>
                <w:color w:val="222222"/>
                <w:szCs w:val="20"/>
                <w:lang w:val="pt-PT"/>
              </w:rPr>
            </w:pPr>
            <w:r w:rsidRPr="004B1F0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4B1F0D" w:rsidRDefault="001176F6" w:rsidP="008B2747">
            <w:pPr>
              <w:pStyle w:val="Corpodetexto"/>
              <w:rPr>
                <w:rFonts w:ascii="Times New Roman" w:hAnsi="Times New Roman"/>
                <w:szCs w:val="20"/>
              </w:rPr>
            </w:pPr>
            <w:r w:rsidRPr="004B1F0D">
              <w:rPr>
                <w:rFonts w:ascii="Times New Roman" w:hAnsi="Times New Roman"/>
                <w:b/>
                <w:szCs w:val="20"/>
              </w:rPr>
              <w:t xml:space="preserve">REGRA_TOTAL_DIFERENTE: </w:t>
            </w:r>
            <w:r w:rsidRPr="004B1F0D">
              <w:rPr>
                <w:rFonts w:ascii="Times New Roman" w:hAnsi="Times New Roman"/>
                <w:szCs w:val="20"/>
              </w:rPr>
              <w:t xml:space="preserve">Verifica se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szCs w:val="20"/>
              </w:rPr>
              <w:t xml:space="preserve">somado ao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szCs w:val="20"/>
              </w:rPr>
              <w:t xml:space="preserve">é igual ao valor informado no campo </w:t>
            </w:r>
            <w:r w:rsidR="00371008" w:rsidRPr="004B1F0D">
              <w:rPr>
                <w:rFonts w:ascii="Times New Roman" w:hAnsi="Times New Roman"/>
                <w:szCs w:val="20"/>
              </w:rPr>
              <w:t>N615.</w:t>
            </w:r>
            <w:r w:rsidR="00375E89" w:rsidRPr="004B1F0D">
              <w:rPr>
                <w:rFonts w:ascii="Times New Roman" w:hAnsi="Times New Roman"/>
                <w:szCs w:val="20"/>
              </w:rPr>
              <w:t>VL_TOTAL</w:t>
            </w:r>
            <w:r w:rsidR="005D2F91"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4B1F0D" w:rsidRDefault="001176F6" w:rsidP="008B2747">
            <w:pPr>
              <w:pStyle w:val="PSDS-CorpodeTexto0"/>
              <w:rPr>
                <w:rFonts w:ascii="Times New Roman" w:hAnsi="Times New Roman"/>
              </w:rPr>
            </w:pPr>
            <w:r w:rsidRPr="004B1F0D">
              <w:rPr>
                <w:rFonts w:ascii="Times New Roman" w:hAnsi="Times New Roman"/>
              </w:rPr>
              <w:t>Erro</w:t>
            </w:r>
          </w:p>
          <w:p w14:paraId="20224626" w14:textId="77777777" w:rsidR="001176F6" w:rsidRPr="004B1F0D" w:rsidRDefault="001176F6" w:rsidP="005D2F91">
            <w:pPr>
              <w:pStyle w:val="PSDS-CorpodeTexto0"/>
              <w:rPr>
                <w:rFonts w:ascii="Times New Roman" w:hAnsi="Times New Roman"/>
              </w:rPr>
            </w:pPr>
          </w:p>
        </w:tc>
      </w:tr>
    </w:tbl>
    <w:p w14:paraId="7107726F" w14:textId="77777777" w:rsidR="00B36989" w:rsidRPr="004B1F0D" w:rsidRDefault="00B36989" w:rsidP="003E7A35">
      <w:pPr>
        <w:rPr>
          <w:b/>
          <w:color w:val="002060"/>
          <w:szCs w:val="20"/>
        </w:rPr>
      </w:pPr>
    </w:p>
    <w:p w14:paraId="45BDF18D" w14:textId="77777777" w:rsidR="003E7A35" w:rsidRPr="004B1F0D" w:rsidRDefault="00371008" w:rsidP="003E7A35">
      <w:pPr>
        <w:rPr>
          <w:b/>
          <w:color w:val="002060"/>
          <w:szCs w:val="20"/>
        </w:rPr>
      </w:pPr>
      <w:r w:rsidRPr="004B1F0D">
        <w:rPr>
          <w:b/>
          <w:color w:val="002060"/>
          <w:szCs w:val="20"/>
        </w:rPr>
        <w:t xml:space="preserve">Exemplo de Preenchimento: </w:t>
      </w:r>
    </w:p>
    <w:p w14:paraId="22E89759" w14:textId="77777777" w:rsidR="00AD51BC" w:rsidRPr="004B1F0D" w:rsidRDefault="00AD51BC" w:rsidP="003E7A35">
      <w:pPr>
        <w:rPr>
          <w:b/>
          <w:color w:val="002060"/>
          <w:szCs w:val="20"/>
        </w:rPr>
      </w:pPr>
      <w:r w:rsidRPr="004B1F0D">
        <w:rPr>
          <w:b/>
          <w:color w:val="002060"/>
          <w:szCs w:val="20"/>
        </w:rPr>
        <w:t>|N615|2000,00|3,</w:t>
      </w:r>
      <w:r w:rsidR="000F7629" w:rsidRPr="004B1F0D">
        <w:rPr>
          <w:b/>
          <w:color w:val="002060"/>
          <w:szCs w:val="20"/>
        </w:rPr>
        <w:t>00|60,00|3,0</w:t>
      </w:r>
      <w:r w:rsidR="005D2F91" w:rsidRPr="004B1F0D">
        <w:rPr>
          <w:b/>
          <w:color w:val="002060"/>
          <w:szCs w:val="20"/>
        </w:rPr>
        <w:t>0|60,00|120,00|</w:t>
      </w:r>
    </w:p>
    <w:p w14:paraId="5003051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N615|: Identificação do tipo do registro.</w:t>
      </w:r>
    </w:p>
    <w:p w14:paraId="1EE7932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Base de cálculo (R$ 2.000,00).</w:t>
      </w:r>
    </w:p>
    <w:p w14:paraId="35044D47"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OR (3,00%).</w:t>
      </w:r>
    </w:p>
    <w:p w14:paraId="0115730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OR (R$ 60,00 = 3% x R$ 2.000,00).</w:t>
      </w:r>
    </w:p>
    <w:p w14:paraId="2EEAFCBB"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AM (3,00%).</w:t>
      </w:r>
    </w:p>
    <w:p w14:paraId="07EE715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AM (R$ 60,00 = 3% x R$ 2.000,00).</w:t>
      </w:r>
    </w:p>
    <w:p w14:paraId="617E1E88"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120,00|: Total dos incentivos (R$ 60,00 + R$ 60,00 = R$ 120,00).</w:t>
      </w:r>
    </w:p>
    <w:p w14:paraId="3E663165" w14:textId="77777777" w:rsidR="003E7A35" w:rsidRPr="004B1F0D" w:rsidRDefault="003E7A35">
      <w:pPr>
        <w:spacing w:after="200" w:line="276" w:lineRule="auto"/>
        <w:rPr>
          <w:b/>
          <w:bCs/>
          <w:color w:val="0000FF"/>
          <w:szCs w:val="20"/>
        </w:rPr>
      </w:pPr>
      <w:r w:rsidRPr="004B1F0D">
        <w:rPr>
          <w:color w:val="0000FF"/>
          <w:szCs w:val="20"/>
        </w:rPr>
        <w:br w:type="page"/>
      </w:r>
    </w:p>
    <w:p w14:paraId="7181B3B9" w14:textId="77777777" w:rsidR="00DE512B" w:rsidRPr="004B1F0D" w:rsidRDefault="00DE512B" w:rsidP="00867F54">
      <w:pPr>
        <w:pStyle w:val="Ttulo4"/>
      </w:pPr>
      <w:bookmarkStart w:id="295" w:name="_Toc156228288"/>
      <w:r w:rsidRPr="004B1F0D">
        <w:t xml:space="preserve">Registro N620: </w:t>
      </w:r>
      <w:r w:rsidR="00E377D5" w:rsidRPr="004B1F0D">
        <w:t>Apuração</w:t>
      </w:r>
      <w:r w:rsidRPr="004B1F0D">
        <w:t xml:space="preserve"> do IRPJ Mensal por Estimativa</w:t>
      </w:r>
      <w:bookmarkEnd w:id="295"/>
    </w:p>
    <w:p w14:paraId="17D8BDB7" w14:textId="77777777" w:rsidR="00DE512B" w:rsidRPr="004B1F0D" w:rsidRDefault="00DE512B" w:rsidP="00DE512B">
      <w:pPr>
        <w:jc w:val="both"/>
        <w:rPr>
          <w:szCs w:val="20"/>
        </w:rPr>
      </w:pPr>
    </w:p>
    <w:p w14:paraId="70F2D28B" w14:textId="77777777" w:rsidR="00DE512B" w:rsidRPr="004B1F0D" w:rsidRDefault="00DE512B" w:rsidP="00963BB8">
      <w:pPr>
        <w:pStyle w:val="PSDS-CorpodeTexto0"/>
        <w:ind w:firstLine="708"/>
        <w:jc w:val="both"/>
        <w:rPr>
          <w:rFonts w:ascii="Times New Roman" w:hAnsi="Times New Roman"/>
        </w:rPr>
      </w:pPr>
      <w:r w:rsidRPr="004B1F0D">
        <w:rPr>
          <w:rFonts w:ascii="Times New Roman" w:hAnsi="Times New Roman"/>
        </w:rPr>
        <w:t>Apresenta o cálculo do IRPJ mensal por estimativa.</w:t>
      </w:r>
    </w:p>
    <w:p w14:paraId="2E842020" w14:textId="77777777" w:rsidR="00451D5D" w:rsidRPr="004B1F0D" w:rsidRDefault="00451D5D" w:rsidP="00963BB8">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C076A1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20: CÁLCULO DO IRPJ MENSAL POR ESTIMATIVA</w:t>
            </w:r>
          </w:p>
        </w:tc>
      </w:tr>
      <w:tr w:rsidR="002F55F7" w:rsidRPr="004B1F0D" w14:paraId="3EF40054"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4237864D"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2D0829">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05F9525"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2DC1EB26"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2C3CD59E"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4DBCDDD" w14:textId="77777777" w:rsidR="00451D5D" w:rsidRPr="004B1F0D" w:rsidRDefault="00451D5D" w:rsidP="00451D5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2A45BA7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67FE762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61F7186"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0820DABD"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61B0E58E"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4CFB00EA"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49F71E1C"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61410B9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A636C0D" w14:textId="77777777" w:rsidR="00451D5D" w:rsidRPr="004B1F0D" w:rsidRDefault="00451D5D" w:rsidP="0012324D">
      <w:pPr>
        <w:pStyle w:val="PSDS-MarcadoresNivel2"/>
        <w:numPr>
          <w:ilvl w:val="0"/>
          <w:numId w:val="0"/>
        </w:numPr>
        <w:rPr>
          <w:rFonts w:ascii="Times New Roman" w:hAnsi="Times New Roman"/>
        </w:rPr>
      </w:pPr>
    </w:p>
    <w:p w14:paraId="3335050B" w14:textId="77777777" w:rsidR="0012324D" w:rsidRPr="004B1F0D" w:rsidRDefault="0012324D" w:rsidP="0012324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40F3411" w14:textId="77777777" w:rsidR="0012324D" w:rsidRPr="004B1F0D" w:rsidRDefault="0012324D" w:rsidP="0012324D">
      <w:pPr>
        <w:pStyle w:val="Corpodetexto"/>
        <w:ind w:left="708" w:firstLine="12"/>
        <w:rPr>
          <w:rFonts w:ascii="Times New Roman" w:hAnsi="Times New Roman"/>
          <w:szCs w:val="20"/>
        </w:rPr>
      </w:pPr>
    </w:p>
    <w:p w14:paraId="264D2514" w14:textId="77777777" w:rsidR="00FE5D23" w:rsidRPr="004B1F0D" w:rsidRDefault="00000000" w:rsidP="00FE5D23">
      <w:pPr>
        <w:pStyle w:val="Corpodetexto"/>
        <w:ind w:left="708" w:firstLine="12"/>
        <w:rPr>
          <w:rFonts w:ascii="Times New Roman" w:hAnsi="Times New Roman"/>
          <w:szCs w:val="20"/>
        </w:rPr>
      </w:pPr>
      <w:hyperlink r:id="rId10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4B1F0D" w:rsidRDefault="00FE5D23" w:rsidP="00FE5D23">
      <w:pPr>
        <w:pStyle w:val="Corpodetexto"/>
        <w:ind w:left="708" w:firstLine="12"/>
        <w:rPr>
          <w:rFonts w:ascii="Times New Roman" w:hAnsi="Times New Roman"/>
          <w:szCs w:val="20"/>
        </w:rPr>
      </w:pPr>
    </w:p>
    <w:p w14:paraId="678AB1EA" w14:textId="1E71DB3C" w:rsidR="00FE5D23" w:rsidRPr="004B1F0D" w:rsidRDefault="00000000" w:rsidP="00FE5D23">
      <w:pPr>
        <w:pStyle w:val="Corpodetexto"/>
        <w:ind w:left="708" w:firstLine="12"/>
        <w:rPr>
          <w:rFonts w:ascii="Times New Roman" w:hAnsi="Times New Roman"/>
          <w:szCs w:val="20"/>
        </w:rPr>
      </w:pPr>
      <w:hyperlink r:id="rId1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ED859B7" w14:textId="77777777" w:rsidR="00FE5D23" w:rsidRPr="004B1F0D" w:rsidRDefault="00FE5D23" w:rsidP="00FE5D23">
      <w:pPr>
        <w:pStyle w:val="Corpodetexto"/>
        <w:ind w:left="708" w:firstLine="12"/>
        <w:rPr>
          <w:rFonts w:ascii="Times New Roman" w:hAnsi="Times New Roman"/>
          <w:b/>
          <w:szCs w:val="20"/>
        </w:rPr>
      </w:pPr>
    </w:p>
    <w:p w14:paraId="5CF6970C" w14:textId="06C55E6C" w:rsidR="0012324D" w:rsidRPr="004B1F0D" w:rsidRDefault="00000000" w:rsidP="002F55F7">
      <w:pPr>
        <w:pStyle w:val="Corpodetexto"/>
        <w:ind w:left="708" w:firstLine="12"/>
        <w:rPr>
          <w:b/>
          <w:szCs w:val="20"/>
          <w:lang w:val="pt-PT"/>
        </w:rPr>
      </w:pPr>
      <w:hyperlink r:id="rId10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0D91D4" w14:textId="77777777" w:rsidR="009E2D8D" w:rsidRPr="004B1F0D" w:rsidRDefault="009E2D8D">
      <w:pPr>
        <w:spacing w:after="200" w:line="276" w:lineRule="auto"/>
        <w:rPr>
          <w:b/>
          <w:szCs w:val="20"/>
          <w:lang w:val="pt-PT"/>
        </w:rPr>
      </w:pPr>
      <w:r w:rsidRPr="004B1F0D">
        <w:rPr>
          <w:b/>
          <w:szCs w:val="20"/>
          <w:lang w:val="pt-PT"/>
        </w:rPr>
        <w:br w:type="page"/>
      </w:r>
    </w:p>
    <w:p w14:paraId="52A0767D" w14:textId="77777777" w:rsidR="00DE512B" w:rsidRPr="004B1F0D" w:rsidRDefault="0012324D" w:rsidP="00DE512B">
      <w:pPr>
        <w:rPr>
          <w:b/>
          <w:szCs w:val="20"/>
          <w:lang w:val="pt-PT"/>
        </w:rPr>
      </w:pPr>
      <w:r w:rsidRPr="004B1F0D">
        <w:rPr>
          <w:b/>
          <w:szCs w:val="20"/>
          <w:lang w:val="pt-PT"/>
        </w:rPr>
        <w:t>II</w:t>
      </w:r>
      <w:r w:rsidR="00DE512B" w:rsidRPr="004B1F0D">
        <w:rPr>
          <w:b/>
          <w:szCs w:val="20"/>
          <w:lang w:val="pt-PT"/>
        </w:rPr>
        <w:t xml:space="preserve"> – Regras de Validação de Campos:</w:t>
      </w:r>
    </w:p>
    <w:p w14:paraId="70EE78A4"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DE512B" w:rsidRPr="004B1F0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4B1F0D" w:rsidRDefault="00A01317" w:rsidP="00DE512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4B1F0D" w:rsidRDefault="00DE512B" w:rsidP="00DE512B">
            <w:pPr>
              <w:pStyle w:val="PSDS-CorpodeTexto0"/>
              <w:rPr>
                <w:rFonts w:ascii="Times New Roman" w:hAnsi="Times New Roman"/>
              </w:rPr>
            </w:pPr>
            <w:r w:rsidRPr="004B1F0D">
              <w:rPr>
                <w:rFonts w:ascii="Times New Roman" w:hAnsi="Times New Roman"/>
              </w:rPr>
              <w:t>VALO</w:t>
            </w:r>
            <w:r w:rsidR="0086037A" w:rsidRPr="004B1F0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4B1F0D" w:rsidRDefault="0012324D" w:rsidP="00DE512B">
            <w:pPr>
              <w:pStyle w:val="Corpodetexto"/>
              <w:rPr>
                <w:rFonts w:ascii="Times New Roman" w:hAnsi="Times New Roman"/>
                <w:szCs w:val="20"/>
              </w:rPr>
            </w:pPr>
            <w:r w:rsidRPr="004B1F0D">
              <w:rPr>
                <w:rFonts w:ascii="Times New Roman" w:hAnsi="Times New Roman"/>
                <w:b/>
                <w:bCs/>
                <w:szCs w:val="20"/>
              </w:rPr>
              <w:t>REGRA_OBRIGATORIO_TIPO_DIFERENTE_R</w:t>
            </w:r>
            <w:r w:rsidR="00DE512B" w:rsidRPr="004B1F0D">
              <w:rPr>
                <w:rFonts w:ascii="Times New Roman" w:hAnsi="Times New Roman"/>
                <w:szCs w:val="20"/>
              </w:rPr>
              <w:t xml:space="preserve">: </w:t>
            </w:r>
            <w:r w:rsidR="00DE512B" w:rsidRPr="004B1F0D">
              <w:rPr>
                <w:rStyle w:val="Hyperlink"/>
                <w:rFonts w:ascii="Times New Roman" w:hAnsi="Times New Roman"/>
                <w:bCs/>
                <w:color w:val="auto"/>
                <w:szCs w:val="20"/>
                <w:lang w:val="pt-PT"/>
              </w:rPr>
              <w:t>Verifica se o campo está preenc</w:t>
            </w:r>
            <w:r w:rsidRPr="004B1F0D">
              <w:rPr>
                <w:rStyle w:val="Hyperlink"/>
                <w:rFonts w:ascii="Times New Roman" w:hAnsi="Times New Roman"/>
                <w:bCs/>
                <w:color w:val="auto"/>
                <w:szCs w:val="20"/>
                <w:lang w:val="pt-PT"/>
              </w:rPr>
              <w:t xml:space="preserve">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r w:rsidR="00DE512B" w:rsidRPr="004B1F0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4B1F0D" w:rsidRDefault="00DE512B" w:rsidP="00DE512B">
            <w:pPr>
              <w:pStyle w:val="PSDS-CorpodeTexto0"/>
              <w:rPr>
                <w:rFonts w:ascii="Times New Roman" w:hAnsi="Times New Roman"/>
              </w:rPr>
            </w:pPr>
            <w:r w:rsidRPr="004B1F0D">
              <w:rPr>
                <w:rFonts w:ascii="Times New Roman" w:hAnsi="Times New Roman"/>
              </w:rPr>
              <w:t>Erro</w:t>
            </w:r>
          </w:p>
          <w:p w14:paraId="5C93DE37" w14:textId="77777777" w:rsidR="00DE512B" w:rsidRPr="004B1F0D" w:rsidRDefault="00DE512B" w:rsidP="00DE512B">
            <w:pPr>
              <w:pStyle w:val="PSDS-CorpodeTexto0"/>
              <w:rPr>
                <w:rFonts w:ascii="Times New Roman" w:hAnsi="Times New Roman"/>
              </w:rPr>
            </w:pPr>
          </w:p>
        </w:tc>
      </w:tr>
    </w:tbl>
    <w:p w14:paraId="149D20A8" w14:textId="77777777" w:rsidR="009E2D8D" w:rsidRPr="004B1F0D" w:rsidRDefault="009E2D8D" w:rsidP="00EA70AB">
      <w:pPr>
        <w:rPr>
          <w:b/>
          <w:szCs w:val="20"/>
          <w:lang w:val="pt-PT"/>
        </w:rPr>
      </w:pPr>
    </w:p>
    <w:p w14:paraId="6AFA8839" w14:textId="77777777" w:rsidR="00EA70AB" w:rsidRPr="004B1F0D" w:rsidRDefault="00EA70AB" w:rsidP="00EA70AB">
      <w:pPr>
        <w:rPr>
          <w:b/>
          <w:szCs w:val="20"/>
          <w:lang w:val="pt-PT"/>
        </w:rPr>
      </w:pPr>
      <w:r w:rsidRPr="004B1F0D">
        <w:rPr>
          <w:b/>
          <w:szCs w:val="20"/>
          <w:lang w:val="pt-PT"/>
        </w:rPr>
        <w:t>I</w:t>
      </w:r>
      <w:r w:rsidR="0012324D" w:rsidRPr="004B1F0D">
        <w:rPr>
          <w:b/>
          <w:szCs w:val="20"/>
          <w:lang w:val="pt-PT"/>
        </w:rPr>
        <w:t>I</w:t>
      </w:r>
      <w:r w:rsidRPr="004B1F0D">
        <w:rPr>
          <w:b/>
          <w:szCs w:val="20"/>
          <w:lang w:val="pt-PT"/>
        </w:rPr>
        <w:t>I – Tabela Dinâmica:</w:t>
      </w:r>
      <w:r w:rsidR="003E7A35" w:rsidRPr="004B1F0D">
        <w:rPr>
          <w:b/>
          <w:szCs w:val="20"/>
          <w:lang w:val="pt-PT"/>
        </w:rPr>
        <w:t xml:space="preserve"> N620 - Apuração do IRPJ Mensal por Estimativa</w:t>
      </w:r>
    </w:p>
    <w:p w14:paraId="2848DF94" w14:textId="77777777" w:rsidR="00165CCB" w:rsidRPr="004B1F0D" w:rsidRDefault="00165CCB" w:rsidP="00165CCB"/>
    <w:p w14:paraId="0EB607C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533B206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0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C897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64A7E"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C71A0FF" w14:textId="77777777" w:rsidR="00165CCB" w:rsidRPr="004B1F0D" w:rsidRDefault="00165CCB" w:rsidP="00165CCB">
      <w:pPr>
        <w:rPr>
          <w:b/>
          <w:szCs w:val="20"/>
        </w:rPr>
      </w:pPr>
    </w:p>
    <w:p w14:paraId="0E3A3C18" w14:textId="77777777" w:rsidR="00911B11" w:rsidRPr="004B1F0D" w:rsidRDefault="00911B11" w:rsidP="00911B11">
      <w:pPr>
        <w:rPr>
          <w:b/>
          <w:szCs w:val="20"/>
        </w:rPr>
      </w:pPr>
      <w:r w:rsidRPr="004B1F0D">
        <w:rPr>
          <w:b/>
          <w:szCs w:val="20"/>
        </w:rPr>
        <w:t>Regras de validação da tabela dinâmica N620:</w:t>
      </w:r>
    </w:p>
    <w:p w14:paraId="6B2015F2" w14:textId="77777777" w:rsidR="00911B11" w:rsidRPr="004B1F0D" w:rsidRDefault="00911B11" w:rsidP="00911B11">
      <w:pPr>
        <w:rPr>
          <w:b/>
          <w:szCs w:val="20"/>
        </w:rPr>
      </w:pPr>
    </w:p>
    <w:p w14:paraId="48F6CBB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20_REGRAS</w:t>
      </w:r>
      <w:r w:rsidRPr="004B1F0D">
        <w:rPr>
          <w:rFonts w:ascii="Times New Roman" w:hAnsi="Times New Roman" w:cs="Times New Roman"/>
          <w:szCs w:val="20"/>
        </w:rPr>
        <w:t>” no diretório C:\Arquivos de Programas RFB\Programas SPED\ECF\recursos\tabelas.</w:t>
      </w:r>
    </w:p>
    <w:p w14:paraId="66F95E7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4484D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7AAF074" w14:textId="77777777" w:rsidR="007476BC" w:rsidRPr="004B1F0D" w:rsidRDefault="007476BC" w:rsidP="00012703">
      <w:pPr>
        <w:rPr>
          <w:bCs/>
          <w:color w:val="000000"/>
          <w:szCs w:val="20"/>
        </w:rPr>
      </w:pPr>
    </w:p>
    <w:p w14:paraId="43D73C1A" w14:textId="77777777" w:rsidR="004D1F9A" w:rsidRPr="004B1F0D" w:rsidRDefault="007476BC" w:rsidP="004D1F9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329807F" w14:textId="77777777" w:rsidR="00012703" w:rsidRPr="004B1F0D" w:rsidRDefault="00012703" w:rsidP="004D1F9A">
      <w:pPr>
        <w:pStyle w:val="Corpodetexto"/>
        <w:rPr>
          <w:rFonts w:ascii="Times New Roman" w:hAnsi="Times New Roman"/>
          <w:b/>
          <w:color w:val="002060"/>
          <w:szCs w:val="20"/>
        </w:rPr>
      </w:pPr>
    </w:p>
    <w:p w14:paraId="5A3353D0" w14:textId="77777777" w:rsidR="004D1F9A" w:rsidRPr="004B1F0D" w:rsidRDefault="004D1F9A" w:rsidP="004D1F9A">
      <w:pPr>
        <w:pStyle w:val="Corpodetexto"/>
        <w:rPr>
          <w:rFonts w:ascii="Times New Roman" w:hAnsi="Times New Roman"/>
          <w:b/>
          <w:color w:val="002060"/>
          <w:szCs w:val="20"/>
        </w:rPr>
      </w:pPr>
      <w:r w:rsidRPr="004B1F0D">
        <w:rPr>
          <w:rFonts w:ascii="Times New Roman" w:hAnsi="Times New Roman"/>
          <w:b/>
          <w:color w:val="002060"/>
          <w:szCs w:val="20"/>
        </w:rPr>
        <w:t>|N620|7|(-) Operações de Caráter Cultural e Artístico|10000,00|</w:t>
      </w:r>
    </w:p>
    <w:p w14:paraId="7E233DEE"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N620|: Identificação do tipo do registro.</w:t>
      </w:r>
    </w:p>
    <w:p w14:paraId="290BDED4"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7|: Código da linha.</w:t>
      </w:r>
      <w:r w:rsidRPr="004B1F0D">
        <w:rPr>
          <w:rFonts w:ascii="Times New Roman" w:hAnsi="Times New Roman"/>
          <w:color w:val="002060"/>
          <w:szCs w:val="20"/>
        </w:rPr>
        <w:tab/>
      </w:r>
    </w:p>
    <w:p w14:paraId="47703F29"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 Operações de Caráter Cultural e Artístico|: Descrição da linha.</w:t>
      </w:r>
    </w:p>
    <w:p w14:paraId="3833E10F"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94DDC22" w14:textId="77777777" w:rsidR="004D1F9A" w:rsidRPr="004B1F0D" w:rsidRDefault="004D1F9A" w:rsidP="004D1F9A">
      <w:pPr>
        <w:rPr>
          <w:b/>
          <w:szCs w:val="20"/>
          <w:lang w:val="pt-PT"/>
        </w:rPr>
      </w:pPr>
    </w:p>
    <w:p w14:paraId="7B02DC77" w14:textId="77777777" w:rsidR="004D1F9A" w:rsidRPr="004B1F0D" w:rsidRDefault="004D1F9A">
      <w:pPr>
        <w:rPr>
          <w:b/>
          <w:bCs/>
          <w:color w:val="0000FF"/>
          <w:szCs w:val="20"/>
        </w:rPr>
      </w:pPr>
    </w:p>
    <w:p w14:paraId="37D0B273" w14:textId="77777777" w:rsidR="004D1F9A" w:rsidRPr="004B1F0D" w:rsidRDefault="004D1F9A">
      <w:pPr>
        <w:spacing w:after="200" w:line="276" w:lineRule="auto"/>
        <w:rPr>
          <w:b/>
          <w:bCs/>
          <w:color w:val="0000FF"/>
          <w:szCs w:val="20"/>
        </w:rPr>
      </w:pPr>
      <w:r w:rsidRPr="004B1F0D">
        <w:rPr>
          <w:color w:val="0000FF"/>
          <w:szCs w:val="20"/>
        </w:rPr>
        <w:br w:type="page"/>
      </w:r>
    </w:p>
    <w:p w14:paraId="5C5AAAEF" w14:textId="77777777" w:rsidR="00DE512B" w:rsidRPr="004B1F0D" w:rsidRDefault="00DE512B" w:rsidP="00867F54">
      <w:pPr>
        <w:pStyle w:val="Ttulo4"/>
      </w:pPr>
      <w:bookmarkStart w:id="296" w:name="_Toc156228289"/>
      <w:r w:rsidRPr="004B1F0D">
        <w:t xml:space="preserve">Registro N630: </w:t>
      </w:r>
      <w:r w:rsidR="00E377D5" w:rsidRPr="004B1F0D">
        <w:t>Apuração</w:t>
      </w:r>
      <w:r w:rsidRPr="004B1F0D">
        <w:t xml:space="preserve"> do IRPJ Com Base no Lucro Real</w:t>
      </w:r>
      <w:bookmarkEnd w:id="296"/>
    </w:p>
    <w:p w14:paraId="1D5C85C4" w14:textId="77777777" w:rsidR="00EC0FF2" w:rsidRPr="004B1F0D" w:rsidRDefault="00EC0FF2" w:rsidP="00DE512B">
      <w:pPr>
        <w:ind w:firstLine="708"/>
        <w:rPr>
          <w:szCs w:val="20"/>
        </w:rPr>
      </w:pPr>
    </w:p>
    <w:p w14:paraId="01847C1C" w14:textId="77777777" w:rsidR="00DE512B" w:rsidRPr="004B1F0D" w:rsidRDefault="00DE512B" w:rsidP="00797C0E">
      <w:pPr>
        <w:ind w:firstLine="708"/>
        <w:jc w:val="both"/>
        <w:rPr>
          <w:szCs w:val="20"/>
        </w:rPr>
      </w:pPr>
      <w:r w:rsidRPr="004B1F0D">
        <w:rPr>
          <w:szCs w:val="20"/>
        </w:rPr>
        <w:t>Apresenta o cálculo do IRPJ com base no lucro real.</w:t>
      </w:r>
    </w:p>
    <w:p w14:paraId="5299F1B9" w14:textId="77777777" w:rsidR="00EC0FF2" w:rsidRPr="004B1F0D" w:rsidRDefault="00EC0FF2"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4F3B4B9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30: CÁLCULO DO IRPJ COM BASE NO LUCRO REAL</w:t>
            </w:r>
          </w:p>
        </w:tc>
      </w:tr>
      <w:tr w:rsidR="002F55F7" w:rsidRPr="004B1F0D" w14:paraId="06B561BC"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21F1BB0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0366DCA3"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AB4C89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8056EC" w14:textId="77777777" w:rsidR="009D2A97" w:rsidRPr="004B1F0D" w:rsidRDefault="009D2A97" w:rsidP="009D2A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BDEACF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A27AB66"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5B051FB"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440315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40DB0CCA"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6562448D"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0752897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56A63D1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E868364" w14:textId="77777777" w:rsidR="009D2A97" w:rsidRPr="004B1F0D" w:rsidRDefault="009D2A97" w:rsidP="004177C3">
      <w:pPr>
        <w:pStyle w:val="PSDS-MarcadoresNivel2"/>
        <w:numPr>
          <w:ilvl w:val="0"/>
          <w:numId w:val="0"/>
        </w:numPr>
        <w:rPr>
          <w:rFonts w:ascii="Times New Roman" w:hAnsi="Times New Roman"/>
        </w:rPr>
      </w:pPr>
    </w:p>
    <w:p w14:paraId="796B5D47"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6E677B6" w14:textId="77777777" w:rsidR="004177C3" w:rsidRPr="004B1F0D" w:rsidRDefault="004177C3" w:rsidP="004177C3">
      <w:pPr>
        <w:pStyle w:val="Corpodetexto"/>
        <w:ind w:left="708" w:firstLine="12"/>
        <w:rPr>
          <w:rFonts w:ascii="Times New Roman" w:hAnsi="Times New Roman"/>
          <w:szCs w:val="20"/>
        </w:rPr>
      </w:pPr>
    </w:p>
    <w:p w14:paraId="728B51F6" w14:textId="77777777" w:rsidR="00FE5D23" w:rsidRPr="004B1F0D" w:rsidRDefault="00000000" w:rsidP="00FE5D23">
      <w:pPr>
        <w:pStyle w:val="Corpodetexto"/>
        <w:ind w:left="708" w:firstLine="12"/>
        <w:rPr>
          <w:rFonts w:ascii="Times New Roman" w:hAnsi="Times New Roman"/>
          <w:szCs w:val="20"/>
        </w:rPr>
      </w:pPr>
      <w:hyperlink r:id="rId10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4B1F0D" w:rsidRDefault="00FE5D23" w:rsidP="00FE5D23">
      <w:pPr>
        <w:pStyle w:val="Corpodetexto"/>
        <w:ind w:left="708" w:firstLine="12"/>
        <w:rPr>
          <w:rFonts w:ascii="Times New Roman" w:hAnsi="Times New Roman"/>
          <w:szCs w:val="20"/>
        </w:rPr>
      </w:pPr>
    </w:p>
    <w:p w14:paraId="1C2F3583" w14:textId="684F971F" w:rsidR="00FE5D23" w:rsidRPr="004B1F0D" w:rsidRDefault="00000000" w:rsidP="00FE5D23">
      <w:pPr>
        <w:pStyle w:val="Corpodetexto"/>
        <w:ind w:left="708" w:firstLine="12"/>
        <w:rPr>
          <w:rFonts w:ascii="Times New Roman" w:hAnsi="Times New Roman"/>
          <w:szCs w:val="20"/>
        </w:rPr>
      </w:pPr>
      <w:hyperlink r:id="rId1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w:t>
      </w:r>
      <w:bookmarkStart w:id="297" w:name="BM11/10"/>
      <w:bookmarkEnd w:id="297"/>
      <w:r w:rsidR="00FE5D23" w:rsidRPr="004B1F0D">
        <w:rPr>
          <w:rFonts w:ascii="Times New Roman" w:hAnsi="Times New Roman"/>
          <w:szCs w:val="20"/>
        </w:rPr>
        <w:t xml:space="preserve">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2491CB" w14:textId="77777777" w:rsidR="00FE5D23" w:rsidRPr="004B1F0D" w:rsidRDefault="00FE5D23" w:rsidP="00FE5D23">
      <w:pPr>
        <w:pStyle w:val="Corpodetexto"/>
        <w:ind w:left="708" w:firstLine="12"/>
        <w:rPr>
          <w:rFonts w:ascii="Times New Roman" w:hAnsi="Times New Roman"/>
          <w:b/>
          <w:szCs w:val="20"/>
        </w:rPr>
      </w:pPr>
    </w:p>
    <w:p w14:paraId="47FA0338" w14:textId="5FCA94BD" w:rsidR="00FE5D23" w:rsidRPr="004B1F0D" w:rsidRDefault="00000000" w:rsidP="00FE5D23">
      <w:pPr>
        <w:pStyle w:val="Corpodetexto"/>
        <w:ind w:left="708" w:firstLine="12"/>
        <w:rPr>
          <w:rFonts w:ascii="Times New Roman" w:hAnsi="Times New Roman"/>
          <w:b/>
          <w:szCs w:val="20"/>
        </w:rPr>
      </w:pPr>
      <w:hyperlink r:id="rId1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5A5974" w14:textId="77777777" w:rsidR="00754EDC" w:rsidRPr="004B1F0D" w:rsidRDefault="00754EDC" w:rsidP="00DE512B">
      <w:pPr>
        <w:rPr>
          <w:b/>
          <w:szCs w:val="20"/>
          <w:lang w:val="pt-PT"/>
        </w:rPr>
      </w:pPr>
    </w:p>
    <w:p w14:paraId="6E26965F" w14:textId="77777777" w:rsidR="00012703" w:rsidRPr="004B1F0D" w:rsidRDefault="00012703">
      <w:pPr>
        <w:spacing w:after="200" w:line="276" w:lineRule="auto"/>
        <w:rPr>
          <w:b/>
          <w:szCs w:val="20"/>
          <w:lang w:val="pt-PT"/>
        </w:rPr>
      </w:pPr>
      <w:r w:rsidRPr="004B1F0D">
        <w:rPr>
          <w:b/>
          <w:szCs w:val="20"/>
          <w:lang w:val="pt-PT"/>
        </w:rPr>
        <w:br w:type="page"/>
      </w:r>
    </w:p>
    <w:p w14:paraId="5963B58B" w14:textId="77777777" w:rsidR="00DE512B" w:rsidRPr="004B1F0D" w:rsidRDefault="004177C3" w:rsidP="00DE512B">
      <w:pPr>
        <w:rPr>
          <w:b/>
          <w:szCs w:val="20"/>
          <w:lang w:val="pt-PT"/>
        </w:rPr>
      </w:pPr>
      <w:r w:rsidRPr="004B1F0D">
        <w:rPr>
          <w:b/>
          <w:szCs w:val="20"/>
          <w:lang w:val="pt-PT"/>
        </w:rPr>
        <w:t>I</w:t>
      </w:r>
      <w:r w:rsidR="00DE512B" w:rsidRPr="004B1F0D">
        <w:rPr>
          <w:b/>
          <w:szCs w:val="20"/>
          <w:lang w:val="pt-PT"/>
        </w:rPr>
        <w:t>I – Regras de Validação de Campos:</w:t>
      </w:r>
    </w:p>
    <w:p w14:paraId="61387939"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A017BEC" w14:textId="77777777" w:rsidR="0012324D" w:rsidRPr="004B1F0D" w:rsidRDefault="0012324D" w:rsidP="0012324D">
            <w:pPr>
              <w:pStyle w:val="PSDS-CorpodeTexto0"/>
              <w:rPr>
                <w:rFonts w:ascii="Times New Roman" w:hAnsi="Times New Roman"/>
              </w:rPr>
            </w:pPr>
          </w:p>
        </w:tc>
      </w:tr>
    </w:tbl>
    <w:p w14:paraId="6A005BA2" w14:textId="77777777" w:rsidR="00012703" w:rsidRPr="004B1F0D" w:rsidRDefault="00012703" w:rsidP="004177C3">
      <w:pPr>
        <w:rPr>
          <w:b/>
          <w:szCs w:val="20"/>
          <w:lang w:val="pt-PT"/>
        </w:rPr>
      </w:pPr>
    </w:p>
    <w:p w14:paraId="2AC858AE" w14:textId="77777777" w:rsidR="00385278" w:rsidRPr="004B1F0D" w:rsidRDefault="00385278" w:rsidP="004177C3">
      <w:pPr>
        <w:rPr>
          <w:b/>
          <w:szCs w:val="20"/>
          <w:lang w:val="pt-PT"/>
        </w:rPr>
      </w:pPr>
      <w:r w:rsidRPr="004B1F0D">
        <w:rPr>
          <w:b/>
          <w:szCs w:val="20"/>
          <w:lang w:val="pt-PT"/>
        </w:rPr>
        <w:t>II</w:t>
      </w:r>
      <w:r w:rsidR="004177C3" w:rsidRPr="004B1F0D">
        <w:rPr>
          <w:b/>
          <w:szCs w:val="20"/>
          <w:lang w:val="pt-PT"/>
        </w:rPr>
        <w:t>I</w:t>
      </w:r>
      <w:r w:rsidRPr="004B1F0D">
        <w:rPr>
          <w:b/>
          <w:szCs w:val="20"/>
          <w:lang w:val="pt-PT"/>
        </w:rPr>
        <w:t xml:space="preserve"> – Tabela</w:t>
      </w:r>
      <w:r w:rsidR="003E7A35" w:rsidRPr="004B1F0D">
        <w:rPr>
          <w:b/>
          <w:szCs w:val="20"/>
          <w:lang w:val="pt-PT"/>
        </w:rPr>
        <w:t>s</w:t>
      </w:r>
      <w:r w:rsidRPr="004B1F0D">
        <w:rPr>
          <w:b/>
          <w:szCs w:val="20"/>
          <w:lang w:val="pt-PT"/>
        </w:rPr>
        <w:t xml:space="preserve"> Dinâmica</w:t>
      </w:r>
      <w:r w:rsidR="003E7A35" w:rsidRPr="004B1F0D">
        <w:rPr>
          <w:b/>
          <w:szCs w:val="20"/>
          <w:lang w:val="pt-PT"/>
        </w:rPr>
        <w:t>s</w:t>
      </w:r>
      <w:r w:rsidRPr="004B1F0D">
        <w:rPr>
          <w:b/>
          <w:szCs w:val="20"/>
          <w:lang w:val="pt-PT"/>
        </w:rPr>
        <w:t>:</w:t>
      </w:r>
    </w:p>
    <w:p w14:paraId="62FEC43B" w14:textId="77777777" w:rsidR="003B08BE" w:rsidRPr="004B1F0D" w:rsidRDefault="003B08BE" w:rsidP="004177C3">
      <w:pPr>
        <w:rPr>
          <w:b/>
          <w:szCs w:val="20"/>
          <w:lang w:val="pt-PT"/>
        </w:rPr>
      </w:pPr>
    </w:p>
    <w:p w14:paraId="62BAEE0A" w14:textId="77777777" w:rsidR="00385278" w:rsidRPr="004B1F0D" w:rsidRDefault="003E7A35" w:rsidP="00385278">
      <w:pPr>
        <w:rPr>
          <w:b/>
          <w:color w:val="000000"/>
          <w:szCs w:val="20"/>
        </w:rPr>
      </w:pPr>
      <w:r w:rsidRPr="004B1F0D">
        <w:rPr>
          <w:b/>
          <w:color w:val="000000"/>
          <w:szCs w:val="20"/>
        </w:rPr>
        <w:t>III.1 – N630A - Apuração do IRPJ Com Base no Lucro Real - PJ em Geral</w:t>
      </w:r>
      <w:r w:rsidR="00916FBA" w:rsidRPr="004B1F0D">
        <w:rPr>
          <w:b/>
          <w:color w:val="000000"/>
          <w:szCs w:val="20"/>
        </w:rPr>
        <w:t>:</w:t>
      </w:r>
    </w:p>
    <w:p w14:paraId="384AD0F9" w14:textId="77777777" w:rsidR="00165CCB" w:rsidRPr="004B1F0D" w:rsidRDefault="00165CCB" w:rsidP="00165CCB"/>
    <w:p w14:paraId="293FA40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661CB84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06B150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8220F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71232DD" w14:textId="77777777" w:rsidR="00165CCB" w:rsidRPr="004B1F0D" w:rsidRDefault="00165CCB" w:rsidP="00165CCB">
      <w:pPr>
        <w:rPr>
          <w:b/>
          <w:szCs w:val="20"/>
        </w:rPr>
      </w:pPr>
    </w:p>
    <w:p w14:paraId="50361E27" w14:textId="77777777" w:rsidR="00911B11" w:rsidRPr="004B1F0D" w:rsidRDefault="00911B11" w:rsidP="00911B11">
      <w:pPr>
        <w:rPr>
          <w:b/>
          <w:szCs w:val="20"/>
        </w:rPr>
      </w:pPr>
      <w:r w:rsidRPr="004B1F0D">
        <w:rPr>
          <w:b/>
          <w:szCs w:val="20"/>
        </w:rPr>
        <w:t>Regras de validação da tabela dinâmica N630A:</w:t>
      </w:r>
    </w:p>
    <w:p w14:paraId="472F9E27" w14:textId="77777777" w:rsidR="00911B11" w:rsidRPr="004B1F0D" w:rsidRDefault="00911B11" w:rsidP="00911B11">
      <w:pPr>
        <w:rPr>
          <w:b/>
          <w:szCs w:val="20"/>
        </w:rPr>
      </w:pPr>
    </w:p>
    <w:p w14:paraId="08D30BC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A_REGRAS</w:t>
      </w:r>
      <w:r w:rsidRPr="004B1F0D">
        <w:rPr>
          <w:rFonts w:ascii="Times New Roman" w:hAnsi="Times New Roman" w:cs="Times New Roman"/>
          <w:szCs w:val="20"/>
        </w:rPr>
        <w:t>” no diretório C:\Arquivos de Programas RFB\Programas SPED\ECF\recursos\tabelas.</w:t>
      </w:r>
    </w:p>
    <w:p w14:paraId="58F47444"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37E23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51D3297" w14:textId="77777777" w:rsidR="00012703" w:rsidRPr="004B1F0D" w:rsidRDefault="00012703" w:rsidP="001E6512">
      <w:pPr>
        <w:rPr>
          <w:b/>
          <w:szCs w:val="20"/>
        </w:rPr>
      </w:pPr>
    </w:p>
    <w:p w14:paraId="3C2A952F" w14:textId="77777777" w:rsidR="003E7A35" w:rsidRPr="004B1F0D" w:rsidRDefault="009F0CF7" w:rsidP="001E6512">
      <w:pPr>
        <w:rPr>
          <w:b/>
          <w:szCs w:val="20"/>
          <w:lang w:val="pt-PT"/>
        </w:rPr>
      </w:pPr>
      <w:r w:rsidRPr="004B1F0D">
        <w:rPr>
          <w:b/>
          <w:szCs w:val="20"/>
          <w:lang w:val="pt-PT"/>
        </w:rPr>
        <w:t>I</w:t>
      </w:r>
      <w:r w:rsidR="003E7A35" w:rsidRPr="004B1F0D">
        <w:rPr>
          <w:b/>
          <w:szCs w:val="20"/>
          <w:lang w:val="pt-PT"/>
        </w:rPr>
        <w:t>II.2 – N630B - Apuração do IRPJ Com Base no Lucro Real -  Financeiras:</w:t>
      </w:r>
    </w:p>
    <w:p w14:paraId="48AA0D1B" w14:textId="77777777" w:rsidR="00165CCB" w:rsidRPr="004B1F0D" w:rsidRDefault="00165CCB" w:rsidP="00165CCB"/>
    <w:p w14:paraId="3EC5A74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28D0D38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A9A3CA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ED8E0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A150C28" w14:textId="77777777" w:rsidR="00165CCB" w:rsidRPr="004B1F0D" w:rsidRDefault="00165CCB" w:rsidP="00165CCB">
      <w:pPr>
        <w:rPr>
          <w:b/>
          <w:szCs w:val="20"/>
        </w:rPr>
      </w:pPr>
    </w:p>
    <w:p w14:paraId="14805DA9" w14:textId="77777777" w:rsidR="00911B11" w:rsidRPr="004B1F0D" w:rsidRDefault="00911B11" w:rsidP="00911B11">
      <w:pPr>
        <w:rPr>
          <w:b/>
          <w:szCs w:val="20"/>
        </w:rPr>
      </w:pPr>
      <w:r w:rsidRPr="004B1F0D">
        <w:rPr>
          <w:b/>
          <w:szCs w:val="20"/>
        </w:rPr>
        <w:t>Regras de validação da tabela dinâmica N630B:</w:t>
      </w:r>
    </w:p>
    <w:p w14:paraId="1B95CB14" w14:textId="77777777" w:rsidR="00911B11" w:rsidRPr="004B1F0D" w:rsidRDefault="00911B11" w:rsidP="00911B11">
      <w:pPr>
        <w:rPr>
          <w:b/>
          <w:szCs w:val="20"/>
        </w:rPr>
      </w:pPr>
    </w:p>
    <w:p w14:paraId="5C9C77F6"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B_REGRAS</w:t>
      </w:r>
      <w:r w:rsidRPr="004B1F0D">
        <w:rPr>
          <w:rFonts w:ascii="Times New Roman" w:hAnsi="Times New Roman" w:cs="Times New Roman"/>
          <w:szCs w:val="20"/>
        </w:rPr>
        <w:t>” no diretório C:\Arquivos de Programas RFB\Programas SPED\ECF\recursos\tabelas.</w:t>
      </w:r>
    </w:p>
    <w:p w14:paraId="603975F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6E71A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76FE525" w14:textId="77777777" w:rsidR="003E7A35" w:rsidRPr="004B1F0D" w:rsidRDefault="003E7A35" w:rsidP="001E6512">
      <w:pPr>
        <w:rPr>
          <w:b/>
          <w:szCs w:val="20"/>
        </w:rPr>
      </w:pPr>
    </w:p>
    <w:p w14:paraId="3AB67071" w14:textId="77777777" w:rsidR="00911B11" w:rsidRPr="004B1F0D" w:rsidRDefault="00911B11">
      <w:pPr>
        <w:spacing w:after="200" w:line="276" w:lineRule="auto"/>
        <w:rPr>
          <w:b/>
          <w:szCs w:val="20"/>
          <w:lang w:val="pt-PT"/>
        </w:rPr>
      </w:pPr>
      <w:r w:rsidRPr="004B1F0D">
        <w:rPr>
          <w:b/>
          <w:szCs w:val="20"/>
          <w:lang w:val="pt-PT"/>
        </w:rPr>
        <w:br w:type="page"/>
      </w:r>
    </w:p>
    <w:p w14:paraId="04047B24" w14:textId="77777777" w:rsidR="001E6512" w:rsidRPr="004B1F0D" w:rsidRDefault="003E7A35" w:rsidP="001E6512">
      <w:pPr>
        <w:rPr>
          <w:b/>
          <w:szCs w:val="20"/>
          <w:lang w:val="pt-PT"/>
        </w:rPr>
      </w:pPr>
      <w:r w:rsidRPr="004B1F0D">
        <w:rPr>
          <w:b/>
          <w:szCs w:val="20"/>
          <w:lang w:val="pt-PT"/>
        </w:rPr>
        <w:t xml:space="preserve">III.3 – </w:t>
      </w:r>
      <w:r w:rsidR="00903EE1" w:rsidRPr="004B1F0D">
        <w:rPr>
          <w:b/>
          <w:szCs w:val="20"/>
          <w:lang w:val="pt-PT"/>
        </w:rPr>
        <w:t>N630C - Apuração do IRPJ Com Base no Lucro Real -  Seguradoras, de Capitalização e Entidades Abertas de Previdência Complementar</w:t>
      </w:r>
      <w:r w:rsidR="001E6512" w:rsidRPr="004B1F0D">
        <w:rPr>
          <w:b/>
          <w:szCs w:val="20"/>
          <w:lang w:val="pt-PT"/>
        </w:rPr>
        <w:t>:</w:t>
      </w:r>
    </w:p>
    <w:p w14:paraId="3AF4D09F" w14:textId="77777777" w:rsidR="00165CCB" w:rsidRPr="004B1F0D" w:rsidRDefault="00165CCB" w:rsidP="00165CCB"/>
    <w:p w14:paraId="5CF4349C"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012FFE1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9F7F9E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0B7FC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93B2746" w14:textId="77777777" w:rsidR="00165CCB" w:rsidRPr="004B1F0D" w:rsidRDefault="00165CCB" w:rsidP="00165CCB">
      <w:pPr>
        <w:rPr>
          <w:b/>
          <w:szCs w:val="20"/>
        </w:rPr>
      </w:pPr>
    </w:p>
    <w:p w14:paraId="1D5E9B26" w14:textId="77777777" w:rsidR="00911B11" w:rsidRPr="004B1F0D" w:rsidRDefault="00911B11" w:rsidP="00911B11">
      <w:pPr>
        <w:rPr>
          <w:b/>
          <w:szCs w:val="20"/>
        </w:rPr>
      </w:pPr>
      <w:r w:rsidRPr="004B1F0D">
        <w:rPr>
          <w:b/>
          <w:szCs w:val="20"/>
        </w:rPr>
        <w:t>Regras de validação da tabela dinâmica N630C:</w:t>
      </w:r>
    </w:p>
    <w:p w14:paraId="5172B7CD" w14:textId="77777777" w:rsidR="00911B11" w:rsidRPr="004B1F0D" w:rsidRDefault="00911B11" w:rsidP="00911B11">
      <w:pPr>
        <w:rPr>
          <w:b/>
          <w:szCs w:val="20"/>
        </w:rPr>
      </w:pPr>
    </w:p>
    <w:p w14:paraId="390219C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C_REGRAS</w:t>
      </w:r>
      <w:r w:rsidRPr="004B1F0D">
        <w:rPr>
          <w:rFonts w:ascii="Times New Roman" w:hAnsi="Times New Roman" w:cs="Times New Roman"/>
          <w:szCs w:val="20"/>
        </w:rPr>
        <w:t>” no diretório C:\Arquivos de Programas RFB\Programas SPED\ECF\recursos\tabelas.</w:t>
      </w:r>
    </w:p>
    <w:p w14:paraId="1C9DBA8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31697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A09FFD2" w14:textId="77777777" w:rsidR="005151C4" w:rsidRPr="004B1F0D" w:rsidRDefault="005151C4" w:rsidP="00797C0E">
      <w:pPr>
        <w:pStyle w:val="Corpodetexto"/>
        <w:rPr>
          <w:rFonts w:ascii="Times New Roman" w:hAnsi="Times New Roman"/>
          <w:b/>
          <w:color w:val="auto"/>
          <w:szCs w:val="20"/>
          <w:lang w:eastAsia="en-US"/>
        </w:rPr>
      </w:pPr>
    </w:p>
    <w:p w14:paraId="1CA80444" w14:textId="77777777" w:rsidR="005151C4" w:rsidRPr="004B1F0D" w:rsidRDefault="004148A9" w:rsidP="00797C0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4B86A89" w14:textId="77777777" w:rsidR="00012703" w:rsidRPr="004B1F0D" w:rsidRDefault="00012703" w:rsidP="00797C0E">
      <w:pPr>
        <w:pStyle w:val="Corpodetexto"/>
        <w:rPr>
          <w:rFonts w:ascii="Times New Roman" w:hAnsi="Times New Roman"/>
          <w:b/>
          <w:color w:val="002060"/>
          <w:szCs w:val="20"/>
        </w:rPr>
      </w:pPr>
    </w:p>
    <w:p w14:paraId="61DBEEB2" w14:textId="77777777" w:rsidR="00797C0E" w:rsidRPr="004B1F0D" w:rsidRDefault="00797C0E" w:rsidP="00797C0E">
      <w:pPr>
        <w:pStyle w:val="Corpodetexto"/>
        <w:rPr>
          <w:rFonts w:ascii="Times New Roman" w:hAnsi="Times New Roman"/>
          <w:b/>
          <w:color w:val="002060"/>
          <w:szCs w:val="20"/>
        </w:rPr>
      </w:pPr>
      <w:r w:rsidRPr="004B1F0D">
        <w:rPr>
          <w:rFonts w:ascii="Times New Roman" w:hAnsi="Times New Roman"/>
          <w:b/>
          <w:color w:val="002060"/>
          <w:szCs w:val="20"/>
        </w:rPr>
        <w:t>|N630|</w:t>
      </w:r>
      <w:r w:rsidR="003B08BE" w:rsidRPr="004B1F0D">
        <w:rPr>
          <w:rFonts w:ascii="Times New Roman" w:hAnsi="Times New Roman"/>
          <w:b/>
          <w:color w:val="002060"/>
          <w:szCs w:val="20"/>
        </w:rPr>
        <w:t>21</w:t>
      </w:r>
      <w:r w:rsidRPr="004B1F0D">
        <w:rPr>
          <w:rFonts w:ascii="Times New Roman" w:hAnsi="Times New Roman"/>
          <w:b/>
          <w:color w:val="002060"/>
          <w:szCs w:val="20"/>
        </w:rPr>
        <w:t>|(-) Imposto de Renda Mensal Pago por Estimativa|10000,00|</w:t>
      </w:r>
    </w:p>
    <w:p w14:paraId="4D611647"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N630|: Identificação do tipo do registro.</w:t>
      </w:r>
    </w:p>
    <w:p w14:paraId="20A0860D" w14:textId="77777777" w:rsidR="00797C0E" w:rsidRPr="004B1F0D" w:rsidRDefault="003B08BE" w:rsidP="00797C0E">
      <w:pPr>
        <w:pStyle w:val="Corpodetexto"/>
        <w:ind w:firstLine="708"/>
        <w:rPr>
          <w:rFonts w:ascii="Times New Roman" w:hAnsi="Times New Roman"/>
          <w:color w:val="002060"/>
          <w:szCs w:val="20"/>
        </w:rPr>
      </w:pPr>
      <w:r w:rsidRPr="004B1F0D">
        <w:rPr>
          <w:rFonts w:ascii="Times New Roman" w:hAnsi="Times New Roman"/>
          <w:color w:val="002060"/>
          <w:szCs w:val="20"/>
        </w:rPr>
        <w:t>|21</w:t>
      </w:r>
      <w:r w:rsidR="00797C0E" w:rsidRPr="004B1F0D">
        <w:rPr>
          <w:rFonts w:ascii="Times New Roman" w:hAnsi="Times New Roman"/>
          <w:color w:val="002060"/>
          <w:szCs w:val="20"/>
        </w:rPr>
        <w:t>|: Código da linha.</w:t>
      </w:r>
      <w:r w:rsidR="00797C0E" w:rsidRPr="004B1F0D">
        <w:rPr>
          <w:rFonts w:ascii="Times New Roman" w:hAnsi="Times New Roman"/>
          <w:color w:val="002060"/>
          <w:szCs w:val="20"/>
        </w:rPr>
        <w:tab/>
      </w:r>
    </w:p>
    <w:p w14:paraId="4943558C"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 Imposto de Renda Mensal Pago por Estimativa|: Descrição da linha.</w:t>
      </w:r>
    </w:p>
    <w:p w14:paraId="3735B7DF"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2DBC1F3" w14:textId="77777777" w:rsidR="005151C4" w:rsidRPr="004B1F0D" w:rsidRDefault="005151C4">
      <w:pPr>
        <w:spacing w:after="200" w:line="276" w:lineRule="auto"/>
        <w:rPr>
          <w:b/>
          <w:bCs/>
          <w:color w:val="0000FF"/>
          <w:szCs w:val="20"/>
        </w:rPr>
      </w:pPr>
      <w:r w:rsidRPr="004B1F0D">
        <w:rPr>
          <w:color w:val="0000FF"/>
          <w:szCs w:val="20"/>
        </w:rPr>
        <w:br w:type="page"/>
      </w:r>
    </w:p>
    <w:p w14:paraId="63AC5C3F" w14:textId="77777777" w:rsidR="00DE512B" w:rsidRPr="004B1F0D" w:rsidRDefault="00DE512B" w:rsidP="00867F54">
      <w:pPr>
        <w:pStyle w:val="Ttulo4"/>
      </w:pPr>
      <w:bookmarkStart w:id="298" w:name="_Toc156228290"/>
      <w:r w:rsidRPr="004B1F0D">
        <w:t>Registro N650: Base de Cálculo da CSLL Após as Compensações da Base de Cálculo Negativa</w:t>
      </w:r>
      <w:bookmarkEnd w:id="298"/>
    </w:p>
    <w:p w14:paraId="665BB5F9" w14:textId="77777777" w:rsidR="00DE512B" w:rsidRPr="004B1F0D" w:rsidRDefault="00DE512B" w:rsidP="00DE512B">
      <w:pPr>
        <w:jc w:val="both"/>
        <w:rPr>
          <w:szCs w:val="20"/>
        </w:rPr>
      </w:pPr>
    </w:p>
    <w:p w14:paraId="67611089" w14:textId="77777777" w:rsidR="00DE512B" w:rsidRPr="004B1F0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4B1F0D">
        <w:rPr>
          <w:rFonts w:ascii="Times New Roman" w:hAnsi="Times New Roman" w:cs="Times New Roman"/>
          <w:b w:val="0"/>
          <w:szCs w:val="20"/>
        </w:rPr>
        <w:t>Apresenta a base de cálculo da CSLL, após as compensações da base de cálculo negativa.</w:t>
      </w:r>
    </w:p>
    <w:p w14:paraId="11C43402" w14:textId="77777777" w:rsidR="002E0897" w:rsidRPr="004B1F0D" w:rsidRDefault="002E0897"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9B0E8DB"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50: BASE DE CÁLCULO DA CSLL APÓS AS COMPENSAÇÕES DA BASE DE CÁLCULO NEGATIVA</w:t>
            </w:r>
          </w:p>
        </w:tc>
      </w:tr>
      <w:tr w:rsidR="002F55F7" w:rsidRPr="004B1F0D" w14:paraId="07117EDE" w14:textId="77777777" w:rsidTr="004B5ECC">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64D00B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1C2B05CD"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2F55F7" w:rsidRPr="004B1F0D" w14:paraId="668CBD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3DD805" w14:textId="77777777" w:rsidR="002E0897" w:rsidRPr="004B1F0D" w:rsidRDefault="002E0897" w:rsidP="002E08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6153846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3E8CA5C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A2C2C3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F4E797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FD7B9C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1FEE5C8" w14:textId="77777777" w:rsidR="002E0897" w:rsidRPr="004B1F0D" w:rsidRDefault="002E0897" w:rsidP="004177C3">
      <w:pPr>
        <w:pStyle w:val="PSDS-MarcadoresNivel2"/>
        <w:numPr>
          <w:ilvl w:val="0"/>
          <w:numId w:val="0"/>
        </w:numPr>
        <w:rPr>
          <w:rFonts w:ascii="Times New Roman" w:hAnsi="Times New Roman"/>
        </w:rPr>
      </w:pPr>
    </w:p>
    <w:p w14:paraId="7AC1DF14"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A97EFA8" w14:textId="77777777" w:rsidR="004177C3" w:rsidRPr="004B1F0D" w:rsidRDefault="004177C3" w:rsidP="004177C3">
      <w:pPr>
        <w:pStyle w:val="Corpodetexto"/>
        <w:ind w:left="708" w:firstLine="12"/>
        <w:rPr>
          <w:rFonts w:ascii="Times New Roman" w:hAnsi="Times New Roman"/>
          <w:szCs w:val="20"/>
        </w:rPr>
      </w:pPr>
    </w:p>
    <w:p w14:paraId="31D207BA" w14:textId="77777777" w:rsidR="00FE5D23" w:rsidRPr="004B1F0D" w:rsidRDefault="00000000" w:rsidP="00FE5D23">
      <w:pPr>
        <w:pStyle w:val="Corpodetexto"/>
        <w:ind w:left="708" w:firstLine="12"/>
        <w:rPr>
          <w:rFonts w:ascii="Times New Roman" w:hAnsi="Times New Roman"/>
          <w:szCs w:val="20"/>
        </w:rPr>
      </w:pPr>
      <w:hyperlink r:id="rId11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4B1F0D" w:rsidRDefault="00FE5D23" w:rsidP="00FE5D23">
      <w:pPr>
        <w:pStyle w:val="Corpodetexto"/>
        <w:ind w:left="708" w:firstLine="12"/>
        <w:rPr>
          <w:rFonts w:ascii="Times New Roman" w:hAnsi="Times New Roman"/>
          <w:szCs w:val="20"/>
        </w:rPr>
      </w:pPr>
    </w:p>
    <w:p w14:paraId="6A2B44EB" w14:textId="49B5303A" w:rsidR="00FE5D23" w:rsidRPr="004B1F0D" w:rsidRDefault="00000000" w:rsidP="00FE5D23">
      <w:pPr>
        <w:pStyle w:val="Corpodetexto"/>
        <w:ind w:left="708" w:firstLine="12"/>
        <w:rPr>
          <w:rFonts w:ascii="Times New Roman" w:hAnsi="Times New Roman"/>
          <w:szCs w:val="20"/>
        </w:rPr>
      </w:pPr>
      <w:hyperlink r:id="rId11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FFDAF1" w14:textId="77777777" w:rsidR="00FE5D23" w:rsidRPr="004B1F0D" w:rsidRDefault="00FE5D23" w:rsidP="00FE5D23">
      <w:pPr>
        <w:pStyle w:val="Corpodetexto"/>
        <w:ind w:left="708" w:firstLine="12"/>
        <w:rPr>
          <w:rFonts w:ascii="Times New Roman" w:hAnsi="Times New Roman"/>
          <w:b/>
          <w:szCs w:val="20"/>
        </w:rPr>
      </w:pPr>
    </w:p>
    <w:p w14:paraId="2A7F14C9" w14:textId="1AD2300F" w:rsidR="00966743" w:rsidRPr="004B1F0D" w:rsidRDefault="00000000" w:rsidP="002F55F7">
      <w:pPr>
        <w:pStyle w:val="Corpodetexto"/>
        <w:ind w:left="708" w:firstLine="12"/>
        <w:rPr>
          <w:b/>
          <w:szCs w:val="20"/>
          <w:lang w:val="pt-PT"/>
        </w:rPr>
      </w:pPr>
      <w:hyperlink r:id="rId1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84D3690" w14:textId="77777777" w:rsidR="00012703" w:rsidRPr="004B1F0D" w:rsidRDefault="00012703">
      <w:pPr>
        <w:spacing w:after="200" w:line="276" w:lineRule="auto"/>
        <w:rPr>
          <w:b/>
          <w:szCs w:val="20"/>
          <w:lang w:val="pt-PT"/>
        </w:rPr>
      </w:pPr>
      <w:r w:rsidRPr="004B1F0D">
        <w:rPr>
          <w:b/>
          <w:szCs w:val="20"/>
          <w:lang w:val="pt-PT"/>
        </w:rPr>
        <w:br w:type="page"/>
      </w:r>
    </w:p>
    <w:p w14:paraId="75332074" w14:textId="77777777" w:rsidR="001C0D2F" w:rsidRPr="004B1F0D" w:rsidRDefault="004177C3" w:rsidP="001C0D2F">
      <w:pPr>
        <w:rPr>
          <w:b/>
          <w:szCs w:val="20"/>
          <w:lang w:val="pt-PT"/>
        </w:rPr>
      </w:pPr>
      <w:r w:rsidRPr="004B1F0D">
        <w:rPr>
          <w:b/>
          <w:szCs w:val="20"/>
          <w:lang w:val="pt-PT"/>
        </w:rPr>
        <w:t>I</w:t>
      </w:r>
      <w:r w:rsidR="001C0D2F" w:rsidRPr="004B1F0D">
        <w:rPr>
          <w:b/>
          <w:szCs w:val="20"/>
          <w:lang w:val="pt-PT"/>
        </w:rPr>
        <w:t>I – Regras de Validação de Campos:</w:t>
      </w:r>
    </w:p>
    <w:p w14:paraId="457102CB"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8C6B2E" w14:textId="77777777" w:rsidR="0012324D" w:rsidRPr="004B1F0D" w:rsidRDefault="0012324D" w:rsidP="0012324D">
            <w:pPr>
              <w:pStyle w:val="PSDS-CorpodeTexto0"/>
              <w:rPr>
                <w:rFonts w:ascii="Times New Roman" w:hAnsi="Times New Roman"/>
              </w:rPr>
            </w:pPr>
          </w:p>
        </w:tc>
      </w:tr>
    </w:tbl>
    <w:p w14:paraId="0BEDF4D8" w14:textId="77777777" w:rsidR="00012703" w:rsidRPr="004B1F0D" w:rsidRDefault="00012703" w:rsidP="00385278">
      <w:pPr>
        <w:rPr>
          <w:b/>
          <w:szCs w:val="20"/>
          <w:lang w:val="pt-PT"/>
        </w:rPr>
      </w:pPr>
    </w:p>
    <w:p w14:paraId="42D6B951" w14:textId="77777777" w:rsidR="00385278" w:rsidRPr="004B1F0D" w:rsidRDefault="00385278" w:rsidP="00385278">
      <w:pPr>
        <w:rPr>
          <w:b/>
          <w:szCs w:val="20"/>
          <w:lang w:val="pt-PT"/>
        </w:rPr>
      </w:pPr>
      <w:r w:rsidRPr="004B1F0D">
        <w:rPr>
          <w:b/>
          <w:szCs w:val="20"/>
          <w:lang w:val="pt-PT"/>
        </w:rPr>
        <w:t>I</w:t>
      </w:r>
      <w:r w:rsidR="004177C3" w:rsidRPr="004B1F0D">
        <w:rPr>
          <w:b/>
          <w:szCs w:val="20"/>
          <w:lang w:val="pt-PT"/>
        </w:rPr>
        <w:t>I</w:t>
      </w:r>
      <w:r w:rsidRPr="004B1F0D">
        <w:rPr>
          <w:b/>
          <w:szCs w:val="20"/>
          <w:lang w:val="pt-PT"/>
        </w:rPr>
        <w:t>I – Tabela Dinâmica:</w:t>
      </w:r>
      <w:r w:rsidR="00954EE0" w:rsidRPr="004B1F0D">
        <w:rPr>
          <w:b/>
          <w:szCs w:val="20"/>
          <w:lang w:val="pt-PT"/>
        </w:rPr>
        <w:t xml:space="preserve"> N650 - Base de Cálculo da CSLL (PJ do Lucro Real)</w:t>
      </w:r>
    </w:p>
    <w:p w14:paraId="429030C4" w14:textId="77777777" w:rsidR="00165CCB" w:rsidRPr="004B1F0D" w:rsidRDefault="00165CCB" w:rsidP="00165CCB"/>
    <w:p w14:paraId="30ABAEF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1DA6A5F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5912E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A76C8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235E0D5" w14:textId="77777777" w:rsidR="00165CCB" w:rsidRPr="004B1F0D" w:rsidRDefault="00165CCB" w:rsidP="00165CCB">
      <w:pPr>
        <w:rPr>
          <w:b/>
          <w:szCs w:val="20"/>
        </w:rPr>
      </w:pPr>
    </w:p>
    <w:p w14:paraId="27FF33D5" w14:textId="77777777" w:rsidR="00911B11" w:rsidRPr="004B1F0D" w:rsidRDefault="00911B11" w:rsidP="00911B11">
      <w:pPr>
        <w:rPr>
          <w:b/>
          <w:szCs w:val="20"/>
        </w:rPr>
      </w:pPr>
      <w:r w:rsidRPr="004B1F0D">
        <w:rPr>
          <w:b/>
          <w:szCs w:val="20"/>
        </w:rPr>
        <w:t>Regras de validação da tabela dinâmica N650:</w:t>
      </w:r>
    </w:p>
    <w:p w14:paraId="04742DCD" w14:textId="77777777" w:rsidR="00911B11" w:rsidRPr="004B1F0D" w:rsidRDefault="00911B11" w:rsidP="00911B11">
      <w:pPr>
        <w:rPr>
          <w:b/>
          <w:szCs w:val="20"/>
        </w:rPr>
      </w:pPr>
    </w:p>
    <w:p w14:paraId="780DC685"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50_REGRAS</w:t>
      </w:r>
      <w:r w:rsidRPr="004B1F0D">
        <w:rPr>
          <w:rFonts w:ascii="Times New Roman" w:hAnsi="Times New Roman" w:cs="Times New Roman"/>
          <w:szCs w:val="20"/>
        </w:rPr>
        <w:t>” no diretório C:\Arquivos de Programas RFB\Programas SPED\ECF\recursos\tabelas.</w:t>
      </w:r>
    </w:p>
    <w:p w14:paraId="7F1F467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FAFAF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DDE6079" w14:textId="77777777" w:rsidR="00A03004" w:rsidRPr="004B1F0D" w:rsidRDefault="00A03004" w:rsidP="00EF69B3">
      <w:pPr>
        <w:rPr>
          <w:b/>
          <w:szCs w:val="20"/>
        </w:rPr>
      </w:pPr>
    </w:p>
    <w:p w14:paraId="0727F2E1" w14:textId="77777777" w:rsidR="00012703"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Exemplo de Preenchiment</w:t>
      </w:r>
      <w:r w:rsidR="004148A9" w:rsidRPr="004B1F0D">
        <w:rPr>
          <w:rFonts w:ascii="Times New Roman" w:hAnsi="Times New Roman"/>
          <w:b/>
          <w:color w:val="002060"/>
          <w:szCs w:val="20"/>
        </w:rPr>
        <w:t xml:space="preserve">o: </w:t>
      </w:r>
    </w:p>
    <w:p w14:paraId="229D4B07" w14:textId="77777777" w:rsidR="00012703" w:rsidRPr="004B1F0D" w:rsidRDefault="00012703" w:rsidP="004640C2">
      <w:pPr>
        <w:pStyle w:val="Corpodetexto"/>
        <w:rPr>
          <w:rFonts w:ascii="Times New Roman" w:hAnsi="Times New Roman"/>
          <w:b/>
          <w:color w:val="002060"/>
          <w:szCs w:val="20"/>
        </w:rPr>
      </w:pPr>
    </w:p>
    <w:p w14:paraId="0754023F" w14:textId="77777777" w:rsidR="004640C2"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N650|1|Valor da base de cálculo da CSLL|100000,00|</w:t>
      </w:r>
    </w:p>
    <w:p w14:paraId="3CE6CEEE"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N650|: Identificação do tipo do registro.</w:t>
      </w:r>
    </w:p>
    <w:p w14:paraId="7D9D421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14FD976B"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Valor da Base de Cálculo da CSLL|: Descrição da linha.</w:t>
      </w:r>
    </w:p>
    <w:p w14:paraId="5FA6B1B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8FCD57C" w14:textId="77777777" w:rsidR="004640C2" w:rsidRPr="004B1F0D" w:rsidRDefault="004640C2" w:rsidP="00EF69B3">
      <w:pPr>
        <w:rPr>
          <w:szCs w:val="20"/>
        </w:rPr>
      </w:pPr>
    </w:p>
    <w:p w14:paraId="3696B044" w14:textId="77777777" w:rsidR="00264296" w:rsidRPr="004B1F0D" w:rsidRDefault="00264296">
      <w:pPr>
        <w:spacing w:after="200" w:line="276" w:lineRule="auto"/>
        <w:rPr>
          <w:b/>
          <w:bCs/>
          <w:color w:val="0000FF"/>
          <w:szCs w:val="20"/>
        </w:rPr>
      </w:pPr>
      <w:r w:rsidRPr="004B1F0D">
        <w:rPr>
          <w:color w:val="0000FF"/>
          <w:szCs w:val="20"/>
        </w:rPr>
        <w:br w:type="page"/>
      </w:r>
    </w:p>
    <w:p w14:paraId="4DF4FFB6" w14:textId="77777777" w:rsidR="00A95DCA" w:rsidRPr="004B1F0D" w:rsidRDefault="00A95DCA" w:rsidP="00867F54">
      <w:pPr>
        <w:pStyle w:val="Ttulo4"/>
      </w:pPr>
      <w:bookmarkStart w:id="299" w:name="_Toc156228291"/>
      <w:r w:rsidRPr="004B1F0D">
        <w:t xml:space="preserve">Registro N660: </w:t>
      </w:r>
      <w:r w:rsidR="00E377D5" w:rsidRPr="004B1F0D">
        <w:t>Apuração</w:t>
      </w:r>
      <w:r w:rsidRPr="004B1F0D">
        <w:t xml:space="preserve"> da CSLL Mensal por Estimativa</w:t>
      </w:r>
      <w:bookmarkEnd w:id="299"/>
    </w:p>
    <w:p w14:paraId="4B02CF3E" w14:textId="77777777" w:rsidR="002E6F04" w:rsidRPr="004B1F0D" w:rsidRDefault="002E6F04" w:rsidP="00B573DD">
      <w:pPr>
        <w:rPr>
          <w:szCs w:val="20"/>
        </w:rPr>
      </w:pPr>
    </w:p>
    <w:p w14:paraId="45D56D7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4B1F0D" w:rsidRDefault="00264296" w:rsidP="00264296">
      <w:pPr>
        <w:pStyle w:val="PSDS-CorpodeTexto0"/>
        <w:ind w:firstLine="708"/>
        <w:jc w:val="both"/>
        <w:rPr>
          <w:rFonts w:ascii="Times New Roman" w:hAnsi="Times New Roman"/>
        </w:rPr>
      </w:pPr>
    </w:p>
    <w:p w14:paraId="3E5CD3A4"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 Apuração Anual da CSLL, com Recolhimentos Mensais sobre a Base de Cálculo Estimada</w:t>
      </w:r>
    </w:p>
    <w:p w14:paraId="0A30043C"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6F1F3A7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4B1F0D" w:rsidRDefault="00264296" w:rsidP="00264296">
      <w:pPr>
        <w:pStyle w:val="PSDS-CorpodeTexto0"/>
        <w:ind w:firstLine="708"/>
        <w:jc w:val="both"/>
        <w:rPr>
          <w:rFonts w:ascii="Times New Roman" w:hAnsi="Times New Roman"/>
        </w:rPr>
      </w:pPr>
    </w:p>
    <w:p w14:paraId="28DE8DF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447D259C"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 Base de Cálculo</w:t>
      </w:r>
    </w:p>
    <w:p w14:paraId="1018AF1C" w14:textId="77777777" w:rsidR="00264296" w:rsidRPr="004B1F0D" w:rsidRDefault="00264296" w:rsidP="00264296">
      <w:pPr>
        <w:pStyle w:val="PSDS-CorpodeTexto0"/>
        <w:jc w:val="both"/>
        <w:rPr>
          <w:rFonts w:ascii="Times New Roman" w:hAnsi="Times New Roman"/>
        </w:rPr>
      </w:pPr>
    </w:p>
    <w:p w14:paraId="1E028C0E"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 xml:space="preserve">I.1.1) Pessoas Jurídicas de Natureza Comercial, Industrial ou de Prestação de Serviços </w:t>
      </w:r>
    </w:p>
    <w:p w14:paraId="62C3C87B" w14:textId="77777777" w:rsidR="00264296" w:rsidRPr="004B1F0D" w:rsidRDefault="00264296" w:rsidP="00264296">
      <w:pPr>
        <w:pStyle w:val="PSDS-CorpodeTexto0"/>
        <w:ind w:firstLine="708"/>
        <w:jc w:val="both"/>
        <w:rPr>
          <w:rFonts w:ascii="Times New Roman" w:hAnsi="Times New Roman"/>
        </w:rPr>
      </w:pPr>
    </w:p>
    <w:p w14:paraId="0BEEF6E5"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A base de cálculo da CSLL, em cada mês, será determinada pela soma:</w:t>
      </w:r>
    </w:p>
    <w:p w14:paraId="69826B5B" w14:textId="77777777" w:rsidR="00FB32F5" w:rsidRPr="004B1F0D" w:rsidRDefault="00FB32F5" w:rsidP="00FB32F5">
      <w:pPr>
        <w:pStyle w:val="PSDS-CorpodeTexto0"/>
        <w:ind w:firstLine="708"/>
        <w:jc w:val="both"/>
        <w:rPr>
          <w:rFonts w:ascii="Times New Roman" w:hAnsi="Times New Roman"/>
        </w:rPr>
      </w:pPr>
    </w:p>
    <w:p w14:paraId="4B5D7CCA"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1) de 12% (doze por cento) ou de 32% (trinta e dois por cento) da receita bruta auferida no período;</w:t>
      </w:r>
    </w:p>
    <w:p w14:paraId="5C893F73"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2) dos rendimentos e ganhos líquidos auferidos em aplicações financeiras de renda fixa e renda variável;</w:t>
      </w:r>
    </w:p>
    <w:p w14:paraId="18541877"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4B1F0D" w:rsidRDefault="00FB32F5" w:rsidP="00FB32F5">
      <w:pPr>
        <w:pStyle w:val="PSDS-CorpodeTexto0"/>
        <w:ind w:firstLine="708"/>
        <w:jc w:val="both"/>
        <w:rPr>
          <w:rFonts w:ascii="Times New Roman" w:hAnsi="Times New Roman"/>
        </w:rPr>
      </w:pPr>
    </w:p>
    <w:p w14:paraId="15173277"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a) os rendimentos auferidos nas operações de mútuo realizadas entre pessoas jurídicas ou entre pessoa jurídica e pessoa física;</w:t>
      </w:r>
    </w:p>
    <w:p w14:paraId="35F7AD0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c) os ganhos auferidos em operações de cobertura (hedge) realizadas em bolsas de valores, de mercadorias e de futuros ou no mercado de balcão;</w:t>
      </w:r>
    </w:p>
    <w:p w14:paraId="35630E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f) as variações monetárias ativas;</w:t>
      </w:r>
    </w:p>
    <w:p w14:paraId="16D9DF9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4B1F0D" w:rsidRDefault="00FB32F5" w:rsidP="00FB32F5">
      <w:pPr>
        <w:pStyle w:val="PSDS-CorpodeTexto0"/>
        <w:ind w:left="1416"/>
        <w:jc w:val="both"/>
        <w:rPr>
          <w:rFonts w:ascii="Times New Roman" w:hAnsi="Times New Roman" w:cs="Times New Roman"/>
        </w:rPr>
      </w:pPr>
      <w:r w:rsidRPr="004B1F0D">
        <w:rPr>
          <w:rFonts w:ascii="Times New Roman" w:hAnsi="Times New Roman" w:cs="Times New Roman"/>
        </w:rPr>
        <w:t>h) os ganhos de capital auferidos na devolução de capital em bens e direitos.</w:t>
      </w:r>
    </w:p>
    <w:p w14:paraId="4CE13277" w14:textId="77777777" w:rsidR="0069384A" w:rsidRPr="004B1F0D" w:rsidRDefault="0069384A" w:rsidP="00264296">
      <w:pPr>
        <w:pStyle w:val="PSDS-CorpodeTexto0"/>
        <w:jc w:val="both"/>
        <w:rPr>
          <w:rFonts w:ascii="Times New Roman" w:hAnsi="Times New Roman"/>
          <w:b/>
        </w:rPr>
      </w:pPr>
    </w:p>
    <w:p w14:paraId="7659EA86" w14:textId="77777777" w:rsidR="00264296" w:rsidRPr="004B1F0D" w:rsidRDefault="00264296" w:rsidP="00264296">
      <w:pPr>
        <w:pStyle w:val="PSDS-CorpodeTexto0"/>
        <w:jc w:val="both"/>
        <w:rPr>
          <w:rFonts w:ascii="Times New Roman" w:hAnsi="Times New Roman"/>
        </w:rPr>
      </w:pPr>
      <w:r w:rsidRPr="004B1F0D">
        <w:rPr>
          <w:rFonts w:ascii="Times New Roman" w:hAnsi="Times New Roman"/>
          <w:b/>
        </w:rPr>
        <w:t>Atenção</w:t>
      </w:r>
      <w:r w:rsidRPr="004B1F0D">
        <w:rPr>
          <w:rFonts w:ascii="Times New Roman" w:hAnsi="Times New Roman"/>
        </w:rPr>
        <w:t>:</w:t>
      </w:r>
    </w:p>
    <w:p w14:paraId="72871B13"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a) prestação de serviços em geral, observado o disposto no item seguinte;</w:t>
      </w:r>
    </w:p>
    <w:p w14:paraId="19D26825"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b) intermediação de negócios;</w:t>
      </w:r>
    </w:p>
    <w:p w14:paraId="37F21322"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CD4C1F6"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6921E69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5497073D" w14:textId="77777777" w:rsidR="00FB32F5" w:rsidRPr="004B1F0D" w:rsidRDefault="00FB32F5" w:rsidP="00FB32F5">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40FDA2B3"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261FE60"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No caso de atividades diversificadas, será aplicado o percentual correspondente a cada atividade.</w:t>
      </w:r>
    </w:p>
    <w:p w14:paraId="04685E27"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4B1F0D" w:rsidRDefault="00264296" w:rsidP="00264296">
      <w:pPr>
        <w:pStyle w:val="PSDS-CorpodeTexto0"/>
        <w:ind w:firstLine="708"/>
        <w:jc w:val="both"/>
        <w:rPr>
          <w:rFonts w:ascii="Times New Roman" w:hAnsi="Times New Roman"/>
        </w:rPr>
      </w:pPr>
    </w:p>
    <w:p w14:paraId="57B385E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4B1F0D" w:rsidRDefault="00264296" w:rsidP="00264296">
      <w:pPr>
        <w:pStyle w:val="PSDS-CorpodeTexto0"/>
        <w:ind w:firstLine="708"/>
        <w:jc w:val="both"/>
        <w:rPr>
          <w:rFonts w:ascii="Times New Roman" w:hAnsi="Times New Roman"/>
        </w:rPr>
      </w:pPr>
    </w:p>
    <w:p w14:paraId="2EACA62D"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Para efeito de apuração do ganho de capital, considera-se valor contábil:</w:t>
      </w:r>
    </w:p>
    <w:p w14:paraId="306FD39B" w14:textId="77777777" w:rsidR="00264296" w:rsidRPr="004B1F0D" w:rsidRDefault="00264296" w:rsidP="00264296">
      <w:pPr>
        <w:pStyle w:val="PSDS-CorpodeTexto0"/>
        <w:ind w:firstLine="708"/>
        <w:jc w:val="both"/>
        <w:rPr>
          <w:rFonts w:ascii="Times New Roman" w:hAnsi="Times New Roman"/>
        </w:rPr>
      </w:pPr>
    </w:p>
    <w:p w14:paraId="4D15B12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43B23AD"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237BE86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0EA0BB08"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da mais-valia ou menos valia; </w:t>
      </w:r>
    </w:p>
    <w:p w14:paraId="4733DB73" w14:textId="398A3FDF"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2B76B7CD"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V. da provisão para perdas, constituída até 31 de dezembro de 1995, quando dedutível.</w:t>
      </w:r>
    </w:p>
    <w:p w14:paraId="0475F1F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42A4169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C03A428" w14:textId="1764F068"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r w:rsidR="0031312C" w:rsidRPr="004B1F0D">
        <w:rPr>
          <w:rFonts w:ascii="Times New Roman" w:hAnsi="Times New Roman" w:cs="Times New Roman"/>
          <w:szCs w:val="20"/>
        </w:rPr>
        <w:t>ativos; e</w:t>
      </w:r>
    </w:p>
    <w:p w14:paraId="22BD4B54"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4B1F0D" w:rsidRDefault="00264296" w:rsidP="00264296">
      <w:pPr>
        <w:pStyle w:val="PSDS-CorpodeTexto0"/>
        <w:ind w:firstLine="708"/>
        <w:jc w:val="both"/>
        <w:rPr>
          <w:rFonts w:ascii="Times New Roman" w:hAnsi="Times New Roman"/>
        </w:rPr>
      </w:pPr>
    </w:p>
    <w:p w14:paraId="1861680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4B1F0D" w:rsidRDefault="00264296" w:rsidP="00F420D8">
      <w:pPr>
        <w:pStyle w:val="PSDS-CorpodeTexto0"/>
        <w:jc w:val="both"/>
        <w:rPr>
          <w:rFonts w:ascii="Times New Roman" w:hAnsi="Times New Roman"/>
        </w:rPr>
      </w:pPr>
    </w:p>
    <w:p w14:paraId="31B7CB3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4B1F0D" w:rsidRDefault="00264296" w:rsidP="00264296">
      <w:pPr>
        <w:pStyle w:val="PSDS-CorpodeTexto0"/>
        <w:ind w:firstLine="708"/>
        <w:jc w:val="both"/>
        <w:rPr>
          <w:rFonts w:ascii="Times New Roman" w:hAnsi="Times New Roman"/>
        </w:rPr>
      </w:pPr>
    </w:p>
    <w:p w14:paraId="406D5EFB"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4B1F0D" w:rsidRDefault="00264296" w:rsidP="0069384A">
      <w:pPr>
        <w:pStyle w:val="PSDS-CorpodeTexto0"/>
        <w:jc w:val="both"/>
        <w:rPr>
          <w:rFonts w:ascii="Times New Roman" w:hAnsi="Times New Roman"/>
        </w:rPr>
      </w:pPr>
      <w:r w:rsidRPr="004B1F0D">
        <w:rPr>
          <w:rFonts w:ascii="Times New Roman" w:hAnsi="Times New Roman"/>
        </w:rPr>
        <w:t> </w:t>
      </w:r>
    </w:p>
    <w:p w14:paraId="70F2B99B"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2) Efeito dos Balanços de Suspensão ou Redução no Pagamento da CSLL</w:t>
      </w:r>
    </w:p>
    <w:p w14:paraId="2AC76E77" w14:textId="77777777" w:rsidR="00264296" w:rsidRPr="004B1F0D" w:rsidRDefault="00264296" w:rsidP="00264296">
      <w:pPr>
        <w:pStyle w:val="PSDS-CorpodeTexto0"/>
        <w:ind w:firstLine="708"/>
        <w:jc w:val="both"/>
        <w:rPr>
          <w:rFonts w:ascii="Times New Roman" w:hAnsi="Times New Roman"/>
        </w:rPr>
      </w:pPr>
    </w:p>
    <w:p w14:paraId="3FE5882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4B1F0D" w:rsidRDefault="00264296" w:rsidP="00264296">
      <w:pPr>
        <w:pStyle w:val="PSDS-CorpodeTexto0"/>
        <w:ind w:firstLine="708"/>
        <w:jc w:val="both"/>
        <w:rPr>
          <w:rFonts w:ascii="Times New Roman" w:hAnsi="Times New Roman"/>
        </w:rPr>
      </w:pPr>
    </w:p>
    <w:p w14:paraId="4843C83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4B1F0D" w:rsidRDefault="00264296" w:rsidP="00264296">
      <w:pPr>
        <w:pStyle w:val="PSDS-CorpodeTexto0"/>
        <w:ind w:firstLine="708"/>
        <w:jc w:val="both"/>
        <w:rPr>
          <w:rFonts w:ascii="Times New Roman" w:hAnsi="Times New Roman"/>
        </w:rPr>
      </w:pPr>
    </w:p>
    <w:p w14:paraId="0CF593F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4B1F0D" w:rsidRDefault="00973E1F" w:rsidP="00264296">
      <w:pPr>
        <w:pStyle w:val="PSDS-CorpodeTexto0"/>
        <w:ind w:firstLine="708"/>
        <w:jc w:val="both"/>
        <w:rPr>
          <w:rFonts w:ascii="Times New Roman" w:hAnsi="Times New Roman"/>
        </w:rPr>
      </w:pPr>
    </w:p>
    <w:p w14:paraId="0471EB42" w14:textId="77777777" w:rsidR="00973E1F" w:rsidRPr="004B1F0D" w:rsidRDefault="00973E1F" w:rsidP="00264296">
      <w:pPr>
        <w:pStyle w:val="PSDS-CorpodeTexto0"/>
        <w:ind w:firstLine="708"/>
        <w:jc w:val="both"/>
        <w:rPr>
          <w:rFonts w:ascii="Times New Roman" w:hAnsi="Times New Roman"/>
        </w:rPr>
      </w:pPr>
      <w:r w:rsidRPr="004B1F0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4B1F0D" w:rsidRDefault="00264296" w:rsidP="00A61625">
      <w:pPr>
        <w:pStyle w:val="PSDS-CorpodeTexto0"/>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17BF265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60: CÁLCULO DA CSLL MENSAL POR ESTIMATIVA</w:t>
            </w:r>
          </w:p>
        </w:tc>
      </w:tr>
      <w:tr w:rsidR="002F55F7" w:rsidRPr="004B1F0D" w14:paraId="541E88A4" w14:textId="77777777" w:rsidTr="004B5ECC">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4C0B6AB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31312C">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3C012BF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16677C4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55F7" w:rsidRPr="004B1F0D" w14:paraId="2181984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3BC942C" w14:textId="77777777" w:rsidR="00A61625" w:rsidRPr="004B1F0D" w:rsidRDefault="00A61625" w:rsidP="00A61625">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0D2E10C6"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0DD1B0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7B35842"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42A75CA"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30DA1231"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8F8B186" w14:textId="77777777" w:rsidR="00A61625" w:rsidRPr="004B1F0D" w:rsidRDefault="00A61625">
      <w:pPr>
        <w:spacing w:after="200" w:line="276" w:lineRule="auto"/>
        <w:rPr>
          <w:b/>
          <w:szCs w:val="20"/>
        </w:rPr>
      </w:pPr>
      <w:r w:rsidRPr="004B1F0D">
        <w:br w:type="page"/>
      </w:r>
    </w:p>
    <w:p w14:paraId="37BF45B6"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E21D66" w14:textId="77777777" w:rsidR="004177C3" w:rsidRPr="004B1F0D" w:rsidRDefault="004177C3" w:rsidP="004177C3">
      <w:pPr>
        <w:pStyle w:val="Corpodetexto"/>
        <w:ind w:left="708" w:firstLine="12"/>
        <w:rPr>
          <w:rFonts w:ascii="Times New Roman" w:hAnsi="Times New Roman"/>
          <w:szCs w:val="20"/>
        </w:rPr>
      </w:pPr>
    </w:p>
    <w:p w14:paraId="608EBA6E" w14:textId="77777777" w:rsidR="00FE5D23" w:rsidRPr="004B1F0D" w:rsidRDefault="00000000" w:rsidP="00FE5D23">
      <w:pPr>
        <w:pStyle w:val="Corpodetexto"/>
        <w:ind w:left="708" w:firstLine="12"/>
        <w:rPr>
          <w:rFonts w:ascii="Times New Roman" w:hAnsi="Times New Roman"/>
          <w:szCs w:val="20"/>
        </w:rPr>
      </w:pPr>
      <w:hyperlink r:id="rId1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4B1F0D" w:rsidRDefault="00FE5D23" w:rsidP="00FE5D23">
      <w:pPr>
        <w:pStyle w:val="Corpodetexto"/>
        <w:ind w:left="708" w:firstLine="12"/>
        <w:rPr>
          <w:rFonts w:ascii="Times New Roman" w:hAnsi="Times New Roman"/>
          <w:szCs w:val="20"/>
        </w:rPr>
      </w:pPr>
    </w:p>
    <w:p w14:paraId="44F8D377" w14:textId="33277999" w:rsidR="00FE5D23" w:rsidRPr="004B1F0D" w:rsidRDefault="00000000" w:rsidP="00FE5D23">
      <w:pPr>
        <w:pStyle w:val="Corpodetexto"/>
        <w:ind w:left="708" w:firstLine="12"/>
        <w:rPr>
          <w:rFonts w:ascii="Times New Roman" w:hAnsi="Times New Roman"/>
          <w:szCs w:val="20"/>
        </w:rPr>
      </w:pPr>
      <w:hyperlink r:id="rId11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D5466A" w14:textId="77777777" w:rsidR="00FE5D23" w:rsidRPr="004B1F0D" w:rsidRDefault="00FE5D23" w:rsidP="00FE5D23">
      <w:pPr>
        <w:pStyle w:val="Corpodetexto"/>
        <w:ind w:left="708" w:firstLine="12"/>
        <w:rPr>
          <w:rFonts w:ascii="Times New Roman" w:hAnsi="Times New Roman"/>
          <w:b/>
          <w:szCs w:val="20"/>
        </w:rPr>
      </w:pPr>
    </w:p>
    <w:p w14:paraId="48FAFD3D" w14:textId="5CD982D1" w:rsidR="00FE5D23" w:rsidRPr="004B1F0D" w:rsidRDefault="00000000" w:rsidP="00FE5D23">
      <w:pPr>
        <w:pStyle w:val="Corpodetexto"/>
        <w:ind w:left="708" w:firstLine="12"/>
        <w:rPr>
          <w:rFonts w:ascii="Times New Roman" w:hAnsi="Times New Roman"/>
          <w:b/>
          <w:szCs w:val="20"/>
        </w:rPr>
      </w:pPr>
      <w:hyperlink r:id="rId11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D1F7DB" w14:textId="77777777" w:rsidR="004177C3" w:rsidRPr="004B1F0D" w:rsidRDefault="004177C3" w:rsidP="00A95DCA">
      <w:pPr>
        <w:rPr>
          <w:szCs w:val="20"/>
          <w:lang w:val="pt-PT"/>
        </w:rPr>
      </w:pPr>
    </w:p>
    <w:p w14:paraId="151E7F94"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4E10FD4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7BC193F" w14:textId="77777777" w:rsidR="0012324D" w:rsidRPr="004B1F0D" w:rsidRDefault="0012324D" w:rsidP="0012324D">
            <w:pPr>
              <w:pStyle w:val="PSDS-CorpodeTexto0"/>
              <w:rPr>
                <w:rFonts w:ascii="Times New Roman" w:hAnsi="Times New Roman"/>
              </w:rPr>
            </w:pPr>
          </w:p>
        </w:tc>
      </w:tr>
    </w:tbl>
    <w:p w14:paraId="4F333153" w14:textId="77777777" w:rsidR="002E6F04" w:rsidRPr="004B1F0D" w:rsidRDefault="002E6F04" w:rsidP="00B573DD">
      <w:pPr>
        <w:rPr>
          <w:szCs w:val="20"/>
        </w:rPr>
      </w:pPr>
    </w:p>
    <w:p w14:paraId="79F82B25" w14:textId="77777777" w:rsidR="00264296" w:rsidRPr="004B1F0D" w:rsidRDefault="004177C3" w:rsidP="001A3CDB">
      <w:pPr>
        <w:rPr>
          <w:b/>
          <w:szCs w:val="20"/>
          <w:lang w:val="pt-PT"/>
        </w:rPr>
      </w:pPr>
      <w:r w:rsidRPr="004B1F0D">
        <w:rPr>
          <w:b/>
          <w:szCs w:val="20"/>
          <w:lang w:val="pt-PT"/>
        </w:rPr>
        <w:t>II</w:t>
      </w:r>
      <w:r w:rsidR="004148A9" w:rsidRPr="004B1F0D">
        <w:rPr>
          <w:b/>
          <w:szCs w:val="20"/>
          <w:lang w:val="pt-PT"/>
        </w:rPr>
        <w:t>I – Tabela Dinâmica:</w:t>
      </w:r>
      <w:r w:rsidR="00954EE0" w:rsidRPr="004B1F0D">
        <w:rPr>
          <w:b/>
          <w:szCs w:val="20"/>
          <w:lang w:val="pt-PT"/>
        </w:rPr>
        <w:t xml:space="preserve"> N660 - Apuração da CSLL Mensal por Estimativa</w:t>
      </w:r>
    </w:p>
    <w:p w14:paraId="409C1D28" w14:textId="77777777" w:rsidR="00165CCB" w:rsidRPr="004B1F0D" w:rsidRDefault="00165CCB" w:rsidP="00165CCB"/>
    <w:p w14:paraId="401764F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31D0DA06"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927FE3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79B41D"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506431" w14:textId="77777777" w:rsidR="00165CCB" w:rsidRPr="004B1F0D" w:rsidRDefault="00165CCB" w:rsidP="00165CCB">
      <w:pPr>
        <w:rPr>
          <w:b/>
          <w:szCs w:val="20"/>
        </w:rPr>
      </w:pPr>
    </w:p>
    <w:p w14:paraId="5D2067F7" w14:textId="77777777" w:rsidR="00911B11" w:rsidRPr="004B1F0D" w:rsidRDefault="00911B11" w:rsidP="00911B11">
      <w:pPr>
        <w:rPr>
          <w:b/>
          <w:szCs w:val="20"/>
        </w:rPr>
      </w:pPr>
      <w:r w:rsidRPr="004B1F0D">
        <w:rPr>
          <w:b/>
          <w:szCs w:val="20"/>
        </w:rPr>
        <w:t>Regras de validação da tabela dinâmica N660:</w:t>
      </w:r>
    </w:p>
    <w:p w14:paraId="3F416977" w14:textId="77777777" w:rsidR="00911B11" w:rsidRPr="004B1F0D" w:rsidRDefault="00911B11" w:rsidP="00911B11">
      <w:pPr>
        <w:rPr>
          <w:b/>
          <w:szCs w:val="20"/>
        </w:rPr>
      </w:pPr>
    </w:p>
    <w:p w14:paraId="4B77C1F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60_REGRAS</w:t>
      </w:r>
      <w:r w:rsidRPr="004B1F0D">
        <w:rPr>
          <w:rFonts w:ascii="Times New Roman" w:hAnsi="Times New Roman" w:cs="Times New Roman"/>
          <w:szCs w:val="20"/>
        </w:rPr>
        <w:t>” no diretório C:\Arquivos de Programas RFB\Programas SPED\ECF\recursos\tabelas.</w:t>
      </w:r>
    </w:p>
    <w:p w14:paraId="63593F7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FF77B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1E49EE1" w14:textId="77777777" w:rsidR="004148A9" w:rsidRPr="004B1F0D" w:rsidRDefault="004148A9" w:rsidP="00012703">
      <w:pPr>
        <w:rPr>
          <w:b/>
          <w:szCs w:val="20"/>
        </w:rPr>
      </w:pPr>
    </w:p>
    <w:p w14:paraId="6AB01818" w14:textId="77777777" w:rsidR="0068443A" w:rsidRPr="004B1F0D" w:rsidRDefault="004148A9" w:rsidP="002642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994264" w14:textId="77777777" w:rsidR="0068443A" w:rsidRPr="004B1F0D" w:rsidRDefault="0068443A" w:rsidP="00264296">
      <w:pPr>
        <w:pStyle w:val="Corpodetexto"/>
        <w:rPr>
          <w:rFonts w:ascii="Times New Roman" w:hAnsi="Times New Roman"/>
          <w:b/>
          <w:color w:val="002060"/>
          <w:szCs w:val="20"/>
        </w:rPr>
      </w:pPr>
    </w:p>
    <w:p w14:paraId="12949880" w14:textId="77777777" w:rsidR="00264296" w:rsidRPr="004B1F0D" w:rsidRDefault="00264296" w:rsidP="00264296">
      <w:pPr>
        <w:pStyle w:val="Corpodetexto"/>
        <w:rPr>
          <w:rFonts w:ascii="Times New Roman" w:hAnsi="Times New Roman"/>
          <w:b/>
          <w:color w:val="002060"/>
          <w:szCs w:val="20"/>
        </w:rPr>
      </w:pPr>
      <w:r w:rsidRPr="004B1F0D">
        <w:rPr>
          <w:rFonts w:ascii="Times New Roman" w:hAnsi="Times New Roman"/>
          <w:b/>
          <w:color w:val="002060"/>
          <w:szCs w:val="20"/>
        </w:rPr>
        <w:t>|N660|19|CSLL A PAGAR|10000,00|</w:t>
      </w:r>
    </w:p>
    <w:p w14:paraId="69AB1362"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N660|: Identificação do tipo do registro.</w:t>
      </w:r>
    </w:p>
    <w:p w14:paraId="6313745F"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9|: Código da linha.</w:t>
      </w:r>
      <w:r w:rsidRPr="004B1F0D">
        <w:rPr>
          <w:rFonts w:ascii="Times New Roman" w:hAnsi="Times New Roman"/>
          <w:color w:val="002060"/>
          <w:szCs w:val="20"/>
        </w:rPr>
        <w:tab/>
      </w:r>
    </w:p>
    <w:p w14:paraId="7C6459E4"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CSLL A PAGAR|: Descrição da linha.</w:t>
      </w:r>
    </w:p>
    <w:p w14:paraId="30D989EC"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8CF396" w14:textId="77777777" w:rsidR="00264296" w:rsidRPr="004B1F0D" w:rsidRDefault="00264296">
      <w:pPr>
        <w:rPr>
          <w:b/>
          <w:bCs/>
          <w:color w:val="0000FF"/>
          <w:szCs w:val="20"/>
        </w:rPr>
      </w:pPr>
    </w:p>
    <w:p w14:paraId="4E697498" w14:textId="77777777" w:rsidR="00264296" w:rsidRPr="004B1F0D" w:rsidRDefault="00264296">
      <w:pPr>
        <w:spacing w:after="200" w:line="276" w:lineRule="auto"/>
        <w:rPr>
          <w:b/>
          <w:bCs/>
          <w:color w:val="0000FF"/>
          <w:szCs w:val="20"/>
        </w:rPr>
      </w:pPr>
      <w:r w:rsidRPr="004B1F0D">
        <w:rPr>
          <w:color w:val="0000FF"/>
          <w:szCs w:val="20"/>
        </w:rPr>
        <w:br w:type="page"/>
      </w:r>
    </w:p>
    <w:p w14:paraId="3EAAC06A" w14:textId="77777777" w:rsidR="00A95DCA" w:rsidRPr="004B1F0D" w:rsidRDefault="00A95DCA" w:rsidP="00867F54">
      <w:pPr>
        <w:pStyle w:val="Ttulo4"/>
      </w:pPr>
      <w:bookmarkStart w:id="300" w:name="_Toc156228292"/>
      <w:r w:rsidRPr="004B1F0D">
        <w:t xml:space="preserve">Registro N670: </w:t>
      </w:r>
      <w:r w:rsidR="00E377D5" w:rsidRPr="004B1F0D">
        <w:t>Apuração</w:t>
      </w:r>
      <w:r w:rsidRPr="004B1F0D">
        <w:t xml:space="preserve"> da CSLL Com Base no Lucro Real</w:t>
      </w:r>
      <w:bookmarkEnd w:id="300"/>
    </w:p>
    <w:p w14:paraId="37A46A24" w14:textId="77777777" w:rsidR="00A95DCA" w:rsidRPr="004B1F0D" w:rsidRDefault="00A95DCA" w:rsidP="00A95DCA">
      <w:pPr>
        <w:jc w:val="both"/>
        <w:rPr>
          <w:szCs w:val="20"/>
        </w:rPr>
      </w:pPr>
    </w:p>
    <w:p w14:paraId="3988B36E" w14:textId="77777777" w:rsidR="00A95DCA" w:rsidRPr="004B1F0D" w:rsidRDefault="00CD73D7" w:rsidP="00A95DCA">
      <w:pPr>
        <w:ind w:firstLine="708"/>
        <w:rPr>
          <w:szCs w:val="20"/>
        </w:rPr>
      </w:pPr>
      <w:r w:rsidRPr="004B1F0D">
        <w:rPr>
          <w:szCs w:val="20"/>
        </w:rPr>
        <w:t>Este registro apresenta o cálculo da CSLL com base no lucro real.</w:t>
      </w:r>
    </w:p>
    <w:p w14:paraId="4C586052" w14:textId="77777777" w:rsidR="0063149E" w:rsidRPr="004B1F0D" w:rsidRDefault="0063149E"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009933B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70: CÁLCULO DA CSLL COM BASE NO LUCRO REAL</w:t>
            </w:r>
          </w:p>
        </w:tc>
      </w:tr>
      <w:tr w:rsidR="002F55F7" w:rsidRPr="004B1F0D" w14:paraId="71761767"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4709AA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1B16A57A"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BAA828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75FAA8C" w14:textId="77777777" w:rsidR="0063149E" w:rsidRPr="004B1F0D" w:rsidRDefault="0063149E" w:rsidP="0063149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D6E0CB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473B04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2E1B23F5"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5DE3F54"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427911D"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CF70E6E" w14:textId="77777777" w:rsidR="0063149E" w:rsidRPr="004B1F0D" w:rsidRDefault="0063149E" w:rsidP="004177C3">
      <w:pPr>
        <w:pStyle w:val="PSDS-MarcadoresNivel2"/>
        <w:numPr>
          <w:ilvl w:val="0"/>
          <w:numId w:val="0"/>
        </w:numPr>
        <w:rPr>
          <w:rFonts w:ascii="Times New Roman" w:hAnsi="Times New Roman"/>
        </w:rPr>
      </w:pPr>
    </w:p>
    <w:p w14:paraId="1CF16668"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3F27274" w14:textId="77777777" w:rsidR="004177C3" w:rsidRPr="004B1F0D" w:rsidRDefault="004177C3" w:rsidP="004177C3">
      <w:pPr>
        <w:pStyle w:val="Corpodetexto"/>
        <w:ind w:left="708" w:firstLine="12"/>
        <w:rPr>
          <w:rFonts w:ascii="Times New Roman" w:hAnsi="Times New Roman"/>
          <w:szCs w:val="20"/>
        </w:rPr>
      </w:pPr>
    </w:p>
    <w:p w14:paraId="371DC1B4" w14:textId="77777777" w:rsidR="00FE5D23" w:rsidRPr="004B1F0D" w:rsidRDefault="00000000" w:rsidP="00FE5D23">
      <w:pPr>
        <w:pStyle w:val="Corpodetexto"/>
        <w:ind w:left="708" w:firstLine="12"/>
        <w:rPr>
          <w:rFonts w:ascii="Times New Roman" w:hAnsi="Times New Roman"/>
          <w:szCs w:val="20"/>
        </w:rPr>
      </w:pPr>
      <w:hyperlink r:id="rId12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4B1F0D" w:rsidRDefault="00FE5D23" w:rsidP="00FE5D23">
      <w:pPr>
        <w:pStyle w:val="Corpodetexto"/>
        <w:ind w:left="708" w:firstLine="12"/>
        <w:rPr>
          <w:rFonts w:ascii="Times New Roman" w:hAnsi="Times New Roman"/>
          <w:szCs w:val="20"/>
        </w:rPr>
      </w:pPr>
    </w:p>
    <w:p w14:paraId="1EB3195E" w14:textId="05D9B987" w:rsidR="00FE5D23" w:rsidRPr="004B1F0D" w:rsidRDefault="00000000" w:rsidP="00FE5D23">
      <w:pPr>
        <w:pStyle w:val="Corpodetexto"/>
        <w:ind w:left="708" w:firstLine="12"/>
        <w:rPr>
          <w:rFonts w:ascii="Times New Roman" w:hAnsi="Times New Roman"/>
          <w:szCs w:val="20"/>
        </w:rPr>
      </w:pPr>
      <w:hyperlink r:id="rId12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7E0E66A" w14:textId="77777777" w:rsidR="00FE5D23" w:rsidRPr="004B1F0D" w:rsidRDefault="00FE5D23" w:rsidP="00FE5D23">
      <w:pPr>
        <w:pStyle w:val="Corpodetexto"/>
        <w:ind w:left="708" w:firstLine="12"/>
        <w:rPr>
          <w:rFonts w:ascii="Times New Roman" w:hAnsi="Times New Roman"/>
          <w:b/>
          <w:szCs w:val="20"/>
        </w:rPr>
      </w:pPr>
    </w:p>
    <w:p w14:paraId="69F46458" w14:textId="38AA17B1" w:rsidR="00FE5D23" w:rsidRPr="004B1F0D" w:rsidRDefault="00000000" w:rsidP="00FE5D23">
      <w:pPr>
        <w:pStyle w:val="Corpodetexto"/>
        <w:ind w:left="708" w:firstLine="12"/>
        <w:rPr>
          <w:rFonts w:ascii="Times New Roman" w:hAnsi="Times New Roman"/>
          <w:b/>
          <w:szCs w:val="20"/>
        </w:rPr>
      </w:pPr>
      <w:hyperlink r:id="rId1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BA7D20" w14:textId="77777777" w:rsidR="004177C3" w:rsidRPr="004B1F0D" w:rsidRDefault="004177C3" w:rsidP="00A95DCA">
      <w:pPr>
        <w:rPr>
          <w:b/>
          <w:szCs w:val="20"/>
          <w:lang w:val="pt-PT"/>
        </w:rPr>
      </w:pPr>
    </w:p>
    <w:p w14:paraId="105F29D1" w14:textId="77777777" w:rsidR="00012703" w:rsidRPr="004B1F0D" w:rsidRDefault="00012703">
      <w:pPr>
        <w:spacing w:after="200" w:line="276" w:lineRule="auto"/>
        <w:rPr>
          <w:b/>
          <w:szCs w:val="20"/>
          <w:lang w:val="pt-PT"/>
        </w:rPr>
      </w:pPr>
      <w:r w:rsidRPr="004B1F0D">
        <w:rPr>
          <w:b/>
          <w:szCs w:val="20"/>
          <w:lang w:val="pt-PT"/>
        </w:rPr>
        <w:br w:type="page"/>
      </w:r>
    </w:p>
    <w:p w14:paraId="2DD3EDB3"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3652BD6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68DE333" w14:textId="77777777" w:rsidR="0012324D" w:rsidRPr="004B1F0D" w:rsidRDefault="0012324D" w:rsidP="0012324D">
            <w:pPr>
              <w:pStyle w:val="PSDS-CorpodeTexto0"/>
              <w:rPr>
                <w:rFonts w:ascii="Times New Roman" w:hAnsi="Times New Roman"/>
              </w:rPr>
            </w:pPr>
          </w:p>
        </w:tc>
      </w:tr>
    </w:tbl>
    <w:p w14:paraId="4C480AF6" w14:textId="77777777" w:rsidR="00012703" w:rsidRPr="004B1F0D" w:rsidRDefault="00012703" w:rsidP="001A3CDB">
      <w:pPr>
        <w:rPr>
          <w:b/>
          <w:szCs w:val="20"/>
          <w:lang w:val="pt-PT"/>
        </w:rPr>
      </w:pPr>
    </w:p>
    <w:p w14:paraId="02D9668C" w14:textId="77777777" w:rsidR="001A3CDB" w:rsidRPr="004B1F0D" w:rsidRDefault="004177C3" w:rsidP="001A3CDB">
      <w:pPr>
        <w:rPr>
          <w:b/>
          <w:szCs w:val="20"/>
          <w:lang w:val="pt-PT"/>
        </w:rPr>
      </w:pPr>
      <w:r w:rsidRPr="004B1F0D">
        <w:rPr>
          <w:b/>
          <w:szCs w:val="20"/>
          <w:lang w:val="pt-PT"/>
        </w:rPr>
        <w:t>I</w:t>
      </w:r>
      <w:r w:rsidR="001A3CDB" w:rsidRPr="004B1F0D">
        <w:rPr>
          <w:b/>
          <w:szCs w:val="20"/>
          <w:lang w:val="pt-PT"/>
        </w:rPr>
        <w:t>II – Tabela Dinâmica:</w:t>
      </w:r>
      <w:r w:rsidR="00954EE0" w:rsidRPr="004B1F0D">
        <w:rPr>
          <w:b/>
          <w:szCs w:val="20"/>
          <w:lang w:val="pt-PT"/>
        </w:rPr>
        <w:t xml:space="preserve"> N670 - Apuração da CSLL (PJ do Lucro Real)</w:t>
      </w:r>
    </w:p>
    <w:p w14:paraId="693FC0E7" w14:textId="77777777" w:rsidR="00165CCB" w:rsidRPr="004B1F0D" w:rsidRDefault="00165CCB" w:rsidP="00165CCB"/>
    <w:p w14:paraId="4DD8590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69E5F4A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2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F12ADF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A1077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AA7F8DA" w14:textId="77777777" w:rsidR="00165CCB" w:rsidRPr="004B1F0D" w:rsidRDefault="00165CCB" w:rsidP="00165CCB">
      <w:pPr>
        <w:rPr>
          <w:b/>
          <w:szCs w:val="20"/>
        </w:rPr>
      </w:pPr>
    </w:p>
    <w:p w14:paraId="2902982A" w14:textId="77777777" w:rsidR="00911B11" w:rsidRPr="004B1F0D" w:rsidRDefault="00911B11" w:rsidP="00911B11">
      <w:pPr>
        <w:rPr>
          <w:b/>
          <w:szCs w:val="20"/>
        </w:rPr>
      </w:pPr>
      <w:r w:rsidRPr="004B1F0D">
        <w:rPr>
          <w:b/>
          <w:szCs w:val="20"/>
        </w:rPr>
        <w:t>Regras de validação da tabela dinâmica N670:</w:t>
      </w:r>
    </w:p>
    <w:p w14:paraId="63945C59" w14:textId="77777777" w:rsidR="00911B11" w:rsidRPr="004B1F0D" w:rsidRDefault="00911B11" w:rsidP="00911B11">
      <w:pPr>
        <w:rPr>
          <w:b/>
          <w:szCs w:val="20"/>
        </w:rPr>
      </w:pPr>
    </w:p>
    <w:p w14:paraId="4DA79B0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70_REGRAS</w:t>
      </w:r>
      <w:r w:rsidRPr="004B1F0D">
        <w:rPr>
          <w:rFonts w:ascii="Times New Roman" w:hAnsi="Times New Roman" w:cs="Times New Roman"/>
          <w:szCs w:val="20"/>
        </w:rPr>
        <w:t>” no diretório C:\Arquivos de Programas RFB\Programas SPED\ECF\recursos\tabelas.</w:t>
      </w:r>
    </w:p>
    <w:p w14:paraId="776E730F"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A750F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340F56B" w14:textId="77777777" w:rsidR="00BC6BE0" w:rsidRPr="004B1F0D" w:rsidRDefault="00BC6BE0" w:rsidP="00012703">
      <w:pPr>
        <w:pStyle w:val="NormalWeb"/>
        <w:spacing w:before="0" w:after="0"/>
        <w:jc w:val="both"/>
        <w:rPr>
          <w:rFonts w:ascii="Times New Roman" w:hAnsi="Times New Roman" w:cs="Times New Roman"/>
          <w:szCs w:val="20"/>
        </w:rPr>
      </w:pPr>
    </w:p>
    <w:p w14:paraId="4E13E429" w14:textId="77777777" w:rsidR="00202E6B" w:rsidRPr="004B1F0D" w:rsidRDefault="004148A9" w:rsidP="009F314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CE03" w14:textId="77777777" w:rsidR="00202E6B" w:rsidRPr="004B1F0D" w:rsidRDefault="00202E6B" w:rsidP="009F3147">
      <w:pPr>
        <w:pStyle w:val="Corpodetexto"/>
        <w:rPr>
          <w:rFonts w:ascii="Times New Roman" w:hAnsi="Times New Roman"/>
          <w:b/>
          <w:color w:val="002060"/>
          <w:szCs w:val="20"/>
        </w:rPr>
      </w:pPr>
    </w:p>
    <w:p w14:paraId="5B00301D" w14:textId="77777777" w:rsidR="009F3147" w:rsidRPr="004B1F0D" w:rsidRDefault="009F3147" w:rsidP="009F3147">
      <w:pPr>
        <w:pStyle w:val="Corpodetexto"/>
        <w:rPr>
          <w:rFonts w:ascii="Times New Roman" w:hAnsi="Times New Roman"/>
          <w:b/>
          <w:color w:val="002060"/>
          <w:szCs w:val="20"/>
        </w:rPr>
      </w:pPr>
      <w:r w:rsidRPr="004B1F0D">
        <w:rPr>
          <w:rFonts w:ascii="Times New Roman" w:hAnsi="Times New Roman"/>
          <w:b/>
          <w:color w:val="002060"/>
          <w:szCs w:val="20"/>
        </w:rPr>
        <w:t>|N670|23|CSLL POSTERGADA DE PERÍODOS DE APURAÇÃO ANTERIORES|10000,00|</w:t>
      </w:r>
    </w:p>
    <w:p w14:paraId="3142BF7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N670|: Identificação do tipo do registro.</w:t>
      </w:r>
    </w:p>
    <w:p w14:paraId="68B75C5E"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r w:rsidRPr="004B1F0D">
        <w:rPr>
          <w:rFonts w:ascii="Times New Roman" w:hAnsi="Times New Roman"/>
          <w:color w:val="002060"/>
          <w:szCs w:val="20"/>
        </w:rPr>
        <w:tab/>
      </w:r>
    </w:p>
    <w:p w14:paraId="5D5F67D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301EF626"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ED5EA3F" w14:textId="77777777" w:rsidR="009F3147" w:rsidRPr="004B1F0D" w:rsidRDefault="009F3147">
      <w:pPr>
        <w:spacing w:after="200" w:line="276" w:lineRule="auto"/>
        <w:rPr>
          <w:b/>
          <w:bCs/>
          <w:color w:val="0000FF"/>
          <w:szCs w:val="20"/>
        </w:rPr>
      </w:pPr>
      <w:r w:rsidRPr="004B1F0D">
        <w:rPr>
          <w:color w:val="0000FF"/>
          <w:szCs w:val="20"/>
        </w:rPr>
        <w:br w:type="page"/>
      </w:r>
    </w:p>
    <w:p w14:paraId="5F882F94" w14:textId="77777777" w:rsidR="002E6F04" w:rsidRPr="004B1F0D" w:rsidRDefault="002E6F04" w:rsidP="00867F54">
      <w:pPr>
        <w:pStyle w:val="Ttulo4"/>
      </w:pPr>
      <w:bookmarkStart w:id="301" w:name="_Toc156228293"/>
      <w:r w:rsidRPr="004B1F0D">
        <w:t>Registro N990: Encerramento do Bloco N</w:t>
      </w:r>
      <w:bookmarkEnd w:id="301"/>
    </w:p>
    <w:p w14:paraId="06961F8E" w14:textId="77777777" w:rsidR="00E506D3" w:rsidRPr="004B1F0D" w:rsidRDefault="00E506D3" w:rsidP="00E506D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22202C5C"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990: ENCERRAMENTO DO BLOCO N</w:t>
            </w:r>
          </w:p>
        </w:tc>
      </w:tr>
      <w:tr w:rsidR="002F55F7" w:rsidRPr="004B1F0D" w14:paraId="43EBEA98"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F55F7" w:rsidRPr="004B1F0D" w14:paraId="3100C60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F55F7" w:rsidRPr="004B1F0D" w14:paraId="5FC911BC"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FBA47D1" w14:textId="77777777" w:rsidR="00BC6BE0" w:rsidRPr="004B1F0D" w:rsidRDefault="00BC6BE0" w:rsidP="00BC6BE0">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4B1F0D" w14:paraId="61B82862"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061527D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2C04CF9"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55E70B" w14:textId="77777777" w:rsidR="00BC6BE0" w:rsidRPr="004B1F0D" w:rsidRDefault="00BC6BE0" w:rsidP="00E506D3">
      <w:pPr>
        <w:pStyle w:val="Corpodetexto"/>
        <w:rPr>
          <w:rFonts w:ascii="Times New Roman" w:hAnsi="Times New Roman"/>
          <w:b/>
          <w:color w:val="002060"/>
          <w:szCs w:val="20"/>
        </w:rPr>
      </w:pPr>
    </w:p>
    <w:p w14:paraId="288D4AC4" w14:textId="77777777" w:rsidR="00BC6BE0"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7A1CC4" w14:textId="77777777" w:rsidR="00BC6BE0" w:rsidRPr="004B1F0D" w:rsidRDefault="00BC6BE0" w:rsidP="00E506D3">
      <w:pPr>
        <w:pStyle w:val="Corpodetexto"/>
        <w:rPr>
          <w:rFonts w:ascii="Times New Roman" w:hAnsi="Times New Roman"/>
          <w:b/>
          <w:color w:val="002060"/>
          <w:szCs w:val="20"/>
        </w:rPr>
      </w:pPr>
    </w:p>
    <w:p w14:paraId="1AAE63B2"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990|2000|</w:t>
      </w:r>
    </w:p>
    <w:p w14:paraId="2F336AFF"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990|: Identificação do tipo do registro.</w:t>
      </w:r>
    </w:p>
    <w:p w14:paraId="629C8F7A"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N é 2.000 (dois mil registros).</w:t>
      </w:r>
    </w:p>
    <w:p w14:paraId="2B39292B" w14:textId="77777777" w:rsidR="009479AD" w:rsidRPr="004B1F0D" w:rsidRDefault="009479AD" w:rsidP="009479AD">
      <w:pPr>
        <w:pStyle w:val="PSDS-MarcadoresNivel2"/>
        <w:numPr>
          <w:ilvl w:val="0"/>
          <w:numId w:val="0"/>
        </w:numPr>
        <w:rPr>
          <w:rFonts w:ascii="Times New Roman" w:hAnsi="Times New Roman"/>
        </w:rPr>
      </w:pPr>
    </w:p>
    <w:p w14:paraId="4AED1509" w14:textId="77777777" w:rsidR="00EF69B3" w:rsidRPr="004B1F0D" w:rsidRDefault="00EF69B3">
      <w:pPr>
        <w:rPr>
          <w:b/>
          <w:bCs/>
          <w:color w:val="0000FF"/>
          <w:szCs w:val="20"/>
        </w:rPr>
      </w:pPr>
      <w:r w:rsidRPr="004B1F0D">
        <w:rPr>
          <w:color w:val="0000FF"/>
          <w:szCs w:val="20"/>
        </w:rPr>
        <w:br w:type="page"/>
      </w:r>
    </w:p>
    <w:p w14:paraId="044CDFE0" w14:textId="77777777" w:rsidR="009479AD" w:rsidRPr="004B1F0D" w:rsidRDefault="009479AD" w:rsidP="00867F54">
      <w:pPr>
        <w:pStyle w:val="Ttulo3"/>
      </w:pPr>
      <w:bookmarkStart w:id="302" w:name="_Toc156228294"/>
      <w:r w:rsidRPr="004B1F0D">
        <w:t>Bloco P: Lucro Presumido</w:t>
      </w:r>
      <w:bookmarkEnd w:id="302"/>
    </w:p>
    <w:p w14:paraId="1435538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4B1F0D" w:rsidRDefault="00721E85" w:rsidP="00721E85">
      <w:pPr>
        <w:pStyle w:val="NormalWeb"/>
        <w:spacing w:before="0" w:after="0"/>
        <w:jc w:val="both"/>
        <w:rPr>
          <w:rFonts w:ascii="Times New Roman" w:hAnsi="Times New Roman" w:cs="Times New Roman"/>
          <w:szCs w:val="20"/>
        </w:rPr>
      </w:pPr>
    </w:p>
    <w:p w14:paraId="4E88D27D" w14:textId="2A40B200"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w:t>
      </w:r>
      <w:r w:rsidR="0031312C" w:rsidRPr="004B1F0D">
        <w:rPr>
          <w:rFonts w:ascii="Times New Roman" w:hAnsi="Times New Roman" w:cs="Times New Roman"/>
          <w:szCs w:val="20"/>
        </w:rPr>
        <w:t>fiscais etc.</w:t>
      </w:r>
      <w:r w:rsidR="00721E85" w:rsidRPr="004B1F0D">
        <w:rPr>
          <w:rFonts w:ascii="Times New Roman" w:hAnsi="Times New Roman" w:cs="Times New Roman"/>
          <w:szCs w:val="20"/>
        </w:rPr>
        <w:t xml:space="preserve">) e seu disciplinamento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71FFEB3C" w14:textId="77777777" w:rsidR="00721E85" w:rsidRPr="004B1F0D" w:rsidRDefault="00721E85" w:rsidP="00721E85">
      <w:pPr>
        <w:pStyle w:val="NormalWeb"/>
        <w:spacing w:before="0" w:after="0"/>
        <w:jc w:val="both"/>
        <w:rPr>
          <w:rFonts w:ascii="Times New Roman" w:hAnsi="Times New Roman" w:cs="Times New Roman"/>
          <w:szCs w:val="20"/>
        </w:rPr>
      </w:pPr>
    </w:p>
    <w:p w14:paraId="01F0573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ceito</w:t>
      </w:r>
    </w:p>
    <w:p w14:paraId="7C4F44C7" w14:textId="77777777" w:rsidR="008E02BE" w:rsidRPr="004B1F0D" w:rsidRDefault="008E02BE" w:rsidP="008E02BE">
      <w:pPr>
        <w:pStyle w:val="NormalWeb"/>
        <w:spacing w:before="0" w:after="0"/>
        <w:jc w:val="both"/>
        <w:rPr>
          <w:rFonts w:ascii="Times New Roman" w:hAnsi="Times New Roman" w:cs="Times New Roman"/>
          <w:szCs w:val="20"/>
        </w:rPr>
      </w:pPr>
    </w:p>
    <w:p w14:paraId="080E78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Ingresso no Sistema</w:t>
      </w:r>
    </w:p>
    <w:p w14:paraId="56650345" w14:textId="77777777" w:rsidR="008E02BE" w:rsidRPr="004B1F0D" w:rsidRDefault="008E02BE" w:rsidP="008E02BE">
      <w:pPr>
        <w:pStyle w:val="NormalWeb"/>
        <w:spacing w:before="0" w:after="0"/>
        <w:jc w:val="both"/>
        <w:rPr>
          <w:rFonts w:ascii="Times New Roman" w:hAnsi="Times New Roman" w:cs="Times New Roman"/>
          <w:szCs w:val="20"/>
        </w:rPr>
      </w:pPr>
    </w:p>
    <w:p w14:paraId="7C3B559D"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4B1F0D" w:rsidRDefault="00F420D8" w:rsidP="00F420D8">
      <w:pPr>
        <w:pStyle w:val="NormalWeb"/>
        <w:spacing w:before="0" w:after="0"/>
        <w:jc w:val="both"/>
        <w:rPr>
          <w:rFonts w:ascii="Times New Roman" w:hAnsi="Times New Roman" w:cs="Times New Roman"/>
          <w:szCs w:val="20"/>
        </w:rPr>
      </w:pPr>
    </w:p>
    <w:p w14:paraId="26E3FC19"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4B1F0D" w:rsidRDefault="00F420D8" w:rsidP="008E02BE">
      <w:pPr>
        <w:pStyle w:val="NormalWeb"/>
        <w:spacing w:before="0" w:after="0"/>
        <w:jc w:val="both"/>
        <w:rPr>
          <w:rFonts w:ascii="Times New Roman" w:hAnsi="Times New Roman" w:cs="Times New Roman"/>
          <w:szCs w:val="20"/>
        </w:rPr>
      </w:pPr>
    </w:p>
    <w:p w14:paraId="42E8B98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opção pela apuração do imposto de renda com base no lucro presumido é definitiva para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3, § 1</w:t>
      </w:r>
      <w:r w:rsidRPr="004B1F0D">
        <w:rPr>
          <w:rFonts w:ascii="Times New Roman" w:hAnsi="Times New Roman" w:cs="Times New Roman"/>
          <w:strike/>
          <w:szCs w:val="20"/>
        </w:rPr>
        <w:t>º</w:t>
      </w:r>
      <w:r w:rsidRPr="004B1F0D">
        <w:rPr>
          <w:rFonts w:ascii="Times New Roman" w:hAnsi="Times New Roman" w:cs="Times New Roman"/>
          <w:szCs w:val="20"/>
        </w:rPr>
        <w:t>).</w:t>
      </w:r>
    </w:p>
    <w:p w14:paraId="75220ADD" w14:textId="77777777" w:rsidR="00F420D8" w:rsidRPr="004B1F0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4B1F0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Saída do Sistema</w:t>
      </w:r>
    </w:p>
    <w:p w14:paraId="122F72C6" w14:textId="77777777" w:rsidR="008E02BE" w:rsidRPr="004B1F0D" w:rsidRDefault="008E02BE" w:rsidP="008E02BE">
      <w:pPr>
        <w:pStyle w:val="NormalWeb"/>
        <w:spacing w:before="0" w:after="0"/>
        <w:jc w:val="both"/>
        <w:rPr>
          <w:rFonts w:ascii="Times New Roman" w:hAnsi="Times New Roman" w:cs="Times New Roman"/>
          <w:szCs w:val="20"/>
        </w:rPr>
      </w:pPr>
    </w:p>
    <w:p w14:paraId="4152D71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4B1F0D" w:rsidRDefault="008E02BE" w:rsidP="008E02BE">
      <w:pPr>
        <w:pStyle w:val="NormalWeb"/>
        <w:spacing w:before="0" w:after="0"/>
        <w:jc w:val="both"/>
        <w:rPr>
          <w:rFonts w:ascii="Times New Roman" w:hAnsi="Times New Roman" w:cs="Times New Roman"/>
          <w:b/>
          <w:bCs/>
          <w:szCs w:val="20"/>
        </w:rPr>
      </w:pPr>
    </w:p>
    <w:p w14:paraId="5F74298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Pessoas Jurídicas Autorizadas a Optar</w:t>
      </w:r>
    </w:p>
    <w:p w14:paraId="0669BFBE" w14:textId="77777777" w:rsidR="008E02BE" w:rsidRPr="004B1F0D" w:rsidRDefault="008E02BE" w:rsidP="008E02BE">
      <w:pPr>
        <w:pStyle w:val="NormalWeb"/>
        <w:spacing w:before="0" w:after="0"/>
        <w:jc w:val="both"/>
        <w:rPr>
          <w:rFonts w:ascii="Times New Roman" w:hAnsi="Times New Roman" w:cs="Times New Roman"/>
          <w:b/>
          <w:bCs/>
          <w:szCs w:val="20"/>
        </w:rPr>
      </w:pPr>
    </w:p>
    <w:p w14:paraId="21ED892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Considerações Gerais</w:t>
      </w:r>
    </w:p>
    <w:p w14:paraId="30B29E2A" w14:textId="77777777" w:rsidR="008E02BE" w:rsidRPr="004B1F0D" w:rsidRDefault="008E02BE" w:rsidP="008E02BE">
      <w:pPr>
        <w:pStyle w:val="NormalWeb"/>
        <w:spacing w:before="0" w:after="0"/>
        <w:jc w:val="both"/>
        <w:rPr>
          <w:rFonts w:ascii="Times New Roman" w:hAnsi="Times New Roman" w:cs="Times New Roman"/>
          <w:szCs w:val="20"/>
        </w:rPr>
      </w:pPr>
    </w:p>
    <w:p w14:paraId="4F6A8FA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4B1F0D" w:rsidRDefault="00F420D8" w:rsidP="00F420D8">
      <w:pPr>
        <w:pStyle w:val="NormalWeb"/>
        <w:ind w:firstLine="708"/>
        <w:jc w:val="both"/>
        <w:rPr>
          <w:rFonts w:ascii="Times New Roman" w:hAnsi="Times New Roman" w:cs="Times New Roman"/>
          <w:szCs w:val="20"/>
        </w:rPr>
      </w:pPr>
      <w:r w:rsidRPr="004B1F0D">
        <w:rPr>
          <w:rFonts w:ascii="Times New Roman" w:hAnsi="Times New Roman" w:cs="Times New Roman"/>
          <w:szCs w:val="20"/>
        </w:rPr>
        <w:t>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4B1F0D" w:rsidRDefault="008E02BE" w:rsidP="008E02BE">
      <w:pPr>
        <w:pStyle w:val="NormalWeb"/>
        <w:spacing w:before="0" w:after="0"/>
        <w:jc w:val="both"/>
        <w:rPr>
          <w:rFonts w:ascii="Times New Roman" w:hAnsi="Times New Roman" w:cs="Times New Roman"/>
          <w:szCs w:val="20"/>
        </w:rPr>
      </w:pPr>
    </w:p>
    <w:p w14:paraId="303A3E9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303" w:name="BM17/97"/>
      <w:bookmarkEnd w:id="303"/>
      <w:r w:rsidRPr="004B1F0D">
        <w:rPr>
          <w:rFonts w:ascii="Times New Roman" w:hAnsi="Times New Roman" w:cs="Times New Roman"/>
          <w:szCs w:val="20"/>
        </w:rPr>
        <w:t>e que atendidas as disposições legais pertinent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47, §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1</w:t>
      </w:r>
      <w:r w:rsidRPr="004B1F0D">
        <w:rPr>
          <w:rFonts w:ascii="Times New Roman" w:hAnsi="Times New Roman" w:cs="Times New Roman"/>
          <w:strike/>
          <w:szCs w:val="20"/>
        </w:rPr>
        <w:t>º</w:t>
      </w:r>
      <w:r w:rsidRPr="004B1F0D">
        <w:rPr>
          <w:rFonts w:ascii="Times New Roman" w:hAnsi="Times New Roman" w:cs="Times New Roman"/>
          <w:szCs w:val="20"/>
        </w:rPr>
        <w:t>; Instrução Normativa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2017, art. 235).</w:t>
      </w:r>
    </w:p>
    <w:p w14:paraId="45810871"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Optantes pelo Refis</w:t>
      </w:r>
    </w:p>
    <w:p w14:paraId="2ED681C4" w14:textId="77777777" w:rsidR="008E02BE" w:rsidRPr="004B1F0D" w:rsidRDefault="008E02BE" w:rsidP="008E02BE">
      <w:pPr>
        <w:pStyle w:val="NormalWeb"/>
        <w:spacing w:before="0" w:after="0"/>
        <w:jc w:val="both"/>
        <w:rPr>
          <w:rFonts w:ascii="Times New Roman" w:hAnsi="Times New Roman" w:cs="Times New Roman"/>
          <w:szCs w:val="20"/>
        </w:rPr>
      </w:pPr>
    </w:p>
    <w:p w14:paraId="763D18D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4B1F0D" w:rsidRDefault="008E02BE" w:rsidP="008E02BE">
      <w:pPr>
        <w:pStyle w:val="NormalWeb"/>
        <w:spacing w:before="0" w:after="0"/>
        <w:jc w:val="both"/>
        <w:rPr>
          <w:rFonts w:ascii="Times New Roman" w:hAnsi="Times New Roman" w:cs="Times New Roman"/>
          <w:szCs w:val="20"/>
        </w:rPr>
      </w:pPr>
    </w:p>
    <w:p w14:paraId="61E5C0E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4B1F0D" w:rsidRDefault="008E02BE" w:rsidP="008E02BE">
      <w:pPr>
        <w:pStyle w:val="NormalWeb"/>
        <w:spacing w:before="0" w:after="0"/>
        <w:jc w:val="both"/>
        <w:rPr>
          <w:rFonts w:ascii="Times New Roman" w:hAnsi="Times New Roman" w:cs="Times New Roman"/>
          <w:szCs w:val="20"/>
        </w:rPr>
      </w:pPr>
    </w:p>
    <w:p w14:paraId="5141DD5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304" w:name="subitem_15.2.1"/>
      <w:bookmarkEnd w:id="304"/>
      <w:r w:rsidRPr="004B1F0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305" w:name="subitem_15.2.2"/>
      <w:bookmarkEnd w:id="305"/>
      <w:r w:rsidRPr="004B1F0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2000,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66D60369" w14:textId="77777777" w:rsidR="008E02BE" w:rsidRPr="004B1F0D" w:rsidRDefault="008E02BE" w:rsidP="008E02BE">
      <w:pPr>
        <w:pStyle w:val="NormalWeb"/>
        <w:spacing w:before="0" w:after="0"/>
        <w:jc w:val="both"/>
        <w:rPr>
          <w:rFonts w:ascii="Times New Roman" w:hAnsi="Times New Roman" w:cs="Times New Roman"/>
          <w:szCs w:val="20"/>
        </w:rPr>
      </w:pPr>
    </w:p>
    <w:p w14:paraId="3B4DD00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306" w:name="subitem_15.2.3"/>
      <w:bookmarkEnd w:id="306"/>
      <w:r w:rsidRPr="004B1F0D">
        <w:rPr>
          <w:rFonts w:ascii="Times New Roman" w:hAnsi="Times New Roman" w:cs="Times New Roman"/>
          <w:szCs w:val="20"/>
        </w:rPr>
        <w:t>exclusão.</w:t>
      </w:r>
    </w:p>
    <w:p w14:paraId="333354B2" w14:textId="77777777" w:rsidR="008E02BE" w:rsidRPr="004B1F0D" w:rsidRDefault="008E02BE" w:rsidP="008E02BE">
      <w:pPr>
        <w:pStyle w:val="NormalWeb"/>
        <w:spacing w:before="0" w:after="0"/>
        <w:jc w:val="both"/>
        <w:rPr>
          <w:rFonts w:ascii="Times New Roman" w:hAnsi="Times New Roman" w:cs="Times New Roman"/>
          <w:szCs w:val="20"/>
        </w:rPr>
      </w:pPr>
    </w:p>
    <w:p w14:paraId="5344FF9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307" w:name="subitem_15.2.4"/>
      <w:bookmarkEnd w:id="307"/>
      <w:r w:rsidRPr="004B1F0D">
        <w:rPr>
          <w:rFonts w:ascii="Times New Roman" w:hAnsi="Times New Roman" w:cs="Times New Roman"/>
          <w:szCs w:val="20"/>
        </w:rPr>
        <w:t>am ingressado no Refis, enquanto não conclu</w:t>
      </w:r>
      <w:bookmarkStart w:id="308" w:name="subitem_15.2.4.1"/>
      <w:bookmarkEnd w:id="308"/>
      <w:r w:rsidRPr="004B1F0D">
        <w:rPr>
          <w:rFonts w:ascii="Times New Roman" w:hAnsi="Times New Roman" w:cs="Times New Roman"/>
          <w:szCs w:val="20"/>
        </w:rPr>
        <w:t>ídas as operações imobiliárias para as quais haja registro de custo orçado.</w:t>
      </w:r>
    </w:p>
    <w:p w14:paraId="190D1B6B" w14:textId="77777777" w:rsidR="008E02BE" w:rsidRPr="004B1F0D" w:rsidRDefault="008E02BE" w:rsidP="008E02BE">
      <w:pPr>
        <w:pStyle w:val="NormalWeb"/>
        <w:spacing w:before="0" w:after="0"/>
        <w:jc w:val="both"/>
        <w:rPr>
          <w:rFonts w:ascii="Times New Roman" w:hAnsi="Times New Roman" w:cs="Times New Roman"/>
          <w:b/>
          <w:bCs/>
          <w:szCs w:val="20"/>
        </w:rPr>
      </w:pPr>
    </w:p>
    <w:p w14:paraId="26E1A520"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Verificação do Limite de Receita</w:t>
      </w:r>
    </w:p>
    <w:p w14:paraId="39887A84" w14:textId="77777777" w:rsidR="008E02BE" w:rsidRPr="004B1F0D" w:rsidRDefault="008E02BE" w:rsidP="008E02BE">
      <w:pPr>
        <w:pStyle w:val="NormalWeb"/>
        <w:spacing w:before="0" w:after="0"/>
        <w:jc w:val="both"/>
        <w:rPr>
          <w:rFonts w:ascii="Times New Roman" w:hAnsi="Times New Roman" w:cs="Times New Roman"/>
          <w:szCs w:val="20"/>
        </w:rPr>
      </w:pPr>
    </w:p>
    <w:p w14:paraId="43D0F52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4B1F0D" w:rsidRDefault="008E02BE" w:rsidP="008E02BE">
      <w:pPr>
        <w:pStyle w:val="NormalWeb"/>
        <w:spacing w:before="0" w:after="0"/>
        <w:jc w:val="both"/>
        <w:rPr>
          <w:rFonts w:ascii="Times New Roman" w:hAnsi="Times New Roman" w:cs="Times New Roman"/>
          <w:b/>
          <w:bCs/>
          <w:szCs w:val="20"/>
        </w:rPr>
      </w:pPr>
    </w:p>
    <w:p w14:paraId="7549484A" w14:textId="77777777" w:rsidR="008E02BE" w:rsidRPr="004B1F0D" w:rsidRDefault="008E02BE" w:rsidP="008E02BE">
      <w:pPr>
        <w:pStyle w:val="NormalWeb"/>
        <w:spacing w:before="0" w:after="0"/>
        <w:jc w:val="both"/>
        <w:rPr>
          <w:rFonts w:ascii="Times New Roman" w:hAnsi="Times New Roman" w:cs="Times New Roman"/>
          <w:b/>
          <w:bCs/>
          <w:szCs w:val="20"/>
        </w:rPr>
      </w:pPr>
    </w:p>
    <w:p w14:paraId="17673A38" w14:textId="77777777" w:rsidR="008E02BE" w:rsidRPr="004B1F0D" w:rsidRDefault="008E02BE" w:rsidP="008E02BE">
      <w:pPr>
        <w:pStyle w:val="NormalWeb"/>
        <w:spacing w:before="0" w:after="0"/>
        <w:jc w:val="both"/>
        <w:rPr>
          <w:rFonts w:ascii="Times New Roman" w:hAnsi="Times New Roman" w:cs="Times New Roman"/>
          <w:b/>
          <w:bCs/>
          <w:szCs w:val="20"/>
        </w:rPr>
      </w:pPr>
    </w:p>
    <w:p w14:paraId="6E312938" w14:textId="77777777" w:rsidR="008E02BE" w:rsidRPr="004B1F0D" w:rsidRDefault="008E02BE" w:rsidP="008E02BE">
      <w:pPr>
        <w:pStyle w:val="NormalWeb"/>
        <w:spacing w:before="0" w:after="0"/>
        <w:jc w:val="both"/>
        <w:rPr>
          <w:rFonts w:ascii="Times New Roman" w:hAnsi="Times New Roman" w:cs="Times New Roman"/>
          <w:b/>
          <w:bCs/>
          <w:szCs w:val="20"/>
        </w:rPr>
      </w:pPr>
    </w:p>
    <w:p w14:paraId="6F072FFE"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1) Valores Integrantes da Receita Total</w:t>
      </w:r>
    </w:p>
    <w:p w14:paraId="01C91DC9" w14:textId="77777777" w:rsidR="00F420D8" w:rsidRPr="004B1F0D" w:rsidRDefault="00F420D8" w:rsidP="00F420D8">
      <w:pPr>
        <w:pStyle w:val="NormalWeb"/>
        <w:spacing w:before="0" w:after="0"/>
        <w:jc w:val="both"/>
        <w:rPr>
          <w:rFonts w:ascii="Times New Roman" w:hAnsi="Times New Roman" w:cs="Times New Roman"/>
          <w:szCs w:val="20"/>
        </w:rPr>
      </w:pPr>
    </w:p>
    <w:p w14:paraId="1B885AE6"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tegram a receita total para fins de determinação do limite de que trata o subitem IV.1:</w:t>
      </w:r>
    </w:p>
    <w:p w14:paraId="5913E9D8" w14:textId="77777777" w:rsidR="00F420D8" w:rsidRPr="004B1F0D" w:rsidRDefault="00F420D8" w:rsidP="00F420D8">
      <w:pPr>
        <w:pStyle w:val="NormalWeb"/>
        <w:spacing w:before="0" w:after="0"/>
        <w:jc w:val="both"/>
        <w:rPr>
          <w:rFonts w:ascii="Times New Roman" w:hAnsi="Times New Roman" w:cs="Times New Roman"/>
          <w:szCs w:val="20"/>
        </w:rPr>
      </w:pPr>
    </w:p>
    <w:p w14:paraId="6BFEEE77"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a) da receita bruta mensal;</w:t>
      </w:r>
    </w:p>
    <w:p w14:paraId="2E0F33C2"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c) dos rendimentos produzidos por aplicações financeiras de renda fixa e de renda variável;</w:t>
      </w:r>
    </w:p>
    <w:p w14:paraId="1E70E473"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d) das demais receitas e ganhos de capital;</w:t>
      </w:r>
    </w:p>
    <w:p w14:paraId="6BF8D695"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4B1F0D" w:rsidRDefault="00F420D8" w:rsidP="00F420D8">
      <w:pPr>
        <w:pStyle w:val="NormalWeb"/>
        <w:spacing w:before="0" w:after="0"/>
        <w:ind w:firstLine="709"/>
        <w:jc w:val="both"/>
        <w:rPr>
          <w:rFonts w:ascii="Times New Roman" w:hAnsi="Times New Roman" w:cs="Times New Roman"/>
          <w:szCs w:val="20"/>
        </w:rPr>
      </w:pPr>
      <w:r w:rsidRPr="004B1F0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4B1F0D" w:rsidRDefault="00F420D8" w:rsidP="00F420D8">
      <w:pPr>
        <w:pStyle w:val="NormalWeb"/>
        <w:spacing w:before="0" w:after="0"/>
        <w:jc w:val="both"/>
        <w:rPr>
          <w:rFonts w:ascii="Times New Roman" w:hAnsi="Times New Roman" w:cs="Times New Roman"/>
          <w:b/>
          <w:bCs/>
          <w:szCs w:val="20"/>
        </w:rPr>
      </w:pPr>
    </w:p>
    <w:p w14:paraId="180FA830"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2) Valores não Integrantes da Receita Total</w:t>
      </w:r>
    </w:p>
    <w:p w14:paraId="2BB3EAF7" w14:textId="77777777" w:rsidR="00F420D8" w:rsidRPr="004B1F0D" w:rsidRDefault="00F420D8" w:rsidP="00F420D8">
      <w:pPr>
        <w:pStyle w:val="NormalWeb"/>
        <w:spacing w:before="0" w:after="0"/>
        <w:jc w:val="both"/>
        <w:rPr>
          <w:rFonts w:ascii="Times New Roman" w:hAnsi="Times New Roman" w:cs="Times New Roman"/>
          <w:szCs w:val="20"/>
        </w:rPr>
      </w:pPr>
    </w:p>
    <w:p w14:paraId="3049E20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4B1F0D" w:rsidRDefault="008E02BE" w:rsidP="008E02BE">
      <w:pPr>
        <w:pStyle w:val="NormalWeb"/>
        <w:spacing w:before="0" w:after="0"/>
        <w:jc w:val="both"/>
        <w:rPr>
          <w:rFonts w:ascii="Times New Roman" w:hAnsi="Times New Roman" w:cs="Times New Roman"/>
          <w:b/>
          <w:bCs/>
          <w:szCs w:val="20"/>
        </w:rPr>
      </w:pPr>
    </w:p>
    <w:p w14:paraId="28E586E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Determinação do Lucro Presumido</w:t>
      </w:r>
    </w:p>
    <w:p w14:paraId="08750026" w14:textId="77777777" w:rsidR="008E02BE" w:rsidRPr="004B1F0D" w:rsidRDefault="008E02BE" w:rsidP="008E02BE">
      <w:pPr>
        <w:pStyle w:val="NormalWeb"/>
        <w:spacing w:before="0" w:after="0"/>
        <w:jc w:val="both"/>
        <w:rPr>
          <w:rFonts w:ascii="Times New Roman" w:hAnsi="Times New Roman" w:cs="Times New Roman"/>
          <w:b/>
          <w:bCs/>
          <w:szCs w:val="20"/>
        </w:rPr>
      </w:pPr>
    </w:p>
    <w:p w14:paraId="0B93561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Percentuais</w:t>
      </w:r>
    </w:p>
    <w:p w14:paraId="2E59C715" w14:textId="77777777" w:rsidR="008E02BE" w:rsidRPr="004B1F0D" w:rsidRDefault="008E02BE" w:rsidP="008E02BE">
      <w:pPr>
        <w:pStyle w:val="NormalWeb"/>
        <w:spacing w:before="0" w:after="0"/>
        <w:jc w:val="both"/>
        <w:rPr>
          <w:rFonts w:ascii="Times New Roman" w:hAnsi="Times New Roman" w:cs="Times New Roman"/>
          <w:szCs w:val="20"/>
        </w:rPr>
      </w:pPr>
    </w:p>
    <w:p w14:paraId="4537429A"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4B1F0D" w:rsidRDefault="00F420D8" w:rsidP="00F420D8">
      <w:pPr>
        <w:pStyle w:val="NormalWeb"/>
        <w:spacing w:before="0" w:after="0"/>
        <w:jc w:val="both"/>
        <w:rPr>
          <w:rFonts w:ascii="Times New Roman" w:hAnsi="Times New Roman" w:cs="Times New Roman"/>
          <w:szCs w:val="20"/>
        </w:rPr>
      </w:pPr>
    </w:p>
    <w:p w14:paraId="2CDF2E93"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FDA94EB" w14:textId="77777777" w:rsidR="00F420D8" w:rsidRPr="004B1F0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42094445"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788CE2E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11E640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do transporte de cargas;</w:t>
      </w:r>
    </w:p>
    <w:p w14:paraId="47C43B0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438D55F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684DCD69" w14:textId="40E013B1" w:rsidR="00F420D8" w:rsidRDefault="00F420D8" w:rsidP="00F420D8">
      <w:pPr>
        <w:pStyle w:val="NormalWeb"/>
        <w:spacing w:before="0" w:after="0"/>
        <w:ind w:firstLine="708"/>
        <w:jc w:val="both"/>
        <w:rPr>
          <w:rFonts w:ascii="Times New Roman" w:hAnsi="Times New Roman" w:cs="Times New Roman"/>
          <w:szCs w:val="20"/>
        </w:rPr>
      </w:pPr>
    </w:p>
    <w:p w14:paraId="6F603827" w14:textId="59571B9D" w:rsidR="004461B5" w:rsidRDefault="004461B5" w:rsidP="00F420D8">
      <w:pPr>
        <w:pStyle w:val="NormalWeb"/>
        <w:spacing w:before="0" w:after="0"/>
        <w:ind w:firstLine="708"/>
        <w:jc w:val="both"/>
        <w:rPr>
          <w:rFonts w:ascii="Times New Roman" w:hAnsi="Times New Roman" w:cs="Times New Roman"/>
          <w:szCs w:val="20"/>
        </w:rPr>
      </w:pPr>
    </w:p>
    <w:p w14:paraId="7DCB4227" w14:textId="77777777" w:rsidR="004461B5" w:rsidRPr="004B1F0D" w:rsidRDefault="004461B5" w:rsidP="00F420D8">
      <w:pPr>
        <w:pStyle w:val="NormalWeb"/>
        <w:spacing w:before="0" w:after="0"/>
        <w:ind w:firstLine="708"/>
        <w:jc w:val="both"/>
        <w:rPr>
          <w:rFonts w:ascii="Times New Roman" w:hAnsi="Times New Roman" w:cs="Times New Roman"/>
          <w:szCs w:val="20"/>
        </w:rPr>
      </w:pPr>
    </w:p>
    <w:p w14:paraId="0BCE2B8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F68D9F1" w14:textId="79B5D67D"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16% (dezesseis por cento) sobre a receita bruta mensal auferida:</w:t>
      </w:r>
    </w:p>
    <w:p w14:paraId="747DF513" w14:textId="77777777" w:rsidR="00F420D8" w:rsidRPr="004B1F0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4B1F0D" w:rsidRDefault="00F420D8" w:rsidP="00F420D8">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67C35D7" w14:textId="77777777" w:rsidR="00F420D8" w:rsidRPr="004B1F0D" w:rsidRDefault="00F420D8" w:rsidP="00F420D8">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095986B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65245A1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3EA0358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2332B02C" w14:textId="0EF98258"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31312C" w:rsidRPr="004B1F0D">
        <w:rPr>
          <w:rFonts w:ascii="Times New Roman" w:hAnsi="Times New Roman" w:cs="Times New Roman"/>
          <w:szCs w:val="20"/>
        </w:rPr>
        <w:t>materiais</w:t>
      </w:r>
      <w:r w:rsidRPr="004B1F0D">
        <w:rPr>
          <w:rFonts w:ascii="Times New Roman" w:hAnsi="Times New Roman" w:cs="Times New Roman"/>
          <w:szCs w:val="20"/>
        </w:rPr>
        <w:t>;</w:t>
      </w:r>
    </w:p>
    <w:p w14:paraId="6A9D54E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40BCFD59"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2D5019D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74FC5D7D" w14:textId="7E2822C4" w:rsidR="00F420D8" w:rsidRPr="004B1F0D" w:rsidRDefault="00F420D8" w:rsidP="00F420D8">
      <w:pPr>
        <w:pStyle w:val="NormalWeb"/>
        <w:spacing w:before="0" w:after="0"/>
        <w:jc w:val="both"/>
        <w:rPr>
          <w:rFonts w:ascii="Times New Roman" w:hAnsi="Times New Roman" w:cs="Times New Roman"/>
          <w:szCs w:val="20"/>
        </w:rPr>
      </w:pPr>
    </w:p>
    <w:p w14:paraId="170110C8" w14:textId="5CF119DB" w:rsidR="002E0D84" w:rsidRPr="004B1F0D" w:rsidRDefault="002E0D84" w:rsidP="002E0D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4B1F0D" w:rsidRDefault="002E0D84" w:rsidP="002E0D84">
      <w:pPr>
        <w:pStyle w:val="NormalWeb"/>
        <w:spacing w:before="0" w:after="0"/>
        <w:ind w:firstLine="708"/>
        <w:jc w:val="both"/>
        <w:rPr>
          <w:rFonts w:ascii="Times New Roman" w:hAnsi="Times New Roman" w:cs="Times New Roman"/>
          <w:szCs w:val="20"/>
        </w:rPr>
      </w:pPr>
    </w:p>
    <w:p w14:paraId="109B8571" w14:textId="150A235E"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31312C"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395AEB6F" w14:textId="77777777" w:rsidR="00F420D8" w:rsidRPr="004B1F0D" w:rsidRDefault="00F420D8" w:rsidP="00F420D8">
      <w:pPr>
        <w:pStyle w:val="NormalWeb"/>
        <w:ind w:left="600"/>
        <w:jc w:val="both"/>
        <w:rPr>
          <w:rFonts w:cs="Times New Roman"/>
          <w:szCs w:val="20"/>
        </w:rPr>
      </w:pPr>
      <w:r w:rsidRPr="004B1F0D">
        <w:rPr>
          <w:rFonts w:ascii="Times New Roman" w:hAnsi="Times New Roman" w:cs="Times New Roman"/>
          <w:b/>
          <w:bCs/>
          <w:szCs w:val="20"/>
        </w:rPr>
        <w:t>Atenção</w:t>
      </w:r>
    </w:p>
    <w:p w14:paraId="7006E1AE"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7B5DFE7D"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C782FF5"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59D4C256"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p>
    <w:p w14:paraId="523052A7" w14:textId="77777777" w:rsidR="008E02BE" w:rsidRPr="004B1F0D" w:rsidRDefault="008E02BE" w:rsidP="008E02BE">
      <w:pPr>
        <w:pStyle w:val="NormalWeb"/>
        <w:spacing w:before="0" w:after="0"/>
        <w:jc w:val="both"/>
        <w:rPr>
          <w:rFonts w:ascii="Times New Roman" w:hAnsi="Times New Roman" w:cs="Times New Roman"/>
          <w:b/>
          <w:bCs/>
          <w:szCs w:val="20"/>
        </w:rPr>
      </w:pPr>
    </w:p>
    <w:p w14:paraId="22DFC2B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eterminação da Base de Cálculo do Imposto Por Meio de Percentual Favorecido</w:t>
      </w:r>
    </w:p>
    <w:p w14:paraId="7D3D851F" w14:textId="77777777" w:rsidR="008E02BE" w:rsidRPr="004B1F0D" w:rsidRDefault="008E02BE" w:rsidP="008E02BE">
      <w:pPr>
        <w:pStyle w:val="NormalWeb"/>
        <w:spacing w:before="0" w:after="0"/>
        <w:jc w:val="both"/>
        <w:rPr>
          <w:rFonts w:ascii="Times New Roman" w:hAnsi="Times New Roman" w:cs="Times New Roman"/>
          <w:szCs w:val="20"/>
        </w:rPr>
      </w:pPr>
    </w:p>
    <w:p w14:paraId="3C2901A1" w14:textId="4B32CDF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w:t>
      </w:r>
      <w:bookmarkStart w:id="309" w:name="subitem_15.2.4.3"/>
      <w:bookmarkEnd w:id="309"/>
      <w:r w:rsidRPr="004B1F0D">
        <w:rPr>
          <w:rFonts w:ascii="Times New Roman" w:hAnsi="Times New Roman" w:cs="Times New Roman"/>
          <w:szCs w:val="20"/>
        </w:rPr>
        <w:t>ncionadas nas alíneas "d.2", “d.3”, d.4”, "d.6", “d.7” e “d.8”</w:t>
      </w:r>
      <w:r w:rsidR="0031312C">
        <w:rPr>
          <w:rFonts w:ascii="Times New Roman" w:hAnsi="Times New Roman" w:cs="Times New Roman"/>
          <w:szCs w:val="20"/>
        </w:rPr>
        <w:t xml:space="preserve"> </w:t>
      </w:r>
      <w:r w:rsidRPr="004B1F0D">
        <w:rPr>
          <w:rFonts w:ascii="Times New Roman" w:hAnsi="Times New Roman" w:cs="Times New Roman"/>
          <w:szCs w:val="20"/>
        </w:rPr>
        <w:t>retros, cuja receita bruta anual seja de até R$ 120.000,00, podem utilizar, para determinação da base de cálculo do imposto de renda trimestral, o percentual de 16% (dezesseis por cento).</w:t>
      </w:r>
    </w:p>
    <w:p w14:paraId="0C3051A3" w14:textId="77777777" w:rsidR="008E02BE" w:rsidRPr="004B1F0D" w:rsidRDefault="008E02BE" w:rsidP="008E02BE">
      <w:pPr>
        <w:pStyle w:val="NormalWeb"/>
        <w:spacing w:before="0" w:after="0"/>
        <w:jc w:val="both"/>
        <w:rPr>
          <w:rFonts w:ascii="Times New Roman" w:hAnsi="Times New Roman" w:cs="Times New Roman"/>
          <w:szCs w:val="20"/>
        </w:rPr>
      </w:pPr>
    </w:p>
    <w:p w14:paraId="34B88D0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cu</w:t>
      </w:r>
      <w:bookmarkStart w:id="310" w:name="subitem_15.2.4.3.1"/>
      <w:bookmarkEnd w:id="310"/>
      <w:r w:rsidRPr="004B1F0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4B1F0D" w:rsidRDefault="008E02BE" w:rsidP="008E02BE">
      <w:pPr>
        <w:pStyle w:val="NormalWeb"/>
        <w:spacing w:before="0" w:after="0"/>
        <w:jc w:val="both"/>
        <w:rPr>
          <w:rFonts w:ascii="Times New Roman" w:hAnsi="Times New Roman" w:cs="Times New Roman"/>
          <w:szCs w:val="20"/>
        </w:rPr>
      </w:pPr>
    </w:p>
    <w:p w14:paraId="46ECC0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4B1F0D" w:rsidRDefault="008E02BE" w:rsidP="008E02BE">
      <w:pPr>
        <w:pStyle w:val="NormalWeb"/>
        <w:spacing w:before="0" w:after="0"/>
        <w:jc w:val="both"/>
        <w:rPr>
          <w:rFonts w:ascii="Times New Roman" w:hAnsi="Times New Roman" w:cs="Times New Roman"/>
          <w:b/>
          <w:bCs/>
          <w:szCs w:val="20"/>
        </w:rPr>
      </w:pPr>
    </w:p>
    <w:p w14:paraId="56FAA0E1"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Conceito de Receita Bruta</w:t>
      </w:r>
    </w:p>
    <w:p w14:paraId="67FAC3B5" w14:textId="77777777" w:rsidR="008E02BE" w:rsidRPr="004B1F0D" w:rsidRDefault="008E02BE" w:rsidP="008E02BE">
      <w:pPr>
        <w:pStyle w:val="NormalWeb"/>
        <w:spacing w:before="0" w:after="0"/>
        <w:jc w:val="both"/>
        <w:rPr>
          <w:rFonts w:ascii="Times New Roman" w:hAnsi="Times New Roman" w:cs="Times New Roman"/>
          <w:szCs w:val="20"/>
        </w:rPr>
      </w:pPr>
    </w:p>
    <w:p w14:paraId="1A32ED2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C4105E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es</w:t>
      </w:r>
      <w:bookmarkStart w:id="311" w:name="subitem_15.2.4.3.2"/>
      <w:bookmarkEnd w:id="311"/>
      <w:r w:rsidRPr="004B1F0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4B1F0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12" w:name="subitem_15.2.6"/>
      <w:bookmarkEnd w:id="312"/>
      <w:r w:rsidRPr="004B1F0D">
        <w:rPr>
          <w:rFonts w:ascii="Times New Roman" w:hAnsi="Times New Roman" w:cs="Times New Roman"/>
          <w:szCs w:val="20"/>
        </w:rPr>
        <w:t>tam os arts. 1</w:t>
      </w:r>
      <w:r w:rsidRPr="004B1F0D">
        <w:rPr>
          <w:rFonts w:ascii="Times New Roman" w:hAnsi="Times New Roman" w:cs="Times New Roman"/>
          <w:strike/>
          <w:szCs w:val="20"/>
        </w:rPr>
        <w:t>º</w:t>
      </w:r>
      <w:r w:rsidRPr="004B1F0D">
        <w:rPr>
          <w:rFonts w:ascii="Times New Roman" w:hAnsi="Times New Roman" w:cs="Times New Roman"/>
          <w:szCs w:val="20"/>
        </w:rPr>
        <w:t xml:space="preserve"> a 4</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3</w:t>
      </w:r>
      <w:bookmarkStart w:id="313" w:name="subitem_15.2.6.1"/>
      <w:bookmarkEnd w:id="313"/>
      <w:r w:rsidRPr="004B1F0D">
        <w:rPr>
          <w:rFonts w:ascii="Times New Roman" w:hAnsi="Times New Roman" w:cs="Times New Roman"/>
          <w:szCs w:val="20"/>
        </w:rPr>
        <w:t>1, de 2 de agosto de 2004, alterados pelo art. 111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não deverão ser computadas na recei</w:t>
      </w:r>
      <w:bookmarkStart w:id="314" w:name="subitem_15.2.6.1.a"/>
      <w:bookmarkEnd w:id="314"/>
      <w:r w:rsidRPr="004B1F0D">
        <w:rPr>
          <w:rFonts w:ascii="Times New Roman" w:hAnsi="Times New Roman" w:cs="Times New Roman"/>
          <w:szCs w:val="20"/>
        </w:rPr>
        <w:t>ta bruta para efeito de apuração do IRPJ e da CSLL com base no lucro presumido ou arbitrado.</w:t>
      </w:r>
    </w:p>
    <w:p w14:paraId="2408DECE" w14:textId="77777777" w:rsidR="008E02BE" w:rsidRPr="004B1F0D" w:rsidRDefault="008E02BE" w:rsidP="008E02BE">
      <w:pPr>
        <w:pStyle w:val="NormalWeb"/>
        <w:spacing w:before="0" w:after="0"/>
        <w:jc w:val="both"/>
        <w:rPr>
          <w:rFonts w:ascii="Times New Roman" w:hAnsi="Times New Roman" w:cs="Times New Roman"/>
          <w:b/>
          <w:bCs/>
          <w:szCs w:val="20"/>
        </w:rPr>
      </w:pPr>
    </w:p>
    <w:p w14:paraId="0358437B" w14:textId="77777777" w:rsidR="00F420D8" w:rsidRPr="004B1F0D" w:rsidRDefault="00F420D8">
      <w:pPr>
        <w:spacing w:after="200" w:line="276" w:lineRule="auto"/>
        <w:rPr>
          <w:rFonts w:eastAsia="Arial Unicode MS" w:cs="Times New Roman"/>
          <w:b/>
          <w:bCs/>
          <w:szCs w:val="20"/>
          <w:lang w:eastAsia="ar-SA"/>
        </w:rPr>
      </w:pPr>
      <w:r w:rsidRPr="004B1F0D">
        <w:rPr>
          <w:rFonts w:cs="Times New Roman"/>
          <w:b/>
          <w:bCs/>
          <w:szCs w:val="20"/>
        </w:rPr>
        <w:br w:type="page"/>
      </w:r>
    </w:p>
    <w:p w14:paraId="6C21737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1) Valores Integrantes da Base de Cálculo</w:t>
      </w:r>
    </w:p>
    <w:p w14:paraId="5A577565" w14:textId="77777777" w:rsidR="008E02BE" w:rsidRPr="004B1F0D" w:rsidRDefault="008E02BE" w:rsidP="008E02BE">
      <w:pPr>
        <w:pStyle w:val="NormalWeb"/>
        <w:spacing w:before="0" w:after="0"/>
        <w:jc w:val="both"/>
        <w:rPr>
          <w:rFonts w:ascii="Times New Roman" w:hAnsi="Times New Roman" w:cs="Times New Roman"/>
          <w:szCs w:val="20"/>
        </w:rPr>
      </w:pPr>
    </w:p>
    <w:p w14:paraId="683F838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ucro presumido, apurado trimestralmente, é a </w:t>
      </w:r>
      <w:bookmarkStart w:id="315" w:name="subitem_15.2.6.1.b"/>
      <w:bookmarkEnd w:id="315"/>
      <w:r w:rsidRPr="004B1F0D">
        <w:rPr>
          <w:rFonts w:ascii="Times New Roman" w:hAnsi="Times New Roman" w:cs="Times New Roman"/>
          <w:szCs w:val="20"/>
        </w:rPr>
        <w:t>soma dos seguintes valores:</w:t>
      </w:r>
    </w:p>
    <w:p w14:paraId="67A591BB"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 valor obtido pela aplicação dos percentuais especificados no subitem V.1;</w:t>
      </w:r>
    </w:p>
    <w:p w14:paraId="586DFF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dos valores correspondentes aos demais resultados e ganhos de capital, </w:t>
      </w:r>
      <w:r w:rsidR="00F420D8" w:rsidRPr="004B1F0D">
        <w:rPr>
          <w:rFonts w:ascii="Times New Roman" w:hAnsi="Times New Roman" w:cs="Times New Roman"/>
          <w:szCs w:val="20"/>
        </w:rPr>
        <w:t>inclusive</w:t>
      </w:r>
      <w:r w:rsidRPr="004B1F0D">
        <w:rPr>
          <w:rFonts w:ascii="Times New Roman" w:hAnsi="Times New Roman" w:cs="Times New Roman"/>
          <w:szCs w:val="20"/>
        </w:rPr>
        <w:t>:</w:t>
      </w:r>
    </w:p>
    <w:p w14:paraId="0EEED041"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16" w:name="subitem_15.2.6.1.c"/>
      <w:bookmarkEnd w:id="316"/>
      <w:r w:rsidRPr="004B1F0D">
        <w:rPr>
          <w:rFonts w:ascii="Times New Roman" w:hAnsi="Times New Roman" w:cs="Times New Roman"/>
          <w:szCs w:val="20"/>
        </w:rPr>
        <w:t>ação ou exaustão acumulada, ainda que a empresa não mantenha escrituração contábil;</w:t>
      </w:r>
    </w:p>
    <w:p w14:paraId="7AB7F46C"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w:t>
      </w:r>
      <w:bookmarkStart w:id="317" w:name="subitem_15.2.6.1.d"/>
      <w:bookmarkEnd w:id="317"/>
      <w:r w:rsidRPr="004B1F0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7FC87B7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3D788FF4"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55374A12"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2D89FC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dos juros sobre o capital próprio auferidos;</w:t>
      </w:r>
    </w:p>
    <w:p w14:paraId="394A388C"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18" w:name="subitem_15.2.6.2"/>
      <w:bookmarkEnd w:id="318"/>
      <w:r w:rsidRPr="004B1F0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d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h) da diferença de receita, au</w:t>
      </w:r>
      <w:bookmarkStart w:id="319" w:name="subitem_15.2.6.3"/>
      <w:bookmarkEnd w:id="319"/>
      <w:r w:rsidRPr="004B1F0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4B1F0D" w:rsidRDefault="008E02BE" w:rsidP="008E02BE">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29C7B6EB"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259C2F0B"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20" w:name="subitem_15.2.6.3.1"/>
      <w:bookmarkEnd w:id="320"/>
      <w:r w:rsidRPr="004B1F0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33F7012C"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xml:space="preserve">, de 1999, art. 31, e reedições). </w:t>
      </w:r>
    </w:p>
    <w:p w14:paraId="25F4BCD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Quanto à alínea "l",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38FD655D"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Instrução Normativa n</w:t>
      </w:r>
      <w:r w:rsidRPr="004B1F0D">
        <w:rPr>
          <w:rFonts w:ascii="Times New Roman" w:hAnsi="Times New Roman" w:cs="Times New Roman"/>
          <w:strike/>
          <w:szCs w:val="20"/>
        </w:rPr>
        <w:t>º</w:t>
      </w:r>
      <w:r w:rsidRPr="004B1F0D">
        <w:rPr>
          <w:rFonts w:ascii="Times New Roman" w:hAnsi="Times New Roman" w:cs="Times New Roman"/>
          <w:szCs w:val="20"/>
        </w:rPr>
        <w:t xml:space="preserve"> 16, de 15 de fevereiro de 2001,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w:t>
      </w:r>
    </w:p>
    <w:p w14:paraId="6C2671C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7) Nas atividades de compra e venda, loteamento, incorporação e construção de imóveis, as variações monetárias ativas a que se refere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21" w:name="subitem_15.2.6.3.1.f"/>
      <w:bookmarkEnd w:id="321"/>
      <w:r w:rsidRPr="004B1F0D">
        <w:rPr>
          <w:rFonts w:ascii="Times New Roman" w:hAnsi="Times New Roman" w:cs="Times New Roman"/>
          <w:szCs w:val="20"/>
        </w:rPr>
        <w:t>Programa de Recuperação Fiscal (Refis).</w:t>
      </w:r>
    </w:p>
    <w:p w14:paraId="19E7ED0F" w14:textId="77777777" w:rsidR="008E02BE" w:rsidRPr="004B1F0D" w:rsidRDefault="008E02BE" w:rsidP="008E02BE">
      <w:pPr>
        <w:pStyle w:val="NormalWeb"/>
        <w:spacing w:before="0" w:after="0"/>
        <w:jc w:val="both"/>
        <w:rPr>
          <w:rFonts w:ascii="Times New Roman" w:hAnsi="Times New Roman" w:cs="Times New Roman"/>
          <w:szCs w:val="20"/>
        </w:rPr>
      </w:pPr>
    </w:p>
    <w:p w14:paraId="717E2566"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l) do saldo dos valores cuja tributação tenha sido diferida de períodos de apuração anteriores (Lei nº 9.430 de 1996, art. 54). </w:t>
      </w:r>
      <w:r w:rsidRPr="004B1F0D">
        <w:rPr>
          <w:rFonts w:ascii="Times New Roman" w:hAnsi="Times New Roman" w:cs="Times New Roman"/>
          <w:szCs w:val="20"/>
        </w:rPr>
        <w:tab/>
      </w:r>
    </w:p>
    <w:p w14:paraId="0F6DA8CD"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m) Outras Adições e Exclusões referentes ao RTT.</w:t>
      </w:r>
    </w:p>
    <w:p w14:paraId="7CF185EE" w14:textId="77777777" w:rsidR="008E02BE" w:rsidRPr="004B1F0D" w:rsidRDefault="008E02BE" w:rsidP="008E02BE">
      <w:pPr>
        <w:pStyle w:val="NormalWeb"/>
        <w:spacing w:before="0" w:after="0"/>
        <w:jc w:val="both"/>
        <w:rPr>
          <w:rFonts w:ascii="Times New Roman" w:hAnsi="Times New Roman" w:cs="Times New Roman"/>
          <w:b/>
          <w:bCs/>
          <w:szCs w:val="20"/>
        </w:rPr>
      </w:pPr>
    </w:p>
    <w:p w14:paraId="58ABE3E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Lucros Diferidos de Períodos de Apuração Anteriores</w:t>
      </w:r>
    </w:p>
    <w:p w14:paraId="55534393" w14:textId="77777777" w:rsidR="008E02BE" w:rsidRPr="004B1F0D" w:rsidRDefault="008E02BE" w:rsidP="008E02BE">
      <w:pPr>
        <w:pStyle w:val="NormalWeb"/>
        <w:spacing w:before="0" w:after="0"/>
        <w:jc w:val="both"/>
        <w:rPr>
          <w:rFonts w:ascii="Times New Roman" w:hAnsi="Times New Roman" w:cs="Times New Roman"/>
          <w:szCs w:val="20"/>
        </w:rPr>
      </w:pPr>
    </w:p>
    <w:p w14:paraId="765447C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m 31/12/1996, possu</w:t>
      </w:r>
      <w:bookmarkStart w:id="322" w:name="subitem_15.2.6.3.1.g"/>
      <w:bookmarkEnd w:id="322"/>
      <w:r w:rsidRPr="004B1F0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4B1F0D" w:rsidRDefault="008E02BE" w:rsidP="008E02BE">
      <w:pPr>
        <w:pStyle w:val="NormalWeb"/>
        <w:spacing w:before="0" w:after="0"/>
        <w:jc w:val="both"/>
        <w:rPr>
          <w:rFonts w:ascii="Times New Roman" w:hAnsi="Times New Roman" w:cs="Times New Roman"/>
          <w:szCs w:val="20"/>
        </w:rPr>
      </w:pPr>
    </w:p>
    <w:p w14:paraId="42AC1AF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xerceu a opção pela tributação com base no lucro presumido, e tenha sido tributada com base no lucro real, no ano-calendário</w:t>
      </w:r>
      <w:bookmarkStart w:id="323" w:name="subitem_15.2.6.3.1.h"/>
      <w:bookmarkEnd w:id="323"/>
      <w:r w:rsidRPr="004B1F0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4B1F0D" w:rsidRDefault="008E02BE" w:rsidP="008E02BE">
      <w:pPr>
        <w:pStyle w:val="NormalWeb"/>
        <w:spacing w:before="0" w:after="0"/>
        <w:jc w:val="both"/>
        <w:rPr>
          <w:rFonts w:ascii="Times New Roman" w:hAnsi="Times New Roman" w:cs="Times New Roman"/>
          <w:b/>
          <w:bCs/>
          <w:szCs w:val="20"/>
        </w:rPr>
      </w:pPr>
    </w:p>
    <w:p w14:paraId="5ECBBA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4B1F0D" w:rsidRDefault="008E02BE" w:rsidP="008E02BE">
      <w:pPr>
        <w:pStyle w:val="NormalWeb"/>
        <w:spacing w:before="0" w:after="0"/>
        <w:jc w:val="both"/>
        <w:rPr>
          <w:rFonts w:ascii="Times New Roman" w:hAnsi="Times New Roman" w:cs="Times New Roman"/>
          <w:szCs w:val="20"/>
        </w:rPr>
      </w:pPr>
    </w:p>
    <w:p w14:paraId="545D1DA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g", "h" e "i" do </w:t>
      </w:r>
      <w:bookmarkStart w:id="324" w:name="subitem_15.2.6.3.1.i"/>
      <w:bookmarkEnd w:id="324"/>
      <w:r w:rsidRPr="004B1F0D">
        <w:rPr>
          <w:rFonts w:ascii="Times New Roman" w:hAnsi="Times New Roman" w:cs="Times New Roman"/>
          <w:szCs w:val="20"/>
        </w:rPr>
        <w:t>subitem V.3.1 são apurados anualmente e acrescidos à base de cálculo do quarto trimestre do ano-calendário.</w:t>
      </w:r>
    </w:p>
    <w:p w14:paraId="1347027C" w14:textId="77777777" w:rsidR="008E02BE" w:rsidRPr="004B1F0D" w:rsidRDefault="008E02BE" w:rsidP="008E02BE">
      <w:pPr>
        <w:pStyle w:val="NormalWeb"/>
        <w:spacing w:before="0" w:after="0"/>
        <w:jc w:val="both"/>
        <w:rPr>
          <w:rFonts w:ascii="Times New Roman" w:hAnsi="Times New Roman" w:cs="Times New Roman"/>
          <w:szCs w:val="20"/>
        </w:rPr>
      </w:pPr>
    </w:p>
    <w:p w14:paraId="263703B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iferença entre o impost</w:t>
      </w:r>
      <w:bookmarkStart w:id="325" w:name="subitem_15.2.6.3.1.J"/>
      <w:bookmarkEnd w:id="325"/>
      <w:r w:rsidRPr="004B1F0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4B1F0D" w:rsidRDefault="008E02BE" w:rsidP="008E02BE">
      <w:pPr>
        <w:pStyle w:val="NormalWeb"/>
        <w:spacing w:before="0" w:after="0"/>
        <w:jc w:val="both"/>
        <w:rPr>
          <w:rFonts w:ascii="Times New Roman" w:hAnsi="Times New Roman" w:cs="Times New Roman"/>
          <w:b/>
          <w:bCs/>
          <w:szCs w:val="20"/>
        </w:rPr>
      </w:pPr>
    </w:p>
    <w:p w14:paraId="5843145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 Receitas Tributadas na Fonte</w:t>
      </w:r>
    </w:p>
    <w:p w14:paraId="206FFB77" w14:textId="77777777" w:rsidR="008E02BE" w:rsidRPr="004B1F0D" w:rsidRDefault="008E02BE" w:rsidP="008E02BE">
      <w:pPr>
        <w:pStyle w:val="NormalWeb"/>
        <w:spacing w:before="0" w:after="0"/>
        <w:jc w:val="both"/>
        <w:rPr>
          <w:rFonts w:ascii="Times New Roman" w:hAnsi="Times New Roman" w:cs="Times New Roman"/>
          <w:szCs w:val="20"/>
        </w:rPr>
      </w:pPr>
    </w:p>
    <w:p w14:paraId="030EBE0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4B1F0D" w:rsidRDefault="008E02BE" w:rsidP="008E02BE">
      <w:pPr>
        <w:pStyle w:val="NormalWeb"/>
        <w:spacing w:before="0" w:after="0"/>
        <w:jc w:val="both"/>
        <w:rPr>
          <w:rFonts w:ascii="Times New Roman" w:hAnsi="Times New Roman" w:cs="Times New Roman"/>
          <w:szCs w:val="20"/>
        </w:rPr>
      </w:pPr>
    </w:p>
    <w:p w14:paraId="622929CE"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4B1F0D" w:rsidRDefault="008E02BE"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3BCEB7AF" w:rsidR="008E02BE" w:rsidRDefault="008E02BE" w:rsidP="008E02BE">
      <w:pPr>
        <w:pStyle w:val="NormalWeb"/>
        <w:spacing w:before="0" w:after="0"/>
        <w:jc w:val="both"/>
        <w:rPr>
          <w:rFonts w:ascii="Times New Roman" w:hAnsi="Times New Roman" w:cs="Times New Roman"/>
          <w:b/>
          <w:bCs/>
          <w:szCs w:val="20"/>
        </w:rPr>
      </w:pPr>
    </w:p>
    <w:p w14:paraId="6218D834" w14:textId="7A4FB685" w:rsidR="006D73E4" w:rsidRPr="006D73E4" w:rsidRDefault="006D73E4" w:rsidP="006D73E4">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7</w:t>
      </w:r>
      <w:r w:rsidRPr="004B1F0D">
        <w:rPr>
          <w:rFonts w:ascii="Times New Roman" w:hAnsi="Times New Roman" w:cs="Times New Roman"/>
          <w:b/>
          <w:bCs/>
          <w:szCs w:val="20"/>
        </w:rPr>
        <w:t xml:space="preserve">) </w:t>
      </w:r>
      <w:r w:rsidRPr="006D73E4">
        <w:rPr>
          <w:rFonts w:ascii="Times New Roman" w:hAnsi="Times New Roman" w:cs="Times New Roman"/>
          <w:b/>
          <w:bCs/>
          <w:szCs w:val="20"/>
        </w:rPr>
        <w:t>Programa Emergencial de Retomada do Setor de Eventos (Perse)</w:t>
      </w:r>
    </w:p>
    <w:p w14:paraId="5730BAC6" w14:textId="77777777" w:rsidR="006D73E4" w:rsidRDefault="006D73E4" w:rsidP="006D73E4">
      <w:pPr>
        <w:shd w:val="clear" w:color="auto" w:fill="FFFFFF"/>
        <w:spacing w:line="280" w:lineRule="atLeast"/>
        <w:ind w:firstLine="945"/>
        <w:jc w:val="both"/>
        <w:rPr>
          <w:rFonts w:ascii="Arial" w:hAnsi="Arial" w:cs="Arial"/>
          <w:color w:val="000000"/>
          <w:szCs w:val="20"/>
        </w:rPr>
      </w:pPr>
    </w:p>
    <w:p w14:paraId="1F98CAB0" w14:textId="2F817790" w:rsidR="006D73E4" w:rsidRPr="006D73E4" w:rsidRDefault="006D73E4" w:rsidP="006D73E4">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De acordo com a Instrução Normativa RFB nº 2.114/2021, o</w:t>
      </w:r>
      <w:r w:rsidRPr="006D73E4">
        <w:rPr>
          <w:rFonts w:ascii="Times New Roman" w:hAnsi="Times New Roman" w:cs="Times New Roman"/>
          <w:szCs w:val="20"/>
        </w:rPr>
        <w:t xml:space="preserve"> benefício fiscal </w:t>
      </w:r>
      <w:r>
        <w:rPr>
          <w:rFonts w:ascii="Times New Roman" w:hAnsi="Times New Roman" w:cs="Times New Roman"/>
          <w:szCs w:val="20"/>
        </w:rPr>
        <w:t>relativo ao Programa Emergencial de Retomada do Setor de Eventos (PERSE)</w:t>
      </w:r>
      <w:r w:rsidRPr="006D73E4">
        <w:rPr>
          <w:rFonts w:ascii="Times New Roman" w:hAnsi="Times New Roman" w:cs="Times New Roman"/>
          <w:szCs w:val="20"/>
        </w:rPr>
        <w:t xml:space="preserve"> consiste na aplicação da alíquota de 0% (zero por cento) sobre as receitas e os resultados das atividades econômicas de que tratam os Anexos I e II da </w:t>
      </w:r>
      <w:hyperlink r:id="rId127" w:history="1">
        <w:r w:rsidRPr="006D73E4">
          <w:rPr>
            <w:rFonts w:ascii="Times New Roman" w:hAnsi="Times New Roman" w:cs="Times New Roman"/>
          </w:rPr>
          <w:t>Portaria ME nº 7.163, de 21 de junho de 2021</w:t>
        </w:r>
      </w:hyperlink>
      <w:r w:rsidRPr="006D73E4">
        <w:rPr>
          <w:rFonts w:ascii="Times New Roman" w:hAnsi="Times New Roman" w:cs="Times New Roman"/>
          <w:szCs w:val="20"/>
        </w:rPr>
        <w:t>, desde que eles estejam relacionados à:</w:t>
      </w:r>
    </w:p>
    <w:p w14:paraId="7FCC81FA" w14:textId="77777777" w:rsidR="006D73E4" w:rsidRDefault="006D73E4" w:rsidP="006D73E4">
      <w:pPr>
        <w:pStyle w:val="NormalWeb"/>
        <w:spacing w:before="0" w:after="0"/>
        <w:ind w:left="708"/>
        <w:jc w:val="both"/>
        <w:rPr>
          <w:rFonts w:ascii="Times New Roman" w:hAnsi="Times New Roman" w:cs="Times New Roman"/>
          <w:szCs w:val="20"/>
        </w:rPr>
      </w:pPr>
    </w:p>
    <w:p w14:paraId="43A48BBE" w14:textId="6435D22A"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realização ou comercialização de congressos, feiras, eventos esportivos, sociais, promocionais ou culturais, feiras de negócios, shows, festas, festivais, simpósios ou espetáculos em geral, casas de eventos, buffets sociais e infantis, casas noturnas e casas de espetáculos;</w:t>
      </w:r>
    </w:p>
    <w:p w14:paraId="0954791A" w14:textId="77777777" w:rsidR="006D73E4" w:rsidRDefault="006D73E4" w:rsidP="006D73E4">
      <w:pPr>
        <w:pStyle w:val="NormalWeb"/>
        <w:spacing w:before="0" w:after="0"/>
        <w:ind w:left="708"/>
        <w:jc w:val="both"/>
        <w:rPr>
          <w:rFonts w:ascii="Times New Roman" w:hAnsi="Times New Roman" w:cs="Times New Roman"/>
          <w:szCs w:val="20"/>
        </w:rPr>
      </w:pPr>
    </w:p>
    <w:p w14:paraId="1A91CEA5" w14:textId="63A34329" w:rsidR="006D73E4" w:rsidRPr="006D73E4" w:rsidRDefault="006D73E4" w:rsidP="006D73E4">
      <w:pPr>
        <w:pStyle w:val="NormalWeb"/>
        <w:spacing w:before="0" w:after="0"/>
        <w:ind w:left="1417" w:firstLine="1"/>
        <w:jc w:val="both"/>
        <w:rPr>
          <w:rFonts w:ascii="Times New Roman" w:hAnsi="Times New Roman" w:cs="Times New Roman"/>
          <w:szCs w:val="20"/>
        </w:rPr>
      </w:pPr>
      <w:r w:rsidRPr="006D73E4">
        <w:rPr>
          <w:rFonts w:ascii="Times New Roman" w:hAnsi="Times New Roman" w:cs="Times New Roman"/>
          <w:szCs w:val="20"/>
        </w:rPr>
        <w:t>II - hotelaria em geral;</w:t>
      </w:r>
    </w:p>
    <w:p w14:paraId="616EE5E0" w14:textId="77777777" w:rsidR="006D73E4" w:rsidRDefault="006D73E4" w:rsidP="006D73E4">
      <w:pPr>
        <w:pStyle w:val="NormalWeb"/>
        <w:spacing w:before="0" w:after="0"/>
        <w:ind w:left="708"/>
        <w:jc w:val="both"/>
        <w:rPr>
          <w:rFonts w:ascii="Times New Roman" w:hAnsi="Times New Roman" w:cs="Times New Roman"/>
          <w:szCs w:val="20"/>
        </w:rPr>
      </w:pPr>
    </w:p>
    <w:p w14:paraId="66B14284" w14:textId="08B6A1EE" w:rsidR="006D73E4" w:rsidRPr="006D73E4" w:rsidRDefault="006D73E4" w:rsidP="006D73E4">
      <w:pPr>
        <w:pStyle w:val="NormalWeb"/>
        <w:spacing w:before="0" w:after="0"/>
        <w:ind w:left="1416" w:firstLine="1"/>
        <w:jc w:val="both"/>
        <w:rPr>
          <w:rFonts w:ascii="Times New Roman" w:hAnsi="Times New Roman" w:cs="Times New Roman"/>
          <w:szCs w:val="20"/>
        </w:rPr>
      </w:pPr>
      <w:r w:rsidRPr="006D73E4">
        <w:rPr>
          <w:rFonts w:ascii="Times New Roman" w:hAnsi="Times New Roman" w:cs="Times New Roman"/>
          <w:szCs w:val="20"/>
        </w:rPr>
        <w:t>III - administração de salas de exibição cinematográfica; e</w:t>
      </w:r>
    </w:p>
    <w:p w14:paraId="1ABA075A" w14:textId="77777777" w:rsidR="006D73E4" w:rsidRDefault="006D73E4" w:rsidP="006D73E4">
      <w:pPr>
        <w:pStyle w:val="NormalWeb"/>
        <w:spacing w:before="0" w:after="0"/>
        <w:ind w:left="708"/>
        <w:jc w:val="both"/>
        <w:rPr>
          <w:rFonts w:ascii="Times New Roman" w:hAnsi="Times New Roman" w:cs="Times New Roman"/>
          <w:szCs w:val="20"/>
        </w:rPr>
      </w:pPr>
    </w:p>
    <w:p w14:paraId="3951B318" w14:textId="7675A7FA" w:rsidR="006D73E4" w:rsidRPr="006D73E4" w:rsidRDefault="006D73E4" w:rsidP="006D73E4">
      <w:pPr>
        <w:pStyle w:val="NormalWeb"/>
        <w:spacing w:before="0" w:after="0"/>
        <w:ind w:left="1415" w:firstLine="1"/>
        <w:jc w:val="both"/>
        <w:rPr>
          <w:rFonts w:ascii="Times New Roman" w:hAnsi="Times New Roman" w:cs="Times New Roman"/>
          <w:szCs w:val="20"/>
        </w:rPr>
      </w:pPr>
      <w:r w:rsidRPr="006D73E4">
        <w:rPr>
          <w:rFonts w:ascii="Times New Roman" w:hAnsi="Times New Roman" w:cs="Times New Roman"/>
          <w:szCs w:val="20"/>
        </w:rPr>
        <w:t>IV - prestação de serviços turísticos, conforme disciplinado pelo art. 21 da </w:t>
      </w:r>
      <w:hyperlink r:id="rId128" w:anchor="art21" w:history="1">
        <w:r w:rsidRPr="006D73E4">
          <w:rPr>
            <w:rFonts w:ascii="Times New Roman" w:hAnsi="Times New Roman" w:cs="Times New Roman"/>
          </w:rPr>
          <w:t>Lei nº 11.771, de 17 de setembro de 2008</w:t>
        </w:r>
      </w:hyperlink>
      <w:r w:rsidRPr="006D73E4">
        <w:rPr>
          <w:rFonts w:ascii="Times New Roman" w:hAnsi="Times New Roman" w:cs="Times New Roman"/>
          <w:szCs w:val="20"/>
        </w:rPr>
        <w:t>.</w:t>
      </w:r>
    </w:p>
    <w:p w14:paraId="63A95061" w14:textId="77777777" w:rsidR="006D73E4" w:rsidRDefault="006D73E4" w:rsidP="006D73E4">
      <w:pPr>
        <w:pStyle w:val="NormalWeb"/>
        <w:spacing w:before="0" w:after="0"/>
        <w:ind w:left="708"/>
        <w:jc w:val="both"/>
        <w:rPr>
          <w:rFonts w:ascii="Times New Roman" w:hAnsi="Times New Roman" w:cs="Times New Roman"/>
          <w:szCs w:val="20"/>
        </w:rPr>
      </w:pPr>
    </w:p>
    <w:p w14:paraId="0E508433" w14:textId="26D89B45" w:rsidR="006D73E4" w:rsidRPr="006D73E4" w:rsidRDefault="006D73E4" w:rsidP="006D73E4">
      <w:pPr>
        <w:pStyle w:val="NormalWeb"/>
        <w:spacing w:before="0" w:after="0"/>
        <w:ind w:firstLine="709"/>
        <w:jc w:val="both"/>
        <w:rPr>
          <w:rFonts w:ascii="Times New Roman" w:hAnsi="Times New Roman" w:cs="Times New Roman"/>
          <w:szCs w:val="20"/>
        </w:rPr>
      </w:pPr>
      <w:r w:rsidRPr="006D73E4">
        <w:rPr>
          <w:rFonts w:ascii="Times New Roman" w:hAnsi="Times New Roman" w:cs="Times New Roman"/>
          <w:szCs w:val="20"/>
        </w:rPr>
        <w:t>O benefício fiscal não se aplica às receitas e aos resultados oriundos de atividades econômicas não relacionadas no caput ou que sejam classificadas como receitas financeiras ou receitas e resultados não operacionais.</w:t>
      </w:r>
    </w:p>
    <w:p w14:paraId="1491C8DA" w14:textId="77777777" w:rsidR="006D73E4" w:rsidRDefault="006D73E4" w:rsidP="006D73E4">
      <w:pPr>
        <w:pStyle w:val="NormalWeb"/>
        <w:spacing w:before="0" w:after="0"/>
        <w:ind w:left="708"/>
        <w:jc w:val="both"/>
        <w:rPr>
          <w:rFonts w:ascii="Times New Roman" w:hAnsi="Times New Roman" w:cs="Times New Roman"/>
          <w:szCs w:val="20"/>
        </w:rPr>
      </w:pPr>
    </w:p>
    <w:p w14:paraId="377FA8D9" w14:textId="39A54696" w:rsidR="006D73E4" w:rsidRPr="006D73E4" w:rsidRDefault="006D73E4" w:rsidP="006D73E4">
      <w:pPr>
        <w:pStyle w:val="NormalWeb"/>
        <w:spacing w:before="0" w:after="0"/>
        <w:ind w:left="708"/>
        <w:jc w:val="both"/>
        <w:rPr>
          <w:rFonts w:ascii="Times New Roman" w:hAnsi="Times New Roman" w:cs="Times New Roman"/>
          <w:szCs w:val="20"/>
        </w:rPr>
      </w:pPr>
      <w:r w:rsidRPr="006D73E4">
        <w:rPr>
          <w:rFonts w:ascii="Times New Roman" w:hAnsi="Times New Roman" w:cs="Times New Roman"/>
          <w:szCs w:val="20"/>
        </w:rPr>
        <w:t>Para fins de apuração do IRPJ e da CSLL, a pessoa jurídica que apura o imposto sobre a renda pela sistemática:</w:t>
      </w:r>
    </w:p>
    <w:p w14:paraId="3917DF1A" w14:textId="77777777" w:rsidR="006D73E4" w:rsidRDefault="006D73E4" w:rsidP="006D73E4">
      <w:pPr>
        <w:pStyle w:val="NormalWeb"/>
        <w:spacing w:before="0" w:after="0"/>
        <w:ind w:left="708"/>
        <w:jc w:val="both"/>
        <w:rPr>
          <w:rFonts w:ascii="Times New Roman" w:hAnsi="Times New Roman" w:cs="Times New Roman"/>
          <w:szCs w:val="20"/>
        </w:rPr>
      </w:pPr>
    </w:p>
    <w:p w14:paraId="377D5CDB" w14:textId="37D31D4D"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do lucro real deverá apurar o lucro da exploração referente às atividades referidas no art. 2º, observadas as demais disposições previstas na legislação do imposto sobre a renda e proventos de qualquer natureza; ou</w:t>
      </w:r>
    </w:p>
    <w:p w14:paraId="3E4D5A32" w14:textId="77777777" w:rsidR="006D73E4" w:rsidRDefault="006D73E4" w:rsidP="006D73E4">
      <w:pPr>
        <w:pStyle w:val="NormalWeb"/>
        <w:spacing w:before="0" w:after="0"/>
        <w:ind w:left="708"/>
        <w:jc w:val="both"/>
        <w:rPr>
          <w:rFonts w:ascii="Times New Roman" w:hAnsi="Times New Roman" w:cs="Times New Roman"/>
          <w:szCs w:val="20"/>
        </w:rPr>
      </w:pPr>
    </w:p>
    <w:p w14:paraId="5F601719" w14:textId="63D6B0E6"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I - do lucro presumido ou arbitrado não deverá computar, na base de cálculo dos referidos tributos, as receitas decorrentes das atividades referidas no art. 2º.</w:t>
      </w:r>
    </w:p>
    <w:p w14:paraId="046998D5" w14:textId="68CA768D" w:rsidR="006D73E4" w:rsidRDefault="006D73E4" w:rsidP="006D73E4">
      <w:pPr>
        <w:pStyle w:val="NormalWeb"/>
        <w:spacing w:before="0" w:after="0"/>
        <w:ind w:left="708"/>
        <w:jc w:val="both"/>
        <w:rPr>
          <w:rFonts w:ascii="Times New Roman" w:hAnsi="Times New Roman" w:cs="Times New Roman"/>
          <w:szCs w:val="20"/>
        </w:rPr>
      </w:pPr>
    </w:p>
    <w:p w14:paraId="09733770" w14:textId="2A3314D4" w:rsidR="00C6012E" w:rsidRPr="006D73E4" w:rsidRDefault="00C6012E" w:rsidP="00C6012E">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8</w:t>
      </w:r>
      <w:r w:rsidRPr="004B1F0D">
        <w:rPr>
          <w:rFonts w:ascii="Times New Roman" w:hAnsi="Times New Roman" w:cs="Times New Roman"/>
          <w:b/>
          <w:bCs/>
          <w:szCs w:val="20"/>
        </w:rPr>
        <w:t xml:space="preserve">) </w:t>
      </w:r>
      <w:r>
        <w:rPr>
          <w:rFonts w:ascii="Times New Roman" w:hAnsi="Times New Roman" w:cs="Times New Roman"/>
          <w:b/>
          <w:bCs/>
          <w:szCs w:val="20"/>
        </w:rPr>
        <w:t>Entidade em Liquidação</w:t>
      </w:r>
    </w:p>
    <w:p w14:paraId="3A32F95C" w14:textId="04B2DD17" w:rsidR="00C6012E" w:rsidRDefault="00C6012E" w:rsidP="006D73E4">
      <w:pPr>
        <w:pStyle w:val="NormalWeb"/>
        <w:spacing w:before="0" w:after="0"/>
        <w:ind w:left="708"/>
        <w:jc w:val="both"/>
        <w:rPr>
          <w:rFonts w:ascii="Times New Roman" w:hAnsi="Times New Roman" w:cs="Times New Roman"/>
          <w:szCs w:val="20"/>
        </w:rPr>
      </w:pPr>
    </w:p>
    <w:p w14:paraId="0EB77E99" w14:textId="62429F65" w:rsidR="00C6012E" w:rsidRPr="00C6012E" w:rsidRDefault="00C6012E" w:rsidP="00C6012E">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 xml:space="preserve">De acordo com o </w:t>
      </w:r>
      <w:r w:rsidRPr="00C6012E">
        <w:rPr>
          <w:rFonts w:ascii="Times New Roman" w:hAnsi="Times New Roman" w:cs="Times New Roman"/>
          <w:szCs w:val="20"/>
        </w:rPr>
        <w:t>Anexo VI da Instrução Normativa RFB nº 1.753/2017:</w:t>
      </w:r>
    </w:p>
    <w:p w14:paraId="08CB9B1C" w14:textId="77777777" w:rsidR="00C6012E" w:rsidRDefault="00C6012E" w:rsidP="00C6012E">
      <w:pPr>
        <w:pStyle w:val="NormalWeb"/>
        <w:spacing w:before="0" w:after="0"/>
        <w:ind w:firstLine="709"/>
        <w:jc w:val="both"/>
        <w:rPr>
          <w:rFonts w:ascii="Times New Roman" w:hAnsi="Times New Roman" w:cs="Times New Roman"/>
          <w:szCs w:val="20"/>
        </w:rPr>
      </w:pPr>
    </w:p>
    <w:p w14:paraId="5FF9A43E" w14:textId="060A3361"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Remensuração de Ativos</w:t>
      </w:r>
    </w:p>
    <w:p w14:paraId="13822947" w14:textId="77777777" w:rsidR="00C6012E" w:rsidRDefault="00C6012E" w:rsidP="00C6012E">
      <w:pPr>
        <w:pStyle w:val="NormalWeb"/>
        <w:spacing w:before="0" w:after="0"/>
        <w:ind w:firstLine="709"/>
        <w:jc w:val="both"/>
        <w:rPr>
          <w:rFonts w:ascii="Times New Roman" w:hAnsi="Times New Roman" w:cs="Times New Roman"/>
          <w:szCs w:val="20"/>
        </w:rPr>
      </w:pPr>
    </w:p>
    <w:p w14:paraId="2E728A83" w14:textId="7B389A21"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a mensuração de ativo pelo valor de liquidação, conforme estabelecido na letra "a" do item 22 do CPC Liquidação, não integrará as bases de cálculo do lucro presumido, do resultado presumido, do lucro arbitrado e do resultado arbitrado no período de apuração em que for apropriado como receita.</w:t>
      </w:r>
    </w:p>
    <w:p w14:paraId="00A6E043" w14:textId="77777777" w:rsidR="00C6012E" w:rsidRDefault="00C6012E" w:rsidP="00C6012E">
      <w:pPr>
        <w:pStyle w:val="NormalWeb"/>
        <w:spacing w:before="0" w:after="0"/>
        <w:ind w:left="1429"/>
        <w:jc w:val="both"/>
        <w:rPr>
          <w:rFonts w:ascii="Times New Roman" w:hAnsi="Times New Roman" w:cs="Times New Roman"/>
          <w:szCs w:val="20"/>
        </w:rPr>
      </w:pPr>
    </w:p>
    <w:p w14:paraId="06AC8270" w14:textId="77777777"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29"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o aumento ou a redução no valor do ativo registrado em contrapartida a ganho ou perda decorrente de sua mensuração pelo valor de liquidação não será considerado como parte integrante do valor contábil.</w:t>
      </w:r>
    </w:p>
    <w:p w14:paraId="2314AAC7" w14:textId="77777777" w:rsidR="00C6012E" w:rsidRDefault="00C6012E" w:rsidP="00C6012E">
      <w:pPr>
        <w:pStyle w:val="PargrafodaLista"/>
        <w:rPr>
          <w:rFonts w:ascii="Times New Roman" w:hAnsi="Times New Roman" w:cs="Times New Roman"/>
        </w:rPr>
      </w:pPr>
    </w:p>
    <w:p w14:paraId="18401EE1" w14:textId="77777777"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A mensuração de ativo com base no valor justo, conforme estabelecido na letra "b" do item 22 do CPC Liquidação, terá o tratamento tributário estabelecido nos arts. 217 e 229 da </w:t>
      </w:r>
      <w:hyperlink r:id="rId130"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w:t>
      </w:r>
    </w:p>
    <w:p w14:paraId="6EED4BD1" w14:textId="77777777" w:rsidR="00C6012E" w:rsidRDefault="00C6012E" w:rsidP="00C6012E">
      <w:pPr>
        <w:pStyle w:val="PargrafodaLista"/>
        <w:rPr>
          <w:rFonts w:ascii="Times New Roman" w:hAnsi="Times New Roman" w:cs="Times New Roman"/>
        </w:rPr>
      </w:pPr>
    </w:p>
    <w:p w14:paraId="4EACCC1C" w14:textId="7B4EC748" w:rsidR="00C6012E" w:rsidRP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31"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a redução no valor do ativo registrada em contrapartida à despesa estimada para realização a que se refere a letra "c" do item 22 do CPC Liquidação não será considerada como parte integrante do valor contábil.</w:t>
      </w:r>
    </w:p>
    <w:p w14:paraId="4A5A2414" w14:textId="77777777" w:rsidR="00C6012E" w:rsidRDefault="00C6012E" w:rsidP="00C6012E">
      <w:pPr>
        <w:pStyle w:val="NormalWeb"/>
        <w:spacing w:before="0" w:after="0"/>
        <w:ind w:firstLine="709"/>
        <w:jc w:val="both"/>
        <w:rPr>
          <w:rFonts w:ascii="Times New Roman" w:hAnsi="Times New Roman" w:cs="Times New Roman"/>
          <w:szCs w:val="20"/>
        </w:rPr>
      </w:pPr>
    </w:p>
    <w:p w14:paraId="561F1EF2" w14:textId="208285F7"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Ativos Incorporados Posteriormente ao Início da Liquidação</w:t>
      </w:r>
    </w:p>
    <w:p w14:paraId="72456F14" w14:textId="77777777" w:rsidR="00C6012E" w:rsidRDefault="00C6012E" w:rsidP="00C6012E">
      <w:pPr>
        <w:pStyle w:val="NormalWeb"/>
        <w:spacing w:before="0" w:after="0"/>
        <w:ind w:firstLine="709"/>
        <w:jc w:val="both"/>
        <w:rPr>
          <w:rFonts w:ascii="Times New Roman" w:hAnsi="Times New Roman" w:cs="Times New Roman"/>
          <w:szCs w:val="20"/>
        </w:rPr>
      </w:pPr>
    </w:p>
    <w:p w14:paraId="02F2FC6A" w14:textId="14A0C42D" w:rsidR="00C6012E" w:rsidRDefault="00C6012E" w:rsidP="00C6012E">
      <w:pPr>
        <w:pStyle w:val="NormalWeb"/>
        <w:numPr>
          <w:ilvl w:val="0"/>
          <w:numId w:val="44"/>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o reconhecimento de ativo não registrado até a data de início de liquidação, conforme estabelecido nos itens 21 e 48 do CPC Liquidação, não integrará as bases de cálculo do lucro presumido, do resultado presumido, do lucro arbitrado e do resultado arbitrado no período de apuração em que for apropriado como receita.</w:t>
      </w:r>
    </w:p>
    <w:p w14:paraId="4CCA8A79" w14:textId="77777777" w:rsidR="00C6012E" w:rsidRDefault="00C6012E" w:rsidP="00C6012E">
      <w:pPr>
        <w:pStyle w:val="NormalWeb"/>
        <w:spacing w:before="0" w:after="0"/>
        <w:ind w:left="1429"/>
        <w:jc w:val="both"/>
        <w:rPr>
          <w:rFonts w:ascii="Times New Roman" w:hAnsi="Times New Roman" w:cs="Times New Roman"/>
          <w:szCs w:val="20"/>
        </w:rPr>
      </w:pPr>
    </w:p>
    <w:p w14:paraId="3ECA2176" w14:textId="0AFAA64D" w:rsidR="00C6012E" w:rsidRPr="00C6012E" w:rsidRDefault="00C6012E" w:rsidP="00C6012E">
      <w:pPr>
        <w:pStyle w:val="NormalWeb"/>
        <w:numPr>
          <w:ilvl w:val="0"/>
          <w:numId w:val="44"/>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32"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relativos ao ativo de que trata o item 28, o valor contábil do ativo será zero.</w:t>
      </w:r>
    </w:p>
    <w:p w14:paraId="7F35DD86" w14:textId="77777777" w:rsidR="00C6012E" w:rsidRPr="006D73E4" w:rsidRDefault="00C6012E" w:rsidP="006D73E4">
      <w:pPr>
        <w:pStyle w:val="NormalWeb"/>
        <w:spacing w:before="0" w:after="0"/>
        <w:ind w:left="708"/>
        <w:jc w:val="both"/>
        <w:rPr>
          <w:rFonts w:ascii="Times New Roman" w:hAnsi="Times New Roman" w:cs="Times New Roman"/>
          <w:szCs w:val="20"/>
        </w:rPr>
      </w:pPr>
    </w:p>
    <w:p w14:paraId="52E9E42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 Determinação do Imposto de Renda Devido </w:t>
      </w:r>
    </w:p>
    <w:p w14:paraId="71E24424" w14:textId="77777777" w:rsidR="008E02BE" w:rsidRPr="004B1F0D" w:rsidRDefault="008E02BE" w:rsidP="008E02BE">
      <w:pPr>
        <w:pStyle w:val="NormalWeb"/>
        <w:spacing w:before="0" w:after="0"/>
        <w:jc w:val="both"/>
        <w:rPr>
          <w:rFonts w:ascii="Times New Roman" w:hAnsi="Times New Roman" w:cs="Times New Roman"/>
          <w:b/>
          <w:bCs/>
          <w:szCs w:val="20"/>
        </w:rPr>
      </w:pPr>
    </w:p>
    <w:p w14:paraId="105D1E1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1) Alíquota</w:t>
      </w:r>
    </w:p>
    <w:p w14:paraId="5F57A8A0" w14:textId="77777777" w:rsidR="008E02BE" w:rsidRPr="004B1F0D" w:rsidRDefault="008E02BE" w:rsidP="008E02BE">
      <w:pPr>
        <w:pStyle w:val="NormalWeb"/>
        <w:spacing w:before="0" w:after="0"/>
        <w:jc w:val="both"/>
        <w:rPr>
          <w:rFonts w:ascii="Times New Roman" w:hAnsi="Times New Roman" w:cs="Times New Roman"/>
          <w:szCs w:val="20"/>
        </w:rPr>
      </w:pPr>
    </w:p>
    <w:p w14:paraId="40ECE74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4B1F0D" w:rsidRDefault="008E02BE" w:rsidP="008E02BE">
      <w:pPr>
        <w:pStyle w:val="NormalWeb"/>
        <w:spacing w:before="0" w:after="0"/>
        <w:jc w:val="both"/>
        <w:rPr>
          <w:rFonts w:ascii="Times New Roman" w:hAnsi="Times New Roman" w:cs="Times New Roman"/>
          <w:b/>
          <w:bCs/>
          <w:szCs w:val="20"/>
        </w:rPr>
      </w:pPr>
    </w:p>
    <w:p w14:paraId="2A04124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2) Adicional</w:t>
      </w:r>
    </w:p>
    <w:p w14:paraId="793ECE0A" w14:textId="77777777" w:rsidR="008E02BE" w:rsidRPr="004B1F0D" w:rsidRDefault="008E02BE" w:rsidP="008E02BE">
      <w:pPr>
        <w:pStyle w:val="NormalWeb"/>
        <w:spacing w:before="0" w:after="0"/>
        <w:jc w:val="both"/>
        <w:rPr>
          <w:rFonts w:ascii="Times New Roman" w:hAnsi="Times New Roman" w:cs="Times New Roman"/>
          <w:szCs w:val="20"/>
        </w:rPr>
      </w:pPr>
    </w:p>
    <w:p w14:paraId="79734D11" w14:textId="388A068F" w:rsidR="008E02BE"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4B1F0D" w:rsidRDefault="008E02BE" w:rsidP="008E02BE">
      <w:pPr>
        <w:pStyle w:val="NormalWeb"/>
        <w:spacing w:before="0" w:after="0"/>
        <w:jc w:val="both"/>
        <w:rPr>
          <w:rFonts w:ascii="Times New Roman" w:hAnsi="Times New Roman" w:cs="Times New Roman"/>
          <w:b/>
          <w:bCs/>
          <w:szCs w:val="20"/>
        </w:rPr>
      </w:pPr>
    </w:p>
    <w:p w14:paraId="2A434A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3) Deduções do Imposto Devido</w:t>
      </w:r>
    </w:p>
    <w:p w14:paraId="728E24B5" w14:textId="77777777" w:rsidR="008E02BE" w:rsidRPr="004B1F0D" w:rsidRDefault="008E02BE" w:rsidP="008E02BE">
      <w:pPr>
        <w:pStyle w:val="NormalWeb"/>
        <w:spacing w:before="0" w:after="0"/>
        <w:jc w:val="both"/>
        <w:rPr>
          <w:rFonts w:ascii="Times New Roman" w:hAnsi="Times New Roman" w:cs="Times New Roman"/>
          <w:szCs w:val="20"/>
        </w:rPr>
      </w:pPr>
    </w:p>
    <w:p w14:paraId="5223188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ptante pelo lucro presumido pode deduzir</w:t>
      </w:r>
      <w:bookmarkStart w:id="326" w:name="subitem_15.2.6.3.1.l"/>
      <w:bookmarkEnd w:id="326"/>
      <w:r w:rsidRPr="004B1F0D">
        <w:rPr>
          <w:rFonts w:ascii="Times New Roman" w:hAnsi="Times New Roman" w:cs="Times New Roman"/>
          <w:szCs w:val="20"/>
        </w:rPr>
        <w:t xml:space="preserve"> do imposto de renda apurado:</w:t>
      </w:r>
    </w:p>
    <w:p w14:paraId="2770FF16" w14:textId="77777777" w:rsidR="008E02BE" w:rsidRPr="004B1F0D" w:rsidRDefault="008E02BE" w:rsidP="008E02BE">
      <w:pPr>
        <w:pStyle w:val="NormalWeb"/>
        <w:spacing w:before="0" w:after="0"/>
        <w:jc w:val="both"/>
        <w:rPr>
          <w:rFonts w:ascii="Times New Roman" w:hAnsi="Times New Roman" w:cs="Times New Roman"/>
          <w:szCs w:val="20"/>
        </w:rPr>
      </w:pPr>
    </w:p>
    <w:p w14:paraId="34F6B52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imposto de renda retido na fonte </w:t>
      </w:r>
      <w:bookmarkStart w:id="327" w:name="subitem_15.2.6.4"/>
      <w:bookmarkEnd w:id="327"/>
      <w:r w:rsidRPr="004B1F0D">
        <w:rPr>
          <w:rFonts w:ascii="Times New Roman" w:hAnsi="Times New Roman" w:cs="Times New Roman"/>
          <w:szCs w:val="20"/>
        </w:rPr>
        <w:t>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371B3D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56847549" w14:textId="77777777" w:rsidR="008E02BE" w:rsidRPr="004B1F0D" w:rsidRDefault="008E02BE" w:rsidP="008E02BE">
      <w:pPr>
        <w:pStyle w:val="NormalWeb"/>
        <w:spacing w:before="0" w:after="0"/>
        <w:jc w:val="both"/>
        <w:rPr>
          <w:rFonts w:ascii="Times New Roman" w:hAnsi="Times New Roman" w:cs="Times New Roman"/>
          <w:b/>
          <w:bCs/>
          <w:szCs w:val="20"/>
        </w:rPr>
      </w:pPr>
    </w:p>
    <w:p w14:paraId="329465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4) Compensações do Imposto de Renda Devido </w:t>
      </w:r>
    </w:p>
    <w:p w14:paraId="0209ECD5" w14:textId="77777777" w:rsidR="008E02BE" w:rsidRPr="004B1F0D" w:rsidRDefault="008E02BE" w:rsidP="008E02BE">
      <w:pPr>
        <w:pStyle w:val="NormalWeb"/>
        <w:spacing w:before="0" w:after="0"/>
        <w:jc w:val="both"/>
        <w:rPr>
          <w:rFonts w:ascii="Times New Roman" w:hAnsi="Times New Roman" w:cs="Times New Roman"/>
          <w:szCs w:val="20"/>
        </w:rPr>
      </w:pPr>
    </w:p>
    <w:p w14:paraId="51CF69D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1D1C3B5F" w14:textId="77777777" w:rsidR="008E02BE" w:rsidRPr="004B1F0D" w:rsidRDefault="008E02BE" w:rsidP="008E02BE">
      <w:pPr>
        <w:pStyle w:val="NormalWeb"/>
        <w:spacing w:before="0" w:after="0"/>
        <w:jc w:val="both"/>
        <w:rPr>
          <w:rFonts w:ascii="Times New Roman" w:hAnsi="Times New Roman" w:cs="Times New Roman"/>
          <w:szCs w:val="20"/>
        </w:rPr>
      </w:pPr>
    </w:p>
    <w:p w14:paraId="5F1E62F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2BC73AB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524D6B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14E594A" w14:textId="77777777" w:rsidR="008E02BE" w:rsidRPr="004B1F0D" w:rsidRDefault="008E02BE" w:rsidP="008E02BE">
      <w:pPr>
        <w:pStyle w:val="NormalWeb"/>
        <w:spacing w:before="0" w:after="0"/>
        <w:jc w:val="both"/>
        <w:rPr>
          <w:rFonts w:ascii="Times New Roman" w:hAnsi="Times New Roman" w:cs="Times New Roman"/>
          <w:szCs w:val="20"/>
        </w:rPr>
      </w:pPr>
    </w:p>
    <w:p w14:paraId="75C43CC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informadas na DCTF.</w:t>
      </w:r>
    </w:p>
    <w:p w14:paraId="045D8B46" w14:textId="112F2E22" w:rsidR="008E02BE" w:rsidRDefault="008E02BE" w:rsidP="008E02BE">
      <w:pPr>
        <w:pStyle w:val="NormalWeb"/>
        <w:spacing w:before="0" w:after="0"/>
        <w:jc w:val="both"/>
        <w:rPr>
          <w:rFonts w:ascii="Times New Roman" w:hAnsi="Times New Roman" w:cs="Times New Roman"/>
          <w:b/>
          <w:bCs/>
          <w:szCs w:val="20"/>
        </w:rPr>
      </w:pPr>
    </w:p>
    <w:p w14:paraId="5A099096" w14:textId="77777777" w:rsidR="00C6012E" w:rsidRPr="004B1F0D" w:rsidRDefault="00C6012E" w:rsidP="008E02BE">
      <w:pPr>
        <w:pStyle w:val="NormalWeb"/>
        <w:spacing w:before="0" w:after="0"/>
        <w:jc w:val="both"/>
        <w:rPr>
          <w:rFonts w:ascii="Times New Roman" w:hAnsi="Times New Roman" w:cs="Times New Roman"/>
          <w:b/>
          <w:bCs/>
          <w:szCs w:val="20"/>
        </w:rPr>
      </w:pPr>
    </w:p>
    <w:p w14:paraId="13B4A737"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5) Incentivos Fiscais</w:t>
      </w:r>
    </w:p>
    <w:p w14:paraId="147FB7F5" w14:textId="77777777" w:rsidR="008E02BE" w:rsidRPr="004B1F0D" w:rsidRDefault="008E02BE" w:rsidP="008E02BE">
      <w:pPr>
        <w:pStyle w:val="NormalWeb"/>
        <w:spacing w:before="0" w:after="0"/>
        <w:jc w:val="both"/>
        <w:rPr>
          <w:rFonts w:ascii="Times New Roman" w:hAnsi="Times New Roman" w:cs="Times New Roman"/>
          <w:szCs w:val="20"/>
        </w:rPr>
      </w:pPr>
    </w:p>
    <w:p w14:paraId="02C0F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w:t>
      </w:r>
      <w:bookmarkStart w:id="328" w:name="subitem_15.2.6.5"/>
      <w:bookmarkEnd w:id="328"/>
      <w:r w:rsidRPr="004B1F0D">
        <w:rPr>
          <w:rFonts w:ascii="Times New Roman" w:hAnsi="Times New Roman" w:cs="Times New Roman"/>
          <w:szCs w:val="20"/>
        </w:rPr>
        <w:t>ica tributada com base no lucro presumi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0).</w:t>
      </w:r>
    </w:p>
    <w:p w14:paraId="3FC5939C" w14:textId="77777777" w:rsidR="008E02BE" w:rsidRPr="004B1F0D" w:rsidRDefault="008E02BE" w:rsidP="008E02BE">
      <w:pPr>
        <w:pStyle w:val="NormalWeb"/>
        <w:spacing w:before="0" w:after="0"/>
        <w:jc w:val="both"/>
        <w:rPr>
          <w:rFonts w:ascii="Times New Roman" w:hAnsi="Times New Roman" w:cs="Times New Roman"/>
          <w:b/>
          <w:bCs/>
          <w:szCs w:val="20"/>
        </w:rPr>
      </w:pPr>
    </w:p>
    <w:p w14:paraId="19BCAC4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Pagamento do Imposto</w:t>
      </w:r>
    </w:p>
    <w:p w14:paraId="762AF4A4" w14:textId="77777777" w:rsidR="008E02BE" w:rsidRPr="004B1F0D" w:rsidRDefault="008E02BE" w:rsidP="008E02BE">
      <w:pPr>
        <w:pStyle w:val="NormalWeb"/>
        <w:spacing w:before="0" w:after="0"/>
        <w:jc w:val="both"/>
        <w:rPr>
          <w:rFonts w:ascii="Times New Roman" w:hAnsi="Times New Roman" w:cs="Times New Roman"/>
          <w:b/>
          <w:bCs/>
          <w:szCs w:val="20"/>
        </w:rPr>
      </w:pPr>
    </w:p>
    <w:p w14:paraId="68F81C48"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Local de Pagamento</w:t>
      </w:r>
    </w:p>
    <w:p w14:paraId="1161D4CB" w14:textId="77777777" w:rsidR="008E02BE" w:rsidRPr="004B1F0D" w:rsidRDefault="008E02BE" w:rsidP="008E02BE">
      <w:pPr>
        <w:pStyle w:val="NormalWeb"/>
        <w:spacing w:before="0" w:after="0"/>
        <w:jc w:val="both"/>
        <w:rPr>
          <w:rFonts w:ascii="Times New Roman" w:hAnsi="Times New Roman" w:cs="Times New Roman"/>
          <w:szCs w:val="20"/>
        </w:rPr>
      </w:pPr>
    </w:p>
    <w:p w14:paraId="712D330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2) Documento a Utilizar</w:t>
      </w:r>
    </w:p>
    <w:p w14:paraId="3B776E71" w14:textId="77777777" w:rsidR="008E02BE" w:rsidRPr="004B1F0D" w:rsidRDefault="008E02BE" w:rsidP="008E02BE">
      <w:pPr>
        <w:pStyle w:val="NormalWeb"/>
        <w:spacing w:before="0" w:after="0"/>
        <w:jc w:val="both"/>
        <w:rPr>
          <w:rFonts w:ascii="Times New Roman" w:hAnsi="Times New Roman" w:cs="Times New Roman"/>
          <w:szCs w:val="20"/>
        </w:rPr>
      </w:pPr>
    </w:p>
    <w:p w14:paraId="6FD4CB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 código 2</w:t>
      </w:r>
      <w:bookmarkStart w:id="329" w:name="subitem_15.2.6.6"/>
      <w:bookmarkEnd w:id="329"/>
      <w:r w:rsidRPr="004B1F0D">
        <w:rPr>
          <w:rFonts w:ascii="Times New Roman" w:hAnsi="Times New Roman" w:cs="Times New Roman"/>
          <w:szCs w:val="20"/>
        </w:rPr>
        <w:t>089.</w:t>
      </w:r>
    </w:p>
    <w:p w14:paraId="519D4C20" w14:textId="77777777" w:rsidR="008E02BE" w:rsidRPr="004B1F0D" w:rsidRDefault="008E02BE" w:rsidP="008E02BE">
      <w:pPr>
        <w:pStyle w:val="NormalWeb"/>
        <w:spacing w:before="0" w:after="0"/>
        <w:jc w:val="both"/>
        <w:rPr>
          <w:rFonts w:ascii="Times New Roman" w:hAnsi="Times New Roman" w:cs="Times New Roman"/>
          <w:b/>
          <w:bCs/>
          <w:szCs w:val="20"/>
        </w:rPr>
      </w:pPr>
    </w:p>
    <w:p w14:paraId="1A7E510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Prazo para Pagamento</w:t>
      </w:r>
    </w:p>
    <w:p w14:paraId="7AF82900" w14:textId="77777777" w:rsidR="008E02BE" w:rsidRPr="004B1F0D" w:rsidRDefault="008E02BE" w:rsidP="008E02BE">
      <w:pPr>
        <w:pStyle w:val="NormalWeb"/>
        <w:spacing w:before="0" w:after="0"/>
        <w:jc w:val="both"/>
        <w:rPr>
          <w:rFonts w:ascii="Times New Roman" w:hAnsi="Times New Roman" w:cs="Times New Roman"/>
          <w:szCs w:val="20"/>
        </w:rPr>
      </w:pPr>
    </w:p>
    <w:p w14:paraId="1D49D79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4B1F0D" w:rsidRDefault="008E02BE" w:rsidP="008E02BE">
      <w:pPr>
        <w:pStyle w:val="NormalWeb"/>
        <w:spacing w:before="0" w:after="0"/>
        <w:jc w:val="both"/>
        <w:rPr>
          <w:rFonts w:ascii="Times New Roman" w:hAnsi="Times New Roman" w:cs="Times New Roman"/>
          <w:szCs w:val="20"/>
        </w:rPr>
      </w:pPr>
    </w:p>
    <w:p w14:paraId="32538D3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4B1F0D" w:rsidRDefault="008E02BE" w:rsidP="008E02BE">
      <w:pPr>
        <w:pStyle w:val="NormalWeb"/>
        <w:spacing w:before="0" w:after="0"/>
        <w:jc w:val="both"/>
        <w:rPr>
          <w:rFonts w:ascii="Times New Roman" w:hAnsi="Times New Roman" w:cs="Times New Roman"/>
          <w:szCs w:val="20"/>
        </w:rPr>
      </w:pPr>
    </w:p>
    <w:p w14:paraId="6160C96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4B1F0D" w:rsidRDefault="008E02BE" w:rsidP="008E02BE">
      <w:pPr>
        <w:pStyle w:val="NormalWeb"/>
        <w:spacing w:before="0" w:after="0"/>
        <w:jc w:val="both"/>
        <w:rPr>
          <w:rFonts w:ascii="Times New Roman" w:hAnsi="Times New Roman" w:cs="Times New Roman"/>
          <w:b/>
          <w:bCs/>
          <w:szCs w:val="20"/>
        </w:rPr>
      </w:pPr>
    </w:p>
    <w:p w14:paraId="1B84461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Escrituração</w:t>
      </w:r>
    </w:p>
    <w:p w14:paraId="3C81EC9F" w14:textId="77777777" w:rsidR="008E02BE" w:rsidRPr="004B1F0D" w:rsidRDefault="008E02BE" w:rsidP="008E02BE">
      <w:pPr>
        <w:pStyle w:val="NormalWeb"/>
        <w:spacing w:before="0" w:after="0"/>
        <w:jc w:val="both"/>
        <w:rPr>
          <w:rFonts w:ascii="Times New Roman" w:hAnsi="Times New Roman" w:cs="Times New Roman"/>
          <w:szCs w:val="20"/>
        </w:rPr>
      </w:pPr>
    </w:p>
    <w:p w14:paraId="5F5F6AC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optar pela tributação com base no lucro presumido deve manter:</w:t>
      </w:r>
    </w:p>
    <w:p w14:paraId="6A91088C" w14:textId="77777777" w:rsidR="008E02BE" w:rsidRPr="004B1F0D" w:rsidRDefault="008E02BE" w:rsidP="008E02BE">
      <w:pPr>
        <w:pStyle w:val="NormalWeb"/>
        <w:spacing w:before="0" w:after="0"/>
        <w:jc w:val="both"/>
        <w:rPr>
          <w:rFonts w:ascii="Times New Roman" w:hAnsi="Times New Roman" w:cs="Times New Roman"/>
          <w:szCs w:val="20"/>
        </w:rPr>
      </w:pPr>
    </w:p>
    <w:p w14:paraId="5901C7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Livro de Apuração do Lucro Real, quando tiver lucros diferidos de períodos de apuração anteriores.</w:t>
      </w:r>
    </w:p>
    <w:p w14:paraId="214DFF15" w14:textId="77777777" w:rsidR="008E02BE" w:rsidRPr="004B1F0D" w:rsidRDefault="008E02BE" w:rsidP="008E02BE">
      <w:pPr>
        <w:pStyle w:val="NormalWeb"/>
        <w:spacing w:before="0" w:after="0"/>
        <w:jc w:val="both"/>
        <w:rPr>
          <w:rFonts w:ascii="Times New Roman" w:hAnsi="Times New Roman" w:cs="Times New Roman"/>
          <w:szCs w:val="20"/>
        </w:rPr>
      </w:pPr>
    </w:p>
    <w:p w14:paraId="483F7AC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486, de 1969,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46552BCF" w14:textId="77777777" w:rsidR="008E02BE" w:rsidRPr="004B1F0D" w:rsidRDefault="008E02BE" w:rsidP="008E02BE">
      <w:pPr>
        <w:pStyle w:val="NormalWeb"/>
        <w:spacing w:before="0" w:after="0"/>
        <w:jc w:val="both"/>
        <w:rPr>
          <w:rFonts w:ascii="Times New Roman" w:hAnsi="Times New Roman" w:cs="Times New Roman"/>
          <w:b/>
          <w:bCs/>
          <w:szCs w:val="20"/>
        </w:rPr>
      </w:pPr>
    </w:p>
    <w:p w14:paraId="4C7E7B0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Receitas e Rendimentos não Tributáveis</w:t>
      </w:r>
    </w:p>
    <w:p w14:paraId="2B431C7B" w14:textId="77777777" w:rsidR="008E02BE" w:rsidRPr="004B1F0D" w:rsidRDefault="008E02BE" w:rsidP="008E02BE">
      <w:pPr>
        <w:pStyle w:val="NormalWeb"/>
        <w:spacing w:before="0" w:after="0"/>
        <w:jc w:val="both"/>
        <w:rPr>
          <w:rFonts w:ascii="Times New Roman" w:hAnsi="Times New Roman" w:cs="Times New Roman"/>
          <w:szCs w:val="20"/>
        </w:rPr>
      </w:pPr>
    </w:p>
    <w:p w14:paraId="48A8591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7D6EF9A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b/>
      </w:r>
    </w:p>
    <w:p w14:paraId="256D941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w:t>
      </w:r>
      <w:bookmarkStart w:id="330" w:name="subitem_15.2.7.1"/>
      <w:bookmarkEnd w:id="330"/>
      <w:r w:rsidRPr="004B1F0D">
        <w:rPr>
          <w:rFonts w:ascii="Times New Roman" w:hAnsi="Times New Roman" w:cs="Times New Roman"/>
          <w:szCs w:val="20"/>
        </w:rPr>
        <w:t>ucro real dos períodos anteriores, ou que se refiram ao período no qual a pessoa jurídica não tenha se submetido a esse regime de tributação (Lei n</w:t>
      </w:r>
      <w:r w:rsidRPr="004B1F0D">
        <w:rPr>
          <w:rFonts w:ascii="Times New Roman" w:hAnsi="Times New Roman" w:cs="Times New Roman"/>
          <w:strike/>
          <w:szCs w:val="20"/>
        </w:rPr>
        <w:t>º</w:t>
      </w:r>
      <w:bookmarkStart w:id="331" w:name="subitem_15.2.7.2"/>
      <w:bookmarkEnd w:id="331"/>
      <w:r w:rsidRPr="004B1F0D">
        <w:rPr>
          <w:rFonts w:ascii="Times New Roman" w:hAnsi="Times New Roman" w:cs="Times New Roman"/>
          <w:szCs w:val="20"/>
        </w:rPr>
        <w:t xml:space="preserve"> 9.430, de 1996, art. 53);</w:t>
      </w:r>
    </w:p>
    <w:p w14:paraId="228C50E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51C09139" w14:textId="1F865673" w:rsidR="002E0D84" w:rsidRPr="004B1F0D" w:rsidRDefault="008E02BE" w:rsidP="008E02BE">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p w14:paraId="631909E9" w14:textId="77777777" w:rsidR="008E02BE" w:rsidRPr="004B1F0D" w:rsidRDefault="008E02BE" w:rsidP="008E02BE">
      <w:pPr>
        <w:jc w:val="both"/>
        <w:rPr>
          <w:szCs w:val="20"/>
        </w:rPr>
      </w:pPr>
      <w:r w:rsidRPr="004B1F0D">
        <w:rPr>
          <w:b/>
          <w:bCs/>
          <w:szCs w:val="20"/>
        </w:rPr>
        <w:t>X) Distribuição de lucros</w:t>
      </w:r>
    </w:p>
    <w:p w14:paraId="529E17F2" w14:textId="77777777" w:rsidR="008E02BE" w:rsidRPr="004B1F0D" w:rsidRDefault="008E02BE" w:rsidP="008E02BE">
      <w:pPr>
        <w:jc w:val="both"/>
        <w:rPr>
          <w:b/>
          <w:bCs/>
          <w:szCs w:val="20"/>
        </w:rPr>
      </w:pPr>
    </w:p>
    <w:p w14:paraId="160972C3" w14:textId="77777777" w:rsidR="008E02BE" w:rsidRPr="004B1F0D" w:rsidRDefault="008E02BE" w:rsidP="008E02BE">
      <w:pPr>
        <w:ind w:firstLine="708"/>
        <w:jc w:val="both"/>
        <w:rPr>
          <w:szCs w:val="20"/>
        </w:rPr>
      </w:pPr>
      <w:r w:rsidRPr="004B1F0D">
        <w:rPr>
          <w:szCs w:val="20"/>
        </w:rPr>
        <w:t>Os lucros ou dividendos calcul</w:t>
      </w:r>
      <w:bookmarkStart w:id="332" w:name="subitem_15.2.7.3"/>
      <w:bookmarkEnd w:id="332"/>
      <w:r w:rsidRPr="004B1F0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03846023" w14:textId="77777777" w:rsidR="008E02BE" w:rsidRPr="004B1F0D" w:rsidRDefault="008E02BE" w:rsidP="008E02BE">
      <w:pPr>
        <w:jc w:val="both"/>
        <w:rPr>
          <w:szCs w:val="20"/>
        </w:rPr>
      </w:pPr>
    </w:p>
    <w:p w14:paraId="0868C229" w14:textId="77777777" w:rsidR="008E02BE" w:rsidRPr="004B1F0D" w:rsidRDefault="008E02BE" w:rsidP="008E02BE">
      <w:pPr>
        <w:ind w:firstLine="708"/>
        <w:jc w:val="both"/>
        <w:rPr>
          <w:szCs w:val="20"/>
        </w:rPr>
      </w:pPr>
      <w:r w:rsidRPr="004B1F0D">
        <w:rPr>
          <w:szCs w:val="20"/>
        </w:rPr>
        <w:t>Poderá ser distribuído, a título de lucros, sem incidência do imposto:</w:t>
      </w:r>
    </w:p>
    <w:p w14:paraId="35ED4F26" w14:textId="77777777" w:rsidR="008E02BE" w:rsidRPr="004B1F0D" w:rsidRDefault="008E02BE" w:rsidP="008E02BE">
      <w:pPr>
        <w:jc w:val="both"/>
        <w:rPr>
          <w:szCs w:val="20"/>
        </w:rPr>
      </w:pPr>
    </w:p>
    <w:p w14:paraId="6C023DBE" w14:textId="77777777" w:rsidR="008E02BE" w:rsidRPr="004B1F0D" w:rsidRDefault="008E02BE" w:rsidP="008E02BE">
      <w:pPr>
        <w:ind w:left="708"/>
        <w:jc w:val="both"/>
        <w:rPr>
          <w:szCs w:val="20"/>
        </w:rPr>
      </w:pPr>
      <w:r w:rsidRPr="004B1F0D">
        <w:rPr>
          <w:szCs w:val="20"/>
        </w:rPr>
        <w:t>a) o valor do lucro presumido ou arbitrado (base de cálculo do impost</w:t>
      </w:r>
      <w:bookmarkStart w:id="333" w:name="subitem_15.2.7.4"/>
      <w:bookmarkEnd w:id="333"/>
      <w:r w:rsidRPr="004B1F0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2D07932B" w14:textId="77777777" w:rsidR="008E02BE" w:rsidRPr="004B1F0D" w:rsidRDefault="008E02BE" w:rsidP="008E02BE">
      <w:pPr>
        <w:ind w:left="708"/>
        <w:jc w:val="both"/>
        <w:rPr>
          <w:szCs w:val="20"/>
        </w:rPr>
      </w:pPr>
      <w:r w:rsidRPr="004B1F0D">
        <w:rPr>
          <w:szCs w:val="20"/>
        </w:rPr>
        <w:t>b) a parcela do lucro e dividendos excedentes ao valor determinado na alínea "a", desde que a pessoa j</w:t>
      </w:r>
      <w:bookmarkStart w:id="334" w:name="subitem_15.2.7.5"/>
      <w:bookmarkEnd w:id="334"/>
      <w:r w:rsidRPr="004B1F0D">
        <w:rPr>
          <w:szCs w:val="20"/>
        </w:rPr>
        <w:t>urídica demonstre, mediante escrituração contábil feita com observância da lei comercial, que o lucro efetivo é maior que o determinado segundo as normas para apuração do lucro pr</w:t>
      </w:r>
      <w:bookmarkStart w:id="335" w:name="subitem_15.2.8"/>
      <w:bookmarkEnd w:id="335"/>
      <w:r w:rsidRPr="004B1F0D">
        <w:rPr>
          <w:szCs w:val="20"/>
        </w:rPr>
        <w:t xml:space="preserve">esumido. </w:t>
      </w:r>
    </w:p>
    <w:p w14:paraId="16A596E4" w14:textId="77777777" w:rsidR="008E02BE" w:rsidRPr="004B1F0D" w:rsidRDefault="008E02BE" w:rsidP="008E02BE">
      <w:pPr>
        <w:ind w:left="600"/>
        <w:jc w:val="both"/>
        <w:rPr>
          <w:b/>
          <w:bCs/>
          <w:szCs w:val="20"/>
        </w:rPr>
      </w:pPr>
    </w:p>
    <w:p w14:paraId="699A5A21" w14:textId="77777777" w:rsidR="008E02BE" w:rsidRPr="004B1F0D" w:rsidRDefault="008E02BE" w:rsidP="008E02BE">
      <w:pPr>
        <w:ind w:left="708"/>
        <w:jc w:val="both"/>
        <w:rPr>
          <w:szCs w:val="20"/>
        </w:rPr>
      </w:pPr>
      <w:r w:rsidRPr="004B1F0D">
        <w:rPr>
          <w:b/>
          <w:bCs/>
          <w:szCs w:val="20"/>
        </w:rPr>
        <w:t>Atenção:</w:t>
      </w:r>
      <w:r w:rsidRPr="004B1F0D">
        <w:rPr>
          <w:szCs w:val="20"/>
        </w:rPr>
        <w:t xml:space="preserve"> Essa is</w:t>
      </w:r>
      <w:bookmarkStart w:id="336" w:name="subitem_15.2.8.1"/>
      <w:bookmarkEnd w:id="336"/>
      <w:r w:rsidRPr="004B1F0D">
        <w:rPr>
          <w:szCs w:val="20"/>
        </w:rPr>
        <w:t xml:space="preserve">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w:t>
      </w:r>
      <w:bookmarkStart w:id="337" w:name="subitem_15.2.8.2"/>
      <w:bookmarkEnd w:id="337"/>
      <w:r w:rsidRPr="004B1F0D">
        <w:rPr>
          <w:szCs w:val="20"/>
        </w:rPr>
        <w:t>o de rendimentos dos beneficiários.</w:t>
      </w:r>
    </w:p>
    <w:p w14:paraId="618091C2" w14:textId="37E92F0A" w:rsidR="008E02BE" w:rsidRPr="004B1F0D" w:rsidRDefault="008E02BE" w:rsidP="00C6012E">
      <w:pPr>
        <w:jc w:val="both"/>
        <w:rPr>
          <w:szCs w:val="20"/>
        </w:rPr>
      </w:pPr>
      <w:r w:rsidRPr="004B1F0D">
        <w:rPr>
          <w:szCs w:val="20"/>
        </w:rPr>
        <w:t> </w:t>
      </w:r>
    </w:p>
    <w:p w14:paraId="1C649D4A" w14:textId="77777777" w:rsidR="008E02BE" w:rsidRPr="004B1F0D" w:rsidRDefault="008E02BE" w:rsidP="008E02BE">
      <w:pPr>
        <w:jc w:val="both"/>
        <w:rPr>
          <w:szCs w:val="20"/>
        </w:rPr>
      </w:pPr>
      <w:r w:rsidRPr="004B1F0D">
        <w:rPr>
          <w:b/>
          <w:bCs/>
          <w:szCs w:val="20"/>
        </w:rPr>
        <w:t>X.1) Lucros Distribuídos que Excederem ao Valor Apurado na Escrituração</w:t>
      </w:r>
    </w:p>
    <w:p w14:paraId="5AF2E33E" w14:textId="77777777" w:rsidR="008E02BE" w:rsidRPr="004B1F0D" w:rsidRDefault="008E02BE" w:rsidP="008E02BE">
      <w:pPr>
        <w:jc w:val="both"/>
        <w:rPr>
          <w:szCs w:val="20"/>
        </w:rPr>
      </w:pPr>
    </w:p>
    <w:p w14:paraId="3304A6AE" w14:textId="77777777" w:rsidR="008E02BE" w:rsidRPr="004B1F0D" w:rsidRDefault="008E02BE" w:rsidP="008E02BE">
      <w:pPr>
        <w:ind w:firstLine="708"/>
        <w:jc w:val="both"/>
        <w:rPr>
          <w:szCs w:val="20"/>
        </w:rPr>
      </w:pPr>
      <w:r w:rsidRPr="004B1F0D">
        <w:rPr>
          <w:szCs w:val="20"/>
        </w:rPr>
        <w:t>A parcela dos rendimentos pagos ou creditado</w:t>
      </w:r>
      <w:bookmarkStart w:id="338" w:name="subitem_15.2.8.3"/>
      <w:bookmarkEnd w:id="338"/>
      <w:r w:rsidRPr="004B1F0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4B1F0D" w:rsidRDefault="008E02BE" w:rsidP="008E02BE">
      <w:pPr>
        <w:jc w:val="both"/>
        <w:rPr>
          <w:szCs w:val="20"/>
        </w:rPr>
      </w:pPr>
    </w:p>
    <w:p w14:paraId="1211A763" w14:textId="77777777" w:rsidR="008E02BE" w:rsidRPr="004B1F0D" w:rsidRDefault="008E02BE" w:rsidP="008E02BE">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4B1F0D" w:rsidRDefault="008E02BE" w:rsidP="008E02BE">
      <w:pPr>
        <w:jc w:val="both"/>
        <w:rPr>
          <w:szCs w:val="20"/>
        </w:rPr>
      </w:pPr>
    </w:p>
    <w:p w14:paraId="5C989957" w14:textId="77777777" w:rsidR="008E02BE" w:rsidRPr="004B1F0D" w:rsidRDefault="008E02BE" w:rsidP="008E02BE">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53F8CF9" w14:textId="77777777" w:rsidR="008E02BE" w:rsidRPr="004B1F0D" w:rsidRDefault="008E02BE" w:rsidP="008E02BE">
      <w:pPr>
        <w:jc w:val="both"/>
        <w:rPr>
          <w:szCs w:val="20"/>
        </w:rPr>
      </w:pPr>
    </w:p>
    <w:p w14:paraId="52101BA6" w14:textId="77777777" w:rsidR="008E02BE" w:rsidRPr="004B1F0D" w:rsidRDefault="008E02BE" w:rsidP="008E02BE">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4B1F0D" w:rsidRDefault="008E02BE" w:rsidP="008E02BE">
      <w:pPr>
        <w:pStyle w:val="NormalWeb"/>
        <w:spacing w:before="0" w:after="0"/>
        <w:jc w:val="both"/>
        <w:rPr>
          <w:rFonts w:ascii="Times New Roman" w:hAnsi="Times New Roman" w:cs="Times New Roman"/>
          <w:b/>
          <w:bCs/>
          <w:szCs w:val="20"/>
        </w:rPr>
      </w:pPr>
    </w:p>
    <w:p w14:paraId="0C277D6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 Contribuição Social Sobre o Lucro Líquido (CSLL)</w:t>
      </w:r>
    </w:p>
    <w:p w14:paraId="620204D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281CAE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9A5BFBA"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4B1F0D" w:rsidRDefault="003D677C" w:rsidP="003D677C">
      <w:pPr>
        <w:pStyle w:val="NormalWeb"/>
        <w:spacing w:before="0" w:after="0"/>
        <w:jc w:val="both"/>
        <w:rPr>
          <w:rFonts w:ascii="Times New Roman" w:hAnsi="Times New Roman" w:cs="Times New Roman"/>
          <w:b/>
          <w:bCs/>
          <w:szCs w:val="20"/>
        </w:rPr>
      </w:pPr>
    </w:p>
    <w:p w14:paraId="63901A76" w14:textId="7515E8C8" w:rsidR="002E0D84" w:rsidRPr="004B1F0D" w:rsidRDefault="002E0D84" w:rsidP="002E0D84">
      <w:pPr>
        <w:pStyle w:val="NormalWeb"/>
        <w:spacing w:before="0" w:after="0"/>
        <w:ind w:left="1416" w:firstLine="2"/>
        <w:jc w:val="both"/>
        <w:rPr>
          <w:rFonts w:ascii="Times New Roman" w:hAnsi="Times New Roman" w:cs="Times New Roman"/>
          <w:szCs w:val="20"/>
        </w:rPr>
      </w:pPr>
      <w:r w:rsidRPr="004B1F0D">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4B1F0D" w:rsidRDefault="003D677C" w:rsidP="003D677C">
      <w:pPr>
        <w:pStyle w:val="NormalWeb"/>
        <w:spacing w:before="0" w:after="0"/>
        <w:jc w:val="both"/>
        <w:rPr>
          <w:rFonts w:ascii="Times New Roman" w:hAnsi="Times New Roman" w:cs="Times New Roman"/>
          <w:b/>
          <w:bCs/>
          <w:szCs w:val="20"/>
        </w:rPr>
      </w:pPr>
    </w:p>
    <w:p w14:paraId="67E2F51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8E23421"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4B1F0D" w:rsidRDefault="003D677C" w:rsidP="003D677C">
      <w:pPr>
        <w:pStyle w:val="PSDS-CorpodeTexto0"/>
        <w:ind w:left="708" w:firstLine="708"/>
        <w:jc w:val="both"/>
        <w:rPr>
          <w:rFonts w:ascii="Times New Roman" w:hAnsi="Times New Roman"/>
        </w:rPr>
      </w:pPr>
    </w:p>
    <w:p w14:paraId="52BCE62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33D65E81"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41F449C3"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3BEA1F1"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4B1F0D" w:rsidRDefault="003D677C" w:rsidP="003D677C">
      <w:pPr>
        <w:pStyle w:val="PSDS-CorpodeTexto0"/>
        <w:ind w:left="709"/>
        <w:jc w:val="both"/>
        <w:rPr>
          <w:rFonts w:ascii="Times New Roman" w:hAnsi="Times New Roman"/>
        </w:rPr>
      </w:pPr>
    </w:p>
    <w:p w14:paraId="4FA70DC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56C8674E" w14:textId="77777777" w:rsidR="003D677C" w:rsidRPr="004B1F0D" w:rsidRDefault="003D677C" w:rsidP="003D677C">
      <w:pPr>
        <w:pStyle w:val="PSDS-CorpodeTexto0"/>
        <w:ind w:left="1416"/>
        <w:jc w:val="both"/>
        <w:rPr>
          <w:rFonts w:ascii="Times New Roman" w:hAnsi="Times New Roman"/>
        </w:rPr>
      </w:pPr>
    </w:p>
    <w:p w14:paraId="612FF745"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69C4DB2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o o percentual correspondente a cada atividade.</w:t>
      </w:r>
    </w:p>
    <w:p w14:paraId="71D821C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535C8E1D"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539FFC3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3B9B34A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4C3EC0E1"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4A3DF8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435D774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4B1F0D" w:rsidRDefault="003D677C" w:rsidP="003D677C">
      <w:pPr>
        <w:pStyle w:val="NormalWeb"/>
        <w:spacing w:before="0" w:after="0"/>
        <w:jc w:val="both"/>
        <w:rPr>
          <w:rFonts w:ascii="Times New Roman" w:hAnsi="Times New Roman" w:cs="Times New Roman"/>
          <w:szCs w:val="20"/>
        </w:rPr>
      </w:pPr>
    </w:p>
    <w:p w14:paraId="0B6500BE"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4B1F0D" w:rsidRDefault="003D677C" w:rsidP="003D677C">
      <w:pPr>
        <w:pStyle w:val="NormalWeb"/>
        <w:spacing w:before="0" w:after="0"/>
        <w:jc w:val="both"/>
        <w:rPr>
          <w:rFonts w:ascii="Times New Roman" w:hAnsi="Times New Roman" w:cs="Times New Roman"/>
          <w:szCs w:val="20"/>
        </w:rPr>
      </w:pPr>
    </w:p>
    <w:p w14:paraId="188E0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4B1F0D" w:rsidRDefault="003D677C" w:rsidP="003D677C">
      <w:pPr>
        <w:pStyle w:val="NormalWeb"/>
        <w:spacing w:before="0" w:after="0"/>
        <w:jc w:val="both"/>
        <w:rPr>
          <w:rFonts w:ascii="Times New Roman" w:hAnsi="Times New Roman" w:cs="Times New Roman"/>
          <w:szCs w:val="20"/>
        </w:rPr>
      </w:pPr>
    </w:p>
    <w:p w14:paraId="3D2A139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4B1F0D" w:rsidRDefault="003D677C" w:rsidP="003D677C">
      <w:pPr>
        <w:pStyle w:val="NormalWeb"/>
        <w:spacing w:before="0" w:after="0"/>
        <w:jc w:val="both"/>
        <w:rPr>
          <w:rFonts w:ascii="Times New Roman" w:hAnsi="Times New Roman" w:cs="Times New Roman"/>
          <w:szCs w:val="20"/>
        </w:rPr>
      </w:pPr>
    </w:p>
    <w:p w14:paraId="1E3CCA8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1D315BCE" w14:textId="77777777" w:rsidR="003D677C" w:rsidRPr="004B1F0D" w:rsidRDefault="003D677C" w:rsidP="003D677C">
      <w:pPr>
        <w:pStyle w:val="NormalWeb"/>
        <w:spacing w:before="0" w:after="0"/>
        <w:jc w:val="both"/>
        <w:rPr>
          <w:rFonts w:ascii="Times New Roman" w:hAnsi="Times New Roman" w:cs="Times New Roman"/>
          <w:szCs w:val="20"/>
        </w:rPr>
      </w:pPr>
    </w:p>
    <w:p w14:paraId="099BB65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4B1F0D" w:rsidRDefault="003D677C" w:rsidP="003D677C">
      <w:pPr>
        <w:pStyle w:val="NormalWeb"/>
        <w:spacing w:before="0" w:after="0"/>
        <w:jc w:val="both"/>
        <w:rPr>
          <w:rFonts w:ascii="Times New Roman" w:hAnsi="Times New Roman" w:cs="Times New Roman"/>
          <w:szCs w:val="20"/>
        </w:rPr>
      </w:pPr>
    </w:p>
    <w:p w14:paraId="6FF1EB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4B1F0D" w:rsidRDefault="003D677C" w:rsidP="003D677C">
      <w:pPr>
        <w:pStyle w:val="NormalWeb"/>
        <w:spacing w:before="0" w:after="0"/>
        <w:jc w:val="both"/>
        <w:rPr>
          <w:rFonts w:ascii="Times New Roman" w:hAnsi="Times New Roman" w:cs="Times New Roman"/>
          <w:szCs w:val="20"/>
        </w:rPr>
      </w:pPr>
    </w:p>
    <w:p w14:paraId="79867C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4B1F0D" w:rsidRDefault="003D677C" w:rsidP="003D677C">
      <w:pPr>
        <w:pStyle w:val="NormalWeb"/>
        <w:spacing w:before="0" w:after="0"/>
        <w:jc w:val="both"/>
        <w:rPr>
          <w:rFonts w:ascii="Times New Roman" w:hAnsi="Times New Roman" w:cs="Times New Roman"/>
          <w:szCs w:val="20"/>
        </w:rPr>
      </w:pPr>
    </w:p>
    <w:p w14:paraId="4BD4B4A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0D0CB7C9" w14:textId="5651500D" w:rsidR="003D677C" w:rsidRPr="004B1F0D" w:rsidRDefault="008E02BE" w:rsidP="006D73E4">
      <w:pPr>
        <w:pStyle w:val="NormalWeb"/>
        <w:spacing w:before="0" w:after="0"/>
        <w:jc w:val="both"/>
        <w:rPr>
          <w:rFonts w:cs="Times New Roman"/>
          <w:b/>
          <w:bCs/>
          <w:szCs w:val="20"/>
        </w:rPr>
      </w:pPr>
      <w:r w:rsidRPr="004B1F0D">
        <w:rPr>
          <w:rFonts w:ascii="Times New Roman" w:hAnsi="Times New Roman" w:cs="Times New Roman"/>
          <w:szCs w:val="20"/>
        </w:rPr>
        <w:t> </w:t>
      </w:r>
    </w:p>
    <w:p w14:paraId="3BF344C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 Pagamento da CSLL</w:t>
      </w:r>
    </w:p>
    <w:p w14:paraId="7EA361C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EC2D4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1) Local de Pagamento</w:t>
      </w:r>
    </w:p>
    <w:p w14:paraId="6B919FA2" w14:textId="77777777" w:rsidR="008E02BE" w:rsidRPr="004B1F0D" w:rsidRDefault="008E02BE" w:rsidP="008E02BE">
      <w:pPr>
        <w:pStyle w:val="NormalWeb"/>
        <w:spacing w:before="0" w:after="0"/>
        <w:jc w:val="both"/>
        <w:rPr>
          <w:rFonts w:ascii="Times New Roman" w:hAnsi="Times New Roman" w:cs="Times New Roman"/>
          <w:szCs w:val="20"/>
        </w:rPr>
      </w:pPr>
    </w:p>
    <w:p w14:paraId="4CA5F57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6D07E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2) Documento a Utilizar</w:t>
      </w:r>
    </w:p>
    <w:p w14:paraId="73D6361C" w14:textId="77777777" w:rsidR="008E02BE" w:rsidRPr="004B1F0D" w:rsidRDefault="008E02BE" w:rsidP="008E02BE">
      <w:pPr>
        <w:pStyle w:val="NormalWeb"/>
        <w:spacing w:before="0" w:after="0"/>
        <w:jc w:val="both"/>
        <w:rPr>
          <w:rFonts w:ascii="Times New Roman" w:hAnsi="Times New Roman" w:cs="Times New Roman"/>
          <w:szCs w:val="20"/>
        </w:rPr>
      </w:pPr>
    </w:p>
    <w:p w14:paraId="7BE6CBA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4B1F0D" w:rsidRDefault="008E02BE" w:rsidP="008E02BE">
      <w:pPr>
        <w:pStyle w:val="NormalWeb"/>
        <w:spacing w:before="0" w:after="0"/>
        <w:jc w:val="both"/>
        <w:rPr>
          <w:rFonts w:ascii="Times New Roman" w:hAnsi="Times New Roman" w:cs="Times New Roman"/>
          <w:b/>
          <w:bCs/>
          <w:szCs w:val="20"/>
        </w:rPr>
      </w:pPr>
    </w:p>
    <w:p w14:paraId="3A30F93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3) Prazo para Pagamento</w:t>
      </w:r>
    </w:p>
    <w:p w14:paraId="03D57093" w14:textId="77777777" w:rsidR="008E02BE" w:rsidRPr="004B1F0D" w:rsidRDefault="008E02BE" w:rsidP="008E02BE">
      <w:pPr>
        <w:pStyle w:val="NormalWeb"/>
        <w:spacing w:before="0" w:after="0"/>
        <w:jc w:val="both"/>
        <w:rPr>
          <w:rFonts w:ascii="Times New Roman" w:hAnsi="Times New Roman" w:cs="Times New Roman"/>
          <w:szCs w:val="20"/>
        </w:rPr>
      </w:pPr>
    </w:p>
    <w:p w14:paraId="2E4C7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4B1F0D" w:rsidRDefault="008E02BE" w:rsidP="008E02BE">
      <w:pPr>
        <w:pStyle w:val="NormalWeb"/>
        <w:spacing w:before="0" w:after="0"/>
        <w:jc w:val="both"/>
        <w:rPr>
          <w:rFonts w:ascii="Times New Roman" w:hAnsi="Times New Roman" w:cs="Times New Roman"/>
          <w:szCs w:val="20"/>
        </w:rPr>
      </w:pPr>
    </w:p>
    <w:p w14:paraId="4D10EF42"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4B1F0D" w:rsidRDefault="008E02BE" w:rsidP="008E02BE">
      <w:pPr>
        <w:pStyle w:val="NormalWeb"/>
        <w:spacing w:before="0" w:after="0"/>
        <w:jc w:val="both"/>
        <w:rPr>
          <w:rFonts w:ascii="Times New Roman" w:hAnsi="Times New Roman" w:cs="Times New Roman"/>
          <w:szCs w:val="20"/>
        </w:rPr>
      </w:pPr>
    </w:p>
    <w:p w14:paraId="279D03B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4B1F0D" w:rsidRDefault="008E02BE" w:rsidP="008E02BE">
      <w:pPr>
        <w:pStyle w:val="NormalWeb"/>
        <w:spacing w:before="0" w:after="0"/>
        <w:jc w:val="both"/>
        <w:rPr>
          <w:rFonts w:ascii="Times New Roman" w:hAnsi="Times New Roman" w:cs="Times New Roman"/>
          <w:szCs w:val="20"/>
        </w:rPr>
      </w:pPr>
    </w:p>
    <w:p w14:paraId="11D3E0A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4B1F0D" w:rsidRDefault="008E02BE" w:rsidP="008E02BE">
      <w:pPr>
        <w:pStyle w:val="NormalWeb"/>
        <w:spacing w:before="0" w:after="0"/>
        <w:jc w:val="both"/>
        <w:rPr>
          <w:rFonts w:ascii="Times New Roman" w:hAnsi="Times New Roman" w:cs="Times New Roman"/>
          <w:szCs w:val="20"/>
        </w:rPr>
      </w:pPr>
    </w:p>
    <w:p w14:paraId="76D6A7F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23F74FA8" w14:textId="77777777" w:rsidR="008E02BE" w:rsidRPr="004B1F0D" w:rsidRDefault="008E02BE" w:rsidP="008E02BE">
      <w:pPr>
        <w:pStyle w:val="NormalWeb"/>
        <w:spacing w:before="0" w:after="0"/>
        <w:jc w:val="both"/>
        <w:rPr>
          <w:rFonts w:ascii="Times New Roman" w:hAnsi="Times New Roman" w:cs="Times New Roman"/>
          <w:szCs w:val="20"/>
        </w:rPr>
      </w:pPr>
    </w:p>
    <w:p w14:paraId="61B7A31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5CF898FF" w14:textId="77777777" w:rsidR="008E02BE" w:rsidRPr="004B1F0D" w:rsidRDefault="008E02BE" w:rsidP="00721E85">
      <w:pPr>
        <w:pStyle w:val="NormalWeb"/>
        <w:spacing w:before="0" w:after="0"/>
        <w:jc w:val="both"/>
        <w:rPr>
          <w:rFonts w:ascii="Times New Roman" w:hAnsi="Times New Roman" w:cs="Times New Roman"/>
          <w:szCs w:val="20"/>
        </w:rPr>
      </w:pPr>
    </w:p>
    <w:p w14:paraId="48126134" w14:textId="77777777" w:rsidR="008E02BE" w:rsidRPr="004B1F0D" w:rsidRDefault="008E02BE">
      <w:pPr>
        <w:spacing w:after="200" w:line="276" w:lineRule="auto"/>
        <w:rPr>
          <w:b/>
          <w:bCs/>
          <w:color w:val="0000CC"/>
          <w:szCs w:val="28"/>
        </w:rPr>
      </w:pPr>
      <w:r w:rsidRPr="004B1F0D">
        <w:br w:type="page"/>
      </w:r>
    </w:p>
    <w:p w14:paraId="0427D752" w14:textId="77777777" w:rsidR="009479AD" w:rsidRPr="004B1F0D" w:rsidRDefault="009479AD" w:rsidP="00867F54">
      <w:pPr>
        <w:pStyle w:val="Ttulo4"/>
      </w:pPr>
      <w:bookmarkStart w:id="339" w:name="_Toc156228295"/>
      <w:r w:rsidRPr="004B1F0D">
        <w:t>Registro P001: Abertura do Bloco P</w:t>
      </w:r>
      <w:bookmarkEnd w:id="339"/>
    </w:p>
    <w:p w14:paraId="077C0696" w14:textId="77777777" w:rsidR="009479AD" w:rsidRPr="004B1F0D" w:rsidRDefault="009479AD" w:rsidP="009479A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1A00301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01: ABERTURA DO BLOCO P</w:t>
            </w:r>
          </w:p>
        </w:tc>
      </w:tr>
      <w:tr w:rsidR="00BF5CBA" w:rsidRPr="004B1F0D" w14:paraId="18A0EF22" w14:textId="77777777" w:rsidTr="004B5ECC">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BF5CBA" w:rsidRPr="004B1F0D" w14:paraId="1627BD36"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F5CBA" w:rsidRPr="004B1F0D" w14:paraId="45B0779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E80D7C" w14:textId="77777777" w:rsidR="00C80956" w:rsidRPr="004B1F0D" w:rsidRDefault="00C80956" w:rsidP="00C80956">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4B1F0D" w14:paraId="343E954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6A60B35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2EBE988D"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0EF12C4" w14:textId="77777777" w:rsidR="00C80956" w:rsidRPr="004B1F0D" w:rsidRDefault="00C80956" w:rsidP="009479AD">
      <w:pPr>
        <w:pStyle w:val="PSDS-MarcadoresNivel2"/>
        <w:numPr>
          <w:ilvl w:val="0"/>
          <w:numId w:val="0"/>
        </w:numPr>
        <w:rPr>
          <w:rFonts w:ascii="Times New Roman" w:hAnsi="Times New Roman"/>
        </w:rPr>
      </w:pPr>
    </w:p>
    <w:p w14:paraId="4EAFD639" w14:textId="77777777" w:rsidR="009479AD" w:rsidRPr="004B1F0D" w:rsidRDefault="009479AD" w:rsidP="009479A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ABA2D8F" w14:textId="77777777" w:rsidR="009479AD" w:rsidRPr="004B1F0D" w:rsidRDefault="009479AD" w:rsidP="009479AD">
      <w:pPr>
        <w:pStyle w:val="PSDS-MarcadoresNivel2"/>
        <w:numPr>
          <w:ilvl w:val="0"/>
          <w:numId w:val="0"/>
        </w:numPr>
        <w:rPr>
          <w:rFonts w:ascii="Times New Roman" w:hAnsi="Times New Roman"/>
        </w:rPr>
      </w:pPr>
    </w:p>
    <w:p w14:paraId="6372B385" w14:textId="77777777" w:rsidR="009479AD" w:rsidRPr="004B1F0D" w:rsidRDefault="00000000" w:rsidP="009479AD">
      <w:pPr>
        <w:pStyle w:val="Corpodetexto"/>
        <w:ind w:left="708" w:firstLine="12"/>
        <w:rPr>
          <w:rFonts w:ascii="Times New Roman" w:hAnsi="Times New Roman"/>
          <w:szCs w:val="20"/>
        </w:rPr>
      </w:pPr>
      <w:hyperlink r:id="rId133" w:anchor="REGRA_OCORRENCIA_UNITARIA_ARQ" w:history="1">
        <w:r w:rsidR="009479AD" w:rsidRPr="004B1F0D">
          <w:rPr>
            <w:rFonts w:ascii="Times New Roman" w:hAnsi="Times New Roman"/>
            <w:b/>
            <w:szCs w:val="20"/>
          </w:rPr>
          <w:t>REGRA_OCORRENCIA_UNITARIA_ARQ</w:t>
        </w:r>
      </w:hyperlink>
      <w:r w:rsidR="009479AD" w:rsidRPr="004B1F0D">
        <w:rPr>
          <w:rFonts w:ascii="Times New Roman" w:hAnsi="Times New Roman"/>
          <w:color w:val="auto"/>
          <w:szCs w:val="20"/>
        </w:rPr>
        <w:t xml:space="preserve">: </w:t>
      </w:r>
      <w:r w:rsidR="009479AD"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P</w:t>
      </w:r>
      <w:r w:rsidR="009479AD" w:rsidRPr="004B1F0D">
        <w:rPr>
          <w:rFonts w:ascii="Times New Roman" w:hAnsi="Times New Roman"/>
          <w:szCs w:val="20"/>
        </w:rPr>
        <w:t>001” (REG). Se a regra não for cumprida, a ECF gera um erro.</w:t>
      </w:r>
    </w:p>
    <w:p w14:paraId="425DD6B9" w14:textId="77777777" w:rsidR="006A0AF8" w:rsidRPr="004B1F0D" w:rsidRDefault="006A0AF8" w:rsidP="006A0AF8">
      <w:pPr>
        <w:pStyle w:val="Corpodetexto"/>
        <w:rPr>
          <w:rFonts w:ascii="Times New Roman" w:hAnsi="Times New Roman"/>
          <w:b/>
          <w:color w:val="002060"/>
          <w:szCs w:val="20"/>
        </w:rPr>
      </w:pPr>
    </w:p>
    <w:p w14:paraId="25035625" w14:textId="77777777" w:rsidR="007471A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0C823E" w14:textId="77777777" w:rsidR="007471A8" w:rsidRPr="004B1F0D" w:rsidRDefault="007471A8" w:rsidP="006A0AF8">
      <w:pPr>
        <w:pStyle w:val="Corpodetexto"/>
        <w:rPr>
          <w:rFonts w:ascii="Times New Roman" w:hAnsi="Times New Roman"/>
          <w:b/>
          <w:color w:val="002060"/>
          <w:szCs w:val="20"/>
        </w:rPr>
      </w:pPr>
    </w:p>
    <w:p w14:paraId="56ED2BDC" w14:textId="77777777" w:rsidR="006A0AF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P001|0|</w:t>
      </w:r>
    </w:p>
    <w:p w14:paraId="63B87E9F"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01|: Identificação do tipo do registro.</w:t>
      </w:r>
    </w:p>
    <w:p w14:paraId="37DE8296" w14:textId="77777777" w:rsidR="00FB7131" w:rsidRPr="004B1F0D" w:rsidRDefault="006A0AF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FB7131" w:rsidRPr="004B1F0D">
        <w:rPr>
          <w:color w:val="0000FF"/>
          <w:szCs w:val="20"/>
        </w:rPr>
        <w:br w:type="page"/>
      </w:r>
    </w:p>
    <w:p w14:paraId="6E4492C0" w14:textId="77777777" w:rsidR="002E4337" w:rsidRPr="004B1F0D" w:rsidRDefault="002E4337" w:rsidP="00867F54">
      <w:pPr>
        <w:pStyle w:val="Ttulo4"/>
      </w:pPr>
      <w:bookmarkStart w:id="340" w:name="_Toc156228296"/>
      <w:r w:rsidRPr="004B1F0D">
        <w:t>Registro P030: Identificação dos Períodos e Formas de Apuração do IRPJ e da CSLL das Empresas Tributadas pelo Lucro Presumido</w:t>
      </w:r>
      <w:bookmarkEnd w:id="340"/>
    </w:p>
    <w:p w14:paraId="57BEBCEB" w14:textId="77777777" w:rsidR="002E4337" w:rsidRPr="004B1F0D" w:rsidRDefault="002E4337" w:rsidP="002E4337">
      <w:pPr>
        <w:jc w:val="both"/>
        <w:rPr>
          <w:szCs w:val="20"/>
        </w:rPr>
      </w:pPr>
    </w:p>
    <w:p w14:paraId="4B62763C" w14:textId="77777777" w:rsidR="002E4337" w:rsidRPr="004B1F0D" w:rsidRDefault="002E4337" w:rsidP="002E43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B5EC719" w14:textId="77777777" w:rsidR="008C16B2" w:rsidRPr="004B1F0D" w:rsidRDefault="008C16B2" w:rsidP="002E433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50FDE161"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4B1F0D" w14:paraId="69FF32BF"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4B1F0D" w:rsidRDefault="00BF5CB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BF5CBA" w:rsidRPr="004B1F0D" w14:paraId="1086C40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5</w:t>
            </w:r>
          </w:p>
        </w:tc>
      </w:tr>
      <w:tr w:rsidR="00BF5CBA" w:rsidRPr="004B1F0D" w14:paraId="1A10BBD2"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0F022688" w14:textId="77777777" w:rsidR="003A2F43" w:rsidRPr="004B1F0D" w:rsidRDefault="003A2F43" w:rsidP="003A2F4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4B1F0D" w14:paraId="1D450CE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02D1F29C"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5D1DCB22"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457084C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6E4A55C7" w14:textId="77777777" w:rsidTr="004B5ECC">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A00 – Anual (para registrar o Balanço Patrimonial anual e a DRE anual)</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C9B299" w14:textId="77777777" w:rsidR="003A2F43" w:rsidRPr="004B1F0D" w:rsidRDefault="003A2F43" w:rsidP="004177C3">
      <w:pPr>
        <w:pStyle w:val="PSDS-MarcadoresNivel2"/>
        <w:numPr>
          <w:ilvl w:val="0"/>
          <w:numId w:val="0"/>
        </w:numPr>
        <w:rPr>
          <w:rFonts w:ascii="Times New Roman" w:hAnsi="Times New Roman"/>
        </w:rPr>
      </w:pPr>
    </w:p>
    <w:p w14:paraId="38D56270"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D2E27C5" w14:textId="77777777" w:rsidR="004177C3" w:rsidRPr="004B1F0D" w:rsidRDefault="004177C3" w:rsidP="004177C3">
      <w:pPr>
        <w:pStyle w:val="Corpodetexto"/>
        <w:ind w:left="708" w:firstLine="12"/>
        <w:rPr>
          <w:rFonts w:ascii="Times New Roman" w:hAnsi="Times New Roman"/>
          <w:szCs w:val="20"/>
        </w:rPr>
      </w:pPr>
    </w:p>
    <w:p w14:paraId="1EB89C8A" w14:textId="77777777" w:rsidR="004177C3" w:rsidRPr="004B1F0D" w:rsidRDefault="00000000" w:rsidP="004177C3">
      <w:pPr>
        <w:pStyle w:val="Corpodetexto"/>
        <w:ind w:left="708" w:firstLine="12"/>
        <w:rPr>
          <w:rFonts w:ascii="Times New Roman" w:hAnsi="Times New Roman"/>
          <w:szCs w:val="20"/>
        </w:rPr>
      </w:pPr>
      <w:hyperlink r:id="rId134"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DUPLICIDADE_DESPREZADA</w:t>
      </w:r>
      <w:r w:rsidR="004177C3" w:rsidRPr="004B1F0D">
        <w:rPr>
          <w:rFonts w:ascii="Times New Roman" w:hAnsi="Times New Roman"/>
          <w:color w:val="auto"/>
          <w:szCs w:val="20"/>
        </w:rPr>
        <w:t xml:space="preserve">: </w:t>
      </w:r>
      <w:r w:rsidR="004177C3" w:rsidRPr="004B1F0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4B1F0D" w:rsidRDefault="004177C3" w:rsidP="004177C3">
      <w:pPr>
        <w:pStyle w:val="Corpodetexto"/>
        <w:ind w:left="708" w:firstLine="12"/>
        <w:rPr>
          <w:rFonts w:ascii="Times New Roman" w:hAnsi="Times New Roman"/>
          <w:szCs w:val="20"/>
        </w:rPr>
      </w:pPr>
    </w:p>
    <w:p w14:paraId="3D12F9F1" w14:textId="0A1BA645" w:rsidR="004177C3" w:rsidRPr="004B1F0D" w:rsidRDefault="00000000" w:rsidP="004177C3">
      <w:pPr>
        <w:pStyle w:val="Corpodetexto"/>
        <w:ind w:left="708" w:firstLine="12"/>
        <w:rPr>
          <w:rFonts w:ascii="Times New Roman" w:hAnsi="Times New Roman"/>
          <w:b/>
          <w:szCs w:val="20"/>
        </w:rPr>
      </w:pPr>
      <w:hyperlink r:id="rId135"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PERIODO_DESPREZADO</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C0B6A98" w14:textId="77777777" w:rsidR="004177C3" w:rsidRPr="004B1F0D" w:rsidRDefault="004177C3" w:rsidP="004177C3">
      <w:pPr>
        <w:pStyle w:val="Corpodetexto"/>
        <w:ind w:left="708" w:firstLine="12"/>
        <w:rPr>
          <w:rFonts w:ascii="Times New Roman" w:hAnsi="Times New Roman"/>
          <w:b/>
          <w:szCs w:val="20"/>
        </w:rPr>
      </w:pPr>
    </w:p>
    <w:p w14:paraId="7D050D1A" w14:textId="13AC823D" w:rsidR="00EF69B3" w:rsidRPr="004B1F0D" w:rsidRDefault="00000000" w:rsidP="004177C3">
      <w:pPr>
        <w:pStyle w:val="Corpodetexto"/>
        <w:ind w:left="708" w:firstLine="12"/>
        <w:rPr>
          <w:rFonts w:ascii="Times New Roman" w:hAnsi="Times New Roman"/>
          <w:szCs w:val="20"/>
        </w:rPr>
      </w:pPr>
      <w:hyperlink r:id="rId136"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LINHA_ALTERADA</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45D48E03" w14:textId="77777777" w:rsidR="007471A8" w:rsidRPr="004B1F0D" w:rsidRDefault="007471A8" w:rsidP="006A0AF8">
      <w:pPr>
        <w:pStyle w:val="Corpodetexto"/>
        <w:rPr>
          <w:rFonts w:ascii="Times New Roman" w:hAnsi="Times New Roman"/>
          <w:b/>
          <w:color w:val="002060"/>
          <w:szCs w:val="20"/>
        </w:rPr>
      </w:pPr>
    </w:p>
    <w:p w14:paraId="0658F4C4" w14:textId="77777777" w:rsidR="00911B11" w:rsidRPr="004B1F0D" w:rsidRDefault="00911B11">
      <w:pPr>
        <w:spacing w:after="200" w:line="276" w:lineRule="auto"/>
        <w:rPr>
          <w:b/>
          <w:color w:val="002060"/>
          <w:szCs w:val="20"/>
          <w:lang w:eastAsia="ar-SA"/>
        </w:rPr>
      </w:pPr>
      <w:r w:rsidRPr="004B1F0D">
        <w:rPr>
          <w:b/>
          <w:color w:val="002060"/>
          <w:szCs w:val="20"/>
        </w:rPr>
        <w:br w:type="page"/>
      </w:r>
    </w:p>
    <w:p w14:paraId="1DB2B75B" w14:textId="77777777" w:rsidR="007471A8" w:rsidRPr="004B1F0D" w:rsidRDefault="00766A84"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30E1B7" w14:textId="77777777" w:rsidR="007471A8" w:rsidRPr="004B1F0D" w:rsidRDefault="007471A8" w:rsidP="006A0AF8">
      <w:pPr>
        <w:pStyle w:val="Corpodetexto"/>
        <w:rPr>
          <w:rFonts w:ascii="Times New Roman" w:hAnsi="Times New Roman"/>
          <w:b/>
          <w:color w:val="002060"/>
          <w:szCs w:val="20"/>
        </w:rPr>
      </w:pPr>
    </w:p>
    <w:p w14:paraId="2A502A82" w14:textId="476E95BD" w:rsidR="006A0AF8" w:rsidRPr="004B1F0D" w:rsidRDefault="00CD73D7" w:rsidP="006A0AF8">
      <w:pPr>
        <w:pStyle w:val="Corpodetexto"/>
        <w:rPr>
          <w:rFonts w:ascii="Times New Roman" w:hAnsi="Times New Roman"/>
          <w:b/>
          <w:color w:val="002060"/>
          <w:szCs w:val="20"/>
        </w:rPr>
      </w:pPr>
      <w:r w:rsidRPr="004B1F0D">
        <w:rPr>
          <w:rFonts w:ascii="Times New Roman" w:hAnsi="Times New Roman"/>
          <w:b/>
          <w:color w:val="002060"/>
          <w:szCs w:val="20"/>
        </w:rPr>
        <w:t>|P030|</w:t>
      </w:r>
      <w:r w:rsidR="00A33FDA" w:rsidRPr="004B1F0D">
        <w:rPr>
          <w:rFonts w:ascii="Times New Roman" w:hAnsi="Times New Roman"/>
          <w:b/>
          <w:color w:val="002060"/>
          <w:szCs w:val="20"/>
        </w:rPr>
        <w:t>0109</w:t>
      </w:r>
      <w:r w:rsidR="00A33FDA">
        <w:rPr>
          <w:rFonts w:ascii="Times New Roman" w:hAnsi="Times New Roman"/>
          <w:b/>
          <w:color w:val="002060"/>
          <w:szCs w:val="20"/>
        </w:rPr>
        <w:t>2023</w:t>
      </w:r>
      <w:r w:rsidR="006A0AF8" w:rsidRPr="004B1F0D">
        <w:rPr>
          <w:rFonts w:ascii="Times New Roman" w:hAnsi="Times New Roman"/>
          <w:b/>
          <w:color w:val="002060"/>
          <w:szCs w:val="20"/>
        </w:rPr>
        <w:t>|</w:t>
      </w:r>
      <w:r w:rsidR="005964C0" w:rsidRPr="004B1F0D">
        <w:rPr>
          <w:rFonts w:ascii="Times New Roman" w:hAnsi="Times New Roman"/>
          <w:b/>
          <w:color w:val="002060"/>
          <w:szCs w:val="20"/>
        </w:rPr>
        <w:t>3112</w:t>
      </w:r>
      <w:r w:rsidR="005964C0">
        <w:rPr>
          <w:rFonts w:ascii="Times New Roman" w:hAnsi="Times New Roman"/>
          <w:b/>
          <w:color w:val="002060"/>
          <w:szCs w:val="20"/>
        </w:rPr>
        <w:t>2023</w:t>
      </w:r>
      <w:r w:rsidRPr="004B1F0D">
        <w:rPr>
          <w:rFonts w:ascii="Times New Roman" w:hAnsi="Times New Roman"/>
          <w:b/>
          <w:color w:val="002060"/>
          <w:szCs w:val="20"/>
        </w:rPr>
        <w:t>|T04</w:t>
      </w:r>
      <w:r w:rsidR="006A0AF8" w:rsidRPr="004B1F0D">
        <w:rPr>
          <w:rFonts w:ascii="Times New Roman" w:hAnsi="Times New Roman"/>
          <w:b/>
          <w:color w:val="002060"/>
          <w:szCs w:val="20"/>
        </w:rPr>
        <w:t>|</w:t>
      </w:r>
    </w:p>
    <w:p w14:paraId="607B8EF9"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30|: Identificação do tipo do registro.</w:t>
      </w:r>
    </w:p>
    <w:p w14:paraId="7F28C6D0" w14:textId="33241462"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C0A28" w:rsidRPr="004B1F0D">
        <w:rPr>
          <w:rFonts w:ascii="Times New Roman" w:hAnsi="Times New Roman"/>
          <w:color w:val="002060"/>
          <w:szCs w:val="20"/>
        </w:rPr>
        <w:t>0109</w:t>
      </w:r>
      <w:r w:rsidR="00FC0A28">
        <w:rPr>
          <w:rFonts w:ascii="Times New Roman" w:hAnsi="Times New Roman"/>
          <w:color w:val="002060"/>
          <w:szCs w:val="20"/>
        </w:rPr>
        <w:t>2023</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9</w:t>
      </w:r>
      <w:r w:rsidRPr="004B1F0D">
        <w:rPr>
          <w:rFonts w:ascii="Times New Roman" w:hAnsi="Times New Roman"/>
          <w:color w:val="002060"/>
          <w:szCs w:val="20"/>
        </w:rPr>
        <w:t>/</w:t>
      </w:r>
      <w:r w:rsidR="00FC0A28">
        <w:rPr>
          <w:rFonts w:ascii="Times New Roman" w:hAnsi="Times New Roman"/>
          <w:color w:val="002060"/>
          <w:szCs w:val="20"/>
        </w:rPr>
        <w:t>2023</w:t>
      </w:r>
      <w:r w:rsidRPr="004B1F0D">
        <w:rPr>
          <w:rFonts w:ascii="Times New Roman" w:hAnsi="Times New Roman"/>
          <w:color w:val="002060"/>
          <w:szCs w:val="20"/>
        </w:rPr>
        <w:t>).</w:t>
      </w:r>
    </w:p>
    <w:p w14:paraId="5A600A07" w14:textId="6FB79324"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C0A28" w:rsidRPr="004B1F0D">
        <w:rPr>
          <w:rFonts w:ascii="Times New Roman" w:hAnsi="Times New Roman"/>
          <w:color w:val="002060"/>
          <w:szCs w:val="20"/>
        </w:rPr>
        <w:t>3112</w:t>
      </w:r>
      <w:r w:rsidR="00FC0A28">
        <w:rPr>
          <w:rFonts w:ascii="Times New Roman" w:hAnsi="Times New Roman"/>
          <w:color w:val="002060"/>
          <w:szCs w:val="20"/>
        </w:rPr>
        <w:t>2023</w:t>
      </w:r>
      <w:r w:rsidR="00CD73D7" w:rsidRPr="004B1F0D">
        <w:rPr>
          <w:rFonts w:ascii="Times New Roman" w:hAnsi="Times New Roman"/>
          <w:color w:val="002060"/>
          <w:szCs w:val="20"/>
        </w:rPr>
        <w:t>|: Data de fim do período (31/12</w:t>
      </w:r>
      <w:r w:rsidRPr="004B1F0D">
        <w:rPr>
          <w:rFonts w:ascii="Times New Roman" w:hAnsi="Times New Roman"/>
          <w:color w:val="002060"/>
          <w:szCs w:val="20"/>
        </w:rPr>
        <w:t>/</w:t>
      </w:r>
      <w:r w:rsidR="00FC0A28">
        <w:rPr>
          <w:rFonts w:ascii="Times New Roman" w:hAnsi="Times New Roman"/>
          <w:color w:val="002060"/>
          <w:szCs w:val="20"/>
        </w:rPr>
        <w:t>2023</w:t>
      </w:r>
      <w:r w:rsidRPr="004B1F0D">
        <w:rPr>
          <w:rFonts w:ascii="Times New Roman" w:hAnsi="Times New Roman"/>
          <w:color w:val="002060"/>
          <w:szCs w:val="20"/>
        </w:rPr>
        <w:t>).</w:t>
      </w:r>
    </w:p>
    <w:p w14:paraId="316DA11C" w14:textId="77777777" w:rsidR="006A0AF8" w:rsidRPr="004B1F0D" w:rsidRDefault="00CD73D7" w:rsidP="006A0AF8">
      <w:pPr>
        <w:pStyle w:val="Corpodetexto"/>
        <w:ind w:firstLine="708"/>
        <w:rPr>
          <w:rFonts w:ascii="Times New Roman" w:hAnsi="Times New Roman"/>
          <w:color w:val="002060"/>
          <w:szCs w:val="20"/>
        </w:rPr>
      </w:pPr>
      <w:r w:rsidRPr="004B1F0D">
        <w:rPr>
          <w:rFonts w:ascii="Times New Roman" w:hAnsi="Times New Roman"/>
          <w:color w:val="002060"/>
          <w:szCs w:val="20"/>
        </w:rPr>
        <w:t>|T04</w:t>
      </w:r>
      <w:r w:rsidR="006A0AF8" w:rsidRPr="004B1F0D">
        <w:rPr>
          <w:rFonts w:ascii="Times New Roman" w:hAnsi="Times New Roman"/>
          <w:color w:val="002060"/>
          <w:szCs w:val="20"/>
        </w:rPr>
        <w:t>|: Períod</w:t>
      </w:r>
      <w:r w:rsidRPr="004B1F0D">
        <w:rPr>
          <w:rFonts w:ascii="Times New Roman" w:hAnsi="Times New Roman"/>
          <w:color w:val="002060"/>
          <w:szCs w:val="20"/>
        </w:rPr>
        <w:t>o de apuração (T04 = 4</w:t>
      </w:r>
      <w:r w:rsidR="006A0AF8" w:rsidRPr="004B1F0D">
        <w:rPr>
          <w:rFonts w:ascii="Times New Roman" w:hAnsi="Times New Roman"/>
          <w:color w:val="002060"/>
          <w:szCs w:val="20"/>
          <w:u w:val="single"/>
          <w:vertAlign w:val="superscript"/>
        </w:rPr>
        <w:t>o</w:t>
      </w:r>
      <w:r w:rsidR="006A0AF8" w:rsidRPr="004B1F0D">
        <w:rPr>
          <w:rFonts w:ascii="Times New Roman" w:hAnsi="Times New Roman"/>
          <w:color w:val="002060"/>
          <w:szCs w:val="20"/>
        </w:rPr>
        <w:t xml:space="preserve"> Trimestre).</w:t>
      </w:r>
    </w:p>
    <w:p w14:paraId="55CA7E98" w14:textId="77777777" w:rsidR="004177C3" w:rsidRPr="004B1F0D" w:rsidRDefault="004177C3" w:rsidP="004177C3">
      <w:pPr>
        <w:pStyle w:val="Corpodetexto"/>
        <w:ind w:left="708" w:firstLine="12"/>
        <w:rPr>
          <w:rFonts w:ascii="Times New Roman" w:hAnsi="Times New Roman"/>
          <w:b/>
          <w:szCs w:val="20"/>
        </w:rPr>
      </w:pPr>
    </w:p>
    <w:p w14:paraId="54677BBD" w14:textId="77777777" w:rsidR="000B6565" w:rsidRPr="004B1F0D" w:rsidRDefault="000B6565">
      <w:pPr>
        <w:spacing w:after="200" w:line="276" w:lineRule="auto"/>
        <w:rPr>
          <w:b/>
          <w:bCs/>
          <w:color w:val="0000FF"/>
          <w:szCs w:val="20"/>
        </w:rPr>
      </w:pPr>
      <w:r w:rsidRPr="004B1F0D">
        <w:rPr>
          <w:color w:val="0000FF"/>
          <w:szCs w:val="20"/>
        </w:rPr>
        <w:br w:type="page"/>
      </w:r>
    </w:p>
    <w:p w14:paraId="2102D86E" w14:textId="77777777" w:rsidR="008C16B2" w:rsidRPr="004B1F0D" w:rsidRDefault="008C16B2" w:rsidP="00867F54">
      <w:pPr>
        <w:pStyle w:val="Ttulo4"/>
      </w:pPr>
      <w:bookmarkStart w:id="341" w:name="_Toc156228297"/>
      <w:r w:rsidRPr="004B1F0D">
        <w:t>Registro P100: Balanço Patrimonial</w:t>
      </w:r>
      <w:bookmarkEnd w:id="341"/>
    </w:p>
    <w:p w14:paraId="0535B47A" w14:textId="77777777" w:rsidR="008C16B2" w:rsidRPr="004B1F0D" w:rsidRDefault="008C16B2" w:rsidP="008C16B2">
      <w:pPr>
        <w:jc w:val="both"/>
        <w:rPr>
          <w:szCs w:val="20"/>
        </w:rPr>
      </w:pPr>
    </w:p>
    <w:p w14:paraId="78596EDB" w14:textId="77777777" w:rsidR="008C16B2" w:rsidRPr="004B1F0D" w:rsidRDefault="008C16B2" w:rsidP="008C16B2">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E015 ou preenchido.</w:t>
      </w:r>
      <w:r w:rsidRPr="004B1F0D">
        <w:rPr>
          <w:szCs w:val="20"/>
        </w:rPr>
        <w:t xml:space="preserve"> </w:t>
      </w:r>
      <w:r w:rsidRPr="004B1F0D">
        <w:rPr>
          <w:szCs w:val="20"/>
          <w:lang w:val="pt-PT"/>
        </w:rPr>
        <w:t xml:space="preserve">O saldo final será recuperado do registro K155/K156. </w:t>
      </w:r>
    </w:p>
    <w:p w14:paraId="19FEACCA" w14:textId="77777777" w:rsidR="00495B98" w:rsidRPr="004B1F0D" w:rsidRDefault="00495B98" w:rsidP="00076D64">
      <w:pPr>
        <w:rPr>
          <w:b/>
          <w:szCs w:val="20"/>
          <w:lang w:val="pt-PT"/>
        </w:rPr>
      </w:pPr>
    </w:p>
    <w:p w14:paraId="5A378425"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1ED55337"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L”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78E61B4D" w14:textId="77777777" w:rsidR="005E4281" w:rsidRPr="004B1F0D" w:rsidRDefault="005E4281" w:rsidP="005E4281">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4982" w:rsidRPr="004B1F0D" w14:paraId="094AD996"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00: BALANÇO PATRIMONIAL</w:t>
            </w:r>
          </w:p>
        </w:tc>
      </w:tr>
      <w:tr w:rsidR="00754982" w:rsidRPr="004B1F0D" w14:paraId="2505513E" w14:textId="77777777" w:rsidTr="004B5ECC">
        <w:trPr>
          <w:trHeight w:val="85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4B1F0D" w14:paraId="622FF514"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982" w:rsidRPr="004B1F0D" w14:paraId="196517D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4B1F0D" w:rsidRDefault="00754982" w:rsidP="0075498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651980F" w14:textId="69693588" w:rsidR="00495B98" w:rsidRPr="004B1F0D" w:rsidRDefault="00495B98" w:rsidP="00495B9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4B1F0D" w14:paraId="73E114AA" w14:textId="77777777" w:rsidTr="004B5ECC">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D0024" w:rsidRPr="004B1F0D" w14:paraId="480217EE"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78C2C7B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0C2C2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FC7A78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402DD51"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14041D4" w14:textId="77777777" w:rsidTr="004B5ECC">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79007DA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677C8ECD"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598D6185"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1D2F23BB"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3F7D7F2"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2D5D7C74"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53D1E7" w14:textId="77777777" w:rsidTr="004B5ECC">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CE8E323" w14:textId="77777777" w:rsidR="00495B98" w:rsidRPr="004B1F0D" w:rsidRDefault="00495B98" w:rsidP="00495B98">
      <w:pPr>
        <w:jc w:val="center"/>
        <w:rPr>
          <w:b/>
          <w:szCs w:val="20"/>
          <w:lang w:val="pt-PT"/>
        </w:rPr>
      </w:pPr>
    </w:p>
    <w:p w14:paraId="5D5E7447" w14:textId="77777777" w:rsidR="00076D64" w:rsidRPr="004B1F0D" w:rsidRDefault="00076D64" w:rsidP="00076D64">
      <w:pPr>
        <w:rPr>
          <w:b/>
          <w:szCs w:val="20"/>
          <w:lang w:val="pt-PT"/>
        </w:rPr>
      </w:pPr>
      <w:r w:rsidRPr="004B1F0D">
        <w:rPr>
          <w:b/>
          <w:szCs w:val="20"/>
          <w:lang w:val="pt-PT"/>
        </w:rPr>
        <w:t>I – Regras de Validação do Registro:</w:t>
      </w:r>
    </w:p>
    <w:p w14:paraId="0B9FBB56" w14:textId="77777777" w:rsidR="00076D64" w:rsidRPr="004B1F0D" w:rsidRDefault="00076D64" w:rsidP="00076D64">
      <w:pPr>
        <w:rPr>
          <w:b/>
          <w:szCs w:val="20"/>
          <w:lang w:val="pt-PT"/>
        </w:rPr>
      </w:pPr>
    </w:p>
    <w:p w14:paraId="09E2892B" w14:textId="77777777" w:rsidR="00076D64" w:rsidRPr="004B1F0D" w:rsidRDefault="00076D64" w:rsidP="00076D64">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766A84" w:rsidRPr="004B1F0D">
        <w:rPr>
          <w:rFonts w:ascii="Times New Roman" w:hAnsi="Times New Roman"/>
          <w:bCs/>
          <w:szCs w:val="20"/>
        </w:rPr>
        <w:t>P100.</w:t>
      </w:r>
      <w:r w:rsidR="006234B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52B4EF91" w14:textId="77777777" w:rsidR="00076D64" w:rsidRPr="004B1F0D" w:rsidRDefault="00076D64" w:rsidP="00076D64">
      <w:pPr>
        <w:pStyle w:val="PSDS-CorpodeTexto0"/>
        <w:rPr>
          <w:rFonts w:ascii="Times New Roman" w:hAnsi="Times New Roman"/>
          <w:b/>
        </w:rPr>
      </w:pPr>
    </w:p>
    <w:p w14:paraId="02576951" w14:textId="77777777" w:rsidR="00076D64" w:rsidRPr="004B1F0D" w:rsidRDefault="00076D64" w:rsidP="00076D64">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766A84" w:rsidRPr="004B1F0D">
        <w:rPr>
          <w:rFonts w:ascii="Times New Roman" w:hAnsi="Times New Roman"/>
          <w:lang w:val="pt-PT"/>
        </w:rPr>
        <w:t>P100.</w:t>
      </w:r>
      <w:r w:rsidR="006234B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6E700185" w14:textId="77777777" w:rsidR="00076D64" w:rsidRPr="004B1F0D" w:rsidRDefault="00076D64" w:rsidP="00076D64">
      <w:pPr>
        <w:rPr>
          <w:b/>
          <w:szCs w:val="20"/>
          <w:lang w:val="pt-PT"/>
        </w:rPr>
      </w:pPr>
    </w:p>
    <w:p w14:paraId="59F734E4" w14:textId="77777777" w:rsidR="00F058A8" w:rsidRPr="004B1F0D" w:rsidRDefault="00000000" w:rsidP="00F058A8">
      <w:pPr>
        <w:pStyle w:val="PSDS-CorpodeTexto0"/>
        <w:ind w:left="708"/>
        <w:jc w:val="both"/>
        <w:rPr>
          <w:rFonts w:ascii="Times New Roman" w:hAnsi="Times New Roman"/>
        </w:rPr>
      </w:pPr>
      <w:hyperlink w:anchor="REGRA_COMPATIBILIDADE_R100_E010" w:history="1">
        <w:r w:rsidR="00076D64" w:rsidRPr="004B1F0D">
          <w:rPr>
            <w:rStyle w:val="Hyperlink"/>
            <w:rFonts w:ascii="Times New Roman" w:hAnsi="Times New Roman"/>
            <w:b/>
            <w:color w:val="auto"/>
          </w:rPr>
          <w:t>REGRA_COMPATIBILIDADE_P100_E010</w:t>
        </w:r>
      </w:hyperlink>
      <w:r w:rsidR="00076D64" w:rsidRPr="004B1F0D">
        <w:rPr>
          <w:rStyle w:val="Hyperlink"/>
          <w:rFonts w:ascii="Times New Roman" w:hAnsi="Times New Roman"/>
          <w:b/>
          <w:color w:val="auto"/>
        </w:rPr>
        <w:t xml:space="preserve">: </w:t>
      </w:r>
      <w:r w:rsidR="00C10A03" w:rsidRPr="004B1F0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4B1F0D">
        <w:rPr>
          <w:rStyle w:val="Hyperlink"/>
          <w:rFonts w:ascii="Times New Roman" w:hAnsi="Times New Roman"/>
          <w:color w:val="auto"/>
        </w:rPr>
        <w:t xml:space="preserve">(0010.FORMA_TRIB = </w:t>
      </w:r>
      <w:r w:rsidR="00C10A03" w:rsidRPr="004B1F0D">
        <w:rPr>
          <w:rStyle w:val="Hyperlink"/>
          <w:rFonts w:ascii="Times New Roman" w:hAnsi="Times New Roman"/>
          <w:color w:val="auto"/>
        </w:rPr>
        <w:t>“3” ou “4”</w:t>
      </w:r>
      <w:r w:rsidR="00F058A8" w:rsidRPr="004B1F0D">
        <w:rPr>
          <w:rStyle w:val="Hyperlink"/>
          <w:rFonts w:ascii="Times New Roman" w:hAnsi="Times New Roman"/>
          <w:color w:val="auto"/>
        </w:rPr>
        <w:t>)</w:t>
      </w:r>
      <w:r w:rsidR="00C10A03" w:rsidRPr="004B1F0D">
        <w:rPr>
          <w:rStyle w:val="Hyperlink"/>
          <w:rFonts w:ascii="Times New Roman" w:hAnsi="Times New Roman"/>
          <w:color w:val="auto"/>
        </w:rPr>
        <w:t xml:space="preserve"> ou </w:t>
      </w:r>
      <w:r w:rsidR="00F058A8" w:rsidRPr="004B1F0D">
        <w:rPr>
          <w:rStyle w:val="Hyperlink"/>
          <w:rFonts w:ascii="Times New Roman" w:hAnsi="Times New Roman"/>
          <w:color w:val="auto"/>
        </w:rPr>
        <w:t>(0010.FORMA_TRIB = “5” ou “7” e 0010.TIP_ESC_PRE = “C”) e 0010.HASH_ECF_ANTERIOR é diferente de vazio e P030.DT.INI é igual a 0000.DT_INI e (P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7BB4FD0B" w14:textId="77777777" w:rsidR="00076D64" w:rsidRPr="004B1F0D" w:rsidRDefault="00076D64" w:rsidP="00076D64">
      <w:pPr>
        <w:pStyle w:val="Corpodetexto"/>
        <w:ind w:left="708"/>
        <w:rPr>
          <w:rFonts w:ascii="Times New Roman" w:hAnsi="Times New Roman"/>
          <w:szCs w:val="20"/>
        </w:rPr>
      </w:pPr>
    </w:p>
    <w:p w14:paraId="695C969D" w14:textId="77777777" w:rsidR="00FE5D23" w:rsidRPr="004B1F0D" w:rsidRDefault="00000000" w:rsidP="00FE5D23">
      <w:pPr>
        <w:pStyle w:val="Corpodetexto"/>
        <w:ind w:left="708" w:firstLine="12"/>
        <w:rPr>
          <w:rFonts w:ascii="Times New Roman" w:hAnsi="Times New Roman"/>
          <w:szCs w:val="20"/>
        </w:rPr>
      </w:pPr>
      <w:hyperlink r:id="rId13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4B1F0D" w:rsidRDefault="00FE5D23" w:rsidP="00FE5D23">
      <w:pPr>
        <w:pStyle w:val="Corpodetexto"/>
        <w:ind w:left="708" w:firstLine="12"/>
        <w:rPr>
          <w:rFonts w:ascii="Times New Roman" w:hAnsi="Times New Roman"/>
          <w:szCs w:val="20"/>
        </w:rPr>
      </w:pPr>
    </w:p>
    <w:p w14:paraId="608755D5" w14:textId="7B2E3A1C" w:rsidR="00FE5D23" w:rsidRPr="004B1F0D" w:rsidRDefault="00000000" w:rsidP="00FE5D23">
      <w:pPr>
        <w:pStyle w:val="Corpodetexto"/>
        <w:ind w:left="708" w:firstLine="12"/>
        <w:rPr>
          <w:rFonts w:ascii="Times New Roman" w:hAnsi="Times New Roman"/>
          <w:szCs w:val="20"/>
        </w:rPr>
      </w:pPr>
      <w:hyperlink r:id="rId13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2F4B774" w14:textId="77777777" w:rsidR="00FE5D23" w:rsidRPr="004B1F0D" w:rsidRDefault="00FE5D23" w:rsidP="00FE5D23">
      <w:pPr>
        <w:pStyle w:val="Corpodetexto"/>
        <w:ind w:left="708" w:firstLine="12"/>
        <w:rPr>
          <w:rFonts w:ascii="Times New Roman" w:hAnsi="Times New Roman"/>
          <w:b/>
          <w:szCs w:val="20"/>
        </w:rPr>
      </w:pPr>
    </w:p>
    <w:p w14:paraId="412EA645" w14:textId="1AC4758F" w:rsidR="00076D64" w:rsidRPr="004B1F0D" w:rsidRDefault="00000000" w:rsidP="00FE5D23">
      <w:pPr>
        <w:pStyle w:val="Corpodetexto"/>
        <w:ind w:left="708" w:firstLine="12"/>
        <w:rPr>
          <w:rFonts w:ascii="Times New Roman" w:hAnsi="Times New Roman"/>
          <w:szCs w:val="20"/>
        </w:rPr>
      </w:pPr>
      <w:hyperlink r:id="rId13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AD89B2" w14:textId="77777777" w:rsidR="005918A1" w:rsidRPr="004B1F0D" w:rsidRDefault="005918A1" w:rsidP="00FE5D23">
      <w:pPr>
        <w:pStyle w:val="Corpodetexto"/>
        <w:ind w:left="708" w:firstLine="12"/>
        <w:rPr>
          <w:rFonts w:ascii="Times New Roman" w:hAnsi="Times New Roman"/>
          <w:szCs w:val="20"/>
        </w:rPr>
      </w:pPr>
    </w:p>
    <w:p w14:paraId="5D884954" w14:textId="77777777" w:rsidR="00231B11" w:rsidRPr="004B1F0D" w:rsidRDefault="00231B11" w:rsidP="00231B1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 Gera um erro, caso P030.PER_APUR = “T04”.</w:t>
      </w:r>
    </w:p>
    <w:p w14:paraId="50720949" w14:textId="77777777" w:rsidR="00231B11" w:rsidRPr="004B1F0D" w:rsidRDefault="00231B11" w:rsidP="00231B11">
      <w:pPr>
        <w:pStyle w:val="Corpodetexto"/>
        <w:ind w:left="708" w:firstLine="12"/>
        <w:rPr>
          <w:rFonts w:ascii="Times New Roman" w:hAnsi="Times New Roman"/>
          <w:b/>
          <w:szCs w:val="20"/>
        </w:rPr>
      </w:pPr>
    </w:p>
    <w:p w14:paraId="41DB1354" w14:textId="77777777" w:rsidR="00231B11" w:rsidRPr="004B1F0D" w:rsidRDefault="00231B11" w:rsidP="00231B11">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 Gera um erro, caso P030.PER_APUR = “T01”.</w:t>
      </w:r>
    </w:p>
    <w:p w14:paraId="0C81673E" w14:textId="77777777" w:rsidR="00C46E25" w:rsidRPr="004B1F0D" w:rsidRDefault="00C46E25" w:rsidP="00B36989">
      <w:pPr>
        <w:rPr>
          <w:lang w:val="pt-PT"/>
        </w:rPr>
      </w:pPr>
    </w:p>
    <w:p w14:paraId="5B627450" w14:textId="77777777" w:rsidR="00B36989" w:rsidRPr="004B1F0D" w:rsidRDefault="00B36989" w:rsidP="00B36989">
      <w:pPr>
        <w:rPr>
          <w:lang w:val="pt-PT"/>
        </w:rPr>
      </w:pPr>
    </w:p>
    <w:p w14:paraId="77DD1ED3" w14:textId="77777777" w:rsidR="009D0024" w:rsidRPr="004B1F0D" w:rsidRDefault="009D0024" w:rsidP="009D0024">
      <w:pPr>
        <w:rPr>
          <w:b/>
          <w:szCs w:val="20"/>
          <w:lang w:val="pt-PT"/>
        </w:rPr>
      </w:pPr>
      <w:r w:rsidRPr="004B1F0D">
        <w:rPr>
          <w:b/>
          <w:szCs w:val="20"/>
          <w:lang w:val="pt-PT"/>
        </w:rPr>
        <w:t>II – Regras de Validação de Campos:</w:t>
      </w:r>
    </w:p>
    <w:p w14:paraId="78F47305" w14:textId="77777777" w:rsidR="009D0024" w:rsidRPr="004B1F0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4B1F0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Tipo</w:t>
            </w:r>
          </w:p>
        </w:tc>
      </w:tr>
      <w:tr w:rsidR="009D0024" w:rsidRPr="004B1F0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INI</w:t>
            </w:r>
          </w:p>
          <w:p w14:paraId="24D4E35A" w14:textId="77777777" w:rsidR="009D0024" w:rsidRPr="004B1F0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4B1F0D" w:rsidRDefault="00000000" w:rsidP="00447084">
            <w:pPr>
              <w:pStyle w:val="Corpodetexto"/>
              <w:rPr>
                <w:rFonts w:ascii="Times New Roman" w:hAnsi="Times New Roman" w:cs="Times New Roman"/>
                <w:color w:val="auto"/>
                <w:szCs w:val="20"/>
              </w:rPr>
            </w:pPr>
            <w:hyperlink w:anchor="REGRA_CTA_REF_MAPEADA" w:history="1">
              <w:r w:rsidR="009D0024" w:rsidRPr="004B1F0D">
                <w:rPr>
                  <w:rFonts w:ascii="Times New Roman" w:hAnsi="Times New Roman" w:cs="Times New Roman"/>
                  <w:b/>
                  <w:lang w:eastAsia="en-US"/>
                </w:rPr>
                <w:t>R</w:t>
              </w:r>
              <w:r w:rsidR="009D0024" w:rsidRPr="004B1F0D">
                <w:rPr>
                  <w:rFonts w:ascii="Times New Roman" w:hAnsi="Times New Roman" w:cs="Times New Roman"/>
                  <w:b/>
                  <w:color w:val="auto"/>
                  <w:szCs w:val="20"/>
                  <w:lang w:eastAsia="en-US"/>
                </w:rPr>
                <w:t>EGRA_BAL_SI_IGUAL_ANT</w:t>
              </w:r>
            </w:hyperlink>
            <w:r w:rsidR="009D0024" w:rsidRPr="004B1F0D">
              <w:rPr>
                <w:rStyle w:val="Hyperlink"/>
                <w:rFonts w:ascii="Times New Roman" w:hAnsi="Times New Roman" w:cs="Times New Roman"/>
                <w:b/>
                <w:color w:val="auto"/>
                <w:szCs w:val="20"/>
              </w:rPr>
              <w:t xml:space="preserve">: </w:t>
            </w:r>
            <w:r w:rsidR="009D0024" w:rsidRPr="004B1F0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6FB8A3F9" w14:textId="77777777" w:rsidR="009D0024" w:rsidRPr="004B1F0D" w:rsidRDefault="009D0024" w:rsidP="00447084">
            <w:pPr>
              <w:shd w:val="clear" w:color="auto" w:fill="FFFFFF"/>
              <w:rPr>
                <w:rFonts w:cs="Times New Roman"/>
                <w:szCs w:val="20"/>
                <w:lang w:val="pt-PT"/>
              </w:rPr>
            </w:pPr>
          </w:p>
        </w:tc>
      </w:tr>
      <w:tr w:rsidR="009D0024" w:rsidRPr="004B1F0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4B1F0D" w:rsidRDefault="009D0024"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4B1F0D" w:rsidRDefault="009D0024"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4B1F0D" w:rsidRDefault="009D0024"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130D5088" w14:textId="77777777" w:rsidR="009D0024" w:rsidRPr="004B1F0D" w:rsidRDefault="009D0024" w:rsidP="00447084">
            <w:pPr>
              <w:shd w:val="clear" w:color="auto" w:fill="FFFFFF"/>
              <w:rPr>
                <w:rFonts w:cs="Times New Roman"/>
                <w:szCs w:val="20"/>
                <w:lang w:val="pt-PT"/>
              </w:rPr>
            </w:pPr>
          </w:p>
        </w:tc>
      </w:tr>
    </w:tbl>
    <w:p w14:paraId="5935DDB2" w14:textId="77777777" w:rsidR="009D0024" w:rsidRPr="004B1F0D" w:rsidRDefault="009D0024" w:rsidP="009D0024">
      <w:pPr>
        <w:rPr>
          <w:b/>
          <w:szCs w:val="20"/>
          <w:lang w:val="pt-PT"/>
        </w:rPr>
      </w:pPr>
    </w:p>
    <w:p w14:paraId="6B150324" w14:textId="0286CD30" w:rsidR="00495B98" w:rsidRPr="004B1F0D" w:rsidRDefault="00495B98" w:rsidP="00495B98">
      <w:pPr>
        <w:rPr>
          <w:b/>
          <w:szCs w:val="20"/>
          <w:lang w:val="pt-PT"/>
        </w:rPr>
      </w:pPr>
      <w:r w:rsidRPr="004B1F0D">
        <w:rPr>
          <w:b/>
          <w:szCs w:val="20"/>
          <w:lang w:val="pt-PT"/>
        </w:rPr>
        <w:t>I</w:t>
      </w:r>
      <w:r w:rsidR="009D0024" w:rsidRPr="004B1F0D">
        <w:rPr>
          <w:b/>
          <w:szCs w:val="20"/>
          <w:lang w:val="pt-PT"/>
        </w:rPr>
        <w:t>I</w:t>
      </w:r>
      <w:r w:rsidRPr="004B1F0D">
        <w:rPr>
          <w:b/>
          <w:szCs w:val="20"/>
          <w:lang w:val="pt-PT"/>
        </w:rPr>
        <w:t>I – Plano de Contas Referencial:</w:t>
      </w:r>
    </w:p>
    <w:p w14:paraId="2026735E" w14:textId="77777777" w:rsidR="00495B98" w:rsidRPr="004B1F0D" w:rsidRDefault="00495B98" w:rsidP="00495B98">
      <w:pPr>
        <w:rPr>
          <w:b/>
          <w:szCs w:val="20"/>
          <w:lang w:val="pt-PT"/>
        </w:rPr>
      </w:pPr>
      <w:r w:rsidRPr="004B1F0D">
        <w:rPr>
          <w:b/>
          <w:szCs w:val="20"/>
          <w:lang w:val="pt-PT"/>
        </w:rPr>
        <w:t>Código: Chave da linha.</w:t>
      </w:r>
    </w:p>
    <w:p w14:paraId="7E249737" w14:textId="77777777" w:rsidR="00495B98" w:rsidRPr="004B1F0D" w:rsidRDefault="00495B98" w:rsidP="00495B98">
      <w:pPr>
        <w:rPr>
          <w:b/>
          <w:szCs w:val="20"/>
          <w:lang w:val="pt-PT"/>
        </w:rPr>
      </w:pPr>
      <w:r w:rsidRPr="004B1F0D">
        <w:rPr>
          <w:b/>
          <w:szCs w:val="20"/>
          <w:lang w:val="pt-PT"/>
        </w:rPr>
        <w:t>Ordem: Ordem de apresentação das linhas.</w:t>
      </w:r>
    </w:p>
    <w:p w14:paraId="5CCA106A" w14:textId="77777777" w:rsidR="00495B98" w:rsidRPr="004B1F0D" w:rsidRDefault="00495B98" w:rsidP="00495B98">
      <w:pPr>
        <w:rPr>
          <w:b/>
          <w:szCs w:val="20"/>
          <w:lang w:val="pt-PT"/>
        </w:rPr>
      </w:pPr>
      <w:r w:rsidRPr="004B1F0D">
        <w:rPr>
          <w:b/>
          <w:szCs w:val="20"/>
          <w:lang w:val="pt-PT"/>
        </w:rPr>
        <w:t>Tipo: S = Sintética; A = Analítica</w:t>
      </w:r>
    </w:p>
    <w:p w14:paraId="4EE4A107" w14:textId="77777777" w:rsidR="00495B98" w:rsidRPr="004B1F0D" w:rsidRDefault="00495B98" w:rsidP="00495B98">
      <w:pPr>
        <w:tabs>
          <w:tab w:val="left" w:pos="2985"/>
        </w:tabs>
        <w:rPr>
          <w:b/>
          <w:szCs w:val="20"/>
          <w:lang w:val="pt-PT"/>
        </w:rPr>
      </w:pPr>
      <w:r w:rsidRPr="004B1F0D">
        <w:rPr>
          <w:b/>
          <w:szCs w:val="20"/>
          <w:lang w:val="pt-PT"/>
        </w:rPr>
        <w:t>Natureza: 01 = Ativo; 02 = Passivo; 03 = Patrimônio Líquido</w:t>
      </w:r>
    </w:p>
    <w:p w14:paraId="55EAF94D" w14:textId="77777777" w:rsidR="00B36989" w:rsidRPr="004B1F0D" w:rsidRDefault="00B36989" w:rsidP="00495B98">
      <w:pPr>
        <w:rPr>
          <w:b/>
          <w:szCs w:val="20"/>
        </w:rPr>
      </w:pPr>
    </w:p>
    <w:p w14:paraId="326AE434" w14:textId="087A4903" w:rsidR="00495B98" w:rsidRPr="004B1F0D" w:rsidRDefault="00495B98" w:rsidP="00495B98">
      <w:pPr>
        <w:rPr>
          <w:b/>
          <w:szCs w:val="20"/>
        </w:rPr>
      </w:pPr>
      <w:r w:rsidRPr="004B1F0D">
        <w:rPr>
          <w:b/>
          <w:szCs w:val="20"/>
        </w:rPr>
        <w:t>II</w:t>
      </w:r>
      <w:r w:rsidR="009D0024" w:rsidRPr="004B1F0D">
        <w:rPr>
          <w:b/>
          <w:szCs w:val="20"/>
        </w:rPr>
        <w:t>I</w:t>
      </w:r>
      <w:r w:rsidRPr="004B1F0D">
        <w:rPr>
          <w:b/>
          <w:szCs w:val="20"/>
        </w:rPr>
        <w:t xml:space="preserve">.1 – </w:t>
      </w:r>
      <w:r w:rsidR="007471A8" w:rsidRPr="004B1F0D">
        <w:rPr>
          <w:b/>
          <w:szCs w:val="20"/>
        </w:rPr>
        <w:t>P100A - Plano de Contas Referencial - Contas Patrimoniais - PJ do Lucro Presumido - PJ em Geral</w:t>
      </w:r>
      <w:r w:rsidRPr="004B1F0D">
        <w:rPr>
          <w:b/>
          <w:szCs w:val="20"/>
        </w:rPr>
        <w:t>:</w:t>
      </w:r>
    </w:p>
    <w:p w14:paraId="49C16194" w14:textId="77777777" w:rsidR="00754982" w:rsidRPr="004B1F0D" w:rsidRDefault="00754982" w:rsidP="00754982"/>
    <w:p w14:paraId="1AC9379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345B152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4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84AE0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DA088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B972759" w14:textId="77777777" w:rsidR="00754982" w:rsidRPr="004B1F0D" w:rsidRDefault="00754982" w:rsidP="00754982">
      <w:pPr>
        <w:rPr>
          <w:b/>
          <w:szCs w:val="20"/>
        </w:rPr>
      </w:pPr>
    </w:p>
    <w:p w14:paraId="60CD4C09" w14:textId="77777777" w:rsidR="005416E2" w:rsidRPr="004B1F0D" w:rsidRDefault="005416E2" w:rsidP="005416E2">
      <w:pPr>
        <w:rPr>
          <w:b/>
          <w:szCs w:val="20"/>
        </w:rPr>
      </w:pPr>
      <w:r w:rsidRPr="004B1F0D">
        <w:rPr>
          <w:b/>
          <w:szCs w:val="20"/>
        </w:rPr>
        <w:t>Regras de validação da tabela dinâmica P100A:</w:t>
      </w:r>
    </w:p>
    <w:p w14:paraId="3EEAD2C8" w14:textId="77777777" w:rsidR="005416E2" w:rsidRPr="004B1F0D" w:rsidRDefault="005416E2" w:rsidP="005416E2">
      <w:pPr>
        <w:rPr>
          <w:b/>
          <w:szCs w:val="20"/>
        </w:rPr>
      </w:pPr>
    </w:p>
    <w:p w14:paraId="51A51082"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A_REGRAS</w:t>
      </w:r>
      <w:r w:rsidRPr="004B1F0D">
        <w:rPr>
          <w:rFonts w:ascii="Times New Roman" w:hAnsi="Times New Roman" w:cs="Times New Roman"/>
          <w:szCs w:val="20"/>
        </w:rPr>
        <w:t>” no diretório C:\Arquivos de Programas RFB\Programas SPED\ECF\recursos\tabelas.</w:t>
      </w:r>
    </w:p>
    <w:p w14:paraId="2840811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869D2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DA4E1A3" w14:textId="77777777" w:rsidR="00990970" w:rsidRPr="004B1F0D" w:rsidRDefault="00990970" w:rsidP="00990970">
      <w:pPr>
        <w:rPr>
          <w:lang w:eastAsia="ar-SA"/>
        </w:rPr>
      </w:pPr>
    </w:p>
    <w:p w14:paraId="49711058" w14:textId="564FAFC3" w:rsidR="007471A8" w:rsidRPr="004B1F0D" w:rsidRDefault="007471A8" w:rsidP="007471A8">
      <w:pPr>
        <w:rPr>
          <w:b/>
          <w:szCs w:val="20"/>
        </w:rPr>
      </w:pPr>
      <w:r w:rsidRPr="004B1F0D">
        <w:rPr>
          <w:b/>
          <w:szCs w:val="20"/>
        </w:rPr>
        <w:t>II</w:t>
      </w:r>
      <w:r w:rsidR="009D0024" w:rsidRPr="004B1F0D">
        <w:rPr>
          <w:b/>
          <w:szCs w:val="20"/>
        </w:rPr>
        <w:t>I</w:t>
      </w:r>
      <w:r w:rsidRPr="004B1F0D">
        <w:rPr>
          <w:b/>
          <w:szCs w:val="20"/>
        </w:rPr>
        <w:t>.2 – P100B - Plano de Contas Referencial - Contas Patrimoniais - PJ do Lucro Presumido - Financeiras:</w:t>
      </w:r>
    </w:p>
    <w:p w14:paraId="118CC98D" w14:textId="77777777" w:rsidR="00754982" w:rsidRPr="004B1F0D" w:rsidRDefault="00754982" w:rsidP="00754982"/>
    <w:p w14:paraId="611CE7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3EEEA6E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4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0438A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47C72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FDDAA0" w14:textId="4A16BB19" w:rsidR="00754982" w:rsidRPr="004B1F0D" w:rsidRDefault="00754982" w:rsidP="00754982">
      <w:pPr>
        <w:rPr>
          <w:b/>
          <w:szCs w:val="20"/>
        </w:rPr>
      </w:pPr>
    </w:p>
    <w:p w14:paraId="47B8E6F2" w14:textId="77777777" w:rsidR="005416E2" w:rsidRPr="004B1F0D" w:rsidRDefault="005416E2" w:rsidP="005416E2">
      <w:pPr>
        <w:rPr>
          <w:b/>
          <w:szCs w:val="20"/>
        </w:rPr>
      </w:pPr>
      <w:r w:rsidRPr="004B1F0D">
        <w:rPr>
          <w:b/>
          <w:szCs w:val="20"/>
        </w:rPr>
        <w:t>Regras de validação da tabela dinâmica P100B:</w:t>
      </w:r>
    </w:p>
    <w:p w14:paraId="1B809BF2" w14:textId="77777777" w:rsidR="005416E2" w:rsidRPr="004B1F0D" w:rsidRDefault="005416E2" w:rsidP="005416E2">
      <w:pPr>
        <w:rPr>
          <w:b/>
          <w:szCs w:val="20"/>
        </w:rPr>
      </w:pPr>
    </w:p>
    <w:p w14:paraId="2FEB5813"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B_REGRAS</w:t>
      </w:r>
      <w:r w:rsidRPr="004B1F0D">
        <w:rPr>
          <w:rFonts w:ascii="Times New Roman" w:hAnsi="Times New Roman" w:cs="Times New Roman"/>
          <w:szCs w:val="20"/>
        </w:rPr>
        <w:t>” no diretório C:\Arquivos de Programas RFB\Programas SPED\ECF\recursos\tabelas.</w:t>
      </w:r>
    </w:p>
    <w:p w14:paraId="4A0C439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AFB87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389AB7B" w14:textId="77777777" w:rsidR="007471A8" w:rsidRPr="004B1F0D" w:rsidRDefault="007471A8" w:rsidP="00116FBF">
      <w:pPr>
        <w:pStyle w:val="Corpodetexto"/>
        <w:rPr>
          <w:rFonts w:ascii="Times New Roman" w:hAnsi="Times New Roman"/>
          <w:b/>
          <w:color w:val="002060"/>
          <w:szCs w:val="20"/>
        </w:rPr>
      </w:pPr>
    </w:p>
    <w:p w14:paraId="63846D4A" w14:textId="77777777" w:rsidR="00495B98" w:rsidRPr="004B1F0D" w:rsidRDefault="00766A84" w:rsidP="00116FBF">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A61A764" w14:textId="77777777" w:rsidR="00495B98" w:rsidRPr="004B1F0D" w:rsidRDefault="00495B98" w:rsidP="00116FBF">
      <w:pPr>
        <w:pStyle w:val="Corpodetexto"/>
        <w:rPr>
          <w:rFonts w:ascii="Times New Roman" w:hAnsi="Times New Roman"/>
          <w:b/>
          <w:color w:val="002060"/>
          <w:szCs w:val="20"/>
        </w:rPr>
      </w:pPr>
    </w:p>
    <w:p w14:paraId="2875ABC7" w14:textId="166EA42A" w:rsidR="009D0024" w:rsidRPr="004B1F0D" w:rsidRDefault="009D0024" w:rsidP="009D0024">
      <w:pPr>
        <w:pStyle w:val="Corpodetexto"/>
        <w:rPr>
          <w:rFonts w:ascii="Times New Roman" w:hAnsi="Times New Roman"/>
          <w:b/>
          <w:color w:val="002060"/>
          <w:szCs w:val="20"/>
        </w:rPr>
      </w:pPr>
      <w:r w:rsidRPr="004B1F0D">
        <w:rPr>
          <w:rFonts w:ascii="Times New Roman" w:hAnsi="Times New Roman"/>
          <w:b/>
          <w:color w:val="002060"/>
          <w:szCs w:val="20"/>
        </w:rPr>
        <w:t>|P100|2.03.04.01.99|Contas de Patrimônio Líquido Não Classificadas|A|5|03|2.03.04.01|10000,00|C|5000,00|15000,00|20000,00|C|</w:t>
      </w:r>
    </w:p>
    <w:p w14:paraId="454BA84A" w14:textId="5A8A6A54"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P100|: Identificação do tipo do registro.</w:t>
      </w:r>
    </w:p>
    <w:p w14:paraId="0284052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1DC6CD6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EC314F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4D08B7E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6282EC5B"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53B2530C"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7B28D417"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685D634D"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inicial da conta (C = Credor).</w:t>
      </w:r>
    </w:p>
    <w:p w14:paraId="61B75F02"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52C4A7FE"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5D6D941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final (R$ 20.000,00).</w:t>
      </w:r>
    </w:p>
    <w:p w14:paraId="4FD60D04"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165E1E70" w14:textId="77777777" w:rsidR="00463518" w:rsidRPr="004B1F0D" w:rsidRDefault="00463518" w:rsidP="00AC643E">
      <w:pPr>
        <w:rPr>
          <w:b/>
          <w:szCs w:val="20"/>
          <w:lang w:val="pt-PT"/>
        </w:rPr>
      </w:pPr>
    </w:p>
    <w:p w14:paraId="33C276B2" w14:textId="77777777" w:rsidR="00E1426A" w:rsidRPr="004B1F0D" w:rsidRDefault="00E1426A">
      <w:pPr>
        <w:spacing w:after="200" w:line="276" w:lineRule="auto"/>
        <w:rPr>
          <w:b/>
          <w:bCs/>
          <w:color w:val="0000FF"/>
          <w:szCs w:val="20"/>
        </w:rPr>
      </w:pPr>
      <w:r w:rsidRPr="004B1F0D">
        <w:rPr>
          <w:color w:val="0000FF"/>
          <w:szCs w:val="20"/>
        </w:rPr>
        <w:br w:type="page"/>
      </w:r>
    </w:p>
    <w:p w14:paraId="4650537F" w14:textId="77777777" w:rsidR="00985EE9" w:rsidRPr="004B1F0D" w:rsidRDefault="00985EE9" w:rsidP="00867F54">
      <w:pPr>
        <w:pStyle w:val="Ttulo4"/>
      </w:pPr>
      <w:bookmarkStart w:id="342" w:name="_Toc156228298"/>
      <w:r w:rsidRPr="004B1F0D">
        <w:t>Registro P130: Demonstração das Receitas Incentivadas do Lucro Presumido</w:t>
      </w:r>
      <w:bookmarkEnd w:id="342"/>
    </w:p>
    <w:p w14:paraId="129FF7E5" w14:textId="77777777" w:rsidR="00985EE9" w:rsidRPr="004B1F0D" w:rsidRDefault="00985EE9" w:rsidP="00985EE9">
      <w:pPr>
        <w:rPr>
          <w:szCs w:val="20"/>
        </w:rPr>
      </w:pPr>
    </w:p>
    <w:p w14:paraId="1DF5CDFB" w14:textId="77777777" w:rsidR="00DF3CAB" w:rsidRPr="004B1F0D" w:rsidRDefault="00DF3CAB" w:rsidP="00DF3CAB">
      <w:pPr>
        <w:pStyle w:val="PSDS-CorpodeTexto0"/>
        <w:ind w:firstLine="708"/>
        <w:rPr>
          <w:rFonts w:ascii="Times New Roman" w:hAnsi="Times New Roman"/>
        </w:rPr>
      </w:pPr>
      <w:r w:rsidRPr="004B1F0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4B1F0D" w:rsidRDefault="00B9339A" w:rsidP="00DF3CAB">
      <w:pPr>
        <w:pStyle w:val="PSDS-CorpodeTexto0"/>
        <w:ind w:firstLine="708"/>
        <w:jc w:val="both"/>
        <w:rPr>
          <w:rFonts w:ascii="Times New Roman" w:hAnsi="Times New Roman"/>
        </w:rPr>
      </w:pPr>
    </w:p>
    <w:p w14:paraId="5D9868AB" w14:textId="60D8CE8C" w:rsidR="00FD77ED" w:rsidRPr="004B1F0D" w:rsidRDefault="00FD77ED" w:rsidP="004B5ECC">
      <w:pPr>
        <w:pStyle w:val="PSDS-CorpodeTexto0"/>
        <w:ind w:firstLine="708"/>
        <w:jc w:val="both"/>
        <w:rPr>
          <w:rFonts w:ascii="Times New Roman" w:hAnsi="Times New Roman"/>
        </w:rPr>
      </w:pPr>
      <w:r w:rsidRPr="004B1F0D">
        <w:rPr>
          <w:rFonts w:ascii="Times New Roman" w:hAnsi="Times New Roman"/>
        </w:rPr>
        <w:t>a) empresas instaladas nas áreas de atuação da Sudene e/ou da Sudam, que tenham direito à isenção ou redução do imposto, de acordo com as legislações respectivas;</w:t>
      </w:r>
    </w:p>
    <w:p w14:paraId="3AF445C8" w14:textId="77777777" w:rsidR="00FD77ED" w:rsidRPr="004B1F0D" w:rsidRDefault="00FD77ED" w:rsidP="00FD77ED">
      <w:pPr>
        <w:pStyle w:val="PSDS-CorpodeTexto0"/>
        <w:ind w:left="708" w:firstLine="708"/>
        <w:jc w:val="both"/>
        <w:rPr>
          <w:rFonts w:ascii="Times New Roman" w:hAnsi="Times New Roman"/>
        </w:rPr>
      </w:pPr>
      <w:bookmarkStart w:id="343" w:name="_Hlk501451482"/>
      <w:r w:rsidRPr="004B1F0D">
        <w:rPr>
          <w:rFonts w:ascii="Times New Roman" w:hAnsi="Times New Roman"/>
          <w:b/>
        </w:rPr>
        <w:t>Atenção</w:t>
      </w:r>
      <w:r w:rsidRPr="004B1F0D">
        <w:rPr>
          <w:rFonts w:ascii="Times New Roman" w:hAnsi="Times New Roman"/>
        </w:rPr>
        <w:t>:</w:t>
      </w:r>
    </w:p>
    <w:p w14:paraId="4825E571"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 xml:space="preserve">1) para os projetos protocolizados e aprovados após 23 de agosto de 2000, a </w:t>
      </w:r>
      <w:hyperlink r:id="rId142" w:anchor="MP2058" w:history="1">
        <w:r w:rsidRPr="004B1F0D">
          <w:rPr>
            <w:rFonts w:ascii="Times New Roman" w:hAnsi="Times New Roman"/>
          </w:rPr>
          <w:t>MP nº 2.058</w:t>
        </w:r>
      </w:hyperlink>
      <w:r w:rsidRPr="004B1F0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43" w:anchor="MP2058" w:history="1">
        <w:r w:rsidRPr="004B1F0D">
          <w:rPr>
            <w:rFonts w:ascii="Times New Roman" w:hAnsi="Times New Roman"/>
          </w:rPr>
          <w:t>MP nº 2.058</w:t>
        </w:r>
      </w:hyperlink>
      <w:r w:rsidRPr="004B1F0D">
        <w:rPr>
          <w:rFonts w:ascii="Times New Roman" w:hAnsi="Times New Roman"/>
        </w:rPr>
        <w:t xml:space="preserve">, de 2000, art. 1º e reedições). </w:t>
      </w:r>
    </w:p>
    <w:p w14:paraId="70E00D72" w14:textId="77777777" w:rsidR="00FD77ED" w:rsidRPr="004B1F0D" w:rsidRDefault="00FD77ED" w:rsidP="00FD77ED">
      <w:pPr>
        <w:pStyle w:val="PSDS-CorpodeTexto0"/>
        <w:ind w:left="1416"/>
        <w:jc w:val="both"/>
        <w:rPr>
          <w:rFonts w:ascii="Times New Roman" w:hAnsi="Times New Roman"/>
        </w:rPr>
      </w:pPr>
    </w:p>
    <w:p w14:paraId="5E70AFBF"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4B1F0D" w:rsidRDefault="00FD77ED" w:rsidP="00FD77ED">
      <w:pPr>
        <w:pStyle w:val="PSDS-CorpodeTexto0"/>
        <w:ind w:firstLine="708"/>
        <w:jc w:val="both"/>
        <w:rPr>
          <w:rFonts w:ascii="Times New Roman" w:hAnsi="Times New Roman"/>
        </w:rPr>
      </w:pPr>
    </w:p>
    <w:p w14:paraId="237C0B0A" w14:textId="7878AF0B" w:rsidR="00B9339A" w:rsidRPr="004B1F0D" w:rsidRDefault="00FD77ED" w:rsidP="004B5ECC">
      <w:pPr>
        <w:pStyle w:val="PSDS-CorpodeTexto0"/>
        <w:ind w:left="708"/>
        <w:jc w:val="both"/>
        <w:rPr>
          <w:rFonts w:ascii="Times New Roman" w:hAnsi="Times New Roman"/>
        </w:rPr>
      </w:pPr>
      <w:r w:rsidRPr="004B1F0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bookmarkEnd w:id="343"/>
    </w:p>
    <w:p w14:paraId="68C043DD" w14:textId="77777777" w:rsidR="00DF3CAB" w:rsidRPr="004B1F0D" w:rsidRDefault="00DF3CAB" w:rsidP="00B9339A">
      <w:pPr>
        <w:pStyle w:val="PSDS-CorpodeTexto0"/>
        <w:ind w:left="708" w:firstLine="708"/>
        <w:jc w:val="both"/>
        <w:rPr>
          <w:rFonts w:ascii="Times New Roman" w:hAnsi="Times New Roman"/>
        </w:rPr>
      </w:pPr>
      <w:r w:rsidRPr="004B1F0D">
        <w:rPr>
          <w:rFonts w:ascii="Times New Roman" w:hAnsi="Times New Roman"/>
          <w:b/>
        </w:rPr>
        <w:t>Atenção</w:t>
      </w:r>
      <w:r w:rsidRPr="004B1F0D">
        <w:rPr>
          <w:rFonts w:ascii="Times New Roman" w:hAnsi="Times New Roman"/>
          <w:b/>
          <w:bCs/>
        </w:rPr>
        <w:t>:</w:t>
      </w:r>
    </w:p>
    <w:p w14:paraId="32F86F32"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4B1F0D" w:rsidRDefault="00B9339A" w:rsidP="00DF3CAB">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758D0" w:rsidRPr="004B1F0D" w14:paraId="2DCDB9A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30: DEMONSTRAÇÃO DAS RECEITAS INCENTIVADAS DO LUCRO PRESUMIDO</w:t>
            </w:r>
          </w:p>
        </w:tc>
      </w:tr>
      <w:tr w:rsidR="00D758D0" w:rsidRPr="004B1F0D" w14:paraId="4BFA54AE" w14:textId="77777777" w:rsidTr="004B5ECC">
        <w:trPr>
          <w:trHeight w:val="4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D758D0" w:rsidRPr="004B1F0D" w14:paraId="4D4692EE"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758D0" w:rsidRPr="004B1F0D" w14:paraId="65577C90"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4B1F0D" w:rsidRDefault="00D758D0" w:rsidP="00D758D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8528C82" w14:textId="77777777" w:rsidR="00CE526B" w:rsidRPr="004B1F0D" w:rsidRDefault="00CE526B" w:rsidP="00CE526B">
      <w:pPr>
        <w:jc w:val="center"/>
        <w:rPr>
          <w:b/>
          <w:szCs w:val="20"/>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4B1F0D" w14:paraId="7432D231" w14:textId="77777777" w:rsidTr="004B5ECC">
        <w:trPr>
          <w:trHeight w:val="525"/>
          <w:tblHeader/>
          <w:jc w:val="center"/>
        </w:trPr>
        <w:tc>
          <w:tcPr>
            <w:tcW w:w="920" w:type="dxa"/>
            <w:shd w:val="clear" w:color="000000" w:fill="D0CECE"/>
            <w:vAlign w:val="center"/>
            <w:hideMark/>
          </w:tcPr>
          <w:p w14:paraId="41E53C28"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124197B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758D0" w:rsidRPr="004B1F0D" w14:paraId="16400CFB" w14:textId="77777777" w:rsidTr="004B5ECC">
        <w:trPr>
          <w:trHeight w:val="315"/>
          <w:tblHeader/>
          <w:jc w:val="center"/>
        </w:trPr>
        <w:tc>
          <w:tcPr>
            <w:tcW w:w="920" w:type="dxa"/>
            <w:shd w:val="clear" w:color="auto" w:fill="auto"/>
            <w:vAlign w:val="center"/>
            <w:hideMark/>
          </w:tcPr>
          <w:p w14:paraId="5CB6985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7589F55A" w14:textId="77777777" w:rsidTr="004B5ECC">
        <w:trPr>
          <w:trHeight w:val="780"/>
          <w:tblHeader/>
          <w:jc w:val="center"/>
        </w:trPr>
        <w:tc>
          <w:tcPr>
            <w:tcW w:w="920" w:type="dxa"/>
            <w:shd w:val="clear" w:color="000000" w:fill="F2F2F2"/>
            <w:vAlign w:val="center"/>
            <w:hideMark/>
          </w:tcPr>
          <w:p w14:paraId="323EC96F"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0EE7FA5F" w14:textId="77777777" w:rsidTr="004B5ECC">
        <w:trPr>
          <w:trHeight w:val="780"/>
          <w:tblHeader/>
          <w:jc w:val="center"/>
        </w:trPr>
        <w:tc>
          <w:tcPr>
            <w:tcW w:w="920" w:type="dxa"/>
            <w:shd w:val="clear" w:color="auto" w:fill="auto"/>
            <w:vAlign w:val="center"/>
            <w:hideMark/>
          </w:tcPr>
          <w:p w14:paraId="489668FE"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758D0" w:rsidRPr="004B1F0D" w14:paraId="5C969FFE" w14:textId="77777777" w:rsidTr="004B5ECC">
        <w:trPr>
          <w:trHeight w:val="315"/>
          <w:tblHeader/>
          <w:jc w:val="center"/>
        </w:trPr>
        <w:tc>
          <w:tcPr>
            <w:tcW w:w="920" w:type="dxa"/>
            <w:shd w:val="clear" w:color="000000" w:fill="F2F2F2"/>
            <w:vAlign w:val="center"/>
            <w:hideMark/>
          </w:tcPr>
          <w:p w14:paraId="747CD58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30825269" w14:textId="0C2A131D"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12A05652" w14:textId="1DB9FA01"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2C1C5468" w14:textId="067C110B"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55DED5F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984BD73" w14:textId="77777777" w:rsidR="00CE526B" w:rsidRPr="004B1F0D" w:rsidRDefault="00CE526B" w:rsidP="00985EE9">
      <w:pPr>
        <w:rPr>
          <w:b/>
          <w:szCs w:val="20"/>
          <w:lang w:val="pt-PT"/>
        </w:rPr>
      </w:pPr>
    </w:p>
    <w:p w14:paraId="1464A704" w14:textId="77777777" w:rsidR="00985EE9" w:rsidRPr="004B1F0D" w:rsidRDefault="00985EE9" w:rsidP="00985EE9">
      <w:pPr>
        <w:rPr>
          <w:b/>
          <w:szCs w:val="20"/>
          <w:lang w:val="pt-PT"/>
        </w:rPr>
      </w:pPr>
      <w:r w:rsidRPr="004B1F0D">
        <w:rPr>
          <w:b/>
          <w:szCs w:val="20"/>
          <w:lang w:val="pt-PT"/>
        </w:rPr>
        <w:t>I – Regras de Validação do Registro:</w:t>
      </w:r>
    </w:p>
    <w:p w14:paraId="74680DCE" w14:textId="77777777" w:rsidR="00B9339A" w:rsidRPr="004B1F0D" w:rsidRDefault="00B9339A" w:rsidP="00985EE9">
      <w:pPr>
        <w:rPr>
          <w:b/>
          <w:szCs w:val="20"/>
          <w:lang w:val="pt-PT"/>
        </w:rPr>
      </w:pPr>
    </w:p>
    <w:p w14:paraId="56E6915E" w14:textId="77777777" w:rsidR="00985EE9" w:rsidRPr="004B1F0D" w:rsidRDefault="00000000" w:rsidP="00985EE9">
      <w:pPr>
        <w:pStyle w:val="Corpodetexto"/>
        <w:ind w:left="708" w:firstLine="12"/>
        <w:rPr>
          <w:rFonts w:ascii="Times New Roman" w:hAnsi="Times New Roman"/>
          <w:szCs w:val="20"/>
        </w:rPr>
      </w:pPr>
      <w:hyperlink r:id="rId144"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DUPLICIDADE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4B1F0D" w:rsidRDefault="00985EE9" w:rsidP="00985EE9">
      <w:pPr>
        <w:pStyle w:val="Corpodetexto"/>
        <w:ind w:left="708" w:firstLine="12"/>
        <w:rPr>
          <w:rFonts w:ascii="Times New Roman" w:hAnsi="Times New Roman"/>
          <w:szCs w:val="20"/>
        </w:rPr>
      </w:pPr>
    </w:p>
    <w:p w14:paraId="1A223E33" w14:textId="6088A716" w:rsidR="00985EE9" w:rsidRPr="004B1F0D" w:rsidRDefault="00000000" w:rsidP="00985EE9">
      <w:pPr>
        <w:pStyle w:val="Corpodetexto"/>
        <w:ind w:left="708" w:firstLine="12"/>
        <w:rPr>
          <w:rFonts w:ascii="Times New Roman" w:hAnsi="Times New Roman"/>
          <w:szCs w:val="20"/>
        </w:rPr>
      </w:pPr>
      <w:hyperlink r:id="rId145"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B8F588" w14:textId="77777777" w:rsidR="00985EE9" w:rsidRPr="004B1F0D" w:rsidRDefault="00985EE9" w:rsidP="00985EE9">
      <w:pPr>
        <w:pStyle w:val="Corpodetexto"/>
        <w:ind w:left="708" w:firstLine="12"/>
        <w:rPr>
          <w:rFonts w:ascii="Times New Roman" w:hAnsi="Times New Roman"/>
          <w:b/>
          <w:szCs w:val="20"/>
        </w:rPr>
      </w:pPr>
    </w:p>
    <w:p w14:paraId="08B0356E" w14:textId="21DB567A" w:rsidR="00985EE9" w:rsidRPr="004B1F0D" w:rsidRDefault="00000000" w:rsidP="00985EE9">
      <w:pPr>
        <w:pStyle w:val="Corpodetexto"/>
        <w:ind w:left="708" w:firstLine="12"/>
        <w:rPr>
          <w:rFonts w:ascii="Times New Roman" w:hAnsi="Times New Roman"/>
          <w:b/>
          <w:szCs w:val="20"/>
        </w:rPr>
      </w:pPr>
      <w:hyperlink r:id="rId146"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ATUALI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AFE7A53" w14:textId="77777777" w:rsidR="00147705" w:rsidRPr="004B1F0D" w:rsidRDefault="00147705" w:rsidP="00985EE9">
      <w:pPr>
        <w:rPr>
          <w:b/>
          <w:szCs w:val="20"/>
          <w:lang w:val="pt-PT"/>
        </w:rPr>
      </w:pPr>
    </w:p>
    <w:p w14:paraId="3FA7B94A" w14:textId="77777777" w:rsidR="00985EE9" w:rsidRPr="004B1F0D" w:rsidRDefault="00985EE9" w:rsidP="00985EE9">
      <w:pPr>
        <w:rPr>
          <w:b/>
          <w:szCs w:val="20"/>
          <w:lang w:val="pt-PT"/>
        </w:rPr>
      </w:pPr>
      <w:r w:rsidRPr="004B1F0D">
        <w:rPr>
          <w:b/>
          <w:szCs w:val="20"/>
          <w:lang w:val="pt-PT"/>
        </w:rPr>
        <w:t>II – Regras de Validação de Campos:</w:t>
      </w:r>
    </w:p>
    <w:p w14:paraId="207C1E88" w14:textId="77777777" w:rsidR="00985EE9" w:rsidRPr="004B1F0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4B1F0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Tipo</w:t>
            </w:r>
          </w:p>
        </w:tc>
      </w:tr>
      <w:tr w:rsidR="00985EE9" w:rsidRPr="004B1F0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4B1F0D" w:rsidRDefault="00985EE9" w:rsidP="000662D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4B1F0D" w:rsidRDefault="00985EE9" w:rsidP="000662D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4B1F0D" w:rsidRDefault="00985EE9" w:rsidP="000662D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4B1F0D" w:rsidRDefault="00985EE9" w:rsidP="000662D3">
            <w:pPr>
              <w:pStyle w:val="PSDS-CorpodeTexto0"/>
              <w:rPr>
                <w:rFonts w:ascii="Times New Roman" w:hAnsi="Times New Roman"/>
              </w:rPr>
            </w:pPr>
            <w:r w:rsidRPr="004B1F0D">
              <w:rPr>
                <w:rFonts w:ascii="Times New Roman" w:hAnsi="Times New Roman"/>
              </w:rPr>
              <w:t>Erro</w:t>
            </w:r>
          </w:p>
          <w:p w14:paraId="415A4109" w14:textId="77777777" w:rsidR="00985EE9" w:rsidRPr="004B1F0D" w:rsidRDefault="00985EE9" w:rsidP="000662D3">
            <w:pPr>
              <w:pStyle w:val="PSDS-CorpodeTexto0"/>
              <w:rPr>
                <w:rFonts w:ascii="Times New Roman" w:hAnsi="Times New Roman"/>
              </w:rPr>
            </w:pPr>
          </w:p>
        </w:tc>
      </w:tr>
    </w:tbl>
    <w:p w14:paraId="7921B0CF" w14:textId="77777777" w:rsidR="00985EE9" w:rsidRPr="004B1F0D" w:rsidRDefault="00985EE9" w:rsidP="00985EE9">
      <w:pPr>
        <w:rPr>
          <w:szCs w:val="20"/>
        </w:rPr>
      </w:pPr>
    </w:p>
    <w:p w14:paraId="1C88F75A" w14:textId="77777777" w:rsidR="00B9339A" w:rsidRPr="004B1F0D" w:rsidRDefault="00012703" w:rsidP="00012703">
      <w:pPr>
        <w:rPr>
          <w:b/>
          <w:szCs w:val="20"/>
        </w:rPr>
      </w:pPr>
      <w:r w:rsidRPr="004B1F0D">
        <w:rPr>
          <w:b/>
          <w:szCs w:val="20"/>
        </w:rPr>
        <w:t>III – Tabela Dinâmica:</w:t>
      </w:r>
      <w:r w:rsidR="007D27B2" w:rsidRPr="004B1F0D">
        <w:rPr>
          <w:b/>
          <w:szCs w:val="20"/>
        </w:rPr>
        <w:t xml:space="preserve"> P130 - Demonstrativo das Receitas Incentivadas - Lucro Presumido</w:t>
      </w:r>
    </w:p>
    <w:p w14:paraId="4D85FECD" w14:textId="77777777" w:rsidR="00754982" w:rsidRPr="004B1F0D" w:rsidRDefault="00754982" w:rsidP="00754982"/>
    <w:p w14:paraId="288CE6C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566B5A7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4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EE3489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A67A8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646C4C" w14:textId="77777777" w:rsidR="00754982" w:rsidRPr="004B1F0D" w:rsidRDefault="00754982" w:rsidP="00754982">
      <w:pPr>
        <w:rPr>
          <w:b/>
          <w:szCs w:val="20"/>
        </w:rPr>
      </w:pPr>
    </w:p>
    <w:p w14:paraId="179B763B" w14:textId="77777777" w:rsidR="0011579C" w:rsidRPr="004B1F0D" w:rsidRDefault="0011579C" w:rsidP="0011579C">
      <w:pPr>
        <w:rPr>
          <w:b/>
          <w:szCs w:val="20"/>
        </w:rPr>
      </w:pPr>
      <w:r w:rsidRPr="004B1F0D">
        <w:rPr>
          <w:b/>
          <w:szCs w:val="20"/>
        </w:rPr>
        <w:t>Regras de validação da tabela dinâmica P130:</w:t>
      </w:r>
    </w:p>
    <w:p w14:paraId="42136803" w14:textId="77777777" w:rsidR="0011579C" w:rsidRPr="004B1F0D" w:rsidRDefault="0011579C" w:rsidP="0011579C">
      <w:pPr>
        <w:rPr>
          <w:b/>
          <w:szCs w:val="20"/>
        </w:rPr>
      </w:pPr>
    </w:p>
    <w:p w14:paraId="7D8A05DD"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30_REGRAS</w:t>
      </w:r>
      <w:r w:rsidRPr="004B1F0D">
        <w:rPr>
          <w:rFonts w:ascii="Times New Roman" w:hAnsi="Times New Roman" w:cs="Times New Roman"/>
          <w:szCs w:val="20"/>
        </w:rPr>
        <w:t>” no diretório C:\Arquivos de Programas RFB\Programas SPED\ECF\recursos\tabelas.</w:t>
      </w:r>
    </w:p>
    <w:p w14:paraId="06FB8DCC"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B8AD2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B3877BA" w14:textId="77777777" w:rsidR="00FD77ED" w:rsidRPr="004B1F0D" w:rsidRDefault="00FD77ED" w:rsidP="00012703">
      <w:pPr>
        <w:rPr>
          <w:b/>
          <w:szCs w:val="20"/>
        </w:rPr>
      </w:pPr>
    </w:p>
    <w:p w14:paraId="5055E56C" w14:textId="77777777" w:rsidR="00495B98" w:rsidRPr="004B1F0D" w:rsidRDefault="00766A84" w:rsidP="00B617B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4F4BAF" w14:textId="77777777" w:rsidR="00495B98" w:rsidRPr="004B1F0D" w:rsidRDefault="00495B98" w:rsidP="00B617BD">
      <w:pPr>
        <w:pStyle w:val="Corpodetexto"/>
        <w:rPr>
          <w:rFonts w:ascii="Times New Roman" w:hAnsi="Times New Roman"/>
          <w:b/>
          <w:color w:val="002060"/>
          <w:szCs w:val="20"/>
        </w:rPr>
      </w:pPr>
    </w:p>
    <w:p w14:paraId="1F173E2F" w14:textId="77777777" w:rsidR="00B617BD" w:rsidRPr="004B1F0D" w:rsidRDefault="00B617BD" w:rsidP="00B617BD">
      <w:pPr>
        <w:pStyle w:val="Corpodetexto"/>
        <w:rPr>
          <w:rFonts w:ascii="Times New Roman" w:hAnsi="Times New Roman"/>
          <w:b/>
          <w:color w:val="002060"/>
          <w:szCs w:val="20"/>
        </w:rPr>
      </w:pPr>
      <w:r w:rsidRPr="004B1F0D">
        <w:rPr>
          <w:rFonts w:ascii="Times New Roman" w:hAnsi="Times New Roman"/>
          <w:b/>
          <w:color w:val="002060"/>
          <w:szCs w:val="20"/>
        </w:rPr>
        <w:t>|P130|82|TOTAL DO LUCRO PRESUMIDO AJUSTADO|100000,00|</w:t>
      </w:r>
    </w:p>
    <w:p w14:paraId="59B96119"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P130|: Identificação do tipo do registro.</w:t>
      </w:r>
    </w:p>
    <w:p w14:paraId="37CED59F"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82|: Código da linha.</w:t>
      </w:r>
      <w:r w:rsidRPr="004B1F0D">
        <w:rPr>
          <w:rFonts w:ascii="Times New Roman" w:hAnsi="Times New Roman"/>
          <w:color w:val="002060"/>
          <w:szCs w:val="20"/>
        </w:rPr>
        <w:tab/>
      </w:r>
    </w:p>
    <w:p w14:paraId="14E610ED"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TOTAL DO LUCRO PRESUMIDO AJUSTADO|: Descrição da linha.</w:t>
      </w:r>
    </w:p>
    <w:p w14:paraId="58AA8866" w14:textId="7094C59C" w:rsidR="00985EE9" w:rsidRPr="004B1F0D" w:rsidRDefault="00B617BD" w:rsidP="00877A69">
      <w:pPr>
        <w:pStyle w:val="Corpodetexto"/>
        <w:ind w:firstLine="708"/>
        <w:rPr>
          <w:b/>
          <w:szCs w:val="20"/>
        </w:rPr>
      </w:pPr>
      <w:r w:rsidRPr="004B1F0D">
        <w:rPr>
          <w:rFonts w:ascii="Times New Roman" w:hAnsi="Times New Roman"/>
          <w:color w:val="002060"/>
          <w:szCs w:val="20"/>
        </w:rPr>
        <w:t>|100000,00|: Valor da linha (R$ 100.000,00).</w:t>
      </w:r>
    </w:p>
    <w:p w14:paraId="213F8AE5" w14:textId="166DE37E" w:rsidR="00985EE9" w:rsidRPr="004B1F0D" w:rsidRDefault="00985EE9">
      <w:pPr>
        <w:rPr>
          <w:b/>
          <w:bCs/>
          <w:color w:val="0000FF"/>
          <w:szCs w:val="20"/>
        </w:rPr>
      </w:pPr>
    </w:p>
    <w:p w14:paraId="1DC044DE" w14:textId="77777777" w:rsidR="00A43FC0" w:rsidRPr="004B1F0D" w:rsidRDefault="00985EE9" w:rsidP="00867F54">
      <w:pPr>
        <w:pStyle w:val="Ttulo4"/>
      </w:pPr>
      <w:bookmarkStart w:id="344" w:name="_Toc156228299"/>
      <w:r w:rsidRPr="004B1F0D">
        <w:t>Registro P15</w:t>
      </w:r>
      <w:r w:rsidR="00A43FC0" w:rsidRPr="004B1F0D">
        <w:t xml:space="preserve">0: Demonstrativo do Resultado </w:t>
      </w:r>
      <w:r w:rsidR="00087651" w:rsidRPr="004B1F0D">
        <w:t>Líquido no Período Fiscal</w:t>
      </w:r>
      <w:bookmarkEnd w:id="344"/>
    </w:p>
    <w:p w14:paraId="741EABAC" w14:textId="77777777" w:rsidR="00A43FC0" w:rsidRPr="004B1F0D" w:rsidRDefault="00F023C2" w:rsidP="00F023C2">
      <w:pPr>
        <w:tabs>
          <w:tab w:val="left" w:pos="12795"/>
        </w:tabs>
        <w:jc w:val="both"/>
        <w:rPr>
          <w:szCs w:val="20"/>
        </w:rPr>
      </w:pPr>
      <w:r w:rsidRPr="004B1F0D">
        <w:rPr>
          <w:szCs w:val="20"/>
        </w:rPr>
        <w:tab/>
      </w:r>
    </w:p>
    <w:p w14:paraId="57ACDA12" w14:textId="77777777" w:rsidR="00E210AD" w:rsidRPr="004B1F0D" w:rsidRDefault="00E210AD" w:rsidP="00F023C2">
      <w:pPr>
        <w:pStyle w:val="PSDS-CorpodeTexto0"/>
        <w:ind w:firstLine="708"/>
        <w:jc w:val="both"/>
        <w:rPr>
          <w:rFonts w:ascii="Times New Roman" w:hAnsi="Times New Roman"/>
        </w:rPr>
      </w:pPr>
      <w:r w:rsidRPr="004B1F0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4B1F0D" w:rsidRDefault="00E210AD" w:rsidP="00F023C2">
      <w:pPr>
        <w:pStyle w:val="PSDS-CorpodeTexto0"/>
        <w:ind w:firstLine="708"/>
        <w:jc w:val="both"/>
        <w:rPr>
          <w:rFonts w:ascii="Times New Roman" w:hAnsi="Times New Roman"/>
        </w:rPr>
      </w:pPr>
    </w:p>
    <w:p w14:paraId="5BD5B702"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30DAA89C"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w:t>
      </w:r>
      <w:r w:rsidRPr="004B1F0D">
        <w:rPr>
          <w:rFonts w:ascii="Times New Roman" w:hAnsi="Times New Roman"/>
          <w:b/>
        </w:rPr>
        <w:t>L</w:t>
      </w:r>
      <w:r w:rsidRPr="004B1F0D">
        <w:rPr>
          <w:rFonts w:ascii="Times New Roman" w:hAnsi="Times New Roman"/>
        </w:rPr>
        <w:t xml:space="preserve">”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4F833D31" w14:textId="77777777" w:rsidR="00804C7B" w:rsidRPr="004B1F0D" w:rsidRDefault="00804C7B" w:rsidP="00F023C2">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45341E7E" w14:textId="77777777" w:rsidTr="004B5ECC">
        <w:trPr>
          <w:trHeight w:val="33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50: DEMONSTRATIVO DO RESULTADO LÍQUIDO NO PERÍODO FISCAL</w:t>
            </w:r>
          </w:p>
        </w:tc>
      </w:tr>
      <w:tr w:rsidR="007A776E" w:rsidRPr="004B1F0D" w14:paraId="5D8A5530" w14:textId="77777777" w:rsidTr="004B5ECC">
        <w:trPr>
          <w:trHeight w:val="55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4B1F0D" w:rsidRDefault="007A776E"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36309C22"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6B0CEFC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A5885AE" w14:textId="77777777" w:rsidR="00087651" w:rsidRPr="004B1F0D" w:rsidRDefault="00087651" w:rsidP="00087651">
      <w:pPr>
        <w:pStyle w:val="PSDS-CorpodeTexto0"/>
        <w:ind w:firstLine="708"/>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7B7C3E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B064B8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30DE0C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CBF13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73CFFD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702E11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5A5737E3"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C3E880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FD22CCB"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00C2EF1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15BC203" w14:textId="77777777" w:rsidR="007A776E" w:rsidRPr="004B1F0D" w:rsidRDefault="007A776E" w:rsidP="00985EE9">
      <w:pPr>
        <w:rPr>
          <w:b/>
          <w:szCs w:val="20"/>
          <w:lang w:val="pt-PT"/>
        </w:rPr>
      </w:pPr>
    </w:p>
    <w:p w14:paraId="482ED9D0" w14:textId="77777777" w:rsidR="00B36989" w:rsidRPr="004B1F0D" w:rsidRDefault="00B36989" w:rsidP="00985EE9">
      <w:pPr>
        <w:rPr>
          <w:b/>
          <w:szCs w:val="20"/>
          <w:lang w:val="pt-PT"/>
        </w:rPr>
      </w:pPr>
    </w:p>
    <w:p w14:paraId="4866D502" w14:textId="77777777" w:rsidR="00B36989" w:rsidRPr="004B1F0D" w:rsidRDefault="00B36989" w:rsidP="00985EE9">
      <w:pPr>
        <w:rPr>
          <w:b/>
          <w:szCs w:val="20"/>
          <w:lang w:val="pt-PT"/>
        </w:rPr>
      </w:pPr>
    </w:p>
    <w:p w14:paraId="2C067C67" w14:textId="77777777" w:rsidR="00B36989" w:rsidRPr="004B1F0D" w:rsidRDefault="00B36989" w:rsidP="00985EE9">
      <w:pPr>
        <w:rPr>
          <w:b/>
          <w:szCs w:val="20"/>
          <w:lang w:val="pt-PT"/>
        </w:rPr>
      </w:pPr>
    </w:p>
    <w:p w14:paraId="0FDF4A9F" w14:textId="77777777" w:rsidR="00A43FC0" w:rsidRPr="004B1F0D" w:rsidRDefault="00A43FC0" w:rsidP="00985EE9">
      <w:pPr>
        <w:rPr>
          <w:b/>
          <w:szCs w:val="20"/>
          <w:lang w:val="pt-PT"/>
        </w:rPr>
      </w:pPr>
      <w:r w:rsidRPr="004B1F0D">
        <w:rPr>
          <w:b/>
          <w:szCs w:val="20"/>
          <w:lang w:val="pt-PT"/>
        </w:rPr>
        <w:t>I – R</w:t>
      </w:r>
      <w:r w:rsidR="00985EE9" w:rsidRPr="004B1F0D">
        <w:rPr>
          <w:b/>
          <w:szCs w:val="20"/>
          <w:lang w:val="pt-PT"/>
        </w:rPr>
        <w:t>egras de Validação do Registro:</w:t>
      </w:r>
    </w:p>
    <w:p w14:paraId="043E6904" w14:textId="77777777" w:rsidR="00F023C2" w:rsidRPr="004B1F0D" w:rsidRDefault="00F023C2" w:rsidP="00A43FC0">
      <w:pPr>
        <w:pStyle w:val="Corpodetexto"/>
        <w:ind w:left="708" w:firstLine="12"/>
        <w:rPr>
          <w:rFonts w:ascii="Times New Roman" w:hAnsi="Times New Roman"/>
          <w:szCs w:val="20"/>
        </w:rPr>
      </w:pPr>
    </w:p>
    <w:p w14:paraId="694F7B38" w14:textId="77777777" w:rsidR="00A43FC0" w:rsidRPr="004B1F0D" w:rsidRDefault="00000000" w:rsidP="00A43FC0">
      <w:pPr>
        <w:pStyle w:val="Corpodetexto"/>
        <w:ind w:left="708" w:firstLine="12"/>
        <w:rPr>
          <w:rFonts w:ascii="Times New Roman" w:hAnsi="Times New Roman"/>
          <w:szCs w:val="20"/>
        </w:rPr>
      </w:pPr>
      <w:hyperlink r:id="rId148"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DUPLICIDADE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4B1F0D" w:rsidRDefault="00A43FC0" w:rsidP="00A43FC0">
      <w:pPr>
        <w:pStyle w:val="Corpodetexto"/>
        <w:ind w:left="708" w:firstLine="12"/>
        <w:rPr>
          <w:rFonts w:ascii="Times New Roman" w:hAnsi="Times New Roman"/>
          <w:szCs w:val="20"/>
        </w:rPr>
      </w:pPr>
    </w:p>
    <w:p w14:paraId="3CFF012F" w14:textId="4028ED54" w:rsidR="00A43FC0" w:rsidRPr="004B1F0D" w:rsidRDefault="00000000" w:rsidP="00A43FC0">
      <w:pPr>
        <w:pStyle w:val="Corpodetexto"/>
        <w:ind w:left="708" w:firstLine="12"/>
        <w:rPr>
          <w:rFonts w:ascii="Times New Roman" w:hAnsi="Times New Roman"/>
          <w:szCs w:val="20"/>
        </w:rPr>
      </w:pPr>
      <w:hyperlink r:id="rId149"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DDD3E65" w14:textId="77777777" w:rsidR="00A43FC0" w:rsidRPr="004B1F0D" w:rsidRDefault="00A43FC0" w:rsidP="00A43FC0">
      <w:pPr>
        <w:pStyle w:val="Corpodetexto"/>
        <w:ind w:left="708" w:firstLine="12"/>
        <w:rPr>
          <w:rFonts w:ascii="Times New Roman" w:hAnsi="Times New Roman"/>
          <w:b/>
          <w:szCs w:val="20"/>
        </w:rPr>
      </w:pPr>
    </w:p>
    <w:p w14:paraId="4BAF65C2" w14:textId="237DC075" w:rsidR="00A43FC0" w:rsidRPr="004B1F0D" w:rsidRDefault="00000000" w:rsidP="00A43FC0">
      <w:pPr>
        <w:pStyle w:val="Corpodetexto"/>
        <w:ind w:left="708" w:firstLine="12"/>
        <w:rPr>
          <w:rFonts w:ascii="Times New Roman" w:hAnsi="Times New Roman"/>
          <w:b/>
          <w:szCs w:val="20"/>
        </w:rPr>
      </w:pPr>
      <w:hyperlink r:id="rId150"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ATUALI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2DF9EBE" w14:textId="77777777" w:rsidR="00766A84" w:rsidRPr="004B1F0D" w:rsidRDefault="00766A84" w:rsidP="00507874">
      <w:pPr>
        <w:rPr>
          <w:b/>
          <w:color w:val="002060"/>
          <w:szCs w:val="20"/>
        </w:rPr>
      </w:pPr>
    </w:p>
    <w:p w14:paraId="77D99BA3" w14:textId="77777777" w:rsidR="00D467F3" w:rsidRPr="004B1F0D" w:rsidRDefault="00D467F3" w:rsidP="00D467F3">
      <w:pPr>
        <w:rPr>
          <w:b/>
          <w:szCs w:val="20"/>
          <w:lang w:val="pt-PT"/>
        </w:rPr>
      </w:pPr>
      <w:r w:rsidRPr="004B1F0D">
        <w:rPr>
          <w:b/>
          <w:szCs w:val="20"/>
          <w:lang w:val="pt-PT"/>
        </w:rPr>
        <w:t>II – Regras de Validação de Campos:</w:t>
      </w:r>
    </w:p>
    <w:p w14:paraId="7234BA64"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5BBD1395" w14:textId="77777777" w:rsidR="00D467F3" w:rsidRPr="004B1F0D" w:rsidRDefault="00D467F3" w:rsidP="00D467F3">
            <w:pPr>
              <w:pStyle w:val="PSDS-CorpodeTexto0"/>
              <w:rPr>
                <w:rFonts w:ascii="Times New Roman" w:hAnsi="Times New Roman"/>
              </w:rPr>
            </w:pPr>
          </w:p>
        </w:tc>
      </w:tr>
    </w:tbl>
    <w:p w14:paraId="7C10D507" w14:textId="77777777" w:rsidR="00D467F3" w:rsidRPr="004B1F0D" w:rsidRDefault="00D467F3" w:rsidP="00507874">
      <w:pPr>
        <w:rPr>
          <w:b/>
          <w:color w:val="002060"/>
          <w:szCs w:val="20"/>
        </w:rPr>
      </w:pPr>
    </w:p>
    <w:p w14:paraId="2CC97098" w14:textId="77777777" w:rsidR="00446C33" w:rsidRPr="004B1F0D" w:rsidRDefault="00D467F3" w:rsidP="00446C33">
      <w:pPr>
        <w:rPr>
          <w:b/>
          <w:szCs w:val="20"/>
          <w:lang w:val="pt-PT"/>
        </w:rPr>
      </w:pPr>
      <w:r w:rsidRPr="004B1F0D">
        <w:rPr>
          <w:b/>
          <w:szCs w:val="20"/>
          <w:lang w:val="pt-PT"/>
        </w:rPr>
        <w:t>I</w:t>
      </w:r>
      <w:r w:rsidR="00446C33" w:rsidRPr="004B1F0D">
        <w:rPr>
          <w:b/>
          <w:szCs w:val="20"/>
          <w:lang w:val="pt-PT"/>
        </w:rPr>
        <w:t>II – Plano de Contas Referencial:</w:t>
      </w:r>
    </w:p>
    <w:p w14:paraId="46F14538" w14:textId="77777777" w:rsidR="00446C33" w:rsidRPr="004B1F0D" w:rsidRDefault="00446C33" w:rsidP="00446C33">
      <w:pPr>
        <w:rPr>
          <w:b/>
          <w:szCs w:val="20"/>
          <w:lang w:val="pt-PT"/>
        </w:rPr>
      </w:pPr>
      <w:r w:rsidRPr="004B1F0D">
        <w:rPr>
          <w:b/>
          <w:szCs w:val="20"/>
          <w:lang w:val="pt-PT"/>
        </w:rPr>
        <w:t>Código: Chave da linha.</w:t>
      </w:r>
    </w:p>
    <w:p w14:paraId="30F9528E" w14:textId="77777777" w:rsidR="00446C33" w:rsidRPr="004B1F0D" w:rsidRDefault="00446C33" w:rsidP="00446C33">
      <w:pPr>
        <w:rPr>
          <w:b/>
          <w:szCs w:val="20"/>
          <w:lang w:val="pt-PT"/>
        </w:rPr>
      </w:pPr>
      <w:r w:rsidRPr="004B1F0D">
        <w:rPr>
          <w:b/>
          <w:szCs w:val="20"/>
          <w:lang w:val="pt-PT"/>
        </w:rPr>
        <w:t>Ordem: Ordem de apresentação das linhas.</w:t>
      </w:r>
    </w:p>
    <w:p w14:paraId="67E0E9ED" w14:textId="77777777" w:rsidR="00446C33" w:rsidRPr="004B1F0D" w:rsidRDefault="00446C33" w:rsidP="00446C33">
      <w:pPr>
        <w:rPr>
          <w:b/>
          <w:szCs w:val="20"/>
          <w:lang w:val="pt-PT"/>
        </w:rPr>
      </w:pPr>
      <w:r w:rsidRPr="004B1F0D">
        <w:rPr>
          <w:b/>
          <w:szCs w:val="20"/>
          <w:lang w:val="pt-PT"/>
        </w:rPr>
        <w:t>Tipo: S = Sintética; A = Analítica</w:t>
      </w:r>
    </w:p>
    <w:p w14:paraId="3A7B08DB" w14:textId="77777777" w:rsidR="00446C33" w:rsidRPr="004B1F0D" w:rsidRDefault="00446C33" w:rsidP="00446C33">
      <w:pPr>
        <w:tabs>
          <w:tab w:val="left" w:pos="2985"/>
        </w:tabs>
        <w:rPr>
          <w:b/>
          <w:szCs w:val="20"/>
          <w:lang w:val="pt-PT"/>
        </w:rPr>
      </w:pPr>
      <w:r w:rsidRPr="004B1F0D">
        <w:rPr>
          <w:b/>
          <w:szCs w:val="20"/>
          <w:lang w:val="pt-PT"/>
        </w:rPr>
        <w:t>Natureza: 01 = Ativo; 02 = Passivo; 03 = Patrimônio Líquido</w:t>
      </w:r>
    </w:p>
    <w:p w14:paraId="1D0F98A5" w14:textId="77777777" w:rsidR="00446C33" w:rsidRPr="004B1F0D" w:rsidRDefault="00446C33" w:rsidP="00446C33">
      <w:pPr>
        <w:rPr>
          <w:b/>
          <w:szCs w:val="20"/>
        </w:rPr>
      </w:pPr>
    </w:p>
    <w:p w14:paraId="7A5FB8AC" w14:textId="77777777" w:rsidR="00446C33" w:rsidRPr="004B1F0D" w:rsidRDefault="00446C33" w:rsidP="00446C33">
      <w:pPr>
        <w:rPr>
          <w:b/>
          <w:szCs w:val="20"/>
        </w:rPr>
      </w:pPr>
      <w:r w:rsidRPr="004B1F0D">
        <w:rPr>
          <w:b/>
          <w:szCs w:val="20"/>
        </w:rPr>
        <w:t>I</w:t>
      </w:r>
      <w:r w:rsidR="00D467F3" w:rsidRPr="004B1F0D">
        <w:rPr>
          <w:b/>
          <w:szCs w:val="20"/>
        </w:rPr>
        <w:t>I</w:t>
      </w:r>
      <w:r w:rsidRPr="004B1F0D">
        <w:rPr>
          <w:b/>
          <w:szCs w:val="20"/>
        </w:rPr>
        <w:t xml:space="preserve">I.1 – </w:t>
      </w:r>
      <w:r w:rsidR="007D27B2" w:rsidRPr="004B1F0D">
        <w:rPr>
          <w:b/>
          <w:szCs w:val="20"/>
        </w:rPr>
        <w:t>P150A - Plano de Contas Referencial - Contas de Resultado - PJ do Lucro Presumido - PJ em Geral</w:t>
      </w:r>
      <w:r w:rsidRPr="004B1F0D">
        <w:rPr>
          <w:b/>
          <w:szCs w:val="20"/>
        </w:rPr>
        <w:t>:</w:t>
      </w:r>
    </w:p>
    <w:p w14:paraId="453C8A4E" w14:textId="77777777" w:rsidR="00754982" w:rsidRPr="004B1F0D" w:rsidRDefault="00754982" w:rsidP="00754982"/>
    <w:p w14:paraId="3E92BAD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6CFAF3C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5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9707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67B3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122839" w14:textId="77777777" w:rsidR="00012703" w:rsidRPr="004B1F0D" w:rsidRDefault="00012703" w:rsidP="00507874">
      <w:pPr>
        <w:rPr>
          <w:b/>
          <w:color w:val="002060"/>
          <w:szCs w:val="20"/>
        </w:rPr>
      </w:pPr>
    </w:p>
    <w:p w14:paraId="209DDEC3" w14:textId="77777777" w:rsidR="0011579C" w:rsidRPr="004B1F0D" w:rsidRDefault="0011579C" w:rsidP="0011579C">
      <w:pPr>
        <w:rPr>
          <w:b/>
          <w:szCs w:val="20"/>
        </w:rPr>
      </w:pPr>
      <w:r w:rsidRPr="004B1F0D">
        <w:rPr>
          <w:b/>
          <w:szCs w:val="20"/>
        </w:rPr>
        <w:t>Regras de validação da tabela dinâmica P150A:</w:t>
      </w:r>
    </w:p>
    <w:p w14:paraId="6377A053" w14:textId="77777777" w:rsidR="0011579C" w:rsidRPr="004B1F0D" w:rsidRDefault="0011579C" w:rsidP="0011579C">
      <w:pPr>
        <w:rPr>
          <w:b/>
          <w:szCs w:val="20"/>
        </w:rPr>
      </w:pPr>
    </w:p>
    <w:p w14:paraId="7F4E86E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A_REGRAS</w:t>
      </w:r>
      <w:r w:rsidRPr="004B1F0D">
        <w:rPr>
          <w:rFonts w:ascii="Times New Roman" w:hAnsi="Times New Roman" w:cs="Times New Roman"/>
          <w:szCs w:val="20"/>
        </w:rPr>
        <w:t>” no diretório C:\Arquivos de Programas RFB\Programas SPED\ECF\recursos\tabelas.</w:t>
      </w:r>
    </w:p>
    <w:p w14:paraId="7F53F51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4299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2EEABD5" w14:textId="77777777" w:rsidR="0011579C" w:rsidRPr="004B1F0D" w:rsidRDefault="0011579C" w:rsidP="00507874">
      <w:pPr>
        <w:rPr>
          <w:b/>
          <w:color w:val="002060"/>
          <w:szCs w:val="20"/>
        </w:rPr>
      </w:pPr>
    </w:p>
    <w:p w14:paraId="2942DC94" w14:textId="77777777" w:rsidR="0011579C" w:rsidRPr="004B1F0D" w:rsidRDefault="0011579C">
      <w:pPr>
        <w:spacing w:after="200" w:line="276" w:lineRule="auto"/>
        <w:rPr>
          <w:b/>
          <w:szCs w:val="20"/>
        </w:rPr>
      </w:pPr>
      <w:r w:rsidRPr="004B1F0D">
        <w:rPr>
          <w:b/>
          <w:szCs w:val="20"/>
        </w:rPr>
        <w:br w:type="page"/>
      </w:r>
    </w:p>
    <w:p w14:paraId="0514D736" w14:textId="77777777" w:rsidR="007D27B2" w:rsidRPr="004B1F0D" w:rsidRDefault="007D27B2" w:rsidP="007D27B2">
      <w:pPr>
        <w:rPr>
          <w:b/>
          <w:szCs w:val="20"/>
        </w:rPr>
      </w:pPr>
      <w:r w:rsidRPr="004B1F0D">
        <w:rPr>
          <w:b/>
          <w:szCs w:val="20"/>
        </w:rPr>
        <w:t>III.2 – P150B - Plano de Contas Referencial - Contas de Resultado - PJ do Lucro Presumido - Financeiras:</w:t>
      </w:r>
    </w:p>
    <w:p w14:paraId="0B90E400" w14:textId="77777777" w:rsidR="00754982" w:rsidRPr="004B1F0D" w:rsidRDefault="00754982" w:rsidP="00754982"/>
    <w:p w14:paraId="50877C0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70E0C43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5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33B46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FFACB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39C41F6" w14:textId="77777777" w:rsidR="00754982" w:rsidRPr="004B1F0D" w:rsidRDefault="00754982" w:rsidP="00754982">
      <w:pPr>
        <w:rPr>
          <w:b/>
          <w:szCs w:val="20"/>
        </w:rPr>
      </w:pPr>
    </w:p>
    <w:p w14:paraId="0C9B47D9" w14:textId="77777777" w:rsidR="0011579C" w:rsidRPr="004B1F0D" w:rsidRDefault="0011579C" w:rsidP="0011579C">
      <w:pPr>
        <w:rPr>
          <w:b/>
          <w:szCs w:val="20"/>
        </w:rPr>
      </w:pPr>
      <w:r w:rsidRPr="004B1F0D">
        <w:rPr>
          <w:b/>
          <w:szCs w:val="20"/>
        </w:rPr>
        <w:t>Regras de validação da tabela dinâmica P150B:</w:t>
      </w:r>
    </w:p>
    <w:p w14:paraId="3C1FFC44" w14:textId="77777777" w:rsidR="0011579C" w:rsidRPr="004B1F0D" w:rsidRDefault="0011579C" w:rsidP="0011579C">
      <w:pPr>
        <w:rPr>
          <w:b/>
          <w:szCs w:val="20"/>
        </w:rPr>
      </w:pPr>
    </w:p>
    <w:p w14:paraId="321D8B8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B_REGRAS</w:t>
      </w:r>
      <w:r w:rsidRPr="004B1F0D">
        <w:rPr>
          <w:rFonts w:ascii="Times New Roman" w:hAnsi="Times New Roman" w:cs="Times New Roman"/>
          <w:szCs w:val="20"/>
        </w:rPr>
        <w:t>” no diretório C:\Arquivos de Programas RFB\Programas SPED\ECF\recursos\tabelas.</w:t>
      </w:r>
    </w:p>
    <w:p w14:paraId="3D7A9115"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9098A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21CB683" w14:textId="77777777" w:rsidR="00B36989" w:rsidRPr="004B1F0D" w:rsidRDefault="00B36989" w:rsidP="00754982">
      <w:pPr>
        <w:rPr>
          <w:b/>
          <w:szCs w:val="20"/>
        </w:rPr>
      </w:pPr>
    </w:p>
    <w:p w14:paraId="429277F0" w14:textId="77777777" w:rsidR="00B36989" w:rsidRPr="004B1F0D" w:rsidRDefault="00C939A3" w:rsidP="00B36989">
      <w:pPr>
        <w:spacing w:after="200" w:line="276" w:lineRule="auto"/>
        <w:rPr>
          <w:b/>
          <w:color w:val="002060"/>
          <w:szCs w:val="20"/>
        </w:rPr>
      </w:pPr>
      <w:r w:rsidRPr="004B1F0D">
        <w:rPr>
          <w:b/>
          <w:color w:val="002060"/>
          <w:szCs w:val="20"/>
        </w:rPr>
        <w:t xml:space="preserve">Exemplo de Preenchimento: </w:t>
      </w:r>
    </w:p>
    <w:p w14:paraId="080FFC72" w14:textId="77777777" w:rsidR="00C939A3" w:rsidRPr="004B1F0D" w:rsidRDefault="00C939A3" w:rsidP="00507874">
      <w:pPr>
        <w:rPr>
          <w:b/>
          <w:color w:val="002060"/>
          <w:szCs w:val="20"/>
          <w:lang w:eastAsia="ar-SA"/>
        </w:rPr>
      </w:pPr>
      <w:r w:rsidRPr="004B1F0D">
        <w:rPr>
          <w:b/>
          <w:color w:val="002060"/>
          <w:szCs w:val="20"/>
        </w:rPr>
        <w:t>|P150|3.11.05.01.03.03|Outras Participações|A|6|04|3.11.05.01.03|10000,00|D|</w:t>
      </w:r>
    </w:p>
    <w:p w14:paraId="6854551D"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P150|: Identificação do tipo do registro.</w:t>
      </w:r>
    </w:p>
    <w:p w14:paraId="0652201E"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03</w:t>
      </w:r>
      <w:r w:rsidR="00C939A3" w:rsidRPr="004B1F0D">
        <w:rPr>
          <w:rFonts w:ascii="Times New Roman" w:hAnsi="Times New Roman"/>
          <w:color w:val="002060"/>
          <w:szCs w:val="20"/>
        </w:rPr>
        <w:t>|: Código da linha.</w:t>
      </w:r>
      <w:r w:rsidR="00C939A3" w:rsidRPr="004B1F0D">
        <w:rPr>
          <w:rFonts w:ascii="Times New Roman" w:hAnsi="Times New Roman"/>
          <w:color w:val="002060"/>
          <w:szCs w:val="20"/>
        </w:rPr>
        <w:tab/>
      </w:r>
    </w:p>
    <w:p w14:paraId="17A6C590"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Outras Participações</w:t>
      </w:r>
      <w:r w:rsidR="00C939A3" w:rsidRPr="004B1F0D">
        <w:rPr>
          <w:rFonts w:ascii="Times New Roman" w:hAnsi="Times New Roman"/>
          <w:color w:val="002060"/>
          <w:szCs w:val="20"/>
        </w:rPr>
        <w:t>|: Descrição da linha.</w:t>
      </w:r>
    </w:p>
    <w:p w14:paraId="73F5F4A9"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3DB7DEF2"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6|: Nível da conta.</w:t>
      </w:r>
    </w:p>
    <w:p w14:paraId="51F0C4F3"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1CC092B8" w14:textId="77777777" w:rsidR="005B7AA7" w:rsidRPr="004B1F0D" w:rsidRDefault="006A4A22"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22C95AA9"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63733D"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21A7D99E" w14:textId="77777777" w:rsidR="006A4A22" w:rsidRPr="004B1F0D" w:rsidRDefault="00116FBF"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D|: Indicador do sin</w:t>
      </w:r>
      <w:r w:rsidR="006A4A22" w:rsidRPr="004B1F0D">
        <w:rPr>
          <w:rFonts w:ascii="Times New Roman" w:hAnsi="Times New Roman"/>
          <w:color w:val="002060"/>
          <w:szCs w:val="20"/>
        </w:rPr>
        <w:t>a</w:t>
      </w:r>
      <w:r w:rsidRPr="004B1F0D">
        <w:rPr>
          <w:rFonts w:ascii="Times New Roman" w:hAnsi="Times New Roman"/>
          <w:color w:val="002060"/>
          <w:szCs w:val="20"/>
        </w:rPr>
        <w:t>l</w:t>
      </w:r>
      <w:r w:rsidR="006A4A22" w:rsidRPr="004B1F0D">
        <w:rPr>
          <w:rFonts w:ascii="Times New Roman" w:hAnsi="Times New Roman"/>
          <w:color w:val="002060"/>
          <w:szCs w:val="20"/>
        </w:rPr>
        <w:t xml:space="preserve"> do saldo final da conta (D = Devedor).</w:t>
      </w:r>
    </w:p>
    <w:p w14:paraId="3F543C2B" w14:textId="77777777" w:rsidR="007D27B2" w:rsidRPr="004B1F0D" w:rsidRDefault="007D27B2">
      <w:pPr>
        <w:spacing w:after="200" w:line="276" w:lineRule="auto"/>
        <w:rPr>
          <w:b/>
          <w:bCs/>
          <w:color w:val="0000FF"/>
          <w:szCs w:val="20"/>
        </w:rPr>
      </w:pPr>
      <w:r w:rsidRPr="004B1F0D">
        <w:rPr>
          <w:color w:val="0000FF"/>
          <w:szCs w:val="20"/>
        </w:rPr>
        <w:br w:type="page"/>
      </w:r>
    </w:p>
    <w:p w14:paraId="1D951930" w14:textId="77777777" w:rsidR="00744E50" w:rsidRPr="004B1F0D" w:rsidRDefault="00744E50" w:rsidP="00867F54">
      <w:pPr>
        <w:pStyle w:val="Ttulo4"/>
      </w:pPr>
      <w:bookmarkStart w:id="345" w:name="_Toc156228300"/>
      <w:r w:rsidRPr="004B1F0D">
        <w:t xml:space="preserve">Registro P200: Apuração da Base de Cálculo </w:t>
      </w:r>
      <w:r w:rsidR="00B86E9A" w:rsidRPr="004B1F0D">
        <w:t>do IRPJ com Base n</w:t>
      </w:r>
      <w:r w:rsidRPr="004B1F0D">
        <w:t>o Lucro Presumido</w:t>
      </w:r>
      <w:bookmarkEnd w:id="345"/>
    </w:p>
    <w:p w14:paraId="7BF3F890" w14:textId="77777777" w:rsidR="00744E50" w:rsidRPr="004B1F0D" w:rsidRDefault="00744E50" w:rsidP="00744E50">
      <w:pPr>
        <w:rPr>
          <w:szCs w:val="20"/>
        </w:rPr>
      </w:pPr>
    </w:p>
    <w:p w14:paraId="59939A02" w14:textId="77777777" w:rsidR="00E210AD" w:rsidRPr="004B1F0D" w:rsidRDefault="00E210AD" w:rsidP="00E210AD">
      <w:pPr>
        <w:pStyle w:val="Corpodetexto"/>
        <w:ind w:firstLine="708"/>
        <w:rPr>
          <w:rFonts w:ascii="Times New Roman" w:hAnsi="Times New Roman"/>
          <w:szCs w:val="20"/>
        </w:rPr>
      </w:pPr>
      <w:r w:rsidRPr="004B1F0D">
        <w:rPr>
          <w:rFonts w:ascii="Times New Roman" w:hAnsi="Times New Roman"/>
          <w:szCs w:val="20"/>
        </w:rPr>
        <w:t xml:space="preserve">Apresenta a apuração da base de cálculo do lucro presumido. </w:t>
      </w:r>
    </w:p>
    <w:p w14:paraId="0E881592" w14:textId="77777777" w:rsidR="00705BCF" w:rsidRPr="004B1F0D" w:rsidRDefault="00705BCF" w:rsidP="00E210AD">
      <w:pPr>
        <w:pStyle w:val="Corpodetexto"/>
        <w:ind w:firstLine="708"/>
        <w:rPr>
          <w:rFonts w:ascii="Times New Roman" w:hAnsi="Times New Roman"/>
          <w:szCs w:val="20"/>
        </w:rPr>
      </w:pPr>
    </w:p>
    <w:p w14:paraId="15B04986"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27015819" w14:textId="77777777" w:rsidR="00622325" w:rsidRPr="004B1F0D" w:rsidRDefault="00705BCF" w:rsidP="00446C33">
      <w:pPr>
        <w:pStyle w:val="Corpodetexto"/>
        <w:tabs>
          <w:tab w:val="left" w:pos="1320"/>
        </w:tabs>
        <w:ind w:firstLine="708"/>
        <w:rPr>
          <w:rFonts w:ascii="Times New Roman" w:hAnsi="Times New Roman"/>
          <w:szCs w:val="20"/>
        </w:rPr>
      </w:pPr>
      <w:r w:rsidRPr="004B1F0D">
        <w:rPr>
          <w:rFonts w:ascii="Times New Roman" w:hAnsi="Times New Roman"/>
          <w:szCs w:val="20"/>
        </w:rPr>
        <w:t xml:space="preserve"> </w:t>
      </w:r>
      <w:r w:rsidRPr="004B1F0D">
        <w:rPr>
          <w:rFonts w:ascii="Times New Roman" w:hAnsi="Times New Roman"/>
          <w:szCs w:val="20"/>
        </w:rPr>
        <w:tab/>
      </w: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28D10D5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00: APURAÇÃO DA BASE DE CÁLCULO DO IRPJ COM BASE NO LUCRO PRESUMIDO</w:t>
            </w:r>
          </w:p>
        </w:tc>
      </w:tr>
      <w:tr w:rsidR="007A776E" w:rsidRPr="004B1F0D" w14:paraId="3F2D1819" w14:textId="77777777" w:rsidTr="004B5ECC">
        <w:trPr>
          <w:trHeight w:val="45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4B1F0D" w:rsidRDefault="007A776E" w:rsidP="0011579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21F9239D"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1F9CD8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74DDDF4" w14:textId="77777777" w:rsidR="00446C33" w:rsidRPr="004B1F0D" w:rsidRDefault="00446C33" w:rsidP="00446C33">
      <w:pPr>
        <w:pStyle w:val="Corpodetexto"/>
        <w:tabs>
          <w:tab w:val="left" w:pos="1320"/>
        </w:tabs>
        <w:ind w:firstLine="708"/>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4A8F002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869FE1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370D1C9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BFB0A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2732816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62FD07D5"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499CD8A6"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4F291C52"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79A063B" w14:textId="77777777" w:rsidR="00446C33" w:rsidRPr="004B1F0D" w:rsidRDefault="00446C33" w:rsidP="00076D64">
      <w:pPr>
        <w:rPr>
          <w:b/>
          <w:szCs w:val="20"/>
          <w:lang w:val="pt-PT"/>
        </w:rPr>
      </w:pPr>
    </w:p>
    <w:p w14:paraId="4AEDF4C7" w14:textId="77777777" w:rsidR="00076D64" w:rsidRPr="004B1F0D" w:rsidRDefault="00076D64" w:rsidP="00076D64">
      <w:pPr>
        <w:rPr>
          <w:b/>
          <w:szCs w:val="20"/>
          <w:lang w:val="pt-PT"/>
        </w:rPr>
      </w:pPr>
      <w:r w:rsidRPr="004B1F0D">
        <w:rPr>
          <w:b/>
          <w:szCs w:val="20"/>
          <w:lang w:val="pt-PT"/>
        </w:rPr>
        <w:t>I – Regras de Validação do Registro:</w:t>
      </w:r>
    </w:p>
    <w:p w14:paraId="25D44CFD" w14:textId="77777777" w:rsidR="00076D64" w:rsidRPr="004B1F0D" w:rsidRDefault="00076D64" w:rsidP="00076D64">
      <w:pPr>
        <w:rPr>
          <w:b/>
          <w:szCs w:val="20"/>
          <w:lang w:val="pt-PT"/>
        </w:rPr>
      </w:pPr>
    </w:p>
    <w:p w14:paraId="5C9A3F74" w14:textId="77777777" w:rsidR="00076D64" w:rsidRPr="004B1F0D" w:rsidRDefault="00000000" w:rsidP="00076D64">
      <w:pPr>
        <w:pStyle w:val="Corpodetexto"/>
        <w:ind w:left="708" w:firstLine="12"/>
        <w:rPr>
          <w:rFonts w:ascii="Times New Roman" w:hAnsi="Times New Roman"/>
          <w:szCs w:val="20"/>
        </w:rPr>
      </w:pPr>
      <w:hyperlink r:id="rId153"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DUPLICIDADE_DESPREZADA</w:t>
      </w:r>
      <w:r w:rsidR="00076D64" w:rsidRPr="004B1F0D">
        <w:rPr>
          <w:rFonts w:ascii="Times New Roman" w:hAnsi="Times New Roman"/>
          <w:color w:val="auto"/>
          <w:szCs w:val="20"/>
        </w:rPr>
        <w:t xml:space="preserve">: </w:t>
      </w:r>
      <w:r w:rsidR="00076D64" w:rsidRPr="004B1F0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4B1F0D" w:rsidRDefault="00076D64" w:rsidP="00076D64">
      <w:pPr>
        <w:pStyle w:val="Corpodetexto"/>
        <w:ind w:left="708" w:firstLine="12"/>
        <w:rPr>
          <w:rFonts w:ascii="Times New Roman" w:hAnsi="Times New Roman"/>
          <w:szCs w:val="20"/>
        </w:rPr>
      </w:pPr>
    </w:p>
    <w:p w14:paraId="0B6E33C0" w14:textId="69BE7793" w:rsidR="00076D64" w:rsidRPr="004B1F0D" w:rsidRDefault="00000000" w:rsidP="00076D64">
      <w:pPr>
        <w:pStyle w:val="Corpodetexto"/>
        <w:ind w:left="708" w:firstLine="12"/>
        <w:rPr>
          <w:rFonts w:ascii="Times New Roman" w:hAnsi="Times New Roman"/>
          <w:b/>
          <w:szCs w:val="20"/>
        </w:rPr>
      </w:pPr>
      <w:hyperlink r:id="rId154"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PERIODO_DESPREZADO</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DC412F6" w14:textId="77777777" w:rsidR="00076D64" w:rsidRPr="004B1F0D" w:rsidRDefault="00076D64" w:rsidP="00076D64">
      <w:pPr>
        <w:pStyle w:val="Corpodetexto"/>
        <w:ind w:left="708" w:firstLine="12"/>
        <w:rPr>
          <w:rFonts w:ascii="Times New Roman" w:hAnsi="Times New Roman"/>
          <w:b/>
          <w:szCs w:val="20"/>
        </w:rPr>
      </w:pPr>
    </w:p>
    <w:p w14:paraId="0618226A" w14:textId="12A7FB86" w:rsidR="00076D64" w:rsidRPr="004B1F0D" w:rsidRDefault="00000000" w:rsidP="00076D64">
      <w:pPr>
        <w:pStyle w:val="Corpodetexto"/>
        <w:ind w:left="708" w:firstLine="12"/>
        <w:rPr>
          <w:rFonts w:ascii="Times New Roman" w:hAnsi="Times New Roman"/>
          <w:b/>
          <w:szCs w:val="20"/>
        </w:rPr>
      </w:pPr>
      <w:hyperlink r:id="rId155"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LINHA_ATUALIZADA</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6ECF514" w14:textId="77777777" w:rsidR="00076D64" w:rsidRPr="004B1F0D" w:rsidRDefault="00076D64" w:rsidP="00744E50">
      <w:pPr>
        <w:rPr>
          <w:b/>
          <w:szCs w:val="20"/>
          <w:lang w:val="pt-PT"/>
        </w:rPr>
      </w:pPr>
    </w:p>
    <w:p w14:paraId="2B82DF6D" w14:textId="77777777" w:rsidR="0011579C" w:rsidRPr="004B1F0D" w:rsidRDefault="0011579C" w:rsidP="00744E50">
      <w:pPr>
        <w:rPr>
          <w:b/>
          <w:szCs w:val="20"/>
          <w:lang w:val="pt-PT"/>
        </w:rPr>
      </w:pPr>
    </w:p>
    <w:p w14:paraId="56C2264C" w14:textId="77777777" w:rsidR="0011579C" w:rsidRPr="004B1F0D" w:rsidRDefault="0011579C" w:rsidP="00744E50">
      <w:pPr>
        <w:rPr>
          <w:b/>
          <w:szCs w:val="20"/>
          <w:lang w:val="pt-PT"/>
        </w:rPr>
      </w:pPr>
    </w:p>
    <w:p w14:paraId="7144194F" w14:textId="77777777" w:rsidR="0011579C" w:rsidRPr="004B1F0D" w:rsidRDefault="0011579C" w:rsidP="00744E50">
      <w:pPr>
        <w:rPr>
          <w:b/>
          <w:szCs w:val="20"/>
          <w:lang w:val="pt-PT"/>
        </w:rPr>
      </w:pPr>
    </w:p>
    <w:p w14:paraId="5C8BD486" w14:textId="77777777" w:rsidR="0011579C" w:rsidRPr="004B1F0D" w:rsidRDefault="0011579C" w:rsidP="00744E50">
      <w:pPr>
        <w:rPr>
          <w:b/>
          <w:szCs w:val="20"/>
          <w:lang w:val="pt-PT"/>
        </w:rPr>
      </w:pPr>
    </w:p>
    <w:p w14:paraId="7B64F703" w14:textId="77777777" w:rsidR="0011579C" w:rsidRPr="004B1F0D" w:rsidRDefault="0011579C" w:rsidP="00744E50">
      <w:pPr>
        <w:rPr>
          <w:b/>
          <w:szCs w:val="20"/>
          <w:lang w:val="pt-PT"/>
        </w:rPr>
      </w:pPr>
    </w:p>
    <w:p w14:paraId="6B65223A" w14:textId="77777777" w:rsidR="00744E50" w:rsidRPr="004B1F0D" w:rsidRDefault="00744E50" w:rsidP="00744E50">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21DEF9E4"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B97EF2A" w14:textId="77777777" w:rsidR="0012324D" w:rsidRPr="004B1F0D" w:rsidRDefault="0012324D" w:rsidP="0012324D">
            <w:pPr>
              <w:pStyle w:val="PSDS-CorpodeTexto0"/>
              <w:rPr>
                <w:rFonts w:ascii="Times New Roman" w:hAnsi="Times New Roman"/>
              </w:rPr>
            </w:pPr>
          </w:p>
        </w:tc>
      </w:tr>
    </w:tbl>
    <w:p w14:paraId="4262A4D2" w14:textId="77777777" w:rsidR="00744E50" w:rsidRPr="004B1F0D" w:rsidRDefault="00744E50" w:rsidP="00744E50">
      <w:pPr>
        <w:rPr>
          <w:szCs w:val="20"/>
        </w:rPr>
      </w:pPr>
    </w:p>
    <w:p w14:paraId="5D59F4BD" w14:textId="77777777" w:rsidR="00622325" w:rsidRPr="004B1F0D" w:rsidRDefault="00622325" w:rsidP="00622325">
      <w:pPr>
        <w:rPr>
          <w:b/>
          <w:szCs w:val="20"/>
          <w:lang w:val="pt-PT"/>
        </w:rPr>
      </w:pPr>
      <w:r w:rsidRPr="004B1F0D">
        <w:rPr>
          <w:b/>
          <w:szCs w:val="20"/>
          <w:lang w:val="pt-PT"/>
        </w:rPr>
        <w:t>II</w:t>
      </w:r>
      <w:r w:rsidR="00076D64" w:rsidRPr="004B1F0D">
        <w:rPr>
          <w:b/>
          <w:szCs w:val="20"/>
          <w:lang w:val="pt-PT"/>
        </w:rPr>
        <w:t>I</w:t>
      </w:r>
      <w:r w:rsidRPr="004B1F0D">
        <w:rPr>
          <w:b/>
          <w:szCs w:val="20"/>
          <w:lang w:val="pt-PT"/>
        </w:rPr>
        <w:t xml:space="preserve">  – Tabela Dinâmica:</w:t>
      </w:r>
      <w:r w:rsidR="007D27B2" w:rsidRPr="004B1F0D">
        <w:rPr>
          <w:b/>
          <w:szCs w:val="20"/>
          <w:lang w:val="pt-PT"/>
        </w:rPr>
        <w:t xml:space="preserve"> P200 - Apuração da Base de Cálculo do IRPJ com base no Lucro Presumido</w:t>
      </w:r>
    </w:p>
    <w:p w14:paraId="5F0ED871" w14:textId="77777777" w:rsidR="00754982" w:rsidRPr="004B1F0D" w:rsidRDefault="00754982" w:rsidP="00754982"/>
    <w:p w14:paraId="5792427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0353771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748397"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C374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FE93450" w14:textId="77777777" w:rsidR="00754982" w:rsidRPr="004B1F0D" w:rsidRDefault="00754982" w:rsidP="00754982">
      <w:pPr>
        <w:rPr>
          <w:b/>
          <w:szCs w:val="20"/>
        </w:rPr>
      </w:pPr>
    </w:p>
    <w:p w14:paraId="7088AFA9" w14:textId="77777777" w:rsidR="0011579C" w:rsidRPr="004B1F0D" w:rsidRDefault="0011579C" w:rsidP="0011579C">
      <w:pPr>
        <w:rPr>
          <w:b/>
          <w:szCs w:val="20"/>
        </w:rPr>
      </w:pPr>
      <w:r w:rsidRPr="004B1F0D">
        <w:rPr>
          <w:b/>
          <w:szCs w:val="20"/>
        </w:rPr>
        <w:t>Regras de validação da tabela dinâmica P200:</w:t>
      </w:r>
    </w:p>
    <w:p w14:paraId="46C7D4FD" w14:textId="77777777" w:rsidR="0011579C" w:rsidRPr="004B1F0D" w:rsidRDefault="0011579C" w:rsidP="0011579C">
      <w:pPr>
        <w:rPr>
          <w:b/>
          <w:szCs w:val="20"/>
        </w:rPr>
      </w:pPr>
    </w:p>
    <w:p w14:paraId="7B42CBA4"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00_REGRAS</w:t>
      </w:r>
      <w:r w:rsidRPr="004B1F0D">
        <w:rPr>
          <w:rFonts w:ascii="Times New Roman" w:hAnsi="Times New Roman" w:cs="Times New Roman"/>
          <w:szCs w:val="20"/>
        </w:rPr>
        <w:t>” no diretório C:\Arquivos de Programas RFB\Programas SPED\ECF\recursos\tabelas.</w:t>
      </w:r>
    </w:p>
    <w:p w14:paraId="1949A51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2149B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94F2CA3" w14:textId="77777777" w:rsidR="00630F54" w:rsidRPr="004B1F0D" w:rsidRDefault="00630F54" w:rsidP="00622325">
      <w:pPr>
        <w:rPr>
          <w:b/>
          <w:szCs w:val="20"/>
        </w:rPr>
      </w:pPr>
    </w:p>
    <w:p w14:paraId="2D70356B" w14:textId="77777777" w:rsidR="00AB6B20" w:rsidRPr="004B1F0D" w:rsidRDefault="00507874" w:rsidP="00B80E6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BE194C" w14:textId="77777777" w:rsidR="00AB6B20" w:rsidRPr="004B1F0D" w:rsidRDefault="00AB6B20" w:rsidP="00B80E6A">
      <w:pPr>
        <w:pStyle w:val="Corpodetexto"/>
        <w:rPr>
          <w:rFonts w:ascii="Times New Roman" w:hAnsi="Times New Roman"/>
          <w:b/>
          <w:color w:val="002060"/>
          <w:szCs w:val="20"/>
        </w:rPr>
      </w:pPr>
    </w:p>
    <w:p w14:paraId="4BDD40C4" w14:textId="77777777" w:rsidR="00B80E6A" w:rsidRPr="004B1F0D" w:rsidRDefault="00B80E6A" w:rsidP="00B80E6A">
      <w:pPr>
        <w:pStyle w:val="Corpodetexto"/>
        <w:rPr>
          <w:rFonts w:ascii="Times New Roman" w:hAnsi="Times New Roman"/>
          <w:b/>
          <w:color w:val="002060"/>
          <w:szCs w:val="20"/>
        </w:rPr>
      </w:pPr>
      <w:r w:rsidRPr="004B1F0D">
        <w:rPr>
          <w:rFonts w:ascii="Times New Roman" w:hAnsi="Times New Roman"/>
          <w:b/>
          <w:color w:val="002060"/>
          <w:szCs w:val="20"/>
        </w:rPr>
        <w:t>|P200|25|(-)Divulgação Eleitoral e Partidária Gratuita|10000,00|</w:t>
      </w:r>
    </w:p>
    <w:p w14:paraId="020A75F9"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P200|: Identificação do tipo do registro.</w:t>
      </w:r>
    </w:p>
    <w:p w14:paraId="665C91F8"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25|: Código da linha.</w:t>
      </w:r>
      <w:r w:rsidRPr="004B1F0D">
        <w:rPr>
          <w:rFonts w:ascii="Times New Roman" w:hAnsi="Times New Roman"/>
          <w:color w:val="002060"/>
          <w:szCs w:val="20"/>
        </w:rPr>
        <w:tab/>
      </w:r>
    </w:p>
    <w:p w14:paraId="0858C000"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733D" w:rsidRPr="004B1F0D">
        <w:rPr>
          <w:rFonts w:ascii="Times New Roman" w:hAnsi="Times New Roman"/>
          <w:color w:val="002060"/>
          <w:szCs w:val="20"/>
        </w:rPr>
        <w:t>Divulgação</w:t>
      </w:r>
      <w:r w:rsidRPr="004B1F0D">
        <w:rPr>
          <w:rFonts w:ascii="Times New Roman" w:hAnsi="Times New Roman"/>
          <w:color w:val="002060"/>
          <w:szCs w:val="20"/>
        </w:rPr>
        <w:t xml:space="preserve"> Eleitoral e Partidária Gratuita|: Descrição da linha.</w:t>
      </w:r>
    </w:p>
    <w:p w14:paraId="4FCA6F81"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2487D9" w14:textId="77777777" w:rsidR="001B6DF5" w:rsidRPr="004B1F0D" w:rsidRDefault="001B6DF5">
      <w:pPr>
        <w:spacing w:after="200" w:line="276" w:lineRule="auto"/>
        <w:rPr>
          <w:b/>
          <w:bCs/>
          <w:color w:val="0000FF"/>
          <w:szCs w:val="20"/>
        </w:rPr>
      </w:pPr>
      <w:r w:rsidRPr="004B1F0D">
        <w:rPr>
          <w:color w:val="0000FF"/>
          <w:szCs w:val="20"/>
        </w:rPr>
        <w:br w:type="page"/>
      </w:r>
    </w:p>
    <w:p w14:paraId="287C5D76" w14:textId="77777777" w:rsidR="00744E50" w:rsidRPr="004B1F0D" w:rsidRDefault="00744E50" w:rsidP="00867F54">
      <w:pPr>
        <w:pStyle w:val="Ttulo4"/>
      </w:pPr>
      <w:bookmarkStart w:id="346" w:name="_Toc156228301"/>
      <w:r w:rsidRPr="004B1F0D">
        <w:t>Registro P230: Cálculo da Isenção e Redução do Lucro Presumido</w:t>
      </w:r>
      <w:bookmarkEnd w:id="346"/>
    </w:p>
    <w:p w14:paraId="461A323C" w14:textId="77777777" w:rsidR="00744E50" w:rsidRPr="004B1F0D" w:rsidRDefault="00744E50" w:rsidP="00744E50">
      <w:pPr>
        <w:rPr>
          <w:szCs w:val="20"/>
        </w:rPr>
      </w:pPr>
    </w:p>
    <w:p w14:paraId="760614BD" w14:textId="77777777" w:rsidR="00744E50" w:rsidRPr="004B1F0D" w:rsidRDefault="00744E50" w:rsidP="00040D7B">
      <w:pPr>
        <w:pStyle w:val="PSDS-CorpodeTexto0"/>
        <w:ind w:firstLine="708"/>
        <w:jc w:val="both"/>
        <w:rPr>
          <w:rFonts w:ascii="Times New Roman" w:hAnsi="Times New Roman"/>
        </w:rPr>
      </w:pPr>
      <w:r w:rsidRPr="004B1F0D">
        <w:rPr>
          <w:rFonts w:ascii="Times New Roman" w:hAnsi="Times New Roman"/>
        </w:rPr>
        <w:t>Apresenta o cálculo da isenção e redução do lucro presumido.</w:t>
      </w:r>
    </w:p>
    <w:p w14:paraId="62569AE8" w14:textId="77777777" w:rsidR="00622325" w:rsidRPr="004B1F0D" w:rsidRDefault="00622325"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1BF25F5D"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30: CÁLCULO DA ISENÇÃO E REDUÇÃO DO LUCRO PRESUMIDO</w:t>
            </w:r>
          </w:p>
        </w:tc>
      </w:tr>
      <w:tr w:rsidR="007A776E" w:rsidRPr="004B1F0D" w14:paraId="2B122241" w14:textId="77777777" w:rsidTr="004B5ECC">
        <w:trPr>
          <w:trHeight w:val="100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7A776E" w:rsidRPr="004B1F0D" w14:paraId="477BFA8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AF23E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43855D" w14:textId="77777777" w:rsidR="00C60816" w:rsidRPr="004B1F0D" w:rsidRDefault="00C60816" w:rsidP="00C6081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35676F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651BF12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1A8249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75A281C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48F325A5"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2CF02964"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5BD2EE0D"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07F4CAC7"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2F8102C" w14:textId="77777777" w:rsidR="00C60816" w:rsidRPr="004B1F0D" w:rsidRDefault="00C60816" w:rsidP="00FE5D23">
      <w:pPr>
        <w:rPr>
          <w:b/>
          <w:szCs w:val="20"/>
          <w:lang w:val="pt-PT"/>
        </w:rPr>
      </w:pPr>
    </w:p>
    <w:p w14:paraId="71913622" w14:textId="77777777" w:rsidR="00FE5D23" w:rsidRPr="004B1F0D" w:rsidRDefault="00FE5D23" w:rsidP="00FE5D23">
      <w:pPr>
        <w:rPr>
          <w:b/>
          <w:szCs w:val="20"/>
          <w:lang w:val="pt-PT"/>
        </w:rPr>
      </w:pPr>
      <w:r w:rsidRPr="004B1F0D">
        <w:rPr>
          <w:b/>
          <w:szCs w:val="20"/>
          <w:lang w:val="pt-PT"/>
        </w:rPr>
        <w:t>I – Regras de Validação do Registro:</w:t>
      </w:r>
    </w:p>
    <w:p w14:paraId="6AD6A17F" w14:textId="77777777" w:rsidR="00FE5D23" w:rsidRPr="004B1F0D" w:rsidRDefault="00FE5D23" w:rsidP="00FE5D23">
      <w:pPr>
        <w:rPr>
          <w:b/>
          <w:szCs w:val="20"/>
          <w:lang w:val="pt-PT"/>
        </w:rPr>
      </w:pPr>
    </w:p>
    <w:p w14:paraId="46FE7BC0" w14:textId="77777777" w:rsidR="00FE5D23" w:rsidRPr="004B1F0D" w:rsidRDefault="00000000" w:rsidP="00FE5D23">
      <w:pPr>
        <w:pStyle w:val="Corpodetexto"/>
        <w:ind w:left="708" w:firstLine="12"/>
        <w:rPr>
          <w:rFonts w:ascii="Times New Roman" w:hAnsi="Times New Roman"/>
          <w:szCs w:val="20"/>
        </w:rPr>
      </w:pPr>
      <w:hyperlink r:id="rId15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4B1F0D" w:rsidRDefault="00FE5D23" w:rsidP="00FE5D23">
      <w:pPr>
        <w:pStyle w:val="Corpodetexto"/>
        <w:ind w:left="708" w:firstLine="12"/>
        <w:rPr>
          <w:rFonts w:ascii="Times New Roman" w:hAnsi="Times New Roman"/>
          <w:szCs w:val="20"/>
        </w:rPr>
      </w:pPr>
    </w:p>
    <w:p w14:paraId="07D3670D" w14:textId="4584ECAF" w:rsidR="00FE5D23" w:rsidRPr="004B1F0D" w:rsidRDefault="00000000" w:rsidP="00FE5D23">
      <w:pPr>
        <w:pStyle w:val="Corpodetexto"/>
        <w:ind w:left="708" w:firstLine="12"/>
        <w:rPr>
          <w:rFonts w:ascii="Times New Roman" w:hAnsi="Times New Roman"/>
          <w:szCs w:val="20"/>
        </w:rPr>
      </w:pPr>
      <w:hyperlink r:id="rId1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251E3C" w14:textId="77777777" w:rsidR="00FE5D23" w:rsidRPr="004B1F0D" w:rsidRDefault="00FE5D23" w:rsidP="00FE5D23">
      <w:pPr>
        <w:pStyle w:val="Corpodetexto"/>
        <w:ind w:left="708" w:firstLine="12"/>
        <w:rPr>
          <w:rFonts w:ascii="Times New Roman" w:hAnsi="Times New Roman"/>
          <w:b/>
          <w:szCs w:val="20"/>
        </w:rPr>
      </w:pPr>
    </w:p>
    <w:p w14:paraId="2F05CCB3" w14:textId="0EA33F3D" w:rsidR="00FE5D23" w:rsidRPr="004B1F0D" w:rsidRDefault="00000000" w:rsidP="00FE5D23">
      <w:pPr>
        <w:pStyle w:val="Corpodetexto"/>
        <w:ind w:left="708" w:firstLine="12"/>
        <w:rPr>
          <w:rFonts w:ascii="Times New Roman" w:hAnsi="Times New Roman"/>
          <w:b/>
          <w:szCs w:val="20"/>
        </w:rPr>
      </w:pPr>
      <w:hyperlink r:id="rId1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C8AADE5" w14:textId="77777777" w:rsidR="00076D64" w:rsidRPr="004B1F0D" w:rsidRDefault="00076D64" w:rsidP="00744E50">
      <w:pPr>
        <w:rPr>
          <w:b/>
          <w:szCs w:val="20"/>
          <w:lang w:val="pt-PT"/>
        </w:rPr>
      </w:pPr>
    </w:p>
    <w:p w14:paraId="3F3DECE1" w14:textId="77777777" w:rsidR="00C91374" w:rsidRPr="004B1F0D" w:rsidRDefault="00C91374">
      <w:pPr>
        <w:rPr>
          <w:b/>
          <w:szCs w:val="20"/>
          <w:lang w:val="pt-PT"/>
        </w:rPr>
      </w:pPr>
      <w:r w:rsidRPr="004B1F0D">
        <w:rPr>
          <w:b/>
          <w:szCs w:val="20"/>
          <w:lang w:val="pt-PT"/>
        </w:rPr>
        <w:br w:type="page"/>
      </w:r>
    </w:p>
    <w:p w14:paraId="45B5408A" w14:textId="77777777" w:rsidR="00744E50" w:rsidRPr="004B1F0D" w:rsidRDefault="00076D64" w:rsidP="00744E50">
      <w:pPr>
        <w:rPr>
          <w:b/>
          <w:szCs w:val="20"/>
          <w:lang w:val="pt-PT"/>
        </w:rPr>
      </w:pPr>
      <w:r w:rsidRPr="004B1F0D">
        <w:rPr>
          <w:b/>
          <w:szCs w:val="20"/>
          <w:lang w:val="pt-PT"/>
        </w:rPr>
        <w:t>I</w:t>
      </w:r>
      <w:r w:rsidR="00744E50" w:rsidRPr="004B1F0D">
        <w:rPr>
          <w:b/>
          <w:szCs w:val="20"/>
          <w:lang w:val="pt-PT"/>
        </w:rPr>
        <w:t>I – Regras de Validação de Campos:</w:t>
      </w:r>
    </w:p>
    <w:p w14:paraId="5579CEF0"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488949F" w14:textId="77777777" w:rsidR="0012324D" w:rsidRPr="004B1F0D" w:rsidRDefault="0012324D" w:rsidP="0012324D">
            <w:pPr>
              <w:pStyle w:val="PSDS-CorpodeTexto0"/>
              <w:rPr>
                <w:rFonts w:ascii="Times New Roman" w:hAnsi="Times New Roman"/>
              </w:rPr>
            </w:pPr>
          </w:p>
        </w:tc>
      </w:tr>
    </w:tbl>
    <w:p w14:paraId="0B56FF18" w14:textId="77777777" w:rsidR="00744E50" w:rsidRPr="004B1F0D" w:rsidRDefault="00744E50" w:rsidP="00744E50">
      <w:pPr>
        <w:rPr>
          <w:szCs w:val="20"/>
        </w:rPr>
      </w:pPr>
    </w:p>
    <w:p w14:paraId="2384E648" w14:textId="77777777" w:rsidR="00622325" w:rsidRPr="004B1F0D" w:rsidRDefault="00622325" w:rsidP="002F2479">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230 - Cálculo da Isenção e Redução do IRPJ com base no Lucro Presumido</w:t>
      </w:r>
    </w:p>
    <w:p w14:paraId="3C83123A" w14:textId="77777777" w:rsidR="00754982" w:rsidRPr="004B1F0D" w:rsidRDefault="00754982" w:rsidP="00754982"/>
    <w:p w14:paraId="0B5F0C2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616BC6A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6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694979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513F60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D89046C" w14:textId="77777777" w:rsidR="00754982" w:rsidRPr="004B1F0D" w:rsidRDefault="00754982" w:rsidP="00754982">
      <w:pPr>
        <w:rPr>
          <w:b/>
          <w:szCs w:val="20"/>
        </w:rPr>
      </w:pPr>
    </w:p>
    <w:p w14:paraId="0C7BB1C0" w14:textId="77777777" w:rsidR="0011579C" w:rsidRPr="004B1F0D" w:rsidRDefault="0011579C" w:rsidP="0011579C">
      <w:pPr>
        <w:rPr>
          <w:b/>
          <w:szCs w:val="20"/>
        </w:rPr>
      </w:pPr>
      <w:r w:rsidRPr="004B1F0D">
        <w:rPr>
          <w:b/>
          <w:szCs w:val="20"/>
        </w:rPr>
        <w:t>Regras de validação da tabela dinâmica P230:</w:t>
      </w:r>
    </w:p>
    <w:p w14:paraId="005ED8D0" w14:textId="77777777" w:rsidR="0011579C" w:rsidRPr="004B1F0D" w:rsidRDefault="0011579C" w:rsidP="0011579C">
      <w:pPr>
        <w:rPr>
          <w:b/>
          <w:szCs w:val="20"/>
        </w:rPr>
      </w:pPr>
    </w:p>
    <w:p w14:paraId="51B050A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30_REGRAS</w:t>
      </w:r>
      <w:r w:rsidRPr="004B1F0D">
        <w:rPr>
          <w:rFonts w:ascii="Times New Roman" w:hAnsi="Times New Roman" w:cs="Times New Roman"/>
          <w:szCs w:val="20"/>
        </w:rPr>
        <w:t>” no diretório C:\Arquivos de Programas RFB\Programas SPED\ECF\recursos\tabelas.</w:t>
      </w:r>
    </w:p>
    <w:p w14:paraId="79D169A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A02B68" w14:textId="77777777" w:rsidR="00497F9E" w:rsidRPr="004B1F0D" w:rsidRDefault="00497F9E" w:rsidP="00012703">
      <w:pPr>
        <w:rPr>
          <w:b/>
          <w:szCs w:val="20"/>
        </w:rPr>
      </w:pPr>
    </w:p>
    <w:p w14:paraId="51AE04BB" w14:textId="77777777" w:rsidR="00497F9E" w:rsidRPr="004B1F0D" w:rsidRDefault="00507874" w:rsidP="004519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BF84C82" w14:textId="77777777" w:rsidR="00497F9E" w:rsidRPr="004B1F0D" w:rsidRDefault="00497F9E" w:rsidP="004519EA">
      <w:pPr>
        <w:pStyle w:val="Corpodetexto"/>
        <w:rPr>
          <w:rFonts w:ascii="Times New Roman" w:hAnsi="Times New Roman"/>
          <w:b/>
          <w:color w:val="002060"/>
          <w:szCs w:val="20"/>
        </w:rPr>
      </w:pPr>
    </w:p>
    <w:p w14:paraId="1F9BD126" w14:textId="77777777" w:rsidR="004519EA" w:rsidRPr="004B1F0D" w:rsidRDefault="004519EA" w:rsidP="004519EA">
      <w:pPr>
        <w:pStyle w:val="Corpodetexto"/>
        <w:rPr>
          <w:rFonts w:ascii="Times New Roman" w:hAnsi="Times New Roman"/>
          <w:b/>
          <w:color w:val="002060"/>
          <w:szCs w:val="20"/>
        </w:rPr>
      </w:pPr>
      <w:r w:rsidRPr="004B1F0D">
        <w:rPr>
          <w:rFonts w:ascii="Times New Roman" w:hAnsi="Times New Roman"/>
          <w:b/>
          <w:color w:val="002060"/>
          <w:szCs w:val="20"/>
        </w:rPr>
        <w:t>|P230|37|TOTAL DA ISENÇÃO E REDUÇÃO|10000,00|</w:t>
      </w:r>
    </w:p>
    <w:p w14:paraId="37B361F1"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P230|: Identificação do tipo do registro.</w:t>
      </w:r>
    </w:p>
    <w:p w14:paraId="77C12ACC"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37|: Código da linha.</w:t>
      </w:r>
      <w:r w:rsidRPr="004B1F0D">
        <w:rPr>
          <w:rFonts w:ascii="Times New Roman" w:hAnsi="Times New Roman"/>
          <w:color w:val="002060"/>
          <w:szCs w:val="20"/>
        </w:rPr>
        <w:tab/>
      </w:r>
    </w:p>
    <w:p w14:paraId="4893C28E"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TOTAL DA ISENÇÃO E REDUÇÃO|: Descrição da linha.</w:t>
      </w:r>
    </w:p>
    <w:p w14:paraId="679B9188"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62B0757" w14:textId="77777777" w:rsidR="00076D64" w:rsidRPr="004B1F0D" w:rsidRDefault="00076D64" w:rsidP="002F2479">
      <w:pPr>
        <w:rPr>
          <w:b/>
          <w:bCs/>
          <w:color w:val="0000FF"/>
          <w:szCs w:val="20"/>
        </w:rPr>
      </w:pPr>
    </w:p>
    <w:p w14:paraId="4BC574E3" w14:textId="77777777" w:rsidR="004519EA" w:rsidRPr="004B1F0D" w:rsidRDefault="004519EA">
      <w:pPr>
        <w:spacing w:after="200" w:line="276" w:lineRule="auto"/>
        <w:rPr>
          <w:b/>
          <w:bCs/>
          <w:color w:val="0000FF"/>
          <w:szCs w:val="20"/>
        </w:rPr>
      </w:pPr>
      <w:r w:rsidRPr="004B1F0D">
        <w:rPr>
          <w:color w:val="0000FF"/>
          <w:szCs w:val="20"/>
        </w:rPr>
        <w:br w:type="page"/>
      </w:r>
    </w:p>
    <w:p w14:paraId="712211F6" w14:textId="77777777" w:rsidR="00744E50" w:rsidRPr="004B1F0D" w:rsidRDefault="00744E50" w:rsidP="00867F54">
      <w:pPr>
        <w:pStyle w:val="Ttulo4"/>
      </w:pPr>
      <w:bookmarkStart w:id="347" w:name="_Toc156228302"/>
      <w:r w:rsidRPr="004B1F0D">
        <w:t xml:space="preserve">Registro P300: Cálculo do </w:t>
      </w:r>
      <w:r w:rsidR="00840B82" w:rsidRPr="004B1F0D">
        <w:t>IRPJ</w:t>
      </w:r>
      <w:r w:rsidRPr="004B1F0D">
        <w:t xml:space="preserve"> com Base no Lucro Presumido</w:t>
      </w:r>
      <w:bookmarkEnd w:id="347"/>
    </w:p>
    <w:p w14:paraId="431800FB" w14:textId="77777777" w:rsidR="00744E50" w:rsidRPr="004B1F0D" w:rsidRDefault="00744E50" w:rsidP="00744E50">
      <w:pPr>
        <w:rPr>
          <w:szCs w:val="20"/>
        </w:rPr>
      </w:pPr>
    </w:p>
    <w:p w14:paraId="0AEA6558" w14:textId="77777777" w:rsidR="00DB2F10" w:rsidRPr="004B1F0D" w:rsidRDefault="0080551F" w:rsidP="003C0945">
      <w:pPr>
        <w:pStyle w:val="PSDS-CorpodeTexto0"/>
        <w:ind w:firstLine="708"/>
        <w:jc w:val="both"/>
        <w:rPr>
          <w:rFonts w:ascii="Times New Roman" w:hAnsi="Times New Roman"/>
        </w:rPr>
      </w:pPr>
      <w:r w:rsidRPr="004B1F0D">
        <w:rPr>
          <w:rFonts w:ascii="Times New Roman" w:hAnsi="Times New Roman"/>
        </w:rPr>
        <w:t>Este registro é habilitado</w:t>
      </w:r>
      <w:r w:rsidR="00DB2F10" w:rsidRPr="004B1F0D">
        <w:rPr>
          <w:rFonts w:ascii="Times New Roman" w:hAnsi="Times New Roman"/>
        </w:rPr>
        <w:t xml:space="preserve"> para a pessoa jurídica tributada com base no lucro presum</w:t>
      </w:r>
      <w:r w:rsidR="000C2444" w:rsidRPr="004B1F0D">
        <w:rPr>
          <w:rFonts w:ascii="Times New Roman" w:hAnsi="Times New Roman"/>
        </w:rPr>
        <w:t>ido, optante ou não pelo Refis.</w:t>
      </w:r>
    </w:p>
    <w:p w14:paraId="5D3E915F" w14:textId="77777777" w:rsidR="00744E50" w:rsidRPr="004B1F0D" w:rsidRDefault="00744E50"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1564EDE"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300: CÁLCULO DO IRPJ COM BASE DO LUCRO PRESUMIDO</w:t>
            </w:r>
          </w:p>
        </w:tc>
      </w:tr>
      <w:tr w:rsidR="00297A86" w:rsidRPr="004B1F0D" w14:paraId="55A2DFA3"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455ED6E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57B139AF"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3802C0D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CAD2257" w14:textId="77777777" w:rsidR="00FA3468" w:rsidRPr="004B1F0D" w:rsidRDefault="00FA3468" w:rsidP="00FA346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49B8E04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1002C8F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5697C65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0E08D6C0"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40BBA17B"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5657819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28277A9B"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F8DA72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92EC871" w14:textId="77777777" w:rsidR="00FA3468" w:rsidRPr="004B1F0D" w:rsidRDefault="00FA3468" w:rsidP="00FE5D23">
      <w:pPr>
        <w:rPr>
          <w:b/>
          <w:szCs w:val="20"/>
          <w:lang w:val="pt-PT"/>
        </w:rPr>
      </w:pPr>
    </w:p>
    <w:p w14:paraId="12CC9250" w14:textId="77777777" w:rsidR="00FE5D23" w:rsidRPr="004B1F0D" w:rsidRDefault="00FE5D23" w:rsidP="00FE5D23">
      <w:pPr>
        <w:rPr>
          <w:b/>
          <w:szCs w:val="20"/>
          <w:lang w:val="pt-PT"/>
        </w:rPr>
      </w:pPr>
      <w:r w:rsidRPr="004B1F0D">
        <w:rPr>
          <w:b/>
          <w:szCs w:val="20"/>
          <w:lang w:val="pt-PT"/>
        </w:rPr>
        <w:t>I – Regras de Validação do Registro:</w:t>
      </w:r>
    </w:p>
    <w:p w14:paraId="4D15B2E5" w14:textId="77777777" w:rsidR="00FE5D23" w:rsidRPr="004B1F0D" w:rsidRDefault="00FE5D23" w:rsidP="00FE5D23">
      <w:pPr>
        <w:rPr>
          <w:b/>
          <w:szCs w:val="20"/>
          <w:lang w:val="pt-PT"/>
        </w:rPr>
      </w:pPr>
    </w:p>
    <w:p w14:paraId="547CDEFF" w14:textId="77777777" w:rsidR="00FE5D23" w:rsidRPr="004B1F0D" w:rsidRDefault="00000000" w:rsidP="00FE5D23">
      <w:pPr>
        <w:pStyle w:val="Corpodetexto"/>
        <w:ind w:left="708" w:firstLine="12"/>
        <w:rPr>
          <w:rFonts w:ascii="Times New Roman" w:hAnsi="Times New Roman"/>
          <w:szCs w:val="20"/>
        </w:rPr>
      </w:pPr>
      <w:hyperlink r:id="rId1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4B1F0D" w:rsidRDefault="00FE5D23" w:rsidP="00FE5D23">
      <w:pPr>
        <w:pStyle w:val="Corpodetexto"/>
        <w:ind w:left="708" w:firstLine="12"/>
        <w:rPr>
          <w:rFonts w:ascii="Times New Roman" w:hAnsi="Times New Roman"/>
          <w:szCs w:val="20"/>
        </w:rPr>
      </w:pPr>
    </w:p>
    <w:p w14:paraId="38ABBB9D" w14:textId="347FD2F5" w:rsidR="00FE5D23" w:rsidRPr="004B1F0D" w:rsidRDefault="00000000" w:rsidP="00FE5D23">
      <w:pPr>
        <w:pStyle w:val="Corpodetexto"/>
        <w:ind w:left="708" w:firstLine="12"/>
        <w:rPr>
          <w:rFonts w:ascii="Times New Roman" w:hAnsi="Times New Roman"/>
          <w:szCs w:val="20"/>
        </w:rPr>
      </w:pPr>
      <w:hyperlink r:id="rId1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F494FBA" w14:textId="77777777" w:rsidR="00FE5D23" w:rsidRPr="004B1F0D" w:rsidRDefault="00FE5D23" w:rsidP="00FE5D23">
      <w:pPr>
        <w:pStyle w:val="Corpodetexto"/>
        <w:ind w:left="708" w:firstLine="12"/>
        <w:rPr>
          <w:rFonts w:ascii="Times New Roman" w:hAnsi="Times New Roman"/>
          <w:b/>
          <w:szCs w:val="20"/>
        </w:rPr>
      </w:pPr>
    </w:p>
    <w:p w14:paraId="2A84564F" w14:textId="1A45358B" w:rsidR="00FE5D23" w:rsidRPr="004B1F0D" w:rsidRDefault="00000000" w:rsidP="00FE5D23">
      <w:pPr>
        <w:pStyle w:val="Corpodetexto"/>
        <w:ind w:left="708" w:firstLine="12"/>
        <w:rPr>
          <w:rFonts w:ascii="Times New Roman" w:hAnsi="Times New Roman"/>
          <w:b/>
          <w:szCs w:val="20"/>
        </w:rPr>
      </w:pPr>
      <w:hyperlink r:id="rId1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1EFCFF8" w14:textId="77777777" w:rsidR="00076D64" w:rsidRPr="004B1F0D" w:rsidRDefault="00076D64" w:rsidP="00076D64">
      <w:pPr>
        <w:rPr>
          <w:b/>
          <w:szCs w:val="20"/>
          <w:lang w:val="pt-PT"/>
        </w:rPr>
      </w:pPr>
    </w:p>
    <w:p w14:paraId="580A2A92" w14:textId="77777777" w:rsidR="00E50883" w:rsidRPr="004B1F0D" w:rsidRDefault="00E50883">
      <w:pPr>
        <w:rPr>
          <w:b/>
          <w:szCs w:val="20"/>
          <w:lang w:val="pt-PT"/>
        </w:rPr>
      </w:pPr>
      <w:r w:rsidRPr="004B1F0D">
        <w:rPr>
          <w:b/>
          <w:szCs w:val="20"/>
          <w:lang w:val="pt-PT"/>
        </w:rPr>
        <w:br w:type="page"/>
      </w:r>
    </w:p>
    <w:p w14:paraId="190FF5D6" w14:textId="77777777" w:rsidR="00744E50" w:rsidRPr="004B1F0D" w:rsidRDefault="00076D64" w:rsidP="00744E50">
      <w:pPr>
        <w:rPr>
          <w:b/>
          <w:szCs w:val="20"/>
          <w:lang w:val="pt-PT"/>
        </w:rPr>
      </w:pPr>
      <w:r w:rsidRPr="004B1F0D">
        <w:rPr>
          <w:b/>
          <w:szCs w:val="20"/>
          <w:lang w:val="pt-PT"/>
        </w:rPr>
        <w:t>I</w:t>
      </w:r>
      <w:r w:rsidR="00744E50" w:rsidRPr="004B1F0D">
        <w:rPr>
          <w:b/>
          <w:szCs w:val="20"/>
          <w:lang w:val="pt-PT"/>
        </w:rPr>
        <w:t>I – Regras de Validação de Campos:</w:t>
      </w:r>
    </w:p>
    <w:p w14:paraId="1456E192" w14:textId="77777777" w:rsidR="00744E50" w:rsidRPr="004B1F0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4B1F0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FD7A70C" w14:textId="77777777" w:rsidR="0012324D" w:rsidRPr="004B1F0D" w:rsidRDefault="0012324D" w:rsidP="0012324D">
            <w:pPr>
              <w:pStyle w:val="PSDS-CorpodeTexto0"/>
              <w:rPr>
                <w:rFonts w:ascii="Times New Roman" w:hAnsi="Times New Roman"/>
              </w:rPr>
            </w:pPr>
          </w:p>
        </w:tc>
      </w:tr>
    </w:tbl>
    <w:p w14:paraId="7BD02163" w14:textId="77777777" w:rsidR="00744E50" w:rsidRPr="004B1F0D" w:rsidRDefault="00744E50" w:rsidP="00744E50">
      <w:pPr>
        <w:rPr>
          <w:szCs w:val="20"/>
        </w:rPr>
      </w:pPr>
    </w:p>
    <w:p w14:paraId="7A9DBF62" w14:textId="77777777" w:rsidR="00622325" w:rsidRPr="004B1F0D" w:rsidRDefault="00622325" w:rsidP="00622325">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300 - Cálculo do IRPJ com Base no Lucro Presumido</w:t>
      </w:r>
    </w:p>
    <w:p w14:paraId="10C40C83" w14:textId="77777777" w:rsidR="00754982" w:rsidRPr="004B1F0D" w:rsidRDefault="00754982" w:rsidP="00754982"/>
    <w:p w14:paraId="4C20C57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7034478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6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9B8A27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2261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B3E3016" w14:textId="77777777" w:rsidR="00754982" w:rsidRPr="004B1F0D" w:rsidRDefault="00754982" w:rsidP="00754982">
      <w:pPr>
        <w:rPr>
          <w:b/>
          <w:szCs w:val="20"/>
        </w:rPr>
      </w:pPr>
    </w:p>
    <w:p w14:paraId="3BC788F2" w14:textId="77777777" w:rsidR="0011579C" w:rsidRPr="004B1F0D" w:rsidRDefault="0011579C" w:rsidP="0011579C">
      <w:pPr>
        <w:rPr>
          <w:b/>
          <w:szCs w:val="20"/>
        </w:rPr>
      </w:pPr>
      <w:r w:rsidRPr="004B1F0D">
        <w:rPr>
          <w:b/>
          <w:szCs w:val="20"/>
        </w:rPr>
        <w:t>Regras de validação da tabela dinâmica P300:</w:t>
      </w:r>
    </w:p>
    <w:p w14:paraId="70DD744B" w14:textId="77777777" w:rsidR="0011579C" w:rsidRPr="004B1F0D" w:rsidRDefault="0011579C" w:rsidP="0011579C">
      <w:pPr>
        <w:rPr>
          <w:b/>
          <w:szCs w:val="20"/>
        </w:rPr>
      </w:pPr>
    </w:p>
    <w:p w14:paraId="7AC34CE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300_REGRAS</w:t>
      </w:r>
      <w:r w:rsidRPr="004B1F0D">
        <w:rPr>
          <w:rFonts w:ascii="Times New Roman" w:hAnsi="Times New Roman" w:cs="Times New Roman"/>
          <w:szCs w:val="20"/>
        </w:rPr>
        <w:t>” no diretório C:\Arquivos de Programas RFB\Programas SPED\ECF\recursos\tabelas.</w:t>
      </w:r>
    </w:p>
    <w:p w14:paraId="028BE65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4A08112" w14:textId="77777777" w:rsidR="00FA3468" w:rsidRPr="004B1F0D" w:rsidRDefault="00FA3468" w:rsidP="003C0945">
      <w:pPr>
        <w:pStyle w:val="Corpodetexto"/>
        <w:rPr>
          <w:rFonts w:ascii="Times New Roman" w:hAnsi="Times New Roman"/>
          <w:b/>
          <w:color w:val="002060"/>
          <w:szCs w:val="20"/>
        </w:rPr>
      </w:pPr>
    </w:p>
    <w:p w14:paraId="7C846D0C" w14:textId="77777777" w:rsidR="00FA3468"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F585992" w14:textId="77777777" w:rsidR="00FA3468" w:rsidRPr="004B1F0D" w:rsidRDefault="00FA3468" w:rsidP="003C0945">
      <w:pPr>
        <w:pStyle w:val="Corpodetexto"/>
        <w:rPr>
          <w:rFonts w:ascii="Times New Roman" w:hAnsi="Times New Roman"/>
          <w:b/>
          <w:color w:val="002060"/>
          <w:szCs w:val="20"/>
        </w:rPr>
      </w:pPr>
    </w:p>
    <w:p w14:paraId="7B712BC0" w14:textId="77777777" w:rsidR="003C0945"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P300|17|IMPOSTO DE RENDA POSTERGADO DE PERÍODOS DE APURAÇÃO ANTERIORES|10000,00|</w:t>
      </w:r>
    </w:p>
    <w:p w14:paraId="3FA84C60"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P300|: Identificação do tipo do registro.</w:t>
      </w:r>
    </w:p>
    <w:p w14:paraId="3686E0C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6F6B282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POSTERGADO DE PERÍODOS DE APURAÇÃO ANTERIORES|: Descrição da linha.</w:t>
      </w:r>
    </w:p>
    <w:p w14:paraId="7CF17BB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7254526" w14:textId="77777777" w:rsidR="002F2479" w:rsidRPr="004B1F0D" w:rsidRDefault="002F2479" w:rsidP="00594AA3">
      <w:pPr>
        <w:rPr>
          <w:color w:val="0000FF"/>
          <w:szCs w:val="20"/>
        </w:rPr>
      </w:pPr>
    </w:p>
    <w:p w14:paraId="4BDA98E6" w14:textId="77777777" w:rsidR="00E505D7" w:rsidRPr="004B1F0D" w:rsidRDefault="00E505D7">
      <w:pPr>
        <w:rPr>
          <w:b/>
          <w:bCs/>
          <w:color w:val="0000FF"/>
          <w:szCs w:val="20"/>
        </w:rPr>
      </w:pPr>
      <w:r w:rsidRPr="004B1F0D">
        <w:rPr>
          <w:color w:val="0000FF"/>
          <w:szCs w:val="20"/>
        </w:rPr>
        <w:br w:type="page"/>
      </w:r>
    </w:p>
    <w:p w14:paraId="1C287E15" w14:textId="77777777" w:rsidR="00840B82" w:rsidRPr="004B1F0D" w:rsidRDefault="00840B82" w:rsidP="00867F54">
      <w:pPr>
        <w:pStyle w:val="Ttulo4"/>
      </w:pPr>
      <w:bookmarkStart w:id="348" w:name="_Toc156228303"/>
      <w:r w:rsidRPr="004B1F0D">
        <w:t>Registro P400: Apuração da Base de Cálculo da CSLL com Base no Lucro Presumido</w:t>
      </w:r>
      <w:bookmarkEnd w:id="348"/>
    </w:p>
    <w:p w14:paraId="5879ACE4" w14:textId="77777777" w:rsidR="00840B82" w:rsidRPr="004B1F0D" w:rsidRDefault="00840B82" w:rsidP="00840B82">
      <w:pPr>
        <w:rPr>
          <w:szCs w:val="20"/>
        </w:rPr>
      </w:pPr>
    </w:p>
    <w:p w14:paraId="4EEA88AF" w14:textId="77777777" w:rsidR="003678D9" w:rsidRPr="004B1F0D" w:rsidRDefault="003678D9" w:rsidP="003678D9">
      <w:pPr>
        <w:ind w:firstLine="708"/>
        <w:rPr>
          <w:szCs w:val="20"/>
          <w:lang w:val="pt-PT"/>
        </w:rPr>
      </w:pPr>
      <w:r w:rsidRPr="004B1F0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5AF5146F" w14:textId="77777777" w:rsidR="00840B82" w:rsidRPr="004B1F0D" w:rsidRDefault="00840B82" w:rsidP="00840B82">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FA62BCA"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4B1F0D" w14:paraId="77C7D978" w14:textId="77777777" w:rsidTr="004B5ECC">
        <w:trPr>
          <w:trHeight w:val="41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0A7F06EA"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3AF7A3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DF07535" w14:textId="77777777" w:rsidR="00761F77" w:rsidRPr="004B1F0D" w:rsidRDefault="00761F77" w:rsidP="00761F7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715E18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77235858"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71F2A5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345E868F"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633CFAC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4A94832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3D973D66"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2A382AF9"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56C88D1" w14:textId="77777777" w:rsidR="00761F77" w:rsidRPr="004B1F0D" w:rsidRDefault="00761F77" w:rsidP="00FE5D23">
      <w:pPr>
        <w:rPr>
          <w:b/>
          <w:szCs w:val="20"/>
          <w:lang w:val="pt-PT"/>
        </w:rPr>
      </w:pPr>
    </w:p>
    <w:p w14:paraId="1FC99770" w14:textId="77777777" w:rsidR="00FE5D23" w:rsidRPr="004B1F0D" w:rsidRDefault="00FE5D23" w:rsidP="00FE5D23">
      <w:pPr>
        <w:rPr>
          <w:b/>
          <w:szCs w:val="20"/>
          <w:lang w:val="pt-PT"/>
        </w:rPr>
      </w:pPr>
      <w:r w:rsidRPr="004B1F0D">
        <w:rPr>
          <w:b/>
          <w:szCs w:val="20"/>
          <w:lang w:val="pt-PT"/>
        </w:rPr>
        <w:t>I – Regras de Validação do Registro:</w:t>
      </w:r>
    </w:p>
    <w:p w14:paraId="13C3718B" w14:textId="77777777" w:rsidR="00FE5D23" w:rsidRPr="004B1F0D" w:rsidRDefault="00FE5D23" w:rsidP="00FE5D23">
      <w:pPr>
        <w:rPr>
          <w:b/>
          <w:szCs w:val="20"/>
          <w:lang w:val="pt-PT"/>
        </w:rPr>
      </w:pPr>
    </w:p>
    <w:p w14:paraId="4BE78A68" w14:textId="77777777" w:rsidR="00FE5D23" w:rsidRPr="004B1F0D" w:rsidRDefault="00000000" w:rsidP="00FE5D23">
      <w:pPr>
        <w:pStyle w:val="Corpodetexto"/>
        <w:ind w:left="708" w:firstLine="12"/>
        <w:rPr>
          <w:rFonts w:ascii="Times New Roman" w:hAnsi="Times New Roman"/>
          <w:szCs w:val="20"/>
        </w:rPr>
      </w:pPr>
      <w:hyperlink r:id="rId1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4B1F0D" w:rsidRDefault="00FE5D23" w:rsidP="00FE5D23">
      <w:pPr>
        <w:pStyle w:val="Corpodetexto"/>
        <w:ind w:left="708" w:firstLine="12"/>
        <w:rPr>
          <w:rFonts w:ascii="Times New Roman" w:hAnsi="Times New Roman"/>
          <w:szCs w:val="20"/>
        </w:rPr>
      </w:pPr>
    </w:p>
    <w:p w14:paraId="2DA306CC" w14:textId="34774368" w:rsidR="00FE5D23" w:rsidRPr="004B1F0D" w:rsidRDefault="00000000" w:rsidP="00FE5D23">
      <w:pPr>
        <w:pStyle w:val="Corpodetexto"/>
        <w:ind w:left="708" w:firstLine="12"/>
        <w:rPr>
          <w:rFonts w:ascii="Times New Roman" w:hAnsi="Times New Roman"/>
          <w:szCs w:val="20"/>
        </w:rPr>
      </w:pPr>
      <w:hyperlink r:id="rId1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2487FDF" w14:textId="77777777" w:rsidR="00FE5D23" w:rsidRPr="004B1F0D" w:rsidRDefault="00FE5D23" w:rsidP="00FE5D23">
      <w:pPr>
        <w:pStyle w:val="Corpodetexto"/>
        <w:ind w:left="708" w:firstLine="12"/>
        <w:rPr>
          <w:rFonts w:ascii="Times New Roman" w:hAnsi="Times New Roman"/>
          <w:b/>
          <w:szCs w:val="20"/>
        </w:rPr>
      </w:pPr>
    </w:p>
    <w:p w14:paraId="125E7DF5" w14:textId="64A3BABF" w:rsidR="00FE5D23" w:rsidRPr="004B1F0D" w:rsidRDefault="00000000" w:rsidP="00FE5D23">
      <w:pPr>
        <w:pStyle w:val="Corpodetexto"/>
        <w:ind w:left="708" w:firstLine="12"/>
        <w:rPr>
          <w:rFonts w:ascii="Times New Roman" w:hAnsi="Times New Roman"/>
          <w:b/>
          <w:szCs w:val="20"/>
        </w:rPr>
      </w:pPr>
      <w:hyperlink r:id="rId1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E12E1B7" w14:textId="77777777" w:rsidR="00076D64" w:rsidRPr="004B1F0D" w:rsidRDefault="00076D64" w:rsidP="00840B82">
      <w:pPr>
        <w:rPr>
          <w:b/>
          <w:szCs w:val="20"/>
          <w:lang w:val="pt-PT"/>
        </w:rPr>
      </w:pPr>
    </w:p>
    <w:p w14:paraId="456A0EC9" w14:textId="77777777" w:rsidR="00012703" w:rsidRPr="004B1F0D" w:rsidRDefault="00012703">
      <w:pPr>
        <w:spacing w:after="200" w:line="276" w:lineRule="auto"/>
        <w:rPr>
          <w:b/>
          <w:szCs w:val="20"/>
          <w:lang w:val="pt-PT"/>
        </w:rPr>
      </w:pPr>
      <w:r w:rsidRPr="004B1F0D">
        <w:rPr>
          <w:b/>
          <w:szCs w:val="20"/>
          <w:lang w:val="pt-PT"/>
        </w:rPr>
        <w:br w:type="page"/>
      </w:r>
    </w:p>
    <w:p w14:paraId="10C5FEAD" w14:textId="77777777" w:rsidR="00840B82" w:rsidRPr="004B1F0D" w:rsidRDefault="00076D64" w:rsidP="00840B82">
      <w:pPr>
        <w:rPr>
          <w:b/>
          <w:szCs w:val="20"/>
          <w:lang w:val="pt-PT"/>
        </w:rPr>
      </w:pPr>
      <w:r w:rsidRPr="004B1F0D">
        <w:rPr>
          <w:b/>
          <w:szCs w:val="20"/>
          <w:lang w:val="pt-PT"/>
        </w:rPr>
        <w:t>I</w:t>
      </w:r>
      <w:r w:rsidR="00840B82" w:rsidRPr="004B1F0D">
        <w:rPr>
          <w:b/>
          <w:szCs w:val="20"/>
          <w:lang w:val="pt-PT"/>
        </w:rPr>
        <w:t>I – Regras de Validação de Campos:</w:t>
      </w:r>
    </w:p>
    <w:p w14:paraId="16C7FB88"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04CF0B1" w14:textId="77777777" w:rsidR="0012324D" w:rsidRPr="004B1F0D" w:rsidRDefault="0012324D" w:rsidP="0012324D">
            <w:pPr>
              <w:pStyle w:val="PSDS-CorpodeTexto0"/>
              <w:rPr>
                <w:rFonts w:ascii="Times New Roman" w:hAnsi="Times New Roman"/>
              </w:rPr>
            </w:pPr>
          </w:p>
        </w:tc>
      </w:tr>
    </w:tbl>
    <w:p w14:paraId="4BD953FF" w14:textId="77777777" w:rsidR="00012703" w:rsidRPr="004B1F0D" w:rsidRDefault="00012703" w:rsidP="00622325">
      <w:pPr>
        <w:rPr>
          <w:b/>
          <w:szCs w:val="20"/>
          <w:lang w:val="pt-PT"/>
        </w:rPr>
      </w:pPr>
    </w:p>
    <w:p w14:paraId="6B784749" w14:textId="77777777" w:rsidR="00070EF8" w:rsidRPr="004B1F0D" w:rsidRDefault="00076D64" w:rsidP="00622325">
      <w:pPr>
        <w:rPr>
          <w:b/>
          <w:szCs w:val="20"/>
          <w:lang w:val="pt-PT"/>
        </w:rPr>
      </w:pPr>
      <w:r w:rsidRPr="004B1F0D">
        <w:rPr>
          <w:b/>
          <w:szCs w:val="20"/>
          <w:lang w:val="pt-PT"/>
        </w:rPr>
        <w:t>I</w:t>
      </w:r>
      <w:r w:rsidR="005B30D4" w:rsidRPr="004B1F0D">
        <w:rPr>
          <w:b/>
          <w:szCs w:val="20"/>
          <w:lang w:val="pt-PT"/>
        </w:rPr>
        <w:t>II – Tabela Dinâmica:</w:t>
      </w:r>
      <w:r w:rsidR="004A3546" w:rsidRPr="004B1F0D">
        <w:rPr>
          <w:b/>
          <w:szCs w:val="20"/>
          <w:lang w:val="pt-PT"/>
        </w:rPr>
        <w:t xml:space="preserve"> P400 - Apuração da Base de Cálculo da CSLL com Base no Lucro Presumido</w:t>
      </w:r>
    </w:p>
    <w:p w14:paraId="0053B0B6" w14:textId="77777777" w:rsidR="00754982" w:rsidRPr="004B1F0D" w:rsidRDefault="00754982" w:rsidP="00754982"/>
    <w:p w14:paraId="25AEECE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6911A9E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216EC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D56B66"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4A43BA8" w14:textId="77777777" w:rsidR="00754982" w:rsidRPr="004B1F0D" w:rsidRDefault="00754982" w:rsidP="00754982">
      <w:pPr>
        <w:rPr>
          <w:b/>
          <w:szCs w:val="20"/>
        </w:rPr>
      </w:pPr>
    </w:p>
    <w:p w14:paraId="5B919B09" w14:textId="77777777" w:rsidR="0011579C" w:rsidRPr="004B1F0D" w:rsidRDefault="0011579C" w:rsidP="0011579C">
      <w:pPr>
        <w:rPr>
          <w:b/>
          <w:szCs w:val="20"/>
        </w:rPr>
      </w:pPr>
      <w:r w:rsidRPr="004B1F0D">
        <w:rPr>
          <w:b/>
          <w:szCs w:val="20"/>
        </w:rPr>
        <w:t>Regras de validação da tabela dinâmica P400:</w:t>
      </w:r>
    </w:p>
    <w:p w14:paraId="7BF57D9C" w14:textId="77777777" w:rsidR="0011579C" w:rsidRPr="004B1F0D" w:rsidRDefault="0011579C" w:rsidP="0011579C">
      <w:pPr>
        <w:rPr>
          <w:b/>
          <w:szCs w:val="20"/>
        </w:rPr>
      </w:pPr>
    </w:p>
    <w:p w14:paraId="13E0C59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400_REGRAS</w:t>
      </w:r>
      <w:r w:rsidRPr="004B1F0D">
        <w:rPr>
          <w:rFonts w:ascii="Times New Roman" w:hAnsi="Times New Roman" w:cs="Times New Roman"/>
          <w:szCs w:val="20"/>
        </w:rPr>
        <w:t>” no diretório C:\Arquivos de Programas RFB\Programas SPED\ECF\recursos\tabelas.</w:t>
      </w:r>
    </w:p>
    <w:p w14:paraId="6185F2D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6D599B9" w14:textId="77777777" w:rsidR="007444D7" w:rsidRPr="004B1F0D" w:rsidRDefault="007444D7" w:rsidP="003678D9">
      <w:pPr>
        <w:pStyle w:val="Corpodetexto"/>
        <w:rPr>
          <w:rFonts w:ascii="Times New Roman" w:hAnsi="Times New Roman"/>
          <w:b/>
          <w:color w:val="002060"/>
          <w:szCs w:val="20"/>
        </w:rPr>
      </w:pPr>
    </w:p>
    <w:p w14:paraId="5B772533" w14:textId="77777777" w:rsidR="00761F77" w:rsidRPr="004B1F0D" w:rsidRDefault="00507874" w:rsidP="003678D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4DAEAF3" w14:textId="77777777" w:rsidR="00761F77" w:rsidRPr="004B1F0D" w:rsidRDefault="00761F77" w:rsidP="003678D9">
      <w:pPr>
        <w:pStyle w:val="Corpodetexto"/>
        <w:rPr>
          <w:rFonts w:ascii="Times New Roman" w:hAnsi="Times New Roman"/>
          <w:b/>
          <w:color w:val="002060"/>
          <w:szCs w:val="20"/>
        </w:rPr>
      </w:pPr>
    </w:p>
    <w:p w14:paraId="5D742273" w14:textId="77777777" w:rsidR="003678D9" w:rsidRPr="004B1F0D" w:rsidRDefault="003678D9" w:rsidP="003678D9">
      <w:pPr>
        <w:pStyle w:val="Corpodetexto"/>
        <w:rPr>
          <w:rFonts w:ascii="Times New Roman" w:hAnsi="Times New Roman"/>
          <w:b/>
          <w:color w:val="002060"/>
          <w:szCs w:val="20"/>
        </w:rPr>
      </w:pPr>
      <w:r w:rsidRPr="004B1F0D">
        <w:rPr>
          <w:rFonts w:ascii="Times New Roman" w:hAnsi="Times New Roman"/>
          <w:b/>
          <w:color w:val="002060"/>
          <w:szCs w:val="20"/>
        </w:rPr>
        <w:t>|P400|18|(-)Excedente de Variação Cambial (MP nº 1.858-10/1999, art. 31)|10000,00|</w:t>
      </w:r>
    </w:p>
    <w:p w14:paraId="4B5A7C21"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P400|: Identificação do tipo do registro.</w:t>
      </w:r>
    </w:p>
    <w:p w14:paraId="6958DC78"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r w:rsidRPr="004B1F0D">
        <w:rPr>
          <w:rFonts w:ascii="Times New Roman" w:hAnsi="Times New Roman"/>
          <w:color w:val="002060"/>
          <w:szCs w:val="20"/>
        </w:rPr>
        <w:tab/>
      </w:r>
    </w:p>
    <w:p w14:paraId="110EE9AC"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Excedente de Variação Cambial (MP nº 1.858-10/1999, art. 31)|: Descrição da linha.</w:t>
      </w:r>
    </w:p>
    <w:p w14:paraId="04272B8D"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BE7F4F" w14:textId="77777777" w:rsidR="006E6EA2" w:rsidRPr="004B1F0D" w:rsidRDefault="006E6EA2">
      <w:pPr>
        <w:rPr>
          <w:b/>
          <w:bCs/>
          <w:color w:val="0000FF"/>
          <w:szCs w:val="20"/>
        </w:rPr>
      </w:pPr>
      <w:r w:rsidRPr="004B1F0D">
        <w:rPr>
          <w:color w:val="0000FF"/>
          <w:szCs w:val="20"/>
        </w:rPr>
        <w:br w:type="page"/>
      </w:r>
    </w:p>
    <w:p w14:paraId="4026F7A7" w14:textId="77777777" w:rsidR="00840B82" w:rsidRPr="004B1F0D" w:rsidRDefault="00840B82" w:rsidP="00867F54">
      <w:pPr>
        <w:pStyle w:val="Ttulo4"/>
      </w:pPr>
      <w:bookmarkStart w:id="349" w:name="_Toc156228304"/>
      <w:r w:rsidRPr="004B1F0D">
        <w:t>Registro P500: Cálculo da CSLL com Base no Lucro Presumido</w:t>
      </w:r>
      <w:bookmarkEnd w:id="349"/>
    </w:p>
    <w:p w14:paraId="31F7A88C" w14:textId="77777777" w:rsidR="00840B82" w:rsidRPr="004B1F0D" w:rsidRDefault="00840B82" w:rsidP="00840B82">
      <w:pPr>
        <w:rPr>
          <w:szCs w:val="20"/>
        </w:rPr>
      </w:pPr>
    </w:p>
    <w:p w14:paraId="0509C566" w14:textId="77777777" w:rsidR="00EB3BB3" w:rsidRPr="004B1F0D" w:rsidRDefault="00EB3BB3" w:rsidP="004D58BC">
      <w:pPr>
        <w:pStyle w:val="PSDS-CorpodeTexto0"/>
        <w:ind w:firstLine="708"/>
        <w:rPr>
          <w:rFonts w:ascii="Times New Roman" w:hAnsi="Times New Roman"/>
        </w:rPr>
      </w:pPr>
      <w:r w:rsidRPr="004B1F0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4B1F0D" w:rsidRDefault="00201951" w:rsidP="00A324C7">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6D9DF409"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500: CÁLCULO DA CSLL COM BASE DO LUCRO PRESUMIDO</w:t>
            </w:r>
          </w:p>
        </w:tc>
      </w:tr>
      <w:tr w:rsidR="00297A86" w:rsidRPr="004B1F0D" w14:paraId="45FF72D1"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4B1F0D" w:rsidRDefault="00297A86"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97A86" w:rsidRPr="004B1F0D" w14:paraId="39D56DF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85A023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01498C1" w14:textId="77777777" w:rsidR="00A324C7" w:rsidRPr="004B1F0D" w:rsidRDefault="00A324C7" w:rsidP="00A324C7">
      <w:pPr>
        <w:pStyle w:val="PSDS-CorpodeTexto0"/>
        <w:ind w:firstLine="708"/>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1476FA4E"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38F617D3"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233F555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47A25845"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091ADB4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262B59D1"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1797C01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1C0D8E8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65AB065" w14:textId="77777777" w:rsidR="00A324C7" w:rsidRPr="004B1F0D" w:rsidRDefault="00A324C7" w:rsidP="00FE5D23">
      <w:pPr>
        <w:rPr>
          <w:b/>
          <w:szCs w:val="20"/>
          <w:lang w:val="pt-PT"/>
        </w:rPr>
      </w:pPr>
    </w:p>
    <w:p w14:paraId="402DF3B9" w14:textId="77777777" w:rsidR="00FE5D23" w:rsidRPr="004B1F0D" w:rsidRDefault="00FE5D23" w:rsidP="00FE5D23">
      <w:pPr>
        <w:rPr>
          <w:b/>
          <w:szCs w:val="20"/>
          <w:lang w:val="pt-PT"/>
        </w:rPr>
      </w:pPr>
      <w:r w:rsidRPr="004B1F0D">
        <w:rPr>
          <w:b/>
          <w:szCs w:val="20"/>
          <w:lang w:val="pt-PT"/>
        </w:rPr>
        <w:t>I – Regras de Validação do Registro:</w:t>
      </w:r>
    </w:p>
    <w:p w14:paraId="3DEBE2AA" w14:textId="77777777" w:rsidR="00FE5D23" w:rsidRPr="004B1F0D" w:rsidRDefault="00FE5D23" w:rsidP="00FE5D23">
      <w:pPr>
        <w:rPr>
          <w:b/>
          <w:szCs w:val="20"/>
          <w:lang w:val="pt-PT"/>
        </w:rPr>
      </w:pPr>
    </w:p>
    <w:p w14:paraId="1D636129" w14:textId="77777777" w:rsidR="00FE5D23" w:rsidRPr="004B1F0D" w:rsidRDefault="00000000" w:rsidP="00FE5D23">
      <w:pPr>
        <w:pStyle w:val="Corpodetexto"/>
        <w:ind w:left="708" w:firstLine="12"/>
        <w:rPr>
          <w:rFonts w:ascii="Times New Roman" w:hAnsi="Times New Roman"/>
          <w:szCs w:val="20"/>
        </w:rPr>
      </w:pPr>
      <w:hyperlink r:id="rId16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4B1F0D" w:rsidRDefault="00FE5D23" w:rsidP="00FE5D23">
      <w:pPr>
        <w:pStyle w:val="Corpodetexto"/>
        <w:ind w:left="708" w:firstLine="12"/>
        <w:rPr>
          <w:rFonts w:ascii="Times New Roman" w:hAnsi="Times New Roman"/>
          <w:szCs w:val="20"/>
        </w:rPr>
      </w:pPr>
    </w:p>
    <w:p w14:paraId="114DE528" w14:textId="4FB01710" w:rsidR="00FE5D23" w:rsidRPr="004B1F0D" w:rsidRDefault="00000000" w:rsidP="00FE5D23">
      <w:pPr>
        <w:pStyle w:val="Corpodetexto"/>
        <w:ind w:left="708" w:firstLine="12"/>
        <w:rPr>
          <w:rFonts w:ascii="Times New Roman" w:hAnsi="Times New Roman"/>
          <w:szCs w:val="20"/>
        </w:rPr>
      </w:pPr>
      <w:hyperlink r:id="rId17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5CE5ED" w14:textId="77777777" w:rsidR="00FE5D23" w:rsidRPr="004B1F0D" w:rsidRDefault="00FE5D23" w:rsidP="00FE5D23">
      <w:pPr>
        <w:pStyle w:val="Corpodetexto"/>
        <w:ind w:left="708" w:firstLine="12"/>
        <w:rPr>
          <w:rFonts w:ascii="Times New Roman" w:hAnsi="Times New Roman"/>
          <w:b/>
          <w:szCs w:val="20"/>
        </w:rPr>
      </w:pPr>
    </w:p>
    <w:p w14:paraId="2AEDB05B" w14:textId="716026A5" w:rsidR="00FE5D23" w:rsidRPr="004B1F0D" w:rsidRDefault="00000000" w:rsidP="00FE5D23">
      <w:pPr>
        <w:pStyle w:val="Corpodetexto"/>
        <w:ind w:left="708" w:firstLine="12"/>
        <w:rPr>
          <w:rFonts w:ascii="Times New Roman" w:hAnsi="Times New Roman"/>
          <w:b/>
          <w:szCs w:val="20"/>
        </w:rPr>
      </w:pPr>
      <w:hyperlink r:id="rId1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936540" w14:textId="77777777" w:rsidR="006B1B79" w:rsidRPr="004B1F0D" w:rsidRDefault="006B1B79" w:rsidP="00840B82">
      <w:pPr>
        <w:rPr>
          <w:b/>
          <w:szCs w:val="20"/>
          <w:lang w:val="pt-PT"/>
        </w:rPr>
      </w:pPr>
    </w:p>
    <w:p w14:paraId="60A0526B" w14:textId="77777777" w:rsidR="00840B82" w:rsidRPr="004B1F0D" w:rsidRDefault="00840B82" w:rsidP="00840B82">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0186AA9E"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39EF6EF" w14:textId="77777777" w:rsidR="0012324D" w:rsidRPr="004B1F0D" w:rsidRDefault="0012324D" w:rsidP="0012324D">
            <w:pPr>
              <w:pStyle w:val="PSDS-CorpodeTexto0"/>
              <w:rPr>
                <w:rFonts w:ascii="Times New Roman" w:hAnsi="Times New Roman"/>
              </w:rPr>
            </w:pPr>
          </w:p>
        </w:tc>
      </w:tr>
    </w:tbl>
    <w:p w14:paraId="20554C43" w14:textId="77777777" w:rsidR="004A3546" w:rsidRPr="004B1F0D" w:rsidRDefault="004A3546" w:rsidP="006E6EA2">
      <w:pPr>
        <w:rPr>
          <w:b/>
          <w:szCs w:val="20"/>
          <w:lang w:val="pt-PT"/>
        </w:rPr>
      </w:pPr>
    </w:p>
    <w:p w14:paraId="035B717F" w14:textId="77777777" w:rsidR="00622325" w:rsidRPr="004B1F0D" w:rsidRDefault="00622325" w:rsidP="006E6EA2">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500 - Cálculo da CSLL com Base no Lucro Presumido</w:t>
      </w:r>
    </w:p>
    <w:p w14:paraId="661DCFBB" w14:textId="77777777" w:rsidR="00754982" w:rsidRPr="004B1F0D" w:rsidRDefault="00754982" w:rsidP="00754982"/>
    <w:p w14:paraId="20B714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197208E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7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83591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C1B9D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2C2DEF" w14:textId="77777777" w:rsidR="00754982" w:rsidRPr="004B1F0D" w:rsidRDefault="00754982" w:rsidP="00754982">
      <w:pPr>
        <w:rPr>
          <w:b/>
          <w:szCs w:val="20"/>
        </w:rPr>
      </w:pPr>
    </w:p>
    <w:p w14:paraId="5BEACE76" w14:textId="77777777" w:rsidR="0011579C" w:rsidRPr="004B1F0D" w:rsidRDefault="0011579C" w:rsidP="0011579C">
      <w:pPr>
        <w:rPr>
          <w:b/>
          <w:szCs w:val="20"/>
        </w:rPr>
      </w:pPr>
      <w:r w:rsidRPr="004B1F0D">
        <w:rPr>
          <w:b/>
          <w:szCs w:val="20"/>
        </w:rPr>
        <w:t>Regras de validação da tabela dinâmica P500:</w:t>
      </w:r>
    </w:p>
    <w:p w14:paraId="59FF7E40" w14:textId="77777777" w:rsidR="0011579C" w:rsidRPr="004B1F0D" w:rsidRDefault="0011579C" w:rsidP="0011579C">
      <w:pPr>
        <w:rPr>
          <w:b/>
          <w:szCs w:val="20"/>
        </w:rPr>
      </w:pPr>
    </w:p>
    <w:p w14:paraId="399B40F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500_REGRAS</w:t>
      </w:r>
      <w:r w:rsidRPr="004B1F0D">
        <w:rPr>
          <w:rFonts w:ascii="Times New Roman" w:hAnsi="Times New Roman" w:cs="Times New Roman"/>
          <w:szCs w:val="20"/>
        </w:rPr>
        <w:t>” no diretório C:\Arquivos de Programas RFB\Programas SPED\ECF\recursos\tabelas.</w:t>
      </w:r>
    </w:p>
    <w:p w14:paraId="2503F6A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1D66281" w14:textId="77777777" w:rsidR="00E72A9A" w:rsidRPr="004B1F0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4B1F0D" w:rsidRDefault="00507874" w:rsidP="00DF6DF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85962F" w14:textId="77777777" w:rsidR="00E72A9A" w:rsidRPr="004B1F0D" w:rsidRDefault="00E72A9A" w:rsidP="00DF6DF9">
      <w:pPr>
        <w:pStyle w:val="Corpodetexto"/>
        <w:rPr>
          <w:rFonts w:ascii="Times New Roman" w:hAnsi="Times New Roman"/>
          <w:b/>
          <w:color w:val="002060"/>
          <w:szCs w:val="20"/>
        </w:rPr>
      </w:pPr>
    </w:p>
    <w:p w14:paraId="4BDF58F3" w14:textId="77777777" w:rsidR="00DF6DF9" w:rsidRPr="004B1F0D" w:rsidRDefault="00DF6DF9" w:rsidP="00DF6DF9">
      <w:pPr>
        <w:pStyle w:val="Corpodetexto"/>
        <w:rPr>
          <w:rFonts w:ascii="Times New Roman" w:hAnsi="Times New Roman"/>
          <w:b/>
          <w:color w:val="002060"/>
          <w:szCs w:val="20"/>
        </w:rPr>
      </w:pPr>
      <w:r w:rsidRPr="004B1F0D">
        <w:rPr>
          <w:rFonts w:ascii="Times New Roman" w:hAnsi="Times New Roman"/>
          <w:b/>
          <w:color w:val="002060"/>
          <w:szCs w:val="20"/>
        </w:rPr>
        <w:t>|P500|15|CSLL POSTERGADA DE PERÍODOS DE APURAÇÃO ANTERIORES|10000,00|</w:t>
      </w:r>
    </w:p>
    <w:p w14:paraId="52642DE1"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P500|: Identificação do tipo do registro.</w:t>
      </w:r>
    </w:p>
    <w:p w14:paraId="6840F52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5|: Código da linha.</w:t>
      </w:r>
      <w:r w:rsidRPr="004B1F0D">
        <w:rPr>
          <w:rFonts w:ascii="Times New Roman" w:hAnsi="Times New Roman"/>
          <w:color w:val="002060"/>
          <w:szCs w:val="20"/>
        </w:rPr>
        <w:tab/>
      </w:r>
    </w:p>
    <w:p w14:paraId="1F094F3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433051A9"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FB99D15" w14:textId="77777777" w:rsidR="00DF6DF9" w:rsidRPr="004B1F0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4B1F0D" w:rsidRDefault="004D58BC">
      <w:pPr>
        <w:spacing w:after="200" w:line="276" w:lineRule="auto"/>
        <w:rPr>
          <w:b/>
          <w:bCs/>
          <w:color w:val="0000FF"/>
          <w:szCs w:val="20"/>
        </w:rPr>
      </w:pPr>
      <w:r w:rsidRPr="004B1F0D">
        <w:rPr>
          <w:color w:val="0000FF"/>
          <w:szCs w:val="20"/>
        </w:rPr>
        <w:br w:type="page"/>
      </w:r>
    </w:p>
    <w:p w14:paraId="72A4A9D3" w14:textId="77777777" w:rsidR="009479AD" w:rsidRPr="004B1F0D" w:rsidRDefault="009479AD" w:rsidP="00867F54">
      <w:pPr>
        <w:pStyle w:val="Ttulo4"/>
      </w:pPr>
      <w:bookmarkStart w:id="350" w:name="_Toc156228305"/>
      <w:r w:rsidRPr="004B1F0D">
        <w:t>Registro P990: Encerramento do Bloco P</w:t>
      </w:r>
      <w:bookmarkEnd w:id="350"/>
    </w:p>
    <w:p w14:paraId="3214068E" w14:textId="77777777" w:rsidR="004D58BC" w:rsidRPr="004B1F0D" w:rsidRDefault="004D58BC" w:rsidP="004D58B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B1B79" w:rsidRPr="004B1F0D" w14:paraId="17B306C3"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990: ENCERRAMENTO DO BLOCO P</w:t>
            </w:r>
          </w:p>
        </w:tc>
      </w:tr>
      <w:tr w:rsidR="006B1B79" w:rsidRPr="004B1F0D" w14:paraId="73032AF9"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B1B79" w:rsidRPr="004B1F0D" w14:paraId="2C9104A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B1B79" w:rsidRPr="004B1F0D" w14:paraId="7C6EF5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4B1F0D" w:rsidRDefault="006B1B79" w:rsidP="006B1B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7CBBC82" w14:textId="77777777" w:rsidR="005D3949" w:rsidRPr="004B1F0D" w:rsidRDefault="005D3949" w:rsidP="005D394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4B1F0D" w14:paraId="26477A2F"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B1B79" w:rsidRPr="004B1F0D" w14:paraId="1606CAC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B1B79" w:rsidRPr="004B1F0D" w14:paraId="3C4D5CEE"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F2FD55" w14:textId="77777777" w:rsidR="005D3949" w:rsidRPr="004B1F0D" w:rsidRDefault="005D3949" w:rsidP="004D58BC">
      <w:pPr>
        <w:pStyle w:val="Corpodetexto"/>
        <w:rPr>
          <w:rFonts w:ascii="Times New Roman" w:hAnsi="Times New Roman"/>
          <w:b/>
          <w:color w:val="002060"/>
          <w:szCs w:val="20"/>
        </w:rPr>
      </w:pPr>
    </w:p>
    <w:p w14:paraId="4AEDB524" w14:textId="77777777" w:rsidR="005D3949"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B0B4F" w14:textId="77777777" w:rsidR="005D3949" w:rsidRPr="004B1F0D" w:rsidRDefault="005D3949" w:rsidP="004D58BC">
      <w:pPr>
        <w:pStyle w:val="Corpodetexto"/>
        <w:rPr>
          <w:rFonts w:ascii="Times New Roman" w:hAnsi="Times New Roman"/>
          <w:b/>
          <w:color w:val="002060"/>
          <w:szCs w:val="20"/>
        </w:rPr>
      </w:pPr>
    </w:p>
    <w:p w14:paraId="05FD9864" w14:textId="77777777" w:rsidR="004D58BC"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P990|1000|</w:t>
      </w:r>
    </w:p>
    <w:p w14:paraId="6CCBDAC4"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P990|: Identificação do tipo do registro.</w:t>
      </w:r>
    </w:p>
    <w:p w14:paraId="63947202"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 A quantidade total de registros do Bloco </w:t>
      </w:r>
      <w:r w:rsidR="00E506D3" w:rsidRPr="004B1F0D">
        <w:rPr>
          <w:rFonts w:ascii="Times New Roman" w:hAnsi="Times New Roman"/>
          <w:color w:val="002060"/>
          <w:szCs w:val="20"/>
        </w:rPr>
        <w:t>P</w:t>
      </w:r>
      <w:r w:rsidRPr="004B1F0D">
        <w:rPr>
          <w:rFonts w:ascii="Times New Roman" w:hAnsi="Times New Roman"/>
          <w:color w:val="002060"/>
          <w:szCs w:val="20"/>
        </w:rPr>
        <w:t xml:space="preserve"> é 1.000 (mil registros).</w:t>
      </w:r>
    </w:p>
    <w:p w14:paraId="50E6AAA4" w14:textId="77777777" w:rsidR="009479AD" w:rsidRPr="004B1F0D" w:rsidRDefault="009479AD" w:rsidP="009479AD">
      <w:pPr>
        <w:pStyle w:val="PSDS-MarcadoresNivel2"/>
        <w:numPr>
          <w:ilvl w:val="0"/>
          <w:numId w:val="0"/>
        </w:numPr>
        <w:rPr>
          <w:rFonts w:ascii="Times New Roman" w:hAnsi="Times New Roman"/>
        </w:rPr>
      </w:pPr>
    </w:p>
    <w:p w14:paraId="3C2D2F58" w14:textId="77777777" w:rsidR="000016E4" w:rsidRPr="004B1F0D" w:rsidRDefault="000016E4">
      <w:pPr>
        <w:rPr>
          <w:color w:val="0000FF"/>
          <w:szCs w:val="20"/>
        </w:rPr>
      </w:pPr>
    </w:p>
    <w:p w14:paraId="2C7E0DAC" w14:textId="77777777" w:rsidR="006E6EA2" w:rsidRPr="004B1F0D" w:rsidRDefault="006E6EA2">
      <w:pPr>
        <w:rPr>
          <w:b/>
          <w:bCs/>
          <w:color w:val="0000FF"/>
          <w:szCs w:val="20"/>
        </w:rPr>
      </w:pPr>
      <w:r w:rsidRPr="004B1F0D">
        <w:rPr>
          <w:color w:val="0000FF"/>
          <w:szCs w:val="20"/>
        </w:rPr>
        <w:br w:type="page"/>
      </w:r>
    </w:p>
    <w:p w14:paraId="7ADF5CFE" w14:textId="77777777" w:rsidR="000016E4" w:rsidRPr="004B1F0D" w:rsidRDefault="000016E4" w:rsidP="00867F54">
      <w:pPr>
        <w:pStyle w:val="Ttulo3"/>
      </w:pPr>
      <w:bookmarkStart w:id="351" w:name="_Toc156228306"/>
      <w:r w:rsidRPr="004B1F0D">
        <w:t>Bloco Q: Livro Caixa</w:t>
      </w:r>
      <w:bookmarkEnd w:id="351"/>
    </w:p>
    <w:p w14:paraId="65FF707C" w14:textId="77777777" w:rsidR="000016E4" w:rsidRPr="004B1F0D" w:rsidRDefault="000016E4" w:rsidP="000016E4">
      <w:pPr>
        <w:jc w:val="both"/>
        <w:rPr>
          <w:szCs w:val="20"/>
        </w:rPr>
      </w:pPr>
    </w:p>
    <w:p w14:paraId="138B3AC3" w14:textId="77777777" w:rsidR="00773D06" w:rsidRPr="004B1F0D" w:rsidRDefault="000016E4" w:rsidP="00773D06">
      <w:pPr>
        <w:ind w:firstLine="708"/>
        <w:jc w:val="both"/>
        <w:rPr>
          <w:szCs w:val="20"/>
        </w:rPr>
      </w:pPr>
      <w:r w:rsidRPr="004B1F0D">
        <w:rPr>
          <w:szCs w:val="20"/>
        </w:rPr>
        <w:t>Este bloco deverá estar preenchido</w:t>
      </w:r>
      <w:r w:rsidR="00773D06" w:rsidRPr="004B1F0D">
        <w:rPr>
          <w:szCs w:val="20"/>
        </w:rPr>
        <w:t xml:space="preserve"> para as pessoas jurídicas optantes pela sistemática do lucro presumido que se utilizem da prerrogativa prevista no parágrafo único do art. 45 da Lei nº</w:t>
      </w:r>
      <w:r w:rsidR="00773D06" w:rsidRPr="004B1F0D">
        <w:t> </w:t>
      </w:r>
      <w:r w:rsidR="00773D06" w:rsidRPr="004B1F0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4B1F0D" w:rsidRDefault="00773D06" w:rsidP="000016E4">
      <w:pPr>
        <w:ind w:firstLine="708"/>
        <w:jc w:val="both"/>
        <w:rPr>
          <w:szCs w:val="20"/>
        </w:rPr>
      </w:pPr>
    </w:p>
    <w:p w14:paraId="1C8C436F" w14:textId="77777777" w:rsidR="00773D06" w:rsidRPr="004B1F0D" w:rsidRDefault="00773D06" w:rsidP="00773D06">
      <w:pPr>
        <w:ind w:firstLine="708"/>
        <w:rPr>
          <w:bCs/>
        </w:rPr>
      </w:pPr>
      <w:r w:rsidRPr="004B1F0D">
        <w:rPr>
          <w:bCs/>
        </w:rPr>
        <w:t>Se 0010.IND_ESC_PRE = “L” E SOMA (P200(2) + P200(4) + P200(6) + P200(8)) &gt; 100.000 x (Número de Meses da ECF) então Bloco Q é obrigatório.</w:t>
      </w:r>
    </w:p>
    <w:p w14:paraId="4C03B976" w14:textId="77777777" w:rsidR="009B0E09" w:rsidRPr="004B1F0D" w:rsidRDefault="000016E4" w:rsidP="00773D06">
      <w:pPr>
        <w:ind w:firstLine="708"/>
        <w:jc w:val="both"/>
        <w:rPr>
          <w:szCs w:val="20"/>
        </w:rPr>
      </w:pPr>
      <w:r w:rsidRPr="004B1F0D">
        <w:rPr>
          <w:szCs w:val="20"/>
        </w:rPr>
        <w:t xml:space="preserve"> </w:t>
      </w:r>
    </w:p>
    <w:p w14:paraId="45EED04A" w14:textId="77777777" w:rsidR="000016E4" w:rsidRPr="004B1F0D" w:rsidRDefault="000016E4" w:rsidP="00867F54">
      <w:pPr>
        <w:pStyle w:val="Ttulo4"/>
      </w:pPr>
      <w:bookmarkStart w:id="352" w:name="_Toc156228307"/>
      <w:r w:rsidRPr="004B1F0D">
        <w:t>Registro Q001: Abertura do Bloco Q</w:t>
      </w:r>
      <w:bookmarkEnd w:id="352"/>
    </w:p>
    <w:p w14:paraId="75B97A5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2290A7F"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001: ABERTURA DO BLOCO Q</w:t>
            </w:r>
          </w:p>
        </w:tc>
      </w:tr>
      <w:tr w:rsidR="0071167F" w:rsidRPr="004B1F0D" w14:paraId="660FBC4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167F" w:rsidRPr="004B1F0D" w14:paraId="1A92AC07"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74E7CF85"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1109FD"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07AD7010"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29FEFE94"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97BB92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7A4EC0" w14:textId="77777777" w:rsidR="0071167F" w:rsidRPr="004B1F0D" w:rsidRDefault="0071167F" w:rsidP="0071167F">
      <w:pPr>
        <w:pStyle w:val="Corpodetexto"/>
        <w:rPr>
          <w:rFonts w:ascii="Times New Roman" w:hAnsi="Times New Roman"/>
          <w:b/>
          <w:color w:val="002060"/>
          <w:szCs w:val="20"/>
        </w:rPr>
      </w:pPr>
    </w:p>
    <w:p w14:paraId="412C1030"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275E5C4" w14:textId="77777777" w:rsidR="000016E4" w:rsidRPr="004B1F0D" w:rsidRDefault="000016E4" w:rsidP="000016E4">
      <w:pPr>
        <w:pStyle w:val="PSDS-MarcadoresNivel2"/>
        <w:numPr>
          <w:ilvl w:val="0"/>
          <w:numId w:val="0"/>
        </w:numPr>
        <w:rPr>
          <w:rFonts w:ascii="Times New Roman" w:hAnsi="Times New Roman"/>
        </w:rPr>
      </w:pPr>
    </w:p>
    <w:p w14:paraId="0FFC725D" w14:textId="77777777" w:rsidR="000016E4" w:rsidRPr="004B1F0D" w:rsidRDefault="00000000" w:rsidP="000016E4">
      <w:pPr>
        <w:pStyle w:val="Corpodetexto"/>
        <w:ind w:left="708" w:firstLine="12"/>
        <w:rPr>
          <w:rFonts w:ascii="Times New Roman" w:hAnsi="Times New Roman"/>
          <w:szCs w:val="20"/>
        </w:rPr>
      </w:pPr>
      <w:hyperlink r:id="rId173" w:anchor="REGRA_OCORRENCIA_UNITARIA_ARQ" w:history="1">
        <w:r w:rsidR="000016E4" w:rsidRPr="004B1F0D">
          <w:rPr>
            <w:rFonts w:ascii="Times New Roman" w:hAnsi="Times New Roman"/>
            <w:b/>
            <w:szCs w:val="20"/>
          </w:rPr>
          <w:t>REGRA_OCORRENCIA_UNITARIA_ARQ</w:t>
        </w:r>
      </w:hyperlink>
      <w:r w:rsidR="000016E4" w:rsidRPr="004B1F0D">
        <w:rPr>
          <w:rFonts w:ascii="Times New Roman" w:hAnsi="Times New Roman"/>
          <w:color w:val="auto"/>
          <w:szCs w:val="20"/>
        </w:rPr>
        <w:t xml:space="preserve">: </w:t>
      </w:r>
      <w:r w:rsidR="000016E4" w:rsidRPr="004B1F0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4B1F0D" w:rsidRDefault="000016E4" w:rsidP="000016E4">
      <w:pPr>
        <w:pStyle w:val="Corpodetexto"/>
        <w:rPr>
          <w:rFonts w:ascii="Times New Roman" w:hAnsi="Times New Roman"/>
          <w:szCs w:val="20"/>
        </w:rPr>
      </w:pPr>
    </w:p>
    <w:p w14:paraId="630AD85F" w14:textId="77777777" w:rsidR="004A3546"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21BAC53" w14:textId="77777777" w:rsidR="004A3546" w:rsidRPr="004B1F0D" w:rsidRDefault="004A3546" w:rsidP="000016E4">
      <w:pPr>
        <w:pStyle w:val="Corpodetexto"/>
        <w:rPr>
          <w:rFonts w:ascii="Times New Roman" w:hAnsi="Times New Roman"/>
          <w:b/>
          <w:color w:val="002060"/>
          <w:szCs w:val="20"/>
        </w:rPr>
      </w:pPr>
    </w:p>
    <w:p w14:paraId="6AAEB0A2"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001|0|</w:t>
      </w:r>
    </w:p>
    <w:p w14:paraId="4ABB37CE"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001|: Identificação do tipo do registro.</w:t>
      </w:r>
    </w:p>
    <w:p w14:paraId="0B58A478"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2AA3FC5" w14:textId="77777777" w:rsidR="000016E4" w:rsidRPr="004B1F0D" w:rsidRDefault="000016E4" w:rsidP="000016E4">
      <w:pPr>
        <w:jc w:val="both"/>
        <w:rPr>
          <w:szCs w:val="20"/>
        </w:rPr>
      </w:pPr>
    </w:p>
    <w:p w14:paraId="385D60E7" w14:textId="77777777" w:rsidR="000016E4" w:rsidRPr="004B1F0D" w:rsidRDefault="000016E4">
      <w:pPr>
        <w:spacing w:after="200" w:line="276" w:lineRule="auto"/>
        <w:rPr>
          <w:b/>
          <w:bCs/>
          <w:color w:val="0000FF"/>
          <w:szCs w:val="20"/>
        </w:rPr>
      </w:pPr>
      <w:r w:rsidRPr="004B1F0D">
        <w:rPr>
          <w:color w:val="0000FF"/>
          <w:szCs w:val="20"/>
        </w:rPr>
        <w:br w:type="page"/>
      </w:r>
    </w:p>
    <w:p w14:paraId="715B4CD1" w14:textId="77777777" w:rsidR="004A60DB" w:rsidRPr="004B1F0D" w:rsidRDefault="000016E4" w:rsidP="00867F54">
      <w:pPr>
        <w:pStyle w:val="Ttulo4"/>
      </w:pPr>
      <w:bookmarkStart w:id="353" w:name="_Toc156228308"/>
      <w:r w:rsidRPr="004B1F0D">
        <w:t>Registro Q100: Demonstrativo do Livro Caixa</w:t>
      </w:r>
      <w:bookmarkEnd w:id="353"/>
      <w:r w:rsidRPr="004B1F0D">
        <w:t xml:space="preserve"> </w:t>
      </w:r>
    </w:p>
    <w:p w14:paraId="569ED207" w14:textId="77777777" w:rsidR="004A60DB" w:rsidRPr="004B1F0D" w:rsidRDefault="004A60DB" w:rsidP="004A60DB"/>
    <w:p w14:paraId="25EC4A29" w14:textId="1C4245C5" w:rsidR="004A60DB" w:rsidRPr="004B1F0D" w:rsidRDefault="004A60DB" w:rsidP="004A60DB">
      <w:pPr>
        <w:rPr>
          <w:szCs w:val="20"/>
        </w:rPr>
      </w:pPr>
      <w:r w:rsidRPr="004B1F0D">
        <w:t xml:space="preserve"> </w:t>
      </w:r>
      <w:r w:rsidRPr="004B1F0D">
        <w:tab/>
        <w:t>Este registro passou a existir a partir do leiaute 2 da ECF, sendo de preenchimento facultativo para o ano-calendário 2015, e passando a ser exigido a partir do ano-calendário 2016</w:t>
      </w:r>
      <w:r w:rsidR="00172576">
        <w:t xml:space="preserve"> </w:t>
      </w:r>
      <w:r w:rsidRPr="004B1F0D">
        <w:t>para as empresa</w:t>
      </w:r>
      <w:r w:rsidR="00172576">
        <w:t>s</w:t>
      </w:r>
      <w:r w:rsidRPr="004B1F0D">
        <w:t xml:space="preserve"> tributadas pelo Lucro Presumido, </w:t>
      </w:r>
      <w:r w:rsidR="000016E4" w:rsidRPr="004B1F0D">
        <w:rPr>
          <w:szCs w:val="20"/>
        </w:rPr>
        <w:t xml:space="preserve">quando </w:t>
      </w:r>
      <w:r w:rsidR="000016E4" w:rsidRPr="004B1F0D">
        <w:rPr>
          <w:b/>
          <w:szCs w:val="20"/>
        </w:rPr>
        <w:t>0010.TIP_ESC_PRE</w:t>
      </w:r>
      <w:r w:rsidR="000016E4" w:rsidRPr="004B1F0D">
        <w:rPr>
          <w:szCs w:val="20"/>
        </w:rPr>
        <w:t xml:space="preserve"> for igual a “</w:t>
      </w:r>
      <w:r w:rsidR="000016E4" w:rsidRPr="004B1F0D">
        <w:rPr>
          <w:b/>
          <w:szCs w:val="20"/>
        </w:rPr>
        <w:t>L</w:t>
      </w:r>
      <w:r w:rsidR="000016E4" w:rsidRPr="004B1F0D">
        <w:rPr>
          <w:szCs w:val="20"/>
        </w:rPr>
        <w:t xml:space="preserve">” (Livro Caixa). </w:t>
      </w:r>
    </w:p>
    <w:p w14:paraId="74E5C4C8" w14:textId="77777777" w:rsidR="004A60DB" w:rsidRPr="004B1F0D" w:rsidRDefault="004A60DB" w:rsidP="004A60DB">
      <w:pPr>
        <w:rPr>
          <w:szCs w:val="20"/>
        </w:rPr>
      </w:pPr>
    </w:p>
    <w:p w14:paraId="2DBB2E35" w14:textId="77777777" w:rsidR="000016E4" w:rsidRPr="004B1F0D" w:rsidRDefault="004A60DB" w:rsidP="004A60DB">
      <w:pPr>
        <w:rPr>
          <w:szCs w:val="20"/>
        </w:rPr>
      </w:pPr>
      <w:r w:rsidRPr="004B1F0D">
        <w:rPr>
          <w:szCs w:val="20"/>
        </w:rPr>
        <w:t xml:space="preserve"> </w:t>
      </w:r>
      <w:r w:rsidRPr="004B1F0D">
        <w:rPr>
          <w:szCs w:val="20"/>
        </w:rPr>
        <w:tab/>
      </w:r>
      <w:r w:rsidR="000016E4" w:rsidRPr="004B1F0D">
        <w:rPr>
          <w:szCs w:val="20"/>
        </w:rPr>
        <w:t xml:space="preserve">O demonstrativo deverá conter todos os registros constantes no </w:t>
      </w:r>
      <w:r w:rsidRPr="004B1F0D">
        <w:rPr>
          <w:szCs w:val="20"/>
        </w:rPr>
        <w:t>“</w:t>
      </w:r>
      <w:r w:rsidR="000016E4" w:rsidRPr="004B1F0D">
        <w:rPr>
          <w:b/>
          <w:szCs w:val="20"/>
        </w:rPr>
        <w:t>livro caixa</w:t>
      </w:r>
      <w:r w:rsidRPr="004B1F0D">
        <w:rPr>
          <w:b/>
          <w:szCs w:val="20"/>
        </w:rPr>
        <w:t>”</w:t>
      </w:r>
      <w:r w:rsidR="000016E4" w:rsidRPr="004B1F0D">
        <w:rPr>
          <w:szCs w:val="20"/>
        </w:rPr>
        <w:t xml:space="preserve"> da pessoa jurídica. Não haverá edição deste registro no programa da ECF. </w:t>
      </w:r>
      <w:r w:rsidRPr="004B1F0D">
        <w:rPr>
          <w:szCs w:val="20"/>
        </w:rPr>
        <w:t>Apenas, é</w:t>
      </w:r>
      <w:r w:rsidR="000016E4" w:rsidRPr="004B1F0D">
        <w:rPr>
          <w:b/>
          <w:szCs w:val="20"/>
        </w:rPr>
        <w:t xml:space="preserve"> </w:t>
      </w:r>
      <w:r w:rsidR="000016E4" w:rsidRPr="004B1F0D">
        <w:rPr>
          <w:szCs w:val="20"/>
        </w:rPr>
        <w:t xml:space="preserve">possível importar um arquivo da ECF já </w:t>
      </w:r>
      <w:r w:rsidRPr="004B1F0D">
        <w:rPr>
          <w:szCs w:val="20"/>
        </w:rPr>
        <w:t xml:space="preserve">contendo o </w:t>
      </w:r>
      <w:r w:rsidR="000016E4" w:rsidRPr="004B1F0D">
        <w:rPr>
          <w:szCs w:val="20"/>
        </w:rPr>
        <w:t>regist</w:t>
      </w:r>
      <w:r w:rsidR="0086468C" w:rsidRPr="004B1F0D">
        <w:rPr>
          <w:szCs w:val="20"/>
        </w:rPr>
        <w:t xml:space="preserve">ro no </w:t>
      </w:r>
      <w:r w:rsidRPr="004B1F0D">
        <w:rPr>
          <w:szCs w:val="20"/>
        </w:rPr>
        <w:t xml:space="preserve">seu </w:t>
      </w:r>
      <w:r w:rsidR="0086468C" w:rsidRPr="004B1F0D">
        <w:rPr>
          <w:szCs w:val="20"/>
        </w:rPr>
        <w:t xml:space="preserve">leiaute ou </w:t>
      </w:r>
      <w:r w:rsidRPr="004B1F0D">
        <w:rPr>
          <w:szCs w:val="20"/>
        </w:rPr>
        <w:t xml:space="preserve">importar, a partir do PGE, </w:t>
      </w:r>
      <w:r w:rsidR="0086468C" w:rsidRPr="004B1F0D">
        <w:rPr>
          <w:szCs w:val="20"/>
        </w:rPr>
        <w:t>um arquivo .csv</w:t>
      </w:r>
      <w:r w:rsidR="000016E4" w:rsidRPr="004B1F0D">
        <w:rPr>
          <w:szCs w:val="20"/>
        </w:rPr>
        <w:t xml:space="preserve"> com os dados do Livro Caixa</w:t>
      </w:r>
      <w:r w:rsidRPr="004B1F0D">
        <w:rPr>
          <w:szCs w:val="20"/>
        </w:rPr>
        <w:t xml:space="preserve"> (campos 2 a 7 do leiaute abaixo – não contém o campo 1)</w:t>
      </w:r>
      <w:r w:rsidR="000016E4" w:rsidRPr="004B1F0D">
        <w:rPr>
          <w:szCs w:val="20"/>
        </w:rPr>
        <w:t xml:space="preserve">, </w:t>
      </w:r>
      <w:r w:rsidRPr="004B1F0D">
        <w:rPr>
          <w:szCs w:val="20"/>
        </w:rPr>
        <w:t>necessariamente, ordenado por data</w:t>
      </w:r>
      <w:r w:rsidR="000016E4" w:rsidRPr="004B1F0D">
        <w:rPr>
          <w:szCs w:val="20"/>
        </w:rPr>
        <w:t>.</w:t>
      </w:r>
    </w:p>
    <w:p w14:paraId="00E88358" w14:textId="77777777" w:rsidR="000016E4" w:rsidRPr="004B1F0D" w:rsidRDefault="000016E4" w:rsidP="000016E4">
      <w:pPr>
        <w:ind w:firstLine="708"/>
        <w:jc w:val="both"/>
        <w:rPr>
          <w:b/>
          <w:sz w:val="16"/>
          <w:szCs w:val="16"/>
        </w:rPr>
      </w:pPr>
    </w:p>
    <w:p w14:paraId="73038382" w14:textId="77777777" w:rsidR="004A60DB" w:rsidRPr="004B1F0D" w:rsidRDefault="000016E4" w:rsidP="000016E4">
      <w:pPr>
        <w:ind w:firstLine="708"/>
        <w:jc w:val="both"/>
        <w:rPr>
          <w:b/>
          <w:szCs w:val="20"/>
        </w:rPr>
      </w:pPr>
      <w:r w:rsidRPr="004B1F0D">
        <w:rPr>
          <w:b/>
          <w:szCs w:val="20"/>
        </w:rPr>
        <w:tab/>
        <w:t>Exemplo</w:t>
      </w:r>
      <w:r w:rsidR="004A60DB" w:rsidRPr="004B1F0D">
        <w:rPr>
          <w:b/>
          <w:szCs w:val="20"/>
        </w:rPr>
        <w:t xml:space="preserve"> de Livro Caixa no formato .CSV</w:t>
      </w:r>
      <w:r w:rsidRPr="004B1F0D">
        <w:rPr>
          <w:b/>
          <w:szCs w:val="20"/>
        </w:rPr>
        <w:t xml:space="preserve">: </w:t>
      </w:r>
    </w:p>
    <w:p w14:paraId="68D90970" w14:textId="77777777" w:rsidR="000016E4" w:rsidRPr="004B1F0D" w:rsidRDefault="000016E4" w:rsidP="000016E4">
      <w:pPr>
        <w:ind w:firstLine="708"/>
        <w:jc w:val="both"/>
        <w:rPr>
          <w:b/>
          <w:szCs w:val="20"/>
        </w:rPr>
      </w:pPr>
      <w:r w:rsidRPr="004B1F0D">
        <w:rPr>
          <w:b/>
          <w:szCs w:val="20"/>
        </w:rPr>
        <w:t>DATA;NUM_DOC;HIST;VL_ENTRADA;VL_SAIDA;SLD_FIN</w:t>
      </w:r>
    </w:p>
    <w:p w14:paraId="694BF2C3" w14:textId="094AA662" w:rsidR="000016E4" w:rsidRPr="004B1F0D" w:rsidRDefault="000016E4" w:rsidP="000016E4">
      <w:pPr>
        <w:ind w:firstLine="708"/>
        <w:jc w:val="both"/>
        <w:rPr>
          <w:b/>
          <w:szCs w:val="20"/>
        </w:rPr>
      </w:pPr>
      <w:r w:rsidRPr="004B1F0D">
        <w:rPr>
          <w:b/>
          <w:szCs w:val="20"/>
        </w:rPr>
        <w:tab/>
        <w:t>0101</w:t>
      </w:r>
      <w:r w:rsidR="008F07B4">
        <w:rPr>
          <w:b/>
          <w:szCs w:val="20"/>
        </w:rPr>
        <w:t>2021</w:t>
      </w:r>
      <w:r w:rsidRPr="004B1F0D">
        <w:rPr>
          <w:b/>
          <w:szCs w:val="20"/>
        </w:rPr>
        <w:t>;1;SALDO ANTER</w:t>
      </w:r>
      <w:r w:rsidR="004A60DB" w:rsidRPr="004B1F0D">
        <w:rPr>
          <w:b/>
          <w:szCs w:val="20"/>
        </w:rPr>
        <w:t>I</w:t>
      </w:r>
      <w:r w:rsidRPr="004B1F0D">
        <w:rPr>
          <w:b/>
          <w:szCs w:val="20"/>
        </w:rPr>
        <w:t>OR;1000,00;0;1000,00</w:t>
      </w:r>
    </w:p>
    <w:p w14:paraId="21AD2451" w14:textId="489F89C3" w:rsidR="000016E4" w:rsidRPr="004B1F0D" w:rsidRDefault="000016E4" w:rsidP="000016E4">
      <w:pPr>
        <w:ind w:firstLine="708"/>
        <w:jc w:val="both"/>
        <w:rPr>
          <w:b/>
          <w:szCs w:val="20"/>
        </w:rPr>
      </w:pPr>
      <w:r w:rsidRPr="004B1F0D">
        <w:rPr>
          <w:b/>
          <w:szCs w:val="20"/>
        </w:rPr>
        <w:tab/>
        <w:t>0201</w:t>
      </w:r>
      <w:r w:rsidR="008F07B4">
        <w:rPr>
          <w:b/>
          <w:szCs w:val="20"/>
        </w:rPr>
        <w:t>2021</w:t>
      </w:r>
      <w:r w:rsidRPr="004B1F0D">
        <w:rPr>
          <w:b/>
          <w:szCs w:val="20"/>
        </w:rPr>
        <w:t>;2;</w:t>
      </w:r>
      <w:r w:rsidR="004A60DB" w:rsidRPr="004B1F0D">
        <w:rPr>
          <w:b/>
          <w:szCs w:val="20"/>
        </w:rPr>
        <w:t>RECEBIMENTO DE VENDA;</w:t>
      </w:r>
      <w:r w:rsidRPr="004B1F0D">
        <w:rPr>
          <w:b/>
          <w:szCs w:val="20"/>
        </w:rPr>
        <w:t>10000,00;0;11000,00</w:t>
      </w:r>
    </w:p>
    <w:p w14:paraId="0A570C79" w14:textId="3DD6309F" w:rsidR="000016E4" w:rsidRPr="004B1F0D" w:rsidRDefault="000016E4" w:rsidP="000016E4">
      <w:pPr>
        <w:ind w:firstLine="708"/>
        <w:jc w:val="both"/>
        <w:rPr>
          <w:szCs w:val="20"/>
        </w:rPr>
      </w:pPr>
      <w:r w:rsidRPr="004B1F0D">
        <w:rPr>
          <w:b/>
          <w:szCs w:val="20"/>
        </w:rPr>
        <w:tab/>
        <w:t>0201</w:t>
      </w:r>
      <w:r w:rsidR="008F07B4">
        <w:rPr>
          <w:b/>
          <w:szCs w:val="20"/>
        </w:rPr>
        <w:t>2021</w:t>
      </w:r>
      <w:r w:rsidRPr="004B1F0D">
        <w:rPr>
          <w:b/>
          <w:szCs w:val="20"/>
        </w:rPr>
        <w:t>;3;PAGAMENTO DE FORNECEDORES;0;5000,00;6000,00</w:t>
      </w:r>
    </w:p>
    <w:p w14:paraId="488637A7" w14:textId="77777777" w:rsidR="000016E4" w:rsidRPr="004B1F0D" w:rsidRDefault="000016E4" w:rsidP="000016E4">
      <w:pPr>
        <w:pStyle w:val="PSDS-CorpodeTexto0"/>
        <w:jc w:val="both"/>
        <w:rPr>
          <w:rFonts w:ascii="Times New Roman" w:hAnsi="Times New Roman"/>
        </w:rPr>
      </w:pPr>
    </w:p>
    <w:p w14:paraId="6011D643" w14:textId="77777777" w:rsidR="004A60DB" w:rsidRPr="004B1F0D" w:rsidRDefault="000016E4" w:rsidP="004A60DB">
      <w:pPr>
        <w:pStyle w:val="PSDS-CorpodeTexto0"/>
        <w:jc w:val="both"/>
        <w:rPr>
          <w:rFonts w:ascii="Times New Roman" w:hAnsi="Times New Roman"/>
          <w:b/>
        </w:rPr>
      </w:pPr>
      <w:r w:rsidRPr="004B1F0D">
        <w:rPr>
          <w:rFonts w:ascii="Times New Roman" w:hAnsi="Times New Roman"/>
          <w:b/>
        </w:rPr>
        <w:t xml:space="preserve">Observação: </w:t>
      </w:r>
    </w:p>
    <w:p w14:paraId="2755A4F4" w14:textId="77777777" w:rsidR="000016E4" w:rsidRPr="004B1F0D" w:rsidRDefault="000016E4" w:rsidP="004A60DB">
      <w:pPr>
        <w:pStyle w:val="PSDS-CorpodeTexto0"/>
        <w:jc w:val="both"/>
        <w:rPr>
          <w:rFonts w:ascii="Times New Roman" w:hAnsi="Times New Roman"/>
        </w:rPr>
      </w:pPr>
      <w:r w:rsidRPr="004B1F0D">
        <w:rPr>
          <w:rFonts w:ascii="Times New Roman" w:hAnsi="Times New Roman"/>
        </w:rPr>
        <w:t xml:space="preserve">O saldo de caixa no início do período deverá ser registrado na primeira ocorrência do registro </w:t>
      </w:r>
      <w:r w:rsidR="002B6043" w:rsidRPr="004B1F0D">
        <w:rPr>
          <w:rFonts w:ascii="Times New Roman" w:hAnsi="Times New Roman"/>
        </w:rPr>
        <w:t>Q100</w:t>
      </w:r>
      <w:r w:rsidRPr="004B1F0D">
        <w:rPr>
          <w:rFonts w:ascii="Times New Roman" w:hAnsi="Times New Roman"/>
        </w:rPr>
        <w:t>.</w:t>
      </w:r>
      <w:r w:rsidR="004A60DB" w:rsidRPr="004B1F0D">
        <w:rPr>
          <w:rFonts w:ascii="Times New Roman" w:hAnsi="Times New Roman"/>
        </w:rPr>
        <w:t xml:space="preserve"> S</w:t>
      </w:r>
      <w:r w:rsidRPr="004B1F0D">
        <w:rPr>
          <w:rFonts w:ascii="Times New Roman" w:hAnsi="Times New Roman"/>
        </w:rPr>
        <w:t xml:space="preserve">ugestão de </w:t>
      </w:r>
      <w:r w:rsidR="002B6043" w:rsidRPr="004B1F0D">
        <w:rPr>
          <w:rFonts w:ascii="Times New Roman" w:hAnsi="Times New Roman"/>
        </w:rPr>
        <w:t>Q100</w:t>
      </w:r>
      <w:r w:rsidRPr="004B1F0D">
        <w:rPr>
          <w:rFonts w:ascii="Times New Roman" w:hAnsi="Times New Roman"/>
        </w:rPr>
        <w:t>.HIST(</w:t>
      </w:r>
      <w:r w:rsidRPr="004B1F0D">
        <w:rPr>
          <w:rFonts w:ascii="Times New Roman" w:hAnsi="Times New Roman"/>
          <w:b/>
        </w:rPr>
        <w:t>Histórico</w:t>
      </w:r>
      <w:r w:rsidRPr="004B1F0D">
        <w:rPr>
          <w:rFonts w:ascii="Times New Roman" w:hAnsi="Times New Roman"/>
        </w:rPr>
        <w:t xml:space="preserve">): </w:t>
      </w:r>
      <w:r w:rsidRPr="004B1F0D">
        <w:rPr>
          <w:rFonts w:ascii="Times New Roman" w:hAnsi="Times New Roman"/>
          <w:b/>
        </w:rPr>
        <w:t>SALDO ANTERIOR</w:t>
      </w:r>
      <w:r w:rsidRPr="004B1F0D">
        <w:rPr>
          <w:rFonts w:ascii="Times New Roman" w:hAnsi="Times New Roman"/>
        </w:rPr>
        <w:t>.</w:t>
      </w:r>
    </w:p>
    <w:p w14:paraId="1BA5EB9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F7EEE00" w14:textId="77777777" w:rsidTr="004B5ECC">
        <w:trPr>
          <w:trHeight w:val="453"/>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100: DEMONSTRATIVO DO LIVRO CAIXA</w:t>
            </w:r>
          </w:p>
        </w:tc>
      </w:tr>
      <w:tr w:rsidR="0071167F" w:rsidRPr="004B1F0D" w14:paraId="0AC88D2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4B1F0D" w:rsidRDefault="0071167F" w:rsidP="004A60D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NTRADA_SAIDA</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IMEIRA_OCORRENCIA</w:t>
            </w:r>
          </w:p>
        </w:tc>
      </w:tr>
      <w:tr w:rsidR="0071167F" w:rsidRPr="004B1F0D" w14:paraId="6527C9D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1167F" w:rsidRPr="004B1F0D" w14:paraId="1F7056E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3C3CEBD" w14:textId="77777777" w:rsidR="003A2F43" w:rsidRPr="004B1F0D" w:rsidRDefault="003A2F43" w:rsidP="004A60D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4B1F0D" w14:paraId="6C2286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66FAE04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D932AA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602821DE"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784D3D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7A2078A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F6E99AF"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2D08F2D7"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B58FEA4" w14:textId="77777777" w:rsidR="003A2F43" w:rsidRPr="004B1F0D" w:rsidRDefault="003A2F43">
      <w:pPr>
        <w:spacing w:after="200" w:line="276" w:lineRule="auto"/>
        <w:rPr>
          <w:b/>
          <w:szCs w:val="20"/>
        </w:rPr>
      </w:pPr>
      <w:r w:rsidRPr="004B1F0D">
        <w:br w:type="page"/>
      </w:r>
    </w:p>
    <w:p w14:paraId="302DBFEE"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28EBF2" w14:textId="77777777" w:rsidR="000016E4" w:rsidRPr="004B1F0D" w:rsidRDefault="000016E4" w:rsidP="000016E4">
      <w:pPr>
        <w:pStyle w:val="PSDS-MarcadoresNivel2"/>
        <w:numPr>
          <w:ilvl w:val="0"/>
          <w:numId w:val="0"/>
        </w:numPr>
        <w:rPr>
          <w:rFonts w:ascii="Times New Roman" w:hAnsi="Times New Roman"/>
        </w:rPr>
      </w:pPr>
    </w:p>
    <w:p w14:paraId="4AF07EA0" w14:textId="77777777" w:rsidR="000016E4" w:rsidRPr="004B1F0D" w:rsidRDefault="000016E4" w:rsidP="000016E4">
      <w:pPr>
        <w:pStyle w:val="PSDS-MarcadoresNivel2"/>
        <w:numPr>
          <w:ilvl w:val="0"/>
          <w:numId w:val="0"/>
        </w:numPr>
        <w:ind w:firstLine="708"/>
        <w:rPr>
          <w:rFonts w:ascii="Times New Roman" w:hAnsi="Times New Roman"/>
          <w:b w:val="0"/>
        </w:rPr>
      </w:pPr>
      <w:r w:rsidRPr="004B1F0D">
        <w:rPr>
          <w:rFonts w:ascii="Times New Roman" w:hAnsi="Times New Roman"/>
          <w:bCs/>
        </w:rPr>
        <w:t xml:space="preserve">REGRA_ENTRADA_SAIDA: </w:t>
      </w:r>
      <w:r w:rsidRPr="004B1F0D">
        <w:rPr>
          <w:rFonts w:ascii="Times New Roman" w:hAnsi="Times New Roman"/>
          <w:b w:val="0"/>
          <w:bCs/>
        </w:rPr>
        <w:t xml:space="preserve">Somente um </w:t>
      </w:r>
      <w:r w:rsidR="001B58FE" w:rsidRPr="004B1F0D">
        <w:rPr>
          <w:rFonts w:ascii="Times New Roman" w:hAnsi="Times New Roman"/>
          <w:b w:val="0"/>
          <w:bCs/>
        </w:rPr>
        <w:t>dos campos</w:t>
      </w:r>
      <w:r w:rsidRPr="004B1F0D">
        <w:rPr>
          <w:rFonts w:ascii="Times New Roman" w:hAnsi="Times New Roman"/>
          <w:b w:val="0"/>
          <w:bCs/>
        </w:rPr>
        <w:t xml:space="preserve"> Q100.VL_ENTRADA ou Q100.VL_SAIDA deve estar preenchido. Se a regra não for cumprida, o sistema gera um erro.</w:t>
      </w:r>
    </w:p>
    <w:p w14:paraId="0736A68E" w14:textId="77777777" w:rsidR="000016E4" w:rsidRPr="004B1F0D" w:rsidRDefault="000016E4" w:rsidP="000016E4">
      <w:pPr>
        <w:pStyle w:val="PSDS-MarcadoresNivel2"/>
        <w:numPr>
          <w:ilvl w:val="0"/>
          <w:numId w:val="0"/>
        </w:numPr>
        <w:rPr>
          <w:rFonts w:ascii="Times New Roman" w:hAnsi="Times New Roman"/>
        </w:rPr>
      </w:pPr>
    </w:p>
    <w:p w14:paraId="56A054AD" w14:textId="77777777" w:rsidR="000016E4" w:rsidRPr="004B1F0D" w:rsidRDefault="000016E4" w:rsidP="000016E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 </w:t>
      </w:r>
      <w:r w:rsidRPr="004B1F0D">
        <w:rPr>
          <w:rFonts w:ascii="Times New Roman" w:hAnsi="Times New Roman"/>
          <w:b w:val="0"/>
          <w:bCs/>
        </w:rPr>
        <w:t>O primeiro saldo final (Q100.SLD_FIN) é igual ao valor d</w:t>
      </w:r>
      <w:r w:rsidR="001B58FE" w:rsidRPr="004B1F0D">
        <w:rPr>
          <w:rFonts w:ascii="Times New Roman" w:hAnsi="Times New Roman"/>
          <w:b w:val="0"/>
          <w:bCs/>
        </w:rPr>
        <w:t>a entrada (Q100.VL_ENTRADA) meno</w:t>
      </w:r>
      <w:r w:rsidRPr="004B1F0D">
        <w:rPr>
          <w:rFonts w:ascii="Times New Roman" w:hAnsi="Times New Roman"/>
          <w:b w:val="0"/>
          <w:bCs/>
        </w:rPr>
        <w:t>s o valor de saída (Q100.VL_SAIDA), mais o saldo final da linha anterior (a primeira linha não soma a linha final anterior).</w:t>
      </w:r>
      <w:r w:rsidR="00B57FD4" w:rsidRPr="004B1F0D">
        <w:rPr>
          <w:rFonts w:ascii="Times New Roman" w:hAnsi="Times New Roman"/>
          <w:b w:val="0"/>
          <w:bCs/>
        </w:rPr>
        <w:t xml:space="preserve"> Se a regra não for cumprida, o sistema gera um erro.</w:t>
      </w:r>
    </w:p>
    <w:p w14:paraId="5FDD4870" w14:textId="77777777" w:rsidR="000016E4" w:rsidRPr="004B1F0D" w:rsidRDefault="000016E4" w:rsidP="000016E4">
      <w:pPr>
        <w:pStyle w:val="PSDS-MarcadoresNivel2"/>
        <w:numPr>
          <w:ilvl w:val="0"/>
          <w:numId w:val="0"/>
        </w:numPr>
        <w:ind w:left="708"/>
        <w:rPr>
          <w:rFonts w:ascii="Times New Roman" w:hAnsi="Times New Roman"/>
        </w:rPr>
      </w:pPr>
    </w:p>
    <w:p w14:paraId="4730D77D" w14:textId="77777777" w:rsidR="00B57FD4" w:rsidRPr="004B1F0D" w:rsidRDefault="00B57FD4" w:rsidP="00B57FD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_FOLGA: </w:t>
      </w:r>
      <w:r w:rsidRPr="004B1F0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4B1F0D">
        <w:rPr>
          <w:rFonts w:ascii="Times New Roman" w:hAnsi="Times New Roman"/>
          <w:b w:val="0"/>
          <w:bCs/>
        </w:rPr>
        <w:br/>
      </w:r>
    </w:p>
    <w:p w14:paraId="37C7B858"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I – Regras de Validação de Campos:</w:t>
      </w:r>
    </w:p>
    <w:p w14:paraId="03F7CAF5" w14:textId="77777777" w:rsidR="000016E4" w:rsidRPr="004B1F0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4B1F0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Tipo</w:t>
            </w:r>
          </w:p>
        </w:tc>
      </w:tr>
      <w:tr w:rsidR="000016E4" w:rsidRPr="004B1F0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4B1F0D" w:rsidRDefault="000016E4" w:rsidP="007F3BBF">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4B1F0D" w:rsidRDefault="000016E4" w:rsidP="007F3BBF">
            <w:pPr>
              <w:jc w:val="both"/>
              <w:rPr>
                <w:szCs w:val="20"/>
              </w:rPr>
            </w:pPr>
            <w:r w:rsidRPr="004B1F0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4B1F0D" w:rsidRDefault="000016E4" w:rsidP="007F3BBF">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Verifica se Q100.DATA é menor ou igual a 0000.DT_FIN.</w:t>
            </w:r>
          </w:p>
          <w:p w14:paraId="46C2907D" w14:textId="77777777" w:rsidR="000016E4" w:rsidRPr="004B1F0D" w:rsidRDefault="000016E4" w:rsidP="007F3BBF">
            <w:pPr>
              <w:pStyle w:val="Corpodetexto"/>
              <w:rPr>
                <w:rFonts w:ascii="Times New Roman" w:hAnsi="Times New Roman"/>
                <w:szCs w:val="20"/>
              </w:rPr>
            </w:pPr>
          </w:p>
          <w:p w14:paraId="312DE0AE" w14:textId="77777777" w:rsidR="000016E4" w:rsidRPr="004B1F0D" w:rsidRDefault="000016E4" w:rsidP="007F3BBF">
            <w:pPr>
              <w:pStyle w:val="Corpodetexto"/>
              <w:rPr>
                <w:rFonts w:ascii="Times New Roman" w:hAnsi="Times New Roman"/>
                <w:b/>
                <w:bCs/>
                <w:szCs w:val="20"/>
              </w:rPr>
            </w:pPr>
            <w:r w:rsidRPr="004B1F0D">
              <w:rPr>
                <w:rFonts w:ascii="Times New Roman" w:hAnsi="Times New Roman"/>
                <w:b/>
                <w:bCs/>
                <w:szCs w:val="20"/>
              </w:rPr>
              <w:t xml:space="preserve">REGRA_MAIOR_IGUAL_DT_INI: </w:t>
            </w:r>
            <w:r w:rsidRPr="004B1F0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4B1F0D" w:rsidRDefault="000016E4" w:rsidP="007F3BBF">
            <w:pPr>
              <w:widowControl w:val="0"/>
              <w:autoSpaceDE w:val="0"/>
              <w:autoSpaceDN w:val="0"/>
              <w:adjustRightInd w:val="0"/>
              <w:jc w:val="both"/>
              <w:rPr>
                <w:szCs w:val="20"/>
              </w:rPr>
            </w:pPr>
            <w:r w:rsidRPr="004B1F0D">
              <w:rPr>
                <w:szCs w:val="20"/>
              </w:rPr>
              <w:t>Erro</w:t>
            </w:r>
          </w:p>
          <w:p w14:paraId="591690CB" w14:textId="77777777" w:rsidR="000016E4" w:rsidRPr="004B1F0D" w:rsidRDefault="000016E4" w:rsidP="007F3BBF">
            <w:pPr>
              <w:widowControl w:val="0"/>
              <w:autoSpaceDE w:val="0"/>
              <w:autoSpaceDN w:val="0"/>
              <w:adjustRightInd w:val="0"/>
              <w:jc w:val="both"/>
              <w:rPr>
                <w:szCs w:val="20"/>
              </w:rPr>
            </w:pPr>
          </w:p>
          <w:p w14:paraId="51BD997B" w14:textId="77777777" w:rsidR="000016E4" w:rsidRPr="004B1F0D" w:rsidRDefault="000016E4" w:rsidP="007F3BBF">
            <w:pPr>
              <w:widowControl w:val="0"/>
              <w:autoSpaceDE w:val="0"/>
              <w:autoSpaceDN w:val="0"/>
              <w:adjustRightInd w:val="0"/>
              <w:jc w:val="both"/>
              <w:rPr>
                <w:szCs w:val="20"/>
              </w:rPr>
            </w:pPr>
            <w:r w:rsidRPr="004B1F0D">
              <w:rPr>
                <w:szCs w:val="20"/>
              </w:rPr>
              <w:t>Erro</w:t>
            </w:r>
          </w:p>
        </w:tc>
      </w:tr>
    </w:tbl>
    <w:p w14:paraId="6A563FF6" w14:textId="77777777" w:rsidR="000016E4" w:rsidRPr="004B1F0D" w:rsidRDefault="000016E4" w:rsidP="000016E4">
      <w:pPr>
        <w:pStyle w:val="PSDS-MarcadoresNivel2"/>
        <w:numPr>
          <w:ilvl w:val="0"/>
          <w:numId w:val="0"/>
        </w:numPr>
        <w:rPr>
          <w:rFonts w:ascii="Times New Roman" w:hAnsi="Times New Roman"/>
        </w:rPr>
      </w:pPr>
    </w:p>
    <w:p w14:paraId="09E0A227"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9B96739" w14:textId="77777777" w:rsidR="003A2F43" w:rsidRPr="004B1F0D" w:rsidRDefault="003A2F43" w:rsidP="000016E4">
      <w:pPr>
        <w:pStyle w:val="Corpodetexto"/>
        <w:rPr>
          <w:rFonts w:ascii="Times New Roman" w:hAnsi="Times New Roman"/>
          <w:b/>
          <w:color w:val="002060"/>
          <w:szCs w:val="20"/>
        </w:rPr>
      </w:pPr>
    </w:p>
    <w:p w14:paraId="28B999E6" w14:textId="7BF437EE"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100|</w:t>
      </w:r>
      <w:r w:rsidR="005964C0" w:rsidRPr="004B1F0D">
        <w:rPr>
          <w:rFonts w:ascii="Times New Roman" w:hAnsi="Times New Roman"/>
          <w:b/>
          <w:color w:val="002060"/>
          <w:szCs w:val="20"/>
        </w:rPr>
        <w:t>0109</w:t>
      </w:r>
      <w:r w:rsidR="005964C0">
        <w:rPr>
          <w:rFonts w:ascii="Times New Roman" w:hAnsi="Times New Roman"/>
          <w:b/>
          <w:color w:val="002060"/>
          <w:szCs w:val="20"/>
        </w:rPr>
        <w:t>2023</w:t>
      </w:r>
      <w:r w:rsidRPr="004B1F0D">
        <w:rPr>
          <w:rFonts w:ascii="Times New Roman" w:hAnsi="Times New Roman"/>
          <w:b/>
          <w:color w:val="002060"/>
          <w:szCs w:val="20"/>
        </w:rPr>
        <w:t>|123|HISTORICO|1000,00|0,00|1000,00|</w:t>
      </w:r>
    </w:p>
    <w:p w14:paraId="7351DC2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100|: Identificação do tipo do registro.</w:t>
      </w:r>
    </w:p>
    <w:p w14:paraId="2676B415" w14:textId="0988360B"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64C0" w:rsidRPr="004B1F0D">
        <w:rPr>
          <w:rFonts w:ascii="Times New Roman" w:hAnsi="Times New Roman"/>
          <w:color w:val="002060"/>
          <w:szCs w:val="20"/>
        </w:rPr>
        <w:t>0109</w:t>
      </w:r>
      <w:r w:rsidR="005964C0">
        <w:rPr>
          <w:rFonts w:ascii="Times New Roman" w:hAnsi="Times New Roman"/>
          <w:color w:val="002060"/>
          <w:szCs w:val="20"/>
        </w:rPr>
        <w:t>2023</w:t>
      </w:r>
      <w:r w:rsidRPr="004B1F0D">
        <w:rPr>
          <w:rFonts w:ascii="Times New Roman" w:hAnsi="Times New Roman"/>
          <w:color w:val="002060"/>
          <w:szCs w:val="20"/>
        </w:rPr>
        <w:t>|: Data de início do período (01/09/</w:t>
      </w:r>
      <w:r w:rsidR="005964C0">
        <w:rPr>
          <w:rFonts w:ascii="Times New Roman" w:hAnsi="Times New Roman"/>
          <w:color w:val="002060"/>
          <w:szCs w:val="20"/>
        </w:rPr>
        <w:t>2023</w:t>
      </w:r>
      <w:r w:rsidRPr="004B1F0D">
        <w:rPr>
          <w:rFonts w:ascii="Times New Roman" w:hAnsi="Times New Roman"/>
          <w:color w:val="002060"/>
          <w:szCs w:val="20"/>
        </w:rPr>
        <w:t>).</w:t>
      </w:r>
    </w:p>
    <w:p w14:paraId="32E7583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23|: Número do documento (123).</w:t>
      </w:r>
    </w:p>
    <w:p w14:paraId="703097A9"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HISTORICO|: Histórico.</w:t>
      </w:r>
    </w:p>
    <w:p w14:paraId="1337327F"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Valor de entrada (R$ 1.000,00).</w:t>
      </w:r>
    </w:p>
    <w:p w14:paraId="4798EE9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00|: Valor de saída (R$ 0,00).</w:t>
      </w:r>
    </w:p>
    <w:p w14:paraId="51067A3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Saldo (R$ 1.000,00).</w:t>
      </w:r>
    </w:p>
    <w:p w14:paraId="008A6107" w14:textId="77777777" w:rsidR="000016E4" w:rsidRPr="004B1F0D" w:rsidRDefault="000016E4" w:rsidP="000016E4">
      <w:pPr>
        <w:pStyle w:val="Corpodetexto"/>
        <w:ind w:firstLine="708"/>
        <w:rPr>
          <w:rFonts w:ascii="Times New Roman" w:hAnsi="Times New Roman"/>
          <w:color w:val="002060"/>
          <w:szCs w:val="20"/>
        </w:rPr>
      </w:pPr>
    </w:p>
    <w:p w14:paraId="57B8F7FF" w14:textId="77777777" w:rsidR="000016E4" w:rsidRPr="004B1F0D" w:rsidRDefault="000016E4">
      <w:pPr>
        <w:spacing w:after="200" w:line="276" w:lineRule="auto"/>
        <w:rPr>
          <w:b/>
          <w:bCs/>
          <w:color w:val="0000FF"/>
          <w:szCs w:val="20"/>
        </w:rPr>
      </w:pPr>
      <w:r w:rsidRPr="004B1F0D">
        <w:rPr>
          <w:color w:val="0000FF"/>
          <w:szCs w:val="20"/>
        </w:rPr>
        <w:br w:type="page"/>
      </w:r>
    </w:p>
    <w:p w14:paraId="6E0EE327" w14:textId="77777777" w:rsidR="000016E4" w:rsidRPr="004B1F0D" w:rsidRDefault="000016E4" w:rsidP="00867F54">
      <w:pPr>
        <w:pStyle w:val="Ttulo4"/>
      </w:pPr>
      <w:bookmarkStart w:id="354" w:name="_Toc156228309"/>
      <w:r w:rsidRPr="004B1F0D">
        <w:t>Registro Q990: Encerramento do Bloco Q</w:t>
      </w:r>
      <w:bookmarkEnd w:id="354"/>
    </w:p>
    <w:p w14:paraId="4C2D3B97" w14:textId="77777777" w:rsidR="000016E4" w:rsidRPr="004B1F0D" w:rsidRDefault="000016E4" w:rsidP="000016E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7347AE3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990: ENCERRAMENTO DO BLOCO Q</w:t>
            </w:r>
          </w:p>
        </w:tc>
      </w:tr>
      <w:tr w:rsidR="0071167F" w:rsidRPr="004B1F0D" w14:paraId="3D154ADC"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1167F" w:rsidRPr="004B1F0D" w14:paraId="1F1E6CA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293BB3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26072EE"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72E20A3C"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4219CC4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3F4E30EA"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5B761A1" w14:textId="77777777" w:rsidR="003A2F43" w:rsidRPr="004B1F0D" w:rsidRDefault="003A2F43" w:rsidP="000016E4">
      <w:pPr>
        <w:pStyle w:val="Corpodetexto"/>
        <w:rPr>
          <w:rFonts w:ascii="Times New Roman" w:hAnsi="Times New Roman"/>
          <w:b/>
          <w:color w:val="002060"/>
          <w:szCs w:val="20"/>
        </w:rPr>
      </w:pPr>
    </w:p>
    <w:p w14:paraId="57292CC3"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1A7156C" w14:textId="77777777" w:rsidR="003A2F43" w:rsidRPr="004B1F0D" w:rsidRDefault="003A2F43" w:rsidP="000016E4">
      <w:pPr>
        <w:pStyle w:val="Corpodetexto"/>
        <w:rPr>
          <w:rFonts w:ascii="Times New Roman" w:hAnsi="Times New Roman"/>
          <w:b/>
          <w:color w:val="002060"/>
          <w:szCs w:val="20"/>
        </w:rPr>
      </w:pPr>
    </w:p>
    <w:p w14:paraId="61EDAF3E"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990|1000|</w:t>
      </w:r>
    </w:p>
    <w:p w14:paraId="7668C3A6"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990|: Identificação do tipo do registro.</w:t>
      </w:r>
    </w:p>
    <w:p w14:paraId="2C26A74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Q é 1.000 (mil registros).</w:t>
      </w:r>
    </w:p>
    <w:p w14:paraId="61EB041C" w14:textId="77777777" w:rsidR="000016E4" w:rsidRPr="004B1F0D" w:rsidRDefault="000016E4">
      <w:pPr>
        <w:spacing w:after="200" w:line="276" w:lineRule="auto"/>
        <w:rPr>
          <w:b/>
          <w:bCs/>
          <w:color w:val="0000FF"/>
          <w:szCs w:val="20"/>
        </w:rPr>
      </w:pPr>
      <w:r w:rsidRPr="004B1F0D">
        <w:rPr>
          <w:color w:val="0000FF"/>
          <w:szCs w:val="20"/>
        </w:rPr>
        <w:br w:type="page"/>
      </w:r>
    </w:p>
    <w:p w14:paraId="1009996A" w14:textId="77777777" w:rsidR="0086037A" w:rsidRPr="004B1F0D" w:rsidRDefault="0086037A" w:rsidP="00721E85">
      <w:pPr>
        <w:pStyle w:val="Ttulo3"/>
      </w:pPr>
      <w:bookmarkStart w:id="355" w:name="_Toc156228310"/>
      <w:r w:rsidRPr="004B1F0D">
        <w:t>Bloco T: Lucro Arbitrado</w:t>
      </w:r>
      <w:bookmarkEnd w:id="355"/>
    </w:p>
    <w:p w14:paraId="5B4F38E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4B1F0D" w:rsidRDefault="00721E85" w:rsidP="00721E85">
      <w:pPr>
        <w:pStyle w:val="NormalWeb"/>
        <w:spacing w:before="0" w:after="0"/>
        <w:jc w:val="both"/>
        <w:rPr>
          <w:rFonts w:ascii="Times New Roman" w:hAnsi="Times New Roman" w:cs="Times New Roman"/>
          <w:szCs w:val="20"/>
        </w:rPr>
      </w:pPr>
    </w:p>
    <w:p w14:paraId="1B74383D" w14:textId="4FF27138"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549E4511"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Pessoa Jurídica Tributada com Base no Lucro Arbitrado</w:t>
      </w:r>
    </w:p>
    <w:p w14:paraId="7B7A9795" w14:textId="77777777" w:rsidR="00302F41" w:rsidRPr="004B1F0D" w:rsidRDefault="00302F41" w:rsidP="00302F41">
      <w:pPr>
        <w:pStyle w:val="NormalWeb"/>
        <w:spacing w:before="0" w:after="0"/>
        <w:jc w:val="both"/>
        <w:rPr>
          <w:rFonts w:ascii="Times New Roman" w:hAnsi="Times New Roman" w:cs="Times New Roman"/>
          <w:szCs w:val="20"/>
        </w:rPr>
      </w:pPr>
    </w:p>
    <w:p w14:paraId="29161B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ocorrência de qualquer das hipóteses de arbitramento, previstas no art. 4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4B1F0D" w:rsidRDefault="00302F41" w:rsidP="00302F41">
      <w:pPr>
        <w:pStyle w:val="NormalWeb"/>
        <w:spacing w:before="0" w:after="0"/>
        <w:jc w:val="both"/>
        <w:rPr>
          <w:rFonts w:ascii="Times New Roman" w:hAnsi="Times New Roman" w:cs="Times New Roman"/>
          <w:szCs w:val="20"/>
        </w:rPr>
      </w:pPr>
    </w:p>
    <w:p w14:paraId="04D841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4B1F0D" w:rsidRDefault="00302F41" w:rsidP="00302F41">
      <w:pPr>
        <w:pStyle w:val="NormalWeb"/>
        <w:spacing w:before="0" w:after="0"/>
        <w:jc w:val="both"/>
        <w:rPr>
          <w:rFonts w:ascii="Times New Roman" w:hAnsi="Times New Roman" w:cs="Times New Roman"/>
          <w:szCs w:val="20"/>
        </w:rPr>
      </w:pPr>
    </w:p>
    <w:p w14:paraId="6A39333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4B1F0D" w:rsidRDefault="00302F41" w:rsidP="00302F41">
      <w:pPr>
        <w:pStyle w:val="NormalWeb"/>
        <w:spacing w:before="0" w:after="0"/>
        <w:jc w:val="both"/>
        <w:rPr>
          <w:rFonts w:ascii="Times New Roman" w:hAnsi="Times New Roman" w:cs="Times New Roman"/>
          <w:szCs w:val="20"/>
        </w:rPr>
      </w:pPr>
    </w:p>
    <w:p w14:paraId="1D40550C"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uder optar pelo lucro presumido.</w:t>
      </w:r>
    </w:p>
    <w:p w14:paraId="7BE4517E"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 xml:space="preserve">Atenção: </w:t>
      </w:r>
      <w:r w:rsidRPr="004B1F0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Determinação do Lucro Arbitrado</w:t>
      </w:r>
    </w:p>
    <w:p w14:paraId="2AED1A70" w14:textId="77777777" w:rsidR="00302F41" w:rsidRPr="004B1F0D" w:rsidRDefault="00302F41" w:rsidP="00302F41">
      <w:pPr>
        <w:pStyle w:val="NormalWeb"/>
        <w:spacing w:before="0" w:after="0"/>
        <w:jc w:val="both"/>
        <w:rPr>
          <w:rFonts w:ascii="Times New Roman" w:hAnsi="Times New Roman" w:cs="Times New Roman"/>
          <w:b/>
          <w:bCs/>
          <w:szCs w:val="20"/>
        </w:rPr>
      </w:pPr>
    </w:p>
    <w:p w14:paraId="651C150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1) Percentuais</w:t>
      </w:r>
    </w:p>
    <w:p w14:paraId="01606FD0" w14:textId="77777777" w:rsidR="00302F41" w:rsidRPr="004B1F0D" w:rsidRDefault="00302F41" w:rsidP="00302F41">
      <w:pPr>
        <w:pStyle w:val="NormalWeb"/>
        <w:spacing w:before="0" w:after="0"/>
        <w:jc w:val="both"/>
        <w:rPr>
          <w:rFonts w:ascii="Times New Roman" w:hAnsi="Times New Roman" w:cs="Times New Roman"/>
          <w:szCs w:val="20"/>
        </w:rPr>
      </w:pPr>
    </w:p>
    <w:p w14:paraId="6BAE3B1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4B1F0D">
        <w:rPr>
          <w:rFonts w:ascii="Times New Roman" w:hAnsi="Times New Roman" w:cs="Times New Roman"/>
          <w:b/>
          <w:bCs/>
          <w:szCs w:val="20"/>
        </w:rPr>
        <w:t>%</w:t>
      </w:r>
      <w:r w:rsidRPr="004B1F0D">
        <w:rPr>
          <w:rFonts w:ascii="Times New Roman" w:hAnsi="Times New Roman" w:cs="Times New Roman"/>
          <w:szCs w:val="20"/>
        </w:rPr>
        <w:t xml:space="preserve"> (nove inteiros e seis décimos por cento).</w:t>
      </w:r>
    </w:p>
    <w:p w14:paraId="161E4BA9" w14:textId="77777777" w:rsidR="003D677C" w:rsidRPr="004B1F0D" w:rsidRDefault="003D677C" w:rsidP="003D677C">
      <w:pPr>
        <w:pStyle w:val="NormalWeb"/>
        <w:spacing w:before="0" w:after="0"/>
        <w:jc w:val="both"/>
        <w:rPr>
          <w:rFonts w:ascii="Times New Roman" w:hAnsi="Times New Roman" w:cs="Times New Roman"/>
          <w:szCs w:val="20"/>
        </w:rPr>
      </w:pPr>
    </w:p>
    <w:p w14:paraId="2349511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seguintes atividades o percentual é de:</w:t>
      </w:r>
    </w:p>
    <w:p w14:paraId="4EB97A49"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5FE1441B" w14:textId="28CF892D"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9,6% (nove inteiros e seis décimos por cento) sobre a receita bruta auferida:</w:t>
      </w:r>
    </w:p>
    <w:p w14:paraId="5FFE9C6B" w14:textId="77777777" w:rsidR="003D677C" w:rsidRPr="004B1F0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na prestação de serviços de transporte de carga;</w:t>
      </w:r>
    </w:p>
    <w:p w14:paraId="0409835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estação de serviços, relativos ao exercício de profissão legalmente regulamentada;</w:t>
      </w:r>
    </w:p>
    <w:p w14:paraId="0B95A81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075DF1E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ou direitos de qualquer natureza;</w:t>
      </w:r>
    </w:p>
    <w:p w14:paraId="3A157D8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w:t>
      </w:r>
    </w:p>
    <w:p w14:paraId="6F27656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coleta e transporte de resíduos até aterros sanitários ou local de descarte; e</w:t>
      </w:r>
    </w:p>
    <w:p w14:paraId="5569BA0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prestação de qualquer outro tipo de serviço não mencionado especificamente nas alíneas "a" a "e";</w:t>
      </w:r>
    </w:p>
    <w:p w14:paraId="54132D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4B1F0D" w:rsidRDefault="003D677C" w:rsidP="003D677C">
      <w:pPr>
        <w:pStyle w:val="NormalWeb"/>
        <w:spacing w:before="0" w:after="0"/>
        <w:jc w:val="both"/>
        <w:rPr>
          <w:rFonts w:ascii="Times New Roman" w:hAnsi="Times New Roman" w:cs="Times New Roman"/>
          <w:b/>
          <w:bCs/>
          <w:szCs w:val="20"/>
        </w:rPr>
      </w:pPr>
    </w:p>
    <w:p w14:paraId="6029AF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A4D1ECF" w14:textId="77777777" w:rsidR="003D677C" w:rsidRPr="004B1F0D" w:rsidRDefault="003D677C" w:rsidP="003D677C">
      <w:pPr>
        <w:pStyle w:val="NormalWeb"/>
        <w:spacing w:before="0" w:after="0"/>
        <w:jc w:val="both"/>
        <w:rPr>
          <w:rFonts w:ascii="Times New Roman" w:hAnsi="Times New Roman" w:cs="Times New Roman"/>
          <w:szCs w:val="20"/>
        </w:rPr>
      </w:pPr>
    </w:p>
    <w:p w14:paraId="3BA3BD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4B1F0D" w:rsidRDefault="003D677C" w:rsidP="003D677C">
      <w:pPr>
        <w:pStyle w:val="NormalWeb"/>
        <w:spacing w:before="0" w:after="0"/>
        <w:jc w:val="both"/>
        <w:rPr>
          <w:rFonts w:ascii="Times New Roman" w:hAnsi="Times New Roman" w:cs="Times New Roman"/>
          <w:szCs w:val="20"/>
        </w:rPr>
      </w:pPr>
    </w:p>
    <w:p w14:paraId="564A72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4B1F0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4B1F0D" w:rsidRDefault="003D677C" w:rsidP="003D67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4B1F0D" w:rsidRDefault="003D677C" w:rsidP="003D677C">
      <w:pPr>
        <w:pStyle w:val="NormalWeb"/>
        <w:spacing w:before="0" w:after="0"/>
        <w:jc w:val="both"/>
        <w:rPr>
          <w:rFonts w:ascii="Times New Roman" w:hAnsi="Times New Roman" w:cs="Times New Roman"/>
          <w:b/>
          <w:bCs/>
          <w:szCs w:val="20"/>
        </w:rPr>
      </w:pPr>
    </w:p>
    <w:p w14:paraId="5AD6E1F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4B1F0D" w:rsidRDefault="00302F41" w:rsidP="00302F41">
      <w:pPr>
        <w:pStyle w:val="NormalWeb"/>
        <w:spacing w:before="0" w:after="0"/>
        <w:jc w:val="both"/>
        <w:rPr>
          <w:rFonts w:ascii="Times New Roman" w:hAnsi="Times New Roman" w:cs="Times New Roman"/>
          <w:b/>
          <w:bCs/>
          <w:szCs w:val="20"/>
        </w:rPr>
      </w:pPr>
    </w:p>
    <w:p w14:paraId="3EFD5E5C" w14:textId="77777777" w:rsidR="003D677C" w:rsidRPr="004B1F0D" w:rsidRDefault="003D677C" w:rsidP="00302F41">
      <w:pPr>
        <w:pStyle w:val="NormalWeb"/>
        <w:spacing w:before="0" w:after="0"/>
        <w:jc w:val="both"/>
        <w:rPr>
          <w:rFonts w:ascii="Times New Roman" w:hAnsi="Times New Roman" w:cs="Times New Roman"/>
          <w:b/>
          <w:bCs/>
          <w:szCs w:val="20"/>
        </w:rPr>
      </w:pPr>
    </w:p>
    <w:p w14:paraId="1919B808" w14:textId="77777777" w:rsidR="003D677C" w:rsidRPr="004B1F0D" w:rsidRDefault="003D677C" w:rsidP="00302F41">
      <w:pPr>
        <w:pStyle w:val="NormalWeb"/>
        <w:spacing w:before="0" w:after="0"/>
        <w:jc w:val="both"/>
        <w:rPr>
          <w:rFonts w:ascii="Times New Roman" w:hAnsi="Times New Roman" w:cs="Times New Roman"/>
          <w:b/>
          <w:bCs/>
          <w:szCs w:val="20"/>
        </w:rPr>
      </w:pPr>
    </w:p>
    <w:p w14:paraId="0AB5CA39" w14:textId="77777777" w:rsidR="003D677C" w:rsidRPr="004B1F0D" w:rsidRDefault="003D677C" w:rsidP="00302F41">
      <w:pPr>
        <w:pStyle w:val="NormalWeb"/>
        <w:spacing w:before="0" w:after="0"/>
        <w:jc w:val="both"/>
        <w:rPr>
          <w:rFonts w:ascii="Times New Roman" w:hAnsi="Times New Roman" w:cs="Times New Roman"/>
          <w:b/>
          <w:bCs/>
          <w:szCs w:val="20"/>
        </w:rPr>
      </w:pPr>
    </w:p>
    <w:p w14:paraId="7B1BB2D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2) Valores Integrantes da Base de Cálculo</w:t>
      </w:r>
    </w:p>
    <w:p w14:paraId="70A8BC8B" w14:textId="77777777" w:rsidR="00302F41" w:rsidRPr="004B1F0D" w:rsidRDefault="00302F41" w:rsidP="00302F41">
      <w:pPr>
        <w:pStyle w:val="NormalWeb"/>
        <w:spacing w:before="0" w:after="0"/>
        <w:jc w:val="both"/>
        <w:rPr>
          <w:rFonts w:ascii="Times New Roman" w:hAnsi="Times New Roman" w:cs="Times New Roman"/>
          <w:szCs w:val="20"/>
        </w:rPr>
      </w:pPr>
    </w:p>
    <w:p w14:paraId="145603A1"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apurado trimestralmente, é a soma dos seguintes valores:</w:t>
      </w:r>
    </w:p>
    <w:p w14:paraId="42D5F6F4" w14:textId="77777777" w:rsidR="003D677C" w:rsidRPr="004B1F0D" w:rsidRDefault="003D677C" w:rsidP="003D677C">
      <w:pPr>
        <w:pStyle w:val="NormalWeb"/>
        <w:spacing w:before="0" w:after="0"/>
        <w:jc w:val="both"/>
        <w:rPr>
          <w:rFonts w:ascii="Times New Roman" w:hAnsi="Times New Roman" w:cs="Times New Roman"/>
          <w:szCs w:val="20"/>
        </w:rPr>
      </w:pPr>
    </w:p>
    <w:p w14:paraId="256FC2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valor obtido pela aplicação dos percentuais sobre a receita bruta especificados no </w:t>
      </w:r>
      <w:hyperlink r:id="rId174"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w:t>
      </w:r>
    </w:p>
    <w:p w14:paraId="4B8D9250"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503E096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4D99609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61651B18"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80ED80A"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rendimentos e g</w:t>
      </w:r>
      <w:bookmarkStart w:id="356" w:name="subitem_15.3.1"/>
      <w:bookmarkEnd w:id="356"/>
      <w:r w:rsidRPr="004B1F0D">
        <w:rPr>
          <w:rFonts w:ascii="Times New Roman" w:hAnsi="Times New Roman" w:cs="Times New Roman"/>
          <w:szCs w:val="20"/>
        </w:rPr>
        <w:t>anhos líquidos auferidos em aplicações financeiras de renda fixa e de renda variável;</w:t>
      </w:r>
    </w:p>
    <w:p w14:paraId="302F71B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s juros sobre capital próprio auferidos;</w:t>
      </w:r>
    </w:p>
    <w:p w14:paraId="07C3803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o saldo dos valores cuja tributação tenha sido diferida de períodos de apuração an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54);</w:t>
      </w:r>
    </w:p>
    <w:p w14:paraId="68D03E5F"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o valor resultante, em cada atividade, no respectivo período de apuração, da aplicação dos percentuais de que trata o </w:t>
      </w:r>
      <w:hyperlink r:id="rId175"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57" w:name="subitem_15.3.2"/>
      <w:bookmarkEnd w:id="357"/>
      <w:r w:rsidRPr="004B1F0D">
        <w:rPr>
          <w:rFonts w:ascii="Times New Roman" w:hAnsi="Times New Roman" w:cs="Times New Roman"/>
          <w:szCs w:val="20"/>
        </w:rPr>
        <w:t xml:space="preserve">or já apropriado na escrituração da </w:t>
      </w:r>
      <w:bookmarkStart w:id="358" w:name="subitem_15.3.2.1"/>
      <w:bookmarkEnd w:id="358"/>
      <w:r w:rsidRPr="004B1F0D">
        <w:rPr>
          <w:rFonts w:ascii="Times New Roman" w:hAnsi="Times New Roman" w:cs="Times New Roman"/>
          <w:szCs w:val="20"/>
        </w:rPr>
        <w:t>empresa, decorrente dos ajustes dos métodos de preços de transferências;</w:t>
      </w:r>
    </w:p>
    <w:p w14:paraId="2B94A669"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h)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w:t>
      </w:r>
      <w:bookmarkStart w:id="359" w:name="subitem_15.3.2.1.I"/>
      <w:bookmarkEnd w:id="359"/>
      <w:r w:rsidRPr="004B1F0D">
        <w:rPr>
          <w:rFonts w:ascii="Times New Roman" w:hAnsi="Times New Roman" w:cs="Times New Roman"/>
          <w:szCs w:val="20"/>
        </w:rPr>
        <w:t xml:space="preserve">,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w:t>
      </w:r>
      <w:bookmarkStart w:id="360" w:name="subitem_15.3.2.1.II"/>
      <w:bookmarkEnd w:id="360"/>
      <w:r w:rsidRPr="004B1F0D">
        <w:rPr>
          <w:rFonts w:ascii="Times New Roman" w:hAnsi="Times New Roman" w:cs="Times New Roman"/>
          <w:szCs w:val="20"/>
        </w:rPr>
        <w:t xml:space="preserve"> não for registrado no Banco Central do Brasil;</w:t>
      </w:r>
    </w:p>
    <w:p w14:paraId="00C0DA66"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a diferença de receita, auferida pela mutuante, correspondente ao valor calculado com base na t</w:t>
      </w:r>
      <w:bookmarkStart w:id="361" w:name="subitem_15.3.2.1.III"/>
      <w:bookmarkEnd w:id="361"/>
      <w:r w:rsidRPr="004B1F0D">
        <w:rPr>
          <w:rFonts w:ascii="Times New Roman" w:hAnsi="Times New Roman" w:cs="Times New Roman"/>
          <w:szCs w:val="20"/>
        </w:rPr>
        <w:t>axa a que se refere a alínea anterior e o valor contratado, quando este for inferior, caso o contrato, não registrado no Banco Central d</w:t>
      </w:r>
      <w:bookmarkStart w:id="362" w:name="subitem_15.3.2.1.IV"/>
      <w:bookmarkEnd w:id="362"/>
      <w:r w:rsidRPr="004B1F0D">
        <w:rPr>
          <w:rFonts w:ascii="Times New Roman" w:hAnsi="Times New Roman" w:cs="Times New Roman"/>
          <w:szCs w:val="20"/>
        </w:rPr>
        <w:t>o Brasil, seja realizado com mutuária definida como pessoa vinculada domiciliada no exterior;</w:t>
      </w:r>
    </w:p>
    <w:p w14:paraId="3767A7BB"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 os lucros, rendimentos e ganhos de capital oriundos do exterior;</w:t>
      </w:r>
    </w:p>
    <w:p w14:paraId="626647B8"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99F2354" w14:textId="77777777" w:rsidR="003D677C" w:rsidRPr="004B1F0D" w:rsidRDefault="003D677C" w:rsidP="003D677C">
      <w:pPr>
        <w:pStyle w:val="NormalWeb"/>
        <w:spacing w:before="0" w:after="0"/>
        <w:jc w:val="both"/>
        <w:rPr>
          <w:rFonts w:ascii="Times New Roman" w:hAnsi="Times New Roman" w:cs="Times New Roman"/>
          <w:b/>
          <w:bCs/>
          <w:szCs w:val="20"/>
        </w:rPr>
      </w:pPr>
    </w:p>
    <w:p w14:paraId="291B26C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11AAA0C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63" w:name="subitem_15.3.2.1.V"/>
      <w:bookmarkEnd w:id="363"/>
      <w:r w:rsidRPr="004B1F0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4B1F0D" w:rsidRDefault="003D677C" w:rsidP="003D677C">
      <w:pPr>
        <w:pStyle w:val="NormalWeb"/>
        <w:spacing w:before="0" w:after="0"/>
        <w:jc w:val="both"/>
        <w:rPr>
          <w:rFonts w:ascii="Times New Roman" w:hAnsi="Times New Roman" w:cs="Times New Roman"/>
          <w:szCs w:val="20"/>
        </w:rPr>
      </w:pPr>
    </w:p>
    <w:p w14:paraId="741296C1"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082E520B" w14:textId="77777777" w:rsidR="003D677C" w:rsidRPr="004B1F0D" w:rsidRDefault="003D677C" w:rsidP="003D677C">
      <w:pPr>
        <w:pStyle w:val="NormalWeb"/>
        <w:spacing w:before="0" w:after="0"/>
        <w:jc w:val="both"/>
        <w:rPr>
          <w:rFonts w:ascii="Times New Roman" w:hAnsi="Times New Roman" w:cs="Times New Roman"/>
          <w:szCs w:val="20"/>
        </w:rPr>
      </w:pPr>
    </w:p>
    <w:p w14:paraId="740E211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0, e reedições).</w:t>
      </w:r>
    </w:p>
    <w:p w14:paraId="5D17AEC4" w14:textId="77777777" w:rsidR="003D677C" w:rsidRPr="004B1F0D" w:rsidRDefault="003D677C" w:rsidP="003D677C">
      <w:pPr>
        <w:pStyle w:val="NormalWeb"/>
        <w:spacing w:before="0" w:after="0"/>
        <w:jc w:val="both"/>
        <w:rPr>
          <w:rFonts w:ascii="Times New Roman" w:hAnsi="Times New Roman" w:cs="Times New Roman"/>
          <w:szCs w:val="20"/>
        </w:rPr>
      </w:pPr>
    </w:p>
    <w:p w14:paraId="70987F8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Quanto à alínea "n",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25612E38" w14:textId="77777777" w:rsidR="003D677C" w:rsidRPr="004B1F0D" w:rsidRDefault="003D677C" w:rsidP="003D677C">
      <w:pPr>
        <w:pStyle w:val="NormalWeb"/>
        <w:spacing w:before="0" w:after="0"/>
        <w:jc w:val="both"/>
        <w:rPr>
          <w:rFonts w:ascii="Times New Roman" w:hAnsi="Times New Roman" w:cs="Times New Roman"/>
          <w:szCs w:val="20"/>
        </w:rPr>
      </w:pPr>
    </w:p>
    <w:p w14:paraId="1C36DB9C"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64" w:name="subitem_15.3.2.2"/>
      <w:bookmarkEnd w:id="364"/>
      <w:r w:rsidRPr="004B1F0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4B1F0D" w:rsidRDefault="003D677C" w:rsidP="003D677C">
      <w:pPr>
        <w:pStyle w:val="NormalWeb"/>
        <w:spacing w:before="0" w:after="0"/>
        <w:jc w:val="both"/>
        <w:rPr>
          <w:rFonts w:ascii="Times New Roman" w:hAnsi="Times New Roman" w:cs="Times New Roman"/>
          <w:szCs w:val="20"/>
        </w:rPr>
      </w:pPr>
    </w:p>
    <w:p w14:paraId="5F1A4CA3"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as alterações introduzidas pe</w:t>
      </w:r>
      <w:bookmarkStart w:id="365" w:name="subitem_15.3.2.2.b"/>
      <w:bookmarkEnd w:id="365"/>
      <w:r w:rsidRPr="004B1F0D">
        <w:rPr>
          <w:rFonts w:ascii="Times New Roman" w:hAnsi="Times New Roman" w:cs="Times New Roman"/>
          <w:szCs w:val="20"/>
        </w:rPr>
        <w:t>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e pelo art. 35 da </w:t>
      </w:r>
      <w:hyperlink r:id="rId178"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xml:space="preserve">, de 2000, e reedições, e pelo art. 74 da </w:t>
      </w:r>
      <w:hyperlink r:id="rId179"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4B1F0D" w:rsidRDefault="00302F41" w:rsidP="00302F41">
      <w:pPr>
        <w:pStyle w:val="NormalWeb"/>
        <w:spacing w:before="0" w:after="0"/>
        <w:jc w:val="both"/>
        <w:rPr>
          <w:rFonts w:ascii="Times New Roman" w:hAnsi="Times New Roman" w:cs="Times New Roman"/>
          <w:b/>
          <w:bCs/>
          <w:szCs w:val="20"/>
        </w:rPr>
      </w:pPr>
    </w:p>
    <w:p w14:paraId="4CBF80E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3) Valores de Operações Praticadas com Pessoas Vinculadas Residentes ou Domiciliadas no Exterior</w:t>
      </w:r>
    </w:p>
    <w:p w14:paraId="69C13918" w14:textId="77777777" w:rsidR="00302F41" w:rsidRPr="004B1F0D" w:rsidRDefault="00302F41" w:rsidP="00302F41">
      <w:pPr>
        <w:pStyle w:val="NormalWeb"/>
        <w:spacing w:before="0" w:after="0"/>
        <w:jc w:val="both"/>
        <w:rPr>
          <w:rFonts w:ascii="Times New Roman" w:hAnsi="Times New Roman" w:cs="Times New Roman"/>
          <w:szCs w:val="20"/>
        </w:rPr>
      </w:pPr>
    </w:p>
    <w:p w14:paraId="34B82E6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h", "i" e "j" do </w:t>
      </w:r>
      <w:hyperlink r:id="rId180" w:anchor="subitem_15.3.2.2" w:history="1">
        <w:r w:rsidRPr="004B1F0D">
          <w:rPr>
            <w:rStyle w:val="Hyperlink"/>
            <w:rFonts w:ascii="Times New Roman" w:hAnsi="Times New Roman" w:cs="Times New Roman"/>
            <w:color w:val="auto"/>
            <w:szCs w:val="20"/>
          </w:rPr>
          <w:t>subitem II.2</w:t>
        </w:r>
      </w:hyperlink>
      <w:r w:rsidRPr="004B1F0D">
        <w:rPr>
          <w:rFonts w:ascii="Times New Roman" w:hAnsi="Times New Roman" w:cs="Times New Roman"/>
          <w:szCs w:val="20"/>
        </w:rPr>
        <w:t xml:space="preserve"> são apurados anualmente e acrescidos à base de cálculo do último trimestre do ano-calendário,</w:t>
      </w:r>
      <w:bookmarkStart w:id="366" w:name="subitem_15.3.2.2.c"/>
      <w:bookmarkEnd w:id="366"/>
      <w:r w:rsidRPr="004B1F0D">
        <w:rPr>
          <w:rFonts w:ascii="Times New Roman" w:hAnsi="Times New Roman" w:cs="Times New Roman"/>
          <w:szCs w:val="20"/>
        </w:rPr>
        <w:t xml:space="preserve"> para efeitos de se determinar o imposto devido.</w:t>
      </w:r>
    </w:p>
    <w:p w14:paraId="18D7FED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iferença entre </w:t>
      </w:r>
      <w:bookmarkStart w:id="367" w:name="subitem_15.3.2.2.d"/>
      <w:bookmarkEnd w:id="367"/>
      <w:r w:rsidRPr="004B1F0D">
        <w:rPr>
          <w:rFonts w:ascii="Times New Roman" w:hAnsi="Times New Roman" w:cs="Times New Roman"/>
          <w:szCs w:val="20"/>
        </w:rPr>
        <w:t>o imposto calculado conforme o parágrafo ante</w:t>
      </w:r>
      <w:bookmarkStart w:id="368" w:name="subitem_15.3.2.2.e"/>
      <w:bookmarkEnd w:id="368"/>
      <w:r w:rsidRPr="004B1F0D">
        <w:rPr>
          <w:rFonts w:ascii="Times New Roman" w:hAnsi="Times New Roman" w:cs="Times New Roman"/>
          <w:szCs w:val="20"/>
        </w:rPr>
        <w:t xml:space="preserve">rior e o apurado nos demais trimestres do ano-calendário, sem a inclusão desses valores, deve ser recolhida conjuntamente com o </w:t>
      </w:r>
      <w:bookmarkStart w:id="369" w:name="subitem_15.3.2.2.f"/>
      <w:bookmarkEnd w:id="369"/>
      <w:r w:rsidRPr="004B1F0D">
        <w:rPr>
          <w:rFonts w:ascii="Times New Roman" w:hAnsi="Times New Roman" w:cs="Times New Roman"/>
          <w:szCs w:val="20"/>
        </w:rPr>
        <w:t>imposto devido relativo ao quarto trimestre.</w:t>
      </w:r>
    </w:p>
    <w:p w14:paraId="37AB3BD8" w14:textId="77777777" w:rsidR="003D677C" w:rsidRPr="004B1F0D" w:rsidRDefault="003D677C" w:rsidP="00302F41">
      <w:pPr>
        <w:pStyle w:val="NormalWeb"/>
        <w:spacing w:before="0" w:after="0"/>
        <w:jc w:val="both"/>
        <w:rPr>
          <w:rFonts w:ascii="Times New Roman" w:hAnsi="Times New Roman" w:cs="Times New Roman"/>
          <w:b/>
          <w:bCs/>
          <w:szCs w:val="20"/>
        </w:rPr>
      </w:pPr>
    </w:p>
    <w:p w14:paraId="3F23B20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Receitas Tributadas na Fonte</w:t>
      </w:r>
    </w:p>
    <w:p w14:paraId="577160E0" w14:textId="77777777" w:rsidR="00302F41" w:rsidRPr="004B1F0D" w:rsidRDefault="00302F41" w:rsidP="00302F41">
      <w:pPr>
        <w:pStyle w:val="NormalWeb"/>
        <w:spacing w:before="0" w:after="0"/>
        <w:jc w:val="both"/>
        <w:rPr>
          <w:rFonts w:ascii="Times New Roman" w:hAnsi="Times New Roman" w:cs="Times New Roman"/>
          <w:szCs w:val="20"/>
        </w:rPr>
      </w:pPr>
    </w:p>
    <w:p w14:paraId="339E63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70" w:name="subitem_15.3.2.2.g"/>
      <w:bookmarkEnd w:id="370"/>
      <w:r w:rsidRPr="004B1F0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71" w:name="subitem_15.3.2.2.h"/>
      <w:bookmarkEnd w:id="371"/>
      <w:r w:rsidRPr="004B1F0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w:t>
      </w:r>
      <w:bookmarkStart w:id="372" w:name="subitem_15.3.2.2.i"/>
      <w:bookmarkEnd w:id="372"/>
      <w:r w:rsidRPr="004B1F0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73" w:name="subitem_15.3.2.2.j"/>
      <w:bookmarkEnd w:id="373"/>
      <w:r w:rsidRPr="004B1F0D">
        <w:rPr>
          <w:rFonts w:ascii="Times New Roman" w:hAnsi="Times New Roman" w:cs="Times New Roman"/>
          <w:szCs w:val="20"/>
        </w:rPr>
        <w:t xml:space="preserve"> o imposto a compensar for superior ao imposto devido no trimestre, o excesso pode ser compensado nos trimestres subsequentes, acrescid</w:t>
      </w:r>
      <w:bookmarkStart w:id="374" w:name="subitem_15.3.2.2.l"/>
      <w:bookmarkEnd w:id="374"/>
      <w:r w:rsidRPr="004B1F0D">
        <w:rPr>
          <w:rFonts w:ascii="Times New Roman" w:hAnsi="Times New Roman" w:cs="Times New Roman"/>
          <w:szCs w:val="20"/>
        </w:rPr>
        <w:t>o dos juros equivalentes à taxa referencial do Sistema Especial de L</w:t>
      </w:r>
      <w:bookmarkStart w:id="375" w:name="subitem_15.3.2.2.m"/>
      <w:bookmarkEnd w:id="375"/>
      <w:r w:rsidRPr="004B1F0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Determinação do Imposto Devido</w:t>
      </w:r>
    </w:p>
    <w:p w14:paraId="3C966B6B" w14:textId="77777777" w:rsidR="00302F41" w:rsidRPr="004B1F0D" w:rsidRDefault="00302F41" w:rsidP="00302F41">
      <w:pPr>
        <w:pStyle w:val="NormalWeb"/>
        <w:spacing w:before="0" w:after="0"/>
        <w:jc w:val="both"/>
        <w:rPr>
          <w:rFonts w:ascii="Times New Roman" w:hAnsi="Times New Roman" w:cs="Times New Roman"/>
          <w:b/>
          <w:bCs/>
          <w:szCs w:val="20"/>
        </w:rPr>
      </w:pPr>
    </w:p>
    <w:p w14:paraId="71A3AB9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Alíquota</w:t>
      </w:r>
    </w:p>
    <w:p w14:paraId="2EFB3AF1" w14:textId="77777777" w:rsidR="00302F41" w:rsidRPr="004B1F0D" w:rsidRDefault="00302F41" w:rsidP="00302F41">
      <w:pPr>
        <w:pStyle w:val="NormalWeb"/>
        <w:spacing w:before="0" w:after="0"/>
        <w:jc w:val="both"/>
        <w:rPr>
          <w:rFonts w:ascii="Times New Roman" w:hAnsi="Times New Roman" w:cs="Times New Roman"/>
          <w:szCs w:val="20"/>
        </w:rPr>
      </w:pPr>
    </w:p>
    <w:p w14:paraId="7710FD19"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4B1F0D" w:rsidRDefault="00302F41" w:rsidP="00302F41">
      <w:pPr>
        <w:pStyle w:val="NormalWeb"/>
        <w:spacing w:before="0" w:after="0"/>
        <w:jc w:val="both"/>
        <w:rPr>
          <w:rFonts w:ascii="Times New Roman" w:hAnsi="Times New Roman" w:cs="Times New Roman"/>
          <w:b/>
          <w:bCs/>
          <w:szCs w:val="20"/>
        </w:rPr>
      </w:pPr>
    </w:p>
    <w:p w14:paraId="36A3EA7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Adicional</w:t>
      </w:r>
    </w:p>
    <w:p w14:paraId="4966E90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4B1F0D" w:rsidRDefault="00302F41" w:rsidP="00302F41">
      <w:pPr>
        <w:pStyle w:val="NormalWeb"/>
        <w:spacing w:before="0" w:after="0"/>
        <w:jc w:val="both"/>
        <w:rPr>
          <w:rFonts w:ascii="Times New Roman" w:hAnsi="Times New Roman" w:cs="Times New Roman"/>
          <w:b/>
          <w:bCs/>
          <w:szCs w:val="20"/>
        </w:rPr>
      </w:pPr>
    </w:p>
    <w:p w14:paraId="6908C86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Deduções do Imposto devido</w:t>
      </w:r>
    </w:p>
    <w:p w14:paraId="10FD8D09" w14:textId="77777777" w:rsidR="00302F41" w:rsidRPr="004B1F0D" w:rsidRDefault="00302F41" w:rsidP="00302F41">
      <w:pPr>
        <w:pStyle w:val="NormalWeb"/>
        <w:spacing w:before="0" w:after="0"/>
        <w:jc w:val="both"/>
        <w:rPr>
          <w:rFonts w:ascii="Times New Roman" w:hAnsi="Times New Roman" w:cs="Times New Roman"/>
          <w:szCs w:val="20"/>
        </w:rPr>
      </w:pPr>
    </w:p>
    <w:p w14:paraId="6A1855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4B1F0D" w:rsidRDefault="00302F41" w:rsidP="00302F41">
      <w:pPr>
        <w:pStyle w:val="NormalWeb"/>
        <w:spacing w:before="0" w:after="0"/>
        <w:jc w:val="both"/>
        <w:rPr>
          <w:rFonts w:ascii="Times New Roman" w:hAnsi="Times New Roman" w:cs="Times New Roman"/>
          <w:szCs w:val="20"/>
        </w:rPr>
      </w:pPr>
    </w:p>
    <w:p w14:paraId="01BED77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09219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17E321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4) Compensações do Imposto de Renda Devido</w:t>
      </w:r>
    </w:p>
    <w:p w14:paraId="7F7F610C" w14:textId="77777777" w:rsidR="00302F41" w:rsidRPr="004B1F0D" w:rsidRDefault="00302F41" w:rsidP="00302F41">
      <w:pPr>
        <w:pStyle w:val="NormalWeb"/>
        <w:spacing w:before="0" w:after="0"/>
        <w:jc w:val="both"/>
        <w:rPr>
          <w:rFonts w:ascii="Times New Roman" w:hAnsi="Times New Roman" w:cs="Times New Roman"/>
          <w:szCs w:val="20"/>
        </w:rPr>
      </w:pPr>
    </w:p>
    <w:p w14:paraId="54BB108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775FEF5" w14:textId="77777777" w:rsidR="00302F41" w:rsidRPr="004B1F0D" w:rsidRDefault="00302F41" w:rsidP="00302F41">
      <w:pPr>
        <w:pStyle w:val="NormalWeb"/>
        <w:spacing w:before="0" w:after="0"/>
        <w:jc w:val="both"/>
        <w:rPr>
          <w:rFonts w:ascii="Times New Roman" w:hAnsi="Times New Roman" w:cs="Times New Roman"/>
          <w:szCs w:val="20"/>
        </w:rPr>
      </w:pPr>
    </w:p>
    <w:p w14:paraId="74C2D6C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71B60E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704E4AA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0692BD91" w14:textId="77777777" w:rsidR="00302F41" w:rsidRPr="004B1F0D" w:rsidRDefault="00302F41" w:rsidP="00302F41">
      <w:pPr>
        <w:pStyle w:val="NormalWeb"/>
        <w:spacing w:before="0" w:after="0"/>
        <w:jc w:val="both"/>
        <w:rPr>
          <w:rFonts w:ascii="Times New Roman" w:hAnsi="Times New Roman" w:cs="Times New Roman"/>
          <w:szCs w:val="20"/>
        </w:rPr>
      </w:pPr>
    </w:p>
    <w:p w14:paraId="467F0F8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devem ser informadas na DCTF.</w:t>
      </w:r>
    </w:p>
    <w:p w14:paraId="1382D209" w14:textId="77777777" w:rsidR="00302F41" w:rsidRPr="004B1F0D" w:rsidRDefault="00302F41" w:rsidP="00302F41">
      <w:pPr>
        <w:pStyle w:val="NormalWeb"/>
        <w:spacing w:before="0" w:after="0"/>
        <w:jc w:val="both"/>
        <w:rPr>
          <w:rFonts w:ascii="Times New Roman" w:hAnsi="Times New Roman" w:cs="Times New Roman"/>
          <w:b/>
          <w:bCs/>
          <w:szCs w:val="20"/>
        </w:rPr>
      </w:pPr>
    </w:p>
    <w:p w14:paraId="1CC054A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5) Incentivos Fiscais</w:t>
      </w:r>
    </w:p>
    <w:p w14:paraId="197C32AF" w14:textId="77777777" w:rsidR="00302F41" w:rsidRPr="004B1F0D" w:rsidRDefault="00302F41" w:rsidP="00302F41">
      <w:pPr>
        <w:pStyle w:val="NormalWeb"/>
        <w:spacing w:before="0" w:after="0"/>
        <w:jc w:val="both"/>
        <w:rPr>
          <w:rFonts w:ascii="Times New Roman" w:hAnsi="Times New Roman" w:cs="Times New Roman"/>
          <w:szCs w:val="20"/>
        </w:rPr>
      </w:pPr>
    </w:p>
    <w:p w14:paraId="4CB116E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ica tributada com base no lucro arbitra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10).</w:t>
      </w:r>
    </w:p>
    <w:p w14:paraId="40C85FA7" w14:textId="77777777" w:rsidR="00302F41" w:rsidRPr="004B1F0D" w:rsidRDefault="00302F41" w:rsidP="00302F41">
      <w:pPr>
        <w:pStyle w:val="NormalWeb"/>
        <w:spacing w:before="0" w:after="0"/>
        <w:jc w:val="both"/>
        <w:rPr>
          <w:rFonts w:ascii="Times New Roman" w:hAnsi="Times New Roman" w:cs="Times New Roman"/>
          <w:b/>
          <w:bCs/>
          <w:szCs w:val="20"/>
        </w:rPr>
      </w:pPr>
    </w:p>
    <w:p w14:paraId="620A6B4C"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Pagamento do Imposto</w:t>
      </w:r>
    </w:p>
    <w:p w14:paraId="44C33673" w14:textId="77777777" w:rsidR="00302F41" w:rsidRPr="004B1F0D" w:rsidRDefault="00302F41" w:rsidP="00302F41">
      <w:pPr>
        <w:pStyle w:val="NormalWeb"/>
        <w:spacing w:before="0" w:after="0"/>
        <w:jc w:val="both"/>
        <w:rPr>
          <w:rFonts w:ascii="Times New Roman" w:hAnsi="Times New Roman" w:cs="Times New Roman"/>
          <w:b/>
          <w:bCs/>
          <w:szCs w:val="20"/>
        </w:rPr>
      </w:pPr>
    </w:p>
    <w:p w14:paraId="100CAC9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Local de Pagamento</w:t>
      </w:r>
    </w:p>
    <w:p w14:paraId="5145523A" w14:textId="77777777" w:rsidR="00302F41" w:rsidRPr="004B1F0D" w:rsidRDefault="00302F41" w:rsidP="00302F41">
      <w:pPr>
        <w:pStyle w:val="NormalWeb"/>
        <w:spacing w:before="0" w:after="0"/>
        <w:jc w:val="both"/>
        <w:rPr>
          <w:rFonts w:ascii="Times New Roman" w:hAnsi="Times New Roman" w:cs="Times New Roman"/>
          <w:szCs w:val="20"/>
        </w:rPr>
      </w:pPr>
    </w:p>
    <w:p w14:paraId="6B7058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4B1F0D" w:rsidRDefault="00302F41" w:rsidP="00302F41">
      <w:pPr>
        <w:pStyle w:val="NormalWeb"/>
        <w:spacing w:before="0" w:after="0"/>
        <w:jc w:val="both"/>
        <w:rPr>
          <w:rFonts w:ascii="Times New Roman" w:hAnsi="Times New Roman" w:cs="Times New Roman"/>
          <w:b/>
          <w:bCs/>
          <w:szCs w:val="20"/>
        </w:rPr>
      </w:pPr>
    </w:p>
    <w:p w14:paraId="7AA8702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ocumento a Utilizar</w:t>
      </w:r>
    </w:p>
    <w:p w14:paraId="2AE374D1" w14:textId="77777777" w:rsidR="00302F41" w:rsidRPr="004B1F0D" w:rsidRDefault="00302F41" w:rsidP="00302F41">
      <w:pPr>
        <w:pStyle w:val="NormalWeb"/>
        <w:spacing w:before="0" w:after="0"/>
        <w:jc w:val="both"/>
        <w:rPr>
          <w:rFonts w:ascii="Times New Roman" w:hAnsi="Times New Roman" w:cs="Times New Roman"/>
          <w:szCs w:val="20"/>
        </w:rPr>
      </w:pPr>
    </w:p>
    <w:p w14:paraId="7305381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4B1F0D" w:rsidRDefault="00302F41" w:rsidP="00302F41">
      <w:pPr>
        <w:pStyle w:val="NormalWeb"/>
        <w:spacing w:before="0" w:after="0"/>
        <w:jc w:val="both"/>
        <w:rPr>
          <w:rFonts w:ascii="Times New Roman" w:hAnsi="Times New Roman" w:cs="Times New Roman"/>
          <w:b/>
          <w:bCs/>
          <w:szCs w:val="20"/>
        </w:rPr>
      </w:pPr>
    </w:p>
    <w:p w14:paraId="49352C7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Prazo para Pagamento</w:t>
      </w:r>
    </w:p>
    <w:p w14:paraId="17F7AA19" w14:textId="77777777" w:rsidR="00302F41" w:rsidRPr="004B1F0D" w:rsidRDefault="00302F41" w:rsidP="00302F41">
      <w:pPr>
        <w:pStyle w:val="NormalWeb"/>
        <w:spacing w:before="0" w:after="0"/>
        <w:jc w:val="both"/>
        <w:rPr>
          <w:rFonts w:ascii="Times New Roman" w:hAnsi="Times New Roman" w:cs="Times New Roman"/>
          <w:szCs w:val="20"/>
        </w:rPr>
      </w:pPr>
    </w:p>
    <w:p w14:paraId="134544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4B1F0D" w:rsidRDefault="00302F41" w:rsidP="00302F41">
      <w:pPr>
        <w:pStyle w:val="NormalWeb"/>
        <w:spacing w:before="0" w:after="0"/>
        <w:jc w:val="both"/>
        <w:rPr>
          <w:rFonts w:ascii="Times New Roman" w:hAnsi="Times New Roman" w:cs="Times New Roman"/>
          <w:szCs w:val="20"/>
        </w:rPr>
      </w:pPr>
    </w:p>
    <w:p w14:paraId="789F90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4B1F0D" w:rsidRDefault="00302F41" w:rsidP="00302F41">
      <w:pPr>
        <w:pStyle w:val="NormalWeb"/>
        <w:spacing w:before="0" w:after="0"/>
        <w:jc w:val="both"/>
        <w:rPr>
          <w:rFonts w:ascii="Times New Roman" w:hAnsi="Times New Roman" w:cs="Times New Roman"/>
          <w:szCs w:val="20"/>
        </w:rPr>
      </w:pPr>
    </w:p>
    <w:p w14:paraId="1A51270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4B1F0D" w:rsidRDefault="00302F41" w:rsidP="00302F41">
      <w:pPr>
        <w:pStyle w:val="NormalWeb"/>
        <w:spacing w:before="0" w:after="0"/>
        <w:jc w:val="both"/>
        <w:rPr>
          <w:rFonts w:ascii="Times New Roman" w:hAnsi="Times New Roman" w:cs="Times New Roman"/>
          <w:szCs w:val="20"/>
        </w:rPr>
      </w:pPr>
    </w:p>
    <w:p w14:paraId="36CCCFA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4B1F0D" w:rsidRDefault="00302F41" w:rsidP="00302F41">
      <w:pPr>
        <w:pStyle w:val="NormalWeb"/>
        <w:spacing w:before="0" w:after="0"/>
        <w:jc w:val="both"/>
        <w:rPr>
          <w:rFonts w:ascii="Times New Roman" w:hAnsi="Times New Roman" w:cs="Times New Roman"/>
          <w:b/>
          <w:bCs/>
          <w:szCs w:val="20"/>
        </w:rPr>
      </w:pPr>
    </w:p>
    <w:p w14:paraId="53FDD906"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4C7B8BF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Receitas e Rendimentos Não Tributáveis</w:t>
      </w:r>
    </w:p>
    <w:p w14:paraId="3AB4E223" w14:textId="77777777" w:rsidR="00302F41" w:rsidRPr="004B1F0D" w:rsidRDefault="00302F41" w:rsidP="00302F41">
      <w:pPr>
        <w:pStyle w:val="NormalWeb"/>
        <w:spacing w:before="0" w:after="0"/>
        <w:jc w:val="both"/>
        <w:rPr>
          <w:rFonts w:ascii="Times New Roman" w:hAnsi="Times New Roman" w:cs="Times New Roman"/>
          <w:szCs w:val="20"/>
        </w:rPr>
      </w:pPr>
    </w:p>
    <w:p w14:paraId="4854320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61102429" w14:textId="77777777" w:rsidR="00302F41" w:rsidRPr="004B1F0D" w:rsidRDefault="00302F41" w:rsidP="00302F41">
      <w:pPr>
        <w:pStyle w:val="NormalWeb"/>
        <w:spacing w:before="0" w:after="0"/>
        <w:jc w:val="both"/>
        <w:rPr>
          <w:rFonts w:ascii="Times New Roman" w:hAnsi="Times New Roman" w:cs="Times New Roman"/>
          <w:szCs w:val="20"/>
        </w:rPr>
      </w:pPr>
    </w:p>
    <w:p w14:paraId="43482F22"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recuperações de crédit</w:t>
      </w:r>
      <w:bookmarkStart w:id="376" w:name="subitem_15.3.2.3"/>
      <w:bookmarkEnd w:id="376"/>
      <w:r w:rsidRPr="004B1F0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4B1F0D" w:rsidRDefault="00302F41" w:rsidP="00302F41">
      <w:pPr>
        <w:jc w:val="both"/>
        <w:rPr>
          <w:szCs w:val="20"/>
        </w:rPr>
      </w:pPr>
      <w:r w:rsidRPr="004B1F0D">
        <w:rPr>
          <w:b/>
          <w:bCs/>
          <w:szCs w:val="20"/>
        </w:rPr>
        <w:t>VII) Distribuição de lucros</w:t>
      </w:r>
    </w:p>
    <w:p w14:paraId="3C046A98" w14:textId="77777777" w:rsidR="00302F41" w:rsidRPr="004B1F0D" w:rsidRDefault="00302F41" w:rsidP="00302F41">
      <w:pPr>
        <w:jc w:val="both"/>
        <w:rPr>
          <w:b/>
          <w:bCs/>
          <w:szCs w:val="20"/>
        </w:rPr>
      </w:pPr>
    </w:p>
    <w:p w14:paraId="107A1726" w14:textId="77777777" w:rsidR="00302F41" w:rsidRPr="004B1F0D" w:rsidRDefault="00302F41" w:rsidP="00302F41">
      <w:pPr>
        <w:ind w:firstLine="708"/>
        <w:jc w:val="both"/>
        <w:rPr>
          <w:szCs w:val="20"/>
        </w:rPr>
      </w:pPr>
      <w:r w:rsidRPr="004B1F0D">
        <w:rPr>
          <w:szCs w:val="20"/>
        </w:rPr>
        <w:t>Os lucros ou dividendos calculados com base nos resultados apurados a partir do mês de janeiro de 1996, pagos ou creditados pela pessoa jurídica trib</w:t>
      </w:r>
      <w:bookmarkStart w:id="377" w:name="subitem_15.3.3"/>
      <w:bookmarkEnd w:id="377"/>
      <w:r w:rsidRPr="004B1F0D">
        <w:rPr>
          <w:szCs w:val="20"/>
        </w:rPr>
        <w:t xml:space="preserve">utada com base no lucro presumido ou </w:t>
      </w:r>
      <w:bookmarkStart w:id="378" w:name="subitem_15.3.4"/>
      <w:bookmarkEnd w:id="378"/>
      <w:r w:rsidRPr="004B1F0D">
        <w:rPr>
          <w:szCs w:val="20"/>
        </w:rPr>
        <w:t>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36D6BCAF" w14:textId="77777777" w:rsidR="00302F41" w:rsidRPr="004B1F0D" w:rsidRDefault="00302F41" w:rsidP="00302F41">
      <w:pPr>
        <w:jc w:val="both"/>
        <w:rPr>
          <w:szCs w:val="20"/>
        </w:rPr>
      </w:pPr>
    </w:p>
    <w:p w14:paraId="67116209" w14:textId="77777777" w:rsidR="00302F41" w:rsidRPr="004B1F0D" w:rsidRDefault="00302F41" w:rsidP="00302F41">
      <w:pPr>
        <w:ind w:firstLine="708"/>
        <w:jc w:val="both"/>
        <w:rPr>
          <w:szCs w:val="20"/>
        </w:rPr>
      </w:pPr>
      <w:r w:rsidRPr="004B1F0D">
        <w:rPr>
          <w:szCs w:val="20"/>
        </w:rPr>
        <w:t>Poderá ser distribuído, a título de lucros, sem incidência do imposto:</w:t>
      </w:r>
    </w:p>
    <w:p w14:paraId="20EAD2A8" w14:textId="77777777" w:rsidR="00302F41" w:rsidRPr="004B1F0D" w:rsidRDefault="00302F41" w:rsidP="00302F41">
      <w:pPr>
        <w:jc w:val="both"/>
        <w:rPr>
          <w:szCs w:val="20"/>
        </w:rPr>
      </w:pPr>
    </w:p>
    <w:p w14:paraId="6BA03345" w14:textId="77777777" w:rsidR="00302F41" w:rsidRPr="004B1F0D" w:rsidRDefault="00302F41" w:rsidP="00302F41">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7BDBDFC4" w14:textId="77777777" w:rsidR="00302F41" w:rsidRPr="004B1F0D" w:rsidRDefault="00302F41" w:rsidP="00302F41">
      <w:pPr>
        <w:ind w:left="7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4B1F0D" w:rsidRDefault="00302F41" w:rsidP="00302F41">
      <w:pPr>
        <w:ind w:left="600"/>
        <w:jc w:val="both"/>
        <w:rPr>
          <w:b/>
          <w:bCs/>
          <w:szCs w:val="20"/>
        </w:rPr>
      </w:pPr>
    </w:p>
    <w:p w14:paraId="348D27CF" w14:textId="77777777" w:rsidR="00302F41" w:rsidRPr="004B1F0D" w:rsidRDefault="00302F41" w:rsidP="00302F41">
      <w:pPr>
        <w:ind w:left="708"/>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63D08C4" w14:textId="77777777" w:rsidR="00302F41" w:rsidRPr="004B1F0D" w:rsidRDefault="00302F41" w:rsidP="00302F41">
      <w:pPr>
        <w:ind w:left="600"/>
        <w:jc w:val="both"/>
        <w:rPr>
          <w:szCs w:val="20"/>
        </w:rPr>
      </w:pPr>
      <w:r w:rsidRPr="004B1F0D">
        <w:rPr>
          <w:szCs w:val="20"/>
        </w:rPr>
        <w:t> </w:t>
      </w:r>
    </w:p>
    <w:p w14:paraId="0E861582" w14:textId="77777777" w:rsidR="00302F41" w:rsidRPr="004B1F0D" w:rsidRDefault="00302F41" w:rsidP="00302F41">
      <w:pPr>
        <w:jc w:val="both"/>
        <w:rPr>
          <w:szCs w:val="20"/>
        </w:rPr>
      </w:pPr>
      <w:r w:rsidRPr="004B1F0D">
        <w:rPr>
          <w:b/>
          <w:bCs/>
          <w:szCs w:val="20"/>
        </w:rPr>
        <w:t>VII.1) Lucros Distribuídos que Excederem ao Valor Apurado na Escrituração</w:t>
      </w:r>
    </w:p>
    <w:p w14:paraId="48F3C895" w14:textId="77777777" w:rsidR="00302F41" w:rsidRPr="004B1F0D" w:rsidRDefault="00302F41" w:rsidP="00302F41">
      <w:pPr>
        <w:jc w:val="both"/>
        <w:rPr>
          <w:szCs w:val="20"/>
        </w:rPr>
      </w:pPr>
    </w:p>
    <w:p w14:paraId="4B62EA59" w14:textId="77777777" w:rsidR="00302F41" w:rsidRPr="004B1F0D" w:rsidRDefault="00302F41" w:rsidP="00302F41">
      <w:pPr>
        <w:ind w:firstLine="708"/>
        <w:jc w:val="both"/>
        <w:rPr>
          <w:szCs w:val="20"/>
        </w:rPr>
      </w:pPr>
      <w:r w:rsidRPr="004B1F0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4B1F0D" w:rsidRDefault="00302F41" w:rsidP="00302F41">
      <w:pPr>
        <w:jc w:val="both"/>
        <w:rPr>
          <w:szCs w:val="20"/>
        </w:rPr>
      </w:pPr>
    </w:p>
    <w:p w14:paraId="253F26DB" w14:textId="77777777" w:rsidR="00302F41" w:rsidRPr="004B1F0D" w:rsidRDefault="00302F41" w:rsidP="00302F41">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4B1F0D" w:rsidRDefault="00302F41" w:rsidP="00302F41">
      <w:pPr>
        <w:jc w:val="both"/>
        <w:rPr>
          <w:szCs w:val="20"/>
        </w:rPr>
      </w:pPr>
    </w:p>
    <w:p w14:paraId="76009A88" w14:textId="77777777" w:rsidR="00302F41" w:rsidRPr="004B1F0D" w:rsidRDefault="00302F41" w:rsidP="00302F41">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10354228" w14:textId="77777777" w:rsidR="00302F41" w:rsidRPr="004B1F0D" w:rsidRDefault="00302F41" w:rsidP="00302F41">
      <w:pPr>
        <w:jc w:val="both"/>
        <w:rPr>
          <w:szCs w:val="20"/>
        </w:rPr>
      </w:pPr>
    </w:p>
    <w:p w14:paraId="6637AE8D" w14:textId="77777777" w:rsidR="00302F41" w:rsidRPr="004B1F0D" w:rsidRDefault="00302F41" w:rsidP="00302F41">
      <w:pPr>
        <w:ind w:firstLine="708"/>
        <w:jc w:val="both"/>
        <w:rPr>
          <w:szCs w:val="20"/>
        </w:rPr>
      </w:pPr>
      <w:r w:rsidRPr="004B1F0D">
        <w:rPr>
          <w:szCs w:val="20"/>
        </w:rPr>
        <w:t>A distribuição de rendimentos a título de lucros ou dividendos que não tenham sido apurados em balanço suje</w:t>
      </w:r>
      <w:bookmarkStart w:id="379" w:name="subitem_15.3.4.2"/>
      <w:bookmarkEnd w:id="379"/>
      <w:r w:rsidRPr="004B1F0D">
        <w:rPr>
          <w:szCs w:val="20"/>
        </w:rPr>
        <w:t>ita-se à incidência do imposto de renda na forma prevista no parágrafo anterior.</w:t>
      </w:r>
    </w:p>
    <w:p w14:paraId="01305601" w14:textId="77777777" w:rsidR="00302F41" w:rsidRPr="004B1F0D" w:rsidRDefault="00302F41" w:rsidP="00302F41">
      <w:pPr>
        <w:spacing w:after="200" w:line="276" w:lineRule="auto"/>
        <w:rPr>
          <w:color w:val="0000FF"/>
          <w:szCs w:val="20"/>
        </w:rPr>
      </w:pPr>
    </w:p>
    <w:p w14:paraId="366024BA"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216DCE8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Contribuição Social Sobre o Lucro Líquido (CSLL)</w:t>
      </w:r>
    </w:p>
    <w:p w14:paraId="0C99305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BE059E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w:t>
      </w:r>
      <w:bookmarkStart w:id="380" w:name="subitem_15.3.4.3"/>
      <w:bookmarkEnd w:id="380"/>
      <w:r w:rsidRPr="004B1F0D">
        <w:rPr>
          <w:rFonts w:ascii="Times New Roman" w:hAnsi="Times New Roman" w:cs="Times New Roman"/>
          <w:szCs w:val="20"/>
        </w:rPr>
        <w:t>onde à soma dos seguintes valores:</w:t>
      </w:r>
    </w:p>
    <w:p w14:paraId="18E542F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D58DE4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4B1F0D" w:rsidRDefault="003D677C" w:rsidP="003D677C">
      <w:pPr>
        <w:pStyle w:val="NormalWeb"/>
        <w:spacing w:before="0" w:after="0"/>
        <w:jc w:val="both"/>
        <w:rPr>
          <w:rFonts w:ascii="Times New Roman" w:hAnsi="Times New Roman" w:cs="Times New Roman"/>
          <w:b/>
          <w:bCs/>
          <w:szCs w:val="20"/>
        </w:rPr>
      </w:pPr>
    </w:p>
    <w:p w14:paraId="03BD3B8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DA1B50A"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4B1F0D" w:rsidRDefault="003D677C" w:rsidP="003D677C">
      <w:pPr>
        <w:pStyle w:val="PSDS-CorpodeTexto0"/>
        <w:ind w:left="708" w:firstLine="708"/>
        <w:jc w:val="both"/>
        <w:rPr>
          <w:rFonts w:ascii="Times New Roman" w:hAnsi="Times New Roman"/>
        </w:rPr>
      </w:pPr>
    </w:p>
    <w:p w14:paraId="0830E40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56A8CA44"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246477DC"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3D56EEA4"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4B0DDA80"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4B1F0D" w:rsidRDefault="003D677C" w:rsidP="003D677C">
      <w:pPr>
        <w:pStyle w:val="PSDS-CorpodeTexto0"/>
        <w:ind w:left="709"/>
        <w:jc w:val="both"/>
        <w:rPr>
          <w:rFonts w:ascii="Times New Roman" w:hAnsi="Times New Roman"/>
        </w:rPr>
      </w:pPr>
    </w:p>
    <w:p w14:paraId="05BBE1E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13D5FCB7" w14:textId="77777777" w:rsidR="003D677C" w:rsidRPr="004B1F0D" w:rsidRDefault="003D677C" w:rsidP="003D677C">
      <w:pPr>
        <w:pStyle w:val="PSDS-CorpodeTexto0"/>
        <w:ind w:left="1416"/>
        <w:jc w:val="both"/>
        <w:rPr>
          <w:rFonts w:ascii="Times New Roman" w:hAnsi="Times New Roman"/>
        </w:rPr>
      </w:pPr>
    </w:p>
    <w:p w14:paraId="134CA8E3"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37F7BB9"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w:t>
      </w:r>
      <w:bookmarkStart w:id="381" w:name="subitem_15.3.5.2"/>
      <w:bookmarkEnd w:id="381"/>
      <w:r w:rsidRPr="004B1F0D">
        <w:rPr>
          <w:rFonts w:ascii="Times New Roman" w:hAnsi="Times New Roman" w:cs="Times New Roman"/>
          <w:szCs w:val="20"/>
        </w:rPr>
        <w:t>o o percentual correspondente a cada atividade.</w:t>
      </w:r>
    </w:p>
    <w:p w14:paraId="1C79C697"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w:t>
      </w:r>
      <w:bookmarkStart w:id="382" w:name="subitem_15.3.5.3"/>
      <w:bookmarkEnd w:id="382"/>
      <w:r w:rsidRPr="004B1F0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35FD1CD7"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61F5E89C"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6DBE647"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1D1E12D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r w:rsidRPr="004B1F0D">
        <w:rPr>
          <w:rFonts w:ascii="Times New Roman" w:hAnsi="Times New Roman" w:cs="Times New Roman"/>
          <w:szCs w:val="20"/>
        </w:rPr>
        <w:t>).</w:t>
      </w:r>
    </w:p>
    <w:p w14:paraId="25C50B1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w:t>
      </w:r>
      <w:bookmarkStart w:id="383" w:name="subitem_15.3.6"/>
      <w:bookmarkEnd w:id="383"/>
      <w:r w:rsidRPr="004B1F0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BE4B80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61E7368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4B1F0D" w:rsidRDefault="003D677C" w:rsidP="003D677C">
      <w:pPr>
        <w:pStyle w:val="NormalWeb"/>
        <w:spacing w:before="0" w:after="0"/>
        <w:jc w:val="both"/>
        <w:rPr>
          <w:rFonts w:ascii="Times New Roman" w:hAnsi="Times New Roman" w:cs="Times New Roman"/>
          <w:szCs w:val="20"/>
        </w:rPr>
      </w:pPr>
    </w:p>
    <w:p w14:paraId="56205C68"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4B1F0D" w:rsidRDefault="003D677C" w:rsidP="003D677C">
      <w:pPr>
        <w:pStyle w:val="NormalWeb"/>
        <w:spacing w:before="0" w:after="0"/>
        <w:jc w:val="both"/>
        <w:rPr>
          <w:rFonts w:ascii="Times New Roman" w:hAnsi="Times New Roman" w:cs="Times New Roman"/>
          <w:szCs w:val="20"/>
        </w:rPr>
      </w:pPr>
    </w:p>
    <w:p w14:paraId="566F1B9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4B1F0D" w:rsidRDefault="003D677C" w:rsidP="003D677C">
      <w:pPr>
        <w:pStyle w:val="NormalWeb"/>
        <w:spacing w:before="0" w:after="0"/>
        <w:jc w:val="both"/>
        <w:rPr>
          <w:rFonts w:ascii="Times New Roman" w:hAnsi="Times New Roman" w:cs="Times New Roman"/>
          <w:szCs w:val="20"/>
        </w:rPr>
      </w:pPr>
    </w:p>
    <w:p w14:paraId="57A7E4A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4B1F0D" w:rsidRDefault="003D677C" w:rsidP="003D677C">
      <w:pPr>
        <w:pStyle w:val="NormalWeb"/>
        <w:spacing w:before="0" w:after="0"/>
        <w:jc w:val="both"/>
        <w:rPr>
          <w:rFonts w:ascii="Times New Roman" w:hAnsi="Times New Roman" w:cs="Times New Roman"/>
          <w:szCs w:val="20"/>
        </w:rPr>
      </w:pPr>
    </w:p>
    <w:p w14:paraId="6255393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7A81C86D" w14:textId="77777777" w:rsidR="003D677C" w:rsidRPr="004B1F0D" w:rsidRDefault="003D677C" w:rsidP="003D677C">
      <w:pPr>
        <w:pStyle w:val="NormalWeb"/>
        <w:spacing w:before="0" w:after="0"/>
        <w:jc w:val="both"/>
        <w:rPr>
          <w:rFonts w:ascii="Times New Roman" w:hAnsi="Times New Roman" w:cs="Times New Roman"/>
          <w:szCs w:val="20"/>
        </w:rPr>
      </w:pPr>
    </w:p>
    <w:p w14:paraId="5FF2F3A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4B1F0D" w:rsidRDefault="003D677C" w:rsidP="003D677C">
      <w:pPr>
        <w:pStyle w:val="NormalWeb"/>
        <w:spacing w:before="0" w:after="0"/>
        <w:jc w:val="both"/>
        <w:rPr>
          <w:rFonts w:ascii="Times New Roman" w:hAnsi="Times New Roman" w:cs="Times New Roman"/>
          <w:szCs w:val="20"/>
        </w:rPr>
      </w:pPr>
    </w:p>
    <w:p w14:paraId="1AED0D3C"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4B1F0D" w:rsidRDefault="003D677C" w:rsidP="003D677C">
      <w:pPr>
        <w:pStyle w:val="NormalWeb"/>
        <w:spacing w:before="0" w:after="0"/>
        <w:jc w:val="both"/>
        <w:rPr>
          <w:rFonts w:ascii="Times New Roman" w:hAnsi="Times New Roman" w:cs="Times New Roman"/>
          <w:szCs w:val="20"/>
        </w:rPr>
      </w:pPr>
    </w:p>
    <w:p w14:paraId="041C2F6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4B1F0D" w:rsidRDefault="003D677C" w:rsidP="003D677C">
      <w:pPr>
        <w:pStyle w:val="NormalWeb"/>
        <w:spacing w:before="0" w:after="0"/>
        <w:jc w:val="both"/>
        <w:rPr>
          <w:rFonts w:ascii="Times New Roman" w:hAnsi="Times New Roman" w:cs="Times New Roman"/>
          <w:szCs w:val="20"/>
        </w:rPr>
      </w:pPr>
    </w:p>
    <w:p w14:paraId="02492BA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EDB0B1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 Pagamento da CSLL</w:t>
      </w:r>
    </w:p>
    <w:p w14:paraId="64455E2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439CE1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VIII</w:t>
      </w:r>
      <w:r w:rsidRPr="004B1F0D">
        <w:rPr>
          <w:rFonts w:ascii="Times New Roman" w:hAnsi="Times New Roman" w:cs="Times New Roman"/>
          <w:b/>
          <w:bCs/>
          <w:szCs w:val="20"/>
        </w:rPr>
        <w:t>.1.1) Local de Pagamento</w:t>
      </w:r>
    </w:p>
    <w:p w14:paraId="48A52778" w14:textId="77777777" w:rsidR="00302F41" w:rsidRPr="004B1F0D" w:rsidRDefault="00302F41" w:rsidP="00302F41">
      <w:pPr>
        <w:pStyle w:val="NormalWeb"/>
        <w:spacing w:before="0" w:after="0"/>
        <w:jc w:val="both"/>
        <w:rPr>
          <w:rFonts w:ascii="Times New Roman" w:hAnsi="Times New Roman" w:cs="Times New Roman"/>
          <w:szCs w:val="20"/>
        </w:rPr>
      </w:pPr>
    </w:p>
    <w:p w14:paraId="02E806E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FC7699F"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2) Documento a Utilizar</w:t>
      </w:r>
    </w:p>
    <w:p w14:paraId="502BFE35" w14:textId="77777777" w:rsidR="00302F41" w:rsidRPr="004B1F0D" w:rsidRDefault="00302F41" w:rsidP="00302F41">
      <w:pPr>
        <w:pStyle w:val="NormalWeb"/>
        <w:spacing w:before="0" w:after="0"/>
        <w:jc w:val="both"/>
        <w:rPr>
          <w:rFonts w:ascii="Times New Roman" w:hAnsi="Times New Roman" w:cs="Times New Roman"/>
          <w:szCs w:val="20"/>
        </w:rPr>
      </w:pPr>
    </w:p>
    <w:p w14:paraId="42C4246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4B1F0D" w:rsidRDefault="00302F41" w:rsidP="00302F41">
      <w:pPr>
        <w:pStyle w:val="NormalWeb"/>
        <w:spacing w:before="0" w:after="0"/>
        <w:jc w:val="both"/>
        <w:rPr>
          <w:rFonts w:ascii="Times New Roman" w:hAnsi="Times New Roman" w:cs="Times New Roman"/>
          <w:szCs w:val="20"/>
        </w:rPr>
      </w:pPr>
    </w:p>
    <w:p w14:paraId="5E43688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372 - PJ optante pela apuração com Base no Resultado Presumido ou pelo Arbitrado;</w:t>
      </w:r>
    </w:p>
    <w:p w14:paraId="5B0D2575"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5638 CSLL - Pessoas Jurídicas que apuram a CSLL com base no Resultado Arbitrado.</w:t>
      </w:r>
    </w:p>
    <w:p w14:paraId="2262D85E"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szCs w:val="20"/>
        </w:rPr>
        <w:t> </w:t>
      </w:r>
    </w:p>
    <w:p w14:paraId="45133FFA"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3) Prazo para Pagamento</w:t>
      </w:r>
    </w:p>
    <w:p w14:paraId="0E8A2BA5" w14:textId="77777777" w:rsidR="00302F41" w:rsidRPr="004B1F0D" w:rsidRDefault="00302F41" w:rsidP="00302F41">
      <w:pPr>
        <w:pStyle w:val="NormalWeb"/>
        <w:spacing w:before="0" w:after="0"/>
        <w:jc w:val="both"/>
        <w:rPr>
          <w:rFonts w:ascii="Times New Roman" w:hAnsi="Times New Roman" w:cs="Times New Roman"/>
          <w:b/>
          <w:bCs/>
          <w:szCs w:val="20"/>
        </w:rPr>
      </w:pPr>
    </w:p>
    <w:p w14:paraId="65B919E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4B1F0D" w:rsidRDefault="00302F41" w:rsidP="00302F41">
      <w:pPr>
        <w:pStyle w:val="NormalWeb"/>
        <w:spacing w:before="0" w:after="0"/>
        <w:jc w:val="both"/>
        <w:rPr>
          <w:rFonts w:ascii="Times New Roman" w:hAnsi="Times New Roman" w:cs="Times New Roman"/>
          <w:szCs w:val="20"/>
        </w:rPr>
      </w:pPr>
    </w:p>
    <w:p w14:paraId="36A1C03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4B1F0D" w:rsidRDefault="00302F41" w:rsidP="00302F41">
      <w:pPr>
        <w:pStyle w:val="NormalWeb"/>
        <w:spacing w:before="0" w:after="0"/>
        <w:jc w:val="both"/>
        <w:rPr>
          <w:rFonts w:ascii="Times New Roman" w:hAnsi="Times New Roman" w:cs="Times New Roman"/>
          <w:szCs w:val="20"/>
        </w:rPr>
      </w:pPr>
    </w:p>
    <w:p w14:paraId="145D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4B1F0D" w:rsidRDefault="00302F41" w:rsidP="00302F41">
      <w:pPr>
        <w:pStyle w:val="NormalWeb"/>
        <w:spacing w:before="0" w:after="0"/>
        <w:jc w:val="both"/>
        <w:rPr>
          <w:rFonts w:ascii="Times New Roman" w:hAnsi="Times New Roman" w:cs="Times New Roman"/>
          <w:szCs w:val="20"/>
        </w:rPr>
      </w:pPr>
    </w:p>
    <w:p w14:paraId="372D2A5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4B1F0D" w:rsidRDefault="00302F41" w:rsidP="00302F41">
      <w:pPr>
        <w:pStyle w:val="NormalWeb"/>
        <w:spacing w:before="0" w:after="0"/>
        <w:jc w:val="both"/>
        <w:rPr>
          <w:rFonts w:ascii="Times New Roman" w:hAnsi="Times New Roman" w:cs="Times New Roman"/>
          <w:szCs w:val="20"/>
        </w:rPr>
      </w:pPr>
    </w:p>
    <w:p w14:paraId="74BC7F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E6B5DA5" w14:textId="77777777" w:rsidR="00302F41" w:rsidRPr="004B1F0D" w:rsidRDefault="00302F41" w:rsidP="00302F41">
      <w:pPr>
        <w:pStyle w:val="NormalWeb"/>
        <w:spacing w:before="0" w:after="0"/>
        <w:jc w:val="both"/>
        <w:rPr>
          <w:rFonts w:ascii="Times New Roman" w:hAnsi="Times New Roman" w:cs="Times New Roman"/>
          <w:szCs w:val="20"/>
        </w:rPr>
      </w:pPr>
    </w:p>
    <w:p w14:paraId="77F46C36" w14:textId="22EE5C45" w:rsidR="00302F41"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567E43" w14:textId="77777777" w:rsidR="004461B5" w:rsidRPr="004B1F0D" w:rsidRDefault="004461B5" w:rsidP="00302F41">
      <w:pPr>
        <w:pStyle w:val="NormalWeb"/>
        <w:spacing w:before="0" w:after="0"/>
        <w:ind w:firstLine="708"/>
        <w:jc w:val="both"/>
        <w:rPr>
          <w:rFonts w:ascii="Times New Roman" w:hAnsi="Times New Roman" w:cs="Times New Roman"/>
          <w:szCs w:val="20"/>
        </w:rPr>
      </w:pPr>
    </w:p>
    <w:p w14:paraId="76E85BC2"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4B1F0D" w:rsidRDefault="0086037A" w:rsidP="00867F54">
      <w:pPr>
        <w:pStyle w:val="Ttulo4"/>
      </w:pPr>
      <w:bookmarkStart w:id="384" w:name="_Toc156228311"/>
      <w:r w:rsidRPr="004B1F0D">
        <w:t>Registro T001: Abertura do Bloco T</w:t>
      </w:r>
      <w:bookmarkEnd w:id="384"/>
    </w:p>
    <w:p w14:paraId="04F91F1E" w14:textId="77777777" w:rsidR="00C4512F" w:rsidRPr="004B1F0D" w:rsidRDefault="00C4512F"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7126225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01: ABERTURA DO BLOCO T</w:t>
            </w:r>
          </w:p>
        </w:tc>
      </w:tr>
      <w:tr w:rsidR="0028012C" w:rsidRPr="004B1F0D" w14:paraId="3656828D"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28012C" w:rsidRPr="004B1F0D" w14:paraId="2BE1CFBD"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8012C" w:rsidRPr="004B1F0D" w14:paraId="2BA83DA1"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5111CB"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4B1F0D" w14:paraId="2BBFFC5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26723B0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349D3613"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E303AF1" w14:textId="77777777" w:rsidR="0076238A" w:rsidRPr="004B1F0D" w:rsidRDefault="0076238A" w:rsidP="0086037A">
      <w:pPr>
        <w:pStyle w:val="PSDS-MarcadoresNivel2"/>
        <w:numPr>
          <w:ilvl w:val="0"/>
          <w:numId w:val="0"/>
        </w:numPr>
        <w:rPr>
          <w:rFonts w:ascii="Times New Roman" w:hAnsi="Times New Roman"/>
        </w:rPr>
      </w:pPr>
    </w:p>
    <w:p w14:paraId="6B51E054" w14:textId="77777777" w:rsidR="0086037A" w:rsidRPr="004B1F0D" w:rsidRDefault="0086037A" w:rsidP="0086037A">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17D9DF" w14:textId="77777777" w:rsidR="0086037A" w:rsidRPr="004B1F0D" w:rsidRDefault="0086037A" w:rsidP="0086037A">
      <w:pPr>
        <w:pStyle w:val="PSDS-MarcadoresNivel2"/>
        <w:numPr>
          <w:ilvl w:val="0"/>
          <w:numId w:val="0"/>
        </w:numPr>
        <w:rPr>
          <w:rFonts w:ascii="Times New Roman" w:hAnsi="Times New Roman"/>
        </w:rPr>
      </w:pPr>
    </w:p>
    <w:p w14:paraId="110E1476" w14:textId="77777777" w:rsidR="00BC760B" w:rsidRPr="004B1F0D" w:rsidRDefault="00000000" w:rsidP="0086037A">
      <w:pPr>
        <w:pStyle w:val="Corpodetexto"/>
        <w:ind w:left="708" w:firstLine="12"/>
        <w:rPr>
          <w:rFonts w:ascii="Times New Roman" w:hAnsi="Times New Roman"/>
          <w:szCs w:val="20"/>
        </w:rPr>
      </w:pPr>
      <w:hyperlink r:id="rId181" w:anchor="REGRA_OCORRENCIA_UNITARIA_ARQ" w:history="1">
        <w:r w:rsidR="0086037A" w:rsidRPr="004B1F0D">
          <w:rPr>
            <w:rFonts w:ascii="Times New Roman" w:hAnsi="Times New Roman"/>
            <w:b/>
            <w:szCs w:val="20"/>
          </w:rPr>
          <w:t>REGRA_OCORRENCIA_UNITARIA_ARQ</w:t>
        </w:r>
      </w:hyperlink>
      <w:r w:rsidR="0086037A" w:rsidRPr="004B1F0D">
        <w:rPr>
          <w:rFonts w:ascii="Times New Roman" w:hAnsi="Times New Roman"/>
          <w:color w:val="auto"/>
          <w:szCs w:val="20"/>
        </w:rPr>
        <w:t xml:space="preserve">: </w:t>
      </w:r>
      <w:r w:rsidR="0086037A"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T</w:t>
      </w:r>
      <w:r w:rsidR="0086037A" w:rsidRPr="004B1F0D">
        <w:rPr>
          <w:rFonts w:ascii="Times New Roman" w:hAnsi="Times New Roman"/>
          <w:szCs w:val="20"/>
        </w:rPr>
        <w:t>001” (REG). Se a regra não for cumprida, a ECF gera um erro.</w:t>
      </w:r>
    </w:p>
    <w:p w14:paraId="64339B2D" w14:textId="77777777" w:rsidR="0086037A" w:rsidRPr="004B1F0D" w:rsidRDefault="0086037A" w:rsidP="0086037A">
      <w:pPr>
        <w:pStyle w:val="Corpodetexto"/>
        <w:rPr>
          <w:rFonts w:ascii="Times New Roman" w:hAnsi="Times New Roman"/>
          <w:szCs w:val="20"/>
        </w:rPr>
      </w:pPr>
    </w:p>
    <w:p w14:paraId="2AD502E9" w14:textId="77777777" w:rsidR="0076238A"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DD7E42" w14:textId="77777777" w:rsidR="0076238A" w:rsidRPr="004B1F0D" w:rsidRDefault="0076238A" w:rsidP="00D80608">
      <w:pPr>
        <w:pStyle w:val="Corpodetexto"/>
        <w:rPr>
          <w:rFonts w:ascii="Times New Roman" w:hAnsi="Times New Roman"/>
          <w:b/>
          <w:color w:val="002060"/>
          <w:szCs w:val="20"/>
        </w:rPr>
      </w:pPr>
    </w:p>
    <w:p w14:paraId="74418D1B" w14:textId="77777777" w:rsidR="00D80608"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T001|0|</w:t>
      </w:r>
    </w:p>
    <w:p w14:paraId="11CF2A90"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01|: Identificação do tipo do registro.</w:t>
      </w:r>
    </w:p>
    <w:p w14:paraId="53A0A390" w14:textId="77777777" w:rsidR="00C4512F" w:rsidRPr="004B1F0D" w:rsidRDefault="00D8060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C4512F" w:rsidRPr="004B1F0D">
        <w:rPr>
          <w:color w:val="0000FF"/>
          <w:szCs w:val="20"/>
        </w:rPr>
        <w:br w:type="page"/>
      </w:r>
    </w:p>
    <w:p w14:paraId="54AFAF91" w14:textId="77777777" w:rsidR="0086037A" w:rsidRPr="004B1F0D" w:rsidRDefault="0086037A" w:rsidP="00867F54">
      <w:pPr>
        <w:pStyle w:val="Ttulo4"/>
      </w:pPr>
      <w:bookmarkStart w:id="385" w:name="_Toc156228312"/>
      <w:r w:rsidRPr="004B1F0D">
        <w:t xml:space="preserve">Registro T030: Identificação dos Períodos e Formas de Apuração do IRPJ e da CSLL das Empresas </w:t>
      </w:r>
      <w:r w:rsidR="001C0D2F" w:rsidRPr="004B1F0D">
        <w:t xml:space="preserve">Tributadas pelo Lucro </w:t>
      </w:r>
      <w:r w:rsidR="0063733D" w:rsidRPr="004B1F0D">
        <w:t>Arbitrado</w:t>
      </w:r>
      <w:bookmarkEnd w:id="385"/>
    </w:p>
    <w:p w14:paraId="72EF28DC" w14:textId="77777777" w:rsidR="0086037A" w:rsidRPr="004B1F0D" w:rsidRDefault="0086037A" w:rsidP="0086037A">
      <w:pPr>
        <w:jc w:val="both"/>
        <w:rPr>
          <w:szCs w:val="20"/>
        </w:rPr>
      </w:pPr>
    </w:p>
    <w:p w14:paraId="5BFF824C" w14:textId="77777777" w:rsidR="0086037A" w:rsidRPr="004B1F0D" w:rsidRDefault="0086037A" w:rsidP="0086037A">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7436798B" w14:textId="77777777" w:rsidR="0076238A" w:rsidRPr="004B1F0D" w:rsidRDefault="0076238A"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3848D242"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4B1F0D" w14:paraId="70DF7AB2" w14:textId="77777777" w:rsidTr="00A369C6">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8012C" w:rsidRPr="004B1F0D" w14:paraId="1C47E68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4</w:t>
            </w:r>
          </w:p>
        </w:tc>
      </w:tr>
      <w:tr w:rsidR="0028012C" w:rsidRPr="004B1F0D" w14:paraId="190366B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288CD8E"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4B1F0D" w14:paraId="7D41D3B0"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0B1EA3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5041E12"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E48835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99E6A7A" w14:textId="77777777" w:rsidTr="00A369C6">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67AE46" w14:textId="77777777" w:rsidR="0011579C" w:rsidRPr="004B1F0D" w:rsidRDefault="0011579C" w:rsidP="00D41C23">
      <w:pPr>
        <w:pStyle w:val="PSDS-MarcadoresNivel2"/>
        <w:numPr>
          <w:ilvl w:val="0"/>
          <w:numId w:val="0"/>
        </w:numPr>
        <w:rPr>
          <w:rFonts w:ascii="Times New Roman" w:hAnsi="Times New Roman"/>
        </w:rPr>
      </w:pPr>
    </w:p>
    <w:p w14:paraId="6D95991B"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F1F8D4F" w14:textId="77777777" w:rsidR="00D41C23" w:rsidRPr="004B1F0D" w:rsidRDefault="00D41C23" w:rsidP="00D41C23">
      <w:pPr>
        <w:pStyle w:val="Corpodetexto"/>
        <w:ind w:left="708" w:firstLine="12"/>
        <w:rPr>
          <w:rFonts w:ascii="Times New Roman" w:hAnsi="Times New Roman"/>
          <w:szCs w:val="20"/>
        </w:rPr>
      </w:pPr>
    </w:p>
    <w:p w14:paraId="187CC3C7" w14:textId="77777777" w:rsidR="00D41C23" w:rsidRPr="004B1F0D" w:rsidRDefault="00000000" w:rsidP="00D41C23">
      <w:pPr>
        <w:pStyle w:val="Corpodetexto"/>
        <w:ind w:left="708" w:firstLine="12"/>
        <w:rPr>
          <w:rFonts w:ascii="Times New Roman" w:hAnsi="Times New Roman"/>
          <w:szCs w:val="20"/>
        </w:rPr>
      </w:pPr>
      <w:hyperlink r:id="rId182"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4B1F0D" w:rsidRDefault="00D41C23" w:rsidP="00D41C23">
      <w:pPr>
        <w:pStyle w:val="Corpodetexto"/>
        <w:ind w:left="708" w:firstLine="12"/>
        <w:rPr>
          <w:rFonts w:ascii="Times New Roman" w:hAnsi="Times New Roman"/>
          <w:szCs w:val="20"/>
        </w:rPr>
      </w:pPr>
    </w:p>
    <w:p w14:paraId="1DA85355" w14:textId="682330E6" w:rsidR="00D41C23" w:rsidRPr="004B1F0D" w:rsidRDefault="00000000" w:rsidP="00D41C23">
      <w:pPr>
        <w:pStyle w:val="Corpodetexto"/>
        <w:ind w:left="708" w:firstLine="12"/>
        <w:rPr>
          <w:rFonts w:ascii="Times New Roman" w:hAnsi="Times New Roman"/>
          <w:b/>
          <w:szCs w:val="20"/>
        </w:rPr>
      </w:pPr>
      <w:hyperlink r:id="rId183"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5D91B51A" w14:textId="77777777" w:rsidR="00D41C23" w:rsidRPr="004B1F0D" w:rsidRDefault="00D41C23" w:rsidP="00D41C23">
      <w:pPr>
        <w:pStyle w:val="Corpodetexto"/>
        <w:ind w:left="708" w:firstLine="12"/>
        <w:rPr>
          <w:rFonts w:ascii="Times New Roman" w:hAnsi="Times New Roman"/>
          <w:b/>
          <w:szCs w:val="20"/>
        </w:rPr>
      </w:pPr>
    </w:p>
    <w:p w14:paraId="39DD7C64" w14:textId="122351AE" w:rsidR="00D41C23" w:rsidRPr="004B1F0D" w:rsidRDefault="00000000" w:rsidP="00D41C23">
      <w:pPr>
        <w:pStyle w:val="Corpodetexto"/>
        <w:ind w:left="708" w:firstLine="12"/>
        <w:rPr>
          <w:rFonts w:ascii="Times New Roman" w:hAnsi="Times New Roman"/>
          <w:szCs w:val="20"/>
        </w:rPr>
      </w:pPr>
      <w:hyperlink r:id="rId18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99DA8E1" w14:textId="77777777" w:rsidR="0011579C" w:rsidRPr="004B1F0D" w:rsidRDefault="0011579C">
      <w:pPr>
        <w:spacing w:after="200" w:line="276" w:lineRule="auto"/>
        <w:rPr>
          <w:b/>
          <w:color w:val="002060"/>
          <w:szCs w:val="20"/>
          <w:lang w:eastAsia="ar-SA"/>
        </w:rPr>
      </w:pPr>
      <w:r w:rsidRPr="004B1F0D">
        <w:rPr>
          <w:b/>
          <w:color w:val="002060"/>
          <w:szCs w:val="20"/>
        </w:rPr>
        <w:br w:type="page"/>
      </w:r>
    </w:p>
    <w:p w14:paraId="00647A7D" w14:textId="77777777" w:rsidR="0076238A" w:rsidRPr="004B1F0D" w:rsidRDefault="00B9485A"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BBB59C" w14:textId="77777777" w:rsidR="0076238A" w:rsidRPr="004B1F0D" w:rsidRDefault="0076238A" w:rsidP="00D80608">
      <w:pPr>
        <w:pStyle w:val="Corpodetexto"/>
        <w:rPr>
          <w:rFonts w:ascii="Times New Roman" w:hAnsi="Times New Roman"/>
          <w:b/>
          <w:color w:val="002060"/>
          <w:szCs w:val="20"/>
        </w:rPr>
      </w:pPr>
    </w:p>
    <w:p w14:paraId="2132F99B" w14:textId="0FF43D68" w:rsidR="00D80608" w:rsidRPr="004B1F0D" w:rsidRDefault="00CD73D7" w:rsidP="00D80608">
      <w:pPr>
        <w:pStyle w:val="Corpodetexto"/>
        <w:rPr>
          <w:rFonts w:ascii="Times New Roman" w:hAnsi="Times New Roman"/>
          <w:b/>
          <w:color w:val="002060"/>
          <w:szCs w:val="20"/>
        </w:rPr>
      </w:pPr>
      <w:r w:rsidRPr="004B1F0D">
        <w:rPr>
          <w:rFonts w:ascii="Times New Roman" w:hAnsi="Times New Roman"/>
          <w:b/>
          <w:color w:val="002060"/>
          <w:szCs w:val="20"/>
        </w:rPr>
        <w:t>|T030|</w:t>
      </w:r>
      <w:r w:rsidR="005964C0" w:rsidRPr="004B1F0D">
        <w:rPr>
          <w:rFonts w:ascii="Times New Roman" w:hAnsi="Times New Roman"/>
          <w:b/>
          <w:color w:val="002060"/>
          <w:szCs w:val="20"/>
        </w:rPr>
        <w:t>0104</w:t>
      </w:r>
      <w:r w:rsidR="005964C0">
        <w:rPr>
          <w:rFonts w:ascii="Times New Roman" w:hAnsi="Times New Roman"/>
          <w:b/>
          <w:color w:val="002060"/>
          <w:szCs w:val="20"/>
        </w:rPr>
        <w:t>2023</w:t>
      </w:r>
      <w:r w:rsidR="00D80608" w:rsidRPr="004B1F0D">
        <w:rPr>
          <w:rFonts w:ascii="Times New Roman" w:hAnsi="Times New Roman"/>
          <w:b/>
          <w:color w:val="002060"/>
          <w:szCs w:val="20"/>
        </w:rPr>
        <w:t>|</w:t>
      </w:r>
      <w:r w:rsidR="005964C0" w:rsidRPr="004B1F0D">
        <w:rPr>
          <w:rFonts w:ascii="Times New Roman" w:hAnsi="Times New Roman"/>
          <w:b/>
          <w:color w:val="002060"/>
          <w:szCs w:val="20"/>
        </w:rPr>
        <w:t>3006</w:t>
      </w:r>
      <w:r w:rsidR="005964C0">
        <w:rPr>
          <w:rFonts w:ascii="Times New Roman" w:hAnsi="Times New Roman"/>
          <w:b/>
          <w:color w:val="002060"/>
          <w:szCs w:val="20"/>
        </w:rPr>
        <w:t>2023</w:t>
      </w:r>
      <w:r w:rsidRPr="004B1F0D">
        <w:rPr>
          <w:rFonts w:ascii="Times New Roman" w:hAnsi="Times New Roman"/>
          <w:b/>
          <w:color w:val="002060"/>
          <w:szCs w:val="20"/>
        </w:rPr>
        <w:t>|T02</w:t>
      </w:r>
      <w:r w:rsidR="00D80608" w:rsidRPr="004B1F0D">
        <w:rPr>
          <w:rFonts w:ascii="Times New Roman" w:hAnsi="Times New Roman"/>
          <w:b/>
          <w:color w:val="002060"/>
          <w:szCs w:val="20"/>
        </w:rPr>
        <w:t>|</w:t>
      </w:r>
    </w:p>
    <w:p w14:paraId="3B9E63F2"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30|: Identificação do tipo do registro.</w:t>
      </w:r>
    </w:p>
    <w:p w14:paraId="466D18B0" w14:textId="023B62A4"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64C0" w:rsidRPr="004B1F0D">
        <w:rPr>
          <w:rFonts w:ascii="Times New Roman" w:hAnsi="Times New Roman"/>
          <w:color w:val="002060"/>
          <w:szCs w:val="20"/>
        </w:rPr>
        <w:t>0104</w:t>
      </w:r>
      <w:r w:rsidR="005964C0">
        <w:rPr>
          <w:rFonts w:ascii="Times New Roman" w:hAnsi="Times New Roman"/>
          <w:color w:val="002060"/>
          <w:szCs w:val="20"/>
        </w:rPr>
        <w:t>2023</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4</w:t>
      </w:r>
      <w:r w:rsidRPr="004B1F0D">
        <w:rPr>
          <w:rFonts w:ascii="Times New Roman" w:hAnsi="Times New Roman"/>
          <w:color w:val="002060"/>
          <w:szCs w:val="20"/>
        </w:rPr>
        <w:t>/</w:t>
      </w:r>
      <w:r w:rsidR="005964C0">
        <w:rPr>
          <w:rFonts w:ascii="Times New Roman" w:hAnsi="Times New Roman"/>
          <w:color w:val="002060"/>
          <w:szCs w:val="20"/>
        </w:rPr>
        <w:t>2023</w:t>
      </w:r>
      <w:r w:rsidRPr="004B1F0D">
        <w:rPr>
          <w:rFonts w:ascii="Times New Roman" w:hAnsi="Times New Roman"/>
          <w:color w:val="002060"/>
          <w:szCs w:val="20"/>
        </w:rPr>
        <w:t>).</w:t>
      </w:r>
    </w:p>
    <w:p w14:paraId="6258EAF5" w14:textId="5E0860D8"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64C0" w:rsidRPr="004B1F0D">
        <w:rPr>
          <w:rFonts w:ascii="Times New Roman" w:hAnsi="Times New Roman"/>
          <w:color w:val="002060"/>
          <w:szCs w:val="20"/>
        </w:rPr>
        <w:t>3006</w:t>
      </w:r>
      <w:r w:rsidR="005964C0">
        <w:rPr>
          <w:rFonts w:ascii="Times New Roman" w:hAnsi="Times New Roman"/>
          <w:color w:val="002060"/>
          <w:szCs w:val="20"/>
        </w:rPr>
        <w:t>2023</w:t>
      </w:r>
      <w:r w:rsidR="00CD73D7" w:rsidRPr="004B1F0D">
        <w:rPr>
          <w:rFonts w:ascii="Times New Roman" w:hAnsi="Times New Roman"/>
          <w:color w:val="002060"/>
          <w:szCs w:val="20"/>
        </w:rPr>
        <w:t>|: Data de fim do período (30/06</w:t>
      </w:r>
      <w:r w:rsidRPr="004B1F0D">
        <w:rPr>
          <w:rFonts w:ascii="Times New Roman" w:hAnsi="Times New Roman"/>
          <w:color w:val="002060"/>
          <w:szCs w:val="20"/>
        </w:rPr>
        <w:t>/</w:t>
      </w:r>
      <w:r w:rsidR="005964C0">
        <w:rPr>
          <w:rFonts w:ascii="Times New Roman" w:hAnsi="Times New Roman"/>
          <w:color w:val="002060"/>
          <w:szCs w:val="20"/>
        </w:rPr>
        <w:t>2023</w:t>
      </w:r>
      <w:r w:rsidRPr="004B1F0D">
        <w:rPr>
          <w:rFonts w:ascii="Times New Roman" w:hAnsi="Times New Roman"/>
          <w:color w:val="002060"/>
          <w:szCs w:val="20"/>
        </w:rPr>
        <w:t>).</w:t>
      </w:r>
    </w:p>
    <w:p w14:paraId="083A9CBD" w14:textId="77777777" w:rsidR="00D80608" w:rsidRPr="004B1F0D" w:rsidRDefault="00CD73D7"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2|: Período de apuração (T02 = 2</w:t>
      </w:r>
      <w:r w:rsidR="00D80608" w:rsidRPr="004B1F0D">
        <w:rPr>
          <w:rFonts w:ascii="Times New Roman" w:hAnsi="Times New Roman"/>
          <w:color w:val="002060"/>
          <w:szCs w:val="20"/>
          <w:u w:val="single"/>
          <w:vertAlign w:val="superscript"/>
        </w:rPr>
        <w:t>o</w:t>
      </w:r>
      <w:r w:rsidR="00D80608" w:rsidRPr="004B1F0D">
        <w:rPr>
          <w:rFonts w:ascii="Times New Roman" w:hAnsi="Times New Roman"/>
          <w:color w:val="002060"/>
          <w:szCs w:val="20"/>
        </w:rPr>
        <w:t xml:space="preserve"> Trimestre).</w:t>
      </w:r>
    </w:p>
    <w:p w14:paraId="4B9BA912" w14:textId="77777777" w:rsidR="00D80608" w:rsidRPr="004B1F0D" w:rsidRDefault="00D80608">
      <w:pPr>
        <w:spacing w:after="200" w:line="276" w:lineRule="auto"/>
        <w:rPr>
          <w:b/>
          <w:bCs/>
          <w:color w:val="0000FF"/>
          <w:szCs w:val="20"/>
        </w:rPr>
      </w:pPr>
      <w:r w:rsidRPr="004B1F0D">
        <w:rPr>
          <w:color w:val="0000FF"/>
          <w:szCs w:val="20"/>
        </w:rPr>
        <w:br w:type="page"/>
      </w:r>
    </w:p>
    <w:p w14:paraId="2DB1EA09" w14:textId="77777777" w:rsidR="003A48EB" w:rsidRPr="004B1F0D" w:rsidRDefault="003A48EB" w:rsidP="00867F54">
      <w:pPr>
        <w:pStyle w:val="Ttulo4"/>
      </w:pPr>
      <w:bookmarkStart w:id="386" w:name="_Toc156228313"/>
      <w:r w:rsidRPr="004B1F0D">
        <w:t xml:space="preserve">Registro </w:t>
      </w:r>
      <w:r w:rsidR="00F11E71" w:rsidRPr="004B1F0D">
        <w:t>T120</w:t>
      </w:r>
      <w:r w:rsidRPr="004B1F0D">
        <w:t xml:space="preserve">: </w:t>
      </w:r>
      <w:r w:rsidR="00F11E71" w:rsidRPr="004B1F0D">
        <w:t xml:space="preserve">Apuração da Base de Cálculo do IRPJ </w:t>
      </w:r>
      <w:r w:rsidRPr="004B1F0D">
        <w:t xml:space="preserve">com Base no Lucro </w:t>
      </w:r>
      <w:r w:rsidR="00F11E71" w:rsidRPr="004B1F0D">
        <w:t>Arbitrado</w:t>
      </w:r>
      <w:bookmarkEnd w:id="386"/>
    </w:p>
    <w:p w14:paraId="1D6C3496" w14:textId="77777777" w:rsidR="003A48EB" w:rsidRPr="004B1F0D" w:rsidRDefault="003A48EB" w:rsidP="003A48EB">
      <w:pPr>
        <w:rPr>
          <w:szCs w:val="20"/>
        </w:rPr>
      </w:pPr>
    </w:p>
    <w:p w14:paraId="5B2A25BF" w14:textId="77777777" w:rsidR="003F78B1" w:rsidRPr="004B1F0D" w:rsidRDefault="00D80608" w:rsidP="00D80608">
      <w:pPr>
        <w:pStyle w:val="PSDS-CorpodeTexto0"/>
        <w:ind w:firstLine="708"/>
        <w:rPr>
          <w:rFonts w:ascii="Times New Roman" w:hAnsi="Times New Roman"/>
        </w:rPr>
      </w:pPr>
      <w:r w:rsidRPr="004B1F0D">
        <w:rPr>
          <w:rFonts w:ascii="Times New Roman" w:hAnsi="Times New Roman"/>
        </w:rPr>
        <w:t>Este registro deve ser preenchido</w:t>
      </w:r>
      <w:r w:rsidR="003F78B1" w:rsidRPr="004B1F0D">
        <w:rPr>
          <w:rFonts w:ascii="Times New Roman" w:hAnsi="Times New Roman"/>
        </w:rPr>
        <w:t xml:space="preserve"> pela pessoa jurídica que apurou imposto de renda pelo lucro arbitrado em um ou mais trimestres do ano-calendário. </w:t>
      </w:r>
    </w:p>
    <w:p w14:paraId="7AF7069F" w14:textId="77777777" w:rsidR="00E505D7" w:rsidRPr="004B1F0D" w:rsidRDefault="003F78B1" w:rsidP="0076238A">
      <w:pPr>
        <w:pStyle w:val="PSDS-CorpodeTexto0"/>
        <w:ind w:firstLine="708"/>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52240B0C"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20: APURAÇÃO DA BASE DE CÁLCULO DO IPRJ COM BASE NO LUCRO ARBITRADO</w:t>
            </w:r>
          </w:p>
        </w:tc>
      </w:tr>
      <w:tr w:rsidR="0028012C" w:rsidRPr="004B1F0D" w14:paraId="6ECF00A8"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8012C" w:rsidRPr="004B1F0D" w14:paraId="78B8462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8012C" w:rsidRPr="004B1F0D" w14:paraId="599D5846"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504DB3" w14:textId="77777777" w:rsidR="0076238A" w:rsidRPr="004B1F0D" w:rsidRDefault="0076238A" w:rsidP="0076238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4B1F0D" w14:paraId="1268A5F1"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653B3DB9"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A0F7CB0"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DCE16F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8012C" w:rsidRPr="004B1F0D" w14:paraId="57403F4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32FD5A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3F60C02B"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3BD4A3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C7811F" w14:textId="77777777" w:rsidR="0076238A" w:rsidRPr="004B1F0D" w:rsidRDefault="0076238A" w:rsidP="00FE5D23">
      <w:pPr>
        <w:rPr>
          <w:b/>
          <w:szCs w:val="20"/>
          <w:lang w:val="pt-PT"/>
        </w:rPr>
      </w:pPr>
    </w:p>
    <w:p w14:paraId="3EB15A4E" w14:textId="77777777" w:rsidR="00FE5D23" w:rsidRPr="004B1F0D" w:rsidRDefault="00FE5D23" w:rsidP="00FE5D23">
      <w:pPr>
        <w:rPr>
          <w:b/>
          <w:szCs w:val="20"/>
          <w:lang w:val="pt-PT"/>
        </w:rPr>
      </w:pPr>
      <w:r w:rsidRPr="004B1F0D">
        <w:rPr>
          <w:b/>
          <w:szCs w:val="20"/>
          <w:lang w:val="pt-PT"/>
        </w:rPr>
        <w:t>I – Regras de Validação do Registro:</w:t>
      </w:r>
    </w:p>
    <w:p w14:paraId="34E22639" w14:textId="77777777" w:rsidR="00FE5D23" w:rsidRPr="004B1F0D" w:rsidRDefault="00FE5D23" w:rsidP="00FE5D23">
      <w:pPr>
        <w:rPr>
          <w:b/>
          <w:szCs w:val="20"/>
          <w:lang w:val="pt-PT"/>
        </w:rPr>
      </w:pPr>
    </w:p>
    <w:p w14:paraId="62E121E9" w14:textId="77777777" w:rsidR="00FE5D23" w:rsidRPr="004B1F0D" w:rsidRDefault="00000000" w:rsidP="00FE5D23">
      <w:pPr>
        <w:pStyle w:val="Corpodetexto"/>
        <w:ind w:left="708" w:firstLine="12"/>
        <w:rPr>
          <w:rFonts w:ascii="Times New Roman" w:hAnsi="Times New Roman"/>
          <w:szCs w:val="20"/>
        </w:rPr>
      </w:pPr>
      <w:hyperlink r:id="rId1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4B1F0D" w:rsidRDefault="00FE5D23" w:rsidP="00FE5D23">
      <w:pPr>
        <w:pStyle w:val="Corpodetexto"/>
        <w:ind w:left="708" w:firstLine="12"/>
        <w:rPr>
          <w:rFonts w:ascii="Times New Roman" w:hAnsi="Times New Roman"/>
          <w:szCs w:val="20"/>
        </w:rPr>
      </w:pPr>
    </w:p>
    <w:p w14:paraId="0C5AC512" w14:textId="7D02AC3F" w:rsidR="00FE5D23" w:rsidRPr="004B1F0D" w:rsidRDefault="00000000" w:rsidP="00FE5D23">
      <w:pPr>
        <w:pStyle w:val="Corpodetexto"/>
        <w:ind w:left="708" w:firstLine="12"/>
        <w:rPr>
          <w:rFonts w:ascii="Times New Roman" w:hAnsi="Times New Roman"/>
          <w:szCs w:val="20"/>
        </w:rPr>
      </w:pPr>
      <w:hyperlink r:id="rId18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1470B66" w14:textId="77777777" w:rsidR="00FE5D23" w:rsidRPr="004B1F0D" w:rsidRDefault="00FE5D23" w:rsidP="00FE5D23">
      <w:pPr>
        <w:pStyle w:val="Corpodetexto"/>
        <w:ind w:left="708" w:firstLine="12"/>
        <w:rPr>
          <w:rFonts w:ascii="Times New Roman" w:hAnsi="Times New Roman"/>
          <w:b/>
          <w:szCs w:val="20"/>
        </w:rPr>
      </w:pPr>
    </w:p>
    <w:p w14:paraId="6D8D02F2" w14:textId="3BE71388" w:rsidR="00FE5D23" w:rsidRPr="004B1F0D" w:rsidRDefault="00000000" w:rsidP="00FE5D23">
      <w:pPr>
        <w:pStyle w:val="Corpodetexto"/>
        <w:ind w:left="708" w:firstLine="12"/>
        <w:rPr>
          <w:rFonts w:ascii="Times New Roman" w:hAnsi="Times New Roman"/>
          <w:b/>
          <w:szCs w:val="20"/>
        </w:rPr>
      </w:pPr>
      <w:hyperlink r:id="rId18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6F546" w14:textId="77777777" w:rsidR="0028012C" w:rsidRPr="004B1F0D" w:rsidRDefault="0028012C" w:rsidP="003A48EB">
      <w:pPr>
        <w:rPr>
          <w:b/>
          <w:szCs w:val="20"/>
          <w:lang w:val="pt-PT"/>
        </w:rPr>
      </w:pPr>
    </w:p>
    <w:p w14:paraId="66EC65E7" w14:textId="77777777" w:rsidR="003A48EB" w:rsidRPr="004B1F0D" w:rsidRDefault="00FE5D23" w:rsidP="003A48EB">
      <w:pPr>
        <w:rPr>
          <w:b/>
          <w:szCs w:val="20"/>
          <w:lang w:val="pt-PT"/>
        </w:rPr>
      </w:pPr>
      <w:r w:rsidRPr="004B1F0D">
        <w:rPr>
          <w:b/>
          <w:szCs w:val="20"/>
          <w:lang w:val="pt-PT"/>
        </w:rPr>
        <w:t>I</w:t>
      </w:r>
      <w:r w:rsidR="003A48EB" w:rsidRPr="004B1F0D">
        <w:rPr>
          <w:b/>
          <w:szCs w:val="20"/>
          <w:lang w:val="pt-PT"/>
        </w:rPr>
        <w:t>I – Regras de Validação de Campos:</w:t>
      </w:r>
    </w:p>
    <w:p w14:paraId="160E4934" w14:textId="77777777" w:rsidR="003A48EB" w:rsidRPr="004B1F0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4B1F0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82BB412" w14:textId="77777777" w:rsidR="0012324D" w:rsidRPr="004B1F0D" w:rsidRDefault="0012324D" w:rsidP="0012324D">
            <w:pPr>
              <w:pStyle w:val="PSDS-CorpodeTexto0"/>
              <w:rPr>
                <w:rFonts w:ascii="Times New Roman" w:hAnsi="Times New Roman"/>
              </w:rPr>
            </w:pPr>
          </w:p>
        </w:tc>
      </w:tr>
    </w:tbl>
    <w:p w14:paraId="32A79102" w14:textId="77777777" w:rsidR="004A3546" w:rsidRPr="004B1F0D" w:rsidRDefault="004A3546" w:rsidP="00706E65">
      <w:pPr>
        <w:rPr>
          <w:b/>
          <w:szCs w:val="20"/>
          <w:lang w:val="pt-PT"/>
        </w:rPr>
      </w:pPr>
    </w:p>
    <w:p w14:paraId="6172B54B" w14:textId="77777777" w:rsidR="0011579C" w:rsidRPr="004B1F0D" w:rsidRDefault="0011579C">
      <w:pPr>
        <w:spacing w:after="200" w:line="276" w:lineRule="auto"/>
        <w:rPr>
          <w:b/>
          <w:szCs w:val="20"/>
          <w:lang w:val="pt-PT"/>
        </w:rPr>
      </w:pPr>
      <w:r w:rsidRPr="004B1F0D">
        <w:rPr>
          <w:b/>
          <w:szCs w:val="20"/>
          <w:lang w:val="pt-PT"/>
        </w:rPr>
        <w:br w:type="page"/>
      </w:r>
    </w:p>
    <w:p w14:paraId="08A1E799" w14:textId="77777777" w:rsidR="00706E65" w:rsidRPr="004B1F0D" w:rsidRDefault="00706E65" w:rsidP="00706E65">
      <w:pPr>
        <w:rPr>
          <w:b/>
          <w:szCs w:val="20"/>
          <w:lang w:val="pt-PT"/>
        </w:rPr>
      </w:pPr>
      <w:r w:rsidRPr="004B1F0D">
        <w:rPr>
          <w:b/>
          <w:szCs w:val="20"/>
          <w:lang w:val="pt-PT"/>
        </w:rPr>
        <w:t>I</w:t>
      </w:r>
      <w:r w:rsidR="00B9485A" w:rsidRPr="004B1F0D">
        <w:rPr>
          <w:b/>
          <w:szCs w:val="20"/>
          <w:lang w:val="pt-PT"/>
        </w:rPr>
        <w:t>I</w:t>
      </w:r>
      <w:r w:rsidRPr="004B1F0D">
        <w:rPr>
          <w:b/>
          <w:szCs w:val="20"/>
          <w:lang w:val="pt-PT"/>
        </w:rPr>
        <w:t>I – Tabela Dinâmica:</w:t>
      </w:r>
      <w:r w:rsidR="004A3546" w:rsidRPr="004B1F0D">
        <w:rPr>
          <w:b/>
          <w:szCs w:val="20"/>
          <w:lang w:val="pt-PT"/>
        </w:rPr>
        <w:t xml:space="preserve"> T120 - Apuração da Base de Cálculo do IRPJ com Base no Lucro Arbitrado</w:t>
      </w:r>
    </w:p>
    <w:p w14:paraId="463E9AE5" w14:textId="77777777" w:rsidR="00754982" w:rsidRPr="004B1F0D" w:rsidRDefault="00754982" w:rsidP="00754982"/>
    <w:p w14:paraId="6AC9138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0BEC1BE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8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434B81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9AD94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58822E0" w14:textId="77777777" w:rsidR="00754982" w:rsidRPr="004B1F0D" w:rsidRDefault="00754982" w:rsidP="00754982">
      <w:pPr>
        <w:rPr>
          <w:b/>
          <w:szCs w:val="20"/>
        </w:rPr>
      </w:pPr>
    </w:p>
    <w:p w14:paraId="42AECC42" w14:textId="77777777" w:rsidR="0011579C" w:rsidRPr="004B1F0D" w:rsidRDefault="0011579C" w:rsidP="0011579C">
      <w:pPr>
        <w:rPr>
          <w:b/>
          <w:szCs w:val="20"/>
        </w:rPr>
      </w:pPr>
      <w:r w:rsidRPr="004B1F0D">
        <w:rPr>
          <w:b/>
          <w:szCs w:val="20"/>
        </w:rPr>
        <w:t>Regras de validação da tabela dinâmica T120:</w:t>
      </w:r>
    </w:p>
    <w:p w14:paraId="46DED47F" w14:textId="77777777" w:rsidR="0011579C" w:rsidRPr="004B1F0D" w:rsidRDefault="0011579C" w:rsidP="0011579C">
      <w:pPr>
        <w:rPr>
          <w:b/>
          <w:szCs w:val="20"/>
        </w:rPr>
      </w:pPr>
    </w:p>
    <w:p w14:paraId="6D8AE1C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20_REGRAS</w:t>
      </w:r>
      <w:r w:rsidRPr="004B1F0D">
        <w:rPr>
          <w:rFonts w:ascii="Times New Roman" w:hAnsi="Times New Roman" w:cs="Times New Roman"/>
          <w:szCs w:val="20"/>
        </w:rPr>
        <w:t>” no diretório C:\Arquivos de Programas RFB\Programas SPED\ECF\recursos\tabelas.</w:t>
      </w:r>
    </w:p>
    <w:p w14:paraId="3A8EABD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BCB8670" w14:textId="77777777" w:rsidR="00057083" w:rsidRPr="004B1F0D" w:rsidRDefault="00057083" w:rsidP="00012703">
      <w:pPr>
        <w:rPr>
          <w:b/>
          <w:szCs w:val="20"/>
        </w:rPr>
      </w:pPr>
    </w:p>
    <w:p w14:paraId="09F13DDF" w14:textId="77777777" w:rsidR="00057083"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 xml:space="preserve">Exemplo </w:t>
      </w:r>
      <w:r w:rsidR="00B9485A" w:rsidRPr="004B1F0D">
        <w:rPr>
          <w:rFonts w:ascii="Times New Roman" w:hAnsi="Times New Roman"/>
          <w:b/>
          <w:color w:val="002060"/>
          <w:szCs w:val="20"/>
        </w:rPr>
        <w:t xml:space="preserve">de Preenchimento: </w:t>
      </w:r>
    </w:p>
    <w:p w14:paraId="06DF5CEC" w14:textId="77777777" w:rsidR="00057083" w:rsidRPr="004B1F0D" w:rsidRDefault="00057083" w:rsidP="00975D68">
      <w:pPr>
        <w:pStyle w:val="Corpodetexto"/>
        <w:rPr>
          <w:rFonts w:ascii="Times New Roman" w:hAnsi="Times New Roman"/>
          <w:b/>
          <w:color w:val="002060"/>
          <w:szCs w:val="20"/>
        </w:rPr>
      </w:pPr>
    </w:p>
    <w:p w14:paraId="41FC7318" w14:textId="77777777" w:rsidR="00975D68"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T120|26|BASE DE CÁLCULO|1000000,00|</w:t>
      </w:r>
    </w:p>
    <w:p w14:paraId="0CD843C0"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T120|: Identificação do tipo do registro.</w:t>
      </w:r>
    </w:p>
    <w:p w14:paraId="5FABE30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26|: Código da linha.</w:t>
      </w:r>
      <w:r w:rsidRPr="004B1F0D">
        <w:rPr>
          <w:rFonts w:ascii="Times New Roman" w:hAnsi="Times New Roman"/>
          <w:color w:val="002060"/>
          <w:szCs w:val="20"/>
        </w:rPr>
        <w:tab/>
      </w:r>
    </w:p>
    <w:p w14:paraId="6031924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escrição da linha.</w:t>
      </w:r>
    </w:p>
    <w:p w14:paraId="68C5AEF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R$ 1.000.000,00).</w:t>
      </w:r>
    </w:p>
    <w:p w14:paraId="02D63FA2" w14:textId="77777777" w:rsidR="005F341E" w:rsidRPr="004B1F0D" w:rsidRDefault="005F341E">
      <w:pPr>
        <w:spacing w:after="200" w:line="276" w:lineRule="auto"/>
        <w:rPr>
          <w:b/>
          <w:bCs/>
          <w:color w:val="0000FF"/>
          <w:szCs w:val="20"/>
        </w:rPr>
      </w:pPr>
      <w:r w:rsidRPr="004B1F0D">
        <w:rPr>
          <w:color w:val="0000FF"/>
          <w:szCs w:val="20"/>
        </w:rPr>
        <w:br w:type="page"/>
      </w:r>
    </w:p>
    <w:p w14:paraId="7053CDAA" w14:textId="77777777" w:rsidR="00F11E71" w:rsidRPr="004B1F0D" w:rsidRDefault="00F11E71" w:rsidP="00867F54">
      <w:pPr>
        <w:pStyle w:val="Ttulo4"/>
      </w:pPr>
      <w:bookmarkStart w:id="387" w:name="_Toc156228314"/>
      <w:r w:rsidRPr="004B1F0D">
        <w:t>Registro T150: Cálculo do IRPJ com Base no Lucro Arbitrado</w:t>
      </w:r>
      <w:bookmarkEnd w:id="387"/>
    </w:p>
    <w:p w14:paraId="5A05EC38" w14:textId="77777777" w:rsidR="00F11E71" w:rsidRPr="004B1F0D" w:rsidRDefault="00F11E71" w:rsidP="00F11E71">
      <w:pPr>
        <w:rPr>
          <w:szCs w:val="20"/>
        </w:rPr>
      </w:pPr>
    </w:p>
    <w:p w14:paraId="3043FBAF" w14:textId="77777777" w:rsidR="005E4889" w:rsidRPr="004B1F0D" w:rsidRDefault="005E4889" w:rsidP="005E4889">
      <w:pPr>
        <w:pStyle w:val="PSDS-CorpodeTexto0"/>
        <w:ind w:firstLine="708"/>
        <w:rPr>
          <w:rFonts w:ascii="Times New Roman" w:hAnsi="Times New Roman"/>
        </w:rPr>
      </w:pPr>
      <w:r w:rsidRPr="004B1F0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4B1F0D" w:rsidRDefault="00A84E88"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0DA91A94"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50: CÁLCULO DO IPRJ COM BASE NO LUCRO ARBITRADO</w:t>
            </w:r>
          </w:p>
        </w:tc>
      </w:tr>
      <w:tr w:rsidR="0077260D" w:rsidRPr="004B1F0D" w14:paraId="1AF450A6"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367BB7F1"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AD2898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3EA793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539E37D" w14:textId="77777777" w:rsidR="00057083" w:rsidRPr="004B1F0D" w:rsidRDefault="00057083" w:rsidP="00057083">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45F7A54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04707B7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7D40745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581D9018"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63D1CFAC"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37128A43"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2A90B20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07C88586"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318E8AF" w14:textId="77777777" w:rsidR="00057083" w:rsidRPr="004B1F0D" w:rsidRDefault="00057083" w:rsidP="00FE5D23">
      <w:pPr>
        <w:rPr>
          <w:b/>
          <w:szCs w:val="20"/>
          <w:lang w:val="pt-PT"/>
        </w:rPr>
      </w:pPr>
    </w:p>
    <w:p w14:paraId="6DA323F7" w14:textId="77777777" w:rsidR="00FE5D23" w:rsidRPr="004B1F0D" w:rsidRDefault="00FE5D23" w:rsidP="00FE5D23">
      <w:pPr>
        <w:rPr>
          <w:b/>
          <w:szCs w:val="20"/>
          <w:lang w:val="pt-PT"/>
        </w:rPr>
      </w:pPr>
      <w:r w:rsidRPr="004B1F0D">
        <w:rPr>
          <w:b/>
          <w:szCs w:val="20"/>
          <w:lang w:val="pt-PT"/>
        </w:rPr>
        <w:t>I – Regras de Validação do Registro:</w:t>
      </w:r>
    </w:p>
    <w:p w14:paraId="26A7A2E3" w14:textId="77777777" w:rsidR="00FE5D23" w:rsidRPr="004B1F0D" w:rsidRDefault="00FE5D23" w:rsidP="00FE5D23">
      <w:pPr>
        <w:rPr>
          <w:b/>
          <w:szCs w:val="20"/>
          <w:lang w:val="pt-PT"/>
        </w:rPr>
      </w:pPr>
    </w:p>
    <w:p w14:paraId="08209517" w14:textId="77777777" w:rsidR="00FE5D23" w:rsidRPr="004B1F0D" w:rsidRDefault="00000000" w:rsidP="00FE5D23">
      <w:pPr>
        <w:pStyle w:val="Corpodetexto"/>
        <w:ind w:left="708" w:firstLine="12"/>
        <w:rPr>
          <w:rFonts w:ascii="Times New Roman" w:hAnsi="Times New Roman"/>
          <w:szCs w:val="20"/>
        </w:rPr>
      </w:pPr>
      <w:hyperlink r:id="rId1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4B1F0D" w:rsidRDefault="00FE5D23" w:rsidP="00FE5D23">
      <w:pPr>
        <w:pStyle w:val="Corpodetexto"/>
        <w:ind w:left="708" w:firstLine="12"/>
        <w:rPr>
          <w:rFonts w:ascii="Times New Roman" w:hAnsi="Times New Roman"/>
          <w:szCs w:val="20"/>
        </w:rPr>
      </w:pPr>
    </w:p>
    <w:p w14:paraId="72826F80" w14:textId="34A46DF2" w:rsidR="00FE5D23" w:rsidRPr="004B1F0D" w:rsidRDefault="00000000" w:rsidP="00FE5D23">
      <w:pPr>
        <w:pStyle w:val="Corpodetexto"/>
        <w:ind w:left="708" w:firstLine="12"/>
        <w:rPr>
          <w:rFonts w:ascii="Times New Roman" w:hAnsi="Times New Roman"/>
          <w:szCs w:val="20"/>
        </w:rPr>
      </w:pPr>
      <w:hyperlink r:id="rId19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0FC85D4" w14:textId="77777777" w:rsidR="00FE5D23" w:rsidRPr="004B1F0D" w:rsidRDefault="00FE5D23" w:rsidP="00FE5D23">
      <w:pPr>
        <w:pStyle w:val="Corpodetexto"/>
        <w:ind w:left="708" w:firstLine="12"/>
        <w:rPr>
          <w:rFonts w:ascii="Times New Roman" w:hAnsi="Times New Roman"/>
          <w:b/>
          <w:szCs w:val="20"/>
        </w:rPr>
      </w:pPr>
    </w:p>
    <w:p w14:paraId="42A6C119" w14:textId="520485BE" w:rsidR="00FE5D23" w:rsidRPr="004B1F0D" w:rsidRDefault="00000000" w:rsidP="00FE5D23">
      <w:pPr>
        <w:pStyle w:val="Corpodetexto"/>
        <w:ind w:left="708" w:firstLine="12"/>
        <w:rPr>
          <w:rFonts w:ascii="Times New Roman" w:hAnsi="Times New Roman"/>
          <w:b/>
          <w:szCs w:val="20"/>
        </w:rPr>
      </w:pPr>
      <w:hyperlink r:id="rId1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24AC6EF" w14:textId="77777777" w:rsidR="0077260D" w:rsidRPr="004B1F0D" w:rsidRDefault="0077260D" w:rsidP="00F11E71">
      <w:pPr>
        <w:rPr>
          <w:b/>
          <w:szCs w:val="20"/>
          <w:lang w:val="pt-PT"/>
        </w:rPr>
      </w:pPr>
    </w:p>
    <w:p w14:paraId="59BE730C"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7A508459"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E096F13" w14:textId="77777777" w:rsidR="0012324D" w:rsidRPr="004B1F0D" w:rsidRDefault="0012324D" w:rsidP="0012324D">
            <w:pPr>
              <w:pStyle w:val="PSDS-CorpodeTexto0"/>
              <w:rPr>
                <w:rFonts w:ascii="Times New Roman" w:hAnsi="Times New Roman"/>
              </w:rPr>
            </w:pPr>
          </w:p>
        </w:tc>
      </w:tr>
    </w:tbl>
    <w:p w14:paraId="655B90E3" w14:textId="77777777" w:rsidR="0077260D" w:rsidRPr="004B1F0D" w:rsidRDefault="0077260D" w:rsidP="00751045">
      <w:pPr>
        <w:rPr>
          <w:b/>
          <w:szCs w:val="20"/>
          <w:lang w:val="pt-PT"/>
        </w:rPr>
      </w:pPr>
    </w:p>
    <w:p w14:paraId="04D23EDE" w14:textId="77777777" w:rsidR="00751045" w:rsidRPr="004B1F0D" w:rsidRDefault="00012703" w:rsidP="00751045">
      <w:pPr>
        <w:rPr>
          <w:b/>
          <w:szCs w:val="20"/>
          <w:lang w:val="pt-PT"/>
        </w:rPr>
      </w:pPr>
      <w:r w:rsidRPr="004B1F0D">
        <w:rPr>
          <w:b/>
          <w:szCs w:val="20"/>
          <w:lang w:val="pt-PT"/>
        </w:rPr>
        <w:t>I</w:t>
      </w:r>
      <w:r w:rsidR="00751045" w:rsidRPr="004B1F0D">
        <w:rPr>
          <w:b/>
          <w:szCs w:val="20"/>
          <w:lang w:val="pt-PT"/>
        </w:rPr>
        <w:t>I</w:t>
      </w:r>
      <w:r w:rsidR="005B30D4" w:rsidRPr="004B1F0D">
        <w:rPr>
          <w:b/>
          <w:szCs w:val="20"/>
          <w:lang w:val="pt-PT"/>
        </w:rPr>
        <w:t>I</w:t>
      </w:r>
      <w:r w:rsidR="00751045" w:rsidRPr="004B1F0D">
        <w:rPr>
          <w:b/>
          <w:szCs w:val="20"/>
          <w:lang w:val="pt-PT"/>
        </w:rPr>
        <w:t xml:space="preserve"> – Tabela Dinâmica:</w:t>
      </w:r>
      <w:r w:rsidR="006C3056" w:rsidRPr="004B1F0D">
        <w:rPr>
          <w:b/>
          <w:szCs w:val="20"/>
          <w:lang w:val="pt-PT"/>
        </w:rPr>
        <w:t xml:space="preserve"> T150 - Cálculo do IRPJ com Base no Lucro Arbitrado</w:t>
      </w:r>
    </w:p>
    <w:p w14:paraId="10C27B6E" w14:textId="77777777" w:rsidR="00754982" w:rsidRPr="004B1F0D" w:rsidRDefault="00754982" w:rsidP="00754982"/>
    <w:p w14:paraId="1005E7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7563241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9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276AE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B727F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53DDD89" w14:textId="77777777" w:rsidR="00754982" w:rsidRPr="004B1F0D" w:rsidRDefault="00754982" w:rsidP="00754982">
      <w:pPr>
        <w:rPr>
          <w:b/>
          <w:szCs w:val="20"/>
        </w:rPr>
      </w:pPr>
    </w:p>
    <w:p w14:paraId="6168CFFF" w14:textId="77777777" w:rsidR="0011579C" w:rsidRPr="004B1F0D" w:rsidRDefault="0011579C" w:rsidP="0011579C">
      <w:pPr>
        <w:rPr>
          <w:b/>
          <w:szCs w:val="20"/>
        </w:rPr>
      </w:pPr>
      <w:r w:rsidRPr="004B1F0D">
        <w:rPr>
          <w:b/>
          <w:szCs w:val="20"/>
        </w:rPr>
        <w:t>Regras de validação da tabela dinâmica T150:</w:t>
      </w:r>
    </w:p>
    <w:p w14:paraId="0D0053F7" w14:textId="77777777" w:rsidR="0011579C" w:rsidRPr="004B1F0D" w:rsidRDefault="0011579C" w:rsidP="0011579C">
      <w:pPr>
        <w:rPr>
          <w:b/>
          <w:szCs w:val="20"/>
        </w:rPr>
      </w:pPr>
    </w:p>
    <w:p w14:paraId="60A1D48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50_REGRAS</w:t>
      </w:r>
      <w:r w:rsidRPr="004B1F0D">
        <w:rPr>
          <w:rFonts w:ascii="Times New Roman" w:hAnsi="Times New Roman" w:cs="Times New Roman"/>
          <w:szCs w:val="20"/>
        </w:rPr>
        <w:t>” no diretório C:\Arquivos de Programas RFB\Programas SPED\ECF\recursos\tabelas.</w:t>
      </w:r>
    </w:p>
    <w:p w14:paraId="37860B9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708C997" w14:textId="77777777" w:rsidR="00DD746D" w:rsidRPr="004B1F0D" w:rsidRDefault="00DD746D" w:rsidP="00F61AAD">
      <w:pPr>
        <w:rPr>
          <w:color w:val="0000FF"/>
          <w:szCs w:val="20"/>
        </w:rPr>
      </w:pPr>
    </w:p>
    <w:p w14:paraId="272A907B" w14:textId="77777777" w:rsidR="00B901EF" w:rsidRPr="004B1F0D" w:rsidRDefault="000C72A0" w:rsidP="003F78B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F58472" w14:textId="77777777" w:rsidR="00B901EF" w:rsidRPr="004B1F0D" w:rsidRDefault="00B901EF" w:rsidP="003F78B1">
      <w:pPr>
        <w:pStyle w:val="Corpodetexto"/>
        <w:rPr>
          <w:rFonts w:ascii="Times New Roman" w:hAnsi="Times New Roman"/>
          <w:b/>
          <w:color w:val="002060"/>
          <w:szCs w:val="20"/>
        </w:rPr>
      </w:pPr>
    </w:p>
    <w:p w14:paraId="33E6C103" w14:textId="77777777" w:rsidR="003F78B1" w:rsidRPr="004B1F0D" w:rsidRDefault="003F78B1" w:rsidP="003F78B1">
      <w:pPr>
        <w:pStyle w:val="Corpodetexto"/>
        <w:rPr>
          <w:rFonts w:ascii="Times New Roman" w:hAnsi="Times New Roman"/>
          <w:b/>
          <w:color w:val="002060"/>
          <w:szCs w:val="20"/>
        </w:rPr>
      </w:pPr>
      <w:r w:rsidRPr="004B1F0D">
        <w:rPr>
          <w:rFonts w:ascii="Times New Roman" w:hAnsi="Times New Roman"/>
          <w:b/>
          <w:color w:val="002060"/>
          <w:szCs w:val="20"/>
        </w:rPr>
        <w:t>|T150|16|IMPOSTO DE RENDA A PAGAR|100000,00|</w:t>
      </w:r>
    </w:p>
    <w:p w14:paraId="3687616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T150|: Identificação do tipo do registro.</w:t>
      </w:r>
    </w:p>
    <w:p w14:paraId="02AFEFE1"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r w:rsidRPr="004B1F0D">
        <w:rPr>
          <w:rFonts w:ascii="Times New Roman" w:hAnsi="Times New Roman"/>
          <w:color w:val="002060"/>
          <w:szCs w:val="20"/>
        </w:rPr>
        <w:tab/>
      </w:r>
    </w:p>
    <w:p w14:paraId="32924735"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w:t>
      </w:r>
      <w:bookmarkStart w:id="388" w:name="BM15/29"/>
      <w:bookmarkEnd w:id="388"/>
      <w:r w:rsidRPr="004B1F0D">
        <w:rPr>
          <w:rFonts w:ascii="Times New Roman" w:hAnsi="Times New Roman"/>
          <w:color w:val="002060"/>
          <w:szCs w:val="20"/>
        </w:rPr>
        <w:t xml:space="preserve"> A PAGAR|: Descrição da linha.</w:t>
      </w:r>
    </w:p>
    <w:p w14:paraId="30C2862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1A0BAF1" w14:textId="77777777" w:rsidR="00127F94" w:rsidRPr="004B1F0D" w:rsidRDefault="00127F94">
      <w:pPr>
        <w:spacing w:after="200" w:line="276" w:lineRule="auto"/>
        <w:rPr>
          <w:b/>
          <w:bCs/>
          <w:color w:val="0000FF"/>
          <w:szCs w:val="20"/>
        </w:rPr>
      </w:pPr>
      <w:r w:rsidRPr="004B1F0D">
        <w:rPr>
          <w:color w:val="0000FF"/>
          <w:szCs w:val="20"/>
        </w:rPr>
        <w:br w:type="page"/>
      </w:r>
    </w:p>
    <w:p w14:paraId="7E307B4D" w14:textId="77777777" w:rsidR="00F11E71" w:rsidRPr="004B1F0D" w:rsidRDefault="00F11E71" w:rsidP="00867F54">
      <w:pPr>
        <w:pStyle w:val="Ttulo4"/>
      </w:pPr>
      <w:bookmarkStart w:id="389" w:name="_Toc156228315"/>
      <w:r w:rsidRPr="004B1F0D">
        <w:t>Registro T170: Apuração da Base de Cálculo da CSLL com Base no Lucro Arbitrado</w:t>
      </w:r>
      <w:bookmarkEnd w:id="389"/>
    </w:p>
    <w:p w14:paraId="24F72B51" w14:textId="77777777" w:rsidR="00F11E71" w:rsidRPr="004B1F0D" w:rsidRDefault="00F11E71" w:rsidP="00F11E71">
      <w:pPr>
        <w:rPr>
          <w:szCs w:val="20"/>
        </w:rPr>
      </w:pPr>
    </w:p>
    <w:p w14:paraId="39457D18" w14:textId="77777777" w:rsidR="00EB3BB3" w:rsidRPr="004B1F0D" w:rsidRDefault="00153E9B"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EB3BB3" w:rsidRPr="004B1F0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4B1F0D" w:rsidRDefault="00EB3BB3" w:rsidP="00B901EF">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76A8149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70: APURAÇÃO DA BASE DE CÁLCULO DA CSLL COM BASE NO LUCRO ARBITRADO</w:t>
            </w:r>
          </w:p>
        </w:tc>
      </w:tr>
      <w:tr w:rsidR="0077260D" w:rsidRPr="004B1F0D" w14:paraId="559AD6F4"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2AA64F7F"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9F2E87D"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6DAA61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D2249A5" w14:textId="77777777" w:rsidR="00B901EF" w:rsidRPr="004B1F0D" w:rsidRDefault="00B901EF" w:rsidP="00B901EF">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224B58F3"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2C9E2267"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3EDF50C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4115967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016D5C9F"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4C55836A"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0DD8547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3F2D835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B86F303" w14:textId="77777777" w:rsidR="00B901EF" w:rsidRPr="004B1F0D" w:rsidRDefault="00B901EF" w:rsidP="00FE5D23">
      <w:pPr>
        <w:rPr>
          <w:b/>
          <w:szCs w:val="20"/>
          <w:lang w:val="pt-PT"/>
        </w:rPr>
      </w:pPr>
    </w:p>
    <w:p w14:paraId="63259D38" w14:textId="77777777" w:rsidR="00FE5D23" w:rsidRPr="004B1F0D" w:rsidRDefault="00FE5D23" w:rsidP="00FE5D23">
      <w:pPr>
        <w:rPr>
          <w:b/>
          <w:szCs w:val="20"/>
          <w:lang w:val="pt-PT"/>
        </w:rPr>
      </w:pPr>
      <w:r w:rsidRPr="004B1F0D">
        <w:rPr>
          <w:b/>
          <w:szCs w:val="20"/>
          <w:lang w:val="pt-PT"/>
        </w:rPr>
        <w:t>I – Regras de Validação do Registro:</w:t>
      </w:r>
    </w:p>
    <w:p w14:paraId="350D5E90" w14:textId="77777777" w:rsidR="00FE5D23" w:rsidRPr="004B1F0D" w:rsidRDefault="00FE5D23" w:rsidP="00FE5D23">
      <w:pPr>
        <w:rPr>
          <w:b/>
          <w:szCs w:val="20"/>
          <w:lang w:val="pt-PT"/>
        </w:rPr>
      </w:pPr>
    </w:p>
    <w:p w14:paraId="5CF17F65" w14:textId="77777777" w:rsidR="00FE5D23" w:rsidRPr="004B1F0D" w:rsidRDefault="00000000" w:rsidP="00FE5D23">
      <w:pPr>
        <w:pStyle w:val="Corpodetexto"/>
        <w:ind w:left="708" w:firstLine="12"/>
        <w:rPr>
          <w:rFonts w:ascii="Times New Roman" w:hAnsi="Times New Roman"/>
          <w:szCs w:val="20"/>
        </w:rPr>
      </w:pPr>
      <w:hyperlink r:id="rId1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4B1F0D" w:rsidRDefault="00FE5D23" w:rsidP="00FE5D23">
      <w:pPr>
        <w:pStyle w:val="Corpodetexto"/>
        <w:ind w:left="708" w:firstLine="12"/>
        <w:rPr>
          <w:rFonts w:ascii="Times New Roman" w:hAnsi="Times New Roman"/>
          <w:szCs w:val="20"/>
        </w:rPr>
      </w:pPr>
    </w:p>
    <w:p w14:paraId="23CB16C9" w14:textId="139875C2" w:rsidR="00FE5D23" w:rsidRPr="004B1F0D" w:rsidRDefault="00000000" w:rsidP="00FE5D23">
      <w:pPr>
        <w:pStyle w:val="Corpodetexto"/>
        <w:ind w:left="708" w:firstLine="12"/>
        <w:rPr>
          <w:rFonts w:ascii="Times New Roman" w:hAnsi="Times New Roman"/>
          <w:szCs w:val="20"/>
        </w:rPr>
      </w:pPr>
      <w:hyperlink r:id="rId1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135D032" w14:textId="77777777" w:rsidR="00FE5D23" w:rsidRPr="004B1F0D" w:rsidRDefault="00FE5D23" w:rsidP="00FE5D23">
      <w:pPr>
        <w:pStyle w:val="Corpodetexto"/>
        <w:ind w:left="708" w:firstLine="12"/>
        <w:rPr>
          <w:rFonts w:ascii="Times New Roman" w:hAnsi="Times New Roman"/>
          <w:b/>
          <w:szCs w:val="20"/>
        </w:rPr>
      </w:pPr>
    </w:p>
    <w:p w14:paraId="4880EA53" w14:textId="6CB8C1E2" w:rsidR="0077260D" w:rsidRPr="004B1F0D" w:rsidRDefault="00000000" w:rsidP="00B36989">
      <w:pPr>
        <w:pStyle w:val="Corpodetexto"/>
        <w:ind w:left="708" w:firstLine="12"/>
        <w:rPr>
          <w:rFonts w:ascii="Times New Roman" w:hAnsi="Times New Roman"/>
          <w:b/>
          <w:szCs w:val="20"/>
        </w:rPr>
      </w:pPr>
      <w:hyperlink r:id="rId1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4AA5C07" w14:textId="77777777" w:rsidR="0077260D" w:rsidRPr="004B1F0D" w:rsidRDefault="0077260D" w:rsidP="00F11E71">
      <w:pPr>
        <w:rPr>
          <w:b/>
          <w:szCs w:val="20"/>
          <w:lang w:val="pt-PT"/>
        </w:rPr>
      </w:pPr>
    </w:p>
    <w:p w14:paraId="66994544"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10341E8"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488B24" w14:textId="77777777" w:rsidR="0012324D" w:rsidRPr="004B1F0D" w:rsidRDefault="0012324D" w:rsidP="0012324D">
            <w:pPr>
              <w:pStyle w:val="PSDS-CorpodeTexto0"/>
              <w:rPr>
                <w:rFonts w:ascii="Times New Roman" w:hAnsi="Times New Roman"/>
              </w:rPr>
            </w:pPr>
          </w:p>
        </w:tc>
      </w:tr>
    </w:tbl>
    <w:p w14:paraId="5D8CB02E" w14:textId="77777777" w:rsidR="006C3056" w:rsidRPr="004B1F0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4B1F0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61AAD" w:rsidRPr="004B1F0D">
        <w:rPr>
          <w:rFonts w:ascii="Times New Roman" w:hAnsi="Times New Roman" w:cs="Times New Roman"/>
          <w:bCs w:val="0"/>
          <w:color w:val="000000"/>
          <w:szCs w:val="20"/>
          <w:lang w:eastAsia="ar-SA"/>
        </w:rPr>
        <w:t>II – Tabela Dinâmica:</w:t>
      </w:r>
      <w:r w:rsidR="006C3056" w:rsidRPr="004B1F0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4B1F0D" w:rsidRDefault="00754982" w:rsidP="00754982"/>
    <w:p w14:paraId="5D7CCB1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222F491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19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0DE7F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46B7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2898A30" w14:textId="77777777" w:rsidR="00754982" w:rsidRPr="004B1F0D" w:rsidRDefault="00754982" w:rsidP="00754982">
      <w:pPr>
        <w:rPr>
          <w:b/>
          <w:szCs w:val="20"/>
        </w:rPr>
      </w:pPr>
    </w:p>
    <w:p w14:paraId="41870C88" w14:textId="77777777" w:rsidR="0011579C" w:rsidRPr="004B1F0D" w:rsidRDefault="0011579C" w:rsidP="0011579C">
      <w:pPr>
        <w:rPr>
          <w:b/>
          <w:szCs w:val="20"/>
        </w:rPr>
      </w:pPr>
      <w:r w:rsidRPr="004B1F0D">
        <w:rPr>
          <w:b/>
          <w:szCs w:val="20"/>
        </w:rPr>
        <w:t>Regras de validação da tabela dinâmica T170:</w:t>
      </w:r>
    </w:p>
    <w:p w14:paraId="74F8A6FA" w14:textId="77777777" w:rsidR="0011579C" w:rsidRPr="004B1F0D" w:rsidRDefault="0011579C" w:rsidP="0011579C">
      <w:pPr>
        <w:rPr>
          <w:b/>
          <w:szCs w:val="20"/>
        </w:rPr>
      </w:pPr>
    </w:p>
    <w:p w14:paraId="022AC26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70_REGRAS</w:t>
      </w:r>
      <w:r w:rsidRPr="004B1F0D">
        <w:rPr>
          <w:rFonts w:ascii="Times New Roman" w:hAnsi="Times New Roman" w:cs="Times New Roman"/>
          <w:szCs w:val="20"/>
        </w:rPr>
        <w:t>” no diretório C:\Arquivos de Programas RFB\Programas SPED\ECF\recursos\tabelas.</w:t>
      </w:r>
    </w:p>
    <w:p w14:paraId="3A6B52F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6B8326A" w14:textId="77777777" w:rsidR="00A84E88" w:rsidRPr="004B1F0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9B998FA" w14:textId="77777777" w:rsidR="0045042A" w:rsidRPr="004B1F0D" w:rsidRDefault="0045042A" w:rsidP="00153E9B">
      <w:pPr>
        <w:pStyle w:val="Corpodetexto"/>
        <w:rPr>
          <w:rFonts w:ascii="Times New Roman" w:hAnsi="Times New Roman"/>
          <w:b/>
          <w:color w:val="002060"/>
          <w:szCs w:val="20"/>
        </w:rPr>
      </w:pPr>
    </w:p>
    <w:p w14:paraId="102E9A45"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70|13|Lucros Disponibilizados no Exterior|100000,00|</w:t>
      </w:r>
    </w:p>
    <w:p w14:paraId="66E10EA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70|: Identificação do tipo do registro.</w:t>
      </w:r>
    </w:p>
    <w:p w14:paraId="62FCD2DF"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r w:rsidRPr="004B1F0D">
        <w:rPr>
          <w:rFonts w:ascii="Times New Roman" w:hAnsi="Times New Roman"/>
          <w:color w:val="002060"/>
          <w:szCs w:val="20"/>
        </w:rPr>
        <w:tab/>
      </w:r>
    </w:p>
    <w:p w14:paraId="18328E8E"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3F78B1" w:rsidRPr="004B1F0D">
        <w:rPr>
          <w:rFonts w:ascii="Times New Roman" w:hAnsi="Times New Roman"/>
          <w:color w:val="002060"/>
          <w:szCs w:val="20"/>
        </w:rPr>
        <w:t xml:space="preserve">Lucros </w:t>
      </w:r>
      <w:r w:rsidRPr="004B1F0D">
        <w:rPr>
          <w:rFonts w:ascii="Times New Roman" w:hAnsi="Times New Roman"/>
          <w:color w:val="002060"/>
          <w:szCs w:val="20"/>
        </w:rPr>
        <w:t>Disponibilizados no Exterior|: Descrição da linha.</w:t>
      </w:r>
    </w:p>
    <w:p w14:paraId="66939362"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w:t>
      </w:r>
      <w:r w:rsidR="003F78B1" w:rsidRPr="004B1F0D">
        <w:rPr>
          <w:rFonts w:ascii="Times New Roman" w:hAnsi="Times New Roman"/>
          <w:color w:val="002060"/>
          <w:szCs w:val="20"/>
        </w:rPr>
        <w:t>0</w:t>
      </w:r>
      <w:r w:rsidRPr="004B1F0D">
        <w:rPr>
          <w:rFonts w:ascii="Times New Roman" w:hAnsi="Times New Roman"/>
          <w:color w:val="002060"/>
          <w:szCs w:val="20"/>
        </w:rPr>
        <w:t>0.000,00).</w:t>
      </w:r>
    </w:p>
    <w:p w14:paraId="468A007A" w14:textId="77777777" w:rsidR="00455135" w:rsidRPr="004B1F0D" w:rsidRDefault="00127F94">
      <w:pPr>
        <w:spacing w:after="200" w:line="276" w:lineRule="auto"/>
        <w:rPr>
          <w:color w:val="0000FF"/>
          <w:szCs w:val="20"/>
        </w:rPr>
      </w:pPr>
      <w:r w:rsidRPr="004B1F0D">
        <w:rPr>
          <w:color w:val="0000FF"/>
          <w:szCs w:val="20"/>
        </w:rPr>
        <w:br w:type="page"/>
      </w:r>
    </w:p>
    <w:p w14:paraId="3741150C" w14:textId="77777777" w:rsidR="00F11E71" w:rsidRPr="004B1F0D" w:rsidRDefault="00F11E71" w:rsidP="00867F54">
      <w:pPr>
        <w:pStyle w:val="Ttulo4"/>
      </w:pPr>
      <w:bookmarkStart w:id="390" w:name="_Toc156228316"/>
      <w:r w:rsidRPr="004B1F0D">
        <w:t>Registro T181: Cálculo da CSLL com Base no Lucro Arbitrado</w:t>
      </w:r>
      <w:bookmarkEnd w:id="390"/>
    </w:p>
    <w:p w14:paraId="56D14733" w14:textId="77777777" w:rsidR="00F11E71" w:rsidRPr="004B1F0D" w:rsidRDefault="00F11E71" w:rsidP="00F11E71">
      <w:pPr>
        <w:rPr>
          <w:szCs w:val="20"/>
        </w:rPr>
      </w:pPr>
    </w:p>
    <w:p w14:paraId="35A54133" w14:textId="77777777" w:rsidR="0057762E" w:rsidRPr="004B1F0D" w:rsidRDefault="00EB3BB3"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57762E" w:rsidRPr="004B1F0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4B1F0D" w:rsidRDefault="0057762E" w:rsidP="0045042A">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7CB4F45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81: CÁLCULO DA CSLL COM BASE NO LUCRO ARBITRADO</w:t>
            </w:r>
          </w:p>
        </w:tc>
      </w:tr>
      <w:tr w:rsidR="00807FC7" w:rsidRPr="004B1F0D" w14:paraId="519B6C6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807FC7" w:rsidRPr="004B1F0D" w14:paraId="2B9E00F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6CE0BB4"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07FC7" w:rsidRPr="004B1F0D" w14:paraId="63D23C8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36928AB" w14:textId="77777777" w:rsidR="0045042A" w:rsidRPr="004B1F0D" w:rsidRDefault="0045042A" w:rsidP="0045042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4B1F0D" w14:paraId="4A3859D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3A12B4A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32E5A4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4361C4A3"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07FC7" w:rsidRPr="004B1F0D" w14:paraId="743FC43E"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47E7E1F8"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14284E24"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67800F41"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D5864A6" w14:textId="77777777" w:rsidR="0045042A" w:rsidRPr="004B1F0D" w:rsidRDefault="0045042A" w:rsidP="00FE5D23">
      <w:pPr>
        <w:rPr>
          <w:b/>
          <w:szCs w:val="20"/>
          <w:lang w:val="pt-PT"/>
        </w:rPr>
      </w:pPr>
    </w:p>
    <w:p w14:paraId="531A2452" w14:textId="77777777" w:rsidR="00FE5D23" w:rsidRPr="004B1F0D" w:rsidRDefault="00FE5D23" w:rsidP="00FE5D23">
      <w:pPr>
        <w:rPr>
          <w:b/>
          <w:szCs w:val="20"/>
          <w:lang w:val="pt-PT"/>
        </w:rPr>
      </w:pPr>
      <w:r w:rsidRPr="004B1F0D">
        <w:rPr>
          <w:b/>
          <w:szCs w:val="20"/>
          <w:lang w:val="pt-PT"/>
        </w:rPr>
        <w:t>I – Regras de Validação do Registro:</w:t>
      </w:r>
    </w:p>
    <w:p w14:paraId="2CF04CD6" w14:textId="77777777" w:rsidR="00FE5D23" w:rsidRPr="004B1F0D" w:rsidRDefault="00FE5D23" w:rsidP="00FE5D23">
      <w:pPr>
        <w:rPr>
          <w:b/>
          <w:szCs w:val="20"/>
          <w:lang w:val="pt-PT"/>
        </w:rPr>
      </w:pPr>
    </w:p>
    <w:p w14:paraId="19C06890" w14:textId="77777777" w:rsidR="00FE5D23" w:rsidRPr="004B1F0D" w:rsidRDefault="00000000" w:rsidP="00FE5D23">
      <w:pPr>
        <w:pStyle w:val="Corpodetexto"/>
        <w:ind w:left="708" w:firstLine="12"/>
        <w:rPr>
          <w:rFonts w:ascii="Times New Roman" w:hAnsi="Times New Roman"/>
          <w:szCs w:val="20"/>
        </w:rPr>
      </w:pPr>
      <w:hyperlink r:id="rId1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4B1F0D" w:rsidRDefault="00FE5D23" w:rsidP="00FE5D23">
      <w:pPr>
        <w:pStyle w:val="Corpodetexto"/>
        <w:ind w:left="708" w:firstLine="12"/>
        <w:rPr>
          <w:rFonts w:ascii="Times New Roman" w:hAnsi="Times New Roman"/>
          <w:szCs w:val="20"/>
        </w:rPr>
      </w:pPr>
    </w:p>
    <w:p w14:paraId="6D63C320" w14:textId="2F4FB729" w:rsidR="00FE5D23" w:rsidRPr="004B1F0D" w:rsidRDefault="00000000" w:rsidP="00FE5D23">
      <w:pPr>
        <w:pStyle w:val="Corpodetexto"/>
        <w:ind w:left="708" w:firstLine="12"/>
        <w:rPr>
          <w:rFonts w:ascii="Times New Roman" w:hAnsi="Times New Roman"/>
          <w:szCs w:val="20"/>
        </w:rPr>
      </w:pPr>
      <w:hyperlink r:id="rId1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7419591" w14:textId="77777777" w:rsidR="00FE5D23" w:rsidRPr="004B1F0D" w:rsidRDefault="00FE5D23" w:rsidP="00FE5D23">
      <w:pPr>
        <w:pStyle w:val="Corpodetexto"/>
        <w:ind w:left="708" w:firstLine="12"/>
        <w:rPr>
          <w:rFonts w:ascii="Times New Roman" w:hAnsi="Times New Roman"/>
          <w:b/>
          <w:szCs w:val="20"/>
        </w:rPr>
      </w:pPr>
    </w:p>
    <w:p w14:paraId="1A13A7BB" w14:textId="499AA84F" w:rsidR="00FE5D23" w:rsidRPr="004B1F0D" w:rsidRDefault="00000000" w:rsidP="00FE5D23">
      <w:pPr>
        <w:pStyle w:val="Corpodetexto"/>
        <w:ind w:left="708" w:firstLine="12"/>
        <w:rPr>
          <w:rFonts w:ascii="Times New Roman" w:hAnsi="Times New Roman"/>
          <w:szCs w:val="20"/>
        </w:rPr>
      </w:pPr>
      <w:hyperlink r:id="rId1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F16726B" w14:textId="77777777" w:rsidR="00FE5D23" w:rsidRPr="004B1F0D" w:rsidRDefault="00FE5D23" w:rsidP="00F11E71">
      <w:pPr>
        <w:rPr>
          <w:b/>
          <w:szCs w:val="20"/>
          <w:lang w:val="pt-PT"/>
        </w:rPr>
      </w:pPr>
    </w:p>
    <w:p w14:paraId="1B3069A3"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B5141F2"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308122" w14:textId="77777777" w:rsidR="0012324D" w:rsidRPr="004B1F0D" w:rsidRDefault="0012324D" w:rsidP="0012324D">
            <w:pPr>
              <w:pStyle w:val="PSDS-CorpodeTexto0"/>
              <w:rPr>
                <w:rFonts w:ascii="Times New Roman" w:hAnsi="Times New Roman"/>
              </w:rPr>
            </w:pPr>
          </w:p>
        </w:tc>
      </w:tr>
    </w:tbl>
    <w:p w14:paraId="7C6E5D56" w14:textId="77777777" w:rsidR="00807FC7" w:rsidRPr="004B1F0D" w:rsidRDefault="00807FC7" w:rsidP="00F11E71">
      <w:pPr>
        <w:pStyle w:val="Corpodetexto"/>
        <w:rPr>
          <w:rFonts w:ascii="Times New Roman" w:hAnsi="Times New Roman"/>
          <w:b/>
          <w:szCs w:val="20"/>
        </w:rPr>
      </w:pPr>
    </w:p>
    <w:p w14:paraId="30FF973E" w14:textId="77777777" w:rsidR="00052982" w:rsidRPr="004B1F0D" w:rsidRDefault="004B24EE" w:rsidP="00F11E71">
      <w:pPr>
        <w:pStyle w:val="Corpodetexto"/>
        <w:rPr>
          <w:rFonts w:ascii="Times New Roman" w:hAnsi="Times New Roman"/>
          <w:b/>
          <w:szCs w:val="20"/>
        </w:rPr>
      </w:pPr>
      <w:r w:rsidRPr="004B1F0D">
        <w:rPr>
          <w:rFonts w:ascii="Times New Roman" w:hAnsi="Times New Roman"/>
          <w:b/>
          <w:szCs w:val="20"/>
        </w:rPr>
        <w:t>I</w:t>
      </w:r>
      <w:r w:rsidR="00052982" w:rsidRPr="004B1F0D">
        <w:rPr>
          <w:rFonts w:ascii="Times New Roman" w:hAnsi="Times New Roman"/>
          <w:b/>
          <w:szCs w:val="20"/>
        </w:rPr>
        <w:t>II – Tabela Dinâmica:</w:t>
      </w:r>
      <w:r w:rsidR="006C3056" w:rsidRPr="004B1F0D">
        <w:rPr>
          <w:rFonts w:ascii="Times New Roman" w:hAnsi="Times New Roman"/>
          <w:b/>
          <w:szCs w:val="20"/>
        </w:rPr>
        <w:t xml:space="preserve"> T181 - Cálculo da CSLL com Base no Lucro Arbitrado</w:t>
      </w:r>
    </w:p>
    <w:p w14:paraId="5859E7AF" w14:textId="77777777" w:rsidR="00754982" w:rsidRPr="004B1F0D" w:rsidRDefault="00754982" w:rsidP="00754982"/>
    <w:p w14:paraId="0C1A0D5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047D9BE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0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2E3E0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D6305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B225C06" w14:textId="77777777" w:rsidR="00754982" w:rsidRPr="004B1F0D" w:rsidRDefault="00754982" w:rsidP="00754982">
      <w:pPr>
        <w:rPr>
          <w:b/>
          <w:szCs w:val="20"/>
        </w:rPr>
      </w:pPr>
    </w:p>
    <w:p w14:paraId="103113AC" w14:textId="77777777" w:rsidR="0069521E" w:rsidRPr="004B1F0D" w:rsidRDefault="0069521E" w:rsidP="0069521E">
      <w:pPr>
        <w:rPr>
          <w:b/>
          <w:szCs w:val="20"/>
        </w:rPr>
      </w:pPr>
      <w:r w:rsidRPr="004B1F0D">
        <w:rPr>
          <w:b/>
          <w:szCs w:val="20"/>
        </w:rPr>
        <w:t>Regras de validação da tabela dinâmica T181:</w:t>
      </w:r>
    </w:p>
    <w:p w14:paraId="45CC5785" w14:textId="77777777" w:rsidR="0069521E" w:rsidRPr="004B1F0D" w:rsidRDefault="0069521E" w:rsidP="0069521E">
      <w:pPr>
        <w:rPr>
          <w:b/>
          <w:szCs w:val="20"/>
        </w:rPr>
      </w:pPr>
    </w:p>
    <w:p w14:paraId="4B465F55" w14:textId="77777777"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81_REGRAS</w:t>
      </w:r>
      <w:r w:rsidRPr="004B1F0D">
        <w:rPr>
          <w:rFonts w:ascii="Times New Roman" w:hAnsi="Times New Roman" w:cs="Times New Roman"/>
          <w:szCs w:val="20"/>
        </w:rPr>
        <w:t>” no diretório C:\Arquivos de Programas RFB\Programas SPED\ECF\recursos\tabelas.</w:t>
      </w:r>
    </w:p>
    <w:p w14:paraId="520A545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DD6DC" w14:textId="77777777" w:rsidR="0069521E" w:rsidRPr="004B1F0D" w:rsidRDefault="0069521E" w:rsidP="0069521E">
      <w:pPr>
        <w:rPr>
          <w:b/>
          <w:szCs w:val="20"/>
        </w:rPr>
      </w:pPr>
    </w:p>
    <w:p w14:paraId="3DC8710A"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DA57289" w14:textId="77777777" w:rsidR="0045042A" w:rsidRPr="004B1F0D" w:rsidRDefault="0045042A" w:rsidP="00153E9B">
      <w:pPr>
        <w:pStyle w:val="Corpodetexto"/>
        <w:rPr>
          <w:rFonts w:ascii="Times New Roman" w:hAnsi="Times New Roman"/>
          <w:b/>
          <w:color w:val="002060"/>
          <w:szCs w:val="20"/>
        </w:rPr>
      </w:pPr>
    </w:p>
    <w:p w14:paraId="5F27CCCE"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81|17|CSLL POSTERGADA DE PERÍODOS DE APURAÇÃO ANTERIOR</w:t>
      </w:r>
      <w:bookmarkStart w:id="391" w:name="BM18A/22"/>
      <w:bookmarkStart w:id="392" w:name="BM18A/23"/>
      <w:bookmarkStart w:id="393" w:name="BM18A/24"/>
      <w:bookmarkStart w:id="394" w:name="BM18A/25"/>
      <w:bookmarkStart w:id="395" w:name="BM18A/27"/>
      <w:bookmarkStart w:id="396" w:name="BM18A/30"/>
      <w:bookmarkEnd w:id="391"/>
      <w:bookmarkEnd w:id="392"/>
      <w:bookmarkEnd w:id="393"/>
      <w:bookmarkEnd w:id="394"/>
      <w:bookmarkEnd w:id="395"/>
      <w:bookmarkEnd w:id="396"/>
      <w:r w:rsidRPr="004B1F0D">
        <w:rPr>
          <w:rFonts w:ascii="Times New Roman" w:hAnsi="Times New Roman"/>
          <w:b/>
          <w:color w:val="002060"/>
          <w:szCs w:val="20"/>
        </w:rPr>
        <w:t>ES|10000,00|</w:t>
      </w:r>
    </w:p>
    <w:p w14:paraId="14E8EF4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81|: Identificação do tipo do registro.</w:t>
      </w:r>
    </w:p>
    <w:p w14:paraId="4730349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1F5F18E5"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1E4AC2F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52632EE" w14:textId="77777777" w:rsidR="00153E9B" w:rsidRPr="004B1F0D" w:rsidRDefault="00153E9B" w:rsidP="00F11E71">
      <w:pPr>
        <w:pStyle w:val="Corpodetexto"/>
        <w:rPr>
          <w:rFonts w:ascii="Times New Roman" w:hAnsi="Times New Roman"/>
          <w:b/>
          <w:szCs w:val="20"/>
        </w:rPr>
      </w:pPr>
    </w:p>
    <w:p w14:paraId="157CACF4" w14:textId="77777777" w:rsidR="0057762E" w:rsidRPr="004B1F0D" w:rsidRDefault="0057762E">
      <w:pPr>
        <w:spacing w:after="200" w:line="276" w:lineRule="auto"/>
        <w:rPr>
          <w:b/>
          <w:bCs/>
          <w:color w:val="0000FF"/>
          <w:szCs w:val="20"/>
        </w:rPr>
      </w:pPr>
      <w:r w:rsidRPr="004B1F0D">
        <w:rPr>
          <w:color w:val="0000FF"/>
          <w:szCs w:val="20"/>
        </w:rPr>
        <w:br w:type="page"/>
      </w:r>
    </w:p>
    <w:p w14:paraId="6B03D3F8" w14:textId="77777777" w:rsidR="0086037A" w:rsidRPr="004B1F0D" w:rsidRDefault="0086037A" w:rsidP="00867F54">
      <w:pPr>
        <w:pStyle w:val="Ttulo4"/>
      </w:pPr>
      <w:bookmarkStart w:id="397" w:name="_Toc156228317"/>
      <w:r w:rsidRPr="004B1F0D">
        <w:t>Registro T990: Encerramento do Bloco T</w:t>
      </w:r>
      <w:bookmarkEnd w:id="397"/>
    </w:p>
    <w:p w14:paraId="0CE7CE4D" w14:textId="77777777" w:rsidR="0086037A" w:rsidRPr="004B1F0D" w:rsidRDefault="0086037A"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061351CB"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990: ENCERRAMENTO DO BLOCO T</w:t>
            </w:r>
          </w:p>
        </w:tc>
      </w:tr>
      <w:tr w:rsidR="00807FC7" w:rsidRPr="004B1F0D" w14:paraId="58766B3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07FC7" w:rsidRPr="004B1F0D" w14:paraId="052C87E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807FC7" w:rsidRPr="004B1F0D" w14:paraId="00DD999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0592B3D" w14:textId="77777777" w:rsidR="0045042A" w:rsidRPr="004B1F0D" w:rsidRDefault="0045042A" w:rsidP="0045042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4B1F0D" w14:paraId="33F6BC9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17D9BE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5F2C08B7"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574745" w14:textId="77777777" w:rsidR="0045042A" w:rsidRPr="004B1F0D" w:rsidRDefault="0045042A" w:rsidP="0057762E">
      <w:pPr>
        <w:pStyle w:val="Corpodetexto"/>
        <w:rPr>
          <w:rFonts w:ascii="Times New Roman" w:hAnsi="Times New Roman"/>
          <w:b/>
          <w:color w:val="002060"/>
          <w:szCs w:val="20"/>
        </w:rPr>
      </w:pPr>
    </w:p>
    <w:p w14:paraId="2A560666" w14:textId="77777777" w:rsidR="0045042A"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4032D9" w14:textId="77777777" w:rsidR="0045042A" w:rsidRPr="004B1F0D" w:rsidRDefault="0045042A" w:rsidP="0057762E">
      <w:pPr>
        <w:pStyle w:val="Corpodetexto"/>
        <w:rPr>
          <w:rFonts w:ascii="Times New Roman" w:hAnsi="Times New Roman"/>
          <w:b/>
          <w:color w:val="002060"/>
          <w:szCs w:val="20"/>
        </w:rPr>
      </w:pPr>
    </w:p>
    <w:p w14:paraId="56EB86B9"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T990|1000|</w:t>
      </w:r>
    </w:p>
    <w:p w14:paraId="249C438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T990|: Identificação do tipo do registro.</w:t>
      </w:r>
    </w:p>
    <w:p w14:paraId="19D716C4"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T é 1.000 (mil registros).</w:t>
      </w:r>
    </w:p>
    <w:p w14:paraId="6B9121AF" w14:textId="77777777" w:rsidR="004B24EE" w:rsidRPr="004B1F0D" w:rsidRDefault="004B24EE">
      <w:pPr>
        <w:rPr>
          <w:b/>
          <w:bCs/>
          <w:color w:val="0000FF"/>
          <w:szCs w:val="20"/>
        </w:rPr>
      </w:pPr>
      <w:r w:rsidRPr="004B1F0D">
        <w:rPr>
          <w:color w:val="0000FF"/>
          <w:szCs w:val="20"/>
        </w:rPr>
        <w:br w:type="page"/>
      </w:r>
    </w:p>
    <w:p w14:paraId="39C63787" w14:textId="77777777" w:rsidR="00F11E71" w:rsidRPr="004B1F0D" w:rsidRDefault="00F11E71" w:rsidP="00867F54">
      <w:pPr>
        <w:pStyle w:val="Ttulo3"/>
      </w:pPr>
      <w:bookmarkStart w:id="398" w:name="_Toc156228318"/>
      <w:r w:rsidRPr="004B1F0D">
        <w:t>Bloco U: Imunes e Isentas</w:t>
      </w:r>
      <w:bookmarkEnd w:id="398"/>
    </w:p>
    <w:p w14:paraId="044D00C0" w14:textId="77777777" w:rsidR="00721E85" w:rsidRPr="004B1F0D" w:rsidRDefault="00721E85" w:rsidP="00721E85">
      <w:pPr>
        <w:pStyle w:val="NormalWeb"/>
        <w:spacing w:before="0" w:after="0"/>
        <w:jc w:val="both"/>
        <w:rPr>
          <w:rFonts w:ascii="Times New Roman" w:hAnsi="Times New Roman" w:cs="Times New Roman"/>
          <w:szCs w:val="20"/>
        </w:rPr>
      </w:pPr>
    </w:p>
    <w:p w14:paraId="19227CE6"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4B1F0D" w:rsidRDefault="00721E85" w:rsidP="00721E85">
      <w:pPr>
        <w:pStyle w:val="NormalWeb"/>
        <w:spacing w:before="0" w:after="0"/>
        <w:jc w:val="both"/>
        <w:rPr>
          <w:rFonts w:ascii="Times New Roman" w:hAnsi="Times New Roman" w:cs="Times New Roman"/>
          <w:szCs w:val="20"/>
        </w:rPr>
      </w:pPr>
    </w:p>
    <w:p w14:paraId="3525D20E" w14:textId="11F1093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4B1F0D">
        <w:rPr>
          <w:rFonts w:ascii="Times New Roman" w:hAnsi="Times New Roman" w:cs="Times New Roman"/>
          <w:szCs w:val="20"/>
        </w:rPr>
        <w:t>9.580</w:t>
      </w:r>
      <w:r w:rsidR="00721E85" w:rsidRPr="004B1F0D">
        <w:rPr>
          <w:rFonts w:ascii="Times New Roman" w:hAnsi="Times New Roman" w:cs="Times New Roman"/>
          <w:szCs w:val="20"/>
        </w:rPr>
        <w:t>/</w:t>
      </w:r>
      <w:r w:rsidR="00C64F7C"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06F843AC"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I) Pessoa Jurídica Imune:</w:t>
      </w:r>
    </w:p>
    <w:p w14:paraId="6E4B961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4CAC68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São imunes do imposto sobre a renda:</w:t>
      </w:r>
    </w:p>
    <w:p w14:paraId="522FFE57" w14:textId="77777777" w:rsidR="00302F41" w:rsidRPr="004B1F0D" w:rsidRDefault="00302F41" w:rsidP="00302F41">
      <w:pPr>
        <w:pStyle w:val="NormalWeb"/>
        <w:spacing w:before="0" w:after="0"/>
        <w:jc w:val="both"/>
        <w:rPr>
          <w:rFonts w:ascii="Times New Roman" w:hAnsi="Times New Roman" w:cs="Times New Roman"/>
          <w:szCs w:val="20"/>
        </w:rPr>
      </w:pPr>
    </w:p>
    <w:p w14:paraId="163D37C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templos de qualquer culto (CF/1988, art. 150, VI, "b");</w:t>
      </w:r>
    </w:p>
    <w:p w14:paraId="4590D362" w14:textId="5FFB3112"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4B1F0D">
        <w:rPr>
          <w:rFonts w:ascii="Times New Roman" w:hAnsi="Times New Roman" w:cs="Times New Roman"/>
          <w:szCs w:val="20"/>
        </w:rPr>
        <w:t>180</w:t>
      </w:r>
      <w:r w:rsidRPr="004B1F0D">
        <w:rPr>
          <w:rFonts w:ascii="Times New Roman" w:hAnsi="Times New Roman" w:cs="Times New Roman"/>
          <w:szCs w:val="20"/>
        </w:rPr>
        <w:t xml:space="preserve">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w:t>
      </w:r>
    </w:p>
    <w:p w14:paraId="600A427F" w14:textId="77777777" w:rsidR="00302F41" w:rsidRPr="004B1F0D" w:rsidRDefault="00302F41" w:rsidP="00302F41">
      <w:pPr>
        <w:pStyle w:val="NormalWeb"/>
        <w:spacing w:before="0" w:after="0"/>
        <w:jc w:val="both"/>
        <w:rPr>
          <w:rFonts w:ascii="Times New Roman" w:hAnsi="Times New Roman" w:cs="Times New Roman"/>
          <w:szCs w:val="20"/>
        </w:rPr>
      </w:pPr>
    </w:p>
    <w:p w14:paraId="04A5F18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4B1F0D" w:rsidRDefault="00302F41" w:rsidP="00302F41">
      <w:pPr>
        <w:pStyle w:val="NormalWeb"/>
        <w:spacing w:before="0" w:after="0"/>
        <w:jc w:val="both"/>
        <w:rPr>
          <w:rFonts w:ascii="Times New Roman" w:hAnsi="Times New Roman" w:cs="Times New Roman"/>
          <w:szCs w:val="20"/>
        </w:rPr>
      </w:pPr>
    </w:p>
    <w:p w14:paraId="0032F6A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0).</w:t>
      </w:r>
    </w:p>
    <w:p w14:paraId="3E2E11F4" w14:textId="77777777" w:rsidR="00302F41" w:rsidRPr="004B1F0D" w:rsidRDefault="00302F41" w:rsidP="00302F41">
      <w:pPr>
        <w:pStyle w:val="NormalWeb"/>
        <w:spacing w:before="0" w:after="0"/>
        <w:jc w:val="both"/>
        <w:rPr>
          <w:rFonts w:ascii="Times New Roman" w:hAnsi="Times New Roman" w:cs="Times New Roman"/>
          <w:szCs w:val="20"/>
        </w:rPr>
      </w:pPr>
    </w:p>
    <w:p w14:paraId="0873A5F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D6DA2D3" w14:textId="398702F8"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presentar, anualmente, Escrituração Contábil Fiscal (ECF) de acordo com o disposto na Instrução Normativa RFB nº </w:t>
      </w:r>
      <w:r w:rsidR="00F46191">
        <w:rPr>
          <w:rFonts w:ascii="Times New Roman" w:hAnsi="Times New Roman" w:cs="Times New Roman"/>
          <w:szCs w:val="20"/>
        </w:rPr>
        <w:t>2.004</w:t>
      </w:r>
      <w:r w:rsidRPr="004B1F0D">
        <w:rPr>
          <w:rFonts w:ascii="Times New Roman" w:hAnsi="Times New Roman" w:cs="Times New Roman"/>
          <w:szCs w:val="20"/>
        </w:rPr>
        <w:t>, de 1</w:t>
      </w:r>
      <w:r w:rsidR="00F46191">
        <w:rPr>
          <w:rFonts w:ascii="Times New Roman" w:hAnsi="Times New Roman" w:cs="Times New Roman"/>
          <w:szCs w:val="20"/>
        </w:rPr>
        <w:t>8</w:t>
      </w:r>
      <w:r w:rsidRPr="004B1F0D">
        <w:rPr>
          <w:rFonts w:ascii="Times New Roman" w:hAnsi="Times New Roman" w:cs="Times New Roman"/>
          <w:szCs w:val="20"/>
        </w:rPr>
        <w:t xml:space="preserve"> de </w:t>
      </w:r>
      <w:r w:rsidR="00F46191">
        <w:rPr>
          <w:rFonts w:ascii="Times New Roman" w:hAnsi="Times New Roman" w:cs="Times New Roman"/>
          <w:szCs w:val="20"/>
        </w:rPr>
        <w:t>janeiro</w:t>
      </w:r>
      <w:r w:rsidR="00F46191" w:rsidRPr="004B1F0D">
        <w:rPr>
          <w:rFonts w:ascii="Times New Roman" w:hAnsi="Times New Roman" w:cs="Times New Roman"/>
          <w:szCs w:val="20"/>
        </w:rPr>
        <w:t xml:space="preserve"> </w:t>
      </w:r>
      <w:r w:rsidRPr="004B1F0D">
        <w:rPr>
          <w:rFonts w:ascii="Times New Roman" w:hAnsi="Times New Roman" w:cs="Times New Roman"/>
          <w:szCs w:val="20"/>
        </w:rPr>
        <w:t>de 20</w:t>
      </w:r>
      <w:r w:rsidR="00F46191">
        <w:rPr>
          <w:rFonts w:ascii="Times New Roman" w:hAnsi="Times New Roman" w:cs="Times New Roman"/>
          <w:szCs w:val="20"/>
        </w:rPr>
        <w:t>21</w:t>
      </w:r>
      <w:r w:rsidRPr="004B1F0D">
        <w:rPr>
          <w:rFonts w:ascii="Times New Roman" w:hAnsi="Times New Roman" w:cs="Times New Roman"/>
          <w:szCs w:val="20"/>
        </w:rPr>
        <w:t>;</w:t>
      </w:r>
    </w:p>
    <w:p w14:paraId="520C586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cumprir outros requisitos estabelecidos em lei específica, relacionados com o funcionamento da entidade.</w:t>
      </w:r>
    </w:p>
    <w:p w14:paraId="7BF6CFB6" w14:textId="77777777" w:rsidR="00302F41" w:rsidRPr="004B1F0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4B1F0D" w:rsidRDefault="00302F41" w:rsidP="00302F41">
      <w:pPr>
        <w:pStyle w:val="NormalWeb"/>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Atenção:</w:t>
      </w:r>
    </w:p>
    <w:p w14:paraId="70F082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a vedação estabelecida na alínea “a” do parágrafo anterior:</w:t>
      </w:r>
    </w:p>
    <w:p w14:paraId="55CDE45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A162F7" w14:textId="61BADF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ão impede</w:t>
      </w:r>
      <w:r w:rsidR="009C14BA">
        <w:rPr>
          <w:rFonts w:ascii="Times New Roman" w:hAnsi="Times New Roman" w:cs="Times New Roman"/>
          <w:szCs w:val="20"/>
        </w:rPr>
        <w:t xml:space="preserve"> </w:t>
      </w:r>
      <w:r w:rsidRPr="004B1F0D">
        <w:rPr>
          <w:rFonts w:ascii="Times New Roman" w:hAnsi="Times New Roman" w:cs="Times New Roman"/>
          <w:szCs w:val="20"/>
        </w:rPr>
        <w:t>(Lei nº 12.868, de 2013, art. 18):</w:t>
      </w:r>
    </w:p>
    <w:p w14:paraId="7D5E753E"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BC4D1B9" w14:textId="0B89BA91" w:rsidR="00302F41" w:rsidRPr="004B1F0D" w:rsidRDefault="00302F41" w:rsidP="00302F41">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b-1) a remuneração aos diretores não estatutários que tenham vínculo empregatício;</w:t>
      </w:r>
    </w:p>
    <w:p w14:paraId="38AE65F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4B1F0D" w:rsidRDefault="00302F41" w:rsidP="00302F41">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munidade de que tratam este Tópico I.1:</w:t>
      </w:r>
    </w:p>
    <w:p w14:paraId="48291B5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é restrita aos resultados relacionados com as finalidades essenciais das entidades neles mencionadas; e</w:t>
      </w:r>
    </w:p>
    <w:p w14:paraId="0CDDD50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30AA404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2) São imunes da CSLL</w:t>
      </w:r>
      <w:r w:rsidRPr="004B1F0D">
        <w:rPr>
          <w:rFonts w:ascii="Times New Roman" w:hAnsi="Times New Roman" w:cs="Times New Roman"/>
          <w:szCs w:val="20"/>
        </w:rPr>
        <w:t>:</w:t>
      </w:r>
    </w:p>
    <w:p w14:paraId="0E713D9D" w14:textId="77777777" w:rsidR="00302F41" w:rsidRPr="004B1F0D" w:rsidRDefault="00302F41" w:rsidP="00302F41">
      <w:pPr>
        <w:pStyle w:val="NormalWeb"/>
        <w:spacing w:before="0" w:after="0"/>
        <w:jc w:val="both"/>
        <w:rPr>
          <w:rFonts w:ascii="Times New Roman" w:hAnsi="Times New Roman" w:cs="Times New Roman"/>
          <w:szCs w:val="20"/>
        </w:rPr>
      </w:pPr>
    </w:p>
    <w:p w14:paraId="295564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ntidades beneficentes de assistência social (Constituição Federal, art.195, § 7</w:t>
      </w:r>
      <w:r w:rsidRPr="004B1F0D">
        <w:rPr>
          <w:rFonts w:ascii="Times New Roman" w:hAnsi="Times New Roman" w:cs="Times New Roman"/>
          <w:strike/>
          <w:szCs w:val="20"/>
        </w:rPr>
        <w:t>º</w:t>
      </w:r>
      <w:r w:rsidRPr="004B1F0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4B1F0D" w:rsidRDefault="00302F41" w:rsidP="00302F41">
      <w:pPr>
        <w:pStyle w:val="NormalWeb"/>
        <w:spacing w:before="0" w:after="0"/>
        <w:jc w:val="both"/>
        <w:rPr>
          <w:rFonts w:ascii="Times New Roman" w:hAnsi="Times New Roman" w:cs="Times New Roman"/>
          <w:szCs w:val="20"/>
        </w:rPr>
      </w:pPr>
    </w:p>
    <w:p w14:paraId="18349A18"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ja reconhecida como de utilidade pública federal e estadual ou do Distrito Federal ou municipal;</w:t>
      </w:r>
    </w:p>
    <w:p w14:paraId="35083834"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seja portadora do Registro e do Certificado de Entidade Beneficente de Assistência Social, fornecidos pelos Ministérios </w:t>
      </w:r>
      <w:r w:rsidRPr="004B1F0D">
        <w:rPr>
          <w:rFonts w:ascii="Times New Roman" w:hAnsi="Times New Roman" w:cs="Times New Roman"/>
          <w:color w:val="000000"/>
          <w:szCs w:val="20"/>
        </w:rPr>
        <w:t>do Desenvolvimento Social e Combate à Fome,</w:t>
      </w:r>
      <w:bookmarkStart w:id="399" w:name="BM18A/31"/>
      <w:bookmarkStart w:id="400" w:name="BM18A/32"/>
      <w:bookmarkStart w:id="401" w:name="BM18A/33"/>
      <w:bookmarkStart w:id="402" w:name="BM18A/34"/>
      <w:bookmarkStart w:id="403" w:name="BM18A/35"/>
      <w:bookmarkStart w:id="404" w:name="BM18A/36"/>
      <w:bookmarkStart w:id="405" w:name="BM18A/37"/>
      <w:bookmarkEnd w:id="399"/>
      <w:bookmarkEnd w:id="400"/>
      <w:bookmarkEnd w:id="401"/>
      <w:bookmarkEnd w:id="402"/>
      <w:bookmarkEnd w:id="403"/>
      <w:bookmarkEnd w:id="404"/>
      <w:bookmarkEnd w:id="405"/>
      <w:r w:rsidRPr="004B1F0D">
        <w:rPr>
          <w:rFonts w:ascii="Times New Roman" w:hAnsi="Times New Roman" w:cs="Times New Roman"/>
          <w:szCs w:val="20"/>
        </w:rPr>
        <w:t xml:space="preserve"> da Saúde ou da Educação, de acordo com as respectivas áreas de atuação;</w:t>
      </w:r>
    </w:p>
    <w:p w14:paraId="7A8534E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atenda, cumulativamente, aos seguintes requisitos:</w:t>
      </w:r>
    </w:p>
    <w:p w14:paraId="3A11E600" w14:textId="77777777" w:rsidR="00302F41" w:rsidRPr="004B1F0D" w:rsidRDefault="00302F41" w:rsidP="00302F41">
      <w:pPr>
        <w:pStyle w:val="NormalWeb"/>
        <w:spacing w:before="0" w:after="0"/>
        <w:jc w:val="both"/>
        <w:rPr>
          <w:rFonts w:ascii="Times New Roman" w:hAnsi="Times New Roman" w:cs="Times New Roman"/>
          <w:szCs w:val="20"/>
        </w:rPr>
      </w:pPr>
    </w:p>
    <w:p w14:paraId="5BB158C7"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7 - cumpra as obrigações acessórias estabelecidas na legislação tributária;</w:t>
      </w:r>
    </w:p>
    <w:p w14:paraId="09BA4581"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01" w:history="1">
        <w:r w:rsidRPr="004B1F0D">
          <w:rPr>
            <w:rStyle w:val="Hyperlink"/>
            <w:rFonts w:ascii="Times New Roman" w:hAnsi="Times New Roman" w:cs="Times New Roman"/>
            <w:color w:val="auto"/>
            <w:szCs w:val="20"/>
          </w:rPr>
          <w:t>Lei Complementar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23, de 14 de dezembro de 2006.</w:t>
        </w:r>
      </w:hyperlink>
    </w:p>
    <w:p w14:paraId="4A090D46"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4B1F0D" w:rsidRDefault="00302F41" w:rsidP="00302F41">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b/>
          <w:bCs/>
          <w:szCs w:val="20"/>
        </w:rPr>
        <w:t>Atenção:</w:t>
      </w:r>
    </w:p>
    <w:p w14:paraId="6F4F14C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37986E0F" w14:textId="77777777" w:rsidR="00302F41" w:rsidRPr="004B1F0D" w:rsidRDefault="00302F41" w:rsidP="00302F41">
      <w:pPr>
        <w:spacing w:after="200" w:line="276" w:lineRule="auto"/>
        <w:rPr>
          <w:b/>
          <w:bCs/>
          <w:szCs w:val="20"/>
        </w:rPr>
      </w:pPr>
      <w:r w:rsidRPr="004B1F0D">
        <w:rPr>
          <w:b/>
          <w:bCs/>
          <w:szCs w:val="20"/>
        </w:rPr>
        <w:br w:type="page"/>
      </w:r>
    </w:p>
    <w:p w14:paraId="6DC30685" w14:textId="77777777" w:rsidR="00302F41" w:rsidRPr="004B1F0D" w:rsidRDefault="00302F41" w:rsidP="00302F41">
      <w:pPr>
        <w:jc w:val="both"/>
        <w:rPr>
          <w:szCs w:val="20"/>
        </w:rPr>
      </w:pPr>
      <w:r w:rsidRPr="004B1F0D">
        <w:rPr>
          <w:b/>
          <w:bCs/>
          <w:szCs w:val="20"/>
        </w:rPr>
        <w:t>II) Pessoa Jurídica Isenta</w:t>
      </w:r>
    </w:p>
    <w:p w14:paraId="6DDE0AAF" w14:textId="77777777" w:rsidR="00302F41" w:rsidRPr="004B1F0D" w:rsidRDefault="00302F41" w:rsidP="00302F41">
      <w:pPr>
        <w:jc w:val="both"/>
        <w:rPr>
          <w:szCs w:val="20"/>
        </w:rPr>
      </w:pPr>
      <w:r w:rsidRPr="004B1F0D">
        <w:rPr>
          <w:szCs w:val="20"/>
        </w:rPr>
        <w:t> </w:t>
      </w:r>
    </w:p>
    <w:p w14:paraId="7A4CCAD7" w14:textId="77777777" w:rsidR="00302F41" w:rsidRPr="004B1F0D" w:rsidRDefault="00302F41" w:rsidP="00302F41">
      <w:pPr>
        <w:ind w:firstLine="708"/>
        <w:jc w:val="both"/>
        <w:rPr>
          <w:szCs w:val="20"/>
        </w:rPr>
      </w:pPr>
      <w:r w:rsidRPr="004B1F0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4B1F0D">
        <w:rPr>
          <w:strike/>
          <w:szCs w:val="20"/>
        </w:rPr>
        <w:t>º</w:t>
      </w:r>
      <w:r w:rsidRPr="004B1F0D">
        <w:rPr>
          <w:szCs w:val="20"/>
        </w:rPr>
        <w:t xml:space="preserve"> 9.532, de 1997). </w:t>
      </w:r>
    </w:p>
    <w:p w14:paraId="6F0E9044" w14:textId="77777777" w:rsidR="00302F41" w:rsidRPr="004B1F0D" w:rsidRDefault="00302F41" w:rsidP="00302F41">
      <w:pPr>
        <w:ind w:firstLine="708"/>
        <w:jc w:val="both"/>
        <w:rPr>
          <w:szCs w:val="20"/>
        </w:rPr>
      </w:pPr>
    </w:p>
    <w:p w14:paraId="1CC16BC7" w14:textId="77777777" w:rsidR="00302F41" w:rsidRPr="004B1F0D" w:rsidRDefault="00302F41" w:rsidP="00302F41">
      <w:pPr>
        <w:ind w:firstLine="708"/>
        <w:jc w:val="both"/>
        <w:rPr>
          <w:szCs w:val="20"/>
        </w:rPr>
      </w:pPr>
      <w:r w:rsidRPr="004B1F0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4B1F0D" w:rsidRDefault="00302F41" w:rsidP="00302F41">
      <w:pPr>
        <w:ind w:left="600"/>
        <w:jc w:val="both"/>
        <w:rPr>
          <w:b/>
          <w:bCs/>
          <w:szCs w:val="20"/>
        </w:rPr>
      </w:pPr>
    </w:p>
    <w:p w14:paraId="017845BD" w14:textId="77777777" w:rsidR="00302F41" w:rsidRPr="004B1F0D" w:rsidRDefault="00302F41" w:rsidP="00302F41">
      <w:pPr>
        <w:ind w:left="600"/>
        <w:jc w:val="both"/>
        <w:rPr>
          <w:szCs w:val="20"/>
        </w:rPr>
      </w:pPr>
      <w:r w:rsidRPr="004B1F0D">
        <w:rPr>
          <w:b/>
          <w:bCs/>
          <w:szCs w:val="20"/>
        </w:rPr>
        <w:t>Atenção:</w:t>
      </w:r>
    </w:p>
    <w:p w14:paraId="7E1810D7" w14:textId="77777777" w:rsidR="00302F41" w:rsidRPr="004B1F0D" w:rsidRDefault="00302F41" w:rsidP="00302F41">
      <w:pPr>
        <w:ind w:left="600"/>
        <w:jc w:val="both"/>
        <w:rPr>
          <w:szCs w:val="20"/>
        </w:rPr>
      </w:pPr>
    </w:p>
    <w:p w14:paraId="7C4AF63F" w14:textId="77777777" w:rsidR="00302F41" w:rsidRPr="004B1F0D" w:rsidRDefault="00302F41" w:rsidP="00302F41">
      <w:pPr>
        <w:ind w:left="600"/>
        <w:jc w:val="both"/>
        <w:rPr>
          <w:szCs w:val="20"/>
        </w:rPr>
      </w:pPr>
      <w:r w:rsidRPr="004B1F0D">
        <w:rPr>
          <w:szCs w:val="20"/>
        </w:rPr>
        <w:t>1) As entidades sem fins lucrativos de que trata o inciso I do art. 12 do Decreto n</w:t>
      </w:r>
      <w:r w:rsidRPr="004B1F0D">
        <w:rPr>
          <w:strike/>
          <w:szCs w:val="20"/>
        </w:rPr>
        <w:t>º</w:t>
      </w:r>
      <w:r w:rsidRPr="004B1F0D">
        <w:rPr>
          <w:szCs w:val="20"/>
        </w:rPr>
        <w:t xml:space="preserve"> 3.048, de 06 de maio de 1999, que não se enquadrem na imunidade ou isenção da Lei n</w:t>
      </w:r>
      <w:r w:rsidRPr="004B1F0D">
        <w:rPr>
          <w:strike/>
          <w:szCs w:val="20"/>
        </w:rPr>
        <w:t>º</w:t>
      </w:r>
      <w:r w:rsidRPr="004B1F0D">
        <w:rPr>
          <w:szCs w:val="20"/>
        </w:rPr>
        <w:t xml:space="preserve"> 9.532, de 1997, devem apurar a base de cálculo e a CSLL devida nos termos da legislação comercial e fiscal.</w:t>
      </w:r>
    </w:p>
    <w:p w14:paraId="62D5DB13" w14:textId="77777777" w:rsidR="00302F41" w:rsidRPr="004B1F0D" w:rsidRDefault="00302F41" w:rsidP="00302F41">
      <w:pPr>
        <w:ind w:left="600"/>
        <w:jc w:val="both"/>
        <w:rPr>
          <w:szCs w:val="20"/>
        </w:rPr>
      </w:pPr>
      <w:r w:rsidRPr="004B1F0D">
        <w:rPr>
          <w:szCs w:val="20"/>
        </w:rPr>
        <w:t>2) As associações de poupança e empréstimo estão isentas do imposto sobre a renda, mas são contribuintes da contribuição social sobre o lucro líquido.</w:t>
      </w:r>
    </w:p>
    <w:p w14:paraId="41426269" w14:textId="77777777" w:rsidR="00302F41" w:rsidRPr="004B1F0D" w:rsidRDefault="00302F41" w:rsidP="00302F41">
      <w:pPr>
        <w:ind w:left="600"/>
        <w:jc w:val="both"/>
        <w:rPr>
          <w:szCs w:val="20"/>
        </w:rPr>
      </w:pPr>
      <w:r w:rsidRPr="004B1F0D">
        <w:rPr>
          <w:szCs w:val="20"/>
        </w:rPr>
        <w:t>3) As entidades sujeitas à planificação contábil própria apurarão a CSLL de acordo com essa planificação.</w:t>
      </w:r>
    </w:p>
    <w:p w14:paraId="2AC62F50" w14:textId="77777777" w:rsidR="00302F41" w:rsidRPr="004B1F0D" w:rsidRDefault="00302F41" w:rsidP="00302F41">
      <w:pPr>
        <w:ind w:left="600"/>
        <w:jc w:val="both"/>
        <w:rPr>
          <w:szCs w:val="20"/>
        </w:rPr>
      </w:pPr>
      <w:r w:rsidRPr="004B1F0D">
        <w:rPr>
          <w:szCs w:val="20"/>
        </w:rPr>
        <w:t> </w:t>
      </w:r>
    </w:p>
    <w:p w14:paraId="1011C963" w14:textId="77777777" w:rsidR="00302F41" w:rsidRPr="004B1F0D" w:rsidRDefault="00302F41" w:rsidP="00302F41">
      <w:pPr>
        <w:ind w:firstLine="600"/>
        <w:jc w:val="both"/>
        <w:rPr>
          <w:szCs w:val="20"/>
        </w:rPr>
      </w:pPr>
      <w:r w:rsidRPr="004B1F0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4B1F0D" w:rsidRDefault="00302F41" w:rsidP="00302F41">
      <w:pPr>
        <w:jc w:val="both"/>
        <w:rPr>
          <w:szCs w:val="20"/>
        </w:rPr>
      </w:pPr>
      <w:r w:rsidRPr="004B1F0D">
        <w:rPr>
          <w:szCs w:val="20"/>
        </w:rPr>
        <w:t> </w:t>
      </w:r>
    </w:p>
    <w:p w14:paraId="408E39B3" w14:textId="77777777" w:rsidR="00302F41" w:rsidRPr="004B1F0D" w:rsidRDefault="00302F41" w:rsidP="00302F41">
      <w:pPr>
        <w:ind w:firstLine="600"/>
        <w:jc w:val="both"/>
        <w:rPr>
          <w:szCs w:val="20"/>
        </w:rPr>
      </w:pPr>
      <w:r w:rsidRPr="004B1F0D">
        <w:rPr>
          <w:szCs w:val="20"/>
        </w:rPr>
        <w:t>Para o gozo da isenção, as instituições citadas estão obrigadas a atender aos seguintes requisitos:</w:t>
      </w:r>
    </w:p>
    <w:p w14:paraId="2B484D1D" w14:textId="77777777" w:rsidR="00302F41" w:rsidRPr="004B1F0D" w:rsidRDefault="00302F41" w:rsidP="00302F41">
      <w:pPr>
        <w:jc w:val="both"/>
        <w:rPr>
          <w:szCs w:val="20"/>
        </w:rPr>
      </w:pPr>
    </w:p>
    <w:p w14:paraId="0FC31726" w14:textId="77777777" w:rsidR="00302F41" w:rsidRPr="004B1F0D" w:rsidRDefault="00302F41" w:rsidP="00302F41">
      <w:pPr>
        <w:ind w:left="708" w:firstLine="708"/>
        <w:jc w:val="both"/>
        <w:rPr>
          <w:szCs w:val="20"/>
        </w:rPr>
      </w:pPr>
      <w:r w:rsidRPr="004B1F0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4B1F0D" w:rsidRDefault="00302F41" w:rsidP="00302F41">
      <w:pPr>
        <w:ind w:left="708" w:firstLine="708"/>
        <w:jc w:val="both"/>
        <w:rPr>
          <w:szCs w:val="20"/>
        </w:rPr>
      </w:pPr>
    </w:p>
    <w:p w14:paraId="3B73CCC5" w14:textId="77777777" w:rsidR="00302F41" w:rsidRPr="004B1F0D" w:rsidRDefault="00302F41" w:rsidP="00302F41">
      <w:pPr>
        <w:ind w:left="708" w:firstLine="708"/>
        <w:jc w:val="both"/>
        <w:rPr>
          <w:szCs w:val="20"/>
        </w:rPr>
      </w:pPr>
      <w:r w:rsidRPr="004B1F0D">
        <w:rPr>
          <w:szCs w:val="20"/>
        </w:rPr>
        <w:t>b) aplicar integralmente seus recursos na manutenção e desenvolvimento dos seus objetivos sociais;</w:t>
      </w:r>
    </w:p>
    <w:p w14:paraId="64837DBA" w14:textId="77777777" w:rsidR="00302F41" w:rsidRPr="004B1F0D" w:rsidRDefault="00302F41" w:rsidP="00302F41">
      <w:pPr>
        <w:ind w:left="708" w:firstLine="708"/>
        <w:jc w:val="both"/>
        <w:rPr>
          <w:szCs w:val="20"/>
        </w:rPr>
      </w:pPr>
    </w:p>
    <w:p w14:paraId="237B3272" w14:textId="77777777" w:rsidR="00302F41" w:rsidRPr="004B1F0D" w:rsidRDefault="00302F41" w:rsidP="00302F41">
      <w:pPr>
        <w:ind w:left="708" w:firstLine="708"/>
        <w:jc w:val="both"/>
        <w:rPr>
          <w:szCs w:val="20"/>
        </w:rPr>
      </w:pPr>
      <w:r w:rsidRPr="004B1F0D">
        <w:rPr>
          <w:szCs w:val="20"/>
        </w:rPr>
        <w:t>c) manter escrituração completa de suas receitas e despesas em livros revestidos das formalidades que assegurem a respectiva exatidão;</w:t>
      </w:r>
    </w:p>
    <w:p w14:paraId="484B0C24" w14:textId="77777777" w:rsidR="00302F41" w:rsidRPr="004B1F0D" w:rsidRDefault="00302F41" w:rsidP="00302F41">
      <w:pPr>
        <w:ind w:left="1416"/>
        <w:jc w:val="both"/>
        <w:rPr>
          <w:szCs w:val="20"/>
        </w:rPr>
      </w:pPr>
    </w:p>
    <w:p w14:paraId="021D9AEC" w14:textId="77777777" w:rsidR="00302F41" w:rsidRPr="004B1F0D" w:rsidRDefault="00302F41" w:rsidP="00302F41">
      <w:pPr>
        <w:ind w:left="1416"/>
        <w:jc w:val="both"/>
        <w:rPr>
          <w:szCs w:val="20"/>
        </w:rPr>
      </w:pPr>
      <w:r w:rsidRPr="004B1F0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4B1F0D" w:rsidRDefault="00302F41" w:rsidP="00302F41">
      <w:pPr>
        <w:ind w:left="708" w:firstLine="708"/>
        <w:jc w:val="both"/>
        <w:rPr>
          <w:szCs w:val="20"/>
        </w:rPr>
      </w:pPr>
    </w:p>
    <w:p w14:paraId="06C7AE64" w14:textId="77777777" w:rsidR="00302F41" w:rsidRPr="004B1F0D" w:rsidRDefault="00302F41" w:rsidP="00302F41">
      <w:pPr>
        <w:ind w:left="708" w:firstLine="708"/>
        <w:jc w:val="both"/>
        <w:rPr>
          <w:szCs w:val="20"/>
        </w:rPr>
      </w:pPr>
      <w:r w:rsidRPr="004B1F0D">
        <w:rPr>
          <w:szCs w:val="20"/>
        </w:rPr>
        <w:t>e) apresentar, anualmente, ECF, em conformidade com o disposto em ato da Secretaria da Receita Federal do Brasil.</w:t>
      </w:r>
    </w:p>
    <w:p w14:paraId="3579F132" w14:textId="77777777" w:rsidR="00302F41" w:rsidRPr="004B1F0D" w:rsidRDefault="00302F41" w:rsidP="00302F41">
      <w:pPr>
        <w:jc w:val="both"/>
        <w:rPr>
          <w:szCs w:val="20"/>
        </w:rPr>
      </w:pPr>
      <w:r w:rsidRPr="004B1F0D">
        <w:rPr>
          <w:szCs w:val="20"/>
        </w:rPr>
        <w:t> </w:t>
      </w:r>
    </w:p>
    <w:p w14:paraId="2226CDDA" w14:textId="77777777" w:rsidR="00302F41" w:rsidRPr="004B1F0D" w:rsidRDefault="00302F41" w:rsidP="00302F41">
      <w:pPr>
        <w:ind w:firstLine="708"/>
        <w:jc w:val="both"/>
        <w:rPr>
          <w:szCs w:val="20"/>
        </w:rPr>
      </w:pPr>
      <w:r w:rsidRPr="004B1F0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4B1F0D" w:rsidRDefault="00302F41" w:rsidP="00302F41">
      <w:pPr>
        <w:ind w:firstLine="708"/>
        <w:jc w:val="both"/>
        <w:rPr>
          <w:szCs w:val="20"/>
        </w:rPr>
      </w:pPr>
    </w:p>
    <w:p w14:paraId="23314772" w14:textId="77777777" w:rsidR="00302F41" w:rsidRPr="004B1F0D" w:rsidRDefault="00302F41" w:rsidP="00302F41">
      <w:pPr>
        <w:ind w:firstLine="708"/>
        <w:jc w:val="both"/>
        <w:rPr>
          <w:szCs w:val="20"/>
        </w:rPr>
      </w:pPr>
      <w:r w:rsidRPr="004B1F0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4B1F0D" w:rsidRDefault="00302F41" w:rsidP="00302F41">
      <w:pPr>
        <w:jc w:val="both"/>
        <w:rPr>
          <w:rFonts w:eastAsia="Arial Unicode MS"/>
          <w:b/>
          <w:bCs/>
          <w:szCs w:val="20"/>
          <w:lang w:eastAsia="ar-SA"/>
        </w:rPr>
      </w:pPr>
      <w:r w:rsidRPr="004B1F0D">
        <w:rPr>
          <w:szCs w:val="20"/>
        </w:rPr>
        <w:t> </w:t>
      </w:r>
    </w:p>
    <w:p w14:paraId="60B4B67E"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0FC9F0D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Desenquadramento da Imunidade ou da Isenção</w:t>
      </w:r>
    </w:p>
    <w:p w14:paraId="5129459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7608C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1) Desenquadramento da Imunidade ou da Isenção IRPJ</w:t>
      </w:r>
    </w:p>
    <w:p w14:paraId="0DF14287" w14:textId="77777777" w:rsidR="00302F41" w:rsidRPr="004B1F0D" w:rsidRDefault="00302F41" w:rsidP="00302F41">
      <w:pPr>
        <w:pStyle w:val="NormalWeb"/>
        <w:spacing w:before="0" w:after="0"/>
        <w:jc w:val="both"/>
        <w:rPr>
          <w:rFonts w:ascii="Times New Roman" w:hAnsi="Times New Roman" w:cs="Times New Roman"/>
          <w:szCs w:val="20"/>
        </w:rPr>
      </w:pPr>
    </w:p>
    <w:p w14:paraId="7B91EF4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4B1F0D" w:rsidRDefault="00302F41" w:rsidP="00302F41">
      <w:pPr>
        <w:pStyle w:val="NormalWeb"/>
        <w:spacing w:before="0" w:after="0"/>
        <w:jc w:val="both"/>
        <w:rPr>
          <w:rFonts w:ascii="Times New Roman" w:hAnsi="Times New Roman" w:cs="Times New Roman"/>
          <w:szCs w:val="20"/>
        </w:rPr>
      </w:pPr>
    </w:p>
    <w:p w14:paraId="6D0A887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4B1F0D" w:rsidRDefault="00302F41" w:rsidP="00302F41">
      <w:pPr>
        <w:pStyle w:val="NormalWeb"/>
        <w:spacing w:before="0" w:after="0"/>
        <w:jc w:val="both"/>
        <w:rPr>
          <w:rFonts w:ascii="Times New Roman" w:hAnsi="Times New Roman" w:cs="Times New Roman"/>
          <w:szCs w:val="20"/>
        </w:rPr>
      </w:pPr>
    </w:p>
    <w:p w14:paraId="56AC5D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ou da isenção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2D912975"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4F02EE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2) Desenquadramento da Imunidade da CSLL</w:t>
      </w:r>
    </w:p>
    <w:p w14:paraId="7D44B6CC" w14:textId="77777777" w:rsidR="00302F41" w:rsidRPr="004B1F0D" w:rsidRDefault="00302F41" w:rsidP="00302F41">
      <w:pPr>
        <w:pStyle w:val="NormalWeb"/>
        <w:spacing w:before="0" w:after="0"/>
        <w:jc w:val="both"/>
        <w:rPr>
          <w:rFonts w:ascii="Times New Roman" w:hAnsi="Times New Roman" w:cs="Times New Roman"/>
          <w:szCs w:val="20"/>
        </w:rPr>
      </w:pPr>
    </w:p>
    <w:p w14:paraId="5025B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202" w:history="1">
        <w:r w:rsidRPr="004B1F0D">
          <w:rPr>
            <w:rStyle w:val="Hyperlink"/>
            <w:rFonts w:ascii="Times New Roman" w:hAnsi="Times New Roman" w:cs="Times New Roman"/>
            <w:color w:val="auto"/>
            <w:szCs w:val="20"/>
          </w:rPr>
          <w:t>item</w:t>
        </w:r>
      </w:hyperlink>
      <w:r w:rsidRPr="004B1F0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4B1F0D" w:rsidRDefault="00302F41" w:rsidP="00302F41">
      <w:pPr>
        <w:pStyle w:val="NormalWeb"/>
        <w:spacing w:before="0" w:after="0"/>
        <w:jc w:val="both"/>
        <w:rPr>
          <w:rFonts w:ascii="Times New Roman" w:hAnsi="Times New Roman" w:cs="Times New Roman"/>
          <w:szCs w:val="20"/>
        </w:rPr>
      </w:pPr>
    </w:p>
    <w:p w14:paraId="6B63931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4B1F0D" w:rsidRDefault="00302F41" w:rsidP="00302F41">
      <w:pPr>
        <w:pStyle w:val="NormalWeb"/>
        <w:spacing w:before="0" w:after="0"/>
        <w:jc w:val="both"/>
        <w:rPr>
          <w:rFonts w:ascii="Times New Roman" w:hAnsi="Times New Roman" w:cs="Times New Roman"/>
          <w:szCs w:val="20"/>
        </w:rPr>
      </w:pPr>
    </w:p>
    <w:p w14:paraId="08D91DC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57B1F0" w14:textId="77777777" w:rsidR="00302F41" w:rsidRPr="004B1F0D" w:rsidRDefault="00302F41" w:rsidP="00302F41">
      <w:pPr>
        <w:pStyle w:val="NormalWeb"/>
        <w:spacing w:before="0" w:after="0"/>
        <w:jc w:val="both"/>
        <w:rPr>
          <w:rFonts w:ascii="Times New Roman" w:hAnsi="Times New Roman" w:cs="Times New Roman"/>
          <w:szCs w:val="20"/>
        </w:rPr>
      </w:pPr>
    </w:p>
    <w:p w14:paraId="1B51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esenquadramento da Imunidade da CSLL obedecerá ao rito do processo administrativo fiscal vigente.</w:t>
      </w:r>
    </w:p>
    <w:p w14:paraId="31101805"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4B1F0D" w:rsidRDefault="00302F41" w:rsidP="00721E85">
      <w:pPr>
        <w:pStyle w:val="NormalWeb"/>
        <w:spacing w:before="0" w:after="0"/>
        <w:jc w:val="both"/>
        <w:rPr>
          <w:rFonts w:ascii="Times New Roman" w:hAnsi="Times New Roman" w:cs="Times New Roman"/>
          <w:szCs w:val="20"/>
        </w:rPr>
      </w:pPr>
    </w:p>
    <w:p w14:paraId="40D74658" w14:textId="77777777" w:rsidR="00302F41" w:rsidRPr="004B1F0D" w:rsidRDefault="00302F41">
      <w:pPr>
        <w:spacing w:after="200" w:line="276" w:lineRule="auto"/>
        <w:rPr>
          <w:b/>
          <w:bCs/>
          <w:color w:val="0000CC"/>
          <w:szCs w:val="28"/>
        </w:rPr>
      </w:pPr>
      <w:r w:rsidRPr="004B1F0D">
        <w:br w:type="page"/>
      </w:r>
    </w:p>
    <w:p w14:paraId="1DB27C4E" w14:textId="77777777" w:rsidR="00F11E71" w:rsidRPr="004B1F0D" w:rsidRDefault="008908AF" w:rsidP="00867F54">
      <w:pPr>
        <w:pStyle w:val="Ttulo4"/>
      </w:pPr>
      <w:bookmarkStart w:id="406" w:name="_Toc156228319"/>
      <w:r w:rsidRPr="004B1F0D">
        <w:t>Registro U</w:t>
      </w:r>
      <w:r w:rsidR="00F11E71" w:rsidRPr="004B1F0D">
        <w:t>001: Abertura do Bloco U</w:t>
      </w:r>
      <w:bookmarkEnd w:id="406"/>
    </w:p>
    <w:p w14:paraId="63578A1C" w14:textId="77777777" w:rsidR="00F11E71" w:rsidRPr="004B1F0D" w:rsidRDefault="00F11E71" w:rsidP="00F11E7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11C316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01: ABERTURA DO BLOCO U</w:t>
            </w:r>
          </w:p>
        </w:tc>
      </w:tr>
      <w:tr w:rsidR="00EA6A44" w:rsidRPr="004B1F0D" w14:paraId="613A920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A6A44" w:rsidRPr="004B1F0D" w14:paraId="1E1BA17B"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A6A44" w:rsidRPr="004B1F0D" w14:paraId="3E80DF1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FC1899" w14:textId="77777777" w:rsidR="0091348C" w:rsidRPr="004B1F0D" w:rsidRDefault="0091348C" w:rsidP="0091348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4B1F0D" w14:paraId="188207E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3E6A58F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7C3351EF"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DB3436" w14:textId="77777777" w:rsidR="0091348C" w:rsidRPr="004B1F0D" w:rsidRDefault="0091348C" w:rsidP="00F11E71">
      <w:pPr>
        <w:pStyle w:val="PSDS-MarcadoresNivel2"/>
        <w:numPr>
          <w:ilvl w:val="0"/>
          <w:numId w:val="0"/>
        </w:numPr>
        <w:rPr>
          <w:rFonts w:ascii="Times New Roman" w:hAnsi="Times New Roman"/>
        </w:rPr>
      </w:pPr>
    </w:p>
    <w:p w14:paraId="0F6ED529" w14:textId="77777777" w:rsidR="00F11E71" w:rsidRPr="004B1F0D" w:rsidRDefault="00F11E71" w:rsidP="00F11E7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9F43BB2" w14:textId="77777777" w:rsidR="00F11E71" w:rsidRPr="004B1F0D" w:rsidRDefault="00F11E71" w:rsidP="00F11E71">
      <w:pPr>
        <w:pStyle w:val="PSDS-MarcadoresNivel2"/>
        <w:numPr>
          <w:ilvl w:val="0"/>
          <w:numId w:val="0"/>
        </w:numPr>
        <w:rPr>
          <w:rFonts w:ascii="Times New Roman" w:hAnsi="Times New Roman"/>
        </w:rPr>
      </w:pPr>
    </w:p>
    <w:p w14:paraId="19A2DF2D" w14:textId="77777777" w:rsidR="00BC760B" w:rsidRPr="004B1F0D" w:rsidRDefault="00000000" w:rsidP="00F11E71">
      <w:pPr>
        <w:pStyle w:val="Corpodetexto"/>
        <w:ind w:left="708" w:firstLine="12"/>
        <w:rPr>
          <w:rFonts w:ascii="Times New Roman" w:hAnsi="Times New Roman"/>
          <w:szCs w:val="20"/>
        </w:rPr>
      </w:pPr>
      <w:hyperlink r:id="rId203" w:anchor="REGRA_OCORRENCIA_UNITARIA_ARQ" w:history="1">
        <w:r w:rsidR="00F11E71" w:rsidRPr="004B1F0D">
          <w:rPr>
            <w:rFonts w:ascii="Times New Roman" w:hAnsi="Times New Roman"/>
            <w:b/>
            <w:szCs w:val="20"/>
          </w:rPr>
          <w:t>REGRA_OCORRENCIA_UNITARIA_ARQ</w:t>
        </w:r>
      </w:hyperlink>
      <w:r w:rsidR="00F11E71" w:rsidRPr="004B1F0D">
        <w:rPr>
          <w:rFonts w:ascii="Times New Roman" w:hAnsi="Times New Roman"/>
          <w:color w:val="auto"/>
          <w:szCs w:val="20"/>
        </w:rPr>
        <w:t xml:space="preserve">: </w:t>
      </w:r>
      <w:r w:rsidR="00F11E71" w:rsidRPr="004B1F0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4B1F0D" w:rsidRDefault="00F11E71" w:rsidP="00F11E71">
      <w:pPr>
        <w:pStyle w:val="Corpodetexto"/>
        <w:ind w:left="708" w:firstLine="12"/>
        <w:rPr>
          <w:rFonts w:ascii="Times New Roman" w:hAnsi="Times New Roman"/>
          <w:szCs w:val="20"/>
        </w:rPr>
      </w:pPr>
    </w:p>
    <w:p w14:paraId="184F48BE" w14:textId="77777777" w:rsidR="0091348C"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A672B2" w14:textId="77777777" w:rsidR="0091348C" w:rsidRPr="004B1F0D" w:rsidRDefault="0091348C" w:rsidP="0057762E">
      <w:pPr>
        <w:pStyle w:val="Corpodetexto"/>
        <w:rPr>
          <w:rFonts w:ascii="Times New Roman" w:hAnsi="Times New Roman"/>
          <w:b/>
          <w:color w:val="002060"/>
          <w:szCs w:val="20"/>
        </w:rPr>
      </w:pPr>
    </w:p>
    <w:p w14:paraId="708AF00D"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01|0|</w:t>
      </w:r>
    </w:p>
    <w:p w14:paraId="1D281750"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01|: Identificação do tipo do registro.</w:t>
      </w:r>
    </w:p>
    <w:p w14:paraId="261323D1"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51D4E7" w14:textId="77777777" w:rsidR="004B24EE" w:rsidRPr="004B1F0D" w:rsidRDefault="004B24EE">
      <w:pPr>
        <w:rPr>
          <w:b/>
          <w:bCs/>
          <w:color w:val="0000FF"/>
          <w:szCs w:val="20"/>
        </w:rPr>
      </w:pPr>
      <w:r w:rsidRPr="004B1F0D">
        <w:rPr>
          <w:color w:val="0000FF"/>
          <w:szCs w:val="20"/>
        </w:rPr>
        <w:br w:type="page"/>
      </w:r>
    </w:p>
    <w:p w14:paraId="296182CD" w14:textId="77777777" w:rsidR="008908AF" w:rsidRPr="004B1F0D" w:rsidRDefault="008908AF" w:rsidP="00867F54">
      <w:pPr>
        <w:pStyle w:val="Ttulo4"/>
      </w:pPr>
      <w:bookmarkStart w:id="407" w:name="_Toc156228320"/>
      <w:r w:rsidRPr="004B1F0D">
        <w:t>Registro U030: Identificação dos Períodos e Formas de Apuração do IRPJ e da CSLL das Empresas Imunes e Isentas</w:t>
      </w:r>
      <w:bookmarkEnd w:id="407"/>
    </w:p>
    <w:p w14:paraId="1CE3C6FF" w14:textId="77777777" w:rsidR="008908AF" w:rsidRPr="004B1F0D" w:rsidRDefault="008908AF" w:rsidP="008908AF">
      <w:pPr>
        <w:pStyle w:val="PSDS-CorpodeTexto0"/>
        <w:ind w:firstLine="708"/>
        <w:rPr>
          <w:rFonts w:ascii="Times New Roman" w:hAnsi="Times New Roman"/>
        </w:rPr>
      </w:pPr>
    </w:p>
    <w:p w14:paraId="6955D3EA" w14:textId="77777777" w:rsidR="008908AF" w:rsidRPr="004B1F0D" w:rsidRDefault="008908AF" w:rsidP="008908AF">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CAFA974" w14:textId="77777777" w:rsidR="000841DD" w:rsidRPr="004B1F0D" w:rsidRDefault="000841DD"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38E690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4B1F0D" w14:paraId="56E1B11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4B1F0D" w:rsidRDefault="00EA6A4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EA6A44" w:rsidRPr="004B1F0D" w14:paraId="6E4AC927"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A6A44" w:rsidRPr="004B1F0D" w14:paraId="7F3524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4C4E35D" w14:textId="77777777" w:rsidR="000841DD" w:rsidRPr="004B1F0D" w:rsidRDefault="000841DD" w:rsidP="000841D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4B1F0D" w14:paraId="4352241D" w14:textId="77777777" w:rsidTr="00A369C6">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506FA9E5"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11BE23EA"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4552B6D1"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642867D1" w14:textId="77777777" w:rsidTr="00A369C6">
        <w:trPr>
          <w:trHeight w:val="486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APUR_CSLL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t xml:space="preserve">Período de apuração (para 0010.APUR_CSLL = “T”): </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D23A1DA" w14:textId="77777777" w:rsidR="00D1608B" w:rsidRPr="004B1F0D" w:rsidRDefault="00D1608B">
      <w:pPr>
        <w:spacing w:after="200" w:line="276" w:lineRule="auto"/>
        <w:rPr>
          <w:b/>
          <w:szCs w:val="20"/>
        </w:rPr>
      </w:pPr>
      <w:r w:rsidRPr="004B1F0D">
        <w:br w:type="page"/>
      </w:r>
    </w:p>
    <w:p w14:paraId="5B051BBC"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E05D8BB" w14:textId="77777777" w:rsidR="00D41C23" w:rsidRPr="004B1F0D" w:rsidRDefault="00D41C23" w:rsidP="00D41C23">
      <w:pPr>
        <w:pStyle w:val="Corpodetexto"/>
        <w:ind w:left="708" w:firstLine="12"/>
        <w:rPr>
          <w:rFonts w:ascii="Times New Roman" w:hAnsi="Times New Roman"/>
          <w:szCs w:val="20"/>
        </w:rPr>
      </w:pPr>
    </w:p>
    <w:p w14:paraId="71586B2D" w14:textId="77777777" w:rsidR="00D41C23" w:rsidRPr="004B1F0D" w:rsidRDefault="00000000" w:rsidP="00D41C23">
      <w:pPr>
        <w:pStyle w:val="Corpodetexto"/>
        <w:ind w:left="708" w:firstLine="12"/>
        <w:rPr>
          <w:rFonts w:ascii="Times New Roman" w:hAnsi="Times New Roman"/>
          <w:szCs w:val="20"/>
        </w:rPr>
      </w:pPr>
      <w:hyperlink r:id="rId20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4B1F0D" w:rsidRDefault="00D41C23" w:rsidP="00D41C23">
      <w:pPr>
        <w:pStyle w:val="Corpodetexto"/>
        <w:ind w:left="708" w:firstLine="12"/>
        <w:rPr>
          <w:rFonts w:ascii="Times New Roman" w:hAnsi="Times New Roman"/>
          <w:szCs w:val="20"/>
        </w:rPr>
      </w:pPr>
    </w:p>
    <w:p w14:paraId="78FB86D4" w14:textId="6C08CAD0" w:rsidR="00D41C23" w:rsidRPr="004B1F0D" w:rsidRDefault="00000000" w:rsidP="00D41C23">
      <w:pPr>
        <w:pStyle w:val="Corpodetexto"/>
        <w:ind w:left="708" w:firstLine="12"/>
        <w:rPr>
          <w:rFonts w:ascii="Times New Roman" w:hAnsi="Times New Roman"/>
          <w:b/>
          <w:szCs w:val="20"/>
        </w:rPr>
      </w:pPr>
      <w:hyperlink r:id="rId205"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4707AA2" w14:textId="77777777" w:rsidR="00D41C23" w:rsidRPr="004B1F0D" w:rsidRDefault="00D41C23" w:rsidP="00D41C23">
      <w:pPr>
        <w:pStyle w:val="Corpodetexto"/>
        <w:ind w:left="708" w:firstLine="12"/>
        <w:rPr>
          <w:rFonts w:ascii="Times New Roman" w:hAnsi="Times New Roman"/>
          <w:b/>
          <w:szCs w:val="20"/>
        </w:rPr>
      </w:pPr>
    </w:p>
    <w:p w14:paraId="4A1D905D" w14:textId="0D5B98A4" w:rsidR="00F85F88" w:rsidRPr="004B1F0D" w:rsidRDefault="00000000" w:rsidP="00D41C23">
      <w:pPr>
        <w:pStyle w:val="Corpodetexto"/>
        <w:ind w:left="708" w:firstLine="12"/>
        <w:rPr>
          <w:rFonts w:ascii="Times New Roman" w:hAnsi="Times New Roman"/>
          <w:szCs w:val="20"/>
        </w:rPr>
      </w:pPr>
      <w:hyperlink r:id="rId206"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a linha deste período existe no arquivo de importação, mas deve ser alterada, pois as datas não compatíveis c</w:t>
      </w:r>
      <w:bookmarkStart w:id="408" w:name="subitem_17.2.1"/>
      <w:bookmarkEnd w:id="408"/>
      <w:r w:rsidR="00D41C23" w:rsidRPr="004B1F0D">
        <w:rPr>
          <w:rFonts w:ascii="Times New Roman" w:hAnsi="Times New Roman"/>
          <w:szCs w:val="20"/>
        </w:rPr>
        <w:t xml:space="preserve">om o período da ECF. </w:t>
      </w:r>
      <w:r w:rsidR="00E71055" w:rsidRPr="004B1F0D">
        <w:rPr>
          <w:rFonts w:ascii="Times New Roman" w:hAnsi="Times New Roman"/>
          <w:szCs w:val="20"/>
        </w:rPr>
        <w:t>Se a regra não for cumprida, a ECF gera um aviso.</w:t>
      </w:r>
    </w:p>
    <w:p w14:paraId="6B380EC2" w14:textId="77777777" w:rsidR="0057762E" w:rsidRPr="004B1F0D" w:rsidRDefault="0057762E" w:rsidP="0057762E">
      <w:pPr>
        <w:pStyle w:val="Corpodetexto"/>
        <w:rPr>
          <w:rFonts w:ascii="Times New Roman" w:hAnsi="Times New Roman"/>
          <w:b/>
          <w:color w:val="002060"/>
          <w:szCs w:val="20"/>
        </w:rPr>
      </w:pPr>
    </w:p>
    <w:p w14:paraId="609B138C" w14:textId="77777777" w:rsidR="000841DD" w:rsidRPr="004B1F0D" w:rsidRDefault="000C72A0"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9D16E" w14:textId="77777777" w:rsidR="000841DD" w:rsidRPr="004B1F0D" w:rsidRDefault="000841DD" w:rsidP="0057762E">
      <w:pPr>
        <w:pStyle w:val="Corpodetexto"/>
        <w:rPr>
          <w:rFonts w:ascii="Times New Roman" w:hAnsi="Times New Roman"/>
          <w:b/>
          <w:color w:val="002060"/>
          <w:szCs w:val="20"/>
        </w:rPr>
      </w:pPr>
    </w:p>
    <w:p w14:paraId="02F42E33" w14:textId="75657EA6"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30|</w:t>
      </w:r>
      <w:r w:rsidR="005964C0" w:rsidRPr="004B1F0D">
        <w:rPr>
          <w:rFonts w:ascii="Times New Roman" w:hAnsi="Times New Roman"/>
          <w:b/>
          <w:color w:val="002060"/>
          <w:szCs w:val="20"/>
        </w:rPr>
        <w:t>0101</w:t>
      </w:r>
      <w:r w:rsidR="005964C0">
        <w:rPr>
          <w:rFonts w:ascii="Times New Roman" w:hAnsi="Times New Roman"/>
          <w:b/>
          <w:color w:val="002060"/>
          <w:szCs w:val="20"/>
        </w:rPr>
        <w:t>2023</w:t>
      </w:r>
      <w:r w:rsidRPr="004B1F0D">
        <w:rPr>
          <w:rFonts w:ascii="Times New Roman" w:hAnsi="Times New Roman"/>
          <w:b/>
          <w:color w:val="002060"/>
          <w:szCs w:val="20"/>
        </w:rPr>
        <w:t>|</w:t>
      </w:r>
      <w:r w:rsidR="005964C0" w:rsidRPr="004B1F0D">
        <w:rPr>
          <w:rFonts w:ascii="Times New Roman" w:hAnsi="Times New Roman"/>
          <w:b/>
          <w:color w:val="002060"/>
          <w:szCs w:val="20"/>
        </w:rPr>
        <w:t>3103</w:t>
      </w:r>
      <w:r w:rsidR="005964C0">
        <w:rPr>
          <w:rFonts w:ascii="Times New Roman" w:hAnsi="Times New Roman"/>
          <w:b/>
          <w:color w:val="002060"/>
          <w:szCs w:val="20"/>
        </w:rPr>
        <w:t>2023</w:t>
      </w:r>
      <w:r w:rsidRPr="004B1F0D">
        <w:rPr>
          <w:rFonts w:ascii="Times New Roman" w:hAnsi="Times New Roman"/>
          <w:b/>
          <w:color w:val="002060"/>
          <w:szCs w:val="20"/>
        </w:rPr>
        <w:t>|T01|</w:t>
      </w:r>
    </w:p>
    <w:p w14:paraId="6C9D07B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30|: Identificação do tipo do registro.</w:t>
      </w:r>
    </w:p>
    <w:p w14:paraId="5F3D98E6" w14:textId="5F5ECD13"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64C0" w:rsidRPr="004B1F0D">
        <w:rPr>
          <w:rFonts w:ascii="Times New Roman" w:hAnsi="Times New Roman"/>
          <w:color w:val="002060"/>
          <w:szCs w:val="20"/>
        </w:rPr>
        <w:t>0101</w:t>
      </w:r>
      <w:r w:rsidR="005964C0">
        <w:rPr>
          <w:rFonts w:ascii="Times New Roman" w:hAnsi="Times New Roman"/>
          <w:color w:val="002060"/>
          <w:szCs w:val="20"/>
        </w:rPr>
        <w:t>2023</w:t>
      </w:r>
      <w:r w:rsidRPr="004B1F0D">
        <w:rPr>
          <w:rFonts w:ascii="Times New Roman" w:hAnsi="Times New Roman"/>
          <w:color w:val="002060"/>
          <w:szCs w:val="20"/>
        </w:rPr>
        <w:t>|: Data de início do período (01/01/</w:t>
      </w:r>
      <w:r w:rsidR="005964C0">
        <w:rPr>
          <w:rFonts w:ascii="Times New Roman" w:hAnsi="Times New Roman"/>
          <w:color w:val="002060"/>
          <w:szCs w:val="20"/>
        </w:rPr>
        <w:t>2023</w:t>
      </w:r>
      <w:r w:rsidRPr="004B1F0D">
        <w:rPr>
          <w:rFonts w:ascii="Times New Roman" w:hAnsi="Times New Roman"/>
          <w:color w:val="002060"/>
          <w:szCs w:val="20"/>
        </w:rPr>
        <w:t>).</w:t>
      </w:r>
    </w:p>
    <w:p w14:paraId="591FA0EC" w14:textId="70D86C14"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64C0" w:rsidRPr="004B1F0D">
        <w:rPr>
          <w:rFonts w:ascii="Times New Roman" w:hAnsi="Times New Roman"/>
          <w:color w:val="002060"/>
          <w:szCs w:val="20"/>
        </w:rPr>
        <w:t>3103</w:t>
      </w:r>
      <w:r w:rsidR="005964C0">
        <w:rPr>
          <w:rFonts w:ascii="Times New Roman" w:hAnsi="Times New Roman"/>
          <w:color w:val="002060"/>
          <w:szCs w:val="20"/>
        </w:rPr>
        <w:t>2023</w:t>
      </w:r>
      <w:r w:rsidR="006A0AF8" w:rsidRPr="004B1F0D">
        <w:rPr>
          <w:rFonts w:ascii="Times New Roman" w:hAnsi="Times New Roman"/>
          <w:color w:val="002060"/>
          <w:szCs w:val="20"/>
        </w:rPr>
        <w:t>|: Data de fim do período (31/03</w:t>
      </w:r>
      <w:r w:rsidRPr="004B1F0D">
        <w:rPr>
          <w:rFonts w:ascii="Times New Roman" w:hAnsi="Times New Roman"/>
          <w:color w:val="002060"/>
          <w:szCs w:val="20"/>
        </w:rPr>
        <w:t>/</w:t>
      </w:r>
      <w:r w:rsidR="005964C0">
        <w:rPr>
          <w:rFonts w:ascii="Times New Roman" w:hAnsi="Times New Roman"/>
          <w:color w:val="002060"/>
          <w:szCs w:val="20"/>
        </w:rPr>
        <w:t>2023</w:t>
      </w:r>
      <w:r w:rsidRPr="004B1F0D">
        <w:rPr>
          <w:rFonts w:ascii="Times New Roman" w:hAnsi="Times New Roman"/>
          <w:color w:val="002060"/>
          <w:szCs w:val="20"/>
        </w:rPr>
        <w:t>).</w:t>
      </w:r>
    </w:p>
    <w:p w14:paraId="2D6D50C2" w14:textId="77777777" w:rsidR="00F85F88" w:rsidRPr="004B1F0D" w:rsidRDefault="0057762E" w:rsidP="00891D00">
      <w:pPr>
        <w:pStyle w:val="Corpodetexto"/>
        <w:ind w:firstLine="708"/>
        <w:rPr>
          <w:rFonts w:ascii="Times New Roman" w:hAnsi="Times New Roman"/>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55BFDFD8" w14:textId="77777777" w:rsidR="0057762E" w:rsidRPr="004B1F0D" w:rsidRDefault="0057762E">
      <w:pPr>
        <w:spacing w:after="200" w:line="276" w:lineRule="auto"/>
        <w:rPr>
          <w:b/>
          <w:bCs/>
          <w:color w:val="0000FF"/>
          <w:szCs w:val="20"/>
        </w:rPr>
      </w:pPr>
      <w:r w:rsidRPr="004B1F0D">
        <w:rPr>
          <w:color w:val="0000FF"/>
          <w:szCs w:val="20"/>
        </w:rPr>
        <w:br w:type="page"/>
      </w:r>
    </w:p>
    <w:p w14:paraId="3CFB323E" w14:textId="77777777" w:rsidR="00F85F88" w:rsidRPr="004B1F0D" w:rsidRDefault="00F85F88" w:rsidP="00867F54">
      <w:pPr>
        <w:pStyle w:val="Ttulo4"/>
      </w:pPr>
      <w:bookmarkStart w:id="409" w:name="_Toc156228321"/>
      <w:r w:rsidRPr="004B1F0D">
        <w:t>Registro U100: Balanço Patrimonial</w:t>
      </w:r>
      <w:bookmarkEnd w:id="409"/>
    </w:p>
    <w:p w14:paraId="0BC34706" w14:textId="77777777" w:rsidR="00F85F88" w:rsidRPr="004B1F0D" w:rsidRDefault="00F85F88" w:rsidP="00F85F88">
      <w:pPr>
        <w:jc w:val="both"/>
        <w:rPr>
          <w:szCs w:val="20"/>
        </w:rPr>
      </w:pPr>
    </w:p>
    <w:p w14:paraId="5D886421" w14:textId="77777777" w:rsidR="00F85F88" w:rsidRPr="004B1F0D" w:rsidRDefault="00F85F88" w:rsidP="00F85F88">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w:t>
      </w:r>
      <w:bookmarkStart w:id="410" w:name="subitem_17.2.3"/>
      <w:bookmarkEnd w:id="410"/>
      <w:r w:rsidRPr="004B1F0D">
        <w:rPr>
          <w:szCs w:val="20"/>
          <w:lang w:val="pt-PT"/>
        </w:rPr>
        <w:t>E015 ou preenchido.</w:t>
      </w:r>
      <w:r w:rsidRPr="004B1F0D">
        <w:rPr>
          <w:szCs w:val="20"/>
        </w:rPr>
        <w:t xml:space="preserve"> </w:t>
      </w:r>
      <w:r w:rsidRPr="004B1F0D">
        <w:rPr>
          <w:szCs w:val="20"/>
          <w:lang w:val="pt-PT"/>
        </w:rPr>
        <w:t>O saldo final será recuperado do registro K155/K156. Caso o bloco K não possua dados e for SCP (0000.TIP_ECF = 2), o saldo final poderá ser preenchido.</w:t>
      </w:r>
    </w:p>
    <w:p w14:paraId="5476339C" w14:textId="77777777" w:rsidR="006475AD" w:rsidRPr="004B1F0D" w:rsidRDefault="006475AD" w:rsidP="00F85F88">
      <w:pPr>
        <w:ind w:firstLine="708"/>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B3623" w:rsidRPr="004B1F0D" w14:paraId="77DC417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00: BALANÇO PATRIMONIAL</w:t>
            </w:r>
          </w:p>
        </w:tc>
      </w:tr>
      <w:tr w:rsidR="001B3623" w:rsidRPr="004B1F0D" w14:paraId="35F0B031"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5AA50F89" w:rsidR="001B3623" w:rsidRPr="004B1F0D" w:rsidRDefault="001B3623"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U100_E010</w:t>
            </w:r>
            <w:r w:rsidRPr="004B1F0D">
              <w:rPr>
                <w:rFonts w:eastAsia="Times New Roman" w:cs="Times New Roman"/>
                <w:b/>
                <w:bCs/>
                <w:color w:val="000000"/>
                <w:szCs w:val="20"/>
                <w:lang w:eastAsia="pt-BR"/>
              </w:rPr>
              <w:b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9B464E">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1B3623" w:rsidRPr="004B1F0D" w14:paraId="019D8993"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5A981D78"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1B3623" w:rsidRPr="004B1F0D" w14:paraId="68BF069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4B1F0D" w:rsidRDefault="001B3623" w:rsidP="001B362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02941FD" w14:textId="77777777" w:rsidR="00F8325B" w:rsidRPr="004B1F0D" w:rsidRDefault="00F8325B" w:rsidP="00F8325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4B1F0D" w14:paraId="029A752F" w14:textId="77777777" w:rsidTr="00A369C6">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8325B" w:rsidRPr="004B1F0D" w14:paraId="1218544C"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84DBF7A"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2EA9136"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6457461D"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0E6364CB"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0BDCCAFC" w14:textId="77777777" w:rsidTr="00A369C6">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25F1FD51"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531FF3E4"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236E401E"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072ABA8"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E8B2E7B"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2A4D85C"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ADEE7FA" w14:textId="77777777" w:rsidTr="00A369C6">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3D936BB" w14:textId="77777777" w:rsidR="00F8325B" w:rsidRPr="004B1F0D" w:rsidRDefault="00F8325B" w:rsidP="00FE5D23">
      <w:pPr>
        <w:rPr>
          <w:b/>
          <w:szCs w:val="20"/>
          <w:lang w:val="pt-PT"/>
        </w:rPr>
      </w:pPr>
    </w:p>
    <w:p w14:paraId="35824937" w14:textId="14762795" w:rsidR="00FE5D23" w:rsidRPr="004B1F0D" w:rsidRDefault="00FE5D23" w:rsidP="00FE5D23">
      <w:pPr>
        <w:rPr>
          <w:b/>
          <w:szCs w:val="20"/>
          <w:lang w:val="pt-PT"/>
        </w:rPr>
      </w:pPr>
      <w:r w:rsidRPr="004B1F0D">
        <w:rPr>
          <w:b/>
          <w:szCs w:val="20"/>
          <w:lang w:val="pt-PT"/>
        </w:rPr>
        <w:t>I – Regras de Validação do Registro:</w:t>
      </w:r>
    </w:p>
    <w:p w14:paraId="623F8F55" w14:textId="77777777" w:rsidR="00FE5D23" w:rsidRPr="004B1F0D" w:rsidRDefault="00FE5D23" w:rsidP="00FE5D23">
      <w:pPr>
        <w:rPr>
          <w:b/>
          <w:szCs w:val="20"/>
          <w:lang w:val="pt-PT"/>
        </w:rPr>
      </w:pPr>
    </w:p>
    <w:p w14:paraId="3B6A8D3D" w14:textId="77777777" w:rsidR="004B24EE" w:rsidRPr="004B1F0D" w:rsidRDefault="004B24EE" w:rsidP="004B24EE">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0C72A0" w:rsidRPr="004B1F0D">
        <w:rPr>
          <w:rFonts w:ascii="Times New Roman" w:hAnsi="Times New Roman"/>
          <w:bCs/>
          <w:szCs w:val="20"/>
        </w:rPr>
        <w:t>U100.</w:t>
      </w:r>
      <w:r w:rsidR="00733508"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01B94371" w14:textId="77777777" w:rsidR="004B24EE" w:rsidRPr="004B1F0D" w:rsidRDefault="004B24EE" w:rsidP="004B24EE">
      <w:pPr>
        <w:pStyle w:val="PSDS-CorpodeTexto0"/>
        <w:rPr>
          <w:rFonts w:ascii="Times New Roman" w:hAnsi="Times New Roman"/>
          <w:b/>
        </w:rPr>
      </w:pPr>
    </w:p>
    <w:p w14:paraId="3B5CF734" w14:textId="77777777" w:rsidR="004B24EE" w:rsidRPr="004B1F0D" w:rsidRDefault="004B24EE" w:rsidP="004B24EE">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0C72A0" w:rsidRPr="004B1F0D">
        <w:rPr>
          <w:rFonts w:ascii="Times New Roman" w:hAnsi="Times New Roman"/>
          <w:lang w:val="pt-PT"/>
        </w:rPr>
        <w:t>U100.</w:t>
      </w:r>
      <w:r w:rsidR="00733508"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788465B9" w14:textId="77777777" w:rsidR="004B24EE" w:rsidRPr="004B1F0D" w:rsidRDefault="004B24EE" w:rsidP="004B24EE">
      <w:pPr>
        <w:rPr>
          <w:b/>
          <w:szCs w:val="20"/>
          <w:lang w:val="pt-PT"/>
        </w:rPr>
      </w:pPr>
    </w:p>
    <w:p w14:paraId="0A3F6744" w14:textId="77777777" w:rsidR="00F058A8" w:rsidRPr="004B1F0D" w:rsidRDefault="00000000" w:rsidP="00F058A8">
      <w:pPr>
        <w:pStyle w:val="PSDS-CorpodeTexto0"/>
        <w:ind w:left="708"/>
        <w:jc w:val="both"/>
        <w:rPr>
          <w:rFonts w:ascii="Times New Roman" w:hAnsi="Times New Roman"/>
        </w:rPr>
      </w:pPr>
      <w:hyperlink w:anchor="REGRA_COMPATIBILIDADE_R100_E010" w:history="1">
        <w:r w:rsidR="00F058A8" w:rsidRPr="004B1F0D">
          <w:rPr>
            <w:rStyle w:val="Hyperlink"/>
            <w:rFonts w:ascii="Times New Roman" w:hAnsi="Times New Roman"/>
            <w:b/>
            <w:color w:val="auto"/>
          </w:rPr>
          <w:t>REGRA_COMPATIBILIDADE_U100_E010</w:t>
        </w:r>
      </w:hyperlink>
      <w:r w:rsidR="00F058A8" w:rsidRPr="004B1F0D">
        <w:rPr>
          <w:rStyle w:val="Hyperlink"/>
          <w:rFonts w:ascii="Times New Roman" w:hAnsi="Times New Roman"/>
          <w:b/>
          <w:color w:val="auto"/>
        </w:rPr>
        <w:t xml:space="preserve">: </w:t>
      </w:r>
      <w:r w:rsidR="00F058A8"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3D695553" w14:textId="77777777" w:rsidR="004B24EE" w:rsidRPr="004B1F0D" w:rsidRDefault="004B24EE" w:rsidP="004B24EE">
      <w:pPr>
        <w:pStyle w:val="Corpodetexto"/>
        <w:rPr>
          <w:rFonts w:ascii="Times New Roman" w:hAnsi="Times New Roman"/>
          <w:szCs w:val="20"/>
        </w:rPr>
      </w:pPr>
    </w:p>
    <w:p w14:paraId="0CFB1EC8" w14:textId="77777777" w:rsidR="004B24EE" w:rsidRPr="004B1F0D" w:rsidRDefault="00000000" w:rsidP="004B24EE">
      <w:pPr>
        <w:pStyle w:val="Corpodetexto"/>
        <w:ind w:left="708" w:firstLine="12"/>
        <w:rPr>
          <w:rFonts w:ascii="Times New Roman" w:hAnsi="Times New Roman"/>
          <w:szCs w:val="20"/>
        </w:rPr>
      </w:pPr>
      <w:hyperlink r:id="rId207"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DUPLICIDADE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4B1F0D" w:rsidRDefault="004B24EE" w:rsidP="004B24EE">
      <w:pPr>
        <w:pStyle w:val="Corpodetexto"/>
        <w:ind w:left="708" w:firstLine="12"/>
        <w:rPr>
          <w:rFonts w:ascii="Times New Roman" w:hAnsi="Times New Roman"/>
          <w:szCs w:val="20"/>
        </w:rPr>
      </w:pPr>
    </w:p>
    <w:p w14:paraId="48736820" w14:textId="77777777" w:rsidR="004B24EE" w:rsidRPr="004B1F0D" w:rsidRDefault="00000000" w:rsidP="004B24EE">
      <w:pPr>
        <w:pStyle w:val="Corpodetexto"/>
        <w:ind w:left="708" w:firstLine="12"/>
        <w:rPr>
          <w:rFonts w:ascii="Times New Roman" w:hAnsi="Times New Roman"/>
          <w:szCs w:val="20"/>
        </w:rPr>
      </w:pPr>
      <w:hyperlink r:id="rId208"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4B1F0D" w:rsidRDefault="004B24EE" w:rsidP="004B24EE">
      <w:pPr>
        <w:pStyle w:val="Corpodetexto"/>
        <w:ind w:left="708" w:firstLine="12"/>
        <w:rPr>
          <w:rFonts w:ascii="Times New Roman" w:hAnsi="Times New Roman"/>
          <w:b/>
          <w:szCs w:val="20"/>
        </w:rPr>
      </w:pPr>
    </w:p>
    <w:p w14:paraId="3E0578EB" w14:textId="07178D4D" w:rsidR="004B24EE" w:rsidRPr="004B1F0D" w:rsidRDefault="00000000" w:rsidP="004B24EE">
      <w:pPr>
        <w:pStyle w:val="Corpodetexto"/>
        <w:ind w:left="708" w:firstLine="12"/>
        <w:rPr>
          <w:rFonts w:ascii="Times New Roman" w:hAnsi="Times New Roman"/>
          <w:szCs w:val="20"/>
        </w:rPr>
      </w:pPr>
      <w:hyperlink r:id="rId209"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ATUALIZADA</w:t>
      </w:r>
      <w:r w:rsidR="004B24EE" w:rsidRPr="004B1F0D">
        <w:rPr>
          <w:rFonts w:ascii="Times New Roman" w:hAnsi="Times New Roman"/>
          <w:color w:val="auto"/>
          <w:szCs w:val="20"/>
        </w:rPr>
        <w:t xml:space="preserve">: </w:t>
      </w:r>
      <w:r w:rsidR="004B24EE"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2FCB067"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FINAL: </w:t>
      </w:r>
      <w:r w:rsidRPr="004B1F0D">
        <w:rPr>
          <w:color w:val="222222"/>
          <w:szCs w:val="20"/>
        </w:rPr>
        <w:t>Verifica se o saldo final do ativo é igual ao saldo final do passivo. Gera um erro, caso U030.PER_APUR = “T04”.</w:t>
      </w:r>
    </w:p>
    <w:p w14:paraId="630841DF"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INICIAL: </w:t>
      </w:r>
      <w:r w:rsidRPr="004B1F0D">
        <w:rPr>
          <w:color w:val="222222"/>
          <w:szCs w:val="20"/>
        </w:rPr>
        <w:t>Verifica se o saldo inicial do ativo é igual ao saldo inicial do passivo. Gera um erro, caso U030.PER_APUR = “T01”.</w:t>
      </w:r>
    </w:p>
    <w:p w14:paraId="4C9D8902" w14:textId="77777777" w:rsidR="00F8325B" w:rsidRPr="004B1F0D" w:rsidRDefault="00F8325B">
      <w:pPr>
        <w:spacing w:after="200" w:line="276" w:lineRule="auto"/>
        <w:rPr>
          <w:b/>
          <w:szCs w:val="20"/>
          <w:lang w:val="pt-PT"/>
        </w:rPr>
      </w:pPr>
      <w:r w:rsidRPr="004B1F0D">
        <w:rPr>
          <w:b/>
          <w:szCs w:val="20"/>
          <w:lang w:val="pt-PT"/>
        </w:rPr>
        <w:br w:type="page"/>
      </w:r>
    </w:p>
    <w:p w14:paraId="06563B9C" w14:textId="2BAAA58B" w:rsidR="00F8325B" w:rsidRPr="004B1F0D" w:rsidRDefault="00F8325B" w:rsidP="00F8325B">
      <w:pPr>
        <w:rPr>
          <w:b/>
          <w:szCs w:val="20"/>
          <w:lang w:val="pt-PT"/>
        </w:rPr>
      </w:pPr>
      <w:r w:rsidRPr="004B1F0D">
        <w:rPr>
          <w:b/>
          <w:szCs w:val="20"/>
          <w:lang w:val="pt-PT"/>
        </w:rPr>
        <w:t>II – Regras de Validação de Campos:</w:t>
      </w:r>
    </w:p>
    <w:p w14:paraId="35398C5D" w14:textId="77777777" w:rsidR="00F8325B" w:rsidRPr="004B1F0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4B1F0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Tipo</w:t>
            </w:r>
          </w:p>
        </w:tc>
      </w:tr>
      <w:tr w:rsidR="00F8325B" w:rsidRPr="004B1F0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INI</w:t>
            </w:r>
          </w:p>
          <w:p w14:paraId="43000238" w14:textId="77777777" w:rsidR="00F8325B" w:rsidRPr="004B1F0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4B1F0D" w:rsidRDefault="00000000" w:rsidP="00447084">
            <w:pPr>
              <w:pStyle w:val="Corpodetexto"/>
              <w:rPr>
                <w:rFonts w:ascii="Times New Roman" w:hAnsi="Times New Roman" w:cs="Times New Roman"/>
                <w:color w:val="auto"/>
                <w:szCs w:val="20"/>
              </w:rPr>
            </w:pPr>
            <w:hyperlink w:anchor="REGRA_CTA_REF_MAPEADA" w:history="1">
              <w:r w:rsidR="00F8325B" w:rsidRPr="004B1F0D">
                <w:rPr>
                  <w:rFonts w:ascii="Times New Roman" w:hAnsi="Times New Roman" w:cs="Times New Roman"/>
                  <w:b/>
                  <w:lang w:eastAsia="en-US"/>
                </w:rPr>
                <w:t>R</w:t>
              </w:r>
              <w:r w:rsidR="00F8325B" w:rsidRPr="004B1F0D">
                <w:rPr>
                  <w:rFonts w:ascii="Times New Roman" w:hAnsi="Times New Roman" w:cs="Times New Roman"/>
                  <w:b/>
                  <w:color w:val="auto"/>
                  <w:szCs w:val="20"/>
                  <w:lang w:eastAsia="en-US"/>
                </w:rPr>
                <w:t>EGRA_BAL_SI_IGUAL_ANT</w:t>
              </w:r>
            </w:hyperlink>
            <w:r w:rsidR="00F8325B" w:rsidRPr="004B1F0D">
              <w:rPr>
                <w:rStyle w:val="Hyperlink"/>
                <w:rFonts w:ascii="Times New Roman" w:hAnsi="Times New Roman" w:cs="Times New Roman"/>
                <w:b/>
                <w:color w:val="auto"/>
                <w:szCs w:val="20"/>
              </w:rPr>
              <w:t xml:space="preserve">: </w:t>
            </w:r>
            <w:r w:rsidR="00F8325B" w:rsidRPr="004B1F0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1F3C264B" w14:textId="77777777" w:rsidR="00F8325B" w:rsidRPr="004B1F0D" w:rsidRDefault="00F8325B" w:rsidP="00447084">
            <w:pPr>
              <w:shd w:val="clear" w:color="auto" w:fill="FFFFFF"/>
              <w:rPr>
                <w:rFonts w:cs="Times New Roman"/>
                <w:szCs w:val="20"/>
                <w:lang w:val="pt-PT"/>
              </w:rPr>
            </w:pPr>
          </w:p>
        </w:tc>
      </w:tr>
      <w:tr w:rsidR="00F8325B" w:rsidRPr="004B1F0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4B1F0D" w:rsidRDefault="00F8325B"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4B1F0D" w:rsidRDefault="00F8325B"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4B1F0D" w:rsidRDefault="00F8325B"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627B17D2" w14:textId="77777777" w:rsidR="00F8325B" w:rsidRPr="004B1F0D" w:rsidRDefault="00F8325B" w:rsidP="00447084">
            <w:pPr>
              <w:shd w:val="clear" w:color="auto" w:fill="FFFFFF"/>
              <w:rPr>
                <w:rFonts w:cs="Times New Roman"/>
                <w:szCs w:val="20"/>
                <w:lang w:val="pt-PT"/>
              </w:rPr>
            </w:pPr>
          </w:p>
        </w:tc>
      </w:tr>
    </w:tbl>
    <w:p w14:paraId="6BF185E5" w14:textId="77777777" w:rsidR="00F8325B" w:rsidRPr="004B1F0D" w:rsidRDefault="00F8325B" w:rsidP="00F8325B">
      <w:pPr>
        <w:rPr>
          <w:b/>
          <w:szCs w:val="20"/>
          <w:lang w:val="pt-PT"/>
        </w:rPr>
      </w:pPr>
    </w:p>
    <w:p w14:paraId="35748CDD" w14:textId="4D013D9D" w:rsidR="00211735" w:rsidRPr="004B1F0D" w:rsidRDefault="00211735" w:rsidP="00211735">
      <w:pPr>
        <w:rPr>
          <w:b/>
          <w:szCs w:val="20"/>
          <w:lang w:val="pt-PT"/>
        </w:rPr>
      </w:pPr>
      <w:r w:rsidRPr="004B1F0D">
        <w:rPr>
          <w:b/>
          <w:szCs w:val="20"/>
          <w:lang w:val="pt-PT"/>
        </w:rPr>
        <w:t>I</w:t>
      </w:r>
      <w:r w:rsidR="00F8325B" w:rsidRPr="004B1F0D">
        <w:rPr>
          <w:b/>
          <w:szCs w:val="20"/>
          <w:lang w:val="pt-PT"/>
        </w:rPr>
        <w:t>I</w:t>
      </w:r>
      <w:r w:rsidRPr="004B1F0D">
        <w:rPr>
          <w:b/>
          <w:szCs w:val="20"/>
          <w:lang w:val="pt-PT"/>
        </w:rPr>
        <w:t>I – Plano de Contas Referencial:</w:t>
      </w:r>
    </w:p>
    <w:p w14:paraId="534CC4FD" w14:textId="77777777" w:rsidR="00211735" w:rsidRPr="004B1F0D" w:rsidRDefault="00211735" w:rsidP="00211735">
      <w:pPr>
        <w:rPr>
          <w:b/>
          <w:szCs w:val="20"/>
          <w:lang w:val="pt-PT"/>
        </w:rPr>
      </w:pPr>
      <w:r w:rsidRPr="004B1F0D">
        <w:rPr>
          <w:b/>
          <w:szCs w:val="20"/>
          <w:lang w:val="pt-PT"/>
        </w:rPr>
        <w:t>Código: Chave da linha.</w:t>
      </w:r>
    </w:p>
    <w:p w14:paraId="432DFB6C" w14:textId="77777777" w:rsidR="00211735" w:rsidRPr="004B1F0D" w:rsidRDefault="00211735" w:rsidP="00211735">
      <w:pPr>
        <w:rPr>
          <w:b/>
          <w:szCs w:val="20"/>
          <w:lang w:val="pt-PT"/>
        </w:rPr>
      </w:pPr>
      <w:r w:rsidRPr="004B1F0D">
        <w:rPr>
          <w:b/>
          <w:szCs w:val="20"/>
          <w:lang w:val="pt-PT"/>
        </w:rPr>
        <w:t>Ordem: Ordem de apresentação das linhas.</w:t>
      </w:r>
    </w:p>
    <w:p w14:paraId="56132C15" w14:textId="77777777" w:rsidR="00211735" w:rsidRPr="004B1F0D" w:rsidRDefault="00211735" w:rsidP="00211735">
      <w:pPr>
        <w:rPr>
          <w:b/>
          <w:szCs w:val="20"/>
          <w:lang w:val="pt-PT"/>
        </w:rPr>
      </w:pPr>
      <w:r w:rsidRPr="004B1F0D">
        <w:rPr>
          <w:b/>
          <w:szCs w:val="20"/>
          <w:lang w:val="pt-PT"/>
        </w:rPr>
        <w:t>Tipo: S = Sintética; A = Analítica</w:t>
      </w:r>
    </w:p>
    <w:p w14:paraId="388F1744" w14:textId="77777777" w:rsidR="00211735" w:rsidRPr="004B1F0D" w:rsidRDefault="00211735" w:rsidP="00211735">
      <w:pPr>
        <w:tabs>
          <w:tab w:val="left" w:pos="2985"/>
        </w:tabs>
        <w:rPr>
          <w:b/>
          <w:szCs w:val="20"/>
          <w:lang w:val="pt-PT"/>
        </w:rPr>
      </w:pPr>
      <w:r w:rsidRPr="004B1F0D">
        <w:rPr>
          <w:b/>
          <w:szCs w:val="20"/>
          <w:lang w:val="pt-PT"/>
        </w:rPr>
        <w:t>Natureza: 01 = Ativo; 02 = Passivo; 03 = Patrimônio Líquido</w:t>
      </w:r>
    </w:p>
    <w:p w14:paraId="647C6C49" w14:textId="77777777" w:rsidR="00211735" w:rsidRPr="004B1F0D" w:rsidRDefault="00211735" w:rsidP="00211735">
      <w:pPr>
        <w:rPr>
          <w:b/>
          <w:szCs w:val="20"/>
        </w:rPr>
      </w:pPr>
    </w:p>
    <w:p w14:paraId="0A29D964" w14:textId="43A58275" w:rsidR="00211735" w:rsidRPr="004B1F0D" w:rsidRDefault="00211735" w:rsidP="00D467F3">
      <w:pPr>
        <w:rPr>
          <w:b/>
          <w:szCs w:val="20"/>
        </w:rPr>
      </w:pPr>
      <w:r w:rsidRPr="004B1F0D">
        <w:rPr>
          <w:b/>
          <w:szCs w:val="20"/>
        </w:rPr>
        <w:t>I</w:t>
      </w:r>
      <w:r w:rsidR="00F8325B" w:rsidRPr="004B1F0D">
        <w:rPr>
          <w:b/>
          <w:szCs w:val="20"/>
        </w:rPr>
        <w:t>I</w:t>
      </w:r>
      <w:r w:rsidRPr="004B1F0D">
        <w:rPr>
          <w:b/>
          <w:szCs w:val="20"/>
        </w:rPr>
        <w:t xml:space="preserve">I.1 – </w:t>
      </w:r>
      <w:r w:rsidR="00891D00" w:rsidRPr="004B1F0D">
        <w:rPr>
          <w:b/>
          <w:szCs w:val="20"/>
        </w:rPr>
        <w:t>U100A - Plano de Contas Referencial - Contas Patrimoniais - Imunes e Isentas - PJ em Geral:</w:t>
      </w:r>
    </w:p>
    <w:p w14:paraId="02859046" w14:textId="77777777" w:rsidR="00754982" w:rsidRPr="004B1F0D" w:rsidRDefault="00754982" w:rsidP="00754982"/>
    <w:p w14:paraId="58FC70B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48C082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EFC9A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53B2A0"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7CCA2" w14:textId="77777777" w:rsidR="00754982" w:rsidRPr="004B1F0D" w:rsidRDefault="00754982" w:rsidP="00754982">
      <w:pPr>
        <w:rPr>
          <w:b/>
          <w:szCs w:val="20"/>
        </w:rPr>
      </w:pPr>
    </w:p>
    <w:p w14:paraId="561228D5" w14:textId="77777777" w:rsidR="00B46CC1" w:rsidRPr="004B1F0D" w:rsidRDefault="00B46CC1" w:rsidP="00B46CC1">
      <w:pPr>
        <w:rPr>
          <w:b/>
          <w:szCs w:val="20"/>
        </w:rPr>
      </w:pPr>
      <w:r w:rsidRPr="004B1F0D">
        <w:rPr>
          <w:b/>
          <w:szCs w:val="20"/>
        </w:rPr>
        <w:t>Regras de validação da tabela dinâmica U100A:</w:t>
      </w:r>
    </w:p>
    <w:p w14:paraId="11B5663F" w14:textId="77777777" w:rsidR="00B46CC1" w:rsidRPr="004B1F0D" w:rsidRDefault="00B46CC1" w:rsidP="00B46CC1">
      <w:pPr>
        <w:rPr>
          <w:b/>
          <w:szCs w:val="20"/>
        </w:rPr>
      </w:pPr>
    </w:p>
    <w:p w14:paraId="772043D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A_REGRAS</w:t>
      </w:r>
      <w:r w:rsidRPr="004B1F0D">
        <w:rPr>
          <w:rFonts w:ascii="Times New Roman" w:hAnsi="Times New Roman" w:cs="Times New Roman"/>
          <w:szCs w:val="20"/>
        </w:rPr>
        <w:t>” no diretório C:\Arquivos de Programas RFB\Programas SPED\ECF\recursos\tabelas.</w:t>
      </w:r>
    </w:p>
    <w:p w14:paraId="32F89677"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5C4217E" w14:textId="77777777" w:rsidR="00B46CC1" w:rsidRPr="004B1F0D" w:rsidRDefault="00B46CC1" w:rsidP="00B46CC1">
      <w:pPr>
        <w:rPr>
          <w:b/>
          <w:szCs w:val="20"/>
        </w:rPr>
      </w:pPr>
    </w:p>
    <w:p w14:paraId="3045BE88" w14:textId="3F8A94DA" w:rsidR="00211735" w:rsidRPr="004B1F0D" w:rsidRDefault="00211735" w:rsidP="00D467F3">
      <w:pPr>
        <w:rPr>
          <w:b/>
          <w:szCs w:val="20"/>
        </w:rPr>
      </w:pPr>
      <w:r w:rsidRPr="004B1F0D">
        <w:rPr>
          <w:b/>
          <w:szCs w:val="20"/>
        </w:rPr>
        <w:t>II</w:t>
      </w:r>
      <w:r w:rsidR="00F8325B" w:rsidRPr="004B1F0D">
        <w:rPr>
          <w:b/>
          <w:szCs w:val="20"/>
        </w:rPr>
        <w:t>I</w:t>
      </w:r>
      <w:r w:rsidRPr="004B1F0D">
        <w:rPr>
          <w:b/>
          <w:szCs w:val="20"/>
        </w:rPr>
        <w:t xml:space="preserve">.2 – </w:t>
      </w:r>
      <w:r w:rsidR="00891D00" w:rsidRPr="004B1F0D">
        <w:rPr>
          <w:b/>
          <w:szCs w:val="20"/>
        </w:rPr>
        <w:t>U100B - Plano de Contas Referencial - Contas Patrimoniais - Imunes e Isentas - Associação de Poupança e Empréstimo:</w:t>
      </w:r>
    </w:p>
    <w:p w14:paraId="7EAB467D" w14:textId="77777777" w:rsidR="00754982" w:rsidRPr="004B1F0D" w:rsidRDefault="00754982" w:rsidP="00754982"/>
    <w:p w14:paraId="0BBC168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32FBE17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C49A80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B134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0BFCFF5" w14:textId="427D3A93" w:rsidR="00754982" w:rsidRPr="004B1F0D" w:rsidRDefault="00754982" w:rsidP="00754982">
      <w:pPr>
        <w:rPr>
          <w:b/>
          <w:szCs w:val="20"/>
        </w:rPr>
      </w:pPr>
    </w:p>
    <w:p w14:paraId="593CE8E6" w14:textId="10BFB50C" w:rsidR="00F8325B" w:rsidRPr="004B1F0D" w:rsidRDefault="00F8325B" w:rsidP="00754982">
      <w:pPr>
        <w:rPr>
          <w:b/>
          <w:szCs w:val="20"/>
        </w:rPr>
      </w:pPr>
    </w:p>
    <w:p w14:paraId="0999EBC9" w14:textId="77777777" w:rsidR="00B46CC1" w:rsidRPr="004B1F0D" w:rsidRDefault="00B46CC1" w:rsidP="00B46CC1">
      <w:pPr>
        <w:rPr>
          <w:b/>
          <w:szCs w:val="20"/>
        </w:rPr>
      </w:pPr>
      <w:r w:rsidRPr="004B1F0D">
        <w:rPr>
          <w:b/>
          <w:szCs w:val="20"/>
        </w:rPr>
        <w:t>Regras de validação da tabela dinâmica U100B:</w:t>
      </w:r>
    </w:p>
    <w:p w14:paraId="70F72235" w14:textId="77777777" w:rsidR="00B46CC1" w:rsidRPr="004B1F0D" w:rsidRDefault="00B46CC1" w:rsidP="00B46CC1">
      <w:pPr>
        <w:rPr>
          <w:b/>
          <w:szCs w:val="20"/>
        </w:rPr>
      </w:pPr>
    </w:p>
    <w:p w14:paraId="53E8413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B_REGRAS</w:t>
      </w:r>
      <w:r w:rsidRPr="004B1F0D">
        <w:rPr>
          <w:rFonts w:ascii="Times New Roman" w:hAnsi="Times New Roman" w:cs="Times New Roman"/>
          <w:szCs w:val="20"/>
        </w:rPr>
        <w:t>” no diretório C:\Arquivos de Programas RFB\Programas SPED\ECF\recursos\tabelas.</w:t>
      </w:r>
    </w:p>
    <w:p w14:paraId="7A2ED0C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8F4175" w14:textId="77777777" w:rsidR="00B46CC1" w:rsidRPr="004B1F0D" w:rsidRDefault="00B46CC1" w:rsidP="00754982">
      <w:pPr>
        <w:rPr>
          <w:b/>
          <w:szCs w:val="20"/>
        </w:rPr>
      </w:pPr>
    </w:p>
    <w:p w14:paraId="3ACF04E3" w14:textId="118D0C1B" w:rsidR="00D467F3"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3 – </w:t>
      </w:r>
      <w:r w:rsidR="00891D00" w:rsidRPr="004B1F0D">
        <w:rPr>
          <w:b/>
          <w:szCs w:val="20"/>
        </w:rPr>
        <w:t>U100C - Plano de Contas Referencial - Contas Patrimoniais - Imunes e Isentas - Entidades Abertas de Previdência Complementar (Sem Fins Lucrativos):</w:t>
      </w:r>
    </w:p>
    <w:p w14:paraId="32FB5B12" w14:textId="77777777" w:rsidR="00754982" w:rsidRPr="004B1F0D" w:rsidRDefault="00754982" w:rsidP="00754982"/>
    <w:p w14:paraId="6FE19CE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441456F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8D6F0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0CEF8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5E8104B" w14:textId="77777777" w:rsidR="00754982" w:rsidRPr="004B1F0D" w:rsidRDefault="00754982" w:rsidP="00754982">
      <w:pPr>
        <w:rPr>
          <w:b/>
          <w:szCs w:val="20"/>
        </w:rPr>
      </w:pPr>
    </w:p>
    <w:p w14:paraId="52C5D70D" w14:textId="77777777" w:rsidR="00B46CC1" w:rsidRPr="004B1F0D" w:rsidRDefault="00B46CC1" w:rsidP="00B46CC1">
      <w:pPr>
        <w:rPr>
          <w:b/>
          <w:szCs w:val="20"/>
        </w:rPr>
      </w:pPr>
      <w:r w:rsidRPr="004B1F0D">
        <w:rPr>
          <w:b/>
          <w:szCs w:val="20"/>
        </w:rPr>
        <w:t>Regras de validação da tabela dinâmica U100C:</w:t>
      </w:r>
    </w:p>
    <w:p w14:paraId="0AD7E458" w14:textId="77777777" w:rsidR="00B46CC1" w:rsidRPr="004B1F0D" w:rsidRDefault="00B46CC1" w:rsidP="00B46CC1">
      <w:pPr>
        <w:rPr>
          <w:b/>
          <w:szCs w:val="20"/>
        </w:rPr>
      </w:pPr>
    </w:p>
    <w:p w14:paraId="175FB68C"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C_REGRAS</w:t>
      </w:r>
      <w:r w:rsidRPr="004B1F0D">
        <w:rPr>
          <w:rFonts w:ascii="Times New Roman" w:hAnsi="Times New Roman" w:cs="Times New Roman"/>
          <w:szCs w:val="20"/>
        </w:rPr>
        <w:t>” no diretório C:\Arquivos de Programas RFB\Programas SPED\ECF\recursos\tabelas.</w:t>
      </w:r>
    </w:p>
    <w:p w14:paraId="184D407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72BC8B2" w14:textId="77777777" w:rsidR="00B46CC1" w:rsidRPr="004B1F0D" w:rsidRDefault="00B46CC1" w:rsidP="00B46CC1">
      <w:pPr>
        <w:rPr>
          <w:b/>
          <w:szCs w:val="20"/>
        </w:rPr>
      </w:pPr>
    </w:p>
    <w:p w14:paraId="29B4D56E" w14:textId="6B162E50" w:rsidR="00211735"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4 – </w:t>
      </w:r>
      <w:r w:rsidR="00891D00" w:rsidRPr="004B1F0D">
        <w:rPr>
          <w:b/>
          <w:szCs w:val="20"/>
        </w:rPr>
        <w:t>U100D - Plano de Contas Referencial - Contas Patrimoniais - Imunes e Isentas - Entidades Fechadas de Previdência Complementar:</w:t>
      </w:r>
    </w:p>
    <w:p w14:paraId="196C9D2D" w14:textId="77777777" w:rsidR="00754982" w:rsidRPr="004B1F0D" w:rsidRDefault="00754982" w:rsidP="00754982"/>
    <w:p w14:paraId="76D6945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1C3790B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320D05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AFFBC3"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CE52EBC" w14:textId="77777777" w:rsidR="00754982" w:rsidRPr="004B1F0D" w:rsidRDefault="00754982" w:rsidP="00754982">
      <w:pPr>
        <w:rPr>
          <w:b/>
          <w:szCs w:val="20"/>
        </w:rPr>
      </w:pPr>
    </w:p>
    <w:p w14:paraId="3F3EC4AE" w14:textId="77777777" w:rsidR="00B46CC1" w:rsidRPr="004B1F0D" w:rsidRDefault="00B46CC1" w:rsidP="00B46CC1">
      <w:pPr>
        <w:rPr>
          <w:b/>
          <w:szCs w:val="20"/>
        </w:rPr>
      </w:pPr>
      <w:r w:rsidRPr="004B1F0D">
        <w:rPr>
          <w:b/>
          <w:szCs w:val="20"/>
        </w:rPr>
        <w:t>Regras de validação da tabela dinâmica U100D:</w:t>
      </w:r>
    </w:p>
    <w:p w14:paraId="660C0DA4" w14:textId="77777777" w:rsidR="00B46CC1" w:rsidRPr="004B1F0D" w:rsidRDefault="00B46CC1" w:rsidP="00B46CC1">
      <w:pPr>
        <w:rPr>
          <w:b/>
          <w:szCs w:val="20"/>
        </w:rPr>
      </w:pPr>
    </w:p>
    <w:p w14:paraId="777442E3"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D_REGRAS</w:t>
      </w:r>
      <w:r w:rsidRPr="004B1F0D">
        <w:rPr>
          <w:rFonts w:ascii="Times New Roman" w:hAnsi="Times New Roman" w:cs="Times New Roman"/>
          <w:szCs w:val="20"/>
        </w:rPr>
        <w:t>” no diretório C:\Arquivos de Programas RFB\Programas SPED\ECF\recursos\tabelas.</w:t>
      </w:r>
    </w:p>
    <w:p w14:paraId="085A477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1BDE47D" w14:textId="77777777" w:rsidR="00B46CC1" w:rsidRPr="004B1F0D" w:rsidRDefault="00B46CC1" w:rsidP="00B46CC1">
      <w:pPr>
        <w:rPr>
          <w:b/>
          <w:szCs w:val="20"/>
        </w:rPr>
      </w:pPr>
    </w:p>
    <w:p w14:paraId="7CF3607B" w14:textId="4CFBB058" w:rsidR="008F5C50" w:rsidRPr="004B1F0D" w:rsidRDefault="00D467F3" w:rsidP="00F85F88">
      <w:pPr>
        <w:rPr>
          <w:b/>
          <w:szCs w:val="20"/>
        </w:rPr>
      </w:pPr>
      <w:r w:rsidRPr="004B1F0D">
        <w:rPr>
          <w:b/>
          <w:szCs w:val="20"/>
        </w:rPr>
        <w:t>I</w:t>
      </w:r>
      <w:r w:rsidR="00F8325B" w:rsidRPr="004B1F0D">
        <w:rPr>
          <w:b/>
          <w:szCs w:val="20"/>
        </w:rPr>
        <w:t>I</w:t>
      </w:r>
      <w:r w:rsidRPr="004B1F0D">
        <w:rPr>
          <w:b/>
          <w:szCs w:val="20"/>
        </w:rPr>
        <w:t xml:space="preserve">I.5 – </w:t>
      </w:r>
      <w:r w:rsidR="00891D00" w:rsidRPr="004B1F0D">
        <w:rPr>
          <w:b/>
          <w:szCs w:val="20"/>
        </w:rPr>
        <w:t>U100E - Plano de Contas Referencial - Contas Patrimoniais - Imunes e Isentas - Partidos Políticos:</w:t>
      </w:r>
    </w:p>
    <w:p w14:paraId="1FC93D0E" w14:textId="77777777" w:rsidR="00754982" w:rsidRPr="004B1F0D" w:rsidRDefault="00754982" w:rsidP="00754982"/>
    <w:p w14:paraId="06380AF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0014317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29F7A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73D7E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20F2168" w14:textId="77777777" w:rsidR="00754982" w:rsidRPr="004B1F0D" w:rsidRDefault="00754982" w:rsidP="00754982">
      <w:pPr>
        <w:rPr>
          <w:b/>
          <w:szCs w:val="20"/>
        </w:rPr>
      </w:pPr>
    </w:p>
    <w:p w14:paraId="4B9E939C" w14:textId="77777777" w:rsidR="00A369C6" w:rsidRDefault="00A369C6" w:rsidP="00B46CC1">
      <w:pPr>
        <w:rPr>
          <w:b/>
          <w:szCs w:val="20"/>
        </w:rPr>
      </w:pPr>
    </w:p>
    <w:p w14:paraId="198154CC" w14:textId="192F6E13" w:rsidR="00B46CC1" w:rsidRPr="004B1F0D" w:rsidRDefault="00B46CC1" w:rsidP="00B46CC1">
      <w:pPr>
        <w:rPr>
          <w:b/>
          <w:szCs w:val="20"/>
        </w:rPr>
      </w:pPr>
      <w:r w:rsidRPr="004B1F0D">
        <w:rPr>
          <w:b/>
          <w:szCs w:val="20"/>
        </w:rPr>
        <w:t>Regras de validação da tabela dinâmica U100E:</w:t>
      </w:r>
    </w:p>
    <w:p w14:paraId="119ECA91" w14:textId="77777777" w:rsidR="00B46CC1" w:rsidRPr="004B1F0D" w:rsidRDefault="00B46CC1" w:rsidP="00B46CC1">
      <w:pPr>
        <w:rPr>
          <w:b/>
          <w:szCs w:val="20"/>
        </w:rPr>
      </w:pPr>
    </w:p>
    <w:p w14:paraId="13CDC6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E_REGRAS</w:t>
      </w:r>
      <w:r w:rsidRPr="004B1F0D">
        <w:rPr>
          <w:rFonts w:ascii="Times New Roman" w:hAnsi="Times New Roman" w:cs="Times New Roman"/>
          <w:szCs w:val="20"/>
        </w:rPr>
        <w:t>” no diretório C:\Arquivos de Programas RFB\Programas SPED\ECF\recursos\tabelas.</w:t>
      </w:r>
    </w:p>
    <w:p w14:paraId="1D91B7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C5345E9" w14:textId="77777777" w:rsidR="00A369C6" w:rsidRDefault="00A369C6" w:rsidP="006A4A22">
      <w:pPr>
        <w:pStyle w:val="Corpodetexto"/>
        <w:rPr>
          <w:rFonts w:ascii="Times New Roman" w:hAnsi="Times New Roman"/>
          <w:b/>
          <w:color w:val="002060"/>
          <w:szCs w:val="20"/>
        </w:rPr>
      </w:pPr>
    </w:p>
    <w:p w14:paraId="3E815A35" w14:textId="1EA49E22" w:rsidR="00D467F3" w:rsidRPr="004B1F0D" w:rsidRDefault="000C72A0"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36E68F1" w14:textId="77777777" w:rsidR="00D467F3" w:rsidRPr="004B1F0D" w:rsidRDefault="00D467F3" w:rsidP="006A4A22">
      <w:pPr>
        <w:pStyle w:val="Corpodetexto"/>
        <w:rPr>
          <w:rFonts w:ascii="Times New Roman" w:hAnsi="Times New Roman"/>
          <w:b/>
          <w:color w:val="002060"/>
          <w:szCs w:val="20"/>
        </w:rPr>
      </w:pPr>
    </w:p>
    <w:p w14:paraId="3DBC962E" w14:textId="00F3FA88"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00|2.03.02.04.01|SUPERÁVIT/DÉFICIT ACUMULADO|A|5|03|2.03.02.04|10000,00|C|</w:t>
      </w:r>
      <w:r w:rsidR="00F413C2" w:rsidRPr="004B1F0D">
        <w:rPr>
          <w:rFonts w:ascii="Times New Roman" w:hAnsi="Times New Roman"/>
          <w:b/>
          <w:color w:val="002060"/>
          <w:szCs w:val="20"/>
        </w:rPr>
        <w:t>5000,00|15000,00|</w:t>
      </w:r>
      <w:r w:rsidR="00116FBF" w:rsidRPr="004B1F0D">
        <w:rPr>
          <w:rFonts w:ascii="Times New Roman" w:hAnsi="Times New Roman"/>
          <w:b/>
          <w:color w:val="002060"/>
          <w:szCs w:val="20"/>
        </w:rPr>
        <w:t>20000,00|C|</w:t>
      </w:r>
    </w:p>
    <w:p w14:paraId="06DA3822"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00|: Identificação do tipo do registro.</w:t>
      </w:r>
    </w:p>
    <w:p w14:paraId="7CA82685"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01|: Código da linha.</w:t>
      </w:r>
      <w:r w:rsidRPr="004B1F0D">
        <w:rPr>
          <w:rFonts w:ascii="Times New Roman" w:hAnsi="Times New Roman"/>
          <w:color w:val="002060"/>
          <w:szCs w:val="20"/>
        </w:rPr>
        <w:tab/>
      </w:r>
    </w:p>
    <w:p w14:paraId="59DAC90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SUPERÁVIT/DÉFICIT ACUMULADO|: Descrição da linha.</w:t>
      </w:r>
    </w:p>
    <w:p w14:paraId="395F168B"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0FF095C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1BAEF7D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2266D94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 Código da conta superior.</w:t>
      </w:r>
    </w:p>
    <w:p w14:paraId="5EAB7C3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inicial</w:t>
      </w:r>
      <w:r w:rsidRPr="004B1F0D">
        <w:rPr>
          <w:rFonts w:ascii="Times New Roman" w:hAnsi="Times New Roman"/>
          <w:color w:val="002060"/>
          <w:szCs w:val="20"/>
        </w:rPr>
        <w:t xml:space="preserve"> (R$ 10.000,00).</w:t>
      </w:r>
    </w:p>
    <w:p w14:paraId="73CA60D7" w14:textId="77777777" w:rsidR="006A4A22" w:rsidRPr="004B1F0D" w:rsidRDefault="00116FBF" w:rsidP="006A4A22">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w:t>
      </w:r>
      <w:r w:rsidR="006A4A22" w:rsidRPr="004B1F0D">
        <w:rPr>
          <w:rFonts w:ascii="Times New Roman" w:hAnsi="Times New Roman"/>
          <w:color w:val="002060"/>
          <w:szCs w:val="20"/>
        </w:rPr>
        <w:t>a</w:t>
      </w:r>
      <w:r w:rsidRPr="004B1F0D">
        <w:rPr>
          <w:rFonts w:ascii="Times New Roman" w:hAnsi="Times New Roman"/>
          <w:color w:val="002060"/>
          <w:szCs w:val="20"/>
        </w:rPr>
        <w:t xml:space="preserve">l do saldo </w:t>
      </w:r>
      <w:r w:rsidR="0063733D" w:rsidRPr="004B1F0D">
        <w:rPr>
          <w:rFonts w:ascii="Times New Roman" w:hAnsi="Times New Roman"/>
          <w:color w:val="002060"/>
          <w:szCs w:val="20"/>
        </w:rPr>
        <w:t>inicial</w:t>
      </w:r>
      <w:r w:rsidR="006A4A22" w:rsidRPr="004B1F0D">
        <w:rPr>
          <w:rFonts w:ascii="Times New Roman" w:hAnsi="Times New Roman"/>
          <w:color w:val="002060"/>
          <w:szCs w:val="20"/>
        </w:rPr>
        <w:t xml:space="preserve"> da conta (C = Credor).</w:t>
      </w:r>
    </w:p>
    <w:p w14:paraId="63721E1B"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2BF9E221"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35F1FDC9" w14:textId="274A7609" w:rsidR="00116FBF" w:rsidRPr="004B1F0D" w:rsidRDefault="00116FBF" w:rsidP="00F413C2">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inicial (R$ 20.000,00).</w:t>
      </w:r>
    </w:p>
    <w:p w14:paraId="1FA1CE3B" w14:textId="2ADEDB7F" w:rsidR="00116FBF" w:rsidRPr="004B1F0D" w:rsidRDefault="00116FBF" w:rsidP="00116FBF">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4197EB61" w14:textId="77777777" w:rsidR="00F413C2" w:rsidRPr="004B1F0D" w:rsidRDefault="00F413C2" w:rsidP="00116FBF">
      <w:pPr>
        <w:pStyle w:val="Corpodetexto"/>
        <w:ind w:firstLine="708"/>
        <w:rPr>
          <w:rFonts w:ascii="Times New Roman" w:hAnsi="Times New Roman"/>
          <w:color w:val="002060"/>
          <w:szCs w:val="20"/>
        </w:rPr>
      </w:pPr>
    </w:p>
    <w:p w14:paraId="1D71687B" w14:textId="77777777" w:rsidR="00116FBF" w:rsidRPr="004B1F0D" w:rsidRDefault="00116FBF" w:rsidP="006A4A22">
      <w:pPr>
        <w:pStyle w:val="Corpodetexto"/>
        <w:ind w:firstLine="708"/>
        <w:rPr>
          <w:rFonts w:ascii="Times New Roman" w:hAnsi="Times New Roman"/>
          <w:color w:val="002060"/>
          <w:szCs w:val="20"/>
        </w:rPr>
      </w:pPr>
    </w:p>
    <w:p w14:paraId="22C1EF42" w14:textId="77777777" w:rsidR="006A4A22" w:rsidRPr="004B1F0D" w:rsidRDefault="006A4A22" w:rsidP="007564CC">
      <w:pPr>
        <w:pStyle w:val="Corpodetexto"/>
        <w:ind w:firstLine="708"/>
        <w:rPr>
          <w:rFonts w:ascii="Times New Roman" w:hAnsi="Times New Roman"/>
          <w:color w:val="002060"/>
          <w:szCs w:val="20"/>
        </w:rPr>
      </w:pPr>
    </w:p>
    <w:p w14:paraId="05046FC7" w14:textId="77777777" w:rsidR="00273015" w:rsidRPr="004B1F0D" w:rsidRDefault="00273015">
      <w:pPr>
        <w:rPr>
          <w:b/>
          <w:bCs/>
          <w:color w:val="0000FF"/>
          <w:szCs w:val="20"/>
        </w:rPr>
      </w:pPr>
      <w:r w:rsidRPr="004B1F0D">
        <w:rPr>
          <w:color w:val="0000FF"/>
          <w:szCs w:val="20"/>
        </w:rPr>
        <w:br w:type="page"/>
      </w:r>
    </w:p>
    <w:p w14:paraId="1640CCA2" w14:textId="77777777" w:rsidR="00F85F88" w:rsidRPr="004B1F0D" w:rsidRDefault="00F85F88" w:rsidP="00867F54">
      <w:pPr>
        <w:pStyle w:val="Ttulo4"/>
      </w:pPr>
      <w:bookmarkStart w:id="411" w:name="_Toc156228322"/>
      <w:r w:rsidRPr="004B1F0D">
        <w:t>Registro U150: Demonstração do Resultado</w:t>
      </w:r>
      <w:bookmarkEnd w:id="411"/>
      <w:r w:rsidRPr="004B1F0D">
        <w:t xml:space="preserve"> </w:t>
      </w:r>
    </w:p>
    <w:p w14:paraId="4EF72430" w14:textId="77777777" w:rsidR="00F85F88" w:rsidRPr="004B1F0D" w:rsidRDefault="00F85F88" w:rsidP="00F85F88">
      <w:pPr>
        <w:rPr>
          <w:szCs w:val="20"/>
        </w:rPr>
      </w:pPr>
    </w:p>
    <w:p w14:paraId="7A342E42"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a demonstração do resultado das empresas imunes e isentas.</w:t>
      </w:r>
      <w:r w:rsidR="007742E4" w:rsidRPr="004B1F0D">
        <w:rPr>
          <w:rFonts w:ascii="Times New Roman" w:hAnsi="Times New Roman"/>
        </w:rPr>
        <w:t xml:space="preserve"> No caso de entidades fechadas de previdência complementar, será apresentado o plano de gestão administrativa (PGA).</w:t>
      </w:r>
    </w:p>
    <w:p w14:paraId="3EDF9E9A" w14:textId="77777777" w:rsidR="007A5A07" w:rsidRPr="004B1F0D" w:rsidRDefault="007A5A07" w:rsidP="007A5A07">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20CAB84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50: DEMONSTRAÇÃO DO RESULTADO</w:t>
            </w:r>
          </w:p>
        </w:tc>
      </w:tr>
      <w:tr w:rsidR="005D3B69" w:rsidRPr="004B1F0D" w14:paraId="2653F36E"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5D3B69" w:rsidRPr="004B1F0D" w14:paraId="3AA2601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7640AC8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A28EE6D" w14:textId="77777777" w:rsidR="00D467F3" w:rsidRPr="004B1F0D" w:rsidRDefault="00D467F3" w:rsidP="00D467F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1E7E0CF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18D06910"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44B8F05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D74E6E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350B87F2"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BA39A3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058A18BF"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24A0628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7FAAB9A"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3EC3640"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EA0293" w14:textId="77777777" w:rsidR="005D3B69" w:rsidRPr="004B1F0D" w:rsidRDefault="005D3B69" w:rsidP="00D467F3">
      <w:pPr>
        <w:jc w:val="center"/>
        <w:rPr>
          <w:szCs w:val="20"/>
          <w:lang w:val="pt-PT"/>
        </w:rPr>
      </w:pPr>
    </w:p>
    <w:p w14:paraId="1771ACA1" w14:textId="77777777" w:rsidR="00D467F3" w:rsidRPr="004B1F0D" w:rsidRDefault="00D467F3">
      <w:pPr>
        <w:spacing w:after="200" w:line="276" w:lineRule="auto"/>
        <w:rPr>
          <w:b/>
          <w:szCs w:val="20"/>
          <w:lang w:val="pt-PT"/>
        </w:rPr>
      </w:pPr>
      <w:r w:rsidRPr="004B1F0D">
        <w:rPr>
          <w:b/>
          <w:szCs w:val="20"/>
          <w:lang w:val="pt-PT"/>
        </w:rPr>
        <w:br w:type="page"/>
      </w:r>
    </w:p>
    <w:p w14:paraId="7EF84D30" w14:textId="77777777" w:rsidR="00FE5D23" w:rsidRPr="004B1F0D" w:rsidRDefault="00FE5D23" w:rsidP="00FE5D23">
      <w:pPr>
        <w:rPr>
          <w:b/>
          <w:szCs w:val="20"/>
          <w:lang w:val="pt-PT"/>
        </w:rPr>
      </w:pPr>
      <w:r w:rsidRPr="004B1F0D">
        <w:rPr>
          <w:b/>
          <w:szCs w:val="20"/>
          <w:lang w:val="pt-PT"/>
        </w:rPr>
        <w:t>I – Regras de Validação do Registro:</w:t>
      </w:r>
    </w:p>
    <w:p w14:paraId="16B62D31" w14:textId="77777777" w:rsidR="00FE5D23" w:rsidRPr="004B1F0D" w:rsidRDefault="00FE5D23" w:rsidP="00FE5D23">
      <w:pPr>
        <w:rPr>
          <w:b/>
          <w:szCs w:val="20"/>
          <w:lang w:val="pt-PT"/>
        </w:rPr>
      </w:pPr>
    </w:p>
    <w:p w14:paraId="65F062ED" w14:textId="77777777" w:rsidR="00FE5D23" w:rsidRPr="004B1F0D" w:rsidRDefault="00000000" w:rsidP="00FE5D23">
      <w:pPr>
        <w:pStyle w:val="Corpodetexto"/>
        <w:ind w:left="708" w:firstLine="12"/>
        <w:rPr>
          <w:rFonts w:ascii="Times New Roman" w:hAnsi="Times New Roman"/>
          <w:szCs w:val="20"/>
        </w:rPr>
      </w:pPr>
      <w:hyperlink r:id="rId2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4B1F0D" w:rsidRDefault="00FE5D23" w:rsidP="00FE5D23">
      <w:pPr>
        <w:pStyle w:val="Corpodetexto"/>
        <w:ind w:left="708" w:firstLine="12"/>
        <w:rPr>
          <w:rFonts w:ascii="Times New Roman" w:hAnsi="Times New Roman"/>
          <w:szCs w:val="20"/>
        </w:rPr>
      </w:pPr>
    </w:p>
    <w:p w14:paraId="4CA14196" w14:textId="720742FC" w:rsidR="00FE5D23" w:rsidRPr="004B1F0D" w:rsidRDefault="00000000" w:rsidP="00FE5D23">
      <w:pPr>
        <w:pStyle w:val="Corpodetexto"/>
        <w:ind w:left="708" w:firstLine="12"/>
        <w:rPr>
          <w:rFonts w:ascii="Times New Roman" w:hAnsi="Times New Roman"/>
          <w:szCs w:val="20"/>
        </w:rPr>
      </w:pPr>
      <w:hyperlink r:id="rId21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15E0556" w14:textId="77777777" w:rsidR="00FE5D23" w:rsidRPr="004B1F0D" w:rsidRDefault="00FE5D23" w:rsidP="00FE5D23">
      <w:pPr>
        <w:pStyle w:val="Corpodetexto"/>
        <w:ind w:left="708" w:firstLine="12"/>
        <w:rPr>
          <w:rFonts w:ascii="Times New Roman" w:hAnsi="Times New Roman"/>
          <w:b/>
          <w:szCs w:val="20"/>
        </w:rPr>
      </w:pPr>
    </w:p>
    <w:p w14:paraId="6EFF9905" w14:textId="24EE1809" w:rsidR="00FE5D23" w:rsidRPr="004B1F0D" w:rsidRDefault="00000000" w:rsidP="00FE5D23">
      <w:pPr>
        <w:pStyle w:val="Corpodetexto"/>
        <w:ind w:left="708" w:firstLine="12"/>
        <w:rPr>
          <w:rFonts w:ascii="Times New Roman" w:hAnsi="Times New Roman"/>
          <w:b/>
          <w:szCs w:val="20"/>
        </w:rPr>
      </w:pPr>
      <w:hyperlink r:id="rId2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E9E3A6B" w14:textId="77777777" w:rsidR="00FE5D23" w:rsidRPr="004B1F0D" w:rsidRDefault="00FE5D23" w:rsidP="00F85F88">
      <w:pPr>
        <w:rPr>
          <w:b/>
          <w:szCs w:val="20"/>
          <w:lang w:val="pt-PT"/>
        </w:rPr>
      </w:pPr>
    </w:p>
    <w:p w14:paraId="77340065" w14:textId="77777777" w:rsidR="00F85F88" w:rsidRPr="004B1F0D" w:rsidRDefault="00FE5D23" w:rsidP="00F85F88">
      <w:pPr>
        <w:rPr>
          <w:b/>
          <w:szCs w:val="20"/>
          <w:lang w:val="pt-PT"/>
        </w:rPr>
      </w:pPr>
      <w:r w:rsidRPr="004B1F0D">
        <w:rPr>
          <w:b/>
          <w:szCs w:val="20"/>
          <w:lang w:val="pt-PT"/>
        </w:rPr>
        <w:t>I</w:t>
      </w:r>
      <w:r w:rsidR="00F85F88" w:rsidRPr="004B1F0D">
        <w:rPr>
          <w:b/>
          <w:szCs w:val="20"/>
          <w:lang w:val="pt-PT"/>
        </w:rPr>
        <w:t>I – Regras de Validação de Campos:</w:t>
      </w:r>
    </w:p>
    <w:p w14:paraId="2100279E" w14:textId="77777777" w:rsidR="00F85F88" w:rsidRPr="004B1F0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A383A41" w14:textId="77777777" w:rsidR="0012324D" w:rsidRPr="004B1F0D" w:rsidRDefault="0012324D" w:rsidP="0012324D">
            <w:pPr>
              <w:pStyle w:val="PSDS-CorpodeTexto0"/>
              <w:rPr>
                <w:rFonts w:ascii="Times New Roman" w:hAnsi="Times New Roman"/>
              </w:rPr>
            </w:pPr>
          </w:p>
        </w:tc>
      </w:tr>
    </w:tbl>
    <w:p w14:paraId="6C97AE98" w14:textId="77777777" w:rsidR="007742E4" w:rsidRPr="004B1F0D" w:rsidRDefault="007742E4" w:rsidP="007F7C5F">
      <w:pPr>
        <w:rPr>
          <w:b/>
          <w:szCs w:val="20"/>
          <w:lang w:val="pt-PT"/>
        </w:rPr>
      </w:pPr>
    </w:p>
    <w:p w14:paraId="1211EA51" w14:textId="77777777" w:rsidR="00D467F3" w:rsidRPr="004B1F0D" w:rsidRDefault="00D467F3" w:rsidP="00D467F3">
      <w:pPr>
        <w:rPr>
          <w:b/>
          <w:szCs w:val="20"/>
          <w:lang w:val="pt-PT"/>
        </w:rPr>
      </w:pPr>
      <w:r w:rsidRPr="004B1F0D">
        <w:rPr>
          <w:b/>
          <w:szCs w:val="20"/>
          <w:lang w:val="pt-PT"/>
        </w:rPr>
        <w:t>III – Plano de Contas Referencial:</w:t>
      </w:r>
    </w:p>
    <w:p w14:paraId="5456EAE2" w14:textId="77777777" w:rsidR="00D467F3" w:rsidRPr="004B1F0D" w:rsidRDefault="00D467F3" w:rsidP="00D467F3">
      <w:pPr>
        <w:rPr>
          <w:b/>
          <w:szCs w:val="20"/>
          <w:lang w:val="pt-PT"/>
        </w:rPr>
      </w:pPr>
      <w:r w:rsidRPr="004B1F0D">
        <w:rPr>
          <w:b/>
          <w:szCs w:val="20"/>
          <w:lang w:val="pt-PT"/>
        </w:rPr>
        <w:t>Código: Chave da linha.</w:t>
      </w:r>
    </w:p>
    <w:p w14:paraId="257DC88E" w14:textId="77777777" w:rsidR="00D467F3" w:rsidRPr="004B1F0D" w:rsidRDefault="00D467F3" w:rsidP="00D467F3">
      <w:pPr>
        <w:rPr>
          <w:b/>
          <w:szCs w:val="20"/>
          <w:lang w:val="pt-PT"/>
        </w:rPr>
      </w:pPr>
      <w:r w:rsidRPr="004B1F0D">
        <w:rPr>
          <w:b/>
          <w:szCs w:val="20"/>
          <w:lang w:val="pt-PT"/>
        </w:rPr>
        <w:t>Ordem: Ordem de apresentação das linhas.</w:t>
      </w:r>
    </w:p>
    <w:p w14:paraId="6583AB01" w14:textId="77777777" w:rsidR="00D467F3" w:rsidRPr="004B1F0D" w:rsidRDefault="00D467F3" w:rsidP="00D467F3">
      <w:pPr>
        <w:rPr>
          <w:b/>
          <w:szCs w:val="20"/>
          <w:lang w:val="pt-PT"/>
        </w:rPr>
      </w:pPr>
      <w:r w:rsidRPr="004B1F0D">
        <w:rPr>
          <w:b/>
          <w:szCs w:val="20"/>
          <w:lang w:val="pt-PT"/>
        </w:rPr>
        <w:t>Tipo: S = Sintética; A = Analítica</w:t>
      </w:r>
    </w:p>
    <w:p w14:paraId="074420C8" w14:textId="77777777" w:rsidR="00D467F3" w:rsidRPr="004B1F0D" w:rsidRDefault="00D467F3" w:rsidP="00D467F3">
      <w:pPr>
        <w:tabs>
          <w:tab w:val="left" w:pos="2985"/>
        </w:tabs>
        <w:rPr>
          <w:b/>
          <w:szCs w:val="20"/>
          <w:lang w:val="pt-PT"/>
        </w:rPr>
      </w:pPr>
      <w:r w:rsidRPr="004B1F0D">
        <w:rPr>
          <w:b/>
          <w:szCs w:val="20"/>
          <w:lang w:val="pt-PT"/>
        </w:rPr>
        <w:t>Natureza: 01 = Ativo; 02 = Passivo; 03 = Patrimônio Líquido</w:t>
      </w:r>
    </w:p>
    <w:p w14:paraId="5BAA3CD8" w14:textId="77777777" w:rsidR="00D467F3" w:rsidRPr="004B1F0D" w:rsidRDefault="00D467F3" w:rsidP="00D467F3">
      <w:pPr>
        <w:rPr>
          <w:b/>
          <w:szCs w:val="20"/>
        </w:rPr>
      </w:pPr>
    </w:p>
    <w:p w14:paraId="2CED2068" w14:textId="77777777" w:rsidR="00891D00" w:rsidRPr="004B1F0D" w:rsidRDefault="00891D00" w:rsidP="00891D00">
      <w:pPr>
        <w:rPr>
          <w:b/>
          <w:szCs w:val="20"/>
        </w:rPr>
      </w:pPr>
      <w:r w:rsidRPr="004B1F0D">
        <w:rPr>
          <w:b/>
          <w:szCs w:val="20"/>
        </w:rPr>
        <w:t>II.1 – U150A - Plano de Contas Referencial - Contas de Resultado - Imunes e Isentas - PJ em Geral:</w:t>
      </w:r>
    </w:p>
    <w:p w14:paraId="20010BE0" w14:textId="77777777" w:rsidR="00754982" w:rsidRPr="004B1F0D" w:rsidRDefault="00754982" w:rsidP="00754982"/>
    <w:p w14:paraId="63315E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31976AA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98C179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ADC10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E70F836" w14:textId="77777777" w:rsidR="00754982" w:rsidRPr="004B1F0D" w:rsidRDefault="00754982" w:rsidP="00754982">
      <w:pPr>
        <w:rPr>
          <w:b/>
          <w:szCs w:val="20"/>
        </w:rPr>
      </w:pPr>
    </w:p>
    <w:p w14:paraId="1EEEDDB3" w14:textId="77777777" w:rsidR="00B46CC1" w:rsidRPr="004B1F0D" w:rsidRDefault="00B46CC1" w:rsidP="00B46CC1">
      <w:pPr>
        <w:rPr>
          <w:b/>
          <w:szCs w:val="20"/>
        </w:rPr>
      </w:pPr>
      <w:r w:rsidRPr="004B1F0D">
        <w:rPr>
          <w:b/>
          <w:szCs w:val="20"/>
        </w:rPr>
        <w:t>Regras de validação da tabela dinâmica U150A:</w:t>
      </w:r>
    </w:p>
    <w:p w14:paraId="4CBBEAB4" w14:textId="77777777" w:rsidR="00B46CC1" w:rsidRPr="004B1F0D" w:rsidRDefault="00B46CC1" w:rsidP="00B46CC1">
      <w:pPr>
        <w:rPr>
          <w:b/>
          <w:szCs w:val="20"/>
        </w:rPr>
      </w:pPr>
    </w:p>
    <w:p w14:paraId="6027CA97"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A_REGRAS</w:t>
      </w:r>
      <w:r w:rsidRPr="004B1F0D">
        <w:rPr>
          <w:rFonts w:ascii="Times New Roman" w:hAnsi="Times New Roman" w:cs="Times New Roman"/>
          <w:szCs w:val="20"/>
        </w:rPr>
        <w:t>” no diretório C:\Arquivos de Programas RFB\Programas SPED\ECF\recursos\tabelas.</w:t>
      </w:r>
    </w:p>
    <w:p w14:paraId="51D30B0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07DCAB9" w14:textId="77777777" w:rsidR="00B46CC1" w:rsidRPr="004B1F0D" w:rsidRDefault="00B46CC1" w:rsidP="00754982">
      <w:pPr>
        <w:rPr>
          <w:b/>
          <w:szCs w:val="20"/>
        </w:rPr>
      </w:pPr>
    </w:p>
    <w:p w14:paraId="04D7010A" w14:textId="77777777" w:rsidR="00B46CC1" w:rsidRPr="004B1F0D" w:rsidRDefault="00B46CC1">
      <w:pPr>
        <w:spacing w:after="200" w:line="276" w:lineRule="auto"/>
        <w:rPr>
          <w:b/>
          <w:szCs w:val="20"/>
        </w:rPr>
      </w:pPr>
      <w:r w:rsidRPr="004B1F0D">
        <w:rPr>
          <w:b/>
          <w:szCs w:val="20"/>
        </w:rPr>
        <w:br w:type="page"/>
      </w:r>
    </w:p>
    <w:p w14:paraId="474F8A57" w14:textId="77777777" w:rsidR="00891D00" w:rsidRPr="004B1F0D" w:rsidRDefault="00891D00" w:rsidP="00891D00">
      <w:pPr>
        <w:rPr>
          <w:b/>
          <w:szCs w:val="20"/>
        </w:rPr>
      </w:pPr>
      <w:r w:rsidRPr="004B1F0D">
        <w:rPr>
          <w:b/>
          <w:szCs w:val="20"/>
        </w:rPr>
        <w:t>II.2 – U150B - Plano de Contas Referencial - Contas de Resultado - Imunes e Isentas - Associação de Poupança e Empréstimo:</w:t>
      </w:r>
    </w:p>
    <w:p w14:paraId="517AFDCD" w14:textId="77777777" w:rsidR="00754982" w:rsidRPr="004B1F0D" w:rsidRDefault="00754982" w:rsidP="00754982"/>
    <w:p w14:paraId="7667854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7B0F978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1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E63723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5ACB1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21AF14" w14:textId="77777777" w:rsidR="00754982" w:rsidRPr="004B1F0D" w:rsidRDefault="00754982" w:rsidP="00754982">
      <w:pPr>
        <w:rPr>
          <w:b/>
          <w:szCs w:val="20"/>
        </w:rPr>
      </w:pPr>
    </w:p>
    <w:p w14:paraId="5F4658D9" w14:textId="77777777" w:rsidR="00B46CC1" w:rsidRPr="004B1F0D" w:rsidRDefault="00B46CC1" w:rsidP="00B46CC1">
      <w:pPr>
        <w:rPr>
          <w:b/>
          <w:szCs w:val="20"/>
        </w:rPr>
      </w:pPr>
      <w:r w:rsidRPr="004B1F0D">
        <w:rPr>
          <w:b/>
          <w:szCs w:val="20"/>
        </w:rPr>
        <w:t>Regras de validação da tabela dinâmica U150B:</w:t>
      </w:r>
    </w:p>
    <w:p w14:paraId="28CB5AB8" w14:textId="77777777" w:rsidR="00B46CC1" w:rsidRPr="004B1F0D" w:rsidRDefault="00B46CC1" w:rsidP="00B46CC1">
      <w:pPr>
        <w:rPr>
          <w:b/>
          <w:szCs w:val="20"/>
        </w:rPr>
      </w:pPr>
    </w:p>
    <w:p w14:paraId="1C640F2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B_REGRAS</w:t>
      </w:r>
      <w:r w:rsidRPr="004B1F0D">
        <w:rPr>
          <w:rFonts w:ascii="Times New Roman" w:hAnsi="Times New Roman" w:cs="Times New Roman"/>
          <w:szCs w:val="20"/>
        </w:rPr>
        <w:t>” no diretório C:\Arquivos de Programas RFB\Programas SPED\ECF\recursos\tabelas.</w:t>
      </w:r>
    </w:p>
    <w:p w14:paraId="3E2DBFA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FB937E9" w14:textId="77777777" w:rsidR="00B46CC1" w:rsidRPr="004B1F0D" w:rsidRDefault="00B46CC1" w:rsidP="00754982">
      <w:pPr>
        <w:rPr>
          <w:b/>
          <w:szCs w:val="20"/>
        </w:rPr>
      </w:pPr>
    </w:p>
    <w:p w14:paraId="6FA2B30B" w14:textId="77777777" w:rsidR="00891D00" w:rsidRPr="004B1F0D" w:rsidRDefault="00891D00" w:rsidP="00891D00">
      <w:pPr>
        <w:rPr>
          <w:rFonts w:eastAsia="Arial Unicode MS"/>
          <w:bCs/>
          <w:color w:val="0000FF"/>
          <w:szCs w:val="20"/>
          <w:lang w:eastAsia="ar-SA"/>
        </w:rPr>
      </w:pPr>
      <w:r w:rsidRPr="004B1F0D">
        <w:rPr>
          <w:b/>
          <w:szCs w:val="20"/>
        </w:rPr>
        <w:t>II.3 – U150C - Plano de Contas Referencial - Contas de Resultado - Imunes e Isentas - Entidades Abertas de Previdência Complementar (Sem Fins Lucrativos):</w:t>
      </w:r>
    </w:p>
    <w:p w14:paraId="4FBB9F30" w14:textId="77777777" w:rsidR="00754982" w:rsidRPr="004B1F0D" w:rsidRDefault="00754982" w:rsidP="00754982"/>
    <w:p w14:paraId="6BD6C76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19819F7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071DFD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1ED131"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BA4A812" w14:textId="77777777" w:rsidR="00B46CC1" w:rsidRPr="004B1F0D" w:rsidRDefault="00B46CC1" w:rsidP="00B46CC1">
      <w:pPr>
        <w:rPr>
          <w:b/>
          <w:szCs w:val="20"/>
        </w:rPr>
      </w:pPr>
    </w:p>
    <w:p w14:paraId="26D0B580" w14:textId="77777777" w:rsidR="00B46CC1" w:rsidRPr="004B1F0D" w:rsidRDefault="00B46CC1" w:rsidP="00B46CC1">
      <w:pPr>
        <w:rPr>
          <w:b/>
          <w:szCs w:val="20"/>
        </w:rPr>
      </w:pPr>
      <w:r w:rsidRPr="004B1F0D">
        <w:rPr>
          <w:b/>
          <w:szCs w:val="20"/>
        </w:rPr>
        <w:t>Regras de validação da tabela dinâmica U150C:</w:t>
      </w:r>
    </w:p>
    <w:p w14:paraId="2FCFA5D3" w14:textId="77777777" w:rsidR="00B46CC1" w:rsidRPr="004B1F0D" w:rsidRDefault="00B46CC1" w:rsidP="00B46CC1">
      <w:pPr>
        <w:rPr>
          <w:b/>
          <w:szCs w:val="20"/>
        </w:rPr>
      </w:pPr>
    </w:p>
    <w:p w14:paraId="4C195D94"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C_REGRAS</w:t>
      </w:r>
      <w:r w:rsidRPr="004B1F0D">
        <w:rPr>
          <w:rFonts w:ascii="Times New Roman" w:hAnsi="Times New Roman" w:cs="Times New Roman"/>
          <w:szCs w:val="20"/>
        </w:rPr>
        <w:t>” no diretório C:\Arquivos de Programas RFB\Programas SPED\ECF\recursos\tabelas.</w:t>
      </w:r>
    </w:p>
    <w:p w14:paraId="454C4F5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5F0A231" w14:textId="77777777" w:rsidR="00B46CC1" w:rsidRPr="004B1F0D" w:rsidRDefault="00B46CC1" w:rsidP="00891D00">
      <w:pPr>
        <w:rPr>
          <w:b/>
          <w:szCs w:val="20"/>
        </w:rPr>
      </w:pPr>
    </w:p>
    <w:p w14:paraId="7B8AEAD1" w14:textId="77777777" w:rsidR="00891D00" w:rsidRPr="004B1F0D" w:rsidRDefault="00891D00" w:rsidP="00891D00">
      <w:pPr>
        <w:rPr>
          <w:rFonts w:eastAsia="Arial Unicode MS"/>
          <w:bCs/>
          <w:color w:val="0000FF"/>
          <w:szCs w:val="20"/>
          <w:lang w:eastAsia="ar-SA"/>
        </w:rPr>
      </w:pPr>
      <w:r w:rsidRPr="004B1F0D">
        <w:rPr>
          <w:b/>
          <w:szCs w:val="20"/>
        </w:rPr>
        <w:t>II.4 – U150D - Plano de Contas Referencial - Contas de Resultado - Imunes e Isentas - Entidades Fechadas de Previdência Complementar:</w:t>
      </w:r>
    </w:p>
    <w:p w14:paraId="1B5F5CE6" w14:textId="77777777" w:rsidR="00754982" w:rsidRPr="004B1F0D" w:rsidRDefault="00754982" w:rsidP="00754982"/>
    <w:p w14:paraId="347B988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55F7632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D74FF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CB7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823B2D1" w14:textId="77777777" w:rsidR="00754982" w:rsidRPr="004B1F0D" w:rsidRDefault="00754982" w:rsidP="00754982">
      <w:pPr>
        <w:rPr>
          <w:b/>
          <w:szCs w:val="20"/>
        </w:rPr>
      </w:pPr>
    </w:p>
    <w:p w14:paraId="5C8FA79C" w14:textId="77777777" w:rsidR="00B46CC1" w:rsidRPr="004B1F0D" w:rsidRDefault="00B46CC1" w:rsidP="00B46CC1">
      <w:pPr>
        <w:rPr>
          <w:b/>
          <w:szCs w:val="20"/>
        </w:rPr>
      </w:pPr>
      <w:r w:rsidRPr="004B1F0D">
        <w:rPr>
          <w:b/>
          <w:szCs w:val="20"/>
        </w:rPr>
        <w:t>Regras de validação da tabela dinâmica U150D:</w:t>
      </w:r>
    </w:p>
    <w:p w14:paraId="0E1DE18B" w14:textId="77777777" w:rsidR="00B46CC1" w:rsidRPr="004B1F0D" w:rsidRDefault="00B46CC1" w:rsidP="00B46CC1">
      <w:pPr>
        <w:rPr>
          <w:b/>
          <w:szCs w:val="20"/>
        </w:rPr>
      </w:pPr>
    </w:p>
    <w:p w14:paraId="2B624B1E"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D_REGRAS</w:t>
      </w:r>
      <w:r w:rsidRPr="004B1F0D">
        <w:rPr>
          <w:rFonts w:ascii="Times New Roman" w:hAnsi="Times New Roman" w:cs="Times New Roman"/>
          <w:szCs w:val="20"/>
        </w:rPr>
        <w:t>” no diretório C:\Arquivos de Programas RFB\Programas SPED\ECF\recursos\tabelas.</w:t>
      </w:r>
    </w:p>
    <w:p w14:paraId="005F6C7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3D746A" w14:textId="77777777" w:rsidR="00B46CC1" w:rsidRPr="004B1F0D" w:rsidRDefault="00B46CC1" w:rsidP="00754982">
      <w:pPr>
        <w:rPr>
          <w:b/>
          <w:szCs w:val="20"/>
        </w:rPr>
      </w:pPr>
    </w:p>
    <w:p w14:paraId="08A7CD2B" w14:textId="77777777" w:rsidR="00B46CC1" w:rsidRPr="004B1F0D" w:rsidRDefault="00B46CC1">
      <w:pPr>
        <w:spacing w:after="200" w:line="276" w:lineRule="auto"/>
        <w:rPr>
          <w:b/>
          <w:szCs w:val="20"/>
        </w:rPr>
      </w:pPr>
      <w:r w:rsidRPr="004B1F0D">
        <w:rPr>
          <w:b/>
          <w:szCs w:val="20"/>
        </w:rPr>
        <w:br w:type="page"/>
      </w:r>
    </w:p>
    <w:p w14:paraId="2876A91D" w14:textId="77777777" w:rsidR="00891D00" w:rsidRPr="004B1F0D" w:rsidRDefault="00891D00" w:rsidP="00891D00">
      <w:pPr>
        <w:rPr>
          <w:b/>
          <w:szCs w:val="20"/>
        </w:rPr>
      </w:pPr>
      <w:r w:rsidRPr="004B1F0D">
        <w:rPr>
          <w:b/>
          <w:szCs w:val="20"/>
        </w:rPr>
        <w:t>II.5 – U150E - Plano de Contas Referencial - Contas de Resultado - Imunes e Isentas - Partidos Políticos:</w:t>
      </w:r>
    </w:p>
    <w:p w14:paraId="6B4283BE" w14:textId="77777777" w:rsidR="00754982" w:rsidRPr="004B1F0D" w:rsidRDefault="00754982" w:rsidP="00754982"/>
    <w:p w14:paraId="71C4F1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5D54B0B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2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8C31B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D0027D"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FFFF944" w14:textId="77777777" w:rsidR="00754982" w:rsidRPr="004B1F0D" w:rsidRDefault="00754982" w:rsidP="00754982">
      <w:pPr>
        <w:rPr>
          <w:b/>
          <w:szCs w:val="20"/>
        </w:rPr>
      </w:pPr>
    </w:p>
    <w:p w14:paraId="2A0A8949" w14:textId="77777777" w:rsidR="00B46CC1" w:rsidRPr="004B1F0D" w:rsidRDefault="00B46CC1" w:rsidP="00B46CC1">
      <w:pPr>
        <w:rPr>
          <w:b/>
          <w:szCs w:val="20"/>
        </w:rPr>
      </w:pPr>
      <w:r w:rsidRPr="004B1F0D">
        <w:rPr>
          <w:b/>
          <w:szCs w:val="20"/>
        </w:rPr>
        <w:t>Regras de validação da tabela dinâmica U150E:</w:t>
      </w:r>
    </w:p>
    <w:p w14:paraId="7141785A" w14:textId="77777777" w:rsidR="00B46CC1" w:rsidRPr="004B1F0D" w:rsidRDefault="00B46CC1" w:rsidP="00B46CC1">
      <w:pPr>
        <w:rPr>
          <w:b/>
          <w:szCs w:val="20"/>
        </w:rPr>
      </w:pPr>
    </w:p>
    <w:p w14:paraId="77B315C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E_REGRAS</w:t>
      </w:r>
      <w:r w:rsidRPr="004B1F0D">
        <w:rPr>
          <w:rFonts w:ascii="Times New Roman" w:hAnsi="Times New Roman" w:cs="Times New Roman"/>
          <w:szCs w:val="20"/>
        </w:rPr>
        <w:t>” no diretório C:\Arquivos de Programas RFB\Programas SPED\ECF\recursos\tabelas.</w:t>
      </w:r>
    </w:p>
    <w:p w14:paraId="31FC74A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C79A18" w14:textId="77777777" w:rsidR="00891D00" w:rsidRPr="004B1F0D" w:rsidRDefault="00891D00" w:rsidP="00891D00">
      <w:pPr>
        <w:rPr>
          <w:b/>
          <w:szCs w:val="20"/>
        </w:rPr>
      </w:pPr>
    </w:p>
    <w:p w14:paraId="2C6F604A"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7CDBAFE"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 </w:t>
      </w:r>
    </w:p>
    <w:p w14:paraId="3A8B8062" w14:textId="77777777"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50|3.04.01.01| GANHOS NA ALIENAÇÃO DE BENS DE USO – FUNDO PARTIDÁRIO|A|4|04|3.04.01|10000,00|C|</w:t>
      </w:r>
    </w:p>
    <w:p w14:paraId="14C90ED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50|: Identificação do tipo do registro.</w:t>
      </w:r>
    </w:p>
    <w:p w14:paraId="004AFC6A"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01|: Código da linha.</w:t>
      </w:r>
      <w:r w:rsidRPr="004B1F0D">
        <w:rPr>
          <w:rFonts w:ascii="Times New Roman" w:hAnsi="Times New Roman"/>
          <w:color w:val="002060"/>
          <w:szCs w:val="20"/>
        </w:rPr>
        <w:tab/>
      </w:r>
    </w:p>
    <w:p w14:paraId="57C22BB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GANHOS NA ALIENAÇÃO DE BENS DE USO – FUNDO PARTIDÁRIO|: Descrição da linha.</w:t>
      </w:r>
    </w:p>
    <w:p w14:paraId="4F14416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571E1BE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w:t>
      </w:r>
    </w:p>
    <w:p w14:paraId="3921670D"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517B3A6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 Código da conta superior.</w:t>
      </w:r>
    </w:p>
    <w:p w14:paraId="7F7C9C11"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6A7C34C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116FBF" w:rsidRPr="004B1F0D">
        <w:rPr>
          <w:rFonts w:ascii="Times New Roman" w:hAnsi="Times New Roman"/>
          <w:color w:val="002060"/>
          <w:szCs w:val="20"/>
        </w:rPr>
        <w:t>C|: Indicador do sinal</w:t>
      </w:r>
      <w:r w:rsidRPr="004B1F0D">
        <w:rPr>
          <w:rFonts w:ascii="Times New Roman" w:hAnsi="Times New Roman"/>
          <w:color w:val="002060"/>
          <w:szCs w:val="20"/>
        </w:rPr>
        <w:t xml:space="preserve"> do saldo final da conta (C = Credor).</w:t>
      </w:r>
    </w:p>
    <w:p w14:paraId="3A01B932" w14:textId="77777777" w:rsidR="007564CC" w:rsidRPr="004B1F0D" w:rsidRDefault="007564CC" w:rsidP="00821B8A">
      <w:pPr>
        <w:rPr>
          <w:szCs w:val="20"/>
        </w:rPr>
      </w:pPr>
    </w:p>
    <w:p w14:paraId="6F2A7326" w14:textId="77777777" w:rsidR="004E2860" w:rsidRPr="004B1F0D" w:rsidRDefault="004E2860">
      <w:pPr>
        <w:spacing w:after="200" w:line="276" w:lineRule="auto"/>
        <w:rPr>
          <w:b/>
          <w:bCs/>
          <w:color w:val="0000FF"/>
          <w:szCs w:val="20"/>
        </w:rPr>
      </w:pPr>
      <w:r w:rsidRPr="004B1F0D">
        <w:rPr>
          <w:color w:val="0000FF"/>
          <w:szCs w:val="20"/>
        </w:rPr>
        <w:br w:type="page"/>
      </w:r>
    </w:p>
    <w:p w14:paraId="4A907DA7" w14:textId="77777777" w:rsidR="00F85F88" w:rsidRPr="004B1F0D" w:rsidRDefault="00F85F88" w:rsidP="00867F54">
      <w:pPr>
        <w:pStyle w:val="Ttulo4"/>
      </w:pPr>
      <w:bookmarkStart w:id="412" w:name="_Toc156228323"/>
      <w:r w:rsidRPr="004B1F0D">
        <w:t>Registro U180: Cálculo do IRPJ das Empresas Imunes e Isentas</w:t>
      </w:r>
      <w:bookmarkEnd w:id="412"/>
    </w:p>
    <w:p w14:paraId="24314B75" w14:textId="77777777" w:rsidR="00F85F88" w:rsidRPr="004B1F0D" w:rsidRDefault="00F85F88" w:rsidP="00F85F88">
      <w:pPr>
        <w:rPr>
          <w:szCs w:val="20"/>
        </w:rPr>
      </w:pPr>
    </w:p>
    <w:p w14:paraId="12288E8A"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o cálculo do IRPJ das empresas imu</w:t>
      </w:r>
      <w:r w:rsidR="004E2860" w:rsidRPr="004B1F0D">
        <w:rPr>
          <w:rFonts w:ascii="Times New Roman" w:hAnsi="Times New Roman"/>
        </w:rPr>
        <w:t>nes e isentas, no caso de receitas auferidas oriundas de atividades não relacionadas às atividades das empresas imunes e isentas.</w:t>
      </w:r>
    </w:p>
    <w:p w14:paraId="38F0FF1A" w14:textId="77777777" w:rsidR="00821B8A" w:rsidRPr="004B1F0D" w:rsidRDefault="00821B8A"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4EBA7F6D"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0: CÁLCULO DO IRPJ DAS EMPRESAS IMUNES E ISENTAS</w:t>
            </w:r>
          </w:p>
        </w:tc>
      </w:tr>
      <w:tr w:rsidR="005D3B69" w:rsidRPr="004B1F0D" w14:paraId="090259F6"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7E3D2D8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255BBB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33924E" w14:textId="77777777" w:rsidR="008A4536" w:rsidRPr="004B1F0D" w:rsidRDefault="008A4536" w:rsidP="008A453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8A9ACB2"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C7F5E4F"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9D761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E9680D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12799968"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5FF3B602"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4F359BF1"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283DD136"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DFEDC4F" w14:textId="77777777" w:rsidR="008A4536" w:rsidRPr="004B1F0D" w:rsidRDefault="008A4536" w:rsidP="00821B8A">
      <w:pPr>
        <w:rPr>
          <w:b/>
          <w:szCs w:val="20"/>
          <w:lang w:val="pt-PT"/>
        </w:rPr>
      </w:pPr>
    </w:p>
    <w:p w14:paraId="15569F04" w14:textId="77777777" w:rsidR="00FE5D23" w:rsidRPr="004B1F0D" w:rsidRDefault="00FE5D23" w:rsidP="00821B8A">
      <w:pPr>
        <w:rPr>
          <w:b/>
          <w:szCs w:val="20"/>
          <w:lang w:val="pt-PT"/>
        </w:rPr>
      </w:pPr>
      <w:r w:rsidRPr="004B1F0D">
        <w:rPr>
          <w:b/>
          <w:szCs w:val="20"/>
          <w:lang w:val="pt-PT"/>
        </w:rPr>
        <w:t>I – Regras de Validação do Registro:</w:t>
      </w:r>
    </w:p>
    <w:p w14:paraId="371F078A" w14:textId="77777777" w:rsidR="00FE5D23" w:rsidRPr="004B1F0D" w:rsidRDefault="00FE5D23" w:rsidP="00821B8A">
      <w:pPr>
        <w:rPr>
          <w:b/>
          <w:szCs w:val="20"/>
          <w:lang w:val="pt-PT"/>
        </w:rPr>
      </w:pPr>
    </w:p>
    <w:p w14:paraId="3C70FD9E" w14:textId="77777777" w:rsidR="00FE5D23" w:rsidRPr="004B1F0D" w:rsidRDefault="00000000" w:rsidP="00821B8A">
      <w:pPr>
        <w:pStyle w:val="Corpodetexto"/>
        <w:spacing w:line="240" w:lineRule="auto"/>
        <w:ind w:left="708" w:firstLine="12"/>
        <w:rPr>
          <w:rFonts w:ascii="Times New Roman" w:hAnsi="Times New Roman"/>
          <w:szCs w:val="20"/>
        </w:rPr>
      </w:pPr>
      <w:hyperlink r:id="rId2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4B1F0D" w:rsidRDefault="00FE5D23" w:rsidP="00821B8A">
      <w:pPr>
        <w:pStyle w:val="Corpodetexto"/>
        <w:spacing w:line="240" w:lineRule="auto"/>
        <w:ind w:left="708" w:firstLine="12"/>
        <w:rPr>
          <w:rFonts w:ascii="Times New Roman" w:hAnsi="Times New Roman"/>
          <w:szCs w:val="20"/>
        </w:rPr>
      </w:pPr>
    </w:p>
    <w:p w14:paraId="0601648B" w14:textId="2C5633FA" w:rsidR="00FE5D23" w:rsidRPr="004B1F0D" w:rsidRDefault="00000000" w:rsidP="00821B8A">
      <w:pPr>
        <w:pStyle w:val="Corpodetexto"/>
        <w:spacing w:line="240" w:lineRule="auto"/>
        <w:ind w:left="708" w:firstLine="12"/>
        <w:rPr>
          <w:rFonts w:ascii="Times New Roman" w:hAnsi="Times New Roman"/>
          <w:szCs w:val="20"/>
        </w:rPr>
      </w:pPr>
      <w:hyperlink r:id="rId22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E7AD8AC" w14:textId="77777777" w:rsidR="00FE5D23" w:rsidRPr="004B1F0D" w:rsidRDefault="00FE5D23" w:rsidP="00821B8A">
      <w:pPr>
        <w:pStyle w:val="Corpodetexto"/>
        <w:spacing w:line="240" w:lineRule="auto"/>
        <w:ind w:left="708" w:firstLine="12"/>
        <w:rPr>
          <w:rFonts w:ascii="Times New Roman" w:hAnsi="Times New Roman"/>
          <w:b/>
          <w:szCs w:val="20"/>
        </w:rPr>
      </w:pPr>
    </w:p>
    <w:p w14:paraId="49D736D2" w14:textId="70D3CBE8" w:rsidR="00FE5D23" w:rsidRPr="004B1F0D" w:rsidRDefault="00000000" w:rsidP="00821B8A">
      <w:pPr>
        <w:pStyle w:val="Corpodetexto"/>
        <w:spacing w:line="240" w:lineRule="auto"/>
        <w:ind w:left="708" w:firstLine="12"/>
        <w:rPr>
          <w:rFonts w:ascii="Times New Roman" w:hAnsi="Times New Roman"/>
          <w:szCs w:val="20"/>
        </w:rPr>
      </w:pPr>
      <w:hyperlink r:id="rId22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05EE556" w14:textId="77777777" w:rsidR="00821B8A" w:rsidRPr="004B1F0D" w:rsidRDefault="00821B8A" w:rsidP="00821B8A">
      <w:pPr>
        <w:rPr>
          <w:b/>
          <w:szCs w:val="20"/>
          <w:lang w:val="pt-PT"/>
        </w:rPr>
      </w:pPr>
    </w:p>
    <w:p w14:paraId="33910649" w14:textId="77777777" w:rsidR="00F85F88" w:rsidRPr="004B1F0D" w:rsidRDefault="00F85F88" w:rsidP="00821B8A">
      <w:pPr>
        <w:rPr>
          <w:b/>
          <w:szCs w:val="20"/>
          <w:lang w:val="pt-PT"/>
        </w:rPr>
      </w:pPr>
      <w:r w:rsidRPr="004B1F0D">
        <w:rPr>
          <w:b/>
          <w:szCs w:val="20"/>
          <w:lang w:val="pt-PT"/>
        </w:rPr>
        <w:t>I</w:t>
      </w:r>
      <w:r w:rsidR="00FE5D23" w:rsidRPr="004B1F0D">
        <w:rPr>
          <w:b/>
          <w:szCs w:val="20"/>
          <w:lang w:val="pt-PT"/>
        </w:rPr>
        <w:t>I</w:t>
      </w:r>
      <w:r w:rsidRPr="004B1F0D">
        <w:rPr>
          <w:b/>
          <w:szCs w:val="20"/>
          <w:lang w:val="pt-PT"/>
        </w:rPr>
        <w:t xml:space="preserve"> – Regras de Validação de Campos:</w:t>
      </w:r>
    </w:p>
    <w:p w14:paraId="5DAAE387" w14:textId="77777777" w:rsidR="00F85F88" w:rsidRPr="004B1F0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4B1F0D" w:rsidRDefault="0012324D" w:rsidP="00821B8A">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4B1F0D" w:rsidRDefault="0012324D" w:rsidP="00821B8A">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4B1F0D" w:rsidRDefault="0012324D" w:rsidP="00821B8A">
            <w:pPr>
              <w:pStyle w:val="Corpodetexto"/>
              <w:spacing w:line="240" w:lineRule="au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4B1F0D" w:rsidRDefault="0012324D" w:rsidP="00821B8A">
            <w:pPr>
              <w:pStyle w:val="PSDS-CorpodeTexto0"/>
              <w:rPr>
                <w:rFonts w:ascii="Times New Roman" w:hAnsi="Times New Roman"/>
              </w:rPr>
            </w:pPr>
            <w:r w:rsidRPr="004B1F0D">
              <w:rPr>
                <w:rFonts w:ascii="Times New Roman" w:hAnsi="Times New Roman"/>
              </w:rPr>
              <w:t>Erro</w:t>
            </w:r>
          </w:p>
          <w:p w14:paraId="00844218" w14:textId="77777777" w:rsidR="0012324D" w:rsidRPr="004B1F0D" w:rsidRDefault="0012324D" w:rsidP="00821B8A">
            <w:pPr>
              <w:pStyle w:val="PSDS-CorpodeTexto0"/>
              <w:rPr>
                <w:rFonts w:ascii="Times New Roman" w:hAnsi="Times New Roman"/>
              </w:rPr>
            </w:pPr>
          </w:p>
        </w:tc>
      </w:tr>
    </w:tbl>
    <w:p w14:paraId="2774CB58" w14:textId="77777777" w:rsidR="000026E1" w:rsidRPr="004B1F0D" w:rsidRDefault="000026E1" w:rsidP="00821B8A">
      <w:pPr>
        <w:pStyle w:val="Corpodetexto"/>
        <w:spacing w:line="240" w:lineRule="auto"/>
        <w:rPr>
          <w:rFonts w:ascii="Times New Roman" w:hAnsi="Times New Roman"/>
          <w:b/>
          <w:szCs w:val="20"/>
        </w:rPr>
      </w:pPr>
    </w:p>
    <w:p w14:paraId="46A9C61C" w14:textId="77777777" w:rsidR="00B46CC1" w:rsidRPr="004B1F0D" w:rsidRDefault="00B46CC1" w:rsidP="00821B8A">
      <w:pPr>
        <w:pStyle w:val="Corpodetexto"/>
        <w:spacing w:line="240" w:lineRule="auto"/>
        <w:rPr>
          <w:rFonts w:ascii="Times New Roman" w:hAnsi="Times New Roman"/>
          <w:b/>
          <w:szCs w:val="20"/>
        </w:rPr>
      </w:pPr>
    </w:p>
    <w:p w14:paraId="7A220386" w14:textId="77777777" w:rsidR="002C4B9D" w:rsidRPr="004B1F0D" w:rsidRDefault="00711CAF" w:rsidP="00821B8A">
      <w:pPr>
        <w:pStyle w:val="Corpodetexto"/>
        <w:spacing w:line="240" w:lineRule="au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0 - Cálculo do IRPJ - Imunes e Isentas</w:t>
      </w:r>
    </w:p>
    <w:p w14:paraId="05EE2657" w14:textId="77777777" w:rsidR="00754982" w:rsidRPr="004B1F0D" w:rsidRDefault="00754982" w:rsidP="00754982"/>
    <w:p w14:paraId="1C4198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2CF8122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2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99E1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1389C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17C1F1B" w14:textId="77777777" w:rsidR="00754982" w:rsidRPr="004B1F0D" w:rsidRDefault="00754982" w:rsidP="00754982">
      <w:pPr>
        <w:rPr>
          <w:b/>
          <w:szCs w:val="20"/>
        </w:rPr>
      </w:pPr>
    </w:p>
    <w:p w14:paraId="11C20D87" w14:textId="77777777" w:rsidR="00B46CC1" w:rsidRPr="004B1F0D" w:rsidRDefault="00B46CC1" w:rsidP="00B46CC1">
      <w:pPr>
        <w:rPr>
          <w:b/>
          <w:szCs w:val="20"/>
        </w:rPr>
      </w:pPr>
      <w:r w:rsidRPr="004B1F0D">
        <w:rPr>
          <w:b/>
          <w:szCs w:val="20"/>
        </w:rPr>
        <w:t>Regras de validação da tabela dinâmica U180:</w:t>
      </w:r>
    </w:p>
    <w:p w14:paraId="5C8DA8CB" w14:textId="77777777" w:rsidR="00B46CC1" w:rsidRPr="004B1F0D" w:rsidRDefault="00B46CC1" w:rsidP="00B46CC1">
      <w:pPr>
        <w:rPr>
          <w:b/>
          <w:szCs w:val="20"/>
        </w:rPr>
      </w:pPr>
    </w:p>
    <w:p w14:paraId="4191544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0_REGRAS</w:t>
      </w:r>
      <w:r w:rsidRPr="004B1F0D">
        <w:rPr>
          <w:rFonts w:ascii="Times New Roman" w:hAnsi="Times New Roman" w:cs="Times New Roman"/>
          <w:szCs w:val="20"/>
        </w:rPr>
        <w:t>” no diretório C:\Arquivos de Programas RFB\Programas SPED\ECF\recursos\tabelas.</w:t>
      </w:r>
    </w:p>
    <w:p w14:paraId="75BBAACB" w14:textId="77777777" w:rsidR="001B6DF5" w:rsidRPr="004B1F0D" w:rsidRDefault="001B6DF5" w:rsidP="00EE13F0">
      <w:pPr>
        <w:rPr>
          <w:szCs w:val="20"/>
        </w:rPr>
      </w:pPr>
    </w:p>
    <w:p w14:paraId="3B942EB3" w14:textId="77777777" w:rsidR="004F1678"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D053BB" w14:textId="77777777" w:rsidR="004F1678" w:rsidRPr="004B1F0D" w:rsidRDefault="004F1678" w:rsidP="000026E1">
      <w:pPr>
        <w:pStyle w:val="Corpodetexto"/>
        <w:rPr>
          <w:rFonts w:ascii="Times New Roman" w:hAnsi="Times New Roman"/>
          <w:b/>
          <w:color w:val="002060"/>
          <w:szCs w:val="20"/>
        </w:rPr>
      </w:pPr>
    </w:p>
    <w:p w14:paraId="59290A71" w14:textId="77777777" w:rsidR="000026E1"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U180|12|IMPOSTO DE RENDA A PAGAR|10000,00|</w:t>
      </w:r>
    </w:p>
    <w:p w14:paraId="16828544"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U180|: Identificação do tipo do registro.</w:t>
      </w:r>
    </w:p>
    <w:p w14:paraId="283F50FB"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20126768"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A PAGAR|: Descrição da linha.</w:t>
      </w:r>
    </w:p>
    <w:p w14:paraId="7D15B96C"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57770BA" w14:textId="77777777" w:rsidR="000026E1" w:rsidRPr="004B1F0D" w:rsidRDefault="000026E1" w:rsidP="0069209D">
      <w:pPr>
        <w:rPr>
          <w:szCs w:val="20"/>
        </w:rPr>
      </w:pPr>
    </w:p>
    <w:p w14:paraId="122C593A" w14:textId="77777777" w:rsidR="0069209D" w:rsidRPr="004B1F0D" w:rsidRDefault="0069209D">
      <w:pPr>
        <w:spacing w:after="200" w:line="276" w:lineRule="auto"/>
        <w:rPr>
          <w:b/>
          <w:bCs/>
          <w:color w:val="0000FF"/>
          <w:szCs w:val="20"/>
        </w:rPr>
      </w:pPr>
      <w:r w:rsidRPr="004B1F0D">
        <w:rPr>
          <w:color w:val="0000FF"/>
          <w:szCs w:val="20"/>
        </w:rPr>
        <w:br w:type="page"/>
      </w:r>
    </w:p>
    <w:p w14:paraId="4A67CEC0" w14:textId="77777777" w:rsidR="00F85F88" w:rsidRPr="004B1F0D" w:rsidRDefault="00F85F88" w:rsidP="00867F54">
      <w:pPr>
        <w:pStyle w:val="Ttulo4"/>
      </w:pPr>
      <w:bookmarkStart w:id="413" w:name="_Toc156228324"/>
      <w:r w:rsidRPr="004B1F0D">
        <w:t xml:space="preserve">Registro U182: Cálculo da </w:t>
      </w:r>
      <w:r w:rsidR="00152469" w:rsidRPr="004B1F0D">
        <w:t>Contribuição Social sobre o Lucro Líquido (CSLL)</w:t>
      </w:r>
      <w:r w:rsidRPr="004B1F0D">
        <w:t xml:space="preserve"> das Empresas Imunes e Isentas</w:t>
      </w:r>
      <w:bookmarkEnd w:id="413"/>
    </w:p>
    <w:p w14:paraId="0B737CEF" w14:textId="77777777" w:rsidR="00F85F88" w:rsidRPr="004B1F0D" w:rsidRDefault="00F85F88" w:rsidP="00F85F88">
      <w:pPr>
        <w:rPr>
          <w:szCs w:val="20"/>
        </w:rPr>
      </w:pPr>
    </w:p>
    <w:p w14:paraId="688CA6D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Este registro deve ser preenchido pelas:</w:t>
      </w:r>
    </w:p>
    <w:p w14:paraId="76E9E4B7" w14:textId="77777777" w:rsidR="00B74DC7" w:rsidRPr="004B1F0D" w:rsidRDefault="00B74DC7" w:rsidP="00B74DC7">
      <w:pPr>
        <w:pStyle w:val="PSDS-CorpodeTexto0"/>
        <w:ind w:firstLine="708"/>
        <w:jc w:val="both"/>
        <w:rPr>
          <w:rFonts w:ascii="Times New Roman" w:hAnsi="Times New Roman"/>
        </w:rPr>
      </w:pPr>
    </w:p>
    <w:p w14:paraId="05F8336D"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b) as associações de poupança e empréstimo.</w:t>
      </w:r>
    </w:p>
    <w:p w14:paraId="3C68125F" w14:textId="77777777" w:rsidR="00B74DC7" w:rsidRPr="004B1F0D" w:rsidRDefault="00B74DC7" w:rsidP="00B74DC7">
      <w:pPr>
        <w:pStyle w:val="PSDS-CorpodeTexto0"/>
        <w:ind w:firstLine="708"/>
        <w:jc w:val="both"/>
        <w:rPr>
          <w:rFonts w:ascii="Times New Roman" w:hAnsi="Times New Roman"/>
        </w:rPr>
      </w:pPr>
    </w:p>
    <w:p w14:paraId="7F9596E8"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b/>
        </w:rPr>
        <w:t>Atenção</w:t>
      </w:r>
      <w:r w:rsidRPr="004B1F0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4B1F0D" w:rsidRDefault="00E15EC5"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7BFE33C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2: CÁLCULO DA CSLL DAS EMPRESAS IMUNES E ISENTAS</w:t>
            </w:r>
          </w:p>
        </w:tc>
      </w:tr>
      <w:tr w:rsidR="005D3B69" w:rsidRPr="004B1F0D" w14:paraId="117A9231" w14:textId="77777777" w:rsidTr="00A369C6">
        <w:trPr>
          <w:trHeight w:val="33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154DC2B5"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D3B69" w:rsidRPr="004B1F0D" w14:paraId="40C7F1E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1974889" w14:textId="77777777" w:rsidR="00EF74E7" w:rsidRPr="004B1F0D" w:rsidRDefault="00EF74E7" w:rsidP="00EF74E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33B6D2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047ED9C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51718F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0EDBA03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06828C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04800EAF"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54CB7F6D"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5D6BEB24"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6F0590A" w14:textId="77777777" w:rsidR="00EF74E7" w:rsidRPr="004B1F0D" w:rsidRDefault="00EF74E7" w:rsidP="00FE5D23">
      <w:pPr>
        <w:rPr>
          <w:b/>
          <w:szCs w:val="20"/>
          <w:lang w:val="pt-PT"/>
        </w:rPr>
      </w:pPr>
    </w:p>
    <w:p w14:paraId="7D94C82B" w14:textId="77777777" w:rsidR="00FE5D23" w:rsidRPr="004B1F0D" w:rsidRDefault="00FE5D23" w:rsidP="00FE5D23">
      <w:pPr>
        <w:rPr>
          <w:b/>
          <w:szCs w:val="20"/>
          <w:lang w:val="pt-PT"/>
        </w:rPr>
      </w:pPr>
      <w:r w:rsidRPr="004B1F0D">
        <w:rPr>
          <w:b/>
          <w:szCs w:val="20"/>
          <w:lang w:val="pt-PT"/>
        </w:rPr>
        <w:t>I – Regras de Validação do Registro:</w:t>
      </w:r>
    </w:p>
    <w:p w14:paraId="4FD01D6B" w14:textId="77777777" w:rsidR="00FE5D23" w:rsidRPr="004B1F0D" w:rsidRDefault="00FE5D23" w:rsidP="00FE5D23">
      <w:pPr>
        <w:rPr>
          <w:b/>
          <w:szCs w:val="20"/>
          <w:lang w:val="pt-PT"/>
        </w:rPr>
      </w:pPr>
    </w:p>
    <w:p w14:paraId="7E057F30" w14:textId="77777777" w:rsidR="00FE5D23" w:rsidRPr="004B1F0D" w:rsidRDefault="00000000" w:rsidP="00FE5D23">
      <w:pPr>
        <w:pStyle w:val="Corpodetexto"/>
        <w:ind w:left="708" w:firstLine="12"/>
        <w:rPr>
          <w:rFonts w:ascii="Times New Roman" w:hAnsi="Times New Roman"/>
          <w:szCs w:val="20"/>
        </w:rPr>
      </w:pPr>
      <w:hyperlink r:id="rId22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4B1F0D" w:rsidRDefault="00FE5D23" w:rsidP="00FE5D23">
      <w:pPr>
        <w:pStyle w:val="Corpodetexto"/>
        <w:ind w:left="708" w:firstLine="12"/>
        <w:rPr>
          <w:rFonts w:ascii="Times New Roman" w:hAnsi="Times New Roman"/>
          <w:szCs w:val="20"/>
        </w:rPr>
      </w:pPr>
    </w:p>
    <w:p w14:paraId="32E9087F" w14:textId="774E5C3D" w:rsidR="00FE5D23" w:rsidRPr="004B1F0D" w:rsidRDefault="00000000" w:rsidP="00FE5D23">
      <w:pPr>
        <w:pStyle w:val="Corpodetexto"/>
        <w:ind w:left="708" w:firstLine="12"/>
        <w:rPr>
          <w:rFonts w:ascii="Times New Roman" w:hAnsi="Times New Roman"/>
          <w:szCs w:val="20"/>
        </w:rPr>
      </w:pPr>
      <w:hyperlink r:id="rId22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0F7BA9E" w14:textId="77777777" w:rsidR="00FE5D23" w:rsidRPr="004B1F0D" w:rsidRDefault="00FE5D23" w:rsidP="00FE5D23">
      <w:pPr>
        <w:pStyle w:val="Corpodetexto"/>
        <w:ind w:left="708" w:firstLine="12"/>
        <w:rPr>
          <w:rFonts w:ascii="Times New Roman" w:hAnsi="Times New Roman"/>
          <w:b/>
          <w:szCs w:val="20"/>
        </w:rPr>
      </w:pPr>
    </w:p>
    <w:p w14:paraId="2ABF0801" w14:textId="64328580" w:rsidR="00FE5D23" w:rsidRPr="004B1F0D" w:rsidRDefault="00000000" w:rsidP="00FE5D23">
      <w:pPr>
        <w:pStyle w:val="Corpodetexto"/>
        <w:ind w:left="708" w:firstLine="12"/>
        <w:rPr>
          <w:rFonts w:ascii="Times New Roman" w:hAnsi="Times New Roman"/>
          <w:szCs w:val="20"/>
        </w:rPr>
      </w:pPr>
      <w:hyperlink r:id="rId22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DA2E893" w14:textId="77777777" w:rsidR="005D3B69" w:rsidRPr="004B1F0D" w:rsidRDefault="005D3B69" w:rsidP="00FE5D23">
      <w:pPr>
        <w:pStyle w:val="Corpodetexto"/>
        <w:ind w:left="708" w:firstLine="12"/>
        <w:rPr>
          <w:rFonts w:ascii="Times New Roman" w:hAnsi="Times New Roman"/>
          <w:b/>
          <w:szCs w:val="20"/>
        </w:rPr>
      </w:pPr>
    </w:p>
    <w:p w14:paraId="6DC143EA" w14:textId="77777777" w:rsidR="00F85F88" w:rsidRPr="004B1F0D" w:rsidRDefault="00FE5D23" w:rsidP="00E15EC5">
      <w:pPr>
        <w:rPr>
          <w:b/>
          <w:szCs w:val="20"/>
          <w:lang w:val="pt-PT"/>
        </w:rPr>
      </w:pPr>
      <w:r w:rsidRPr="004B1F0D">
        <w:rPr>
          <w:b/>
          <w:szCs w:val="20"/>
          <w:lang w:val="pt-PT"/>
        </w:rPr>
        <w:t>I</w:t>
      </w:r>
      <w:r w:rsidR="00F85F88" w:rsidRPr="004B1F0D">
        <w:rPr>
          <w:b/>
          <w:szCs w:val="20"/>
          <w:lang w:val="pt-PT"/>
        </w:rPr>
        <w:t>I –</w:t>
      </w:r>
      <w:r w:rsidR="00E15EC5" w:rsidRPr="004B1F0D">
        <w:rPr>
          <w:b/>
          <w:szCs w:val="20"/>
          <w:lang w:val="pt-PT"/>
        </w:rPr>
        <w:t xml:space="preserve"> Regras de Validação de Campos:</w:t>
      </w:r>
    </w:p>
    <w:p w14:paraId="2A57533B" w14:textId="77777777" w:rsidR="00B74DC7" w:rsidRPr="004B1F0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D042C3"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4FD755" w14:textId="77777777" w:rsidR="0012324D" w:rsidRPr="004B1F0D" w:rsidRDefault="0012324D" w:rsidP="0012324D">
            <w:pPr>
              <w:pStyle w:val="PSDS-CorpodeTexto0"/>
              <w:rPr>
                <w:rFonts w:ascii="Times New Roman" w:hAnsi="Times New Roman"/>
              </w:rPr>
            </w:pPr>
          </w:p>
        </w:tc>
      </w:tr>
    </w:tbl>
    <w:p w14:paraId="0996B168" w14:textId="77777777" w:rsidR="00B74DC7" w:rsidRPr="004B1F0D" w:rsidRDefault="00B74DC7" w:rsidP="00F85F88">
      <w:pPr>
        <w:pStyle w:val="Corpodetexto"/>
        <w:rPr>
          <w:rFonts w:ascii="Times New Roman" w:hAnsi="Times New Roman"/>
          <w:b/>
          <w:szCs w:val="20"/>
        </w:rPr>
      </w:pPr>
    </w:p>
    <w:p w14:paraId="7520985A" w14:textId="77777777" w:rsidR="00F85F88" w:rsidRPr="004B1F0D" w:rsidRDefault="00711CAF" w:rsidP="00F85F88">
      <w:pPr>
        <w:pStyle w:val="Corpodetex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2 - Cálculo da CSLL - Imunes e Isentas</w:t>
      </w:r>
    </w:p>
    <w:p w14:paraId="7E81B006" w14:textId="77777777" w:rsidR="00754982" w:rsidRPr="004B1F0D" w:rsidRDefault="00754982" w:rsidP="00754982"/>
    <w:p w14:paraId="504AD5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02ED4C6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3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BCACA9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B6F55" w14:textId="544B7D73"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DC9E3C7" w14:textId="776AB916" w:rsidR="00754982" w:rsidRPr="004B1F0D" w:rsidRDefault="00754982" w:rsidP="00A369C6">
      <w:pPr>
        <w:tabs>
          <w:tab w:val="left" w:pos="3120"/>
        </w:tabs>
        <w:rPr>
          <w:b/>
          <w:szCs w:val="20"/>
        </w:rPr>
      </w:pPr>
    </w:p>
    <w:p w14:paraId="453457F5" w14:textId="77777777" w:rsidR="00B46CC1" w:rsidRPr="004B1F0D" w:rsidRDefault="00B46CC1" w:rsidP="00B46CC1">
      <w:pPr>
        <w:rPr>
          <w:b/>
          <w:szCs w:val="20"/>
        </w:rPr>
      </w:pPr>
      <w:r w:rsidRPr="004B1F0D">
        <w:rPr>
          <w:b/>
          <w:szCs w:val="20"/>
        </w:rPr>
        <w:t>Regras de validação da tabela dinâmica U182:</w:t>
      </w:r>
    </w:p>
    <w:p w14:paraId="041F25DA" w14:textId="77777777" w:rsidR="00B46CC1" w:rsidRPr="004B1F0D" w:rsidRDefault="00B46CC1" w:rsidP="00B46CC1">
      <w:pPr>
        <w:rPr>
          <w:b/>
          <w:szCs w:val="20"/>
        </w:rPr>
      </w:pPr>
    </w:p>
    <w:p w14:paraId="39FBD9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2_REGRAS</w:t>
      </w:r>
      <w:r w:rsidRPr="004B1F0D">
        <w:rPr>
          <w:rFonts w:ascii="Times New Roman" w:hAnsi="Times New Roman" w:cs="Times New Roman"/>
          <w:szCs w:val="20"/>
        </w:rPr>
        <w:t>” no diretório C:\Arquivos de Programas RFB\Programas SPED\ECF\recursos\tabelas.</w:t>
      </w:r>
    </w:p>
    <w:p w14:paraId="6F187EEA"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038C69A" w14:textId="77777777" w:rsidR="004E2860" w:rsidRPr="004B1F0D" w:rsidRDefault="004E2860" w:rsidP="00EE13F0">
      <w:pPr>
        <w:pStyle w:val="PSDS-CorpodeTexto0"/>
        <w:jc w:val="both"/>
        <w:rPr>
          <w:rFonts w:ascii="Times New Roman" w:hAnsi="Times New Roman"/>
        </w:rPr>
      </w:pPr>
    </w:p>
    <w:p w14:paraId="1D27B486" w14:textId="77777777" w:rsidR="00EF74E7" w:rsidRPr="004B1F0D" w:rsidRDefault="000026E1" w:rsidP="004E28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7454376" w14:textId="77777777" w:rsidR="00EF74E7" w:rsidRPr="004B1F0D" w:rsidRDefault="00EF74E7" w:rsidP="004E2860">
      <w:pPr>
        <w:pStyle w:val="Corpodetexto"/>
        <w:rPr>
          <w:rFonts w:ascii="Times New Roman" w:hAnsi="Times New Roman"/>
          <w:b/>
          <w:color w:val="002060"/>
          <w:szCs w:val="20"/>
        </w:rPr>
      </w:pPr>
    </w:p>
    <w:p w14:paraId="5739D25E" w14:textId="77777777" w:rsidR="004E2860" w:rsidRPr="004B1F0D" w:rsidRDefault="004E2860" w:rsidP="004E2860">
      <w:pPr>
        <w:pStyle w:val="Corpodetexto"/>
        <w:rPr>
          <w:rFonts w:ascii="Times New Roman" w:hAnsi="Times New Roman"/>
          <w:b/>
          <w:color w:val="002060"/>
          <w:szCs w:val="20"/>
        </w:rPr>
      </w:pPr>
      <w:r w:rsidRPr="004B1F0D">
        <w:rPr>
          <w:rFonts w:ascii="Times New Roman" w:hAnsi="Times New Roman"/>
          <w:b/>
          <w:color w:val="002060"/>
          <w:szCs w:val="20"/>
        </w:rPr>
        <w:t>|U182|1|Base de Cálculo da CSLL|10000,00|</w:t>
      </w:r>
    </w:p>
    <w:p w14:paraId="60484B72"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U182|: Identificação do tipo do registro.</w:t>
      </w:r>
    </w:p>
    <w:p w14:paraId="50833273"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54333E0B"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a CSLL|: Descrição da linha.</w:t>
      </w:r>
    </w:p>
    <w:p w14:paraId="4CE004C9"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9247639" w14:textId="77777777" w:rsidR="005B30D4" w:rsidRPr="004B1F0D" w:rsidRDefault="005B30D4">
      <w:pPr>
        <w:spacing w:after="200" w:line="276" w:lineRule="auto"/>
        <w:rPr>
          <w:b/>
          <w:bCs/>
          <w:color w:val="0000FF"/>
          <w:szCs w:val="20"/>
        </w:rPr>
      </w:pPr>
      <w:r w:rsidRPr="004B1F0D">
        <w:rPr>
          <w:color w:val="0000FF"/>
          <w:szCs w:val="20"/>
        </w:rPr>
        <w:br w:type="page"/>
      </w:r>
    </w:p>
    <w:p w14:paraId="16D8556E" w14:textId="77777777" w:rsidR="00F11E71" w:rsidRPr="004B1F0D" w:rsidRDefault="00F11E71" w:rsidP="00867F54">
      <w:pPr>
        <w:pStyle w:val="Ttulo4"/>
      </w:pPr>
      <w:bookmarkStart w:id="414" w:name="_Toc156228325"/>
      <w:r w:rsidRPr="004B1F0D">
        <w:t>Registro U990: Encerramento do Bloco U</w:t>
      </w:r>
      <w:bookmarkEnd w:id="414"/>
    </w:p>
    <w:p w14:paraId="045225F2" w14:textId="77777777" w:rsidR="00577020" w:rsidRPr="004B1F0D" w:rsidRDefault="00577020" w:rsidP="00577020">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64E6DB6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990: ENCERRAMENTO DO BLOCO U</w:t>
            </w:r>
          </w:p>
        </w:tc>
      </w:tr>
      <w:tr w:rsidR="005D3B69" w:rsidRPr="004B1F0D" w14:paraId="60423D09"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3B69" w:rsidRPr="004B1F0D" w14:paraId="5650F386"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D3B69" w:rsidRPr="004B1F0D" w14:paraId="302D17C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CF7219C" w14:textId="77777777" w:rsidR="00C95D23" w:rsidRPr="004B1F0D" w:rsidRDefault="00C95D23" w:rsidP="00C95D23">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4B1F0D" w14:paraId="119C826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1F803D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50F6B00C"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2CCAD34" w14:textId="77777777" w:rsidR="00C95D23" w:rsidRPr="004B1F0D" w:rsidRDefault="00C95D23" w:rsidP="00577020">
      <w:pPr>
        <w:pStyle w:val="Corpodetexto"/>
        <w:rPr>
          <w:rFonts w:ascii="Times New Roman" w:hAnsi="Times New Roman"/>
          <w:b/>
          <w:color w:val="002060"/>
          <w:szCs w:val="20"/>
        </w:rPr>
      </w:pPr>
    </w:p>
    <w:p w14:paraId="211D6C80" w14:textId="77777777" w:rsidR="00C95D23"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D81E5B" w14:textId="77777777" w:rsidR="00C95D23" w:rsidRPr="004B1F0D" w:rsidRDefault="00C95D23" w:rsidP="00577020">
      <w:pPr>
        <w:pStyle w:val="Corpodetexto"/>
        <w:rPr>
          <w:rFonts w:ascii="Times New Roman" w:hAnsi="Times New Roman"/>
          <w:b/>
          <w:color w:val="002060"/>
          <w:szCs w:val="20"/>
        </w:rPr>
      </w:pPr>
    </w:p>
    <w:p w14:paraId="7E1130D8" w14:textId="77777777" w:rsidR="00577020"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U990|2000|</w:t>
      </w:r>
    </w:p>
    <w:p w14:paraId="748BB99D"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U990|: Identificação do tipo do registro.</w:t>
      </w:r>
    </w:p>
    <w:p w14:paraId="2F5CBE09"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U é 2.000 (dois mil registros).</w:t>
      </w:r>
    </w:p>
    <w:p w14:paraId="13F33ECE" w14:textId="77777777" w:rsidR="00F11E71" w:rsidRPr="004B1F0D" w:rsidRDefault="00F11E71" w:rsidP="00F11E71">
      <w:pPr>
        <w:pStyle w:val="PSDS-MarcadoresNivel2"/>
        <w:numPr>
          <w:ilvl w:val="0"/>
          <w:numId w:val="0"/>
        </w:numPr>
        <w:rPr>
          <w:rFonts w:ascii="Times New Roman" w:hAnsi="Times New Roman"/>
        </w:rPr>
      </w:pPr>
    </w:p>
    <w:p w14:paraId="75BD2F03" w14:textId="77777777" w:rsidR="00A0125B" w:rsidRPr="004B1F0D" w:rsidRDefault="00A0125B">
      <w:pPr>
        <w:spacing w:after="200" w:line="276" w:lineRule="auto"/>
      </w:pPr>
      <w:r w:rsidRPr="004B1F0D">
        <w:br w:type="page"/>
      </w:r>
    </w:p>
    <w:p w14:paraId="75C17F8C" w14:textId="77777777" w:rsidR="004B2396" w:rsidRPr="004B1F0D" w:rsidRDefault="004B2396" w:rsidP="00AE39CF">
      <w:pPr>
        <w:pStyle w:val="Ttulo3"/>
        <w:pageBreakBefore/>
      </w:pPr>
      <w:bookmarkStart w:id="415" w:name="_Toc156228326"/>
      <w:r w:rsidRPr="004B1F0D">
        <w:t>Bloco V: Declaração DEREX</w:t>
      </w:r>
      <w:bookmarkEnd w:id="415"/>
    </w:p>
    <w:p w14:paraId="1B4708A2" w14:textId="77777777" w:rsidR="009567F0" w:rsidRPr="004B1F0D" w:rsidRDefault="009567F0" w:rsidP="009567F0"/>
    <w:p w14:paraId="0F23028D" w14:textId="77777777" w:rsidR="009567F0" w:rsidRPr="004B1F0D" w:rsidRDefault="005D7FEF" w:rsidP="009567F0">
      <w:pPr>
        <w:pStyle w:val="Subttulo"/>
        <w:jc w:val="both"/>
        <w:rPr>
          <w:sz w:val="20"/>
          <w:szCs w:val="20"/>
        </w:rPr>
      </w:pPr>
      <w:r w:rsidRPr="004B1F0D">
        <w:rPr>
          <w:sz w:val="20"/>
          <w:szCs w:val="20"/>
        </w:rPr>
        <w:t>I</w:t>
      </w:r>
      <w:r w:rsidR="009567F0" w:rsidRPr="004B1F0D">
        <w:rPr>
          <w:sz w:val="20"/>
          <w:szCs w:val="20"/>
        </w:rPr>
        <w:t>. Informações gerais</w:t>
      </w:r>
    </w:p>
    <w:p w14:paraId="4D258A94" w14:textId="77777777" w:rsidR="009567F0" w:rsidRPr="004B1F0D" w:rsidRDefault="009567F0" w:rsidP="009567F0">
      <w:pPr>
        <w:pStyle w:val="Subttulo"/>
        <w:jc w:val="both"/>
        <w:rPr>
          <w:sz w:val="20"/>
          <w:szCs w:val="20"/>
        </w:rPr>
      </w:pPr>
    </w:p>
    <w:p w14:paraId="344221D0" w14:textId="77777777" w:rsidR="009567F0" w:rsidRPr="004B1F0D" w:rsidRDefault="009567F0" w:rsidP="009567F0">
      <w:pPr>
        <w:pStyle w:val="Subttulo"/>
        <w:jc w:val="both"/>
        <w:rPr>
          <w:b w:val="0"/>
          <w:bCs w:val="0"/>
          <w:sz w:val="20"/>
          <w:szCs w:val="20"/>
        </w:rPr>
      </w:pPr>
      <w:bookmarkStart w:id="416" w:name="_Hlk516756950"/>
      <w:r w:rsidRPr="004B1F0D">
        <w:rPr>
          <w:b w:val="0"/>
          <w:bCs w:val="0"/>
          <w:sz w:val="20"/>
          <w:szCs w:val="20"/>
        </w:rPr>
        <w:tab/>
      </w:r>
      <w:hyperlink r:id="rId231" w:tgtFrame="_self" w:history="1">
        <w:r w:rsidRPr="004B1F0D">
          <w:rPr>
            <w:b w:val="0"/>
            <w:bCs w:val="0"/>
            <w:sz w:val="20"/>
            <w:szCs w:val="20"/>
          </w:rPr>
          <w:t>A </w:t>
        </w:r>
      </w:hyperlink>
      <w:hyperlink r:id="rId232" w:tgtFrame="_self" w:history="1">
        <w:r w:rsidRPr="004B1F0D">
          <w:rPr>
            <w:b w:val="0"/>
            <w:bCs w:val="0"/>
            <w:sz w:val="20"/>
            <w:szCs w:val="20"/>
          </w:rPr>
          <w:t>Medida Provisória nº 315/2006</w:t>
        </w:r>
      </w:hyperlink>
      <w:hyperlink r:id="rId233" w:history="1">
        <w:r w:rsidRPr="004B1F0D">
          <w:rPr>
            <w:b w:val="0"/>
            <w:bCs w:val="0"/>
            <w:sz w:val="20"/>
            <w:szCs w:val="20"/>
          </w:rPr>
          <w:t> </w:t>
        </w:r>
      </w:hyperlink>
      <w:r w:rsidRPr="004B1F0D">
        <w:rPr>
          <w:b w:val="0"/>
          <w:bCs w:val="0"/>
          <w:sz w:val="20"/>
          <w:szCs w:val="20"/>
        </w:rPr>
        <w:t>, convertida na </w:t>
      </w:r>
      <w:hyperlink r:id="rId234" w:tgtFrame="_self" w:history="1">
        <w:r w:rsidRPr="004B1F0D">
          <w:rPr>
            <w:b w:val="0"/>
            <w:bCs w:val="0"/>
            <w:sz w:val="20"/>
            <w:szCs w:val="20"/>
          </w:rPr>
          <w:t>Lei nº 11.371/2006</w:t>
        </w:r>
      </w:hyperlink>
      <w:hyperlink r:id="rId235" w:history="1">
        <w:r w:rsidRPr="004B1F0D">
          <w:rPr>
            <w:b w:val="0"/>
            <w:bCs w:val="0"/>
            <w:sz w:val="20"/>
            <w:szCs w:val="20"/>
          </w:rPr>
          <w:t> </w:t>
        </w:r>
      </w:hyperlink>
      <w:r w:rsidRPr="004B1F0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4B1F0D" w:rsidRDefault="009567F0" w:rsidP="009567F0">
      <w:pPr>
        <w:pStyle w:val="Subttulo"/>
        <w:jc w:val="both"/>
        <w:rPr>
          <w:b w:val="0"/>
          <w:bCs w:val="0"/>
          <w:sz w:val="20"/>
          <w:szCs w:val="20"/>
        </w:rPr>
      </w:pPr>
    </w:p>
    <w:p w14:paraId="7B88A1F1" w14:textId="77777777" w:rsidR="009567F0" w:rsidRPr="004B1F0D" w:rsidRDefault="009567F0" w:rsidP="009567F0">
      <w:pPr>
        <w:pStyle w:val="Subttulo"/>
        <w:jc w:val="both"/>
        <w:rPr>
          <w:b w:val="0"/>
          <w:bCs w:val="0"/>
          <w:sz w:val="20"/>
          <w:szCs w:val="20"/>
        </w:rPr>
      </w:pPr>
      <w:r w:rsidRPr="004B1F0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4B1F0D" w:rsidRDefault="009567F0" w:rsidP="009567F0">
      <w:pPr>
        <w:pStyle w:val="Subttulo"/>
        <w:jc w:val="both"/>
        <w:rPr>
          <w:b w:val="0"/>
          <w:bCs w:val="0"/>
          <w:sz w:val="20"/>
          <w:szCs w:val="20"/>
        </w:rPr>
      </w:pPr>
      <w:r w:rsidRPr="004B1F0D">
        <w:rPr>
          <w:b w:val="0"/>
          <w:bCs w:val="0"/>
          <w:sz w:val="20"/>
          <w:szCs w:val="20"/>
        </w:rPr>
        <w:tab/>
      </w:r>
    </w:p>
    <w:p w14:paraId="409E24DE" w14:textId="77777777" w:rsidR="009567F0" w:rsidRPr="004B1F0D" w:rsidRDefault="009567F0" w:rsidP="009567F0">
      <w:pPr>
        <w:pStyle w:val="Subttulo"/>
        <w:jc w:val="both"/>
        <w:rPr>
          <w:b w:val="0"/>
          <w:bCs w:val="0"/>
          <w:sz w:val="20"/>
          <w:szCs w:val="20"/>
        </w:rPr>
      </w:pPr>
      <w:r w:rsidRPr="004B1F0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4B1F0D" w:rsidRDefault="009567F0" w:rsidP="009567F0">
      <w:pPr>
        <w:pStyle w:val="Subttulo"/>
        <w:jc w:val="both"/>
        <w:rPr>
          <w:b w:val="0"/>
          <w:bCs w:val="0"/>
          <w:sz w:val="20"/>
          <w:szCs w:val="20"/>
        </w:rPr>
      </w:pPr>
    </w:p>
    <w:p w14:paraId="292FF852" w14:textId="18AF7AD5" w:rsidR="009567F0" w:rsidRPr="004B1F0D" w:rsidRDefault="009567F0" w:rsidP="009567F0">
      <w:pPr>
        <w:pStyle w:val="Subttulo"/>
        <w:jc w:val="both"/>
        <w:rPr>
          <w:b w:val="0"/>
          <w:bCs w:val="0"/>
          <w:sz w:val="20"/>
          <w:szCs w:val="20"/>
        </w:rPr>
      </w:pPr>
      <w:r w:rsidRPr="004B1F0D">
        <w:rPr>
          <w:b w:val="0"/>
          <w:bCs w:val="0"/>
          <w:sz w:val="20"/>
          <w:szCs w:val="20"/>
        </w:rPr>
        <w:tab/>
        <w:t xml:space="preserve">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w:t>
      </w:r>
      <w:r w:rsidR="007B1E80" w:rsidRPr="004B1F0D">
        <w:rPr>
          <w:b w:val="0"/>
          <w:bCs w:val="0"/>
          <w:sz w:val="20"/>
          <w:szCs w:val="20"/>
        </w:rPr>
        <w:t>contudo,</w:t>
      </w:r>
      <w:r w:rsidRPr="004B1F0D">
        <w:rPr>
          <w:b w:val="0"/>
          <w:bCs w:val="0"/>
          <w:sz w:val="20"/>
          <w:szCs w:val="20"/>
        </w:rPr>
        <w:t xml:space="preserve"> conservar todos os comprovantes das movimentações efetuadas.</w:t>
      </w:r>
    </w:p>
    <w:p w14:paraId="30562C1F" w14:textId="77777777" w:rsidR="009567F0" w:rsidRPr="004B1F0D" w:rsidRDefault="009567F0" w:rsidP="009567F0">
      <w:pPr>
        <w:pStyle w:val="Subttulo"/>
        <w:jc w:val="both"/>
        <w:rPr>
          <w:b w:val="0"/>
          <w:bCs w:val="0"/>
          <w:sz w:val="20"/>
          <w:szCs w:val="20"/>
        </w:rPr>
      </w:pPr>
    </w:p>
    <w:p w14:paraId="74E75BED" w14:textId="1F0808FC" w:rsidR="009567F0" w:rsidRPr="004B1F0D" w:rsidRDefault="009567F0" w:rsidP="009567F0">
      <w:pPr>
        <w:pStyle w:val="Subttulo"/>
        <w:jc w:val="both"/>
        <w:rPr>
          <w:b w:val="0"/>
          <w:bCs w:val="0"/>
          <w:sz w:val="20"/>
          <w:szCs w:val="20"/>
        </w:rPr>
      </w:pPr>
      <w:r w:rsidRPr="004B1F0D">
        <w:rPr>
          <w:b w:val="0"/>
          <w:bCs w:val="0"/>
          <w:sz w:val="20"/>
          <w:szCs w:val="20"/>
        </w:rPr>
        <w:tab/>
        <w:t xml:space="preserve">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w:t>
      </w:r>
      <w:r w:rsidR="007B1E80" w:rsidRPr="004B1F0D">
        <w:rPr>
          <w:b w:val="0"/>
          <w:bCs w:val="0"/>
          <w:sz w:val="20"/>
          <w:szCs w:val="20"/>
        </w:rPr>
        <w:t>subsequente</w:t>
      </w:r>
      <w:r w:rsidRPr="004B1F0D">
        <w:rPr>
          <w:b w:val="0"/>
          <w:bCs w:val="0"/>
          <w:sz w:val="20"/>
          <w:szCs w:val="20"/>
        </w:rPr>
        <w:t xml:space="preserv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4B1F0D" w:rsidRDefault="009567F0" w:rsidP="009567F0">
      <w:pPr>
        <w:pStyle w:val="Subttulo"/>
        <w:jc w:val="both"/>
        <w:rPr>
          <w:b w:val="0"/>
          <w:bCs w:val="0"/>
          <w:sz w:val="20"/>
          <w:szCs w:val="20"/>
        </w:rPr>
      </w:pPr>
    </w:p>
    <w:p w14:paraId="2D7053EC" w14:textId="77777777" w:rsidR="009567F0" w:rsidRPr="004B1F0D" w:rsidRDefault="009567F0" w:rsidP="009567F0">
      <w:pPr>
        <w:pStyle w:val="Subttulo"/>
        <w:jc w:val="both"/>
        <w:rPr>
          <w:b w:val="0"/>
          <w:bCs w:val="0"/>
          <w:sz w:val="20"/>
          <w:szCs w:val="20"/>
        </w:rPr>
      </w:pPr>
      <w:r w:rsidRPr="004B1F0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4B1F0D" w:rsidRDefault="009567F0" w:rsidP="009567F0">
      <w:pPr>
        <w:pStyle w:val="Subttulo"/>
        <w:jc w:val="both"/>
        <w:rPr>
          <w:b w:val="0"/>
          <w:bCs w:val="0"/>
          <w:sz w:val="20"/>
          <w:szCs w:val="20"/>
        </w:rPr>
      </w:pPr>
    </w:p>
    <w:p w14:paraId="2B461F35" w14:textId="77777777" w:rsidR="009567F0" w:rsidRPr="004B1F0D" w:rsidRDefault="009567F0" w:rsidP="009567F0">
      <w:pPr>
        <w:pStyle w:val="Subttulo"/>
        <w:jc w:val="both"/>
        <w:rPr>
          <w:b w:val="0"/>
          <w:bCs w:val="0"/>
          <w:sz w:val="20"/>
          <w:szCs w:val="20"/>
        </w:rPr>
      </w:pPr>
      <w:r w:rsidRPr="004B1F0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4B1F0D" w:rsidRDefault="005D7FEF" w:rsidP="005D7FEF">
      <w:pPr>
        <w:pStyle w:val="Subttulo"/>
        <w:jc w:val="both"/>
        <w:rPr>
          <w:rFonts w:eastAsia="Arial Unicode MS"/>
          <w:b w:val="0"/>
          <w:bCs w:val="0"/>
          <w:iCs/>
          <w:sz w:val="20"/>
          <w:szCs w:val="22"/>
          <w:lang w:eastAsia="en-US"/>
        </w:rPr>
      </w:pPr>
    </w:p>
    <w:p w14:paraId="627E9C44" w14:textId="77777777" w:rsidR="005D7FEF" w:rsidRPr="004B1F0D" w:rsidRDefault="005D7FEF" w:rsidP="005D7FEF">
      <w:pPr>
        <w:pStyle w:val="Subttulo"/>
        <w:jc w:val="both"/>
        <w:rPr>
          <w:rFonts w:eastAsia="Arial Unicode MS"/>
          <w:b w:val="0"/>
          <w:bCs w:val="0"/>
          <w:iCs/>
          <w:sz w:val="20"/>
          <w:szCs w:val="22"/>
          <w:lang w:eastAsia="en-US"/>
        </w:rPr>
      </w:pPr>
    </w:p>
    <w:p w14:paraId="2E3DD258" w14:textId="77777777" w:rsidR="00B46CC1" w:rsidRPr="004B1F0D" w:rsidRDefault="00B46CC1">
      <w:pPr>
        <w:spacing w:after="200" w:line="276" w:lineRule="auto"/>
        <w:rPr>
          <w:rFonts w:eastAsia="Arial Unicode MS" w:cs="Times New Roman"/>
          <w:b/>
          <w:iCs/>
        </w:rPr>
      </w:pPr>
      <w:r w:rsidRPr="004B1F0D">
        <w:rPr>
          <w:rFonts w:eastAsia="Arial Unicode MS"/>
          <w:bCs/>
          <w:iCs/>
        </w:rPr>
        <w:br w:type="page"/>
      </w:r>
    </w:p>
    <w:p w14:paraId="14BB3431" w14:textId="77777777" w:rsidR="009567F0" w:rsidRPr="004B1F0D" w:rsidRDefault="005D7FEF" w:rsidP="005D7FEF">
      <w:pPr>
        <w:pStyle w:val="Subttulo"/>
        <w:jc w:val="both"/>
        <w:rPr>
          <w:sz w:val="20"/>
          <w:szCs w:val="20"/>
        </w:rPr>
      </w:pPr>
      <w:r w:rsidRPr="004B1F0D">
        <w:rPr>
          <w:rFonts w:eastAsia="Arial Unicode MS"/>
          <w:bCs w:val="0"/>
          <w:iCs/>
          <w:sz w:val="20"/>
          <w:szCs w:val="22"/>
          <w:lang w:eastAsia="en-US"/>
        </w:rPr>
        <w:t>I.1 -</w:t>
      </w:r>
      <w:r w:rsidR="009567F0" w:rsidRPr="004B1F0D">
        <w:rPr>
          <w:sz w:val="20"/>
          <w:szCs w:val="20"/>
        </w:rPr>
        <w:t xml:space="preserve"> Obrigatoriedade</w:t>
      </w:r>
    </w:p>
    <w:p w14:paraId="6CCDF472" w14:textId="77777777" w:rsidR="009567F0" w:rsidRPr="004B1F0D" w:rsidRDefault="009567F0" w:rsidP="009567F0">
      <w:pPr>
        <w:pStyle w:val="Subttulo"/>
        <w:ind w:left="360"/>
        <w:jc w:val="both"/>
        <w:rPr>
          <w:sz w:val="20"/>
          <w:szCs w:val="20"/>
        </w:rPr>
      </w:pPr>
    </w:p>
    <w:p w14:paraId="34279F8B" w14:textId="77777777" w:rsidR="005D7FEF" w:rsidRPr="004B1F0D" w:rsidRDefault="009567F0" w:rsidP="009567F0">
      <w:pPr>
        <w:pStyle w:val="Subttulo"/>
        <w:jc w:val="both"/>
        <w:rPr>
          <w:b w:val="0"/>
          <w:bCs w:val="0"/>
          <w:sz w:val="20"/>
          <w:szCs w:val="20"/>
        </w:rPr>
      </w:pPr>
      <w:r w:rsidRPr="004B1F0D">
        <w:rPr>
          <w:sz w:val="20"/>
          <w:szCs w:val="20"/>
        </w:rPr>
        <w:tab/>
      </w:r>
      <w:r w:rsidR="005D7FEF" w:rsidRPr="004B1F0D">
        <w:rPr>
          <w:b w:val="0"/>
          <w:bCs w:val="0"/>
          <w:sz w:val="20"/>
          <w:szCs w:val="20"/>
        </w:rPr>
        <w:t>A</w:t>
      </w:r>
      <w:r w:rsidRPr="004B1F0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4B1F0D" w:rsidRDefault="000A136E" w:rsidP="009567F0">
      <w:pPr>
        <w:pStyle w:val="Subttulo"/>
        <w:jc w:val="both"/>
        <w:rPr>
          <w:b w:val="0"/>
          <w:bCs w:val="0"/>
          <w:sz w:val="20"/>
          <w:szCs w:val="20"/>
        </w:rPr>
      </w:pPr>
    </w:p>
    <w:p w14:paraId="483BDDD9" w14:textId="77777777" w:rsidR="009567F0" w:rsidRPr="004B1F0D" w:rsidRDefault="005D7FEF" w:rsidP="009567F0">
      <w:pPr>
        <w:pStyle w:val="Subttulo"/>
        <w:jc w:val="both"/>
        <w:rPr>
          <w:b w:val="0"/>
          <w:bCs w:val="0"/>
          <w:sz w:val="20"/>
          <w:szCs w:val="20"/>
        </w:rPr>
      </w:pPr>
      <w:r w:rsidRPr="004B1F0D">
        <w:rPr>
          <w:b w:val="0"/>
          <w:bCs w:val="0"/>
          <w:sz w:val="20"/>
          <w:szCs w:val="20"/>
        </w:rPr>
        <w:t xml:space="preserve"> </w:t>
      </w:r>
      <w:r w:rsidRPr="004B1F0D">
        <w:rPr>
          <w:b w:val="0"/>
          <w:bCs w:val="0"/>
          <w:sz w:val="20"/>
          <w:szCs w:val="20"/>
        </w:rPr>
        <w:tab/>
      </w:r>
      <w:r w:rsidR="009567F0" w:rsidRPr="004B1F0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6" w:tgtFrame="_self" w:history="1">
        <w:r w:rsidR="009567F0" w:rsidRPr="004B1F0D">
          <w:rPr>
            <w:b w:val="0"/>
            <w:bCs w:val="0"/>
            <w:sz w:val="20"/>
            <w:szCs w:val="20"/>
          </w:rPr>
          <w:t>Lei nº 11.371/2006</w:t>
        </w:r>
      </w:hyperlink>
      <w:hyperlink r:id="rId237" w:history="1">
        <w:r w:rsidR="009567F0" w:rsidRPr="004B1F0D">
          <w:rPr>
            <w:b w:val="0"/>
            <w:bCs w:val="0"/>
            <w:sz w:val="20"/>
            <w:szCs w:val="20"/>
          </w:rPr>
          <w:t> </w:t>
        </w:r>
      </w:hyperlink>
      <w:r w:rsidR="009567F0" w:rsidRPr="004B1F0D">
        <w:rPr>
          <w:b w:val="0"/>
          <w:bCs w:val="0"/>
          <w:sz w:val="20"/>
          <w:szCs w:val="20"/>
        </w:rPr>
        <w:t>, e os rendimentos auferidos no exterior decorrentes da utilização dos recursos mantidos fora do País.</w:t>
      </w:r>
    </w:p>
    <w:p w14:paraId="3BBAAF2A" w14:textId="77777777" w:rsidR="005D7FEF" w:rsidRPr="004B1F0D" w:rsidRDefault="005D7FEF" w:rsidP="009567F0">
      <w:pPr>
        <w:pStyle w:val="Subttulo"/>
        <w:jc w:val="both"/>
        <w:rPr>
          <w:b w:val="0"/>
          <w:bCs w:val="0"/>
          <w:sz w:val="20"/>
          <w:szCs w:val="20"/>
        </w:rPr>
      </w:pPr>
    </w:p>
    <w:p w14:paraId="03DEB63A" w14:textId="77777777" w:rsidR="009567F0" w:rsidRPr="004B1F0D" w:rsidRDefault="005D7FEF" w:rsidP="009567F0">
      <w:pPr>
        <w:pStyle w:val="Subttulo"/>
        <w:jc w:val="both"/>
        <w:rPr>
          <w:sz w:val="20"/>
          <w:szCs w:val="20"/>
        </w:rPr>
      </w:pPr>
      <w:r w:rsidRPr="004B1F0D">
        <w:rPr>
          <w:sz w:val="20"/>
          <w:szCs w:val="20"/>
        </w:rPr>
        <w:t xml:space="preserve">I.2 - </w:t>
      </w:r>
      <w:r w:rsidR="009567F0" w:rsidRPr="004B1F0D">
        <w:rPr>
          <w:sz w:val="20"/>
          <w:szCs w:val="20"/>
        </w:rPr>
        <w:t xml:space="preserve">Informações </w:t>
      </w:r>
      <w:r w:rsidRPr="004B1F0D">
        <w:rPr>
          <w:sz w:val="20"/>
          <w:szCs w:val="20"/>
        </w:rPr>
        <w:t xml:space="preserve">a Serem </w:t>
      </w:r>
      <w:r w:rsidR="009567F0" w:rsidRPr="004B1F0D">
        <w:rPr>
          <w:sz w:val="20"/>
          <w:szCs w:val="20"/>
        </w:rPr>
        <w:t xml:space="preserve">Prestadas </w:t>
      </w:r>
    </w:p>
    <w:p w14:paraId="12018BFD" w14:textId="77777777" w:rsidR="009567F0" w:rsidRPr="004B1F0D" w:rsidRDefault="009567F0" w:rsidP="009567F0">
      <w:pPr>
        <w:pStyle w:val="Subttulo"/>
        <w:jc w:val="both"/>
        <w:rPr>
          <w:b w:val="0"/>
          <w:bCs w:val="0"/>
          <w:sz w:val="20"/>
          <w:szCs w:val="20"/>
        </w:rPr>
      </w:pPr>
    </w:p>
    <w:p w14:paraId="6064363C" w14:textId="77777777" w:rsidR="009567F0" w:rsidRPr="004B1F0D" w:rsidRDefault="009567F0" w:rsidP="009567F0">
      <w:pPr>
        <w:pStyle w:val="Subttulo"/>
        <w:jc w:val="both"/>
        <w:rPr>
          <w:b w:val="0"/>
          <w:bCs w:val="0"/>
          <w:sz w:val="20"/>
          <w:szCs w:val="20"/>
        </w:rPr>
      </w:pPr>
      <w:r w:rsidRPr="004B1F0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4B1F0D" w:rsidRDefault="009567F0" w:rsidP="009567F0">
      <w:pPr>
        <w:pStyle w:val="Subttulo"/>
        <w:jc w:val="both"/>
        <w:rPr>
          <w:b w:val="0"/>
          <w:bCs w:val="0"/>
          <w:sz w:val="20"/>
          <w:szCs w:val="20"/>
        </w:rPr>
      </w:pPr>
    </w:p>
    <w:p w14:paraId="2725A1E3" w14:textId="77777777" w:rsidR="009567F0" w:rsidRPr="004B1F0D" w:rsidRDefault="009567F0" w:rsidP="009567F0">
      <w:pPr>
        <w:pStyle w:val="Subttulo"/>
        <w:jc w:val="both"/>
        <w:rPr>
          <w:b w:val="0"/>
          <w:bCs w:val="0"/>
          <w:sz w:val="20"/>
          <w:szCs w:val="20"/>
        </w:rPr>
      </w:pPr>
      <w:r w:rsidRPr="004B1F0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4B1F0D" w:rsidRDefault="009567F0" w:rsidP="009567F0">
      <w:pPr>
        <w:pStyle w:val="Subttulo"/>
        <w:jc w:val="both"/>
        <w:rPr>
          <w:b w:val="0"/>
          <w:bCs w:val="0"/>
          <w:sz w:val="20"/>
          <w:szCs w:val="20"/>
        </w:rPr>
      </w:pPr>
    </w:p>
    <w:p w14:paraId="0E234E92" w14:textId="46F410C8" w:rsidR="009567F0" w:rsidRPr="004B1F0D" w:rsidRDefault="009567F0" w:rsidP="009567F0">
      <w:pPr>
        <w:pStyle w:val="Subttulo"/>
        <w:jc w:val="both"/>
        <w:rPr>
          <w:b w:val="0"/>
          <w:bCs w:val="0"/>
          <w:sz w:val="20"/>
          <w:szCs w:val="20"/>
        </w:rPr>
      </w:pPr>
      <w:r w:rsidRPr="004B1F0D">
        <w:rPr>
          <w:b w:val="0"/>
          <w:bCs w:val="0"/>
          <w:sz w:val="20"/>
          <w:szCs w:val="20"/>
        </w:rPr>
        <w:tab/>
        <w:t xml:space="preserve">Os pagamentos efetuados no exterior estão sujeitos às regras vigentes sobre o Imposto de Renda na Fonte, dispostas no Regulamento do Imposto de Renda (Decreto nº </w:t>
      </w:r>
      <w:r w:rsidR="00C64F7C" w:rsidRPr="004B1F0D">
        <w:rPr>
          <w:b w:val="0"/>
          <w:bCs w:val="0"/>
          <w:sz w:val="20"/>
          <w:szCs w:val="20"/>
        </w:rPr>
        <w:t>9.580/2018</w:t>
      </w:r>
      <w:r w:rsidRPr="004B1F0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4B1F0D" w:rsidRDefault="009567F0" w:rsidP="00AE39CF">
      <w:pPr>
        <w:pStyle w:val="Ttulo4"/>
        <w:pageBreakBefore/>
      </w:pPr>
      <w:bookmarkStart w:id="417" w:name="_Toc156228327"/>
      <w:bookmarkEnd w:id="416"/>
      <w:r w:rsidRPr="004B1F0D">
        <w:t>Registro V001: Abertura do Bloco V</w:t>
      </w:r>
      <w:bookmarkEnd w:id="417"/>
    </w:p>
    <w:p w14:paraId="75A8D39B" w14:textId="77777777" w:rsidR="00B46CC1" w:rsidRPr="004B1F0D" w:rsidRDefault="00B46CC1" w:rsidP="00B46CC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46CC1" w:rsidRPr="004B1F0D" w14:paraId="465D5CD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01: ABERTURA DO BLOCO V</w:t>
            </w:r>
          </w:p>
        </w:tc>
      </w:tr>
      <w:tr w:rsidR="00B46CC1" w:rsidRPr="004B1F0D" w14:paraId="65059F4C"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OCORRENCIA_UNITARIA_ARQ</w:t>
            </w:r>
          </w:p>
        </w:tc>
      </w:tr>
      <w:tr w:rsidR="00B46CC1" w:rsidRPr="004B1F0D" w14:paraId="30708BD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46CC1" w:rsidRPr="004B1F0D" w14:paraId="55AF024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4B1F0D" w:rsidRDefault="00B46CC1" w:rsidP="00B23F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F75BE6" w14:textId="77777777" w:rsidR="00B46CC1" w:rsidRPr="004B1F0D" w:rsidRDefault="00B46CC1" w:rsidP="00B46CC1">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4B1F0D" w14:paraId="46F6050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46CC1" w:rsidRPr="004B1F0D" w14:paraId="6F7AB7F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6CC1" w:rsidRPr="004B1F0D" w14:paraId="6CC3959D"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4F9775" w14:textId="77777777" w:rsidR="00B46CC1" w:rsidRPr="004B1F0D" w:rsidRDefault="00B46CC1" w:rsidP="00B46CC1">
      <w:pPr>
        <w:pStyle w:val="PSDS-MarcadoresNivel2"/>
        <w:numPr>
          <w:ilvl w:val="0"/>
          <w:numId w:val="0"/>
        </w:numPr>
        <w:rPr>
          <w:rFonts w:ascii="Times New Roman" w:hAnsi="Times New Roman"/>
        </w:rPr>
      </w:pPr>
    </w:p>
    <w:p w14:paraId="56721AE0" w14:textId="77777777" w:rsidR="00B46CC1" w:rsidRPr="004B1F0D" w:rsidRDefault="00B46CC1" w:rsidP="00B46C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27DE621" w14:textId="77777777" w:rsidR="00B46CC1" w:rsidRPr="004B1F0D" w:rsidRDefault="00B46CC1" w:rsidP="00B46CC1">
      <w:pPr>
        <w:pStyle w:val="PSDS-MarcadoresNivel2"/>
        <w:numPr>
          <w:ilvl w:val="0"/>
          <w:numId w:val="0"/>
        </w:numPr>
        <w:rPr>
          <w:rFonts w:ascii="Times New Roman" w:hAnsi="Times New Roman"/>
        </w:rPr>
      </w:pPr>
    </w:p>
    <w:p w14:paraId="62F26943" w14:textId="77777777" w:rsidR="00B46CC1" w:rsidRPr="004B1F0D" w:rsidRDefault="00000000" w:rsidP="00B46CC1">
      <w:pPr>
        <w:pStyle w:val="Corpodetexto"/>
        <w:ind w:left="708" w:firstLine="12"/>
        <w:rPr>
          <w:rFonts w:ascii="Times New Roman" w:hAnsi="Times New Roman"/>
          <w:szCs w:val="20"/>
        </w:rPr>
      </w:pPr>
      <w:hyperlink r:id="rId238" w:anchor="REGRA_OCORRENCIA_UNITARIA_ARQ" w:history="1">
        <w:r w:rsidR="00B46CC1" w:rsidRPr="004B1F0D">
          <w:rPr>
            <w:rFonts w:ascii="Times New Roman" w:hAnsi="Times New Roman"/>
            <w:b/>
            <w:szCs w:val="20"/>
          </w:rPr>
          <w:t>REGRA_OCORRENCIA_UNITARIA_ARQ</w:t>
        </w:r>
      </w:hyperlink>
      <w:r w:rsidR="00B46CC1" w:rsidRPr="004B1F0D">
        <w:rPr>
          <w:rFonts w:ascii="Times New Roman" w:hAnsi="Times New Roman"/>
          <w:color w:val="auto"/>
          <w:szCs w:val="20"/>
        </w:rPr>
        <w:t xml:space="preserve">: </w:t>
      </w:r>
      <w:r w:rsidR="00B46CC1" w:rsidRPr="004B1F0D">
        <w:rPr>
          <w:rFonts w:ascii="Times New Roman" w:hAnsi="Times New Roman"/>
          <w:szCs w:val="20"/>
        </w:rPr>
        <w:t>Verifica se registro ocorreu apenas uma vez por arquivo, considerando a chave “</w:t>
      </w:r>
      <w:r w:rsidR="00C255A4" w:rsidRPr="004B1F0D">
        <w:rPr>
          <w:rFonts w:ascii="Times New Roman" w:hAnsi="Times New Roman"/>
          <w:szCs w:val="20"/>
        </w:rPr>
        <w:t>V</w:t>
      </w:r>
      <w:r w:rsidR="00B46CC1" w:rsidRPr="004B1F0D">
        <w:rPr>
          <w:rFonts w:ascii="Times New Roman" w:hAnsi="Times New Roman"/>
          <w:szCs w:val="20"/>
        </w:rPr>
        <w:t>001” (REG). Se a regra não for cumprida, a ECF gera um erro.</w:t>
      </w:r>
    </w:p>
    <w:p w14:paraId="08BD1120" w14:textId="77777777" w:rsidR="00B46CC1" w:rsidRPr="004B1F0D" w:rsidRDefault="00B46CC1" w:rsidP="00B46CC1">
      <w:pPr>
        <w:pStyle w:val="Corpodetexto"/>
        <w:ind w:left="708" w:firstLine="12"/>
        <w:rPr>
          <w:rFonts w:ascii="Times New Roman" w:hAnsi="Times New Roman"/>
          <w:szCs w:val="20"/>
        </w:rPr>
      </w:pPr>
    </w:p>
    <w:p w14:paraId="5846ADAC"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A819067" w14:textId="77777777" w:rsidR="00B46CC1" w:rsidRPr="004B1F0D" w:rsidRDefault="00B46CC1" w:rsidP="00B46CC1">
      <w:pPr>
        <w:pStyle w:val="Corpodetexto"/>
        <w:rPr>
          <w:rFonts w:ascii="Times New Roman" w:hAnsi="Times New Roman"/>
          <w:b/>
          <w:color w:val="002060"/>
          <w:szCs w:val="20"/>
        </w:rPr>
      </w:pPr>
    </w:p>
    <w:p w14:paraId="478D8EFE"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V001|0|</w:t>
      </w:r>
    </w:p>
    <w:p w14:paraId="1CB37C5E"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V001|: Identificação do tipo do registro.</w:t>
      </w:r>
    </w:p>
    <w:p w14:paraId="2CB6F0AD"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13BDE1D" w14:textId="77777777" w:rsidR="009567F0" w:rsidRPr="004B1F0D" w:rsidRDefault="009567F0" w:rsidP="00AE39CF">
      <w:pPr>
        <w:pStyle w:val="Ttulo4"/>
        <w:pageBreakBefore/>
        <w:rPr>
          <w:color w:val="0000FF"/>
          <w:szCs w:val="20"/>
        </w:rPr>
      </w:pPr>
      <w:bookmarkStart w:id="418" w:name="_Toc156228328"/>
      <w:r w:rsidRPr="004B1F0D">
        <w:t>Registro V010: DEREX - Instituição</w:t>
      </w:r>
      <w:bookmarkEnd w:id="418"/>
    </w:p>
    <w:p w14:paraId="70C4BA07" w14:textId="77777777" w:rsidR="009567F0" w:rsidRPr="004B1F0D" w:rsidRDefault="009567F0" w:rsidP="009567F0"/>
    <w:p w14:paraId="462180ED" w14:textId="4D10EBA0" w:rsidR="009567F0" w:rsidRPr="004B1F0D" w:rsidRDefault="009567F0" w:rsidP="009567F0">
      <w:pPr>
        <w:rPr>
          <w:rFonts w:cs="Times New Roman"/>
        </w:rPr>
      </w:pPr>
      <w:r w:rsidRPr="004B1F0D">
        <w:tab/>
      </w:r>
      <w:r w:rsidRPr="004B1F0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4B1F0D">
        <w:rPr>
          <w:rFonts w:cs="Times New Roman"/>
        </w:rPr>
        <w:t xml:space="preserve">§ 3º, </w:t>
      </w:r>
      <w:r w:rsidRPr="004B1F0D">
        <w:rPr>
          <w:rFonts w:cs="Times New Roman"/>
        </w:rPr>
        <w:t xml:space="preserve">art. </w:t>
      </w:r>
      <w:r w:rsidR="000A136E" w:rsidRPr="004B1F0D">
        <w:rPr>
          <w:rFonts w:cs="Times New Roman"/>
        </w:rPr>
        <w:t>4</w:t>
      </w:r>
      <w:r w:rsidRPr="004B1F0D">
        <w:rPr>
          <w:rFonts w:cs="Times New Roman"/>
        </w:rPr>
        <w:t xml:space="preserve">º da </w:t>
      </w:r>
      <w:r w:rsidR="007B1E80" w:rsidRPr="004B1F0D">
        <w:rPr>
          <w:rFonts w:cs="Times New Roman"/>
        </w:rPr>
        <w:t>Instrução</w:t>
      </w:r>
      <w:r w:rsidRPr="004B1F0D">
        <w:rPr>
          <w:rFonts w:cs="Times New Roman"/>
        </w:rPr>
        <w:t xml:space="preserve"> Normativa </w:t>
      </w:r>
      <w:r w:rsidR="000A136E" w:rsidRPr="004B1F0D">
        <w:rPr>
          <w:rFonts w:cs="Times New Roman"/>
        </w:rPr>
        <w:t>RFB</w:t>
      </w:r>
      <w:r w:rsidRPr="004B1F0D">
        <w:rPr>
          <w:rFonts w:cs="Times New Roman"/>
        </w:rPr>
        <w:t xml:space="preserve"> nº </w:t>
      </w:r>
      <w:r w:rsidR="000A136E" w:rsidRPr="004B1F0D">
        <w:rPr>
          <w:rFonts w:cs="Times New Roman"/>
        </w:rPr>
        <w:t>1.801,</w:t>
      </w:r>
      <w:r w:rsidRPr="004B1F0D">
        <w:rPr>
          <w:rFonts w:cs="Times New Roman"/>
        </w:rPr>
        <w:t xml:space="preserve"> de 2</w:t>
      </w:r>
      <w:r w:rsidR="000A136E" w:rsidRPr="004B1F0D">
        <w:rPr>
          <w:rFonts w:cs="Times New Roman"/>
        </w:rPr>
        <w:t>6</w:t>
      </w:r>
      <w:r w:rsidRPr="004B1F0D">
        <w:rPr>
          <w:rFonts w:cs="Times New Roman"/>
        </w:rPr>
        <w:t xml:space="preserve"> de </w:t>
      </w:r>
      <w:r w:rsidR="000A136E" w:rsidRPr="004B1F0D">
        <w:rPr>
          <w:rFonts w:cs="Times New Roman"/>
        </w:rPr>
        <w:t>março</w:t>
      </w:r>
      <w:r w:rsidRPr="004B1F0D">
        <w:rPr>
          <w:rFonts w:cs="Times New Roman"/>
        </w:rPr>
        <w:t xml:space="preserve"> de 20</w:t>
      </w:r>
      <w:r w:rsidR="000A136E" w:rsidRPr="004B1F0D">
        <w:rPr>
          <w:rFonts w:cs="Times New Roman"/>
        </w:rPr>
        <w:t>18</w:t>
      </w:r>
      <w:r w:rsidRPr="004B1F0D">
        <w:rPr>
          <w:rFonts w:cs="Times New Roman"/>
        </w:rPr>
        <w:t xml:space="preserve">. </w:t>
      </w:r>
    </w:p>
    <w:p w14:paraId="0E5BD626"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844F9AE" w14:textId="77777777" w:rsidTr="00A369C6">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10: DEREX </w:t>
            </w:r>
            <w:r w:rsidR="00C255A4"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INSTITUIÇÃO</w:t>
            </w:r>
          </w:p>
        </w:tc>
      </w:tr>
      <w:tr w:rsidR="00AE39CF" w:rsidRPr="004B1F0D" w14:paraId="544B7121" w14:textId="77777777" w:rsidTr="00A369C6">
        <w:trPr>
          <w:trHeight w:val="43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5139099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7066B55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F4846F7"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4B1F0D" w14:paraId="3A0CFFC8"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38B70F3" w14:textId="77777777" w:rsidTr="00A369C6">
        <w:trPr>
          <w:trHeight w:val="315"/>
          <w:jc w:val="center"/>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74CB4A7"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3F2D0FDD" w14:textId="77777777" w:rsidTr="00A369C6">
        <w:trPr>
          <w:trHeight w:val="630"/>
          <w:jc w:val="center"/>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DE4A6E8" w14:textId="77777777" w:rsidTr="00A369C6">
        <w:trPr>
          <w:trHeight w:val="540"/>
          <w:jc w:val="center"/>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E3F496" w14:textId="77777777" w:rsidR="005D7FEF" w:rsidRPr="004B1F0D" w:rsidRDefault="005D7FEF" w:rsidP="009567F0">
      <w:pPr>
        <w:pStyle w:val="PSDS-MarcadoresNivel2"/>
        <w:numPr>
          <w:ilvl w:val="0"/>
          <w:numId w:val="0"/>
        </w:numPr>
        <w:rPr>
          <w:rFonts w:ascii="Times New Roman" w:hAnsi="Times New Roman"/>
        </w:rPr>
      </w:pPr>
    </w:p>
    <w:p w14:paraId="7F2B0451" w14:textId="77777777" w:rsidR="009567F0" w:rsidRPr="004B1F0D" w:rsidRDefault="009567F0" w:rsidP="009567F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305191EF" w14:textId="77777777" w:rsidR="005D7FEF" w:rsidRPr="004B1F0D" w:rsidRDefault="005D7FEF" w:rsidP="009567F0">
      <w:pPr>
        <w:pStyle w:val="PSDS-MarcadoresNivel2"/>
        <w:numPr>
          <w:ilvl w:val="0"/>
          <w:numId w:val="0"/>
        </w:numPr>
        <w:rPr>
          <w:rFonts w:ascii="Times New Roman" w:hAnsi="Times New Roman"/>
        </w:rPr>
      </w:pPr>
    </w:p>
    <w:p w14:paraId="44585710" w14:textId="77777777" w:rsidR="009567F0" w:rsidRPr="004B1F0D" w:rsidRDefault="009567F0" w:rsidP="009567F0">
      <w:pPr>
        <w:rPr>
          <w:b/>
          <w:szCs w:val="20"/>
          <w:lang w:val="pt-PT"/>
        </w:rPr>
      </w:pPr>
      <w:r w:rsidRPr="004B1F0D">
        <w:rPr>
          <w:b/>
          <w:szCs w:val="20"/>
          <w:lang w:val="pt-PT"/>
        </w:rPr>
        <w:t>II – Regras de Validação de Campos:</w:t>
      </w:r>
    </w:p>
    <w:p w14:paraId="0C10E778"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DIFERENTE_BRASIL: </w:t>
            </w:r>
            <w:r w:rsidRPr="004B1F0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4FC0D75C" w14:textId="77777777" w:rsidR="009567F0" w:rsidRPr="004B1F0D" w:rsidRDefault="009567F0" w:rsidP="009567F0">
      <w:pPr>
        <w:pStyle w:val="Corpodetexto"/>
        <w:rPr>
          <w:rFonts w:ascii="Times New Roman" w:hAnsi="Times New Roman"/>
          <w:b/>
          <w:color w:val="002060"/>
          <w:szCs w:val="20"/>
        </w:rPr>
      </w:pPr>
    </w:p>
    <w:p w14:paraId="3412CFF2"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0C0437D" w14:textId="77777777" w:rsidR="009567F0" w:rsidRPr="004B1F0D" w:rsidRDefault="009567F0" w:rsidP="009567F0">
      <w:pPr>
        <w:pStyle w:val="Corpodetexto"/>
        <w:rPr>
          <w:rFonts w:ascii="Times New Roman" w:hAnsi="Times New Roman"/>
          <w:b/>
          <w:color w:val="002060"/>
          <w:szCs w:val="20"/>
        </w:rPr>
      </w:pPr>
    </w:p>
    <w:p w14:paraId="7AEA04AC"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10|INSTITUICAO 1|DE|EUR|</w:t>
      </w:r>
    </w:p>
    <w:p w14:paraId="7EC23AC2"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10|: Identificação do tipo do registro.</w:t>
      </w:r>
    </w:p>
    <w:p w14:paraId="7C55237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INSTITUICAO 1|: Nome da Instituição.</w:t>
      </w:r>
    </w:p>
    <w:p w14:paraId="693EFB0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DE|: Código do País da Instituição</w:t>
      </w:r>
    </w:p>
    <w:p w14:paraId="30311130"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EUR|: Moeda utilizada na declaração</w:t>
      </w:r>
    </w:p>
    <w:p w14:paraId="656D2984" w14:textId="77777777" w:rsidR="005D7FEF" w:rsidRPr="004B1F0D" w:rsidRDefault="005D7FEF" w:rsidP="005D7FEF">
      <w:pPr>
        <w:spacing w:after="200" w:line="276" w:lineRule="auto"/>
        <w:rPr>
          <w:color w:val="002060"/>
          <w:szCs w:val="20"/>
        </w:rPr>
      </w:pPr>
    </w:p>
    <w:p w14:paraId="27DE86F2" w14:textId="77777777" w:rsidR="009567F0" w:rsidRPr="004B1F0D" w:rsidRDefault="009567F0" w:rsidP="00AE39CF">
      <w:pPr>
        <w:pStyle w:val="Ttulo4"/>
        <w:pageBreakBefore/>
      </w:pPr>
      <w:bookmarkStart w:id="419" w:name="_Toc156228329"/>
      <w:r w:rsidRPr="004B1F0D">
        <w:t>Registro V020: Responsável pela Movimentação</w:t>
      </w:r>
      <w:bookmarkEnd w:id="419"/>
    </w:p>
    <w:p w14:paraId="1EEBAB29" w14:textId="77777777" w:rsidR="009567F0" w:rsidRPr="004B1F0D" w:rsidRDefault="009567F0" w:rsidP="009567F0"/>
    <w:p w14:paraId="5212150B" w14:textId="77777777" w:rsidR="009567F0" w:rsidRPr="004B1F0D" w:rsidRDefault="009567F0" w:rsidP="009567F0">
      <w:pPr>
        <w:rPr>
          <w:rFonts w:cs="Times New Roman"/>
        </w:rPr>
      </w:pPr>
      <w:r w:rsidRPr="004B1F0D">
        <w:tab/>
      </w:r>
      <w:r w:rsidRPr="004B1F0D">
        <w:rPr>
          <w:rFonts w:cs="Times New Roman"/>
        </w:rPr>
        <w:t>Este registro apresenta as informações dos procuradores, representantes ou agentes no exterior, responsáveis pela movimentação das contas bancárias</w:t>
      </w:r>
      <w:r w:rsidR="000A136E" w:rsidRPr="004B1F0D">
        <w:rPr>
          <w:rFonts w:cs="Times New Roman"/>
        </w:rPr>
        <w:t>.</w:t>
      </w:r>
    </w:p>
    <w:p w14:paraId="1ABE15F9"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B2258C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20: DEREX - Responsável pela movimentação</w:t>
            </w:r>
          </w:p>
        </w:tc>
      </w:tr>
      <w:tr w:rsidR="00AE39CF" w:rsidRPr="004B1F0D" w14:paraId="49693AFB"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16475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w:t>
            </w:r>
            <w:r w:rsidR="00FE3C6B" w:rsidRPr="004B1F0D">
              <w:rPr>
                <w:rFonts w:eastAsia="Times New Roman" w:cs="Times New Roman"/>
                <w:b/>
                <w:bCs/>
                <w:color w:val="000000"/>
                <w:szCs w:val="20"/>
                <w:lang w:eastAsia="pt-BR"/>
              </w:rPr>
              <w:t>N</w:t>
            </w:r>
          </w:p>
        </w:tc>
      </w:tr>
      <w:tr w:rsidR="00AE39CF" w:rsidRPr="004B1F0D" w14:paraId="490CDF2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D93AE1"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4B1F0D" w14:paraId="649BCF40" w14:textId="77777777" w:rsidTr="00A369C6">
        <w:trPr>
          <w:trHeight w:val="525"/>
          <w:jc w:val="center"/>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74067AD" w14:textId="77777777" w:rsidTr="00A369C6">
        <w:trPr>
          <w:trHeight w:val="315"/>
          <w:jc w:val="center"/>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2D42159" w14:textId="77777777" w:rsidTr="00A369C6">
        <w:trPr>
          <w:trHeight w:val="315"/>
          <w:jc w:val="center"/>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B2E395"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42E9420" w14:textId="77777777" w:rsidTr="00A369C6">
        <w:trPr>
          <w:trHeight w:val="989"/>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3BE3E5A"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D40508B"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5EEC91" w14:textId="77777777" w:rsidR="00C255A4" w:rsidRPr="004B1F0D" w:rsidRDefault="00C255A4" w:rsidP="00AE39CF">
      <w:pPr>
        <w:spacing w:after="200" w:line="276" w:lineRule="auto"/>
        <w:rPr>
          <w:b/>
          <w:color w:val="002060"/>
          <w:szCs w:val="20"/>
        </w:rPr>
      </w:pPr>
    </w:p>
    <w:p w14:paraId="7FA64B1E" w14:textId="77777777" w:rsidR="00AE39CF" w:rsidRPr="004B1F0D" w:rsidRDefault="009567F0" w:rsidP="00AE39CF">
      <w:pPr>
        <w:spacing w:after="200" w:line="276" w:lineRule="auto"/>
        <w:rPr>
          <w:b/>
          <w:color w:val="002060"/>
          <w:szCs w:val="20"/>
        </w:rPr>
      </w:pPr>
      <w:r w:rsidRPr="004B1F0D">
        <w:rPr>
          <w:b/>
          <w:color w:val="002060"/>
          <w:szCs w:val="20"/>
        </w:rPr>
        <w:t xml:space="preserve">Exemplo de Preenchimento: </w:t>
      </w:r>
    </w:p>
    <w:p w14:paraId="299CB2F0" w14:textId="77777777" w:rsidR="009567F0" w:rsidRPr="004B1F0D" w:rsidRDefault="009567F0" w:rsidP="00AE39CF">
      <w:pPr>
        <w:pStyle w:val="Corpodetexto"/>
        <w:rPr>
          <w:rFonts w:ascii="Times New Roman" w:hAnsi="Times New Roman"/>
          <w:b/>
          <w:color w:val="002060"/>
          <w:szCs w:val="20"/>
        </w:rPr>
      </w:pPr>
      <w:r w:rsidRPr="004B1F0D">
        <w:rPr>
          <w:rFonts w:ascii="Times New Roman" w:hAnsi="Times New Roman"/>
          <w:b/>
          <w:color w:val="002060"/>
          <w:szCs w:val="20"/>
        </w:rPr>
        <w:t>|V020|FULANO| RUA ALFA 121 – PERDIZES – SÃO PAULO/SP – CEP: 20.000-000|XX|12345678900|12345-6|</w:t>
      </w:r>
    </w:p>
    <w:p w14:paraId="7B897089"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b/>
          <w:color w:val="002060"/>
          <w:szCs w:val="20"/>
        </w:rPr>
        <w:tab/>
      </w:r>
      <w:r w:rsidR="009567F0" w:rsidRPr="004B1F0D">
        <w:rPr>
          <w:rFonts w:ascii="Times New Roman" w:hAnsi="Times New Roman"/>
          <w:color w:val="002060"/>
          <w:szCs w:val="20"/>
        </w:rPr>
        <w:t>|V020|: Identificação do tipo do registro.</w:t>
      </w:r>
    </w:p>
    <w:p w14:paraId="62AF1F52"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FULANO|: Nome do Responsável.</w:t>
      </w:r>
    </w:p>
    <w:p w14:paraId="735167D3"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RUA ALFA, 121 - PERDIZES – SÃO PAULO/SP – CEP: 20.000-000|: Endereço do Responsável.</w:t>
      </w:r>
    </w:p>
    <w:p w14:paraId="1508FE18"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 xml:space="preserve">|PS|: Tipo de Documento do Responsável.: Passaporte. </w:t>
      </w:r>
    </w:p>
    <w:p w14:paraId="15089CB0"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78900|: Número do documento do responsável.</w:t>
      </w:r>
    </w:p>
    <w:p w14:paraId="066FC7BC"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 Identificação das Contas.</w:t>
      </w:r>
    </w:p>
    <w:p w14:paraId="094E28D4" w14:textId="77777777" w:rsidR="009567F0" w:rsidRPr="004B1F0D" w:rsidRDefault="009567F0" w:rsidP="009567F0">
      <w:pPr>
        <w:pStyle w:val="Corpodetexto"/>
        <w:ind w:firstLine="708"/>
        <w:rPr>
          <w:rFonts w:ascii="Times New Roman" w:hAnsi="Times New Roman"/>
          <w:color w:val="002060"/>
          <w:szCs w:val="20"/>
        </w:rPr>
      </w:pPr>
    </w:p>
    <w:p w14:paraId="168102F8" w14:textId="77777777" w:rsidR="009567F0" w:rsidRPr="004B1F0D" w:rsidRDefault="009567F0" w:rsidP="00AE39CF">
      <w:pPr>
        <w:pStyle w:val="Ttulo4"/>
        <w:pageBreakBefore/>
      </w:pPr>
      <w:bookmarkStart w:id="420" w:name="_Toc156228330"/>
      <w:r w:rsidRPr="004B1F0D">
        <w:t>Registro V030: DEREX – Período - Mês</w:t>
      </w:r>
      <w:bookmarkEnd w:id="420"/>
    </w:p>
    <w:p w14:paraId="6E5B8F2D" w14:textId="77777777" w:rsidR="009567F0" w:rsidRPr="004B1F0D" w:rsidRDefault="009567F0" w:rsidP="009567F0"/>
    <w:p w14:paraId="49909C32" w14:textId="77777777" w:rsidR="009567F0" w:rsidRPr="004B1F0D" w:rsidRDefault="009567F0" w:rsidP="000A136E">
      <w:pPr>
        <w:ind w:firstLine="709"/>
        <w:rPr>
          <w:rFonts w:cs="Times New Roman"/>
        </w:rPr>
      </w:pPr>
      <w:r w:rsidRPr="004B1F0D">
        <w:rPr>
          <w:rFonts w:cs="Times New Roman"/>
        </w:rPr>
        <w:t>Neste registro deve ser informado o mês em que houve aplicações financeiras, investimentos e pagamento de obrigações próprias do exportador</w:t>
      </w:r>
      <w:r w:rsidR="000A136E" w:rsidRPr="004B1F0D">
        <w:rPr>
          <w:rFonts w:cs="Times New Roman"/>
        </w:rPr>
        <w:t>.</w:t>
      </w:r>
    </w:p>
    <w:p w14:paraId="4BC504E7"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74856558"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30: DEREX - Período </w:t>
            </w:r>
            <w:r w:rsidR="000A136E"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Mês</w:t>
            </w:r>
          </w:p>
        </w:tc>
      </w:tr>
      <w:tr w:rsidR="00AE39CF" w:rsidRPr="004B1F0D" w14:paraId="28F312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0B91EB9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2</w:t>
            </w:r>
          </w:p>
        </w:tc>
      </w:tr>
      <w:tr w:rsidR="00AE39CF" w:rsidRPr="004B1F0D" w14:paraId="3BCA76D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3F0E78" w14:textId="77777777" w:rsidR="005D7FEF" w:rsidRPr="004B1F0D" w:rsidRDefault="005D7F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4B1F0D" w14:paraId="2DF3352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0942D32B"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9E20464"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ECF4E97" w14:textId="77777777" w:rsidR="00AE39CF" w:rsidRPr="004B1F0D" w:rsidRDefault="00AE39CF" w:rsidP="00AE39CF">
      <w:pPr>
        <w:pStyle w:val="Corpodetexto"/>
        <w:jc w:val="center"/>
        <w:rPr>
          <w:rFonts w:ascii="Times New Roman" w:hAnsi="Times New Roman"/>
          <w:b/>
          <w:color w:val="002060"/>
          <w:szCs w:val="20"/>
        </w:rPr>
      </w:pPr>
    </w:p>
    <w:p w14:paraId="1206BDAA"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 Não há.</w:t>
      </w:r>
    </w:p>
    <w:p w14:paraId="27A6EF30" w14:textId="77777777" w:rsidR="009567F0" w:rsidRPr="004B1F0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4B1F0D" w:rsidRDefault="009567F0" w:rsidP="009567F0">
      <w:pPr>
        <w:rPr>
          <w:rFonts w:cs="Times New Roman"/>
          <w:b/>
          <w:bCs/>
          <w:lang w:val="pt-PT"/>
        </w:rPr>
      </w:pPr>
      <w:r w:rsidRPr="004B1F0D">
        <w:rPr>
          <w:rFonts w:cs="Times New Roman"/>
          <w:b/>
          <w:bCs/>
          <w:lang w:val="pt-PT"/>
        </w:rPr>
        <w:t>II – Regras de Validação de Campos:</w:t>
      </w:r>
    </w:p>
    <w:p w14:paraId="1858CB94"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MES_FORA_PERIODO: </w:t>
            </w:r>
            <w:r w:rsidRPr="004B1F0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F1BA7E3" w14:textId="77777777" w:rsidR="002E5CEF" w:rsidRPr="004B1F0D" w:rsidRDefault="002E5CEF" w:rsidP="009567F0">
      <w:pPr>
        <w:pStyle w:val="Corpodetexto"/>
        <w:rPr>
          <w:rFonts w:ascii="Times New Roman" w:hAnsi="Times New Roman"/>
          <w:b/>
          <w:color w:val="002060"/>
          <w:szCs w:val="20"/>
        </w:rPr>
      </w:pPr>
    </w:p>
    <w:p w14:paraId="23049478"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1C093BE" w14:textId="77777777" w:rsidR="009567F0" w:rsidRPr="004B1F0D" w:rsidRDefault="009567F0" w:rsidP="009567F0">
      <w:pPr>
        <w:pStyle w:val="Corpodetexto"/>
        <w:rPr>
          <w:rFonts w:ascii="Times New Roman" w:hAnsi="Times New Roman"/>
          <w:b/>
          <w:color w:val="002060"/>
          <w:szCs w:val="20"/>
        </w:rPr>
      </w:pPr>
    </w:p>
    <w:p w14:paraId="53F092D3"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30|01|</w:t>
      </w:r>
    </w:p>
    <w:p w14:paraId="4F3D885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30|: Identificação do tipo do registro.</w:t>
      </w:r>
    </w:p>
    <w:p w14:paraId="06A43A5D"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01|: Mês</w:t>
      </w:r>
    </w:p>
    <w:p w14:paraId="655FC392" w14:textId="77777777" w:rsidR="002E5CEF" w:rsidRPr="004B1F0D" w:rsidRDefault="002E5CEF" w:rsidP="002E5CEF">
      <w:pPr>
        <w:spacing w:after="200" w:line="276" w:lineRule="auto"/>
      </w:pPr>
    </w:p>
    <w:p w14:paraId="25DEA450" w14:textId="77777777" w:rsidR="009567F0" w:rsidRPr="004B1F0D" w:rsidRDefault="009567F0" w:rsidP="00AE39CF">
      <w:pPr>
        <w:pStyle w:val="Ttulo4"/>
        <w:pageBreakBefore/>
      </w:pPr>
      <w:bookmarkStart w:id="421" w:name="_Toc156228331"/>
      <w:r w:rsidRPr="004B1F0D">
        <w:t xml:space="preserve">Registro V100:  Demonstrativo </w:t>
      </w:r>
      <w:r w:rsidR="009B15FD" w:rsidRPr="004B1F0D">
        <w:t>d</w:t>
      </w:r>
      <w:r w:rsidRPr="004B1F0D">
        <w:t xml:space="preserve">os </w:t>
      </w:r>
      <w:r w:rsidR="009B15FD" w:rsidRPr="004B1F0D">
        <w:t>R</w:t>
      </w:r>
      <w:r w:rsidRPr="004B1F0D">
        <w:t xml:space="preserve">ecursos em </w:t>
      </w:r>
      <w:r w:rsidR="009B15FD" w:rsidRPr="004B1F0D">
        <w:t>M</w:t>
      </w:r>
      <w:r w:rsidRPr="004B1F0D">
        <w:t xml:space="preserve">oeda </w:t>
      </w:r>
      <w:r w:rsidR="009B15FD" w:rsidRPr="004B1F0D">
        <w:t>E</w:t>
      </w:r>
      <w:r w:rsidRPr="004B1F0D">
        <w:t xml:space="preserve">strangeira </w:t>
      </w:r>
      <w:r w:rsidR="009B15FD" w:rsidRPr="004B1F0D">
        <w:t>D</w:t>
      </w:r>
      <w:r w:rsidRPr="004B1F0D">
        <w:t xml:space="preserve">ecorrentes do </w:t>
      </w:r>
      <w:r w:rsidR="009B15FD" w:rsidRPr="004B1F0D">
        <w:t>R</w:t>
      </w:r>
      <w:r w:rsidRPr="004B1F0D">
        <w:t xml:space="preserve">ecebimento de </w:t>
      </w:r>
      <w:r w:rsidR="009B15FD" w:rsidRPr="004B1F0D">
        <w:t>E</w:t>
      </w:r>
      <w:r w:rsidRPr="004B1F0D">
        <w:t>xportações</w:t>
      </w:r>
      <w:bookmarkEnd w:id="421"/>
    </w:p>
    <w:p w14:paraId="69525698" w14:textId="77777777" w:rsidR="009567F0" w:rsidRPr="004B1F0D" w:rsidRDefault="009567F0" w:rsidP="009567F0">
      <w:pPr>
        <w:pStyle w:val="Corpodetexto"/>
        <w:rPr>
          <w:rFonts w:ascii="Times New Roman" w:hAnsi="Times New Roman"/>
          <w:color w:val="002060"/>
          <w:szCs w:val="20"/>
        </w:rPr>
      </w:pPr>
    </w:p>
    <w:p w14:paraId="16D0F4A4" w14:textId="77777777" w:rsidR="009567F0" w:rsidRPr="004B1F0D" w:rsidRDefault="009567F0" w:rsidP="000A136E">
      <w:pPr>
        <w:ind w:firstLine="709"/>
        <w:rPr>
          <w:rFonts w:cs="Times New Roman"/>
        </w:rPr>
      </w:pPr>
      <w:r w:rsidRPr="004B1F0D">
        <w:rPr>
          <w:shd w:val="clear" w:color="auto" w:fill="FFFFFF"/>
        </w:rPr>
        <w:t xml:space="preserve">Este registro informa o código, a descrição e os valores de </w:t>
      </w:r>
      <w:r w:rsidRPr="004B1F0D">
        <w:rPr>
          <w:rFonts w:cs="Times New Roman"/>
        </w:rPr>
        <w:t>aplicações financeiras, investimentos e pagamento de obrigações próprias do exportador</w:t>
      </w:r>
      <w:r w:rsidR="000A136E" w:rsidRPr="004B1F0D">
        <w:rPr>
          <w:rFonts w:cs="Times New Roman"/>
        </w:rPr>
        <w:t>, na moeda informada no registro V010.</w:t>
      </w:r>
    </w:p>
    <w:p w14:paraId="6945EEDF"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39BC894A"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100: D</w:t>
            </w:r>
            <w:r w:rsidR="009B15FD" w:rsidRPr="004B1F0D">
              <w:rPr>
                <w:rFonts w:eastAsia="Times New Roman" w:cs="Times New Roman"/>
                <w:b/>
                <w:bCs/>
                <w:color w:val="000000"/>
                <w:szCs w:val="20"/>
                <w:lang w:eastAsia="pt-BR"/>
              </w:rPr>
              <w:t>EMONSTRATIVO DOS RECURSOS EM MOEDA ESTRANGEIRA DECORRENTES DO RECEBIMENTO DE EXPORTAÇÕES</w:t>
            </w:r>
          </w:p>
        </w:tc>
      </w:tr>
      <w:tr w:rsidR="00AE39CF" w:rsidRPr="004B1F0D" w14:paraId="3EC6BE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C255A4"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 REGRA_LINHA_ATUALIZADA, REGRA_LINHA_DESPREZADA</w:t>
            </w:r>
          </w:p>
        </w:tc>
      </w:tr>
      <w:tr w:rsidR="00AE39CF" w:rsidRPr="004B1F0D" w14:paraId="49553AA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3FB626C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r>
    </w:tbl>
    <w:p w14:paraId="49F9B8E4" w14:textId="77777777" w:rsidR="002E5CEF" w:rsidRPr="004B1F0D" w:rsidRDefault="002E5C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4B1F0D" w14:paraId="31995030" w14:textId="77777777" w:rsidTr="00A369C6">
        <w:trPr>
          <w:trHeight w:val="525"/>
          <w:jc w:val="center"/>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6EDCEE5F" w14:textId="77777777" w:rsidTr="00A369C6">
        <w:trPr>
          <w:trHeight w:val="315"/>
          <w:jc w:val="center"/>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sidR="00FE3C6B" w:rsidRPr="004B1F0D">
              <w:rPr>
                <w:rFonts w:eastAsia="Times New Roman" w:cs="Times New Roman"/>
                <w:color w:val="000000"/>
                <w:szCs w:val="20"/>
                <w:lang w:eastAsia="pt-BR"/>
              </w:rPr>
              <w:t>V100</w:t>
            </w:r>
            <w:r w:rsidRPr="004B1F0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68431A1" w14:textId="77777777" w:rsidTr="00A369C6">
        <w:trPr>
          <w:trHeight w:val="1035"/>
          <w:jc w:val="center"/>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2DD6914E"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r w:rsidR="00AE39CF" w:rsidRPr="004B1F0D" w14:paraId="18833237"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604253C"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09A0A121"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bl>
    <w:p w14:paraId="7C2A1BAD" w14:textId="77777777" w:rsidR="009567F0" w:rsidRPr="004B1F0D" w:rsidRDefault="009567F0" w:rsidP="009567F0">
      <w:pPr>
        <w:pStyle w:val="PSDS-MarcadoresNivel2"/>
        <w:numPr>
          <w:ilvl w:val="0"/>
          <w:numId w:val="0"/>
        </w:numPr>
        <w:rPr>
          <w:rFonts w:ascii="Times New Roman" w:hAnsi="Times New Roman" w:cs="Times New Roman"/>
        </w:rPr>
      </w:pPr>
    </w:p>
    <w:p w14:paraId="7674C8C9"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w:t>
      </w:r>
    </w:p>
    <w:p w14:paraId="7947BA7B" w14:textId="77777777" w:rsidR="009567F0" w:rsidRPr="004B1F0D" w:rsidRDefault="009567F0" w:rsidP="009567F0">
      <w:pPr>
        <w:pStyle w:val="PSDS-MarcadoresNivel2"/>
        <w:numPr>
          <w:ilvl w:val="0"/>
          <w:numId w:val="0"/>
        </w:numPr>
        <w:rPr>
          <w:rFonts w:ascii="Times New Roman" w:hAnsi="Times New Roman" w:cs="Times New Roman"/>
        </w:rPr>
      </w:pPr>
    </w:p>
    <w:p w14:paraId="4FC9FD70" w14:textId="77777777" w:rsidR="009567F0" w:rsidRPr="004B1F0D" w:rsidRDefault="00000000" w:rsidP="009567F0">
      <w:pPr>
        <w:pStyle w:val="Corpodetexto"/>
        <w:ind w:left="708" w:firstLine="12"/>
        <w:rPr>
          <w:rFonts w:ascii="Times New Roman" w:hAnsi="Times New Roman"/>
          <w:szCs w:val="20"/>
        </w:rPr>
      </w:pPr>
      <w:hyperlink r:id="rId239"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DUPLICIDADE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4B1F0D" w:rsidRDefault="002E5CEF" w:rsidP="009567F0">
      <w:pPr>
        <w:pStyle w:val="Corpodetexto"/>
        <w:ind w:left="708" w:firstLine="12"/>
      </w:pPr>
    </w:p>
    <w:p w14:paraId="6B799898" w14:textId="173E2E34" w:rsidR="002E5CEF" w:rsidRPr="004B1F0D" w:rsidRDefault="00000000" w:rsidP="009567F0">
      <w:pPr>
        <w:pStyle w:val="Corpodetexto"/>
        <w:ind w:left="708" w:firstLine="12"/>
        <w:rPr>
          <w:rFonts w:ascii="Times New Roman" w:hAnsi="Times New Roman"/>
          <w:szCs w:val="20"/>
        </w:rPr>
      </w:pPr>
      <w:hyperlink r:id="rId240"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ATUALI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77F4F7E" w14:textId="77777777" w:rsidR="00E71055" w:rsidRPr="004B1F0D" w:rsidRDefault="00E71055" w:rsidP="009567F0">
      <w:pPr>
        <w:pStyle w:val="Corpodetexto"/>
        <w:ind w:left="708" w:firstLine="12"/>
      </w:pPr>
    </w:p>
    <w:p w14:paraId="32DFFA41" w14:textId="3A11CD19" w:rsidR="009567F0" w:rsidRPr="004B1F0D" w:rsidRDefault="00000000" w:rsidP="009567F0">
      <w:pPr>
        <w:pStyle w:val="Corpodetexto"/>
        <w:ind w:left="708" w:firstLine="12"/>
        <w:rPr>
          <w:rFonts w:ascii="Times New Roman" w:hAnsi="Times New Roman"/>
          <w:szCs w:val="20"/>
        </w:rPr>
      </w:pPr>
      <w:hyperlink r:id="rId241"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5904CFB" w14:textId="77777777" w:rsidR="002E5CEF" w:rsidRPr="004B1F0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4B1F0D" w:rsidRDefault="009567F0" w:rsidP="009567F0">
      <w:pPr>
        <w:rPr>
          <w:rFonts w:cs="Times New Roman"/>
          <w:b/>
          <w:bCs/>
          <w:lang w:val="pt-PT"/>
        </w:rPr>
      </w:pPr>
      <w:r w:rsidRPr="004B1F0D">
        <w:rPr>
          <w:rFonts w:cs="Times New Roman"/>
          <w:b/>
          <w:bCs/>
          <w:lang w:val="pt-PT"/>
        </w:rPr>
        <w:t xml:space="preserve">II – Regras de Validação de Campos: </w:t>
      </w:r>
    </w:p>
    <w:p w14:paraId="6318CE80"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OBRIGATORIO_TIPO_DIFERENTE_R: </w:t>
            </w:r>
            <w:r w:rsidRPr="004B1F0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E380C5E" w14:textId="77777777" w:rsidR="009567F0" w:rsidRPr="004B1F0D" w:rsidRDefault="009567F0" w:rsidP="009567F0">
      <w:pPr>
        <w:pStyle w:val="Corpodetexto"/>
        <w:rPr>
          <w:rFonts w:ascii="Times New Roman" w:hAnsi="Times New Roman"/>
          <w:b/>
          <w:color w:val="002060"/>
          <w:szCs w:val="20"/>
        </w:rPr>
      </w:pPr>
    </w:p>
    <w:p w14:paraId="073F51FC" w14:textId="77777777" w:rsidR="000A136E" w:rsidRPr="004B1F0D" w:rsidRDefault="000A136E" w:rsidP="009567F0">
      <w:pPr>
        <w:pStyle w:val="Corpodetexto"/>
        <w:rPr>
          <w:rFonts w:ascii="Times New Roman" w:hAnsi="Times New Roman"/>
          <w:b/>
          <w:color w:val="002060"/>
          <w:szCs w:val="20"/>
        </w:rPr>
      </w:pPr>
    </w:p>
    <w:p w14:paraId="2338F03D" w14:textId="77777777" w:rsidR="00C255A4" w:rsidRPr="004B1F0D" w:rsidRDefault="00C255A4" w:rsidP="00C255A4">
      <w:pPr>
        <w:pStyle w:val="Corpodetexto"/>
        <w:spacing w:line="240" w:lineRule="auto"/>
        <w:rPr>
          <w:rFonts w:ascii="Times New Roman" w:hAnsi="Times New Roman"/>
          <w:b/>
          <w:szCs w:val="20"/>
        </w:rPr>
      </w:pPr>
      <w:r w:rsidRPr="004B1F0D">
        <w:rPr>
          <w:rFonts w:ascii="Times New Roman" w:hAnsi="Times New Roman"/>
          <w:b/>
          <w:szCs w:val="20"/>
        </w:rPr>
        <w:t>III – Tabela Dinâmica: V100 – Demonstrativo dos recursos em moeda estrangeira decorrentes do recebimento de exportações</w:t>
      </w:r>
    </w:p>
    <w:p w14:paraId="5A6516C5" w14:textId="77777777" w:rsidR="00C255A4" w:rsidRPr="004B1F0D" w:rsidRDefault="00C255A4" w:rsidP="00C255A4"/>
    <w:p w14:paraId="73276FC3"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5A51F31F"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4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1AE02D2"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5228A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BAEF02E" w14:textId="77777777" w:rsidR="00C255A4" w:rsidRPr="004B1F0D" w:rsidRDefault="00C255A4" w:rsidP="00C255A4">
      <w:pPr>
        <w:rPr>
          <w:b/>
          <w:szCs w:val="20"/>
        </w:rPr>
      </w:pPr>
    </w:p>
    <w:p w14:paraId="6140EFE6" w14:textId="77777777" w:rsidR="00C255A4" w:rsidRPr="004B1F0D" w:rsidRDefault="00C255A4" w:rsidP="00C255A4">
      <w:pPr>
        <w:rPr>
          <w:b/>
          <w:szCs w:val="20"/>
        </w:rPr>
      </w:pPr>
      <w:r w:rsidRPr="004B1F0D">
        <w:rPr>
          <w:b/>
          <w:szCs w:val="20"/>
        </w:rPr>
        <w:t>Regras de validação da tabela dinâmica V100:</w:t>
      </w:r>
    </w:p>
    <w:p w14:paraId="13402692" w14:textId="77777777" w:rsidR="00C255A4" w:rsidRPr="004B1F0D" w:rsidRDefault="00C255A4" w:rsidP="00C255A4">
      <w:pPr>
        <w:rPr>
          <w:b/>
          <w:szCs w:val="20"/>
        </w:rPr>
      </w:pPr>
    </w:p>
    <w:p w14:paraId="1F14649D"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V100_REGRAS</w:t>
      </w:r>
      <w:r w:rsidRPr="004B1F0D">
        <w:rPr>
          <w:rFonts w:ascii="Times New Roman" w:hAnsi="Times New Roman" w:cs="Times New Roman"/>
          <w:szCs w:val="20"/>
        </w:rPr>
        <w:t>” no diretório C:\Arquivos de Programas RFB\Programas SPED\ECF\recursos\tabelas.</w:t>
      </w:r>
    </w:p>
    <w:p w14:paraId="54EF96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DC0EF73" w14:textId="77777777" w:rsidR="009567F0" w:rsidRPr="004B1F0D" w:rsidRDefault="009567F0" w:rsidP="009567F0">
      <w:pPr>
        <w:pStyle w:val="Corpodetexto"/>
        <w:rPr>
          <w:rFonts w:ascii="Times New Roman" w:hAnsi="Times New Roman"/>
          <w:b/>
          <w:color w:val="002060"/>
          <w:szCs w:val="20"/>
        </w:rPr>
      </w:pPr>
    </w:p>
    <w:p w14:paraId="1DAF0DE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FB646BD" w14:textId="77777777" w:rsidR="009567F0" w:rsidRPr="004B1F0D" w:rsidRDefault="009567F0" w:rsidP="009567F0">
      <w:pPr>
        <w:pStyle w:val="Corpodetexto"/>
        <w:rPr>
          <w:rFonts w:ascii="Times New Roman" w:hAnsi="Times New Roman"/>
          <w:b/>
          <w:color w:val="002060"/>
          <w:szCs w:val="20"/>
        </w:rPr>
      </w:pPr>
    </w:p>
    <w:p w14:paraId="6EC4B459"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100|61|Aquisição de Bens|10000,00|</w:t>
      </w:r>
    </w:p>
    <w:p w14:paraId="0B47A58F"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100|: Identificação do tipo do registro.</w:t>
      </w:r>
    </w:p>
    <w:p w14:paraId="56A70FB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61|: Identificação da linha, conforme tabela publicada pela RFB.</w:t>
      </w:r>
    </w:p>
    <w:p w14:paraId="621335EC"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Aquisição de Bens|: Descrição da linha, conforme tabela publicada pela RFB.</w:t>
      </w:r>
    </w:p>
    <w:p w14:paraId="16089965" w14:textId="77777777" w:rsidR="009567F0" w:rsidRPr="004B1F0D" w:rsidRDefault="009567F0" w:rsidP="009567F0">
      <w:pPr>
        <w:pStyle w:val="Corpodetexto"/>
        <w:ind w:firstLine="708"/>
        <w:rPr>
          <w:color w:val="0000FF"/>
          <w:szCs w:val="20"/>
        </w:rPr>
      </w:pPr>
      <w:r w:rsidRPr="004B1F0D">
        <w:rPr>
          <w:rFonts w:ascii="Times New Roman" w:hAnsi="Times New Roman"/>
          <w:color w:val="002060"/>
          <w:szCs w:val="20"/>
        </w:rPr>
        <w:t>|10000,00|: Valor.</w:t>
      </w:r>
    </w:p>
    <w:p w14:paraId="62F1786D" w14:textId="77777777" w:rsidR="002E5CEF" w:rsidRPr="004B1F0D" w:rsidRDefault="002E5CEF" w:rsidP="002E5CEF">
      <w:pPr>
        <w:spacing w:after="200" w:line="276" w:lineRule="auto"/>
      </w:pPr>
    </w:p>
    <w:p w14:paraId="64A5EB66" w14:textId="77777777" w:rsidR="009567F0" w:rsidRPr="004B1F0D" w:rsidRDefault="009567F0" w:rsidP="00AE39CF">
      <w:pPr>
        <w:pStyle w:val="Ttulo4"/>
        <w:pageBreakBefore/>
      </w:pPr>
      <w:bookmarkStart w:id="422" w:name="_Toc156228332"/>
      <w:r w:rsidRPr="004B1F0D">
        <w:t>Registro V990: Encerramento do Bloco V</w:t>
      </w:r>
      <w:bookmarkEnd w:id="422"/>
    </w:p>
    <w:p w14:paraId="4C44A748"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21A0021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990: ENCERRAMENTO DO BLOCO V</w:t>
            </w:r>
          </w:p>
        </w:tc>
      </w:tr>
      <w:tr w:rsidR="00AE39CF" w:rsidRPr="004B1F0D" w14:paraId="0729564A"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F4A7E8"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E39CF" w:rsidRPr="004B1F0D" w14:paraId="2DE633E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627E6F" w14:textId="77777777" w:rsidR="002E5CEF" w:rsidRPr="004B1F0D" w:rsidRDefault="002E5CEF" w:rsidP="00AE39C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4B1F0D" w14:paraId="1D7FB73E"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55FBD984"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E4561F"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BC8B468" w14:textId="77777777" w:rsidR="009567F0" w:rsidRPr="004B1F0D" w:rsidRDefault="009567F0" w:rsidP="009567F0">
      <w:pPr>
        <w:pStyle w:val="Corpodetexto"/>
        <w:rPr>
          <w:rFonts w:ascii="Times New Roman" w:hAnsi="Times New Roman"/>
          <w:b/>
          <w:color w:val="002060"/>
          <w:szCs w:val="20"/>
        </w:rPr>
      </w:pPr>
    </w:p>
    <w:p w14:paraId="3DBDEF1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8B3CF9" w14:textId="77777777" w:rsidR="009567F0" w:rsidRPr="004B1F0D" w:rsidRDefault="009567F0" w:rsidP="009567F0">
      <w:pPr>
        <w:pStyle w:val="Corpodetexto"/>
        <w:rPr>
          <w:rFonts w:ascii="Times New Roman" w:hAnsi="Times New Roman"/>
          <w:b/>
          <w:color w:val="002060"/>
          <w:szCs w:val="20"/>
        </w:rPr>
      </w:pPr>
    </w:p>
    <w:p w14:paraId="0AAEE597"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990|100|</w:t>
      </w:r>
    </w:p>
    <w:p w14:paraId="72AA901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364F9" w:rsidRPr="004B1F0D">
        <w:rPr>
          <w:rFonts w:ascii="Times New Roman" w:hAnsi="Times New Roman"/>
          <w:color w:val="002060"/>
          <w:szCs w:val="20"/>
        </w:rPr>
        <w:t>V</w:t>
      </w:r>
      <w:r w:rsidRPr="004B1F0D">
        <w:rPr>
          <w:rFonts w:ascii="Times New Roman" w:hAnsi="Times New Roman"/>
          <w:color w:val="002060"/>
          <w:szCs w:val="20"/>
        </w:rPr>
        <w:t>990|: Identificação do tipo do registro.</w:t>
      </w:r>
    </w:p>
    <w:p w14:paraId="1467CCE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100|: A quantidade total de registros do Bloco V é 100 (cem registros).</w:t>
      </w:r>
    </w:p>
    <w:p w14:paraId="6D2D8E04" w14:textId="77777777" w:rsidR="009567F0" w:rsidRPr="004B1F0D" w:rsidRDefault="009567F0" w:rsidP="009567F0">
      <w:pPr>
        <w:pStyle w:val="PSDS-MarcadoresNivel2"/>
        <w:numPr>
          <w:ilvl w:val="0"/>
          <w:numId w:val="0"/>
        </w:numPr>
        <w:rPr>
          <w:rFonts w:ascii="Times New Roman" w:hAnsi="Times New Roman"/>
        </w:rPr>
      </w:pPr>
    </w:p>
    <w:p w14:paraId="07AE1B34" w14:textId="77777777" w:rsidR="009567F0" w:rsidRPr="004B1F0D" w:rsidRDefault="009567F0" w:rsidP="009567F0">
      <w:pPr>
        <w:pStyle w:val="PSDS-MarcadoresNivel2"/>
        <w:numPr>
          <w:ilvl w:val="0"/>
          <w:numId w:val="0"/>
        </w:numPr>
        <w:rPr>
          <w:rFonts w:ascii="Times New Roman" w:hAnsi="Times New Roman"/>
        </w:rPr>
      </w:pPr>
    </w:p>
    <w:p w14:paraId="3D565529" w14:textId="77777777" w:rsidR="009567F0" w:rsidRPr="004B1F0D" w:rsidRDefault="009567F0" w:rsidP="009567F0">
      <w:pPr>
        <w:pStyle w:val="PSDS-MarcadoresNivel2"/>
        <w:numPr>
          <w:ilvl w:val="0"/>
          <w:numId w:val="0"/>
        </w:numPr>
        <w:rPr>
          <w:rFonts w:ascii="Times New Roman" w:hAnsi="Times New Roman"/>
        </w:rPr>
      </w:pPr>
    </w:p>
    <w:p w14:paraId="340DD35F" w14:textId="77777777" w:rsidR="004B2396" w:rsidRPr="004B1F0D" w:rsidRDefault="004B2396">
      <w:pPr>
        <w:spacing w:after="200" w:line="276" w:lineRule="auto"/>
        <w:rPr>
          <w:b/>
          <w:szCs w:val="20"/>
        </w:rPr>
      </w:pPr>
    </w:p>
    <w:p w14:paraId="1172B650" w14:textId="78EA71DB" w:rsidR="00A0125B" w:rsidRPr="00A00B71" w:rsidRDefault="00E0649F" w:rsidP="00E36CA0">
      <w:pPr>
        <w:pStyle w:val="Ttulo3"/>
        <w:pageBreakBefore/>
        <w:rPr>
          <w:lang w:val="en-US"/>
        </w:rPr>
      </w:pPr>
      <w:bookmarkStart w:id="423" w:name="_Toc156228333"/>
      <w:r w:rsidRPr="00A00B71">
        <w:rPr>
          <w:lang w:val="en-US"/>
        </w:rPr>
        <w:t>Bloco W: Declaração País-a-</w:t>
      </w:r>
      <w:r w:rsidR="00A0125B" w:rsidRPr="00A00B71">
        <w:rPr>
          <w:lang w:val="en-US"/>
        </w:rPr>
        <w:t>País (</w:t>
      </w:r>
      <w:r w:rsidR="00A0125B" w:rsidRPr="00A00B71">
        <w:rPr>
          <w:i/>
          <w:lang w:val="en-US"/>
        </w:rPr>
        <w:t>Country</w:t>
      </w:r>
      <w:r w:rsidRPr="00A00B71">
        <w:rPr>
          <w:i/>
          <w:lang w:val="en-US"/>
        </w:rPr>
        <w:t>-by-</w:t>
      </w:r>
      <w:r w:rsidR="00A0125B" w:rsidRPr="00A00B71">
        <w:rPr>
          <w:i/>
          <w:lang w:val="en-US"/>
        </w:rPr>
        <w:t>Country Report</w:t>
      </w:r>
      <w:r w:rsidR="00A0125B" w:rsidRPr="00A00B71">
        <w:rPr>
          <w:lang w:val="en-US"/>
        </w:rPr>
        <w:t>)</w:t>
      </w:r>
      <w:bookmarkEnd w:id="423"/>
    </w:p>
    <w:p w14:paraId="78C8C385" w14:textId="77777777" w:rsidR="00A0125B" w:rsidRPr="00A00B71" w:rsidRDefault="00A0125B" w:rsidP="007967D6">
      <w:pPr>
        <w:jc w:val="both"/>
        <w:rPr>
          <w:rFonts w:cs="Times New Roman"/>
          <w:szCs w:val="20"/>
          <w:lang w:val="en-US"/>
        </w:rPr>
      </w:pPr>
    </w:p>
    <w:p w14:paraId="4901C8D1" w14:textId="77777777" w:rsidR="008A42AA" w:rsidRPr="004B1F0D" w:rsidRDefault="002E5CEF" w:rsidP="008A42AA">
      <w:pPr>
        <w:pStyle w:val="Subttulo"/>
        <w:jc w:val="both"/>
        <w:rPr>
          <w:sz w:val="20"/>
          <w:szCs w:val="20"/>
        </w:rPr>
      </w:pPr>
      <w:r w:rsidRPr="004B1F0D">
        <w:rPr>
          <w:sz w:val="20"/>
          <w:szCs w:val="20"/>
        </w:rPr>
        <w:t>I</w:t>
      </w:r>
      <w:r w:rsidR="008A42AA" w:rsidRPr="004B1F0D">
        <w:rPr>
          <w:sz w:val="20"/>
          <w:szCs w:val="20"/>
        </w:rPr>
        <w:t>. Informações gerais</w:t>
      </w:r>
    </w:p>
    <w:p w14:paraId="6481CB5F" w14:textId="77777777" w:rsidR="008A42AA" w:rsidRPr="004B1F0D" w:rsidRDefault="008A42AA" w:rsidP="008A42AA">
      <w:pPr>
        <w:pStyle w:val="Subttulo"/>
        <w:jc w:val="both"/>
        <w:rPr>
          <w:sz w:val="20"/>
          <w:szCs w:val="20"/>
        </w:rPr>
      </w:pPr>
    </w:p>
    <w:p w14:paraId="6263E65C" w14:textId="77777777" w:rsidR="00517880" w:rsidRPr="004B1F0D" w:rsidRDefault="00517880" w:rsidP="00517880">
      <w:pPr>
        <w:pStyle w:val="Subttulo"/>
        <w:ind w:firstLine="709"/>
        <w:jc w:val="both"/>
        <w:rPr>
          <w:b w:val="0"/>
          <w:bCs w:val="0"/>
          <w:sz w:val="20"/>
          <w:szCs w:val="20"/>
        </w:rPr>
      </w:pPr>
      <w:r w:rsidRPr="004B1F0D">
        <w:rPr>
          <w:b w:val="0"/>
          <w:bCs w:val="0"/>
          <w:sz w:val="20"/>
          <w:szCs w:val="20"/>
        </w:rPr>
        <w:t>A Declaração País-a-País (DPP) foi instituída pela Instrução Normativa RFB</w:t>
      </w:r>
      <w:r w:rsidR="002C2C0A" w:rsidRPr="004B1F0D">
        <w:rPr>
          <w:b w:val="0"/>
          <w:bCs w:val="0"/>
          <w:sz w:val="20"/>
          <w:szCs w:val="20"/>
        </w:rPr>
        <w:t xml:space="preserve"> nº </w:t>
      </w:r>
      <w:r w:rsidRPr="004B1F0D">
        <w:rPr>
          <w:b w:val="0"/>
          <w:bCs w:val="0"/>
          <w:sz w:val="20"/>
          <w:szCs w:val="20"/>
        </w:rPr>
        <w:t>1.681, de 29 de dezembro de 2016, em cumprimento ao compromisso acordado em âmbito internacional na Ação 13</w:t>
      </w:r>
      <w:r w:rsidRPr="004B1F0D">
        <w:rPr>
          <w:rStyle w:val="Refdenotaderodap"/>
          <w:sz w:val="20"/>
          <w:szCs w:val="20"/>
        </w:rPr>
        <w:footnoteReference w:id="1"/>
      </w:r>
      <w:r w:rsidRPr="004B1F0D">
        <w:rPr>
          <w:b w:val="0"/>
          <w:bCs w:val="0"/>
          <w:sz w:val="20"/>
          <w:szCs w:val="20"/>
        </w:rPr>
        <w:t xml:space="preserve"> do Projeto BEPS</w:t>
      </w:r>
      <w:r w:rsidRPr="004B1F0D">
        <w:rPr>
          <w:rStyle w:val="Refdenotaderodap"/>
          <w:sz w:val="20"/>
          <w:szCs w:val="20"/>
        </w:rPr>
        <w:footnoteReference w:id="2"/>
      </w:r>
      <w:r w:rsidRPr="004B1F0D">
        <w:rPr>
          <w:b w:val="0"/>
          <w:bCs w:val="0"/>
          <w:sz w:val="20"/>
          <w:szCs w:val="20"/>
        </w:rPr>
        <w:t>, sigla em inglês para</w:t>
      </w:r>
      <w:r w:rsidRPr="004B1F0D">
        <w:rPr>
          <w:sz w:val="20"/>
          <w:szCs w:val="20"/>
        </w:rPr>
        <w:t xml:space="preserve"> </w:t>
      </w:r>
      <w:r w:rsidRPr="004B1F0D">
        <w:rPr>
          <w:b w:val="0"/>
          <w:bCs w:val="0"/>
          <w:i/>
          <w:iCs/>
          <w:sz w:val="20"/>
          <w:szCs w:val="20"/>
        </w:rPr>
        <w:t>Base Erosion and Profit Shifting</w:t>
      </w:r>
      <w:r w:rsidRPr="004B1F0D">
        <w:rPr>
          <w:sz w:val="20"/>
          <w:szCs w:val="20"/>
        </w:rPr>
        <w:t xml:space="preserve"> </w:t>
      </w:r>
      <w:r w:rsidRPr="004B1F0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4B1F0D" w:rsidRDefault="00517880" w:rsidP="00517880">
      <w:pPr>
        <w:pStyle w:val="Subttulo"/>
        <w:ind w:firstLine="709"/>
        <w:jc w:val="both"/>
        <w:rPr>
          <w:b w:val="0"/>
          <w:bCs w:val="0"/>
          <w:sz w:val="20"/>
          <w:szCs w:val="20"/>
        </w:rPr>
      </w:pPr>
    </w:p>
    <w:p w14:paraId="035067B9" w14:textId="77777777" w:rsidR="00517880" w:rsidRPr="004B1F0D" w:rsidRDefault="00517880" w:rsidP="00517880">
      <w:pPr>
        <w:pStyle w:val="western"/>
        <w:spacing w:before="0" w:beforeAutospacing="0" w:after="0"/>
        <w:ind w:firstLine="709"/>
        <w:jc w:val="both"/>
        <w:rPr>
          <w:rFonts w:ascii="Times New Roman" w:hAnsi="Times New Roman" w:cs="Times New Roman"/>
        </w:rPr>
      </w:pPr>
      <w:r w:rsidRPr="004B1F0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4B1F0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4B1F0D" w:rsidRDefault="00517880" w:rsidP="00517880">
      <w:pPr>
        <w:pStyle w:val="western"/>
        <w:spacing w:before="0" w:beforeAutospacing="0" w:after="0"/>
        <w:ind w:firstLine="709"/>
        <w:jc w:val="both"/>
        <w:rPr>
          <w:rFonts w:ascii="Times New Roman" w:hAnsi="Times New Roman" w:cs="Times New Roman"/>
          <w:i/>
          <w:iCs/>
          <w:color w:val="000000"/>
        </w:rPr>
      </w:pPr>
      <w:r w:rsidRPr="004B1F0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4B1F0D">
        <w:rPr>
          <w:rFonts w:ascii="Times New Roman" w:hAnsi="Times New Roman" w:cs="Times New Roman"/>
          <w:i/>
          <w:iCs/>
        </w:rPr>
        <w:t xml:space="preserve">. </w:t>
      </w:r>
    </w:p>
    <w:p w14:paraId="544FFC17" w14:textId="77777777" w:rsidR="00517880" w:rsidRPr="004B1F0D" w:rsidRDefault="00517880" w:rsidP="002E5CEF">
      <w:pPr>
        <w:pStyle w:val="western"/>
        <w:spacing w:before="0" w:beforeAutospacing="0" w:after="0"/>
        <w:jc w:val="both"/>
        <w:rPr>
          <w:rFonts w:ascii="Times New Roman" w:hAnsi="Times New Roman" w:cs="Times New Roman"/>
          <w:iCs/>
        </w:rPr>
      </w:pPr>
    </w:p>
    <w:p w14:paraId="1B86D965" w14:textId="551ECECD" w:rsidR="00517880" w:rsidRPr="004B1F0D" w:rsidRDefault="002E5CEF" w:rsidP="002E5CEF">
      <w:pPr>
        <w:pStyle w:val="Subttulo"/>
        <w:jc w:val="both"/>
        <w:rPr>
          <w:sz w:val="20"/>
          <w:szCs w:val="20"/>
        </w:rPr>
      </w:pPr>
      <w:r w:rsidRPr="004B1F0D">
        <w:rPr>
          <w:sz w:val="20"/>
          <w:szCs w:val="20"/>
        </w:rPr>
        <w:t xml:space="preserve">I.1 - </w:t>
      </w:r>
      <w:r w:rsidR="00517880" w:rsidRPr="004B1F0D">
        <w:rPr>
          <w:sz w:val="20"/>
          <w:szCs w:val="20"/>
        </w:rPr>
        <w:t>Obrigatoriedade</w:t>
      </w:r>
    </w:p>
    <w:p w14:paraId="1F4EC5C5" w14:textId="77777777" w:rsidR="00517880" w:rsidRPr="004B1F0D" w:rsidRDefault="00517880" w:rsidP="00517880">
      <w:pPr>
        <w:pStyle w:val="Subttulo"/>
        <w:ind w:left="360"/>
        <w:jc w:val="both"/>
        <w:rPr>
          <w:sz w:val="20"/>
          <w:szCs w:val="20"/>
        </w:rPr>
      </w:pPr>
    </w:p>
    <w:p w14:paraId="2C05D462" w14:textId="77777777" w:rsidR="00517880" w:rsidRPr="004B1F0D" w:rsidRDefault="00517880" w:rsidP="00517880">
      <w:pPr>
        <w:pStyle w:val="Subttulo"/>
        <w:jc w:val="both"/>
        <w:rPr>
          <w:b w:val="0"/>
          <w:bCs w:val="0"/>
          <w:sz w:val="20"/>
          <w:szCs w:val="20"/>
          <w:shd w:val="clear" w:color="auto" w:fill="FFFFFF"/>
        </w:rPr>
      </w:pPr>
      <w:r w:rsidRPr="004B1F0D">
        <w:rPr>
          <w:sz w:val="20"/>
          <w:szCs w:val="20"/>
        </w:rPr>
        <w:tab/>
      </w:r>
      <w:r w:rsidRPr="004B1F0D">
        <w:rPr>
          <w:b w:val="0"/>
          <w:bCs w:val="0"/>
          <w:sz w:val="20"/>
          <w:szCs w:val="20"/>
        </w:rPr>
        <w:t xml:space="preserve">Conforme disposto na IN RFB </w:t>
      </w:r>
      <w:r w:rsidR="002C2C0A" w:rsidRPr="004B1F0D">
        <w:rPr>
          <w:b w:val="0"/>
          <w:bCs w:val="0"/>
          <w:sz w:val="20"/>
          <w:szCs w:val="20"/>
        </w:rPr>
        <w:t xml:space="preserve">nº </w:t>
      </w:r>
      <w:r w:rsidRPr="004B1F0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4B1F0D">
        <w:rPr>
          <w:b w:val="0"/>
          <w:bCs w:val="0"/>
          <w:sz w:val="20"/>
          <w:szCs w:val="20"/>
          <w:shd w:val="clear" w:color="auto" w:fill="FFFFFF"/>
        </w:rPr>
        <w:t>em relação ao ano fiscal encerrado imediatamente anterior.</w:t>
      </w:r>
    </w:p>
    <w:p w14:paraId="76B187D1" w14:textId="77777777" w:rsidR="00517880" w:rsidRPr="004B1F0D" w:rsidRDefault="00517880" w:rsidP="00517880">
      <w:pPr>
        <w:pStyle w:val="Subttulo"/>
        <w:jc w:val="both"/>
        <w:rPr>
          <w:b w:val="0"/>
          <w:bCs w:val="0"/>
          <w:sz w:val="20"/>
          <w:szCs w:val="20"/>
        </w:rPr>
      </w:pPr>
    </w:p>
    <w:p w14:paraId="13B4636D" w14:textId="77777777" w:rsidR="002E5CEF" w:rsidRPr="004B1F0D" w:rsidRDefault="002E5CEF" w:rsidP="00517880">
      <w:pPr>
        <w:pStyle w:val="Subttulo"/>
        <w:jc w:val="both"/>
        <w:rPr>
          <w:b w:val="0"/>
          <w:bCs w:val="0"/>
          <w:sz w:val="20"/>
          <w:szCs w:val="20"/>
        </w:rPr>
      </w:pPr>
    </w:p>
    <w:p w14:paraId="0A5701E0" w14:textId="77777777" w:rsidR="00517880" w:rsidRPr="004B1F0D" w:rsidRDefault="002E5CEF" w:rsidP="002E5CEF">
      <w:pPr>
        <w:pStyle w:val="Subttulo"/>
        <w:jc w:val="both"/>
        <w:rPr>
          <w:sz w:val="20"/>
          <w:szCs w:val="20"/>
        </w:rPr>
      </w:pPr>
      <w:r w:rsidRPr="004B1F0D">
        <w:rPr>
          <w:sz w:val="20"/>
          <w:szCs w:val="20"/>
        </w:rPr>
        <w:t xml:space="preserve">I.1.1. - </w:t>
      </w:r>
      <w:r w:rsidR="00517880" w:rsidRPr="004B1F0D">
        <w:rPr>
          <w:sz w:val="20"/>
          <w:szCs w:val="20"/>
        </w:rPr>
        <w:t>Exceção</w:t>
      </w:r>
    </w:p>
    <w:p w14:paraId="46EFA778" w14:textId="77777777" w:rsidR="00517880" w:rsidRPr="004B1F0D" w:rsidRDefault="00517880" w:rsidP="00517880">
      <w:pPr>
        <w:pStyle w:val="Subttulo"/>
        <w:ind w:left="708" w:firstLine="708"/>
        <w:jc w:val="both"/>
        <w:rPr>
          <w:sz w:val="20"/>
          <w:szCs w:val="20"/>
        </w:rPr>
      </w:pPr>
    </w:p>
    <w:p w14:paraId="72F8902A" w14:textId="77777777" w:rsidR="00517880" w:rsidRPr="004B1F0D" w:rsidRDefault="00517880" w:rsidP="00517880">
      <w:pPr>
        <w:pStyle w:val="04ParteNormativa"/>
        <w:ind w:firstLine="708"/>
        <w:rPr>
          <w:shd w:val="clear" w:color="auto" w:fill="FFFFFF"/>
        </w:rPr>
      </w:pPr>
      <w:r w:rsidRPr="004B1F0D">
        <w:t xml:space="preserve">Grupos multinacionais cuja receita consolidada total no ano fiscal anterior ao ano fiscal de declaração seja menor que </w:t>
      </w:r>
      <w:r w:rsidRPr="004B1F0D">
        <w:rPr>
          <w:shd w:val="clear" w:color="auto" w:fill="FFFFFF"/>
        </w:rPr>
        <w:t xml:space="preserve">R$ 2.260.000.000,00 (ou </w:t>
      </w:r>
      <w:r w:rsidRPr="004B1F0D">
        <w:t>€</w:t>
      </w:r>
      <w:r w:rsidRPr="004B1F0D">
        <w:rPr>
          <w:shd w:val="clear" w:color="auto" w:fill="FFFFFF"/>
        </w:rPr>
        <w:t xml:space="preserve"> 750.000.000,00, ou o equivalente na moeda local da jurisdição de residência </w:t>
      </w:r>
      <w:r w:rsidRPr="004B1F0D">
        <w:t>para fins tributários do controlador final, tendo como data base para conversão 31 de janeiro de 2015</w:t>
      </w:r>
      <w:r w:rsidRPr="004B1F0D">
        <w:rPr>
          <w:shd w:val="clear" w:color="auto" w:fill="FFFFFF"/>
        </w:rPr>
        <w:t xml:space="preserve">) estão dispensados da entrega da Declaração País-a-País. </w:t>
      </w:r>
    </w:p>
    <w:p w14:paraId="44BF98D6" w14:textId="77777777" w:rsidR="00517880" w:rsidRPr="004B1F0D" w:rsidRDefault="00517880" w:rsidP="00517880">
      <w:pPr>
        <w:pStyle w:val="04ParteNormativa"/>
        <w:ind w:firstLine="708"/>
        <w:rPr>
          <w:color w:val="000000"/>
        </w:rPr>
      </w:pPr>
      <w:r w:rsidRPr="004B1F0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4B1F0D">
        <w:rPr>
          <w:shd w:val="clear" w:color="auto" w:fill="FFFFFF"/>
        </w:rPr>
        <w:t>W100.</w:t>
      </w:r>
      <w:r w:rsidRPr="004B1F0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4B1F0D" w:rsidRDefault="007967D6" w:rsidP="007967D6">
      <w:pPr>
        <w:pStyle w:val="Subttulo"/>
        <w:jc w:val="both"/>
        <w:rPr>
          <w:sz w:val="20"/>
          <w:szCs w:val="20"/>
        </w:rPr>
      </w:pPr>
    </w:p>
    <w:p w14:paraId="7D754058" w14:textId="77777777" w:rsidR="008A42AA" w:rsidRPr="004B1F0D" w:rsidRDefault="002E5CEF" w:rsidP="008A42AA">
      <w:pPr>
        <w:pStyle w:val="Subttulo"/>
        <w:jc w:val="both"/>
        <w:rPr>
          <w:b w:val="0"/>
          <w:bCs w:val="0"/>
          <w:sz w:val="20"/>
          <w:szCs w:val="20"/>
        </w:rPr>
      </w:pPr>
      <w:r w:rsidRPr="004B1F0D">
        <w:rPr>
          <w:sz w:val="20"/>
          <w:szCs w:val="20"/>
        </w:rPr>
        <w:t>I</w:t>
      </w:r>
      <w:r w:rsidR="008A42AA" w:rsidRPr="004B1F0D">
        <w:rPr>
          <w:sz w:val="20"/>
          <w:szCs w:val="20"/>
        </w:rPr>
        <w:t xml:space="preserve">.1.2. </w:t>
      </w:r>
      <w:r w:rsidRPr="004B1F0D">
        <w:rPr>
          <w:sz w:val="20"/>
          <w:szCs w:val="20"/>
        </w:rPr>
        <w:t>-</w:t>
      </w:r>
      <w:r w:rsidR="008A42AA" w:rsidRPr="004B1F0D">
        <w:rPr>
          <w:sz w:val="20"/>
          <w:szCs w:val="20"/>
        </w:rPr>
        <w:t xml:space="preserve"> Casos Especiais – Obrigatoriedade de entrega p</w:t>
      </w:r>
      <w:r w:rsidR="00E0649F" w:rsidRPr="004B1F0D">
        <w:rPr>
          <w:sz w:val="20"/>
          <w:szCs w:val="20"/>
        </w:rPr>
        <w:t>or entidade integrante que não seja</w:t>
      </w:r>
      <w:r w:rsidR="008A42AA" w:rsidRPr="004B1F0D">
        <w:rPr>
          <w:sz w:val="20"/>
          <w:szCs w:val="20"/>
        </w:rPr>
        <w:t xml:space="preserve"> o controlador final do grupo multinacional</w:t>
      </w:r>
    </w:p>
    <w:p w14:paraId="16327DD0" w14:textId="77777777" w:rsidR="008A42AA" w:rsidRPr="004B1F0D" w:rsidRDefault="008A42AA" w:rsidP="008A42AA">
      <w:pPr>
        <w:pStyle w:val="Subttulo"/>
        <w:jc w:val="both"/>
        <w:rPr>
          <w:b w:val="0"/>
          <w:bCs w:val="0"/>
          <w:sz w:val="20"/>
          <w:szCs w:val="20"/>
        </w:rPr>
      </w:pPr>
    </w:p>
    <w:p w14:paraId="2A114232" w14:textId="77777777" w:rsidR="00F46979" w:rsidRPr="004B1F0D" w:rsidRDefault="008A42AA" w:rsidP="00F46979">
      <w:pPr>
        <w:pStyle w:val="Subttulo"/>
        <w:jc w:val="both"/>
        <w:rPr>
          <w:b w:val="0"/>
          <w:bCs w:val="0"/>
          <w:sz w:val="20"/>
          <w:szCs w:val="20"/>
        </w:rPr>
      </w:pPr>
      <w:r w:rsidRPr="004B1F0D">
        <w:rPr>
          <w:b w:val="0"/>
          <w:bCs w:val="0"/>
          <w:sz w:val="20"/>
          <w:szCs w:val="20"/>
        </w:rPr>
        <w:tab/>
      </w:r>
      <w:r w:rsidR="00F46979" w:rsidRPr="004B1F0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4B1F0D" w:rsidRDefault="00F46979" w:rsidP="00F46979">
      <w:pPr>
        <w:pStyle w:val="Subttulo"/>
        <w:ind w:left="360"/>
        <w:jc w:val="both"/>
        <w:rPr>
          <w:b w:val="0"/>
          <w:bCs w:val="0"/>
          <w:sz w:val="20"/>
          <w:szCs w:val="20"/>
        </w:rPr>
      </w:pPr>
    </w:p>
    <w:p w14:paraId="77973B40"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t>designação como entidade substituta</w:t>
      </w:r>
    </w:p>
    <w:p w14:paraId="7FC9040D" w14:textId="77777777" w:rsidR="00F46979" w:rsidRPr="004B1F0D" w:rsidRDefault="00F46979" w:rsidP="00F46979">
      <w:pPr>
        <w:pStyle w:val="Subttulo"/>
        <w:jc w:val="both"/>
        <w:rPr>
          <w:b w:val="0"/>
          <w:bCs w:val="0"/>
          <w:sz w:val="20"/>
          <w:szCs w:val="20"/>
        </w:rPr>
      </w:pPr>
    </w:p>
    <w:p w14:paraId="5DAD660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Na hipótese de o controlador final do grupo multinacional do qual uma entidade faz parte ser residente no exterior, e desde que verificadas determinadas condições estabelecidas na </w:t>
      </w:r>
      <w:r w:rsidRPr="004B1F0D">
        <w:t>IN 1.681/2016</w:t>
      </w:r>
      <w:r w:rsidRPr="004B1F0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4B1F0D" w:rsidRDefault="00F46979" w:rsidP="00F46979">
      <w:pPr>
        <w:pStyle w:val="04ParteNormativa"/>
        <w:ind w:firstLine="1440"/>
        <w:rPr>
          <w:shd w:val="clear" w:color="auto" w:fill="FFFFFF"/>
        </w:rPr>
      </w:pPr>
      <w:r w:rsidRPr="004B1F0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4B1F0D" w:rsidRDefault="00F46979" w:rsidP="00F46979">
      <w:pPr>
        <w:pStyle w:val="Subttulo"/>
        <w:ind w:left="360"/>
        <w:jc w:val="both"/>
        <w:rPr>
          <w:b w:val="0"/>
          <w:bCs w:val="0"/>
          <w:sz w:val="20"/>
          <w:szCs w:val="20"/>
        </w:rPr>
      </w:pPr>
    </w:p>
    <w:p w14:paraId="1F30E8F7"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t>entrega local</w:t>
      </w:r>
    </w:p>
    <w:p w14:paraId="3265FEE8" w14:textId="77777777" w:rsidR="00F46979" w:rsidRPr="004B1F0D" w:rsidRDefault="00F46979" w:rsidP="00F46979">
      <w:pPr>
        <w:pStyle w:val="04ParteNormativa"/>
        <w:ind w:firstLine="0"/>
      </w:pPr>
    </w:p>
    <w:p w14:paraId="0DF0E672" w14:textId="77777777" w:rsidR="00F46979" w:rsidRPr="004B1F0D" w:rsidRDefault="00F46979" w:rsidP="00F46979">
      <w:pPr>
        <w:pStyle w:val="04ParteNormativa"/>
        <w:ind w:firstLine="1440"/>
      </w:pPr>
      <w:r w:rsidRPr="004B1F0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4B1F0D">
        <w:t>1.681/2016:</w:t>
      </w:r>
    </w:p>
    <w:p w14:paraId="6DC566EC"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4B1F0D">
        <w:rPr>
          <w:rStyle w:val="apple-converted-space"/>
        </w:rPr>
        <w:t> </w:t>
      </w:r>
      <w:r w:rsidRPr="004B1F0D">
        <w:rPr>
          <w:rFonts w:ascii="Times New Roman" w:hAnsi="Times New Roman" w:cs="Times New Roman"/>
          <w:color w:val="000000"/>
        </w:rPr>
        <w:t>para o ano fiscal de declaração; ou</w:t>
      </w:r>
    </w:p>
    <w:p w14:paraId="2DE49E7E"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4B1F0D" w:rsidRDefault="00F46979" w:rsidP="00F46979">
      <w:pPr>
        <w:pStyle w:val="04ParteNormativa"/>
        <w:ind w:firstLine="1440"/>
        <w:rPr>
          <w:shd w:val="clear" w:color="auto" w:fill="FFFFFF"/>
        </w:rPr>
      </w:pPr>
    </w:p>
    <w:p w14:paraId="5D5A03CD"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4B1F0D" w:rsidRDefault="002C2C0A" w:rsidP="00F46979">
      <w:pPr>
        <w:pStyle w:val="04ParteNormativa"/>
        <w:ind w:firstLine="1440"/>
        <w:rPr>
          <w:shd w:val="clear" w:color="auto" w:fill="FFFFFF"/>
        </w:rPr>
      </w:pPr>
    </w:p>
    <w:p w14:paraId="727E6590" w14:textId="77777777" w:rsidR="00F46979" w:rsidRPr="004B1F0D" w:rsidRDefault="00F46979" w:rsidP="00F46979">
      <w:pPr>
        <w:pStyle w:val="04ParteNormativa"/>
        <w:ind w:firstLine="1440"/>
        <w:rPr>
          <w:shd w:val="clear" w:color="auto" w:fill="FFFFFF"/>
        </w:rPr>
      </w:pPr>
      <w:r w:rsidRPr="004B1F0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4B1F0D">
        <w:rPr>
          <w:shd w:val="clear" w:color="auto" w:fill="FFFFFF"/>
        </w:rPr>
        <w:t>IN</w:t>
      </w:r>
      <w:r w:rsidRPr="004B1F0D">
        <w:rPr>
          <w:shd w:val="clear" w:color="auto" w:fill="FFFFFF"/>
        </w:rPr>
        <w:t xml:space="preserve"> RFB </w:t>
      </w:r>
      <w:r w:rsidR="002C2C0A" w:rsidRPr="004B1F0D">
        <w:rPr>
          <w:shd w:val="clear" w:color="auto" w:fill="FFFFFF"/>
        </w:rPr>
        <w:t xml:space="preserve">nº </w:t>
      </w:r>
      <w:r w:rsidRPr="004B1F0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4B1F0D" w:rsidRDefault="00F46979" w:rsidP="00F46979">
      <w:pPr>
        <w:pStyle w:val="04ParteNormativa"/>
        <w:ind w:firstLine="1440"/>
        <w:rPr>
          <w:shd w:val="clear" w:color="auto" w:fill="FFFFFF"/>
        </w:rPr>
      </w:pPr>
    </w:p>
    <w:p w14:paraId="179FCF90" w14:textId="77777777" w:rsidR="00F46979" w:rsidRPr="004B1F0D" w:rsidRDefault="00F46979" w:rsidP="00F46979">
      <w:pPr>
        <w:pStyle w:val="04ParteNormativa"/>
        <w:ind w:firstLine="0"/>
      </w:pPr>
      <w:r w:rsidRPr="004B1F0D">
        <w:rPr>
          <w:b/>
          <w:bCs/>
        </w:rPr>
        <w:t xml:space="preserve">Observação: </w:t>
      </w:r>
      <w:r w:rsidRPr="004B1F0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4B1F0D" w:rsidRDefault="00F46979" w:rsidP="00F46979">
      <w:pPr>
        <w:pStyle w:val="Subttulo"/>
        <w:jc w:val="both"/>
        <w:rPr>
          <w:b w:val="0"/>
          <w:bCs w:val="0"/>
          <w:sz w:val="20"/>
          <w:szCs w:val="20"/>
        </w:rPr>
      </w:pPr>
    </w:p>
    <w:p w14:paraId="05A39280" w14:textId="77777777" w:rsidR="00F46979" w:rsidRPr="004B1F0D" w:rsidRDefault="002E5CEF" w:rsidP="002E5CEF">
      <w:pPr>
        <w:pStyle w:val="Subttulo"/>
        <w:jc w:val="both"/>
        <w:rPr>
          <w:sz w:val="20"/>
          <w:szCs w:val="20"/>
        </w:rPr>
      </w:pPr>
      <w:r w:rsidRPr="004B1F0D">
        <w:rPr>
          <w:sz w:val="20"/>
          <w:szCs w:val="20"/>
        </w:rPr>
        <w:t xml:space="preserve">I.1.3. - </w:t>
      </w:r>
      <w:r w:rsidR="00F46979" w:rsidRPr="004B1F0D">
        <w:rPr>
          <w:sz w:val="20"/>
          <w:szCs w:val="20"/>
        </w:rPr>
        <w:t>Período fiscal</w:t>
      </w:r>
    </w:p>
    <w:p w14:paraId="6F37E574" w14:textId="77777777" w:rsidR="00F46979" w:rsidRPr="004B1F0D" w:rsidRDefault="00F46979" w:rsidP="00F46979">
      <w:pPr>
        <w:pStyle w:val="Subttulo"/>
        <w:ind w:left="720"/>
        <w:jc w:val="both"/>
        <w:rPr>
          <w:b w:val="0"/>
          <w:bCs w:val="0"/>
          <w:sz w:val="20"/>
          <w:szCs w:val="20"/>
        </w:rPr>
      </w:pPr>
    </w:p>
    <w:p w14:paraId="4E6A92BE" w14:textId="77777777" w:rsidR="002C2C0A" w:rsidRPr="004B1F0D" w:rsidRDefault="00F46979" w:rsidP="00F46979">
      <w:pPr>
        <w:pStyle w:val="Subttulo"/>
        <w:ind w:firstLine="708"/>
        <w:jc w:val="both"/>
        <w:rPr>
          <w:b w:val="0"/>
          <w:bCs w:val="0"/>
          <w:sz w:val="20"/>
          <w:szCs w:val="20"/>
        </w:rPr>
      </w:pPr>
      <w:r w:rsidRPr="004B1F0D">
        <w:rPr>
          <w:b w:val="0"/>
          <w:bCs w:val="0"/>
          <w:sz w:val="20"/>
          <w:szCs w:val="20"/>
        </w:rPr>
        <w:t xml:space="preserve">Conforme estabelecido na Ação 13 do Projeto BEPS, a DPP deve referir-se ao ano fiscal do controlador final do grupo multinacional. A IN RFB </w:t>
      </w:r>
      <w:r w:rsidR="002C2C0A" w:rsidRPr="004B1F0D">
        <w:rPr>
          <w:b w:val="0"/>
          <w:bCs w:val="0"/>
          <w:sz w:val="20"/>
          <w:szCs w:val="20"/>
        </w:rPr>
        <w:t xml:space="preserve">nº </w:t>
      </w:r>
      <w:r w:rsidRPr="004B1F0D">
        <w:rPr>
          <w:b w:val="0"/>
          <w:bCs w:val="0"/>
          <w:sz w:val="20"/>
          <w:szCs w:val="20"/>
        </w:rPr>
        <w:t xml:space="preserve">1.681/2016 também esclarece, em seu art. 5º, que a DPP a ser entregue deve abranger o ano fiscal </w:t>
      </w:r>
      <w:r w:rsidRPr="004B1F0D">
        <w:rPr>
          <w:bCs w:val="0"/>
          <w:sz w:val="20"/>
          <w:szCs w:val="20"/>
        </w:rPr>
        <w:t xml:space="preserve">já encerrado, </w:t>
      </w:r>
      <w:r w:rsidRPr="004B1F0D">
        <w:rPr>
          <w:b w:val="0"/>
          <w:bCs w:val="0"/>
          <w:sz w:val="20"/>
          <w:szCs w:val="20"/>
        </w:rPr>
        <w:t xml:space="preserve">imediatamente anterior, e que o primeiro ano fiscal de declaração será aquele iniciado em 2016. </w:t>
      </w:r>
    </w:p>
    <w:p w14:paraId="698C69BF"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 </w:t>
      </w:r>
    </w:p>
    <w:p w14:paraId="4AC1C5B6"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4B1F0D">
        <w:rPr>
          <w:b w:val="0"/>
          <w:bCs w:val="0"/>
          <w:sz w:val="20"/>
          <w:szCs w:val="20"/>
        </w:rPr>
        <w:t>W100.</w:t>
      </w:r>
      <w:r w:rsidRPr="004B1F0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4B1F0D" w:rsidRDefault="00F46979" w:rsidP="00F46979">
      <w:pPr>
        <w:pStyle w:val="Subttulo"/>
        <w:jc w:val="both"/>
        <w:rPr>
          <w:b w:val="0"/>
          <w:bCs w:val="0"/>
          <w:sz w:val="20"/>
          <w:szCs w:val="20"/>
        </w:rPr>
      </w:pPr>
    </w:p>
    <w:p w14:paraId="2BE496CB"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2 </w:t>
      </w:r>
      <w:r w:rsidRPr="004B1F0D">
        <w:rPr>
          <w:sz w:val="20"/>
          <w:szCs w:val="20"/>
        </w:rPr>
        <w:t xml:space="preserve">- </w:t>
      </w:r>
      <w:r w:rsidR="00F46979" w:rsidRPr="004B1F0D">
        <w:rPr>
          <w:sz w:val="20"/>
          <w:szCs w:val="20"/>
        </w:rPr>
        <w:t>Entidades integrantes – Quem deve ser reportado na Declaração País-a-País</w:t>
      </w:r>
    </w:p>
    <w:p w14:paraId="7B79BD96" w14:textId="77777777" w:rsidR="00F46979" w:rsidRPr="004B1F0D" w:rsidRDefault="00F46979" w:rsidP="00F46979">
      <w:pPr>
        <w:pStyle w:val="Subttulo"/>
        <w:jc w:val="both"/>
        <w:rPr>
          <w:b w:val="0"/>
          <w:bCs w:val="0"/>
          <w:sz w:val="20"/>
          <w:szCs w:val="20"/>
        </w:rPr>
      </w:pPr>
    </w:p>
    <w:p w14:paraId="086B2D8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4B1F0D">
        <w:rPr>
          <w:b w:val="0"/>
          <w:bCs w:val="0"/>
          <w:sz w:val="20"/>
          <w:szCs w:val="20"/>
        </w:rPr>
        <w:t xml:space="preserve">RFB nº </w:t>
      </w:r>
      <w:r w:rsidRPr="004B1F0D">
        <w:rPr>
          <w:b w:val="0"/>
          <w:bCs w:val="0"/>
          <w:sz w:val="20"/>
          <w:szCs w:val="20"/>
        </w:rPr>
        <w:t xml:space="preserve">1.681/2016). </w:t>
      </w:r>
      <w:r w:rsidRPr="004B1F0D">
        <w:rPr>
          <w:b w:val="0"/>
          <w:bCs w:val="0"/>
          <w:sz w:val="20"/>
          <w:szCs w:val="20"/>
        </w:rPr>
        <w:tab/>
      </w:r>
    </w:p>
    <w:p w14:paraId="12BDC48C" w14:textId="77777777" w:rsidR="00F46979" w:rsidRPr="004B1F0D" w:rsidRDefault="00F46979" w:rsidP="00F46979">
      <w:pPr>
        <w:pStyle w:val="Subttulo"/>
        <w:ind w:firstLine="708"/>
        <w:jc w:val="both"/>
        <w:rPr>
          <w:b w:val="0"/>
          <w:bCs w:val="0"/>
          <w:sz w:val="20"/>
          <w:szCs w:val="20"/>
        </w:rPr>
      </w:pPr>
    </w:p>
    <w:p w14:paraId="1529ED0E"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4B1F0D" w:rsidRDefault="002C2C0A" w:rsidP="00F46979">
      <w:pPr>
        <w:pStyle w:val="Subttulo"/>
        <w:jc w:val="both"/>
        <w:rPr>
          <w:b w:val="0"/>
          <w:bCs w:val="0"/>
          <w:sz w:val="20"/>
          <w:szCs w:val="20"/>
        </w:rPr>
      </w:pPr>
    </w:p>
    <w:p w14:paraId="054FE6C4"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3 </w:t>
      </w:r>
      <w:r w:rsidRPr="004B1F0D">
        <w:rPr>
          <w:sz w:val="20"/>
          <w:szCs w:val="20"/>
        </w:rPr>
        <w:t xml:space="preserve">- </w:t>
      </w:r>
      <w:r w:rsidR="00F46979" w:rsidRPr="004B1F0D">
        <w:rPr>
          <w:sz w:val="20"/>
          <w:szCs w:val="20"/>
        </w:rPr>
        <w:t>Identificação da Entidade Declarante (</w:t>
      </w:r>
      <w:r w:rsidR="00F46979" w:rsidRPr="004B1F0D">
        <w:rPr>
          <w:sz w:val="20"/>
          <w:szCs w:val="20"/>
          <w:shd w:val="clear" w:color="auto" w:fill="FFFFFF"/>
        </w:rPr>
        <w:t xml:space="preserve">art. 7º da IN </w:t>
      </w:r>
      <w:r w:rsidR="002C2C0A" w:rsidRPr="004B1F0D">
        <w:rPr>
          <w:sz w:val="20"/>
          <w:szCs w:val="20"/>
          <w:shd w:val="clear" w:color="auto" w:fill="FFFFFF"/>
        </w:rPr>
        <w:t xml:space="preserve">nº </w:t>
      </w:r>
      <w:r w:rsidR="00F46979" w:rsidRPr="004B1F0D">
        <w:rPr>
          <w:sz w:val="20"/>
          <w:szCs w:val="20"/>
          <w:shd w:val="clear" w:color="auto" w:fill="FFFFFF"/>
        </w:rPr>
        <w:t>1.681/2016</w:t>
      </w:r>
      <w:r w:rsidR="00F46979" w:rsidRPr="004B1F0D">
        <w:rPr>
          <w:sz w:val="20"/>
          <w:szCs w:val="20"/>
        </w:rPr>
        <w:t>)</w:t>
      </w:r>
    </w:p>
    <w:p w14:paraId="6554A446" w14:textId="77777777" w:rsidR="00F46979" w:rsidRPr="004B1F0D" w:rsidRDefault="00F46979" w:rsidP="00F46979">
      <w:pPr>
        <w:pStyle w:val="Subttulo"/>
        <w:jc w:val="both"/>
        <w:rPr>
          <w:sz w:val="20"/>
          <w:szCs w:val="20"/>
        </w:rPr>
      </w:pPr>
    </w:p>
    <w:p w14:paraId="7B2EFEAC"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4B1F0D" w:rsidRDefault="00F46979" w:rsidP="00F46979">
      <w:pPr>
        <w:pStyle w:val="Subttulo"/>
        <w:ind w:left="360"/>
        <w:jc w:val="both"/>
        <w:rPr>
          <w:b w:val="0"/>
          <w:bCs w:val="0"/>
          <w:sz w:val="20"/>
          <w:szCs w:val="20"/>
        </w:rPr>
      </w:pPr>
    </w:p>
    <w:p w14:paraId="241558CF"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4B1F0D">
        <w:rPr>
          <w:b w:val="0"/>
          <w:bCs w:val="0"/>
          <w:sz w:val="20"/>
          <w:szCs w:val="20"/>
          <w:shd w:val="clear" w:color="auto" w:fill="FFFFFF"/>
        </w:rPr>
        <w:t>§ 1</w:t>
      </w:r>
      <w:r w:rsidRPr="004B1F0D">
        <w:rPr>
          <w:b w:val="0"/>
          <w:bCs w:val="0"/>
          <w:sz w:val="20"/>
          <w:szCs w:val="20"/>
          <w:u w:val="single"/>
          <w:shd w:val="clear" w:color="auto" w:fill="FFFFFF"/>
          <w:vertAlign w:val="superscript"/>
        </w:rPr>
        <w:t>o</w:t>
      </w:r>
      <w:r w:rsidRPr="004B1F0D">
        <w:rPr>
          <w:b w:val="0"/>
          <w:bCs w:val="0"/>
          <w:sz w:val="20"/>
          <w:szCs w:val="20"/>
          <w:shd w:val="clear" w:color="auto" w:fill="FFFFFF"/>
        </w:rPr>
        <w:t xml:space="preserve"> da </w:t>
      </w:r>
      <w:r w:rsidRPr="004B1F0D">
        <w:rPr>
          <w:b w:val="0"/>
          <w:bCs w:val="0"/>
          <w:sz w:val="20"/>
          <w:szCs w:val="20"/>
        </w:rPr>
        <w:t xml:space="preserve">IN </w:t>
      </w:r>
      <w:r w:rsidR="002C2C0A" w:rsidRPr="004B1F0D">
        <w:rPr>
          <w:b w:val="0"/>
          <w:bCs w:val="0"/>
          <w:sz w:val="20"/>
          <w:szCs w:val="20"/>
        </w:rPr>
        <w:t xml:space="preserve">RFB nº </w:t>
      </w:r>
      <w:r w:rsidRPr="004B1F0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4B1F0D" w:rsidRDefault="00F46979" w:rsidP="00F46979">
      <w:pPr>
        <w:pStyle w:val="Subttulo"/>
        <w:ind w:firstLine="720"/>
        <w:jc w:val="both"/>
        <w:rPr>
          <w:b w:val="0"/>
          <w:bCs w:val="0"/>
          <w:sz w:val="20"/>
          <w:szCs w:val="20"/>
        </w:rPr>
      </w:pPr>
    </w:p>
    <w:p w14:paraId="386B737E"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A identificação da entidade declarante deve ser prestada mediante preenchimento do registro W100.</w:t>
      </w:r>
    </w:p>
    <w:p w14:paraId="0D3A70DC" w14:textId="77777777" w:rsidR="00F46979" w:rsidRPr="004B1F0D" w:rsidRDefault="00F46979" w:rsidP="00F46979">
      <w:pPr>
        <w:pStyle w:val="Subttulo"/>
        <w:ind w:firstLine="720"/>
        <w:jc w:val="both"/>
        <w:rPr>
          <w:b w:val="0"/>
          <w:bCs w:val="0"/>
          <w:sz w:val="20"/>
          <w:szCs w:val="20"/>
        </w:rPr>
      </w:pPr>
    </w:p>
    <w:p w14:paraId="1608515C" w14:textId="77777777" w:rsidR="00F46979" w:rsidRPr="004B1F0D" w:rsidRDefault="00F46979" w:rsidP="00F46979">
      <w:pPr>
        <w:pStyle w:val="04ParteNormativa"/>
        <w:ind w:firstLine="720"/>
        <w:rPr>
          <w:shd w:val="clear" w:color="auto" w:fill="FFFFFF"/>
        </w:rPr>
      </w:pPr>
      <w:r w:rsidRPr="004B1F0D">
        <w:t>Na hipótese de o contribuinte, ao preencher o registro W100 para identificar a entidade declarante da Declaração País-a-País, indicar entidade residente no exterior em jurisdição que não tenha firmado acordo de autoridades competentes com o Brasil</w:t>
      </w:r>
      <w:r w:rsidRPr="004B1F0D">
        <w:rPr>
          <w:shd w:val="clear" w:color="auto" w:fill="FFFFFF"/>
        </w:rPr>
        <w:t xml:space="preserve"> que permita o compartilhamento automático da Declaração, ou em jurisdição que esteja enquadrada em situação de falha sistêmica pelo Brasil ou 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4B1F0D" w:rsidRDefault="00F46979" w:rsidP="00F46979">
      <w:pPr>
        <w:pStyle w:val="04ParteNormativa"/>
        <w:ind w:firstLine="720"/>
        <w:rPr>
          <w:shd w:val="clear" w:color="auto" w:fill="FFFFFF"/>
        </w:rPr>
      </w:pPr>
      <w:r w:rsidRPr="004B1F0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4B1F0D" w:rsidRDefault="00F46979" w:rsidP="00F46979">
      <w:pPr>
        <w:pStyle w:val="04ParteNormativa"/>
        <w:ind w:firstLine="0"/>
        <w:rPr>
          <w:shd w:val="clear" w:color="auto" w:fill="FFFFFF"/>
        </w:rPr>
      </w:pPr>
    </w:p>
    <w:p w14:paraId="2EDEB96C" w14:textId="77777777" w:rsidR="00F46979" w:rsidRPr="004B1F0D" w:rsidRDefault="002E5CEF" w:rsidP="00F46979">
      <w:pPr>
        <w:pStyle w:val="Corpodetexto2"/>
      </w:pPr>
      <w:r w:rsidRPr="004B1F0D">
        <w:rPr>
          <w:b/>
          <w:bCs/>
          <w:shd w:val="clear" w:color="auto" w:fill="FFFFFF"/>
        </w:rPr>
        <w:t>I</w:t>
      </w:r>
      <w:r w:rsidR="00F46979" w:rsidRPr="004B1F0D">
        <w:rPr>
          <w:b/>
          <w:bCs/>
          <w:shd w:val="clear" w:color="auto" w:fill="FFFFFF"/>
        </w:rPr>
        <w:t>.4</w:t>
      </w:r>
      <w:r w:rsidR="00F46979" w:rsidRPr="004B1F0D">
        <w:rPr>
          <w:shd w:val="clear" w:color="auto" w:fill="FFFFFF"/>
        </w:rPr>
        <w:t xml:space="preserve"> </w:t>
      </w:r>
      <w:r w:rsidRPr="004B1F0D">
        <w:rPr>
          <w:shd w:val="clear" w:color="auto" w:fill="FFFFFF"/>
        </w:rPr>
        <w:t xml:space="preserve">- </w:t>
      </w:r>
      <w:r w:rsidR="00F46979" w:rsidRPr="004B1F0D">
        <w:rPr>
          <w:b/>
          <w:bCs/>
        </w:rPr>
        <w:t>Fonte dos dados e padrão contábil para a elaboração da DPP</w:t>
      </w:r>
    </w:p>
    <w:p w14:paraId="317C3B87" w14:textId="77777777" w:rsidR="00F46979" w:rsidRPr="004B1F0D" w:rsidRDefault="00F46979" w:rsidP="00F46979">
      <w:pPr>
        <w:pStyle w:val="Corpodetexto2"/>
        <w:ind w:left="360"/>
        <w:rPr>
          <w:b/>
          <w:bCs/>
        </w:rPr>
      </w:pPr>
    </w:p>
    <w:p w14:paraId="060474FA" w14:textId="77777777" w:rsidR="00F46979" w:rsidRPr="004B1F0D" w:rsidRDefault="00F46979" w:rsidP="00F46979">
      <w:pPr>
        <w:pStyle w:val="LO-Normal"/>
        <w:spacing w:after="0"/>
        <w:ind w:firstLine="708"/>
        <w:jc w:val="both"/>
        <w:rPr>
          <w:rFonts w:ascii="Times New Roman" w:hAnsi="Times New Roman"/>
        </w:rPr>
      </w:pPr>
      <w:r w:rsidRPr="004B1F0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4B1F0D">
        <w:rPr>
          <w:rStyle w:val="Refdecomentrio"/>
          <w:vanish/>
          <w:szCs w:val="20"/>
        </w:rPr>
        <w:t>aaa</w:t>
      </w:r>
      <w:r w:rsidRPr="004B1F0D">
        <w:rPr>
          <w:rFonts w:ascii="Times New Roman" w:hAnsi="Times New Roman"/>
        </w:rPr>
        <w:t xml:space="preserve"> Portanto, diferentes princípios contábeis aplicáveis (</w:t>
      </w:r>
      <w:r w:rsidRPr="004B1F0D">
        <w:rPr>
          <w:rFonts w:ascii="Times New Roman" w:hAnsi="Times New Roman"/>
          <w:i/>
        </w:rPr>
        <w:t>General Acceptable Accounting Principles</w:t>
      </w:r>
      <w:r w:rsidRPr="004B1F0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4B1F0D" w:rsidRDefault="00F46979" w:rsidP="00F46979">
      <w:pPr>
        <w:pStyle w:val="LO-Normal"/>
        <w:spacing w:after="0"/>
        <w:jc w:val="both"/>
        <w:rPr>
          <w:rFonts w:ascii="Times New Roman" w:hAnsi="Times New Roman"/>
        </w:rPr>
      </w:pPr>
    </w:p>
    <w:p w14:paraId="7B9FA313" w14:textId="77777777" w:rsidR="00F46979" w:rsidRPr="004B1F0D" w:rsidRDefault="00F46979" w:rsidP="00F46979">
      <w:pPr>
        <w:pStyle w:val="LO-Normal"/>
        <w:spacing w:after="0"/>
        <w:ind w:firstLine="360"/>
        <w:jc w:val="both"/>
        <w:rPr>
          <w:rStyle w:val="Refdecomentrio"/>
          <w:szCs w:val="20"/>
        </w:rPr>
      </w:pPr>
      <w:r w:rsidRPr="004B1F0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4B1F0D">
        <w:rPr>
          <w:rStyle w:val="Refdecomentrio"/>
          <w:vanish/>
          <w:szCs w:val="20"/>
        </w:rPr>
        <w:t>sss</w:t>
      </w:r>
      <w:r w:rsidRPr="004B1F0D">
        <w:rPr>
          <w:rStyle w:val="Refdecomentrio"/>
          <w:szCs w:val="20"/>
        </w:rPr>
        <w:t>.</w:t>
      </w:r>
    </w:p>
    <w:p w14:paraId="364006D1" w14:textId="77777777" w:rsidR="00F46979" w:rsidRPr="004B1F0D" w:rsidRDefault="00F46979" w:rsidP="00F46979">
      <w:pPr>
        <w:pStyle w:val="LO-Normal"/>
        <w:spacing w:after="0"/>
        <w:jc w:val="both"/>
        <w:rPr>
          <w:rFonts w:ascii="Times New Roman" w:hAnsi="Times New Roman"/>
          <w:shd w:val="clear" w:color="auto" w:fill="FFFF00"/>
        </w:rPr>
      </w:pPr>
    </w:p>
    <w:p w14:paraId="51523D97" w14:textId="77777777" w:rsidR="00F46979" w:rsidRPr="004B1F0D" w:rsidRDefault="00F46979" w:rsidP="00F46979">
      <w:pPr>
        <w:pStyle w:val="LO-Normal"/>
        <w:spacing w:after="0"/>
        <w:ind w:left="360"/>
        <w:jc w:val="both"/>
        <w:rPr>
          <w:rFonts w:ascii="Times New Roman" w:hAnsi="Times New Roman"/>
        </w:rPr>
      </w:pPr>
      <w:r w:rsidRPr="004B1F0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4B1F0D" w:rsidRDefault="00F46979" w:rsidP="00F46979">
      <w:pPr>
        <w:pStyle w:val="LO-Normal"/>
        <w:spacing w:after="0"/>
        <w:jc w:val="both"/>
        <w:rPr>
          <w:rFonts w:ascii="Times New Roman" w:hAnsi="Times New Roman"/>
          <w:b/>
        </w:rPr>
      </w:pPr>
    </w:p>
    <w:p w14:paraId="519334E0" w14:textId="77777777" w:rsidR="00F46979" w:rsidRPr="004B1F0D" w:rsidRDefault="002E5CEF" w:rsidP="00F46979">
      <w:pPr>
        <w:rPr>
          <w:rFonts w:cs="Times New Roman"/>
          <w:b/>
          <w:bCs/>
        </w:rPr>
      </w:pPr>
      <w:r w:rsidRPr="004B1F0D">
        <w:rPr>
          <w:rFonts w:cs="Times New Roman"/>
          <w:b/>
          <w:bCs/>
        </w:rPr>
        <w:t>I</w:t>
      </w:r>
      <w:r w:rsidR="00F46979" w:rsidRPr="004B1F0D">
        <w:rPr>
          <w:rFonts w:cs="Times New Roman"/>
          <w:b/>
          <w:bCs/>
        </w:rPr>
        <w:t xml:space="preserve">.5 </w:t>
      </w:r>
      <w:r w:rsidRPr="004B1F0D">
        <w:rPr>
          <w:rFonts w:cs="Times New Roman"/>
          <w:b/>
          <w:bCs/>
        </w:rPr>
        <w:t xml:space="preserve">- </w:t>
      </w:r>
      <w:r w:rsidR="00F46979" w:rsidRPr="004B1F0D">
        <w:rPr>
          <w:rFonts w:cs="Times New Roman"/>
          <w:b/>
          <w:bCs/>
        </w:rPr>
        <w:t>Eventos especiais</w:t>
      </w:r>
    </w:p>
    <w:p w14:paraId="17605031" w14:textId="77777777" w:rsidR="00F46979" w:rsidRPr="004B1F0D" w:rsidRDefault="00F46979" w:rsidP="00F46979">
      <w:pPr>
        <w:rPr>
          <w:rFonts w:cs="Times New Roman"/>
          <w:b/>
          <w:bCs/>
        </w:rPr>
      </w:pPr>
    </w:p>
    <w:p w14:paraId="64F120F8" w14:textId="77777777" w:rsidR="002C2C0A" w:rsidRPr="004B1F0D" w:rsidRDefault="00F46979" w:rsidP="00D41F9D">
      <w:pPr>
        <w:rPr>
          <w:rFonts w:cs="Times New Roman"/>
        </w:rPr>
      </w:pPr>
      <w:r w:rsidRPr="004B1F0D">
        <w:rPr>
          <w:rFonts w:cs="Times New Roman"/>
          <w:b/>
          <w:bCs/>
        </w:rPr>
        <w:tab/>
      </w:r>
      <w:r w:rsidRPr="004B1F0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4B1F0D" w:rsidRDefault="00D41F9D" w:rsidP="00D41F9D">
      <w:pPr>
        <w:rPr>
          <w:rFonts w:cs="Times New Roman"/>
        </w:rPr>
      </w:pPr>
    </w:p>
    <w:p w14:paraId="1226D250" w14:textId="77777777" w:rsidR="002E5CEF" w:rsidRPr="004B1F0D" w:rsidRDefault="002E5CEF" w:rsidP="00D41F9D">
      <w:pPr>
        <w:rPr>
          <w:rFonts w:cs="Times New Roman"/>
        </w:rPr>
      </w:pPr>
    </w:p>
    <w:p w14:paraId="765F0B65" w14:textId="77777777" w:rsidR="00A0125B" w:rsidRPr="004B1F0D" w:rsidRDefault="00A0125B" w:rsidP="00914FEA">
      <w:pPr>
        <w:pStyle w:val="Ttulo4"/>
        <w:pageBreakBefore/>
      </w:pPr>
      <w:bookmarkStart w:id="424" w:name="_Toc156228334"/>
      <w:r w:rsidRPr="004B1F0D">
        <w:t>Registro W001: Abertura do Bloco W</w:t>
      </w:r>
      <w:bookmarkEnd w:id="424"/>
    </w:p>
    <w:p w14:paraId="374514B5" w14:textId="77777777" w:rsidR="00A0125B" w:rsidRPr="004B1F0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001: ABERTURA DO BLOCO W</w:t>
            </w:r>
          </w:p>
        </w:tc>
      </w:tr>
      <w:tr w:rsidR="00914FEA" w:rsidRPr="004B1F0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EB78E0"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914FEA" w:rsidRPr="004B1F0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4FEA" w:rsidRPr="004B1F0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D08601" w14:textId="77777777" w:rsidR="00A0125B" w:rsidRPr="004B1F0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4B1F0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6CF8181" w14:textId="77777777" w:rsidR="00A0125B" w:rsidRPr="004B1F0D" w:rsidRDefault="00A0125B" w:rsidP="00A0125B">
      <w:pPr>
        <w:pStyle w:val="PSDS-MarcadoresNivel2"/>
        <w:numPr>
          <w:ilvl w:val="0"/>
          <w:numId w:val="0"/>
        </w:numPr>
        <w:rPr>
          <w:rFonts w:ascii="Times New Roman" w:hAnsi="Times New Roman"/>
        </w:rPr>
      </w:pPr>
    </w:p>
    <w:p w14:paraId="71A8246D" w14:textId="77777777" w:rsidR="00A0125B" w:rsidRPr="004B1F0D" w:rsidRDefault="00A0125B" w:rsidP="00A0125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A8A5F62" w14:textId="77777777" w:rsidR="00A0125B" w:rsidRPr="004B1F0D" w:rsidRDefault="00A0125B" w:rsidP="00A0125B">
      <w:pPr>
        <w:pStyle w:val="PSDS-MarcadoresNivel2"/>
        <w:numPr>
          <w:ilvl w:val="0"/>
          <w:numId w:val="0"/>
        </w:numPr>
        <w:rPr>
          <w:rFonts w:ascii="Times New Roman" w:hAnsi="Times New Roman"/>
        </w:rPr>
      </w:pPr>
    </w:p>
    <w:p w14:paraId="097A2120" w14:textId="77777777" w:rsidR="00A0125B" w:rsidRPr="004B1F0D" w:rsidRDefault="00000000" w:rsidP="00A0125B">
      <w:pPr>
        <w:pStyle w:val="Corpodetexto"/>
        <w:ind w:left="708" w:firstLine="12"/>
        <w:rPr>
          <w:rFonts w:ascii="Times New Roman" w:hAnsi="Times New Roman"/>
          <w:szCs w:val="20"/>
        </w:rPr>
      </w:pPr>
      <w:hyperlink r:id="rId243" w:anchor="REGRA_OCORRENCIA_UNITARIA_ARQ" w:history="1">
        <w:r w:rsidR="00A0125B" w:rsidRPr="004B1F0D">
          <w:rPr>
            <w:rFonts w:ascii="Times New Roman" w:hAnsi="Times New Roman"/>
            <w:b/>
            <w:szCs w:val="20"/>
          </w:rPr>
          <w:t>REGRA_OCORRENCIA_UNITARIA_ARQ</w:t>
        </w:r>
      </w:hyperlink>
      <w:r w:rsidR="00A0125B" w:rsidRPr="004B1F0D">
        <w:rPr>
          <w:rFonts w:ascii="Times New Roman" w:hAnsi="Times New Roman"/>
          <w:color w:val="auto"/>
          <w:szCs w:val="20"/>
        </w:rPr>
        <w:t xml:space="preserve">: </w:t>
      </w:r>
      <w:r w:rsidR="00A0125B" w:rsidRPr="004B1F0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4B1F0D" w:rsidRDefault="00A0125B" w:rsidP="00A0125B">
      <w:pPr>
        <w:pStyle w:val="Corpodetexto"/>
        <w:ind w:left="708" w:firstLine="12"/>
        <w:rPr>
          <w:rFonts w:ascii="Times New Roman" w:hAnsi="Times New Roman"/>
          <w:szCs w:val="20"/>
        </w:rPr>
      </w:pPr>
    </w:p>
    <w:p w14:paraId="4310E86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B139C4" w14:textId="77777777" w:rsidR="00A0125B" w:rsidRPr="004B1F0D" w:rsidRDefault="00A0125B" w:rsidP="00A0125B">
      <w:pPr>
        <w:pStyle w:val="Corpodetexto"/>
        <w:rPr>
          <w:rFonts w:ascii="Times New Roman" w:hAnsi="Times New Roman"/>
          <w:b/>
          <w:color w:val="002060"/>
          <w:szCs w:val="20"/>
        </w:rPr>
      </w:pPr>
    </w:p>
    <w:p w14:paraId="7C021FC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001|0|</w:t>
      </w:r>
    </w:p>
    <w:p w14:paraId="788A97DE"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001|: Identificação do tipo do registro.</w:t>
      </w:r>
    </w:p>
    <w:p w14:paraId="77F119DA"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7779CA49" w14:textId="77777777" w:rsidR="00A0125B" w:rsidRPr="004B1F0D" w:rsidRDefault="00A0125B" w:rsidP="00A0125B"/>
    <w:p w14:paraId="165249BC" w14:textId="77777777" w:rsidR="000F6DBD" w:rsidRPr="004B1F0D" w:rsidRDefault="000F6DBD">
      <w:pPr>
        <w:spacing w:after="200" w:line="276" w:lineRule="auto"/>
        <w:rPr>
          <w:b/>
          <w:bCs/>
          <w:color w:val="0000FF"/>
          <w:szCs w:val="20"/>
        </w:rPr>
      </w:pPr>
      <w:r w:rsidRPr="004B1F0D">
        <w:rPr>
          <w:color w:val="0000FF"/>
          <w:szCs w:val="20"/>
        </w:rPr>
        <w:br w:type="page"/>
      </w:r>
    </w:p>
    <w:p w14:paraId="6DE36478" w14:textId="77777777" w:rsidR="000F6DBD" w:rsidRPr="004B1F0D" w:rsidRDefault="000F6DBD" w:rsidP="00867F54">
      <w:pPr>
        <w:pStyle w:val="Ttulo4"/>
      </w:pPr>
      <w:bookmarkStart w:id="425" w:name="_Toc156228335"/>
      <w:r w:rsidRPr="004B1F0D">
        <w:t xml:space="preserve">Registro W100: </w:t>
      </w:r>
      <w:r w:rsidR="00BF6933" w:rsidRPr="004B1F0D">
        <w:t>Informações sobre</w:t>
      </w:r>
      <w:r w:rsidR="00F06AEB" w:rsidRPr="004B1F0D">
        <w:t xml:space="preserve"> o Grupo Multinacional e a Entidade Declarante – Declaração País-a-País</w:t>
      </w:r>
      <w:bookmarkEnd w:id="425"/>
    </w:p>
    <w:p w14:paraId="5DEEF5C8" w14:textId="77777777" w:rsidR="00BA2653" w:rsidRPr="004B1F0D" w:rsidRDefault="00BA2653" w:rsidP="00063512"/>
    <w:p w14:paraId="536532EC" w14:textId="4CA5906A" w:rsidR="00914FEA" w:rsidRPr="004B1F0D" w:rsidRDefault="00F21499" w:rsidP="00063512">
      <w:r w:rsidRPr="004B1F0D">
        <w:tab/>
      </w:r>
      <w:r w:rsidR="00F46979" w:rsidRPr="004B1F0D">
        <w:rPr>
          <w:rFonts w:cs="Times New Roman"/>
        </w:rPr>
        <w:t>Este registro apresenta as informações sobre o grupo multinacional e a entidade declarante da Declaração País-a-País.</w:t>
      </w:r>
      <w:r w:rsidR="00ED7CBD">
        <w:rPr>
          <w:rFonts w:cs="Times New Roman"/>
        </w:rPr>
        <w:t xml:space="preserve"> </w:t>
      </w:r>
      <w:r w:rsidR="00F46979" w:rsidRPr="004B1F0D">
        <w:rPr>
          <w:rFonts w:cs="Times New Roman"/>
        </w:rPr>
        <w:t>Toda entidade residente no Brasil que seja integrante de um grupo multinacional deve preencher o registro.</w:t>
      </w:r>
    </w:p>
    <w:p w14:paraId="6C5F6265"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100: INFORMAÇÕES SOBRE O GRUPO MULTINACIONAL E A ENTIDADE DECLARANTE - DECLARAÇÃO PAÍS-A-PAÍS</w:t>
            </w:r>
          </w:p>
        </w:tc>
      </w:tr>
      <w:tr w:rsidR="00914FEA" w:rsidRPr="004B1F0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p w14:paraId="6CB84D92" w14:textId="6B42FD85" w:rsidR="00BA2653" w:rsidRPr="004B1F0D" w:rsidRDefault="00BA2653" w:rsidP="00BA2653">
            <w:pPr>
              <w:rPr>
                <w:rFonts w:eastAsia="Times New Roman" w:cs="Times New Roman"/>
                <w:b/>
                <w:bCs/>
                <w:color w:val="000000"/>
                <w:szCs w:val="20"/>
                <w:lang w:eastAsia="pt-BR"/>
              </w:rPr>
            </w:pPr>
            <w:r w:rsidRPr="004B1F0D">
              <w:rPr>
                <w:rFonts w:eastAsia="Times New Roman" w:cs="Times New Roman"/>
                <w:b/>
                <w:bCs/>
                <w:color w:val="000000"/>
                <w:szCs w:val="20"/>
                <w:lang w:eastAsia="pt-BR"/>
              </w:rPr>
              <w:t>REGRA_W100_Y600</w:t>
            </w:r>
          </w:p>
        </w:tc>
      </w:tr>
      <w:tr w:rsidR="00914FEA" w:rsidRPr="004B1F0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1D2C2F5F"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914FEA" w:rsidRPr="004B1F0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B2A8B4"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4B1F0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4B1F0D" w:rsidRDefault="00914FEA" w:rsidP="00914FE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se a Entidade é a Controladora Final do Grupo Multinacion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BA265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Controladora Final.</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Entidade Responsável pela Entrega da Declaração País-a-País (entidade declara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Entidade responsável pela entrega da Declaração País-a-País:</w:t>
            </w:r>
            <w:r w:rsidRPr="004B1F0D">
              <w:rPr>
                <w:rFonts w:eastAsia="Times New Roman" w:cs="Times New Roman"/>
                <w:color w:val="000000"/>
                <w:szCs w:val="20"/>
                <w:lang w:eastAsia="pt-BR"/>
              </w:rPr>
              <w:br/>
              <w:t>1 - Grupo multinacional dispensado da entrega da Declaração País-a-País.</w:t>
            </w:r>
            <w:r w:rsidRPr="004B1F0D">
              <w:rPr>
                <w:rFonts w:eastAsia="Times New Roman" w:cs="Times New Roman"/>
                <w:color w:val="000000"/>
                <w:szCs w:val="20"/>
                <w:lang w:eastAsia="pt-BR"/>
              </w:rPr>
              <w:br/>
              <w:t>2 - Controlador final do grupo multinacional.</w:t>
            </w:r>
            <w:r w:rsidRPr="004B1F0D">
              <w:rPr>
                <w:rFonts w:eastAsia="Times New Roman" w:cs="Times New Roman"/>
                <w:color w:val="000000"/>
                <w:szCs w:val="20"/>
                <w:lang w:eastAsia="pt-BR"/>
              </w:rPr>
              <w:br/>
              <w:t>3 - Própria entidade declarante da ECF, na condição de Entidade Substituta ou de Preenchimento Local</w:t>
            </w:r>
            <w:r w:rsidRPr="004B1F0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Modalidade de entrega da Declaração País-a-País:</w:t>
            </w:r>
            <w:r w:rsidRPr="004B1F0D">
              <w:rPr>
                <w:rFonts w:eastAsia="Times New Roman" w:cs="Times New Roman"/>
                <w:color w:val="000000"/>
                <w:szCs w:val="20"/>
                <w:lang w:eastAsia="pt-BR"/>
              </w:rPr>
              <w:br/>
              <w:t>1 - Entidade substituta.</w:t>
            </w:r>
            <w:r w:rsidRPr="004B1F0D">
              <w:rPr>
                <w:rFonts w:eastAsia="Times New Roman" w:cs="Times New Roman"/>
                <w:color w:val="000000"/>
                <w:szCs w:val="20"/>
                <w:lang w:eastAsia="pt-BR"/>
              </w:rPr>
              <w:br/>
              <w:t>2 -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de Início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w:t>
            </w:r>
            <w:r w:rsidRPr="004B1F0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Final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ões: </w:t>
            </w:r>
            <w:r w:rsidRPr="004B1F0D">
              <w:rPr>
                <w:rFonts w:eastAsia="Times New Roman" w:cs="Times New Roman"/>
                <w:b/>
                <w:bCs/>
                <w:color w:val="000000"/>
                <w:szCs w:val="20"/>
                <w:lang w:eastAsia="pt-BR"/>
              </w:rPr>
              <w:br/>
            </w:r>
            <w:r w:rsidRPr="004B1F0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4B1F0D" w:rsidRDefault="00914FEA" w:rsidP="00914FEA">
            <w:pPr>
              <w:spacing w:after="240"/>
              <w:rPr>
                <w:rFonts w:eastAsia="Times New Roman" w:cs="Times New Roman"/>
                <w:color w:val="000000"/>
                <w:szCs w:val="20"/>
                <w:lang w:eastAsia="pt-BR"/>
              </w:rPr>
            </w:pPr>
            <w:r w:rsidRPr="004B1F0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0ECE0FB6"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4B1F0D">
              <w:rPr>
                <w:rFonts w:eastAsia="Times New Roman" w:cs="Times New Roman"/>
                <w:color w:val="000000"/>
                <w:szCs w:val="20"/>
                <w:lang w:eastAsia="pt-BR"/>
              </w:rPr>
              <w:br/>
              <w:t>PT - Portugu</w:t>
            </w:r>
            <w:r w:rsidR="007B2962">
              <w:rPr>
                <w:rFonts w:eastAsia="Times New Roman" w:cs="Times New Roman"/>
                <w:color w:val="000000"/>
                <w:szCs w:val="20"/>
                <w:lang w:eastAsia="pt-BR"/>
              </w:rPr>
              <w:t>ê</w:t>
            </w:r>
            <w:r w:rsidRPr="004B1F0D">
              <w:rPr>
                <w:rFonts w:eastAsia="Times New Roman" w:cs="Times New Roman"/>
                <w:color w:val="000000"/>
                <w:szCs w:val="20"/>
                <w:lang w:eastAsia="pt-BR"/>
              </w:rPr>
              <w:t>s.</w:t>
            </w:r>
            <w:r w:rsidRPr="004B1F0D">
              <w:rPr>
                <w:rFonts w:eastAsia="Times New Roman" w:cs="Times New Roman"/>
                <w:color w:val="000000"/>
                <w:szCs w:val="20"/>
                <w:lang w:eastAsia="pt-BR"/>
              </w:rPr>
              <w:br/>
              <w:t>EN - Inglês.</w:t>
            </w:r>
            <w:r w:rsidRPr="004B1F0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0FAA3E" w14:textId="77777777" w:rsidR="00BF6933" w:rsidRPr="004B1F0D" w:rsidRDefault="00914FEA" w:rsidP="00063512">
      <w:pPr>
        <w:rPr>
          <w:rFonts w:cs="Times New Roman"/>
        </w:rPr>
      </w:pPr>
      <w:r w:rsidRPr="004B1F0D">
        <w:rPr>
          <w:rFonts w:cs="Times New Roman"/>
        </w:rPr>
        <w:t xml:space="preserve"> </w:t>
      </w:r>
    </w:p>
    <w:p w14:paraId="3202F4AD" w14:textId="77777777" w:rsidR="008A42AA" w:rsidRPr="004B1F0D" w:rsidRDefault="008A42AA" w:rsidP="008A42AA">
      <w:pPr>
        <w:spacing w:after="200" w:line="276" w:lineRule="auto"/>
        <w:rPr>
          <w:b/>
          <w:bCs/>
          <w:szCs w:val="20"/>
        </w:rPr>
      </w:pPr>
      <w:r w:rsidRPr="004B1F0D">
        <w:rPr>
          <w:b/>
          <w:bCs/>
          <w:szCs w:val="20"/>
        </w:rPr>
        <w:t>Observações:</w:t>
      </w:r>
    </w:p>
    <w:p w14:paraId="367156C2" w14:textId="77777777" w:rsidR="008A42AA" w:rsidRPr="004B1F0D" w:rsidRDefault="008A42AA" w:rsidP="008A42AA">
      <w:pPr>
        <w:pStyle w:val="Subttulo"/>
        <w:jc w:val="both"/>
        <w:rPr>
          <w:bCs w:val="0"/>
          <w:sz w:val="20"/>
          <w:szCs w:val="20"/>
        </w:rPr>
      </w:pPr>
      <w:r w:rsidRPr="004B1F0D">
        <w:rPr>
          <w:bCs w:val="0"/>
          <w:sz w:val="20"/>
          <w:szCs w:val="20"/>
        </w:rPr>
        <w:t xml:space="preserve">1 – Campo 7: IND_ENTREGA: </w:t>
      </w:r>
    </w:p>
    <w:p w14:paraId="351A1603" w14:textId="77777777" w:rsidR="008A42AA" w:rsidRPr="004B1F0D" w:rsidRDefault="008A42AA" w:rsidP="008A42AA">
      <w:pPr>
        <w:pStyle w:val="Subttulo"/>
        <w:jc w:val="both"/>
        <w:rPr>
          <w:b w:val="0"/>
          <w:bCs w:val="0"/>
          <w:sz w:val="20"/>
          <w:szCs w:val="20"/>
        </w:rPr>
      </w:pPr>
    </w:p>
    <w:p w14:paraId="44CB3A25"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4B1F0D" w:rsidRDefault="00F46979" w:rsidP="00F46979">
      <w:pPr>
        <w:pStyle w:val="Subttulo"/>
        <w:ind w:left="720"/>
        <w:jc w:val="both"/>
        <w:rPr>
          <w:b w:val="0"/>
          <w:bCs w:val="0"/>
          <w:sz w:val="20"/>
          <w:szCs w:val="20"/>
        </w:rPr>
      </w:pPr>
    </w:p>
    <w:p w14:paraId="7FB9703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4B1F0D">
        <w:rPr>
          <w:b w:val="0"/>
          <w:bCs w:val="0"/>
          <w:sz w:val="20"/>
          <w:szCs w:val="20"/>
        </w:rPr>
        <w:t>IN</w:t>
      </w:r>
      <w:r w:rsidRPr="004B1F0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4B1F0D" w:rsidRDefault="00F46979" w:rsidP="00F46979">
      <w:pPr>
        <w:pStyle w:val="Subttulo"/>
        <w:ind w:left="720"/>
        <w:jc w:val="both"/>
        <w:rPr>
          <w:b w:val="0"/>
          <w:bCs w:val="0"/>
          <w:sz w:val="20"/>
          <w:szCs w:val="20"/>
        </w:rPr>
      </w:pPr>
    </w:p>
    <w:p w14:paraId="6D75CA58"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4B1F0D" w:rsidRDefault="00F46979" w:rsidP="00F46979">
      <w:pPr>
        <w:pStyle w:val="Subttulo"/>
        <w:ind w:left="720"/>
        <w:jc w:val="both"/>
        <w:rPr>
          <w:b w:val="0"/>
          <w:bCs w:val="0"/>
          <w:sz w:val="20"/>
          <w:szCs w:val="20"/>
        </w:rPr>
      </w:pPr>
    </w:p>
    <w:p w14:paraId="740C9709" w14:textId="77777777" w:rsidR="00F46979" w:rsidRPr="004B1F0D" w:rsidRDefault="00F46979" w:rsidP="00F46979">
      <w:pPr>
        <w:pStyle w:val="04ParteNormativa"/>
        <w:ind w:firstLine="708"/>
      </w:pPr>
      <w:r w:rsidRPr="004B1F0D">
        <w:t xml:space="preserve">Em conformidade com o que dispõe a </w:t>
      </w:r>
      <w:r w:rsidR="002C2C0A" w:rsidRPr="004B1F0D">
        <w:t>IN</w:t>
      </w:r>
      <w:r w:rsidRPr="004B1F0D">
        <w:t xml:space="preserve"> RFB nº 1.681/2016, em seu artigo 3º, </w:t>
      </w:r>
      <w:r w:rsidRPr="004B1F0D">
        <w:rPr>
          <w:shd w:val="clear" w:color="auto" w:fill="FFFFFF"/>
        </w:rPr>
        <w:t>§ 1</w:t>
      </w:r>
      <w:r w:rsidRPr="004B1F0D">
        <w:rPr>
          <w:strike/>
        </w:rPr>
        <w:t>º</w:t>
      </w:r>
      <w:r w:rsidRPr="004B1F0D">
        <w:rPr>
          <w:shd w:val="clear" w:color="auto" w:fill="FFFFFF"/>
        </w:rPr>
        <w:t xml:space="preserve"> , é</w:t>
      </w:r>
      <w:r w:rsidRPr="004B1F0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4B1F0D">
        <w:rPr>
          <w:b/>
          <w:bCs/>
        </w:rPr>
        <w:t>*</w:t>
      </w:r>
      <w:r w:rsidRPr="004B1F0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4B1F0D" w:rsidRDefault="00F46979" w:rsidP="00F46979">
      <w:pPr>
        <w:pStyle w:val="Subttulo"/>
        <w:ind w:left="360"/>
        <w:jc w:val="both"/>
        <w:rPr>
          <w:b w:val="0"/>
          <w:bCs w:val="0"/>
          <w:sz w:val="20"/>
          <w:szCs w:val="20"/>
        </w:rPr>
      </w:pPr>
    </w:p>
    <w:p w14:paraId="231F7553"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4B1F0D" w:rsidRDefault="00F46979" w:rsidP="00F46979">
      <w:pPr>
        <w:pStyle w:val="Subttulo"/>
        <w:ind w:left="720"/>
        <w:jc w:val="both"/>
        <w:rPr>
          <w:b w:val="0"/>
          <w:bCs w:val="0"/>
          <w:sz w:val="20"/>
          <w:szCs w:val="20"/>
        </w:rPr>
      </w:pPr>
    </w:p>
    <w:p w14:paraId="48559199"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4B1F0D" w:rsidRDefault="00F46979" w:rsidP="00F46979">
      <w:pPr>
        <w:pStyle w:val="Subttulo"/>
        <w:ind w:left="720"/>
        <w:jc w:val="both"/>
        <w:rPr>
          <w:b w:val="0"/>
          <w:bCs w:val="0"/>
          <w:sz w:val="20"/>
          <w:szCs w:val="20"/>
        </w:rPr>
      </w:pPr>
    </w:p>
    <w:p w14:paraId="6C5B0AF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4B1F0D">
        <w:rPr>
          <w:b w:val="0"/>
          <w:bCs w:val="0"/>
          <w:sz w:val="20"/>
          <w:szCs w:val="20"/>
        </w:rPr>
        <w:t>IN</w:t>
      </w:r>
      <w:r w:rsidRPr="004B1F0D">
        <w:rPr>
          <w:b w:val="0"/>
          <w:bCs w:val="0"/>
          <w:sz w:val="20"/>
          <w:szCs w:val="20"/>
        </w:rPr>
        <w:t xml:space="preserve"> RFB nº 1.681/2016, art. 3º, </w:t>
      </w:r>
      <w:r w:rsidRPr="004B1F0D">
        <w:rPr>
          <w:b w:val="0"/>
          <w:bCs w:val="0"/>
          <w:sz w:val="20"/>
          <w:szCs w:val="20"/>
          <w:shd w:val="clear" w:color="auto" w:fill="FFFFFF"/>
        </w:rPr>
        <w:t>§§ 1º e 2º)</w:t>
      </w:r>
      <w:r w:rsidRPr="004B1F0D">
        <w:rPr>
          <w:b w:val="0"/>
          <w:bCs w:val="0"/>
          <w:sz w:val="20"/>
          <w:szCs w:val="20"/>
        </w:rPr>
        <w:t xml:space="preserve">. </w:t>
      </w:r>
    </w:p>
    <w:p w14:paraId="7BC140CE" w14:textId="77777777" w:rsidR="00F46979" w:rsidRPr="004B1F0D" w:rsidRDefault="00F46979" w:rsidP="00F46979">
      <w:pPr>
        <w:pStyle w:val="Subttulo"/>
        <w:ind w:left="720"/>
        <w:jc w:val="both"/>
        <w:rPr>
          <w:b w:val="0"/>
          <w:bCs w:val="0"/>
          <w:sz w:val="20"/>
          <w:szCs w:val="20"/>
        </w:rPr>
      </w:pPr>
    </w:p>
    <w:p w14:paraId="3FE02854"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b/>
          <w:bCs/>
          <w:sz w:val="20"/>
          <w:szCs w:val="20"/>
        </w:rPr>
        <w:t xml:space="preserve">            *</w:t>
      </w:r>
      <w:r w:rsidRPr="004B1F0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4B1F0D">
        <w:rPr>
          <w:rStyle w:val="Refdenotaderodap"/>
          <w:sz w:val="20"/>
          <w:szCs w:val="20"/>
        </w:rPr>
        <w:footnoteReference w:id="3"/>
      </w:r>
      <w:r w:rsidRPr="004B1F0D">
        <w:rPr>
          <w:rFonts w:ascii="Times New Roman" w:hAnsi="Times New Roman" w:cs="Times New Roman"/>
          <w:sz w:val="20"/>
          <w:szCs w:val="20"/>
        </w:rPr>
        <w:t xml:space="preserve">. </w:t>
      </w:r>
    </w:p>
    <w:p w14:paraId="15780459" w14:textId="77777777" w:rsidR="00F46979" w:rsidRPr="004B1F0D" w:rsidRDefault="00F46979" w:rsidP="00F46979">
      <w:pPr>
        <w:pStyle w:val="Rodap"/>
        <w:jc w:val="both"/>
        <w:rPr>
          <w:rFonts w:ascii="Times New Roman" w:hAnsi="Times New Roman" w:cs="Times New Roman"/>
          <w:sz w:val="20"/>
          <w:szCs w:val="20"/>
        </w:rPr>
      </w:pPr>
    </w:p>
    <w:p w14:paraId="384B780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4B1F0D" w:rsidRDefault="00F46979" w:rsidP="00F46979">
      <w:pPr>
        <w:pStyle w:val="Rodap"/>
        <w:ind w:left="720"/>
        <w:jc w:val="both"/>
        <w:rPr>
          <w:rFonts w:ascii="Times New Roman" w:hAnsi="Times New Roman" w:cs="Times New Roman"/>
          <w:sz w:val="20"/>
          <w:szCs w:val="20"/>
        </w:rPr>
      </w:pPr>
    </w:p>
    <w:p w14:paraId="023F4DD3"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4B1F0D" w:rsidRDefault="00F46979" w:rsidP="00F46979">
      <w:pPr>
        <w:pStyle w:val="Rodap"/>
        <w:jc w:val="both"/>
        <w:rPr>
          <w:rFonts w:ascii="Times New Roman" w:hAnsi="Times New Roman" w:cs="Times New Roman"/>
          <w:sz w:val="20"/>
          <w:szCs w:val="20"/>
        </w:rPr>
      </w:pPr>
    </w:p>
    <w:p w14:paraId="0093864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4B1F0D">
        <w:rPr>
          <w:rFonts w:ascii="Times New Roman" w:hAnsi="Times New Roman" w:cs="Times New Roman"/>
          <w:sz w:val="20"/>
          <w:szCs w:val="20"/>
          <w:shd w:val="clear" w:color="auto" w:fill="FFFFFF"/>
        </w:rPr>
        <w:t xml:space="preserve">§2º da IN </w:t>
      </w:r>
      <w:r w:rsidR="00E53726" w:rsidRPr="004B1F0D">
        <w:rPr>
          <w:rFonts w:ascii="Times New Roman" w:hAnsi="Times New Roman" w:cs="Times New Roman"/>
          <w:sz w:val="20"/>
          <w:szCs w:val="20"/>
          <w:shd w:val="clear" w:color="auto" w:fill="FFFFFF"/>
        </w:rPr>
        <w:t xml:space="preserve">RFB nº </w:t>
      </w:r>
      <w:r w:rsidRPr="004B1F0D">
        <w:rPr>
          <w:rFonts w:ascii="Times New Roman" w:hAnsi="Times New Roman" w:cs="Times New Roman"/>
          <w:sz w:val="20"/>
          <w:szCs w:val="20"/>
          <w:shd w:val="clear" w:color="auto" w:fill="FFFFFF"/>
        </w:rPr>
        <w:t xml:space="preserve">1.681/2016. </w:t>
      </w:r>
      <w:r w:rsidRPr="004B1F0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4B1F0D" w:rsidRDefault="008A42AA" w:rsidP="00BE47A8">
      <w:pPr>
        <w:pStyle w:val="Subttulo"/>
        <w:jc w:val="both"/>
        <w:rPr>
          <w:bCs w:val="0"/>
          <w:sz w:val="20"/>
          <w:szCs w:val="20"/>
        </w:rPr>
      </w:pPr>
    </w:p>
    <w:p w14:paraId="502A2DDD" w14:textId="77777777" w:rsidR="002E5CEF" w:rsidRPr="004B1F0D" w:rsidRDefault="002E5CEF" w:rsidP="00BE47A8">
      <w:pPr>
        <w:pStyle w:val="Subttulo"/>
        <w:jc w:val="both"/>
        <w:rPr>
          <w:bCs w:val="0"/>
          <w:sz w:val="20"/>
          <w:szCs w:val="20"/>
        </w:rPr>
      </w:pPr>
    </w:p>
    <w:p w14:paraId="7D2E6534" w14:textId="77777777" w:rsidR="008A42AA" w:rsidRPr="004B1F0D" w:rsidRDefault="008A42AA" w:rsidP="002E5CEF">
      <w:pPr>
        <w:spacing w:after="200" w:line="276" w:lineRule="auto"/>
        <w:rPr>
          <w:b/>
          <w:bCs/>
          <w:szCs w:val="20"/>
        </w:rPr>
      </w:pPr>
      <w:r w:rsidRPr="004B1F0D">
        <w:rPr>
          <w:b/>
          <w:bCs/>
          <w:szCs w:val="20"/>
        </w:rPr>
        <w:t xml:space="preserve">2 – Campo 8: IND_MODALIDADE: </w:t>
      </w:r>
    </w:p>
    <w:p w14:paraId="77ED67A2"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4B1F0D" w:rsidRDefault="00F46979" w:rsidP="00F46979">
      <w:pPr>
        <w:pStyle w:val="Subttulo"/>
        <w:ind w:left="720"/>
        <w:jc w:val="both"/>
        <w:rPr>
          <w:sz w:val="20"/>
          <w:szCs w:val="20"/>
        </w:rPr>
      </w:pPr>
    </w:p>
    <w:p w14:paraId="48BF8762"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A opção 1 deve ser selecionada quando a entidade responsável pela entrega da Declaração País-a-País for a entidade substituta. </w:t>
      </w:r>
    </w:p>
    <w:p w14:paraId="76B9945D" w14:textId="77777777" w:rsidR="00F46979" w:rsidRPr="004B1F0D" w:rsidRDefault="00F46979" w:rsidP="00F46979">
      <w:pPr>
        <w:pStyle w:val="Subttulo"/>
        <w:ind w:left="720"/>
        <w:jc w:val="both"/>
        <w:rPr>
          <w:b w:val="0"/>
          <w:bCs w:val="0"/>
          <w:sz w:val="20"/>
          <w:szCs w:val="20"/>
        </w:rPr>
      </w:pPr>
    </w:p>
    <w:p w14:paraId="487DA4D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4B1F0D" w:rsidRDefault="00F46979" w:rsidP="00F46979">
      <w:pPr>
        <w:pStyle w:val="Subttulo"/>
        <w:ind w:left="720"/>
        <w:jc w:val="both"/>
        <w:rPr>
          <w:b w:val="0"/>
          <w:bCs w:val="0"/>
          <w:sz w:val="20"/>
          <w:szCs w:val="20"/>
        </w:rPr>
      </w:pPr>
    </w:p>
    <w:p w14:paraId="459EF97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4B1F0D">
        <w:rPr>
          <w:b w:val="0"/>
          <w:bCs w:val="0"/>
          <w:sz w:val="20"/>
          <w:szCs w:val="20"/>
        </w:rPr>
        <w:t xml:space="preserve">RFB nº </w:t>
      </w:r>
      <w:r w:rsidRPr="004B1F0D">
        <w:rPr>
          <w:b w:val="0"/>
          <w:bCs w:val="0"/>
          <w:sz w:val="20"/>
          <w:szCs w:val="20"/>
        </w:rPr>
        <w:t>1.681/2016).</w:t>
      </w:r>
    </w:p>
    <w:p w14:paraId="7ED58878" w14:textId="77777777" w:rsidR="00E53726" w:rsidRPr="004B1F0D" w:rsidRDefault="00E53726" w:rsidP="00F46979">
      <w:pPr>
        <w:pStyle w:val="Subttulo"/>
        <w:ind w:firstLine="708"/>
        <w:jc w:val="both"/>
        <w:rPr>
          <w:b w:val="0"/>
          <w:bCs w:val="0"/>
          <w:sz w:val="20"/>
          <w:szCs w:val="20"/>
        </w:rPr>
      </w:pPr>
    </w:p>
    <w:p w14:paraId="60E16AE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4B1F0D">
        <w:rPr>
          <w:b w:val="0"/>
          <w:bCs w:val="0"/>
          <w:sz w:val="20"/>
          <w:szCs w:val="20"/>
          <w:shd w:val="clear" w:color="auto" w:fill="FFFFFF"/>
        </w:rPr>
        <w:t>§3</w:t>
      </w:r>
      <w:r w:rsidRPr="004B1F0D">
        <w:rPr>
          <w:b w:val="0"/>
          <w:bCs w:val="0"/>
          <w:strike/>
          <w:sz w:val="20"/>
          <w:szCs w:val="20"/>
        </w:rPr>
        <w:t>º</w:t>
      </w:r>
      <w:r w:rsidRPr="004B1F0D">
        <w:rPr>
          <w:b w:val="0"/>
          <w:bCs w:val="0"/>
          <w:sz w:val="20"/>
          <w:szCs w:val="20"/>
        </w:rPr>
        <w:t xml:space="preserve"> da IN </w:t>
      </w:r>
      <w:r w:rsidR="00E53726" w:rsidRPr="004B1F0D">
        <w:rPr>
          <w:b w:val="0"/>
          <w:bCs w:val="0"/>
          <w:sz w:val="20"/>
          <w:szCs w:val="20"/>
        </w:rPr>
        <w:t xml:space="preserve">RFB nº </w:t>
      </w:r>
      <w:r w:rsidRPr="004B1F0D">
        <w:rPr>
          <w:b w:val="0"/>
          <w:bCs w:val="0"/>
          <w:sz w:val="20"/>
          <w:szCs w:val="20"/>
        </w:rPr>
        <w:t xml:space="preserve">1.681/2016. </w:t>
      </w:r>
    </w:p>
    <w:p w14:paraId="42CF6EA5" w14:textId="77777777" w:rsidR="00F46979" w:rsidRPr="004B1F0D" w:rsidRDefault="00F46979" w:rsidP="00F46979">
      <w:pPr>
        <w:pStyle w:val="Subttulo"/>
        <w:ind w:left="720"/>
        <w:jc w:val="both"/>
        <w:rPr>
          <w:b w:val="0"/>
          <w:bCs w:val="0"/>
          <w:sz w:val="20"/>
          <w:szCs w:val="20"/>
        </w:rPr>
      </w:pPr>
    </w:p>
    <w:p w14:paraId="2AD48F67" w14:textId="77777777" w:rsidR="00F46979" w:rsidRPr="004B1F0D" w:rsidRDefault="00F46979" w:rsidP="00F46979">
      <w:pPr>
        <w:pStyle w:val="Subttulo"/>
        <w:ind w:firstLine="708"/>
        <w:jc w:val="both"/>
        <w:rPr>
          <w:b w:val="0"/>
          <w:bCs w:val="0"/>
          <w:sz w:val="20"/>
          <w:szCs w:val="20"/>
          <w:shd w:val="clear" w:color="auto" w:fill="FFFFFF"/>
        </w:rPr>
      </w:pPr>
      <w:r w:rsidRPr="004B1F0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4B1F0D">
        <w:rPr>
          <w:b w:val="0"/>
          <w:bCs w:val="0"/>
          <w:sz w:val="20"/>
          <w:szCs w:val="20"/>
        </w:rPr>
        <w:t>IN</w:t>
      </w:r>
      <w:r w:rsidRPr="004B1F0D">
        <w:rPr>
          <w:b w:val="0"/>
          <w:bCs w:val="0"/>
          <w:sz w:val="20"/>
          <w:szCs w:val="20"/>
        </w:rPr>
        <w:t xml:space="preserve"> RFB nº 1.681/2016</w:t>
      </w:r>
      <w:r w:rsidRPr="004B1F0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4B1F0D" w:rsidRDefault="00F46979" w:rsidP="00F46979">
      <w:pPr>
        <w:pStyle w:val="Subttulo"/>
        <w:ind w:left="720"/>
        <w:jc w:val="both"/>
        <w:rPr>
          <w:b w:val="0"/>
          <w:bCs w:val="0"/>
          <w:sz w:val="20"/>
          <w:szCs w:val="20"/>
        </w:rPr>
      </w:pPr>
    </w:p>
    <w:p w14:paraId="634668B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4B1F0D">
        <w:rPr>
          <w:b w:val="0"/>
          <w:bCs w:val="0"/>
          <w:sz w:val="20"/>
          <w:szCs w:val="20"/>
        </w:rPr>
        <w:t>IN</w:t>
      </w:r>
      <w:r w:rsidRPr="004B1F0D">
        <w:rPr>
          <w:b w:val="0"/>
          <w:bCs w:val="0"/>
          <w:sz w:val="20"/>
          <w:szCs w:val="20"/>
        </w:rPr>
        <w:t xml:space="preserve"> RFB nº 1.681/2016, em seu artigo </w:t>
      </w:r>
      <w:r w:rsidRPr="004B1F0D">
        <w:rPr>
          <w:b w:val="0"/>
          <w:bCs w:val="0"/>
          <w:sz w:val="20"/>
          <w:szCs w:val="20"/>
          <w:shd w:val="clear" w:color="auto" w:fill="FFFFFF"/>
        </w:rPr>
        <w:t>3º, § 2</w:t>
      </w:r>
      <w:r w:rsidRPr="004B1F0D">
        <w:rPr>
          <w:b w:val="0"/>
          <w:bCs w:val="0"/>
          <w:strike/>
          <w:sz w:val="20"/>
          <w:szCs w:val="20"/>
        </w:rPr>
        <w:t>º,</w:t>
      </w:r>
      <w:r w:rsidRPr="004B1F0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4B1F0D" w:rsidRDefault="00F46979" w:rsidP="00F46979">
      <w:pPr>
        <w:pStyle w:val="Subttulo"/>
        <w:ind w:left="720"/>
        <w:jc w:val="both"/>
        <w:rPr>
          <w:b w:val="0"/>
          <w:bCs w:val="0"/>
          <w:sz w:val="20"/>
          <w:szCs w:val="20"/>
        </w:rPr>
      </w:pPr>
    </w:p>
    <w:p w14:paraId="69675BA7"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4B1F0D">
        <w:rPr>
          <w:b w:val="0"/>
          <w:bCs w:val="0"/>
          <w:sz w:val="20"/>
          <w:szCs w:val="20"/>
        </w:rPr>
        <w:t>IN</w:t>
      </w:r>
      <w:r w:rsidRPr="004B1F0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4B1F0D" w:rsidRDefault="00BE47A8" w:rsidP="00BE47A8">
      <w:pPr>
        <w:pStyle w:val="Rodap"/>
        <w:jc w:val="both"/>
        <w:rPr>
          <w:rFonts w:ascii="Times New Roman" w:hAnsi="Times New Roman" w:cs="Times New Roman"/>
          <w:sz w:val="20"/>
          <w:szCs w:val="20"/>
        </w:rPr>
      </w:pPr>
    </w:p>
    <w:p w14:paraId="0E83485D" w14:textId="2EAA4FD4" w:rsidR="000F6DBD" w:rsidRPr="004B1F0D" w:rsidRDefault="000F6DBD" w:rsidP="000F6DBD">
      <w:pPr>
        <w:pStyle w:val="PSDS-MarcadoresNivel2"/>
        <w:numPr>
          <w:ilvl w:val="0"/>
          <w:numId w:val="0"/>
        </w:numPr>
        <w:rPr>
          <w:rFonts w:ascii="Times New Roman" w:hAnsi="Times New Roman"/>
        </w:rPr>
      </w:pPr>
      <w:r w:rsidRPr="004B1F0D">
        <w:rPr>
          <w:rFonts w:ascii="Times New Roman" w:hAnsi="Times New Roman"/>
        </w:rPr>
        <w:t xml:space="preserve">I – Regras de Validação do Registro: </w:t>
      </w:r>
    </w:p>
    <w:p w14:paraId="56C54C62" w14:textId="6A1039AB" w:rsidR="00BA2653" w:rsidRPr="004B1F0D" w:rsidRDefault="00BA2653" w:rsidP="000F6DBD">
      <w:pPr>
        <w:pStyle w:val="PSDS-MarcadoresNivel2"/>
        <w:numPr>
          <w:ilvl w:val="0"/>
          <w:numId w:val="0"/>
        </w:numPr>
        <w:rPr>
          <w:rFonts w:ascii="Times New Roman" w:hAnsi="Times New Roman"/>
        </w:rPr>
      </w:pPr>
    </w:p>
    <w:p w14:paraId="2DF3FD5E" w14:textId="57C3B24F" w:rsidR="00BA2653" w:rsidRPr="004B1F0D" w:rsidRDefault="00BA2653" w:rsidP="00E71055">
      <w:pPr>
        <w:pStyle w:val="Subttulo"/>
        <w:ind w:left="709"/>
        <w:jc w:val="both"/>
        <w:rPr>
          <w:b w:val="0"/>
          <w:bCs w:val="0"/>
          <w:sz w:val="20"/>
          <w:szCs w:val="20"/>
        </w:rPr>
      </w:pPr>
      <w:r w:rsidRPr="004B1F0D">
        <w:rPr>
          <w:sz w:val="20"/>
          <w:szCs w:val="20"/>
        </w:rPr>
        <w:t xml:space="preserve">REGRA_W100_Y600: </w:t>
      </w:r>
      <w:r w:rsidRPr="004B1F0D">
        <w:rPr>
          <w:b w:val="0"/>
          <w:bCs w:val="0"/>
          <w:sz w:val="20"/>
          <w:szCs w:val="20"/>
        </w:rPr>
        <w:t>Verifica, quando W100.IND</w:t>
      </w:r>
      <w:r w:rsidR="00B2179C" w:rsidRPr="004B1F0D">
        <w:rPr>
          <w:b w:val="0"/>
          <w:bCs w:val="0"/>
          <w:sz w:val="20"/>
          <w:szCs w:val="20"/>
        </w:rPr>
        <w:t>_</w:t>
      </w:r>
      <w:r w:rsidRPr="004B1F0D">
        <w:rPr>
          <w:b w:val="0"/>
          <w:bCs w:val="0"/>
          <w:sz w:val="20"/>
          <w:szCs w:val="20"/>
        </w:rPr>
        <w:t>CONTROLADORA é igual a “S” (S</w:t>
      </w:r>
      <w:r w:rsidR="005458A6" w:rsidRPr="004B1F0D">
        <w:rPr>
          <w:b w:val="0"/>
          <w:bCs w:val="0"/>
          <w:sz w:val="20"/>
          <w:szCs w:val="20"/>
        </w:rPr>
        <w:t>i</w:t>
      </w:r>
      <w:r w:rsidRPr="004B1F0D">
        <w:rPr>
          <w:b w:val="0"/>
          <w:bCs w:val="0"/>
          <w:sz w:val="20"/>
          <w:szCs w:val="20"/>
        </w:rPr>
        <w:t>m) e quando Y600.PAIS é diferente de “Brasil” e Y600.IND_QUAIF.SOCIO é igual a “PJ”, se o somatório do Y600.PERC_CAP_TOT é m</w:t>
      </w:r>
      <w:r w:rsidR="00DA2ECD" w:rsidRPr="004B1F0D">
        <w:rPr>
          <w:b w:val="0"/>
          <w:bCs w:val="0"/>
          <w:sz w:val="20"/>
          <w:szCs w:val="20"/>
        </w:rPr>
        <w:t>enor</w:t>
      </w:r>
      <w:r w:rsidRPr="004B1F0D">
        <w:rPr>
          <w:b w:val="0"/>
          <w:bCs w:val="0"/>
          <w:sz w:val="20"/>
          <w:szCs w:val="20"/>
        </w:rPr>
        <w:t xml:space="preserve"> que 50% </w:t>
      </w:r>
      <w:r w:rsidR="00DA2ECD" w:rsidRPr="004B1F0D">
        <w:rPr>
          <w:b w:val="0"/>
          <w:bCs w:val="0"/>
          <w:sz w:val="20"/>
          <w:szCs w:val="20"/>
        </w:rPr>
        <w:t>e</w:t>
      </w:r>
      <w:r w:rsidRPr="004B1F0D">
        <w:rPr>
          <w:b w:val="0"/>
          <w:bCs w:val="0"/>
          <w:sz w:val="20"/>
          <w:szCs w:val="20"/>
        </w:rPr>
        <w:t xml:space="preserve"> se o somatório de Y600.PERC_CAP_VOT é m</w:t>
      </w:r>
      <w:r w:rsidR="00DA2ECD" w:rsidRPr="004B1F0D">
        <w:rPr>
          <w:b w:val="0"/>
          <w:bCs w:val="0"/>
          <w:sz w:val="20"/>
          <w:szCs w:val="20"/>
        </w:rPr>
        <w:t>enor</w:t>
      </w:r>
      <w:r w:rsidRPr="004B1F0D">
        <w:rPr>
          <w:b w:val="0"/>
          <w:bCs w:val="0"/>
          <w:sz w:val="20"/>
          <w:szCs w:val="20"/>
        </w:rPr>
        <w:t xml:space="preserve"> que 50%.</w:t>
      </w:r>
      <w:r w:rsidR="00E71055" w:rsidRPr="004B1F0D">
        <w:rPr>
          <w:b w:val="0"/>
          <w:bCs w:val="0"/>
          <w:sz w:val="20"/>
          <w:szCs w:val="20"/>
        </w:rPr>
        <w:t xml:space="preserve"> Se a regra não for cumprida, a ECF gera um aviso.</w:t>
      </w:r>
    </w:p>
    <w:p w14:paraId="1B45A622" w14:textId="5A032750" w:rsidR="00B2179C" w:rsidRPr="004B1F0D" w:rsidRDefault="00B2179C" w:rsidP="00E71055">
      <w:pPr>
        <w:pStyle w:val="Subttulo"/>
        <w:ind w:left="709"/>
        <w:jc w:val="both"/>
        <w:rPr>
          <w:b w:val="0"/>
          <w:bCs w:val="0"/>
          <w:sz w:val="20"/>
          <w:szCs w:val="20"/>
        </w:rPr>
      </w:pPr>
    </w:p>
    <w:p w14:paraId="46081469" w14:textId="0AA61F08" w:rsidR="00B2179C" w:rsidRPr="004B1F0D" w:rsidRDefault="00B2179C" w:rsidP="00E71055">
      <w:pPr>
        <w:pStyle w:val="Subttulo"/>
        <w:ind w:left="709"/>
        <w:jc w:val="both"/>
        <w:rPr>
          <w:b w:val="0"/>
          <w:bCs w:val="0"/>
          <w:sz w:val="20"/>
          <w:szCs w:val="20"/>
        </w:rPr>
      </w:pPr>
      <w:r w:rsidRPr="004B1F0D">
        <w:rPr>
          <w:sz w:val="20"/>
          <w:szCs w:val="20"/>
        </w:rPr>
        <w:t xml:space="preserve">REGRA_W100_W250: </w:t>
      </w:r>
      <w:r w:rsidRPr="004B1F0D">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73B57E0A" w14:textId="58EA0EAF" w:rsidR="000F6DBD" w:rsidRPr="004B1F0D" w:rsidRDefault="00BA2653" w:rsidP="000F6DBD">
      <w:pPr>
        <w:rPr>
          <w:b/>
          <w:szCs w:val="20"/>
          <w:lang w:val="pt-PT"/>
        </w:rPr>
      </w:pPr>
      <w:r w:rsidRPr="004B1F0D">
        <w:rPr>
          <w:szCs w:val="20"/>
        </w:rPr>
        <w:br/>
      </w:r>
      <w:r w:rsidR="000F6DBD" w:rsidRPr="004B1F0D">
        <w:rPr>
          <w:b/>
          <w:szCs w:val="20"/>
          <w:lang w:val="pt-PT"/>
        </w:rPr>
        <w:t>II – Regras de Validação de Campos:</w:t>
      </w:r>
    </w:p>
    <w:p w14:paraId="14B142FE"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CONTROLADORA: </w:t>
            </w:r>
            <w:r w:rsidRPr="004B1F0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4B1F0D" w:rsidRDefault="00F46979" w:rsidP="00F46979">
            <w:pPr>
              <w:pStyle w:val="Corpodetexto"/>
              <w:rPr>
                <w:rFonts w:ascii="Times New Roman" w:hAnsi="Times New Roman" w:cs="Times New Roman"/>
              </w:rPr>
            </w:pPr>
          </w:p>
          <w:p w14:paraId="61EFA7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OBRIGATORIO: </w:t>
            </w:r>
            <w:r w:rsidRPr="004B1F0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4B1F0D" w:rsidRDefault="00F46979" w:rsidP="00F46979">
            <w:pPr>
              <w:pStyle w:val="Corpodetexto"/>
              <w:rPr>
                <w:rFonts w:ascii="Times New Roman" w:hAnsi="Times New Roman" w:cs="Times New Roman"/>
              </w:rPr>
            </w:pPr>
          </w:p>
          <w:p w14:paraId="296B93B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NAO_PREENCHER: </w:t>
            </w:r>
            <w:r w:rsidRPr="004B1F0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9F4BF21" w14:textId="77777777" w:rsidR="00F46979" w:rsidRPr="004B1F0D" w:rsidRDefault="00F46979" w:rsidP="00F46979">
            <w:pPr>
              <w:pStyle w:val="PSDS-CorpodeTexto0"/>
              <w:rPr>
                <w:rFonts w:ascii="Times New Roman" w:hAnsi="Times New Roman" w:cs="Times New Roman"/>
              </w:rPr>
            </w:pPr>
          </w:p>
          <w:p w14:paraId="3D5541B6" w14:textId="77777777" w:rsidR="00F46979" w:rsidRPr="004B1F0D" w:rsidRDefault="00F46979" w:rsidP="00F46979">
            <w:pPr>
              <w:pStyle w:val="PSDS-CorpodeTexto0"/>
              <w:rPr>
                <w:rFonts w:ascii="Times New Roman" w:hAnsi="Times New Roman" w:cs="Times New Roman"/>
              </w:rPr>
            </w:pPr>
          </w:p>
          <w:p w14:paraId="0AC6AC2D" w14:textId="77777777" w:rsidR="00F46979" w:rsidRPr="004B1F0D" w:rsidRDefault="00F46979" w:rsidP="00F46979">
            <w:pPr>
              <w:pStyle w:val="PSDS-CorpodeTexto0"/>
              <w:rPr>
                <w:rFonts w:ascii="Times New Roman" w:hAnsi="Times New Roman" w:cs="Times New Roman"/>
              </w:rPr>
            </w:pPr>
          </w:p>
          <w:p w14:paraId="02C7F1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B8E22BA" w14:textId="77777777" w:rsidR="00F46979" w:rsidRPr="004B1F0D" w:rsidRDefault="00F46979" w:rsidP="00F46979">
            <w:pPr>
              <w:pStyle w:val="PSDS-CorpodeTexto0"/>
              <w:rPr>
                <w:rFonts w:ascii="Times New Roman" w:hAnsi="Times New Roman" w:cs="Times New Roman"/>
              </w:rPr>
            </w:pPr>
          </w:p>
          <w:p w14:paraId="26D726F8" w14:textId="77777777" w:rsidR="00F46979" w:rsidRPr="004B1F0D" w:rsidRDefault="00F46979" w:rsidP="00F46979">
            <w:pPr>
              <w:pStyle w:val="PSDS-CorpodeTexto0"/>
              <w:rPr>
                <w:rFonts w:ascii="Times New Roman" w:hAnsi="Times New Roman" w:cs="Times New Roman"/>
              </w:rPr>
            </w:pPr>
          </w:p>
          <w:p w14:paraId="26FECA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4B1F0D" w:rsidRDefault="00F46979" w:rsidP="00F46979">
            <w:pPr>
              <w:pStyle w:val="Corpodetexto"/>
              <w:rPr>
                <w:rFonts w:ascii="Times New Roman" w:hAnsi="Times New Roman" w:cs="Times New Roman"/>
                <w:b/>
                <w:bCs/>
              </w:rPr>
            </w:pPr>
          </w:p>
          <w:p w14:paraId="0EEFE85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OBRIGATORIO: </w:t>
            </w:r>
            <w:r w:rsidRPr="004B1F0D">
              <w:rPr>
                <w:rFonts w:ascii="Times New Roman" w:hAnsi="Times New Roman" w:cs="Times New Roman"/>
              </w:rPr>
              <w:t>Verifica, quando W100.IND_CONTROLADORA é igual a “N” (Não), se o campo W100.NOME_CONTROLADORA está preenchido.</w:t>
            </w:r>
          </w:p>
          <w:p w14:paraId="24B23A16" w14:textId="77777777" w:rsidR="00F46979" w:rsidRPr="004B1F0D" w:rsidRDefault="00F46979" w:rsidP="00F46979">
            <w:pPr>
              <w:pStyle w:val="Corpodetexto"/>
              <w:rPr>
                <w:rFonts w:ascii="Times New Roman" w:hAnsi="Times New Roman" w:cs="Times New Roman"/>
              </w:rPr>
            </w:pPr>
          </w:p>
          <w:p w14:paraId="646B32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NAO_PREENCHER: </w:t>
            </w:r>
            <w:r w:rsidRPr="004B1F0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45C139" w14:textId="77777777" w:rsidR="00F46979" w:rsidRPr="004B1F0D" w:rsidRDefault="00F46979" w:rsidP="00F46979">
            <w:pPr>
              <w:pStyle w:val="PSDS-CorpodeTexto0"/>
              <w:rPr>
                <w:rFonts w:ascii="Times New Roman" w:hAnsi="Times New Roman" w:cs="Times New Roman"/>
              </w:rPr>
            </w:pPr>
          </w:p>
          <w:p w14:paraId="3A125D95" w14:textId="77777777" w:rsidR="00F46979" w:rsidRPr="004B1F0D" w:rsidRDefault="00F46979" w:rsidP="00F46979">
            <w:pPr>
              <w:pStyle w:val="PSDS-CorpodeTexto0"/>
              <w:rPr>
                <w:rFonts w:ascii="Times New Roman" w:hAnsi="Times New Roman" w:cs="Times New Roman"/>
              </w:rPr>
            </w:pPr>
          </w:p>
          <w:p w14:paraId="6D9CE7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76E1447" w14:textId="77777777" w:rsidR="00F46979" w:rsidRPr="004B1F0D" w:rsidRDefault="00F46979" w:rsidP="00F46979">
            <w:pPr>
              <w:pStyle w:val="PSDS-CorpodeTexto0"/>
              <w:rPr>
                <w:rFonts w:ascii="Times New Roman" w:hAnsi="Times New Roman" w:cs="Times New Roman"/>
              </w:rPr>
            </w:pPr>
          </w:p>
          <w:p w14:paraId="150CC216" w14:textId="77777777" w:rsidR="00F46979" w:rsidRPr="004B1F0D" w:rsidRDefault="00F46979" w:rsidP="00F46979">
            <w:pPr>
              <w:pStyle w:val="PSDS-CorpodeTexto0"/>
              <w:rPr>
                <w:rFonts w:ascii="Times New Roman" w:hAnsi="Times New Roman" w:cs="Times New Roman"/>
              </w:rPr>
            </w:pPr>
          </w:p>
          <w:p w14:paraId="257E74C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HABILITA_CONTROLADORA_DIFERENTE: </w:t>
            </w:r>
            <w:r w:rsidRPr="005816A1">
              <w:rPr>
                <w:rFonts w:ascii="Times New Roman" w:hAnsi="Times New Roman" w:cs="Times New Roman"/>
                <w:szCs w:val="20"/>
              </w:rPr>
              <w:t>Caso W100.IND_CONTROLADORA seja igual a “N” (Não), o campo W100.JURISDICAO_CONTROLADORA é habilitado. Caso contrário, o campo W100.JURISDICAO_CONTROLADORA é desabilitado.</w:t>
            </w:r>
          </w:p>
          <w:p w14:paraId="079BC5A6" w14:textId="77777777" w:rsidR="00F46979" w:rsidRPr="005816A1" w:rsidRDefault="00F46979" w:rsidP="00F46979">
            <w:pPr>
              <w:pStyle w:val="Corpodetexto"/>
              <w:rPr>
                <w:rFonts w:ascii="Times New Roman" w:hAnsi="Times New Roman" w:cs="Times New Roman"/>
                <w:b/>
                <w:bCs/>
                <w:szCs w:val="20"/>
              </w:rPr>
            </w:pPr>
          </w:p>
          <w:p w14:paraId="7DFA2587"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OBRIGATORIO: </w:t>
            </w:r>
            <w:r w:rsidRPr="005816A1">
              <w:rPr>
                <w:rFonts w:ascii="Times New Roman" w:hAnsi="Times New Roman" w:cs="Times New Roman"/>
                <w:szCs w:val="20"/>
              </w:rPr>
              <w:t>Verifica, quando W100.IND_CONTROLADORA é igual a “N” (Não), se o campo W100.JURISDICAO_CONTROLADORA está preenchido.</w:t>
            </w:r>
          </w:p>
          <w:p w14:paraId="007E9D0A" w14:textId="77777777" w:rsidR="00F46979" w:rsidRPr="005816A1" w:rsidRDefault="00F46979" w:rsidP="00F46979">
            <w:pPr>
              <w:pStyle w:val="Corpodetexto"/>
              <w:rPr>
                <w:rFonts w:ascii="Times New Roman" w:hAnsi="Times New Roman" w:cs="Times New Roman"/>
                <w:szCs w:val="20"/>
              </w:rPr>
            </w:pPr>
          </w:p>
          <w:p w14:paraId="1ABCC8EF"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NAO_PREENCHER: </w:t>
            </w:r>
            <w:r w:rsidRPr="005816A1">
              <w:rPr>
                <w:rFonts w:ascii="Times New Roman" w:hAnsi="Times New Roman" w:cs="Times New Roman"/>
                <w:szCs w:val="20"/>
              </w:rPr>
              <w:t>Verifica, quando W100.IND_CONTROLADORA é igual a “S” (Sim), se o campo W100.JURISDICAO_CONTROLADORA não está preenchido.</w:t>
            </w:r>
          </w:p>
          <w:p w14:paraId="462E4C44" w14:textId="77777777" w:rsidR="005816A1" w:rsidRPr="005816A1" w:rsidRDefault="005816A1" w:rsidP="00F46979">
            <w:pPr>
              <w:pStyle w:val="Corpodetexto"/>
              <w:rPr>
                <w:rFonts w:ascii="Times New Roman" w:hAnsi="Times New Roman" w:cs="Times New Roman"/>
                <w:szCs w:val="20"/>
              </w:rPr>
            </w:pPr>
          </w:p>
          <w:p w14:paraId="0F1BF5FF" w14:textId="1F796205" w:rsidR="005816A1" w:rsidRPr="005816A1" w:rsidRDefault="005816A1" w:rsidP="005816A1">
            <w:pPr>
              <w:shd w:val="clear" w:color="auto" w:fill="FFFFFF"/>
              <w:jc w:val="both"/>
              <w:rPr>
                <w:rFonts w:cs="Times New Roman"/>
                <w:color w:val="000000"/>
                <w:szCs w:val="20"/>
                <w:highlight w:val="yellow"/>
                <w:lang w:eastAsia="ar-SA"/>
              </w:rPr>
            </w:pPr>
            <w:bookmarkStart w:id="426" w:name="_Hlk165975604"/>
            <w:r w:rsidRPr="005816A1">
              <w:rPr>
                <w:rFonts w:eastAsia="Times New Roman" w:cs="Times New Roman"/>
                <w:b/>
                <w:bCs/>
                <w:color w:val="000000"/>
                <w:szCs w:val="20"/>
                <w:highlight w:val="yellow"/>
                <w:shd w:val="clear" w:color="auto" w:fill="FFFFFF"/>
                <w:lang w:eastAsia="pt-BR"/>
              </w:rPr>
              <w:t>REGRA_EXISTE_JURISDICAO_W200</w:t>
            </w:r>
            <w:r w:rsidRPr="005816A1">
              <w:rPr>
                <w:rFonts w:eastAsia="Times New Roman" w:cs="Times New Roman"/>
                <w:color w:val="000000"/>
                <w:szCs w:val="20"/>
                <w:highlight w:val="yellow"/>
                <w:shd w:val="clear" w:color="auto" w:fill="FFFFFF"/>
                <w:lang w:eastAsia="pt-BR"/>
              </w:rPr>
              <w:t> </w:t>
            </w:r>
            <w:r w:rsidRPr="00B8145F">
              <w:rPr>
                <w:rFonts w:eastAsia="Times New Roman" w:cs="Times New Roman"/>
                <w:color w:val="000000"/>
                <w:szCs w:val="20"/>
                <w:highlight w:val="yellow"/>
                <w:shd w:val="clear" w:color="auto" w:fill="FFFFFF"/>
                <w:lang w:eastAsia="pt-BR"/>
              </w:rPr>
              <w:t xml:space="preserve">– </w:t>
            </w:r>
            <w:r w:rsidRPr="00B8145F">
              <w:rPr>
                <w:rFonts w:cs="Times New Roman"/>
                <w:color w:val="000000"/>
                <w:szCs w:val="20"/>
                <w:highlight w:val="yellow"/>
                <w:lang w:eastAsia="ar-SA"/>
              </w:rPr>
              <w:t xml:space="preserve">Verifica, quando </w:t>
            </w:r>
            <w:r w:rsidRPr="005816A1">
              <w:rPr>
                <w:rFonts w:cs="Times New Roman"/>
                <w:color w:val="000000"/>
                <w:szCs w:val="20"/>
                <w:highlight w:val="yellow"/>
                <w:lang w:eastAsia="ar-SA"/>
              </w:rPr>
              <w:t>W100.IND_CONTROLADORA é igual</w:t>
            </w:r>
            <w:r w:rsidRPr="00B8145F">
              <w:rPr>
                <w:rFonts w:cs="Times New Roman"/>
                <w:color w:val="000000"/>
                <w:szCs w:val="20"/>
                <w:highlight w:val="yellow"/>
                <w:lang w:eastAsia="ar-SA"/>
              </w:rPr>
              <w:t xml:space="preserve"> </w:t>
            </w:r>
            <w:r w:rsidRPr="005816A1">
              <w:rPr>
                <w:rFonts w:cs="Times New Roman"/>
                <w:color w:val="000000"/>
                <w:szCs w:val="20"/>
                <w:highlight w:val="yellow"/>
                <w:lang w:eastAsia="ar-SA"/>
              </w:rPr>
              <w:t xml:space="preserve">“N” e W100.IND_ENTREGA = </w:t>
            </w:r>
            <w:r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Pr="00B8145F">
              <w:rPr>
                <w:rFonts w:cs="Times New Roman"/>
                <w:color w:val="000000"/>
                <w:szCs w:val="20"/>
                <w:highlight w:val="yellow"/>
                <w:lang w:eastAsia="ar-SA"/>
              </w:rPr>
              <w:t>”</w:t>
            </w:r>
            <w:r w:rsidRPr="005816A1">
              <w:rPr>
                <w:rFonts w:cs="Times New Roman"/>
                <w:color w:val="000000"/>
                <w:szCs w:val="20"/>
                <w:highlight w:val="yellow"/>
                <w:lang w:eastAsia="ar-SA"/>
              </w:rPr>
              <w:t> </w:t>
            </w:r>
            <w:r w:rsidR="00B8145F" w:rsidRPr="00B8145F">
              <w:rPr>
                <w:rFonts w:cs="Times New Roman"/>
                <w:color w:val="000000"/>
                <w:szCs w:val="20"/>
                <w:highlight w:val="yellow"/>
                <w:lang w:eastAsia="ar-SA"/>
              </w:rPr>
              <w:t>(</w:t>
            </w:r>
            <w:r w:rsidR="00B8145F" w:rsidRPr="00B8145F">
              <w:rPr>
                <w:rFonts w:eastAsia="Times New Roman" w:cs="Times New Roman"/>
                <w:color w:val="000000"/>
                <w:szCs w:val="20"/>
                <w:highlight w:val="yellow"/>
                <w:lang w:eastAsia="pt-BR"/>
              </w:rPr>
              <w:t>Própria entidade declarante da ECF, na condição de Entidade Substituta ou de Preenchimento Local)</w:t>
            </w:r>
            <w:r w:rsidR="00B8145F" w:rsidRPr="00B8145F">
              <w:rPr>
                <w:rFonts w:eastAsia="Times New Roman" w:cs="Times New Roman"/>
                <w:color w:val="000000"/>
                <w:szCs w:val="20"/>
                <w:highlight w:val="yellow"/>
                <w:lang w:eastAsia="pt-BR"/>
              </w:rPr>
              <w:br/>
            </w:r>
            <w:r w:rsidRPr="005816A1">
              <w:rPr>
                <w:rFonts w:eastAsia="Times New Roman" w:cs="Times New Roman"/>
                <w:color w:val="000000"/>
                <w:szCs w:val="20"/>
                <w:highlight w:val="yellow"/>
                <w:shd w:val="clear" w:color="auto" w:fill="FFFFFF"/>
                <w:lang w:eastAsia="pt-BR"/>
              </w:rPr>
              <w:t>e o campo W100.JURISDICAO_CONTROLADORA </w:t>
            </w:r>
            <w:r w:rsidRPr="005816A1">
              <w:rPr>
                <w:rFonts w:eastAsia="Times New Roman" w:cs="Times New Roman"/>
                <w:color w:val="000000"/>
                <w:szCs w:val="20"/>
                <w:highlight w:val="yellow"/>
                <w:lang w:eastAsia="pt-BR"/>
              </w:rPr>
              <w:t>está preenchido</w:t>
            </w:r>
            <w:r w:rsidR="00B8145F" w:rsidRPr="00B8145F">
              <w:rPr>
                <w:rFonts w:eastAsia="Times New Roman" w:cs="Times New Roman"/>
                <w:color w:val="000000"/>
                <w:szCs w:val="20"/>
                <w:highlight w:val="yellow"/>
                <w:lang w:eastAsia="pt-BR"/>
              </w:rPr>
              <w:t>, se</w:t>
            </w:r>
            <w:r w:rsidRPr="005816A1">
              <w:rPr>
                <w:rFonts w:eastAsia="Times New Roman" w:cs="Times New Roman"/>
                <w:color w:val="000000"/>
                <w:szCs w:val="20"/>
                <w:highlight w:val="yellow"/>
                <w:shd w:val="clear" w:color="auto" w:fill="FFFFFF"/>
                <w:lang w:eastAsia="pt-BR"/>
              </w:rPr>
              <w:t xml:space="preserve"> existe um registro W200 com o campo jurisdição igual ao campo W100.JURISDICAO_CONTROLADORA.</w:t>
            </w:r>
            <w:r w:rsidRPr="00B8145F">
              <w:rPr>
                <w:rFonts w:cs="Times New Roman"/>
                <w:color w:val="000000"/>
                <w:szCs w:val="20"/>
                <w:highlight w:val="yellow"/>
                <w:lang w:eastAsia="ar-SA"/>
              </w:rPr>
              <w:t xml:space="preserve"> </w:t>
            </w:r>
            <w:r w:rsidRPr="005816A1">
              <w:rPr>
                <w:rFonts w:eastAsia="Times New Roman" w:cs="Times New Roman"/>
                <w:color w:val="000000"/>
                <w:szCs w:val="20"/>
                <w:highlight w:val="yellow"/>
                <w:shd w:val="clear" w:color="auto" w:fill="FFFFFF"/>
                <w:lang w:eastAsia="pt-BR"/>
              </w:rPr>
              <w:t>Se a empresa declarante informa que não é a controladora, deve haver um registro W200 com a mesma Jurisdição. </w:t>
            </w:r>
          </w:p>
          <w:p w14:paraId="3EB8E232" w14:textId="77777777" w:rsidR="005816A1" w:rsidRPr="005816A1" w:rsidRDefault="005816A1" w:rsidP="005816A1">
            <w:pPr>
              <w:shd w:val="clear" w:color="auto" w:fill="FFFFFF"/>
              <w:ind w:left="600"/>
              <w:rPr>
                <w:rFonts w:eastAsia="Times New Roman" w:cs="Times New Roman"/>
                <w:color w:val="000000"/>
                <w:szCs w:val="20"/>
                <w:highlight w:val="yellow"/>
                <w:lang w:eastAsia="pt-BR"/>
              </w:rPr>
            </w:pPr>
            <w:r w:rsidRPr="005816A1">
              <w:rPr>
                <w:rFonts w:eastAsia="Times New Roman" w:cs="Times New Roman"/>
                <w:color w:val="000000"/>
                <w:szCs w:val="20"/>
                <w:highlight w:val="yellow"/>
                <w:lang w:eastAsia="pt-BR"/>
              </w:rPr>
              <w:t> </w:t>
            </w:r>
          </w:p>
          <w:p w14:paraId="145B38D1" w14:textId="1F03A71C" w:rsidR="005816A1" w:rsidRPr="00114E0C" w:rsidRDefault="005816A1" w:rsidP="00114E0C">
            <w:pPr>
              <w:shd w:val="clear" w:color="auto" w:fill="FFFFFF"/>
              <w:jc w:val="both"/>
              <w:rPr>
                <w:rFonts w:cs="Times New Roman"/>
                <w:color w:val="000000"/>
                <w:szCs w:val="20"/>
                <w:lang w:eastAsia="ar-SA"/>
              </w:rPr>
            </w:pPr>
            <w:r w:rsidRPr="005816A1">
              <w:rPr>
                <w:rFonts w:eastAsia="Times New Roman" w:cs="Times New Roman"/>
                <w:b/>
                <w:bCs/>
                <w:color w:val="000000"/>
                <w:szCs w:val="20"/>
                <w:highlight w:val="yellow"/>
                <w:lang w:eastAsia="pt-BR"/>
              </w:rPr>
              <w:t>REGRA_EXISTE_TIN_JURISDICAO_W25</w:t>
            </w:r>
            <w:r w:rsidRPr="005816A1">
              <w:rPr>
                <w:rFonts w:eastAsia="Times New Roman" w:cs="Times New Roman"/>
                <w:color w:val="000000"/>
                <w:szCs w:val="20"/>
                <w:highlight w:val="yellow"/>
                <w:lang w:eastAsia="pt-BR"/>
              </w:rPr>
              <w:t>0 </w:t>
            </w:r>
            <w:r w:rsidRPr="00B8145F">
              <w:rPr>
                <w:rFonts w:eastAsia="Times New Roman" w:cs="Times New Roman"/>
                <w:color w:val="000000"/>
                <w:szCs w:val="20"/>
                <w:highlight w:val="yellow"/>
                <w:lang w:eastAsia="pt-BR"/>
              </w:rPr>
              <w:t xml:space="preserve">– </w:t>
            </w:r>
            <w:r w:rsidRPr="00B8145F">
              <w:rPr>
                <w:rFonts w:cs="Times New Roman"/>
                <w:color w:val="000000"/>
                <w:szCs w:val="20"/>
                <w:highlight w:val="yellow"/>
                <w:lang w:eastAsia="ar-SA"/>
              </w:rPr>
              <w:t>Verifica,</w:t>
            </w:r>
            <w:r w:rsidRPr="005816A1">
              <w:rPr>
                <w:rFonts w:cs="Times New Roman"/>
                <w:color w:val="000000"/>
                <w:szCs w:val="20"/>
                <w:highlight w:val="yellow"/>
                <w:lang w:eastAsia="ar-SA"/>
              </w:rPr>
              <w:t xml:space="preserve"> quando o campo W100.IND_CONTROLADORA é igual “N” e W100.IND_ENTREGA = </w:t>
            </w:r>
            <w:r w:rsidR="00114E0C"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00114E0C" w:rsidRPr="00B8145F">
              <w:rPr>
                <w:rFonts w:cs="Times New Roman"/>
                <w:color w:val="000000"/>
                <w:szCs w:val="20"/>
                <w:highlight w:val="yellow"/>
                <w:lang w:eastAsia="ar-SA"/>
              </w:rPr>
              <w:t>”, se</w:t>
            </w:r>
            <w:r w:rsidRPr="005816A1">
              <w:rPr>
                <w:rFonts w:cs="Times New Roman"/>
                <w:color w:val="000000"/>
                <w:szCs w:val="20"/>
                <w:highlight w:val="yellow"/>
                <w:lang w:eastAsia="ar-SA"/>
              </w:rPr>
              <w:t xml:space="preserve"> existe um registro W250 com os campos TIN e JURISDICAO_TIN iguais a um registro W100 com os campos TIN e JURISDICAO_CONTROLADORA.</w:t>
            </w:r>
            <w:r w:rsidR="00114E0C" w:rsidRPr="00B8145F">
              <w:rPr>
                <w:rFonts w:cs="Times New Roman"/>
                <w:color w:val="000000"/>
                <w:szCs w:val="20"/>
                <w:highlight w:val="yellow"/>
                <w:lang w:eastAsia="ar-SA"/>
              </w:rPr>
              <w:t xml:space="preserve"> Deve</w:t>
            </w:r>
            <w:r w:rsidRPr="005816A1">
              <w:rPr>
                <w:rFonts w:cs="Times New Roman"/>
                <w:color w:val="000000"/>
                <w:szCs w:val="20"/>
                <w:highlight w:val="yellow"/>
                <w:lang w:eastAsia="ar-SA"/>
              </w:rPr>
              <w:t xml:space="preserve"> exist</w:t>
            </w:r>
            <w:r w:rsidR="00114E0C" w:rsidRPr="00B8145F">
              <w:rPr>
                <w:rFonts w:cs="Times New Roman"/>
                <w:color w:val="000000"/>
                <w:szCs w:val="20"/>
                <w:highlight w:val="yellow"/>
                <w:lang w:eastAsia="ar-SA"/>
              </w:rPr>
              <w:t>ir</w:t>
            </w:r>
            <w:r w:rsidRPr="005816A1">
              <w:rPr>
                <w:rFonts w:cs="Times New Roman"/>
                <w:color w:val="000000"/>
                <w:szCs w:val="20"/>
                <w:highlight w:val="yellow"/>
                <w:lang w:eastAsia="ar-SA"/>
              </w:rPr>
              <w:t xml:space="preserve"> registro W250 com o mesmo TIN e </w:t>
            </w:r>
            <w:r w:rsidR="00114E0C" w:rsidRPr="00B8145F">
              <w:rPr>
                <w:rFonts w:cs="Times New Roman"/>
                <w:color w:val="000000"/>
                <w:szCs w:val="20"/>
                <w:highlight w:val="yellow"/>
                <w:lang w:eastAsia="ar-SA"/>
              </w:rPr>
              <w:t>j</w:t>
            </w:r>
            <w:r w:rsidRPr="005816A1">
              <w:rPr>
                <w:rFonts w:cs="Times New Roman"/>
                <w:color w:val="000000"/>
                <w:szCs w:val="20"/>
                <w:highlight w:val="yellow"/>
                <w:lang w:eastAsia="ar-SA"/>
              </w:rPr>
              <w:t>urisdição da controladora informada no registro W100.</w:t>
            </w:r>
            <w:r w:rsidRPr="005816A1">
              <w:rPr>
                <w:rFonts w:cs="Times New Roman"/>
                <w:color w:val="000000"/>
                <w:szCs w:val="20"/>
                <w:lang w:eastAsia="ar-SA"/>
              </w:rPr>
              <w:t>  </w:t>
            </w:r>
            <w:bookmarkEnd w:id="426"/>
          </w:p>
        </w:tc>
        <w:tc>
          <w:tcPr>
            <w:tcW w:w="961" w:type="dxa"/>
            <w:tcBorders>
              <w:top w:val="single" w:sz="6" w:space="0" w:color="auto"/>
              <w:left w:val="single" w:sz="6" w:space="0" w:color="auto"/>
              <w:bottom w:val="single" w:sz="6" w:space="0" w:color="auto"/>
            </w:tcBorders>
          </w:tcPr>
          <w:p w14:paraId="0A9F558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DA1432C" w14:textId="77777777" w:rsidR="00F46979" w:rsidRPr="004B1F0D" w:rsidRDefault="00F46979" w:rsidP="00F46979">
            <w:pPr>
              <w:pStyle w:val="PSDS-CorpodeTexto0"/>
              <w:rPr>
                <w:rFonts w:ascii="Times New Roman" w:hAnsi="Times New Roman" w:cs="Times New Roman"/>
              </w:rPr>
            </w:pPr>
          </w:p>
          <w:p w14:paraId="4E9ABB60" w14:textId="77777777" w:rsidR="00F46979" w:rsidRPr="004B1F0D" w:rsidRDefault="00F46979" w:rsidP="00F46979">
            <w:pPr>
              <w:pStyle w:val="PSDS-CorpodeTexto0"/>
              <w:rPr>
                <w:rFonts w:ascii="Times New Roman" w:hAnsi="Times New Roman" w:cs="Times New Roman"/>
              </w:rPr>
            </w:pPr>
          </w:p>
          <w:p w14:paraId="21131F8A" w14:textId="77777777" w:rsidR="00F46979" w:rsidRPr="004B1F0D" w:rsidRDefault="00F46979" w:rsidP="00F46979">
            <w:pPr>
              <w:pStyle w:val="PSDS-CorpodeTexto0"/>
              <w:rPr>
                <w:rFonts w:ascii="Times New Roman" w:hAnsi="Times New Roman" w:cs="Times New Roman"/>
              </w:rPr>
            </w:pPr>
          </w:p>
          <w:p w14:paraId="75ADC2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003343" w14:textId="77777777" w:rsidR="00F46979" w:rsidRPr="004B1F0D" w:rsidRDefault="00F46979" w:rsidP="00F46979">
            <w:pPr>
              <w:pStyle w:val="PSDS-CorpodeTexto0"/>
              <w:rPr>
                <w:rFonts w:ascii="Times New Roman" w:hAnsi="Times New Roman" w:cs="Times New Roman"/>
              </w:rPr>
            </w:pPr>
          </w:p>
          <w:p w14:paraId="70BB5A3E" w14:textId="77777777" w:rsidR="00F46979" w:rsidRPr="004B1F0D" w:rsidRDefault="00F46979" w:rsidP="00F46979">
            <w:pPr>
              <w:pStyle w:val="PSDS-CorpodeTexto0"/>
              <w:rPr>
                <w:rFonts w:ascii="Times New Roman" w:hAnsi="Times New Roman" w:cs="Times New Roman"/>
              </w:rPr>
            </w:pPr>
          </w:p>
          <w:p w14:paraId="0B6206F8" w14:textId="77777777" w:rsidR="00F46979"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9E6038F" w14:textId="77777777" w:rsidR="005816A1" w:rsidRDefault="005816A1" w:rsidP="00F46979">
            <w:pPr>
              <w:pStyle w:val="PSDS-CorpodeTexto0"/>
              <w:rPr>
                <w:rFonts w:ascii="Times New Roman" w:hAnsi="Times New Roman" w:cs="Times New Roman"/>
              </w:rPr>
            </w:pPr>
          </w:p>
          <w:p w14:paraId="7EE44977" w14:textId="77777777" w:rsidR="005816A1" w:rsidRDefault="005816A1" w:rsidP="00F46979">
            <w:pPr>
              <w:pStyle w:val="PSDS-CorpodeTexto0"/>
              <w:rPr>
                <w:rFonts w:ascii="Times New Roman" w:hAnsi="Times New Roman" w:cs="Times New Roman"/>
              </w:rPr>
            </w:pPr>
          </w:p>
          <w:p w14:paraId="1DED49E0" w14:textId="77777777" w:rsidR="005816A1" w:rsidRDefault="005816A1" w:rsidP="00F46979">
            <w:pPr>
              <w:pStyle w:val="PSDS-CorpodeTexto0"/>
              <w:rPr>
                <w:rFonts w:ascii="Times New Roman" w:hAnsi="Times New Roman" w:cs="Times New Roman"/>
              </w:rPr>
            </w:pPr>
          </w:p>
          <w:p w14:paraId="19D4466F" w14:textId="77777777" w:rsidR="005816A1" w:rsidRDefault="005816A1" w:rsidP="00F46979">
            <w:pPr>
              <w:pStyle w:val="PSDS-CorpodeTexto0"/>
              <w:rPr>
                <w:rFonts w:ascii="Times New Roman" w:hAnsi="Times New Roman" w:cs="Times New Roman"/>
              </w:rPr>
            </w:pPr>
            <w:r>
              <w:rPr>
                <w:rFonts w:ascii="Times New Roman" w:hAnsi="Times New Roman" w:cs="Times New Roman"/>
              </w:rPr>
              <w:t>Erro</w:t>
            </w:r>
          </w:p>
          <w:p w14:paraId="09687A09" w14:textId="77777777" w:rsidR="00114E0C" w:rsidRDefault="00114E0C" w:rsidP="00F46979">
            <w:pPr>
              <w:pStyle w:val="PSDS-CorpodeTexto0"/>
              <w:rPr>
                <w:rFonts w:ascii="Times New Roman" w:hAnsi="Times New Roman" w:cs="Times New Roman"/>
              </w:rPr>
            </w:pPr>
          </w:p>
          <w:p w14:paraId="109E51A1" w14:textId="77777777" w:rsidR="00114E0C" w:rsidRDefault="00114E0C" w:rsidP="00F46979">
            <w:pPr>
              <w:pStyle w:val="PSDS-CorpodeTexto0"/>
              <w:rPr>
                <w:rFonts w:ascii="Times New Roman" w:hAnsi="Times New Roman" w:cs="Times New Roman"/>
              </w:rPr>
            </w:pPr>
          </w:p>
          <w:p w14:paraId="4EBC75D9" w14:textId="77777777" w:rsidR="00114E0C" w:rsidRDefault="00114E0C" w:rsidP="00F46979">
            <w:pPr>
              <w:pStyle w:val="PSDS-CorpodeTexto0"/>
              <w:rPr>
                <w:rFonts w:ascii="Times New Roman" w:hAnsi="Times New Roman" w:cs="Times New Roman"/>
              </w:rPr>
            </w:pPr>
          </w:p>
          <w:p w14:paraId="74A6E9E5" w14:textId="77777777" w:rsidR="00114E0C" w:rsidRDefault="00114E0C" w:rsidP="00F46979">
            <w:pPr>
              <w:pStyle w:val="PSDS-CorpodeTexto0"/>
              <w:rPr>
                <w:rFonts w:ascii="Times New Roman" w:hAnsi="Times New Roman" w:cs="Times New Roman"/>
              </w:rPr>
            </w:pPr>
          </w:p>
          <w:p w14:paraId="5E81F29C" w14:textId="25FEF5CC" w:rsidR="00114E0C" w:rsidRPr="004B1F0D" w:rsidRDefault="00114E0C" w:rsidP="00F46979">
            <w:pPr>
              <w:pStyle w:val="PSDS-CorpodeTexto0"/>
              <w:rPr>
                <w:rFonts w:ascii="Times New Roman" w:hAnsi="Times New Roman" w:cs="Times New Roman"/>
              </w:rPr>
            </w:pPr>
            <w:r>
              <w:rPr>
                <w:rFonts w:ascii="Times New Roman" w:hAnsi="Times New Roman" w:cs="Times New Roman"/>
              </w:rPr>
              <w:t>Erro</w:t>
            </w:r>
          </w:p>
        </w:tc>
      </w:tr>
      <w:tr w:rsidR="00F46979" w:rsidRPr="004B1F0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OBRIGATORIO: </w:t>
            </w:r>
            <w:r w:rsidRPr="004B1F0D">
              <w:rPr>
                <w:rFonts w:ascii="Times New Roman" w:hAnsi="Times New Roman" w:cs="Times New Roman"/>
              </w:rPr>
              <w:t>Verifica, quando W100.IND_CONTROLADORA é igual a “N” (Não), se o campo W100.TIN_CONTROLADORA está preenchido.</w:t>
            </w:r>
          </w:p>
          <w:p w14:paraId="23CA3CD5" w14:textId="77777777" w:rsidR="00F46979" w:rsidRPr="004B1F0D" w:rsidRDefault="00F46979" w:rsidP="00F46979">
            <w:pPr>
              <w:pStyle w:val="Corpodetexto"/>
              <w:rPr>
                <w:rFonts w:ascii="Times New Roman" w:hAnsi="Times New Roman" w:cs="Times New Roman"/>
              </w:rPr>
            </w:pPr>
          </w:p>
          <w:p w14:paraId="208C81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NAO_PREENCHER: </w:t>
            </w:r>
            <w:r w:rsidRPr="004B1F0D">
              <w:rPr>
                <w:rFonts w:ascii="Times New Roman" w:hAnsi="Times New Roman" w:cs="Times New Roman"/>
              </w:rPr>
              <w:t>Verifica, quando W100.IND_CONTROLADORA é igual a “S” (Sim), se o campo W100.TIN_CONTROLADORA não está preenchido.</w:t>
            </w:r>
          </w:p>
          <w:p w14:paraId="4955FDEA" w14:textId="77777777" w:rsidR="00F46979" w:rsidRPr="004B1F0D" w:rsidRDefault="00F46979" w:rsidP="00F46979">
            <w:pPr>
              <w:pStyle w:val="Corpodetexto"/>
              <w:rPr>
                <w:rFonts w:ascii="Times New Roman" w:hAnsi="Times New Roman" w:cs="Times New Roman"/>
              </w:rPr>
            </w:pPr>
          </w:p>
          <w:p w14:paraId="02FAE097" w14:textId="77777777" w:rsidR="00F46979" w:rsidRPr="004B1F0D" w:rsidRDefault="00F46979" w:rsidP="00F46979">
            <w:pPr>
              <w:pStyle w:val="Corpodetexto"/>
              <w:rPr>
                <w:rFonts w:ascii="Times New Roman" w:hAnsi="Times New Roman" w:cs="Times New Roman"/>
              </w:rPr>
            </w:pPr>
          </w:p>
          <w:p w14:paraId="6D86A7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CONTROLADORA: </w:t>
            </w:r>
            <w:r w:rsidRPr="004B1F0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4B1F0D" w:rsidRDefault="00F46979" w:rsidP="00F46979">
            <w:pPr>
              <w:pStyle w:val="Corpodetexto"/>
              <w:rPr>
                <w:rFonts w:ascii="Times New Roman" w:hAnsi="Times New Roman" w:cs="Times New Roman"/>
              </w:rPr>
            </w:pPr>
          </w:p>
          <w:p w14:paraId="531D40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CONTROLADORA: </w:t>
            </w:r>
            <w:r w:rsidRPr="004B1F0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BFCDB6E" w14:textId="77777777" w:rsidR="00F46979" w:rsidRPr="004B1F0D" w:rsidRDefault="00F46979" w:rsidP="00F46979">
            <w:pPr>
              <w:pStyle w:val="PSDS-CorpodeTexto0"/>
              <w:rPr>
                <w:rFonts w:ascii="Times New Roman" w:hAnsi="Times New Roman" w:cs="Times New Roman"/>
              </w:rPr>
            </w:pPr>
          </w:p>
          <w:p w14:paraId="6E7AD0F1" w14:textId="77777777" w:rsidR="00F46979" w:rsidRPr="004B1F0D" w:rsidRDefault="00F46979" w:rsidP="00F46979">
            <w:pPr>
              <w:pStyle w:val="PSDS-CorpodeTexto0"/>
              <w:rPr>
                <w:rFonts w:ascii="Times New Roman" w:hAnsi="Times New Roman" w:cs="Times New Roman"/>
              </w:rPr>
            </w:pPr>
          </w:p>
          <w:p w14:paraId="78AEA0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E4CEDE1" w14:textId="77777777" w:rsidR="00F46979" w:rsidRPr="004B1F0D" w:rsidRDefault="00F46979" w:rsidP="00F46979">
            <w:pPr>
              <w:pStyle w:val="PSDS-CorpodeTexto0"/>
              <w:rPr>
                <w:rFonts w:ascii="Times New Roman" w:hAnsi="Times New Roman" w:cs="Times New Roman"/>
              </w:rPr>
            </w:pPr>
          </w:p>
          <w:p w14:paraId="484EB5D1" w14:textId="77777777" w:rsidR="00F46979" w:rsidRPr="004B1F0D" w:rsidRDefault="00F46979" w:rsidP="00F46979">
            <w:pPr>
              <w:pStyle w:val="PSDS-CorpodeTexto0"/>
              <w:rPr>
                <w:rFonts w:ascii="Times New Roman" w:hAnsi="Times New Roman" w:cs="Times New Roman"/>
              </w:rPr>
            </w:pPr>
          </w:p>
          <w:p w14:paraId="0EA1EE0B" w14:textId="77777777" w:rsidR="00F46979" w:rsidRPr="004B1F0D" w:rsidRDefault="00F46979" w:rsidP="00F46979">
            <w:pPr>
              <w:pStyle w:val="PSDS-CorpodeTexto0"/>
              <w:rPr>
                <w:rFonts w:ascii="Times New Roman" w:hAnsi="Times New Roman" w:cs="Times New Roman"/>
              </w:rPr>
            </w:pPr>
          </w:p>
          <w:p w14:paraId="7535CA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BAD2EE8" w14:textId="77777777" w:rsidR="00F46979" w:rsidRPr="004B1F0D" w:rsidRDefault="00F46979" w:rsidP="00F46979">
            <w:pPr>
              <w:pStyle w:val="PSDS-CorpodeTexto0"/>
              <w:rPr>
                <w:rFonts w:ascii="Times New Roman" w:hAnsi="Times New Roman" w:cs="Times New Roman"/>
              </w:rPr>
            </w:pPr>
          </w:p>
          <w:p w14:paraId="2DED4F07" w14:textId="77777777" w:rsidR="00F46979" w:rsidRPr="004B1F0D" w:rsidRDefault="00F46979" w:rsidP="00F46979">
            <w:pPr>
              <w:pStyle w:val="PSDS-CorpodeTexto0"/>
              <w:rPr>
                <w:rFonts w:ascii="Times New Roman" w:hAnsi="Times New Roman" w:cs="Times New Roman"/>
              </w:rPr>
            </w:pPr>
          </w:p>
          <w:p w14:paraId="03FD83BB" w14:textId="77777777" w:rsidR="00F46979" w:rsidRPr="004B1F0D" w:rsidRDefault="00F46979" w:rsidP="00F46979">
            <w:pPr>
              <w:pStyle w:val="PSDS-CorpodeTexto0"/>
              <w:rPr>
                <w:rFonts w:ascii="Times New Roman" w:hAnsi="Times New Roman" w:cs="Times New Roman"/>
              </w:rPr>
            </w:pPr>
          </w:p>
          <w:p w14:paraId="2FB35B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OBRIGATORIO: </w:t>
            </w:r>
            <w:r w:rsidRPr="004B1F0D">
              <w:rPr>
                <w:rFonts w:ascii="Times New Roman" w:hAnsi="Times New Roman" w:cs="Times New Roman"/>
              </w:rPr>
              <w:t>Verifica, quando W100.IND_CONTROLADORA está preenchido, se o campo W100.IND_ENTREGA está preenchido.</w:t>
            </w:r>
          </w:p>
          <w:p w14:paraId="71B3B640" w14:textId="77777777" w:rsidR="00F46979" w:rsidRPr="004B1F0D" w:rsidRDefault="00F46979" w:rsidP="00F46979">
            <w:pPr>
              <w:pStyle w:val="Corpodetexto"/>
              <w:rPr>
                <w:rFonts w:ascii="Times New Roman" w:hAnsi="Times New Roman" w:cs="Times New Roman"/>
              </w:rPr>
            </w:pPr>
          </w:p>
          <w:p w14:paraId="1663A98B" w14:textId="77777777" w:rsidR="00F46979" w:rsidRPr="004B1F0D" w:rsidRDefault="00F46979" w:rsidP="00F46979">
            <w:pPr>
              <w:pStyle w:val="Corpodetexto"/>
              <w:rPr>
                <w:rFonts w:ascii="Times New Roman" w:hAnsi="Times New Roman" w:cs="Times New Roman"/>
              </w:rPr>
            </w:pPr>
          </w:p>
          <w:p w14:paraId="086BE96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SEM_ACORDO: </w:t>
            </w:r>
            <w:r w:rsidRPr="004B1F0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4B1F0D" w:rsidRDefault="00F46979" w:rsidP="00F46979">
            <w:pPr>
              <w:pStyle w:val="Corpodetexto"/>
              <w:rPr>
                <w:rFonts w:ascii="Times New Roman" w:hAnsi="Times New Roman" w:cs="Times New Roman"/>
              </w:rPr>
            </w:pPr>
          </w:p>
          <w:p w14:paraId="1E1896A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FALHA_SISTEMICA: </w:t>
            </w:r>
            <w:r w:rsidRPr="004B1F0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0575ABB" w14:textId="77777777" w:rsidR="00F46979" w:rsidRPr="004B1F0D" w:rsidRDefault="00F46979" w:rsidP="00F46979">
            <w:pPr>
              <w:pStyle w:val="Corpodetexto"/>
              <w:rPr>
                <w:rFonts w:ascii="Times New Roman" w:hAnsi="Times New Roman" w:cs="Times New Roman"/>
              </w:rPr>
            </w:pPr>
          </w:p>
          <w:p w14:paraId="2240934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JURISDICAO_BRASIL: </w:t>
            </w:r>
            <w:r w:rsidRPr="004B1F0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4B1F0D" w:rsidRDefault="00F46979" w:rsidP="00F46979">
            <w:pPr>
              <w:pStyle w:val="Corpodetexto"/>
              <w:rPr>
                <w:rFonts w:ascii="Times New Roman" w:hAnsi="Times New Roman" w:cs="Times New Roman"/>
              </w:rPr>
            </w:pPr>
          </w:p>
          <w:p w14:paraId="2460752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IND_CONTROLADORA: </w:t>
            </w:r>
            <w:r w:rsidRPr="004B1F0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202CEBA" w14:textId="77777777" w:rsidR="00F46979" w:rsidRPr="004B1F0D" w:rsidRDefault="00F46979" w:rsidP="00F46979">
            <w:pPr>
              <w:pStyle w:val="PSDS-CorpodeTexto0"/>
              <w:rPr>
                <w:rFonts w:ascii="Times New Roman" w:hAnsi="Times New Roman" w:cs="Times New Roman"/>
              </w:rPr>
            </w:pPr>
          </w:p>
          <w:p w14:paraId="00C18B71" w14:textId="77777777" w:rsidR="00F46979" w:rsidRPr="004B1F0D" w:rsidRDefault="00F46979" w:rsidP="00F46979">
            <w:pPr>
              <w:pStyle w:val="PSDS-CorpodeTexto0"/>
              <w:rPr>
                <w:rFonts w:ascii="Times New Roman" w:hAnsi="Times New Roman" w:cs="Times New Roman"/>
              </w:rPr>
            </w:pPr>
          </w:p>
          <w:p w14:paraId="1C0F27AC" w14:textId="77777777" w:rsidR="00F46979" w:rsidRPr="004B1F0D" w:rsidRDefault="00F46979" w:rsidP="00F46979">
            <w:pPr>
              <w:pStyle w:val="PSDS-CorpodeTexto0"/>
              <w:rPr>
                <w:rFonts w:ascii="Times New Roman" w:hAnsi="Times New Roman" w:cs="Times New Roman"/>
              </w:rPr>
            </w:pPr>
          </w:p>
          <w:p w14:paraId="0C71BF1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BD8169" w14:textId="77777777" w:rsidR="00F46979" w:rsidRPr="004B1F0D" w:rsidRDefault="00F46979" w:rsidP="00F46979">
            <w:pPr>
              <w:pStyle w:val="PSDS-CorpodeTexto0"/>
              <w:rPr>
                <w:rFonts w:ascii="Times New Roman" w:hAnsi="Times New Roman" w:cs="Times New Roman"/>
              </w:rPr>
            </w:pPr>
          </w:p>
          <w:p w14:paraId="3B1A4803" w14:textId="77777777" w:rsidR="00F46979" w:rsidRPr="004B1F0D" w:rsidRDefault="00F46979" w:rsidP="00F46979">
            <w:pPr>
              <w:pStyle w:val="PSDS-CorpodeTexto0"/>
              <w:rPr>
                <w:rFonts w:ascii="Times New Roman" w:hAnsi="Times New Roman" w:cs="Times New Roman"/>
              </w:rPr>
            </w:pPr>
          </w:p>
          <w:p w14:paraId="7A497963" w14:textId="77777777" w:rsidR="00F46979" w:rsidRPr="004B1F0D" w:rsidRDefault="00F46979" w:rsidP="00F46979">
            <w:pPr>
              <w:pStyle w:val="PSDS-CorpodeTexto0"/>
              <w:rPr>
                <w:rFonts w:ascii="Times New Roman" w:hAnsi="Times New Roman" w:cs="Times New Roman"/>
              </w:rPr>
            </w:pPr>
          </w:p>
          <w:p w14:paraId="6FC2BF67" w14:textId="77777777" w:rsidR="00F46979" w:rsidRPr="004B1F0D" w:rsidRDefault="00F46979" w:rsidP="00F46979">
            <w:pPr>
              <w:pStyle w:val="PSDS-CorpodeTexto0"/>
              <w:rPr>
                <w:rFonts w:ascii="Times New Roman" w:hAnsi="Times New Roman" w:cs="Times New Roman"/>
              </w:rPr>
            </w:pPr>
          </w:p>
          <w:p w14:paraId="1D35B6C0" w14:textId="77777777" w:rsidR="00F46979" w:rsidRPr="004B1F0D" w:rsidRDefault="00F46979" w:rsidP="00F46979">
            <w:pPr>
              <w:pStyle w:val="PSDS-CorpodeTexto0"/>
              <w:rPr>
                <w:rFonts w:ascii="Times New Roman" w:hAnsi="Times New Roman" w:cs="Times New Roman"/>
              </w:rPr>
            </w:pPr>
          </w:p>
          <w:p w14:paraId="30B09F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E84F43" w14:textId="77777777" w:rsidR="00F46979" w:rsidRPr="004B1F0D" w:rsidRDefault="00F46979" w:rsidP="00F46979">
            <w:pPr>
              <w:pStyle w:val="PSDS-CorpodeTexto0"/>
              <w:rPr>
                <w:rFonts w:ascii="Times New Roman" w:hAnsi="Times New Roman" w:cs="Times New Roman"/>
              </w:rPr>
            </w:pPr>
          </w:p>
          <w:p w14:paraId="25356F2B" w14:textId="77777777" w:rsidR="00F46979" w:rsidRPr="004B1F0D" w:rsidRDefault="00F46979" w:rsidP="00F46979">
            <w:pPr>
              <w:pStyle w:val="PSDS-CorpodeTexto0"/>
              <w:rPr>
                <w:rFonts w:ascii="Times New Roman" w:hAnsi="Times New Roman" w:cs="Times New Roman"/>
              </w:rPr>
            </w:pPr>
          </w:p>
          <w:p w14:paraId="0DF69673" w14:textId="77777777" w:rsidR="00F46979" w:rsidRPr="004B1F0D" w:rsidRDefault="00F46979" w:rsidP="00F46979">
            <w:pPr>
              <w:pStyle w:val="PSDS-CorpodeTexto0"/>
              <w:rPr>
                <w:rFonts w:ascii="Times New Roman" w:hAnsi="Times New Roman" w:cs="Times New Roman"/>
              </w:rPr>
            </w:pPr>
          </w:p>
          <w:p w14:paraId="47F66B61" w14:textId="77777777" w:rsidR="00F46979" w:rsidRPr="004B1F0D" w:rsidRDefault="00F46979" w:rsidP="00F46979">
            <w:pPr>
              <w:pStyle w:val="PSDS-CorpodeTexto0"/>
              <w:rPr>
                <w:rFonts w:ascii="Times New Roman" w:hAnsi="Times New Roman" w:cs="Times New Roman"/>
              </w:rPr>
            </w:pPr>
          </w:p>
          <w:p w14:paraId="53824B84" w14:textId="77777777" w:rsidR="00E53726" w:rsidRPr="004B1F0D" w:rsidRDefault="00E53726" w:rsidP="00F46979">
            <w:pPr>
              <w:pStyle w:val="PSDS-CorpodeTexto0"/>
              <w:rPr>
                <w:rFonts w:ascii="Times New Roman" w:hAnsi="Times New Roman" w:cs="Times New Roman"/>
              </w:rPr>
            </w:pPr>
          </w:p>
          <w:p w14:paraId="4897FAA4" w14:textId="77777777" w:rsidR="00F46979" w:rsidRPr="004B1F0D" w:rsidRDefault="00E53726" w:rsidP="00F46979">
            <w:pPr>
              <w:pStyle w:val="PSDS-CorpodeTexto0"/>
              <w:rPr>
                <w:rFonts w:ascii="Times New Roman" w:hAnsi="Times New Roman" w:cs="Times New Roman"/>
              </w:rPr>
            </w:pPr>
            <w:r w:rsidRPr="004B1F0D">
              <w:rPr>
                <w:rFonts w:ascii="Times New Roman" w:hAnsi="Times New Roman" w:cs="Times New Roman"/>
              </w:rPr>
              <w:t>Erro</w:t>
            </w:r>
          </w:p>
          <w:p w14:paraId="097750CE" w14:textId="77777777" w:rsidR="00F46979" w:rsidRPr="004B1F0D" w:rsidRDefault="00F46979" w:rsidP="00F46979">
            <w:pPr>
              <w:pStyle w:val="PSDS-CorpodeTexto0"/>
              <w:rPr>
                <w:rFonts w:ascii="Times New Roman" w:hAnsi="Times New Roman" w:cs="Times New Roman"/>
              </w:rPr>
            </w:pPr>
          </w:p>
          <w:p w14:paraId="41639F8A" w14:textId="77777777" w:rsidR="00F46979" w:rsidRPr="004B1F0D" w:rsidRDefault="00F46979" w:rsidP="00F46979">
            <w:pPr>
              <w:pStyle w:val="PSDS-CorpodeTexto0"/>
              <w:rPr>
                <w:rFonts w:ascii="Times New Roman" w:hAnsi="Times New Roman" w:cs="Times New Roman"/>
              </w:rPr>
            </w:pPr>
          </w:p>
          <w:p w14:paraId="25EC4D85" w14:textId="77777777" w:rsidR="00E53726" w:rsidRPr="004B1F0D" w:rsidRDefault="00E53726" w:rsidP="00F46979">
            <w:pPr>
              <w:pStyle w:val="PSDS-CorpodeTexto0"/>
              <w:rPr>
                <w:rFonts w:ascii="Times New Roman" w:hAnsi="Times New Roman" w:cs="Times New Roman"/>
              </w:rPr>
            </w:pPr>
          </w:p>
          <w:p w14:paraId="7566BFB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MODALIDADE: </w:t>
            </w:r>
            <w:r w:rsidRPr="004B1F0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4B1F0D" w:rsidRDefault="00F46979" w:rsidP="00F46979">
            <w:pPr>
              <w:pStyle w:val="Corpodetexto"/>
              <w:rPr>
                <w:rFonts w:ascii="Times New Roman" w:hAnsi="Times New Roman" w:cs="Times New Roman"/>
              </w:rPr>
            </w:pPr>
          </w:p>
          <w:p w14:paraId="7C1BF60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OBRIGATORIO: </w:t>
            </w:r>
            <w:r w:rsidRPr="004B1F0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4B1F0D" w:rsidRDefault="00F46979" w:rsidP="00F46979">
            <w:pPr>
              <w:pStyle w:val="Corpodetexto"/>
              <w:rPr>
                <w:rFonts w:ascii="Times New Roman" w:hAnsi="Times New Roman" w:cs="Times New Roman"/>
              </w:rPr>
            </w:pPr>
          </w:p>
          <w:p w14:paraId="149DF6F0" w14:textId="6EA8AB2C"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NAO_PREENCHER_DISPENSADO: </w:t>
            </w:r>
            <w:r w:rsidRPr="004B1F0D">
              <w:rPr>
                <w:rFonts w:ascii="Times New Roman" w:hAnsi="Times New Roman" w:cs="Times New Roman"/>
              </w:rPr>
              <w:t>Verifica, quando W100.IND_ENTREGA é igual a “1” (Grupo multinacional dispensado da entrega da Declaração País-a-País)</w:t>
            </w:r>
            <w:r w:rsidR="002C23CA" w:rsidRPr="004B1F0D">
              <w:rPr>
                <w:rFonts w:ascii="Times New Roman" w:hAnsi="Times New Roman" w:cs="Times New Roman"/>
              </w:rPr>
              <w:t xml:space="preserve"> ou “2” (Controlador do grupo multinacional)</w:t>
            </w:r>
            <w:r w:rsidRPr="004B1F0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C97A03D" w14:textId="77777777" w:rsidR="00F46979" w:rsidRPr="004B1F0D" w:rsidRDefault="00F46979" w:rsidP="00F46979">
            <w:pPr>
              <w:pStyle w:val="PSDS-CorpodeTexto0"/>
              <w:rPr>
                <w:rFonts w:ascii="Times New Roman" w:hAnsi="Times New Roman" w:cs="Times New Roman"/>
              </w:rPr>
            </w:pPr>
          </w:p>
          <w:p w14:paraId="2FEAE92D" w14:textId="77777777" w:rsidR="00F46979" w:rsidRPr="004B1F0D" w:rsidRDefault="00F46979" w:rsidP="00F46979">
            <w:pPr>
              <w:pStyle w:val="PSDS-CorpodeTexto0"/>
              <w:rPr>
                <w:rFonts w:ascii="Times New Roman" w:hAnsi="Times New Roman" w:cs="Times New Roman"/>
              </w:rPr>
            </w:pPr>
          </w:p>
          <w:p w14:paraId="620032D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CAB7DF5" w14:textId="77777777" w:rsidR="00F46979" w:rsidRPr="004B1F0D" w:rsidRDefault="00F46979" w:rsidP="00F46979">
            <w:pPr>
              <w:pStyle w:val="PSDS-CorpodeTexto0"/>
              <w:rPr>
                <w:rFonts w:ascii="Times New Roman" w:hAnsi="Times New Roman" w:cs="Times New Roman"/>
              </w:rPr>
            </w:pPr>
          </w:p>
          <w:p w14:paraId="1A0BF2A7" w14:textId="77777777" w:rsidR="00F46979" w:rsidRPr="004B1F0D" w:rsidRDefault="00F46979" w:rsidP="00F46979">
            <w:pPr>
              <w:pStyle w:val="PSDS-CorpodeTexto0"/>
              <w:rPr>
                <w:rFonts w:ascii="Times New Roman" w:hAnsi="Times New Roman" w:cs="Times New Roman"/>
              </w:rPr>
            </w:pPr>
          </w:p>
          <w:p w14:paraId="5768B18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NOME_SUBSTITUTA: </w:t>
            </w:r>
            <w:r w:rsidRPr="004B1F0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4B1F0D" w:rsidRDefault="00F46979" w:rsidP="00F46979">
            <w:pPr>
              <w:pStyle w:val="Corpodetexto"/>
              <w:rPr>
                <w:rFonts w:ascii="Times New Roman" w:hAnsi="Times New Roman" w:cs="Times New Roman"/>
              </w:rPr>
            </w:pPr>
          </w:p>
          <w:p w14:paraId="0D247B8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OBRIGATORIO: </w:t>
            </w:r>
            <w:r w:rsidRPr="004B1F0D">
              <w:rPr>
                <w:rFonts w:ascii="Times New Roman" w:hAnsi="Times New Roman" w:cs="Times New Roman"/>
              </w:rPr>
              <w:t>Verifica, quando W100.IND_ENTREGA é igual a “4” (Outra entidade), se o campo W100.NOME_SUBSTITUTA está preenchido.</w:t>
            </w:r>
          </w:p>
          <w:p w14:paraId="4BA2F8AD" w14:textId="77777777" w:rsidR="00F46979" w:rsidRPr="004B1F0D" w:rsidRDefault="00F46979" w:rsidP="00F46979">
            <w:pPr>
              <w:pStyle w:val="Corpodetexto"/>
              <w:rPr>
                <w:rFonts w:ascii="Times New Roman" w:hAnsi="Times New Roman" w:cs="Times New Roman"/>
              </w:rPr>
            </w:pPr>
          </w:p>
          <w:p w14:paraId="462AE58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NAO_PREENCHER: </w:t>
            </w:r>
            <w:r w:rsidRPr="004B1F0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C3CF91C" w14:textId="77777777" w:rsidR="00F46979" w:rsidRPr="004B1F0D" w:rsidRDefault="00F46979" w:rsidP="00F46979">
            <w:pPr>
              <w:pStyle w:val="PSDS-CorpodeTexto0"/>
              <w:rPr>
                <w:rFonts w:ascii="Times New Roman" w:hAnsi="Times New Roman" w:cs="Times New Roman"/>
              </w:rPr>
            </w:pPr>
          </w:p>
          <w:p w14:paraId="2A2D977E" w14:textId="77777777" w:rsidR="00F46979" w:rsidRPr="004B1F0D" w:rsidRDefault="00F46979" w:rsidP="00F46979">
            <w:pPr>
              <w:pStyle w:val="PSDS-CorpodeTexto0"/>
              <w:rPr>
                <w:rFonts w:ascii="Times New Roman" w:hAnsi="Times New Roman" w:cs="Times New Roman"/>
              </w:rPr>
            </w:pPr>
          </w:p>
          <w:p w14:paraId="32197AF7" w14:textId="77777777" w:rsidR="00F46979" w:rsidRPr="004B1F0D" w:rsidRDefault="00F46979" w:rsidP="00F46979">
            <w:pPr>
              <w:pStyle w:val="PSDS-CorpodeTexto0"/>
              <w:rPr>
                <w:rFonts w:ascii="Times New Roman" w:hAnsi="Times New Roman" w:cs="Times New Roman"/>
              </w:rPr>
            </w:pPr>
          </w:p>
          <w:p w14:paraId="168F266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CC2157E" w14:textId="77777777" w:rsidR="00F46979" w:rsidRPr="004B1F0D" w:rsidRDefault="00F46979" w:rsidP="00F46979">
            <w:pPr>
              <w:pStyle w:val="PSDS-CorpodeTexto0"/>
              <w:rPr>
                <w:rFonts w:ascii="Times New Roman" w:hAnsi="Times New Roman" w:cs="Times New Roman"/>
              </w:rPr>
            </w:pPr>
          </w:p>
          <w:p w14:paraId="0CBF39D9" w14:textId="77777777" w:rsidR="00F46979" w:rsidRPr="004B1F0D" w:rsidRDefault="00F46979" w:rsidP="00F46979">
            <w:pPr>
              <w:pStyle w:val="PSDS-CorpodeTexto0"/>
              <w:rPr>
                <w:rFonts w:ascii="Times New Roman" w:hAnsi="Times New Roman" w:cs="Times New Roman"/>
              </w:rPr>
            </w:pPr>
          </w:p>
          <w:p w14:paraId="1F1B00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4B1F0D" w:rsidRDefault="00F46979" w:rsidP="00F46979">
            <w:pPr>
              <w:pStyle w:val="Corpodetexto"/>
              <w:rPr>
                <w:rFonts w:ascii="Times New Roman" w:hAnsi="Times New Roman" w:cs="Times New Roman"/>
              </w:rPr>
            </w:pPr>
          </w:p>
          <w:p w14:paraId="5A4DCCF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OBRIGATORIA: </w:t>
            </w:r>
            <w:r w:rsidRPr="004B1F0D">
              <w:rPr>
                <w:rFonts w:ascii="Times New Roman" w:hAnsi="Times New Roman" w:cs="Times New Roman"/>
              </w:rPr>
              <w:t>Verifica, quando W100.IND_ENTREGA é igual a “4” (Outra entidade), se o campo W100.JURISDICAO_SUBSTITUTA está preenchido.</w:t>
            </w:r>
          </w:p>
          <w:p w14:paraId="75BCF8F8" w14:textId="77777777" w:rsidR="00F46979" w:rsidRPr="004B1F0D" w:rsidRDefault="00F46979" w:rsidP="00F46979">
            <w:pPr>
              <w:pStyle w:val="Corpodetexto"/>
              <w:rPr>
                <w:rFonts w:ascii="Times New Roman" w:hAnsi="Times New Roman" w:cs="Times New Roman"/>
              </w:rPr>
            </w:pPr>
          </w:p>
          <w:p w14:paraId="6DA828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 </w:t>
            </w:r>
            <w:r w:rsidRPr="004B1F0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4B1F0D" w:rsidRDefault="00F46979" w:rsidP="00F46979">
            <w:pPr>
              <w:pStyle w:val="Corpodetexto"/>
              <w:rPr>
                <w:rFonts w:ascii="Times New Roman" w:hAnsi="Times New Roman" w:cs="Times New Roman"/>
              </w:rPr>
            </w:pPr>
          </w:p>
          <w:p w14:paraId="36D169A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LOCAL: </w:t>
            </w:r>
            <w:r w:rsidRPr="004B1F0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4B1F0D" w:rsidRDefault="00F46979" w:rsidP="00F46979">
            <w:pPr>
              <w:pStyle w:val="Corpodetexto"/>
              <w:rPr>
                <w:rFonts w:ascii="Times New Roman" w:hAnsi="Times New Roman" w:cs="Times New Roman"/>
              </w:rPr>
            </w:pPr>
          </w:p>
          <w:p w14:paraId="097F2C3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SEM_ACORDO: </w:t>
            </w:r>
            <w:r w:rsidRPr="004B1F0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4B1F0D" w:rsidRDefault="00F46979" w:rsidP="00F46979">
            <w:pPr>
              <w:pStyle w:val="Corpodetexto"/>
              <w:rPr>
                <w:rFonts w:ascii="Times New Roman" w:hAnsi="Times New Roman" w:cs="Times New Roman"/>
              </w:rPr>
            </w:pPr>
          </w:p>
          <w:p w14:paraId="58ACDE33" w14:textId="77777777" w:rsidR="00F46979"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FALHA_SISTEMICA: </w:t>
            </w:r>
            <w:r w:rsidRPr="004B1F0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D64AA2E" w14:textId="123D6734" w:rsidR="007B2962" w:rsidRPr="004B1F0D" w:rsidRDefault="007B2962"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59E17E2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B17709" w14:textId="77777777" w:rsidR="00F46979" w:rsidRPr="004B1F0D" w:rsidRDefault="00F46979" w:rsidP="00F46979">
            <w:pPr>
              <w:pStyle w:val="PSDS-CorpodeTexto0"/>
              <w:rPr>
                <w:rFonts w:ascii="Times New Roman" w:hAnsi="Times New Roman" w:cs="Times New Roman"/>
              </w:rPr>
            </w:pPr>
          </w:p>
          <w:p w14:paraId="45305814" w14:textId="77777777" w:rsidR="00F46979" w:rsidRPr="004B1F0D" w:rsidRDefault="00F46979" w:rsidP="00F46979">
            <w:pPr>
              <w:pStyle w:val="PSDS-CorpodeTexto0"/>
              <w:rPr>
                <w:rFonts w:ascii="Times New Roman" w:hAnsi="Times New Roman" w:cs="Times New Roman"/>
              </w:rPr>
            </w:pPr>
          </w:p>
          <w:p w14:paraId="6AAFD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82C1100" w14:textId="77777777" w:rsidR="00F46979" w:rsidRPr="004B1F0D" w:rsidRDefault="00F46979" w:rsidP="00F46979">
            <w:pPr>
              <w:pStyle w:val="PSDS-CorpodeTexto0"/>
              <w:rPr>
                <w:rFonts w:ascii="Times New Roman" w:hAnsi="Times New Roman" w:cs="Times New Roman"/>
              </w:rPr>
            </w:pPr>
          </w:p>
          <w:p w14:paraId="4D952688" w14:textId="77777777" w:rsidR="00F46979" w:rsidRPr="004B1F0D" w:rsidRDefault="00F46979" w:rsidP="00F46979">
            <w:pPr>
              <w:pStyle w:val="PSDS-CorpodeTexto0"/>
              <w:rPr>
                <w:rFonts w:ascii="Times New Roman" w:hAnsi="Times New Roman" w:cs="Times New Roman"/>
              </w:rPr>
            </w:pPr>
          </w:p>
          <w:p w14:paraId="6DF4213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AB5E2D" w14:textId="77777777" w:rsidR="00F46979" w:rsidRPr="004B1F0D" w:rsidRDefault="00F46979" w:rsidP="00F46979">
            <w:pPr>
              <w:pStyle w:val="PSDS-CorpodeTexto0"/>
              <w:rPr>
                <w:rFonts w:ascii="Times New Roman" w:hAnsi="Times New Roman" w:cs="Times New Roman"/>
              </w:rPr>
            </w:pPr>
          </w:p>
          <w:p w14:paraId="4E48AF80" w14:textId="77777777" w:rsidR="00F46979" w:rsidRPr="004B1F0D" w:rsidRDefault="00F46979" w:rsidP="00F46979">
            <w:pPr>
              <w:pStyle w:val="PSDS-CorpodeTexto0"/>
              <w:rPr>
                <w:rFonts w:ascii="Times New Roman" w:hAnsi="Times New Roman" w:cs="Times New Roman"/>
              </w:rPr>
            </w:pPr>
          </w:p>
          <w:p w14:paraId="5581A27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9423DFD" w14:textId="77777777" w:rsidR="00F46979" w:rsidRPr="004B1F0D" w:rsidRDefault="00F46979" w:rsidP="00F46979">
            <w:pPr>
              <w:pStyle w:val="PSDS-CorpodeTexto0"/>
              <w:rPr>
                <w:rFonts w:ascii="Times New Roman" w:hAnsi="Times New Roman" w:cs="Times New Roman"/>
              </w:rPr>
            </w:pPr>
          </w:p>
          <w:p w14:paraId="2D510ACC" w14:textId="77777777" w:rsidR="00F46979" w:rsidRPr="004B1F0D" w:rsidRDefault="00F46979" w:rsidP="00F46979">
            <w:pPr>
              <w:pStyle w:val="PSDS-CorpodeTexto0"/>
              <w:rPr>
                <w:rFonts w:ascii="Times New Roman" w:hAnsi="Times New Roman" w:cs="Times New Roman"/>
              </w:rPr>
            </w:pPr>
          </w:p>
          <w:p w14:paraId="1917FF9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8B40DC8" w14:textId="77777777" w:rsidR="00F46979" w:rsidRPr="004B1F0D" w:rsidRDefault="00F46979" w:rsidP="00F46979">
            <w:pPr>
              <w:pStyle w:val="PSDS-CorpodeTexto0"/>
              <w:rPr>
                <w:rFonts w:ascii="Times New Roman" w:hAnsi="Times New Roman" w:cs="Times New Roman"/>
              </w:rPr>
            </w:pPr>
          </w:p>
          <w:p w14:paraId="3E817CA9" w14:textId="77777777" w:rsidR="00F46979" w:rsidRPr="004B1F0D" w:rsidRDefault="00F46979" w:rsidP="00F46979">
            <w:pPr>
              <w:pStyle w:val="PSDS-CorpodeTexto0"/>
              <w:rPr>
                <w:rFonts w:ascii="Times New Roman" w:hAnsi="Times New Roman" w:cs="Times New Roman"/>
              </w:rPr>
            </w:pPr>
          </w:p>
          <w:p w14:paraId="0898326B" w14:textId="77777777" w:rsidR="00F46979" w:rsidRPr="004B1F0D" w:rsidRDefault="00F46979" w:rsidP="00F46979">
            <w:pPr>
              <w:pStyle w:val="PSDS-CorpodeTexto0"/>
              <w:rPr>
                <w:rFonts w:ascii="Times New Roman" w:hAnsi="Times New Roman" w:cs="Times New Roman"/>
              </w:rPr>
            </w:pPr>
          </w:p>
          <w:p w14:paraId="51D2F03D" w14:textId="77777777" w:rsidR="00F46979" w:rsidRPr="004B1F0D" w:rsidRDefault="00F46979" w:rsidP="00F46979">
            <w:pPr>
              <w:pStyle w:val="PSDS-CorpodeTexto0"/>
              <w:rPr>
                <w:rFonts w:ascii="Times New Roman" w:hAnsi="Times New Roman" w:cs="Times New Roman"/>
              </w:rPr>
            </w:pPr>
          </w:p>
          <w:p w14:paraId="245724EF" w14:textId="77777777" w:rsidR="00F46979" w:rsidRPr="004B1F0D" w:rsidRDefault="00F46979" w:rsidP="00F46979">
            <w:pPr>
              <w:pStyle w:val="PSDS-CorpodeTexto0"/>
              <w:rPr>
                <w:rFonts w:ascii="Times New Roman" w:hAnsi="Times New Roman" w:cs="Times New Roman"/>
              </w:rPr>
            </w:pPr>
          </w:p>
          <w:p w14:paraId="3E30B752" w14:textId="77777777" w:rsidR="00F46979" w:rsidRPr="004B1F0D" w:rsidRDefault="00F46979" w:rsidP="00F46979">
            <w:pPr>
              <w:pStyle w:val="PSDS-CorpodeTexto0"/>
              <w:rPr>
                <w:rFonts w:ascii="Times New Roman" w:hAnsi="Times New Roman" w:cs="Times New Roman"/>
              </w:rPr>
            </w:pPr>
          </w:p>
          <w:p w14:paraId="6DF59E1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4B1F0D" w:rsidRDefault="00F46979" w:rsidP="00F46979">
            <w:pPr>
              <w:pStyle w:val="Corpodetexto"/>
              <w:rPr>
                <w:rFonts w:ascii="Times New Roman" w:hAnsi="Times New Roman" w:cs="Times New Roman"/>
              </w:rPr>
            </w:pPr>
          </w:p>
          <w:p w14:paraId="051E529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OBRIGATORIO: </w:t>
            </w:r>
            <w:r w:rsidRPr="004B1F0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4B1F0D" w:rsidRDefault="00F46979" w:rsidP="00F46979">
            <w:pPr>
              <w:pStyle w:val="Corpodetexto"/>
              <w:rPr>
                <w:rFonts w:ascii="Times New Roman" w:hAnsi="Times New Roman" w:cs="Times New Roman"/>
              </w:rPr>
            </w:pPr>
          </w:p>
          <w:p w14:paraId="4261F4E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NAO_PREENCHER: </w:t>
            </w:r>
            <w:r w:rsidRPr="004B1F0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4B1F0D" w:rsidRDefault="00F46979" w:rsidP="00F46979">
            <w:pPr>
              <w:pStyle w:val="Corpodetexto"/>
              <w:rPr>
                <w:rFonts w:ascii="Times New Roman" w:hAnsi="Times New Roman" w:cs="Times New Roman"/>
              </w:rPr>
            </w:pPr>
          </w:p>
          <w:p w14:paraId="7D7BB41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SUBSTITUTA: </w:t>
            </w:r>
            <w:r w:rsidRPr="004B1F0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4B1F0D" w:rsidRDefault="00F46979" w:rsidP="00F46979">
            <w:pPr>
              <w:pStyle w:val="Corpodetexto"/>
              <w:rPr>
                <w:rFonts w:ascii="Times New Roman" w:hAnsi="Times New Roman" w:cs="Times New Roman"/>
              </w:rPr>
            </w:pPr>
          </w:p>
          <w:p w14:paraId="640F10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SUBSTITUTA: </w:t>
            </w:r>
            <w:r w:rsidRPr="004B1F0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7AC5676" w14:textId="77777777" w:rsidR="00F46979" w:rsidRPr="004B1F0D" w:rsidRDefault="00F46979" w:rsidP="00F46979">
            <w:pPr>
              <w:pStyle w:val="PSDS-CorpodeTexto0"/>
              <w:rPr>
                <w:rFonts w:ascii="Times New Roman" w:hAnsi="Times New Roman" w:cs="Times New Roman"/>
              </w:rPr>
            </w:pPr>
          </w:p>
          <w:p w14:paraId="097DE0DC" w14:textId="77777777" w:rsidR="00F46979" w:rsidRPr="004B1F0D" w:rsidRDefault="00F46979" w:rsidP="00F46979">
            <w:pPr>
              <w:pStyle w:val="PSDS-CorpodeTexto0"/>
              <w:rPr>
                <w:rFonts w:ascii="Times New Roman" w:hAnsi="Times New Roman" w:cs="Times New Roman"/>
              </w:rPr>
            </w:pPr>
          </w:p>
          <w:p w14:paraId="3D28124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528DD4" w14:textId="77777777" w:rsidR="00F46979" w:rsidRPr="004B1F0D" w:rsidRDefault="00F46979" w:rsidP="00F46979">
            <w:pPr>
              <w:pStyle w:val="PSDS-CorpodeTexto0"/>
              <w:rPr>
                <w:rFonts w:ascii="Times New Roman" w:hAnsi="Times New Roman" w:cs="Times New Roman"/>
              </w:rPr>
            </w:pPr>
          </w:p>
          <w:p w14:paraId="0B17DBE8" w14:textId="77777777" w:rsidR="00F46979" w:rsidRPr="004B1F0D" w:rsidRDefault="00F46979" w:rsidP="00F46979">
            <w:pPr>
              <w:pStyle w:val="PSDS-CorpodeTexto0"/>
              <w:rPr>
                <w:rFonts w:ascii="Times New Roman" w:hAnsi="Times New Roman" w:cs="Times New Roman"/>
              </w:rPr>
            </w:pPr>
          </w:p>
          <w:p w14:paraId="2D5BF740" w14:textId="77777777" w:rsidR="00F46979" w:rsidRPr="004B1F0D" w:rsidRDefault="00F46979" w:rsidP="00F46979">
            <w:pPr>
              <w:pStyle w:val="PSDS-CorpodeTexto0"/>
              <w:rPr>
                <w:rFonts w:ascii="Times New Roman" w:hAnsi="Times New Roman" w:cs="Times New Roman"/>
              </w:rPr>
            </w:pPr>
          </w:p>
          <w:p w14:paraId="3C290CE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DE175D5" w14:textId="77777777" w:rsidR="00F46979" w:rsidRPr="004B1F0D" w:rsidRDefault="00F46979" w:rsidP="00F46979">
            <w:pPr>
              <w:pStyle w:val="PSDS-CorpodeTexto0"/>
              <w:rPr>
                <w:rFonts w:ascii="Times New Roman" w:hAnsi="Times New Roman" w:cs="Times New Roman"/>
              </w:rPr>
            </w:pPr>
          </w:p>
          <w:p w14:paraId="1D72136B" w14:textId="77777777" w:rsidR="00F46979" w:rsidRPr="004B1F0D" w:rsidRDefault="00F46979" w:rsidP="00F46979">
            <w:pPr>
              <w:pStyle w:val="PSDS-CorpodeTexto0"/>
              <w:rPr>
                <w:rFonts w:ascii="Times New Roman" w:hAnsi="Times New Roman" w:cs="Times New Roman"/>
              </w:rPr>
            </w:pPr>
          </w:p>
          <w:p w14:paraId="3C5FBBB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FB094F9" w14:textId="77777777" w:rsidR="00F46979" w:rsidRPr="004B1F0D" w:rsidRDefault="00F46979" w:rsidP="00F46979">
            <w:pPr>
              <w:pStyle w:val="PSDS-CorpodeTexto0"/>
              <w:rPr>
                <w:rFonts w:ascii="Times New Roman" w:hAnsi="Times New Roman" w:cs="Times New Roman"/>
              </w:rPr>
            </w:pPr>
          </w:p>
          <w:p w14:paraId="744FF137" w14:textId="77777777" w:rsidR="00F46979" w:rsidRPr="004B1F0D" w:rsidRDefault="00F46979" w:rsidP="00F46979">
            <w:pPr>
              <w:pStyle w:val="PSDS-CorpodeTexto0"/>
              <w:rPr>
                <w:rFonts w:ascii="Times New Roman" w:hAnsi="Times New Roman" w:cs="Times New Roman"/>
              </w:rPr>
            </w:pPr>
          </w:p>
          <w:p w14:paraId="39E5C63D" w14:textId="77777777" w:rsidR="00F46979" w:rsidRPr="004B1F0D" w:rsidRDefault="00F46979" w:rsidP="00F46979">
            <w:pPr>
              <w:pStyle w:val="PSDS-CorpodeTexto0"/>
              <w:rPr>
                <w:rFonts w:ascii="Times New Roman" w:hAnsi="Times New Roman" w:cs="Times New Roman"/>
              </w:rPr>
            </w:pPr>
          </w:p>
          <w:p w14:paraId="3EF2E45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4B1F0D" w:rsidRDefault="00F46979" w:rsidP="00F46979">
            <w:pPr>
              <w:pStyle w:val="Corpodetexto"/>
              <w:rPr>
                <w:rFonts w:ascii="Times New Roman" w:hAnsi="Times New Roman" w:cs="Times New Roman"/>
              </w:rPr>
            </w:pPr>
          </w:p>
          <w:p w14:paraId="4307847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4B1F0D" w:rsidRDefault="00F46979" w:rsidP="00F46979">
            <w:pPr>
              <w:pStyle w:val="Corpodetexto"/>
              <w:rPr>
                <w:rFonts w:ascii="Times New Roman" w:hAnsi="Times New Roman" w:cs="Times New Roman"/>
              </w:rPr>
            </w:pPr>
          </w:p>
          <w:p w14:paraId="52EDA10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4B1F0D" w:rsidRDefault="00F46979" w:rsidP="00F46979">
            <w:pPr>
              <w:pStyle w:val="Corpodetexto"/>
              <w:rPr>
                <w:rFonts w:ascii="Times New Roman" w:hAnsi="Times New Roman" w:cs="Times New Roman"/>
              </w:rPr>
            </w:pPr>
          </w:p>
          <w:p w14:paraId="45D4A03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MENOR_UM_ANO: </w:t>
            </w:r>
            <w:r w:rsidRPr="004B1F0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4CC141" w14:textId="77777777" w:rsidR="00F46979" w:rsidRPr="004B1F0D" w:rsidRDefault="00F46979" w:rsidP="00F46979">
            <w:pPr>
              <w:pStyle w:val="PSDS-CorpodeTexto0"/>
              <w:rPr>
                <w:rFonts w:ascii="Times New Roman" w:hAnsi="Times New Roman" w:cs="Times New Roman"/>
              </w:rPr>
            </w:pPr>
          </w:p>
          <w:p w14:paraId="2D9EB14F" w14:textId="77777777" w:rsidR="00F46979" w:rsidRPr="004B1F0D" w:rsidRDefault="00F46979" w:rsidP="00F46979">
            <w:pPr>
              <w:pStyle w:val="PSDS-CorpodeTexto0"/>
              <w:rPr>
                <w:rFonts w:ascii="Times New Roman" w:hAnsi="Times New Roman" w:cs="Times New Roman"/>
              </w:rPr>
            </w:pPr>
          </w:p>
          <w:p w14:paraId="3C04DD3F" w14:textId="77777777" w:rsidR="00F46979" w:rsidRPr="004B1F0D" w:rsidRDefault="00F46979" w:rsidP="00F46979">
            <w:pPr>
              <w:pStyle w:val="PSDS-CorpodeTexto0"/>
              <w:rPr>
                <w:rFonts w:ascii="Times New Roman" w:hAnsi="Times New Roman" w:cs="Times New Roman"/>
              </w:rPr>
            </w:pPr>
          </w:p>
          <w:p w14:paraId="21A8808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8583959" w14:textId="77777777" w:rsidR="00F46979" w:rsidRPr="004B1F0D" w:rsidRDefault="00F46979" w:rsidP="00F46979">
            <w:pPr>
              <w:pStyle w:val="PSDS-CorpodeTexto0"/>
              <w:rPr>
                <w:rFonts w:ascii="Times New Roman" w:hAnsi="Times New Roman" w:cs="Times New Roman"/>
              </w:rPr>
            </w:pPr>
          </w:p>
          <w:p w14:paraId="4B9CF7E7" w14:textId="77777777" w:rsidR="00F46979" w:rsidRPr="004B1F0D" w:rsidRDefault="00F46979" w:rsidP="00F46979">
            <w:pPr>
              <w:pStyle w:val="PSDS-CorpodeTexto0"/>
              <w:rPr>
                <w:rFonts w:ascii="Times New Roman" w:hAnsi="Times New Roman" w:cs="Times New Roman"/>
              </w:rPr>
            </w:pPr>
          </w:p>
          <w:p w14:paraId="5FDF3A53" w14:textId="77777777" w:rsidR="00F46979" w:rsidRPr="004B1F0D" w:rsidRDefault="00F46979" w:rsidP="00F46979">
            <w:pPr>
              <w:pStyle w:val="PSDS-CorpodeTexto0"/>
              <w:rPr>
                <w:rFonts w:ascii="Times New Roman" w:hAnsi="Times New Roman" w:cs="Times New Roman"/>
              </w:rPr>
            </w:pPr>
          </w:p>
          <w:p w14:paraId="11CD611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F126828" w14:textId="77777777" w:rsidR="00F46979" w:rsidRPr="004B1F0D" w:rsidRDefault="00F46979" w:rsidP="00F46979">
            <w:pPr>
              <w:pStyle w:val="PSDS-CorpodeTexto0"/>
              <w:rPr>
                <w:rFonts w:ascii="Times New Roman" w:hAnsi="Times New Roman" w:cs="Times New Roman"/>
              </w:rPr>
            </w:pPr>
          </w:p>
          <w:p w14:paraId="50326DDE" w14:textId="77777777" w:rsidR="00F46979" w:rsidRPr="004B1F0D" w:rsidRDefault="00F46979" w:rsidP="00F46979">
            <w:pPr>
              <w:pStyle w:val="PSDS-CorpodeTexto0"/>
              <w:rPr>
                <w:rFonts w:ascii="Times New Roman" w:hAnsi="Times New Roman" w:cs="Times New Roman"/>
              </w:rPr>
            </w:pPr>
          </w:p>
          <w:p w14:paraId="39ADC55A" w14:textId="77777777" w:rsidR="00F46979" w:rsidRPr="004B1F0D" w:rsidRDefault="00F46979" w:rsidP="00F46979">
            <w:pPr>
              <w:pStyle w:val="PSDS-CorpodeTexto0"/>
              <w:rPr>
                <w:rFonts w:ascii="Times New Roman" w:hAnsi="Times New Roman" w:cs="Times New Roman"/>
              </w:rPr>
            </w:pPr>
          </w:p>
          <w:p w14:paraId="5A78D02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4B1F0D" w:rsidRDefault="00F46979" w:rsidP="00F46979">
            <w:pPr>
              <w:pStyle w:val="Corpodetexto"/>
              <w:rPr>
                <w:rFonts w:ascii="Times New Roman" w:hAnsi="Times New Roman" w:cs="Times New Roman"/>
              </w:rPr>
            </w:pPr>
          </w:p>
          <w:p w14:paraId="32A3C46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4B1F0D" w:rsidRDefault="00F46979" w:rsidP="00F46979">
            <w:pPr>
              <w:pStyle w:val="Corpodetexto"/>
              <w:rPr>
                <w:rFonts w:ascii="Times New Roman" w:hAnsi="Times New Roman" w:cs="Times New Roman"/>
              </w:rPr>
            </w:pPr>
          </w:p>
          <w:p w14:paraId="62088BF8" w14:textId="77777777" w:rsidR="007B2962" w:rsidRDefault="007B2962" w:rsidP="00F46979">
            <w:pPr>
              <w:pStyle w:val="Corpodetexto"/>
              <w:rPr>
                <w:rFonts w:ascii="Times New Roman" w:hAnsi="Times New Roman" w:cs="Times New Roman"/>
                <w:b/>
                <w:bCs/>
              </w:rPr>
            </w:pPr>
          </w:p>
          <w:p w14:paraId="3BD8E8AA" w14:textId="7AD54016"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4B1F0D" w:rsidRDefault="00F46979" w:rsidP="00F46979">
            <w:pPr>
              <w:pStyle w:val="Corpodetexto"/>
              <w:rPr>
                <w:rFonts w:ascii="Times New Roman" w:hAnsi="Times New Roman" w:cs="Times New Roman"/>
              </w:rPr>
            </w:pPr>
          </w:p>
          <w:p w14:paraId="5DC4D31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AIOR: </w:t>
            </w:r>
            <w:r w:rsidRPr="004B1F0D">
              <w:rPr>
                <w:rFonts w:ascii="Times New Roman" w:hAnsi="Times New Roman" w:cs="Times New Roman"/>
              </w:rPr>
              <w:t>Verifica se W100.DT_FIN é maior ou igual a W100.DT_INI.</w:t>
            </w:r>
          </w:p>
          <w:p w14:paraId="62E3CA29" w14:textId="77777777" w:rsidR="00F46979" w:rsidRPr="004B1F0D" w:rsidRDefault="00F46979" w:rsidP="00F46979">
            <w:pPr>
              <w:pStyle w:val="Corpodetexto"/>
              <w:rPr>
                <w:rFonts w:ascii="Times New Roman" w:hAnsi="Times New Roman" w:cs="Times New Roman"/>
              </w:rPr>
            </w:pPr>
          </w:p>
          <w:p w14:paraId="57CF83C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ENOR_IGUAL_ECF: </w:t>
            </w:r>
            <w:r w:rsidRPr="004B1F0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30FE150" w14:textId="77777777" w:rsidR="00F46979" w:rsidRPr="004B1F0D" w:rsidRDefault="00F46979" w:rsidP="00F46979">
            <w:pPr>
              <w:pStyle w:val="PSDS-CorpodeTexto0"/>
              <w:rPr>
                <w:rFonts w:ascii="Times New Roman" w:hAnsi="Times New Roman" w:cs="Times New Roman"/>
              </w:rPr>
            </w:pPr>
          </w:p>
          <w:p w14:paraId="23439E2B" w14:textId="77777777" w:rsidR="00F46979" w:rsidRPr="004B1F0D" w:rsidRDefault="00F46979" w:rsidP="00F46979">
            <w:pPr>
              <w:pStyle w:val="PSDS-CorpodeTexto0"/>
              <w:rPr>
                <w:rFonts w:ascii="Times New Roman" w:hAnsi="Times New Roman" w:cs="Times New Roman"/>
              </w:rPr>
            </w:pPr>
          </w:p>
          <w:p w14:paraId="7417A4DF" w14:textId="77777777" w:rsidR="00F46979" w:rsidRPr="004B1F0D" w:rsidRDefault="00F46979" w:rsidP="00F46979">
            <w:pPr>
              <w:pStyle w:val="PSDS-CorpodeTexto0"/>
              <w:rPr>
                <w:rFonts w:ascii="Times New Roman" w:hAnsi="Times New Roman" w:cs="Times New Roman"/>
              </w:rPr>
            </w:pPr>
          </w:p>
          <w:p w14:paraId="4A1CE3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147830A" w14:textId="77777777" w:rsidR="00F46979" w:rsidRPr="004B1F0D" w:rsidRDefault="00F46979" w:rsidP="00F46979">
            <w:pPr>
              <w:pStyle w:val="PSDS-CorpodeTexto0"/>
              <w:rPr>
                <w:rFonts w:ascii="Times New Roman" w:hAnsi="Times New Roman" w:cs="Times New Roman"/>
              </w:rPr>
            </w:pPr>
          </w:p>
          <w:p w14:paraId="3F7B0095" w14:textId="77777777" w:rsidR="00F46979" w:rsidRPr="004B1F0D" w:rsidRDefault="00F46979" w:rsidP="00F46979">
            <w:pPr>
              <w:pStyle w:val="PSDS-CorpodeTexto0"/>
              <w:rPr>
                <w:rFonts w:ascii="Times New Roman" w:hAnsi="Times New Roman" w:cs="Times New Roman"/>
              </w:rPr>
            </w:pPr>
          </w:p>
          <w:p w14:paraId="6CD227D2" w14:textId="77777777" w:rsidR="00F46979" w:rsidRPr="004B1F0D" w:rsidRDefault="00F46979" w:rsidP="00F46979">
            <w:pPr>
              <w:pStyle w:val="PSDS-CorpodeTexto0"/>
              <w:rPr>
                <w:rFonts w:ascii="Times New Roman" w:hAnsi="Times New Roman" w:cs="Times New Roman"/>
              </w:rPr>
            </w:pPr>
          </w:p>
          <w:p w14:paraId="554E9F5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44D18F" w14:textId="77777777" w:rsidR="00F46979" w:rsidRPr="004B1F0D" w:rsidRDefault="00F46979" w:rsidP="00F46979">
            <w:pPr>
              <w:pStyle w:val="PSDS-CorpodeTexto0"/>
              <w:rPr>
                <w:rFonts w:ascii="Times New Roman" w:hAnsi="Times New Roman" w:cs="Times New Roman"/>
              </w:rPr>
            </w:pPr>
          </w:p>
          <w:p w14:paraId="1F2830D2" w14:textId="77777777" w:rsidR="00F46979" w:rsidRPr="004B1F0D" w:rsidRDefault="00F46979" w:rsidP="00F46979">
            <w:pPr>
              <w:pStyle w:val="PSDS-CorpodeTexto0"/>
              <w:rPr>
                <w:rFonts w:ascii="Times New Roman" w:hAnsi="Times New Roman" w:cs="Times New Roman"/>
              </w:rPr>
            </w:pPr>
          </w:p>
          <w:p w14:paraId="63E5A1E8" w14:textId="77777777" w:rsidR="00F46979" w:rsidRPr="004B1F0D" w:rsidRDefault="00F46979" w:rsidP="00F46979">
            <w:pPr>
              <w:pStyle w:val="PSDS-CorpodeTexto0"/>
              <w:rPr>
                <w:rFonts w:ascii="Times New Roman" w:hAnsi="Times New Roman" w:cs="Times New Roman"/>
              </w:rPr>
            </w:pPr>
          </w:p>
          <w:p w14:paraId="7B8135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E578CD" w14:textId="77777777" w:rsidR="00F46979" w:rsidRPr="004B1F0D" w:rsidRDefault="00F46979" w:rsidP="00F46979">
            <w:pPr>
              <w:pStyle w:val="PSDS-CorpodeTexto0"/>
              <w:rPr>
                <w:rFonts w:ascii="Times New Roman" w:hAnsi="Times New Roman" w:cs="Times New Roman"/>
              </w:rPr>
            </w:pPr>
          </w:p>
          <w:p w14:paraId="4C581721" w14:textId="77777777" w:rsidR="00F46979" w:rsidRPr="004B1F0D" w:rsidRDefault="00F46979" w:rsidP="00F46979">
            <w:pPr>
              <w:pStyle w:val="PSDS-CorpodeTexto0"/>
              <w:rPr>
                <w:rFonts w:ascii="Times New Roman" w:hAnsi="Times New Roman" w:cs="Times New Roman"/>
              </w:rPr>
            </w:pPr>
          </w:p>
          <w:p w14:paraId="6A7C31D7" w14:textId="77777777" w:rsidR="00F46979" w:rsidRPr="004B1F0D" w:rsidRDefault="00F46979" w:rsidP="00F46979">
            <w:pPr>
              <w:pStyle w:val="PSDS-CorpodeTexto0"/>
              <w:rPr>
                <w:rFonts w:ascii="Times New Roman" w:hAnsi="Times New Roman" w:cs="Times New Roman"/>
              </w:rPr>
            </w:pPr>
          </w:p>
          <w:p w14:paraId="3990F1A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4B1F0D" w:rsidRDefault="00F46979" w:rsidP="00F46979">
            <w:pPr>
              <w:pStyle w:val="Corpodetexto"/>
              <w:rPr>
                <w:rFonts w:ascii="Times New Roman" w:hAnsi="Times New Roman" w:cs="Times New Roman"/>
                <w:b/>
                <w:bCs/>
              </w:rPr>
            </w:pPr>
          </w:p>
          <w:p w14:paraId="5E1DF45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4B1F0D" w:rsidRDefault="00F46979" w:rsidP="00F46979">
            <w:pPr>
              <w:pStyle w:val="Corpodetexto"/>
              <w:rPr>
                <w:rFonts w:ascii="Times New Roman" w:hAnsi="Times New Roman" w:cs="Times New Roman"/>
              </w:rPr>
            </w:pPr>
          </w:p>
          <w:p w14:paraId="7C69E44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AE9A09C" w14:textId="77777777" w:rsidR="00F46979" w:rsidRPr="004B1F0D" w:rsidRDefault="00F46979" w:rsidP="00F46979">
            <w:pPr>
              <w:pStyle w:val="PSDS-CorpodeTexto0"/>
              <w:rPr>
                <w:rFonts w:ascii="Times New Roman" w:hAnsi="Times New Roman" w:cs="Times New Roman"/>
              </w:rPr>
            </w:pPr>
          </w:p>
          <w:p w14:paraId="1FC36BAC" w14:textId="77777777" w:rsidR="00F46979" w:rsidRPr="004B1F0D" w:rsidRDefault="00F46979" w:rsidP="00F46979">
            <w:pPr>
              <w:pStyle w:val="PSDS-CorpodeTexto0"/>
              <w:rPr>
                <w:rFonts w:ascii="Times New Roman" w:hAnsi="Times New Roman" w:cs="Times New Roman"/>
              </w:rPr>
            </w:pPr>
          </w:p>
          <w:p w14:paraId="270667A6" w14:textId="77777777" w:rsidR="00F46979" w:rsidRPr="004B1F0D" w:rsidRDefault="00F46979" w:rsidP="00F46979">
            <w:pPr>
              <w:pStyle w:val="PSDS-CorpodeTexto0"/>
              <w:rPr>
                <w:rFonts w:ascii="Times New Roman" w:hAnsi="Times New Roman" w:cs="Times New Roman"/>
              </w:rPr>
            </w:pPr>
          </w:p>
          <w:p w14:paraId="3BC30DB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F11698" w14:textId="77777777" w:rsidR="00F46979" w:rsidRPr="004B1F0D" w:rsidRDefault="00F46979" w:rsidP="00F46979">
            <w:pPr>
              <w:pStyle w:val="PSDS-CorpodeTexto0"/>
              <w:rPr>
                <w:rFonts w:ascii="Times New Roman" w:hAnsi="Times New Roman" w:cs="Times New Roman"/>
              </w:rPr>
            </w:pPr>
          </w:p>
          <w:p w14:paraId="6FFC9025" w14:textId="77777777" w:rsidR="00F46979" w:rsidRPr="004B1F0D" w:rsidRDefault="00F46979" w:rsidP="00F46979">
            <w:pPr>
              <w:pStyle w:val="PSDS-CorpodeTexto0"/>
              <w:rPr>
                <w:rFonts w:ascii="Times New Roman" w:hAnsi="Times New Roman" w:cs="Times New Roman"/>
              </w:rPr>
            </w:pPr>
          </w:p>
          <w:p w14:paraId="4732CDDB" w14:textId="77777777" w:rsidR="00F46979" w:rsidRPr="004B1F0D" w:rsidRDefault="00F46979" w:rsidP="00F46979">
            <w:pPr>
              <w:pStyle w:val="PSDS-CorpodeTexto0"/>
              <w:rPr>
                <w:rFonts w:ascii="Times New Roman" w:hAnsi="Times New Roman" w:cs="Times New Roman"/>
              </w:rPr>
            </w:pPr>
          </w:p>
          <w:p w14:paraId="031032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4B1F0D" w:rsidRDefault="00F46979" w:rsidP="00F46979">
            <w:pPr>
              <w:pStyle w:val="Corpodetexto"/>
              <w:rPr>
                <w:rFonts w:ascii="Times New Roman" w:hAnsi="Times New Roman" w:cs="Times New Roman"/>
              </w:rPr>
            </w:pPr>
          </w:p>
          <w:p w14:paraId="1EB8C1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4B1F0D" w:rsidRDefault="00F46979" w:rsidP="00F46979">
            <w:pPr>
              <w:pStyle w:val="Corpodetexto"/>
              <w:rPr>
                <w:rFonts w:ascii="Times New Roman" w:hAnsi="Times New Roman" w:cs="Times New Roman"/>
              </w:rPr>
            </w:pPr>
          </w:p>
          <w:p w14:paraId="3238B6D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4E0C738" w14:textId="77777777" w:rsidR="00F46979" w:rsidRPr="004B1F0D" w:rsidRDefault="00F46979" w:rsidP="00F46979">
            <w:pPr>
              <w:pStyle w:val="PSDS-CorpodeTexto0"/>
              <w:rPr>
                <w:rFonts w:ascii="Times New Roman" w:hAnsi="Times New Roman" w:cs="Times New Roman"/>
              </w:rPr>
            </w:pPr>
          </w:p>
          <w:p w14:paraId="7E4793AB" w14:textId="77777777" w:rsidR="00F46979" w:rsidRPr="004B1F0D" w:rsidRDefault="00F46979" w:rsidP="00F46979">
            <w:pPr>
              <w:pStyle w:val="PSDS-CorpodeTexto0"/>
              <w:rPr>
                <w:rFonts w:ascii="Times New Roman" w:hAnsi="Times New Roman" w:cs="Times New Roman"/>
              </w:rPr>
            </w:pPr>
          </w:p>
          <w:p w14:paraId="1AF90FA5" w14:textId="77777777" w:rsidR="00F46979" w:rsidRPr="004B1F0D" w:rsidRDefault="00F46979" w:rsidP="00F46979">
            <w:pPr>
              <w:pStyle w:val="PSDS-CorpodeTexto0"/>
              <w:rPr>
                <w:rFonts w:ascii="Times New Roman" w:hAnsi="Times New Roman" w:cs="Times New Roman"/>
              </w:rPr>
            </w:pPr>
          </w:p>
          <w:p w14:paraId="5FD9DE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3E3DA6" w14:textId="77777777" w:rsidR="00F46979" w:rsidRPr="004B1F0D" w:rsidRDefault="00F46979" w:rsidP="00F46979">
            <w:pPr>
              <w:pStyle w:val="PSDS-CorpodeTexto0"/>
              <w:rPr>
                <w:rFonts w:ascii="Times New Roman" w:hAnsi="Times New Roman" w:cs="Times New Roman"/>
              </w:rPr>
            </w:pPr>
          </w:p>
          <w:p w14:paraId="22CFD283" w14:textId="77777777" w:rsidR="00F46979" w:rsidRPr="004B1F0D" w:rsidRDefault="00F46979" w:rsidP="00F46979">
            <w:pPr>
              <w:pStyle w:val="PSDS-CorpodeTexto0"/>
              <w:rPr>
                <w:rFonts w:ascii="Times New Roman" w:hAnsi="Times New Roman" w:cs="Times New Roman"/>
              </w:rPr>
            </w:pPr>
          </w:p>
          <w:p w14:paraId="19CBB0D4" w14:textId="77777777" w:rsidR="00F46979" w:rsidRPr="004B1F0D" w:rsidRDefault="00F46979" w:rsidP="00F46979">
            <w:pPr>
              <w:pStyle w:val="PSDS-CorpodeTexto0"/>
              <w:rPr>
                <w:rFonts w:ascii="Times New Roman" w:hAnsi="Times New Roman" w:cs="Times New Roman"/>
              </w:rPr>
            </w:pPr>
          </w:p>
          <w:p w14:paraId="364B623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6015DEFC" w14:textId="77777777" w:rsidR="00F46979" w:rsidRPr="004B1F0D" w:rsidRDefault="00F46979" w:rsidP="00F46979">
      <w:pPr>
        <w:pStyle w:val="Corpodetexto"/>
        <w:rPr>
          <w:rFonts w:ascii="Times New Roman" w:hAnsi="Times New Roman" w:cs="Times New Roman"/>
          <w:b/>
          <w:bCs/>
          <w:color w:val="002060"/>
        </w:rPr>
      </w:pPr>
    </w:p>
    <w:p w14:paraId="66864C75" w14:textId="77777777" w:rsidR="007B2962" w:rsidRDefault="007B2962" w:rsidP="00E71055">
      <w:pPr>
        <w:spacing w:after="200" w:line="276" w:lineRule="auto"/>
        <w:rPr>
          <w:b/>
          <w:color w:val="002060"/>
          <w:szCs w:val="20"/>
        </w:rPr>
      </w:pPr>
    </w:p>
    <w:p w14:paraId="551A1B27" w14:textId="77777777" w:rsidR="007B2962" w:rsidRDefault="007B2962" w:rsidP="00E71055">
      <w:pPr>
        <w:spacing w:after="200" w:line="276" w:lineRule="auto"/>
        <w:rPr>
          <w:b/>
          <w:color w:val="002060"/>
          <w:szCs w:val="20"/>
        </w:rPr>
      </w:pPr>
    </w:p>
    <w:p w14:paraId="73E5B911" w14:textId="77777777" w:rsidR="007B2962" w:rsidRDefault="007B2962" w:rsidP="00E71055">
      <w:pPr>
        <w:spacing w:after="200" w:line="276" w:lineRule="auto"/>
        <w:rPr>
          <w:b/>
          <w:color w:val="002060"/>
          <w:szCs w:val="20"/>
        </w:rPr>
      </w:pPr>
    </w:p>
    <w:p w14:paraId="5ECCF45D" w14:textId="77777777" w:rsidR="007B2962" w:rsidRDefault="007B2962" w:rsidP="00E71055">
      <w:pPr>
        <w:spacing w:after="200" w:line="276" w:lineRule="auto"/>
        <w:rPr>
          <w:b/>
          <w:color w:val="002060"/>
          <w:szCs w:val="20"/>
        </w:rPr>
      </w:pPr>
    </w:p>
    <w:p w14:paraId="3CE8A492" w14:textId="4EF9C37A" w:rsidR="000F6DBD" w:rsidRPr="004B1F0D" w:rsidRDefault="000F6DBD" w:rsidP="00E71055">
      <w:pPr>
        <w:spacing w:after="200" w:line="276" w:lineRule="auto"/>
        <w:rPr>
          <w:b/>
          <w:color w:val="002060"/>
          <w:szCs w:val="20"/>
        </w:rPr>
      </w:pPr>
      <w:r w:rsidRPr="004B1F0D">
        <w:rPr>
          <w:b/>
          <w:color w:val="002060"/>
          <w:szCs w:val="20"/>
        </w:rPr>
        <w:t xml:space="preserve">Exemplo de Preenchimento: </w:t>
      </w:r>
    </w:p>
    <w:p w14:paraId="43FE4583" w14:textId="22C756A3" w:rsidR="000F6DBD" w:rsidRPr="004B1F0D" w:rsidRDefault="00A22361" w:rsidP="000F6DBD">
      <w:pPr>
        <w:pStyle w:val="Corpodetexto"/>
        <w:rPr>
          <w:rFonts w:ascii="Times New Roman" w:hAnsi="Times New Roman"/>
          <w:b/>
          <w:color w:val="002060"/>
          <w:szCs w:val="20"/>
        </w:rPr>
      </w:pPr>
      <w:r w:rsidRPr="004B1F0D">
        <w:rPr>
          <w:rFonts w:ascii="Times New Roman" w:hAnsi="Times New Roman"/>
          <w:b/>
          <w:color w:val="002060"/>
          <w:szCs w:val="20"/>
        </w:rPr>
        <w:t>|W</w:t>
      </w:r>
      <w:r w:rsidR="000F6DBD" w:rsidRPr="004B1F0D">
        <w:rPr>
          <w:rFonts w:ascii="Times New Roman" w:hAnsi="Times New Roman"/>
          <w:b/>
          <w:color w:val="002060"/>
          <w:szCs w:val="20"/>
        </w:rPr>
        <w:t>1</w:t>
      </w:r>
      <w:r w:rsidRPr="004B1F0D">
        <w:rPr>
          <w:rFonts w:ascii="Times New Roman" w:hAnsi="Times New Roman"/>
          <w:b/>
          <w:color w:val="002060"/>
          <w:szCs w:val="20"/>
        </w:rPr>
        <w:t>00</w:t>
      </w:r>
      <w:r w:rsidR="001B2A7D" w:rsidRPr="004B1F0D">
        <w:rPr>
          <w:rFonts w:ascii="Times New Roman" w:hAnsi="Times New Roman"/>
          <w:b/>
          <w:color w:val="002060"/>
          <w:szCs w:val="20"/>
        </w:rPr>
        <w:t>|MULTINACIONAL A</w:t>
      </w:r>
      <w:r w:rsidR="000F6DBD" w:rsidRPr="004B1F0D">
        <w:rPr>
          <w:rFonts w:ascii="Times New Roman" w:hAnsi="Times New Roman"/>
          <w:b/>
          <w:color w:val="002060"/>
          <w:szCs w:val="20"/>
        </w:rPr>
        <w:t>|</w:t>
      </w:r>
      <w:r w:rsidR="001B2A7D" w:rsidRPr="004B1F0D">
        <w:rPr>
          <w:rFonts w:ascii="Times New Roman" w:hAnsi="Times New Roman"/>
          <w:b/>
          <w:color w:val="002060"/>
          <w:szCs w:val="20"/>
        </w:rPr>
        <w:t>S|CONTROLADORA FINAL|105|11111111000191|2|</w:t>
      </w:r>
      <w:r w:rsidR="00FF4879" w:rsidRPr="004B1F0D">
        <w:rPr>
          <w:rFonts w:ascii="Times New Roman" w:hAnsi="Times New Roman"/>
          <w:b/>
          <w:color w:val="002060"/>
          <w:szCs w:val="20"/>
        </w:rPr>
        <w:t>||||</w:t>
      </w:r>
      <w:r w:rsidR="00817F3F" w:rsidRPr="004B1F0D">
        <w:rPr>
          <w:rFonts w:ascii="Times New Roman" w:hAnsi="Times New Roman"/>
          <w:b/>
          <w:color w:val="002060"/>
          <w:szCs w:val="20"/>
        </w:rPr>
        <w:t>010120</w:t>
      </w:r>
      <w:r w:rsidR="00817F3F">
        <w:rPr>
          <w:rFonts w:ascii="Times New Roman" w:hAnsi="Times New Roman"/>
          <w:b/>
          <w:color w:val="002060"/>
          <w:szCs w:val="20"/>
        </w:rPr>
        <w:t>23</w:t>
      </w:r>
      <w:r w:rsidR="00FF4879" w:rsidRPr="004B1F0D">
        <w:rPr>
          <w:rFonts w:ascii="Times New Roman" w:hAnsi="Times New Roman"/>
          <w:b/>
          <w:color w:val="002060"/>
          <w:szCs w:val="20"/>
        </w:rPr>
        <w:t>|</w:t>
      </w:r>
      <w:r w:rsidR="00817F3F" w:rsidRPr="004B1F0D">
        <w:rPr>
          <w:rFonts w:ascii="Times New Roman" w:hAnsi="Times New Roman"/>
          <w:b/>
          <w:color w:val="002060"/>
          <w:szCs w:val="20"/>
        </w:rPr>
        <w:t>311220</w:t>
      </w:r>
      <w:r w:rsidR="00817F3F">
        <w:rPr>
          <w:rFonts w:ascii="Times New Roman" w:hAnsi="Times New Roman"/>
          <w:b/>
          <w:color w:val="002060"/>
          <w:szCs w:val="20"/>
        </w:rPr>
        <w:t>23</w:t>
      </w:r>
      <w:r w:rsidR="00FF4879" w:rsidRPr="004B1F0D">
        <w:rPr>
          <w:rFonts w:ascii="Times New Roman" w:hAnsi="Times New Roman"/>
          <w:b/>
          <w:color w:val="002060"/>
          <w:szCs w:val="20"/>
        </w:rPr>
        <w:t>|11|PT|</w:t>
      </w:r>
    </w:p>
    <w:p w14:paraId="0CBD8F94" w14:textId="77777777" w:rsidR="000F6DB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w:t>
      </w:r>
      <w:r w:rsidR="000F6DBD" w:rsidRPr="004B1F0D">
        <w:rPr>
          <w:rFonts w:ascii="Times New Roman" w:hAnsi="Times New Roman"/>
          <w:color w:val="002060"/>
          <w:szCs w:val="20"/>
        </w:rPr>
        <w:t>1</w:t>
      </w:r>
      <w:r w:rsidRPr="004B1F0D">
        <w:rPr>
          <w:rFonts w:ascii="Times New Roman" w:hAnsi="Times New Roman"/>
          <w:color w:val="002060"/>
          <w:szCs w:val="20"/>
        </w:rPr>
        <w:t>00</w:t>
      </w:r>
      <w:r w:rsidR="000F6DBD" w:rsidRPr="004B1F0D">
        <w:rPr>
          <w:rFonts w:ascii="Times New Roman" w:hAnsi="Times New Roman"/>
          <w:color w:val="002060"/>
          <w:szCs w:val="20"/>
        </w:rPr>
        <w:t>|: Identificação do tipo do registro.</w:t>
      </w:r>
    </w:p>
    <w:p w14:paraId="5F39E433" w14:textId="77777777" w:rsidR="000F6DBD" w:rsidRPr="004B1F0D" w:rsidRDefault="000F6DB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F4879" w:rsidRPr="004B1F0D">
        <w:rPr>
          <w:rFonts w:ascii="Times New Roman" w:hAnsi="Times New Roman"/>
          <w:color w:val="002060"/>
          <w:szCs w:val="20"/>
        </w:rPr>
        <w:t xml:space="preserve">MULTINACIONAL A|: Nome do grupo </w:t>
      </w:r>
      <w:r w:rsidR="001B2A7D" w:rsidRPr="004B1F0D">
        <w:rPr>
          <w:rFonts w:ascii="Times New Roman" w:hAnsi="Times New Roman"/>
          <w:color w:val="002060"/>
          <w:szCs w:val="20"/>
        </w:rPr>
        <w:t>multinacional.</w:t>
      </w:r>
    </w:p>
    <w:p w14:paraId="4AF464A6"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S|: Identifica se a entidade é controladora final do grupo multinacional (S = Sim).</w:t>
      </w:r>
    </w:p>
    <w:p w14:paraId="1CC61244"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CONTROLADORA FINAL|: Nome da controladora final.</w:t>
      </w:r>
    </w:p>
    <w:p w14:paraId="75B78BFF" w14:textId="77777777" w:rsidR="001B2A7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w:t>
      </w:r>
      <w:r w:rsidR="001B2A7D" w:rsidRPr="004B1F0D">
        <w:rPr>
          <w:rFonts w:ascii="Times New Roman" w:hAnsi="Times New Roman"/>
          <w:color w:val="002060"/>
          <w:szCs w:val="20"/>
        </w:rPr>
        <w:t>|: Jurisdição de residência tributária da c</w:t>
      </w:r>
      <w:r w:rsidRPr="004B1F0D">
        <w:rPr>
          <w:rFonts w:ascii="Times New Roman" w:hAnsi="Times New Roman"/>
          <w:color w:val="002060"/>
          <w:szCs w:val="20"/>
        </w:rPr>
        <w:t>ontroladora final</w:t>
      </w:r>
      <w:r w:rsidR="001B2A7D" w:rsidRPr="004B1F0D">
        <w:rPr>
          <w:rFonts w:ascii="Times New Roman" w:hAnsi="Times New Roman"/>
          <w:color w:val="002060"/>
          <w:szCs w:val="20"/>
        </w:rPr>
        <w:t>.</w:t>
      </w:r>
    </w:p>
    <w:p w14:paraId="1D82B8E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a controladora final (11.111.111/0001-91).</w:t>
      </w:r>
    </w:p>
    <w:p w14:paraId="3AFCA57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Indicador de modalidade.</w:t>
      </w:r>
    </w:p>
    <w:p w14:paraId="0338991E"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Nome da substituta.</w:t>
      </w:r>
    </w:p>
    <w:p w14:paraId="2D56C25B"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Jurisdição da substituta.</w:t>
      </w:r>
    </w:p>
    <w:p w14:paraId="746AE836"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CNPJ da substituta.</w:t>
      </w:r>
    </w:p>
    <w:p w14:paraId="445B5794" w14:textId="63C22390"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17F3F" w:rsidRPr="004B1F0D">
        <w:rPr>
          <w:rFonts w:ascii="Times New Roman" w:hAnsi="Times New Roman"/>
          <w:color w:val="002060"/>
          <w:szCs w:val="20"/>
        </w:rPr>
        <w:t>010120</w:t>
      </w:r>
      <w:r w:rsidR="00817F3F">
        <w:rPr>
          <w:rFonts w:ascii="Times New Roman" w:hAnsi="Times New Roman"/>
          <w:color w:val="002060"/>
          <w:szCs w:val="20"/>
        </w:rPr>
        <w:t>23</w:t>
      </w:r>
      <w:r w:rsidRPr="004B1F0D">
        <w:rPr>
          <w:rFonts w:ascii="Times New Roman" w:hAnsi="Times New Roman"/>
          <w:color w:val="002060"/>
          <w:szCs w:val="20"/>
        </w:rPr>
        <w:t>|: Data de início da Declaração País-a-País (01/01/</w:t>
      </w:r>
      <w:r w:rsidR="00817F3F" w:rsidRPr="004B1F0D">
        <w:rPr>
          <w:rFonts w:ascii="Times New Roman" w:hAnsi="Times New Roman"/>
          <w:color w:val="002060"/>
          <w:szCs w:val="20"/>
        </w:rPr>
        <w:t>20</w:t>
      </w:r>
      <w:r w:rsidR="00817F3F">
        <w:rPr>
          <w:rFonts w:ascii="Times New Roman" w:hAnsi="Times New Roman"/>
          <w:color w:val="002060"/>
          <w:szCs w:val="20"/>
        </w:rPr>
        <w:t>23</w:t>
      </w:r>
      <w:r w:rsidRPr="004B1F0D">
        <w:rPr>
          <w:rFonts w:ascii="Times New Roman" w:hAnsi="Times New Roman"/>
          <w:color w:val="002060"/>
          <w:szCs w:val="20"/>
        </w:rPr>
        <w:t>).</w:t>
      </w:r>
    </w:p>
    <w:p w14:paraId="7F3B9B42" w14:textId="3C4B8B64"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17F3F" w:rsidRPr="004B1F0D">
        <w:rPr>
          <w:rFonts w:ascii="Times New Roman" w:hAnsi="Times New Roman"/>
          <w:color w:val="002060"/>
          <w:szCs w:val="20"/>
        </w:rPr>
        <w:t>311220</w:t>
      </w:r>
      <w:r w:rsidR="00817F3F">
        <w:rPr>
          <w:rFonts w:ascii="Times New Roman" w:hAnsi="Times New Roman"/>
          <w:color w:val="002060"/>
          <w:szCs w:val="20"/>
        </w:rPr>
        <w:t>23</w:t>
      </w:r>
      <w:r w:rsidRPr="004B1F0D">
        <w:rPr>
          <w:rFonts w:ascii="Times New Roman" w:hAnsi="Times New Roman"/>
          <w:color w:val="002060"/>
          <w:szCs w:val="20"/>
        </w:rPr>
        <w:t>|: Data final da Declaração País-a-País (31/12/</w:t>
      </w:r>
      <w:r w:rsidR="00817F3F" w:rsidRPr="004B1F0D">
        <w:rPr>
          <w:rFonts w:ascii="Times New Roman" w:hAnsi="Times New Roman"/>
          <w:color w:val="002060"/>
          <w:szCs w:val="20"/>
        </w:rPr>
        <w:t>20</w:t>
      </w:r>
      <w:r w:rsidR="00817F3F">
        <w:rPr>
          <w:rFonts w:ascii="Times New Roman" w:hAnsi="Times New Roman"/>
          <w:color w:val="002060"/>
          <w:szCs w:val="20"/>
        </w:rPr>
        <w:t>23</w:t>
      </w:r>
      <w:r w:rsidRPr="004B1F0D">
        <w:rPr>
          <w:rFonts w:ascii="Times New Roman" w:hAnsi="Times New Roman"/>
          <w:color w:val="002060"/>
          <w:szCs w:val="20"/>
        </w:rPr>
        <w:t>).</w:t>
      </w:r>
    </w:p>
    <w:p w14:paraId="2CC032A8"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 Moeda da Declaração País-a-País.</w:t>
      </w:r>
    </w:p>
    <w:p w14:paraId="64641E49"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PT|: Idioma da Declaração País-a-País (PT = Português).</w:t>
      </w:r>
    </w:p>
    <w:p w14:paraId="002FC554" w14:textId="3C14E78B" w:rsidR="006F0ACD" w:rsidRPr="004B1F0D" w:rsidRDefault="00F21499" w:rsidP="007B2962">
      <w:pPr>
        <w:spacing w:after="200" w:line="276" w:lineRule="auto"/>
        <w:rPr>
          <w:color w:val="002060"/>
          <w:szCs w:val="20"/>
        </w:rPr>
      </w:pPr>
      <w:r w:rsidRPr="004B1F0D">
        <w:rPr>
          <w:color w:val="002060"/>
          <w:szCs w:val="20"/>
        </w:rPr>
        <w:br w:type="page"/>
      </w:r>
    </w:p>
    <w:p w14:paraId="5A6237D4" w14:textId="77777777" w:rsidR="006E354D" w:rsidRPr="00BC796D" w:rsidRDefault="006E354D" w:rsidP="006E354D">
      <w:pPr>
        <w:pStyle w:val="Ttulo4"/>
      </w:pPr>
      <w:bookmarkStart w:id="427" w:name="_Toc26964303"/>
      <w:bookmarkStart w:id="428" w:name="_Toc156228336"/>
      <w:r w:rsidRPr="00BC796D">
        <w:t>Registro W200: Declaração País-a-País</w:t>
      </w:r>
      <w:bookmarkEnd w:id="427"/>
      <w:bookmarkEnd w:id="428"/>
    </w:p>
    <w:p w14:paraId="0504B954" w14:textId="77777777" w:rsidR="006E354D" w:rsidRPr="00BC796D" w:rsidRDefault="006E354D" w:rsidP="006E354D"/>
    <w:p w14:paraId="214681EA" w14:textId="77777777" w:rsidR="006E354D" w:rsidRPr="00BC796D" w:rsidRDefault="006E354D" w:rsidP="006E354D">
      <w:pPr>
        <w:rPr>
          <w:rFonts w:cs="Times New Roman"/>
        </w:rPr>
      </w:pPr>
      <w:r w:rsidRPr="00BC796D">
        <w:tab/>
      </w:r>
      <w:r w:rsidRPr="00BC796D">
        <w:rPr>
          <w:rFonts w:cs="Times New Roman"/>
        </w:rPr>
        <w:t>Este registro apresenta as informações da Declaração País-a-País.</w:t>
      </w:r>
    </w:p>
    <w:p w14:paraId="28F2C2E7" w14:textId="77777777" w:rsidR="006E354D" w:rsidRPr="00BC796D" w:rsidRDefault="006E354D" w:rsidP="006E354D">
      <w:pPr>
        <w:rPr>
          <w:rFonts w:cs="Times New Roman"/>
        </w:rPr>
      </w:pPr>
    </w:p>
    <w:p w14:paraId="042BEA0B" w14:textId="77777777" w:rsidR="006E354D" w:rsidRPr="00BC796D" w:rsidRDefault="006E354D" w:rsidP="006E354D">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23BE5E79" w14:textId="77777777" w:rsidR="006E354D" w:rsidRPr="00BC796D" w:rsidRDefault="006E354D" w:rsidP="006E354D">
      <w:pPr>
        <w:ind w:left="720"/>
        <w:jc w:val="both"/>
        <w:rPr>
          <w:rFonts w:cs="Times New Roman"/>
        </w:rPr>
      </w:pPr>
    </w:p>
    <w:p w14:paraId="593AFD74" w14:textId="77777777" w:rsidR="006E354D" w:rsidRPr="00BC796D" w:rsidRDefault="006E354D" w:rsidP="006E354D">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471A3F81" w14:textId="77777777" w:rsidR="006E354D" w:rsidRPr="00BC796D" w:rsidRDefault="006E354D" w:rsidP="006E354D">
      <w:pPr>
        <w:ind w:left="720"/>
        <w:jc w:val="both"/>
        <w:rPr>
          <w:rFonts w:cs="Times New Roman"/>
        </w:rPr>
      </w:pPr>
    </w:p>
    <w:p w14:paraId="55031513" w14:textId="77777777" w:rsidR="006E354D" w:rsidRPr="00BC796D" w:rsidRDefault="006E354D" w:rsidP="006E354D">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724C523D" w14:textId="77777777" w:rsidR="006E354D" w:rsidRPr="00BC796D" w:rsidRDefault="006E354D" w:rsidP="006E354D">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6E354D" w:rsidRPr="00BC796D" w14:paraId="00D74D65"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FBF447"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6E354D" w:rsidRPr="00BC796D" w14:paraId="2514FF17" w14:textId="77777777" w:rsidTr="005C2D9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EC0CA12"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E354D" w:rsidRPr="00BC796D" w14:paraId="3753D1FC"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318ADF89"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7AE5DDE"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E354D" w:rsidRPr="00BC796D" w14:paraId="3EEEE066"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5AB7D33" w14:textId="77777777" w:rsidR="006E354D" w:rsidRPr="00BC796D" w:rsidRDefault="006E354D" w:rsidP="005C2D9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D237ED8" w14:textId="77777777" w:rsidR="006E354D" w:rsidRPr="00BC796D" w:rsidRDefault="006E354D" w:rsidP="006E354D">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6E354D" w:rsidRPr="00BC796D" w14:paraId="466714D2" w14:textId="77777777" w:rsidTr="005C2D9F">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5C623DA"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5A0D95"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2C7C720"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2EE0BA"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270320F"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353D5845"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D701B59"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0D5D55D"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E354D" w:rsidRPr="00BC796D" w14:paraId="6FFD36C3" w14:textId="77777777" w:rsidTr="005C2D9F">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96936D"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A2C651" w14:textId="77777777" w:rsidR="006E354D" w:rsidRPr="00BC796D" w:rsidRDefault="006E354D" w:rsidP="005C2D9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9EE5D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7E56AB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3AB122"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1AA655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FE2AA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B6E1B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D3219D9" w14:textId="77777777" w:rsidTr="005C2D9F">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02AD385"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660178B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618212A6"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56124D49"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172BC157"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04A4D597"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42A2B10F"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766F76EB" w14:textId="3218DF04" w:rsidR="006E354D" w:rsidRPr="00BC796D" w:rsidRDefault="006E354D" w:rsidP="005C2D9F">
            <w:pPr>
              <w:jc w:val="center"/>
              <w:rPr>
                <w:rFonts w:eastAsia="Times New Roman" w:cs="Times New Roman"/>
                <w:color w:val="000000"/>
                <w:szCs w:val="20"/>
                <w:lang w:eastAsia="pt-BR"/>
              </w:rPr>
            </w:pPr>
            <w:r w:rsidRPr="006E354D">
              <w:rPr>
                <w:rFonts w:eastAsia="Times New Roman" w:cs="Times New Roman"/>
                <w:color w:val="000000"/>
                <w:szCs w:val="20"/>
                <w:highlight w:val="yellow"/>
                <w:lang w:eastAsia="pt-BR"/>
              </w:rPr>
              <w:t>Sim</w:t>
            </w:r>
          </w:p>
        </w:tc>
      </w:tr>
      <w:tr w:rsidR="006E354D" w:rsidRPr="00BC796D" w14:paraId="450D2CDC"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761652B3"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516F980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41295B2E"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A9BC47B" w14:textId="48955395"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4CD9B8A"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D4FCD0" w14:textId="3D1351B1"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BF37ED2"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7550E29"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17FFFCCC"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57ED854"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0E3DD148"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492648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F28C500" w14:textId="23B461EF"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4A1A5F0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0BB6035" w14:textId="7FC12963"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5F66CFF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644C9D7"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50976EC"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291E0B8"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4166DF0A"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22876790"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3F9CCC7D" w14:textId="5A1DC964"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D5DB4B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E9EFFA" w14:textId="3A141130"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3FA7FF18"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AF21B2E"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416CB31B"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772412F3"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3DF7DE9A"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69238A31"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3796840" w14:textId="43C3EAAD"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3A108B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3D70C92" w14:textId="428B758C"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C0A259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C4FEE1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5EC4354" w14:textId="77777777" w:rsidTr="005C2D9F">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1FDDBE"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1B8A67B7"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27B998F9"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162E497F" w14:textId="4E0ED786"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8C65A17"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C7AECBD" w14:textId="7D1CB66F"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2D8D3F8"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348AB9B"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D87BED7" w14:textId="77777777" w:rsidTr="005C2D9F">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DFEE8C"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40CF1C3E"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647B56E1"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6AC0E634" w14:textId="2A6F0001"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054C4B63"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AF4B70E" w14:textId="11658CC8"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91F86B9"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98063F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2702E18"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BB11C37"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14944938"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17C997A7"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BCB9EE3"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D9B2D4D"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525BDB7" w14:textId="1F06FEFC"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3EBC7AF"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75852E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33D9BA9" w14:textId="77777777" w:rsidTr="005C2D9F">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4A53CF0"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621FA485"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72F75A48"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4F5F7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E0D191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788532F" w14:textId="06017C4D"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3EC050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0896D9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13D6E2A" w14:textId="77777777" w:rsidTr="005C2D9F">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D897485"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6D47C8C9"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75EEC93E"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4AB4409" w14:textId="7F5FF569"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195DF87F"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512D0D7" w14:textId="5FADB294"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E2A47D"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ACD4E3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08253DB" w14:textId="77777777" w:rsidTr="005C2D9F">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CB81C4C"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5E225DA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6770E6C0"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71514E54" w14:textId="1F56AF30"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5736F303"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21595B9" w14:textId="543F49A5"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411DE007"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228564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5F172F2" w14:textId="77777777" w:rsidTr="005C2D9F">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2D7DAA4"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1DEB9681"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71F98CEE"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DA07DE6" w14:textId="5B8B8998"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610AA8B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0F724E2" w14:textId="640721FF"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44ED8FA"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FE6D7CB"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34A03E65" w14:textId="77777777" w:rsidTr="005C2D9F">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AD36C7B"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3BF577DC"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53041035"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EEA090" w14:textId="132A7F29"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928FF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FA93CBC" w14:textId="7DC54A32"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A8BE1DE"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364FF3A"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0464F38" w14:textId="77777777" w:rsidTr="005C2D9F">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8678DE"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7BD79DC2"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19CC15C4"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56BB52D" w14:textId="605D13CC"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012694C"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D5E5C4D" w14:textId="17F82863"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807F20E"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DDD522"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7633B667" w14:textId="77777777" w:rsidTr="005C2D9F">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459F754"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5A721F24"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672188C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C8A5A26" w14:textId="6DCD5305"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2B11B5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F722FD8" w14:textId="6CF5E9A3"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6AA2528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043DAF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5D42B3F2" w14:textId="77777777" w:rsidTr="005C2D9F">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8E97FAF"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0D4368F"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183E11EC"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0425BE2" w14:textId="78F6E5D1"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CBBC1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1EFB0FFA" w14:textId="77164360"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20A0B2F4"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FDF8E8"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2C42EC4" w14:textId="77777777" w:rsidTr="005C2D9F">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2FE38AF"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4DD16F62"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76AAEC53"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39114F" w14:textId="32DB7EA2"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59BF92"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C16FC89" w14:textId="71C601A9"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8E2EBF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4830E3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47D81EC" w14:textId="77777777" w:rsidTr="005C2D9F">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B42DB2F"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2EDF8CF1"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512EBE7C"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94E7916" w14:textId="2995E27F"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287F2E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47E13FB" w14:textId="6B8FC426"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03D16765"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3782DB0"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A751F9E" w14:textId="77777777" w:rsidTr="005C2D9F">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DEDEB10"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0B5FA4B9"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6F3F13DD"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1E9EA23" w14:textId="761EED36"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5C82D6F"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B83EAAB" w14:textId="0AE14C2A"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1ECE78D1"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1FDA378"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6FD5AE60" w14:textId="77777777" w:rsidTr="005C2D9F">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6A4AAEF6" w14:textId="77777777" w:rsidR="006E354D" w:rsidRPr="00BC796D" w:rsidRDefault="006E354D" w:rsidP="005C2D9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4E2706E8"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4A40CF91" w14:textId="77777777" w:rsidR="006E354D" w:rsidRPr="00BC796D" w:rsidRDefault="006E354D" w:rsidP="005C2D9F">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67CCFC"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302FBB2F"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322CD989" w14:textId="56EF0E07" w:rsidR="006E354D" w:rsidRPr="00BC796D" w:rsidRDefault="006D6E89" w:rsidP="005C2D9F">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A21FFA"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B1B766" w14:textId="77777777" w:rsidR="006E354D" w:rsidRPr="00BC796D" w:rsidRDefault="006E354D" w:rsidP="005C2D9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38F8F69" w14:textId="77777777" w:rsidR="006E354D" w:rsidRPr="00BC796D" w:rsidRDefault="006E354D" w:rsidP="006E354D">
      <w:pPr>
        <w:jc w:val="center"/>
        <w:rPr>
          <w:bCs/>
        </w:rPr>
      </w:pPr>
    </w:p>
    <w:p w14:paraId="657D96C5" w14:textId="77777777" w:rsidR="006E354D" w:rsidRPr="00BC796D" w:rsidRDefault="006E354D" w:rsidP="006E354D">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E0DE580" w14:textId="77777777" w:rsidR="006E354D" w:rsidRPr="00BC796D" w:rsidRDefault="006E354D" w:rsidP="006E354D">
      <w:pPr>
        <w:pStyle w:val="PSDS-MarcadoresNivel2"/>
        <w:numPr>
          <w:ilvl w:val="0"/>
          <w:numId w:val="0"/>
        </w:numPr>
        <w:rPr>
          <w:rFonts w:ascii="Times New Roman" w:hAnsi="Times New Roman"/>
        </w:rPr>
      </w:pPr>
    </w:p>
    <w:p w14:paraId="162A227D" w14:textId="77777777" w:rsidR="006E354D" w:rsidRPr="00BC796D" w:rsidRDefault="006E354D" w:rsidP="006E354D">
      <w:pPr>
        <w:rPr>
          <w:b/>
          <w:szCs w:val="20"/>
          <w:lang w:val="pt-PT"/>
        </w:rPr>
      </w:pPr>
      <w:r w:rsidRPr="00BC796D">
        <w:rPr>
          <w:b/>
          <w:szCs w:val="20"/>
          <w:lang w:val="pt-PT"/>
        </w:rPr>
        <w:t>II – Regras de Validação de Campos:</w:t>
      </w:r>
    </w:p>
    <w:p w14:paraId="6979D7B8" w14:textId="77777777" w:rsidR="006E354D" w:rsidRPr="00BC796D" w:rsidRDefault="006E354D" w:rsidP="006E354D">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6E354D" w:rsidRPr="00BC796D" w14:paraId="2275DAEE" w14:textId="77777777" w:rsidTr="005C2D9F">
        <w:trPr>
          <w:tblHeader/>
          <w:jc w:val="center"/>
        </w:trPr>
        <w:tc>
          <w:tcPr>
            <w:tcW w:w="485" w:type="dxa"/>
            <w:tcBorders>
              <w:top w:val="single" w:sz="6" w:space="0" w:color="auto"/>
              <w:bottom w:val="single" w:sz="6" w:space="0" w:color="auto"/>
              <w:right w:val="single" w:sz="6" w:space="0" w:color="auto"/>
            </w:tcBorders>
            <w:shd w:val="pct10" w:color="auto" w:fill="FFFFFF"/>
          </w:tcPr>
          <w:p w14:paraId="0255A489" w14:textId="77777777" w:rsidR="006E354D" w:rsidRPr="00BC796D" w:rsidRDefault="006E354D" w:rsidP="005C2D9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95C475" w14:textId="77777777" w:rsidR="006E354D" w:rsidRPr="00BC796D" w:rsidRDefault="006E354D" w:rsidP="005C2D9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9E882F" w14:textId="77777777" w:rsidR="006E354D" w:rsidRPr="00BC796D" w:rsidRDefault="006E354D" w:rsidP="005C2D9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32DB4F16" w14:textId="77777777" w:rsidR="006E354D" w:rsidRPr="00BC796D" w:rsidRDefault="006E354D" w:rsidP="005C2D9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6E354D" w:rsidRPr="00BC796D" w14:paraId="5935E504" w14:textId="77777777" w:rsidTr="005C2D9F">
        <w:trPr>
          <w:jc w:val="center"/>
        </w:trPr>
        <w:tc>
          <w:tcPr>
            <w:tcW w:w="485" w:type="dxa"/>
            <w:tcBorders>
              <w:top w:val="single" w:sz="6" w:space="0" w:color="auto"/>
              <w:bottom w:val="single" w:sz="6" w:space="0" w:color="auto"/>
              <w:right w:val="single" w:sz="6" w:space="0" w:color="auto"/>
            </w:tcBorders>
          </w:tcPr>
          <w:p w14:paraId="1E5CB16F"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50FA20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23C8A57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637F95EC" w14:textId="77777777" w:rsidR="006E354D" w:rsidRPr="00BC796D" w:rsidRDefault="006E354D" w:rsidP="005C2D9F">
            <w:pPr>
              <w:pStyle w:val="Corpodetexto"/>
              <w:rPr>
                <w:rFonts w:ascii="Times New Roman" w:hAnsi="Times New Roman" w:cs="Times New Roman"/>
              </w:rPr>
            </w:pPr>
          </w:p>
          <w:p w14:paraId="30A76F94"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22704960" w14:textId="77777777" w:rsidR="006E354D" w:rsidRPr="00BC796D" w:rsidRDefault="006E354D" w:rsidP="005C2D9F">
            <w:pPr>
              <w:pStyle w:val="Corpodetexto"/>
              <w:rPr>
                <w:rFonts w:ascii="Times New Roman" w:hAnsi="Times New Roman" w:cs="Times New Roman"/>
              </w:rPr>
            </w:pPr>
          </w:p>
          <w:p w14:paraId="48BB9BBA"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6051FCB8"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445909FE" w14:textId="77777777" w:rsidR="006E354D" w:rsidRPr="00BC796D" w:rsidRDefault="006E354D" w:rsidP="005C2D9F">
            <w:pPr>
              <w:pStyle w:val="PSDS-CorpodeTexto0"/>
              <w:rPr>
                <w:rFonts w:ascii="Times New Roman" w:hAnsi="Times New Roman" w:cs="Times New Roman"/>
              </w:rPr>
            </w:pPr>
          </w:p>
          <w:p w14:paraId="26E12560" w14:textId="77777777" w:rsidR="006E354D" w:rsidRPr="00BC796D" w:rsidRDefault="006E354D" w:rsidP="005C2D9F">
            <w:pPr>
              <w:pStyle w:val="PSDS-CorpodeTexto0"/>
              <w:rPr>
                <w:rFonts w:ascii="Times New Roman" w:hAnsi="Times New Roman" w:cs="Times New Roman"/>
              </w:rPr>
            </w:pPr>
          </w:p>
          <w:p w14:paraId="26638E05"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544C2DDB" w14:textId="77777777" w:rsidR="006E354D" w:rsidRPr="00BC796D" w:rsidRDefault="006E354D" w:rsidP="005C2D9F">
            <w:pPr>
              <w:pStyle w:val="PSDS-CorpodeTexto0"/>
              <w:rPr>
                <w:rFonts w:ascii="Times New Roman" w:hAnsi="Times New Roman" w:cs="Times New Roman"/>
              </w:rPr>
            </w:pPr>
          </w:p>
          <w:p w14:paraId="098814D0" w14:textId="77777777" w:rsidR="006E354D" w:rsidRPr="00BC796D" w:rsidRDefault="006E354D" w:rsidP="005C2D9F">
            <w:pPr>
              <w:pStyle w:val="PSDS-CorpodeTexto0"/>
              <w:rPr>
                <w:rFonts w:ascii="Times New Roman" w:hAnsi="Times New Roman" w:cs="Times New Roman"/>
              </w:rPr>
            </w:pPr>
          </w:p>
          <w:p w14:paraId="4493126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084DD4FA" w14:textId="77777777" w:rsidTr="005C2D9F">
        <w:trPr>
          <w:jc w:val="center"/>
        </w:trPr>
        <w:tc>
          <w:tcPr>
            <w:tcW w:w="485" w:type="dxa"/>
            <w:tcBorders>
              <w:top w:val="single" w:sz="6" w:space="0" w:color="auto"/>
              <w:bottom w:val="single" w:sz="6" w:space="0" w:color="auto"/>
              <w:right w:val="single" w:sz="6" w:space="0" w:color="auto"/>
            </w:tcBorders>
          </w:tcPr>
          <w:p w14:paraId="039F9E01"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D7D2DC9"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66522BF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96CB808" w14:textId="77777777" w:rsidR="006E354D" w:rsidRPr="00BC796D" w:rsidRDefault="006E354D" w:rsidP="005C2D9F">
            <w:pPr>
              <w:pStyle w:val="Corpodetexto"/>
              <w:rPr>
                <w:rFonts w:ascii="Times New Roman" w:hAnsi="Times New Roman" w:cs="Times New Roman"/>
              </w:rPr>
            </w:pPr>
          </w:p>
          <w:p w14:paraId="5ADCF1EE"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93A2E5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7811D677" w14:textId="77777777" w:rsidR="006E354D" w:rsidRPr="00BC796D" w:rsidRDefault="006E354D" w:rsidP="005C2D9F">
            <w:pPr>
              <w:pStyle w:val="PSDS-CorpodeTexto0"/>
              <w:rPr>
                <w:rFonts w:ascii="Times New Roman" w:hAnsi="Times New Roman" w:cs="Times New Roman"/>
              </w:rPr>
            </w:pPr>
          </w:p>
          <w:p w14:paraId="5F5D78E8" w14:textId="77777777" w:rsidR="006E354D" w:rsidRPr="00BC796D" w:rsidRDefault="006E354D" w:rsidP="005C2D9F">
            <w:pPr>
              <w:pStyle w:val="PSDS-CorpodeTexto0"/>
              <w:rPr>
                <w:rFonts w:ascii="Times New Roman" w:hAnsi="Times New Roman" w:cs="Times New Roman"/>
              </w:rPr>
            </w:pPr>
          </w:p>
          <w:p w14:paraId="1FF448DB"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799BB499" w14:textId="77777777" w:rsidR="006E354D" w:rsidRPr="00BC796D" w:rsidRDefault="006E354D" w:rsidP="005C2D9F">
            <w:pPr>
              <w:pStyle w:val="PSDS-CorpodeTexto0"/>
              <w:rPr>
                <w:rFonts w:ascii="Times New Roman" w:hAnsi="Times New Roman" w:cs="Times New Roman"/>
              </w:rPr>
            </w:pPr>
          </w:p>
          <w:p w14:paraId="656C56E1" w14:textId="77777777" w:rsidR="006E354D" w:rsidRPr="00BC796D" w:rsidRDefault="006E354D" w:rsidP="005C2D9F">
            <w:pPr>
              <w:pStyle w:val="PSDS-CorpodeTexto0"/>
              <w:rPr>
                <w:rFonts w:ascii="Times New Roman" w:hAnsi="Times New Roman" w:cs="Times New Roman"/>
              </w:rPr>
            </w:pPr>
          </w:p>
        </w:tc>
      </w:tr>
      <w:tr w:rsidR="006E354D" w:rsidRPr="00BC796D" w14:paraId="38563476" w14:textId="77777777" w:rsidTr="005C2D9F">
        <w:trPr>
          <w:jc w:val="center"/>
        </w:trPr>
        <w:tc>
          <w:tcPr>
            <w:tcW w:w="485" w:type="dxa"/>
            <w:tcBorders>
              <w:top w:val="single" w:sz="6" w:space="0" w:color="auto"/>
              <w:bottom w:val="single" w:sz="6" w:space="0" w:color="auto"/>
              <w:right w:val="single" w:sz="6" w:space="0" w:color="auto"/>
            </w:tcBorders>
          </w:tcPr>
          <w:p w14:paraId="2CF02921"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14669435"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3E507817"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301BE518" w14:textId="09039F7C" w:rsidR="006E354D" w:rsidRDefault="006E354D" w:rsidP="005C2D9F">
            <w:pPr>
              <w:pStyle w:val="Corpodetexto"/>
              <w:rPr>
                <w:rFonts w:ascii="Times New Roman" w:hAnsi="Times New Roman" w:cs="Times New Roman"/>
              </w:rPr>
            </w:pPr>
          </w:p>
          <w:p w14:paraId="6B09FF4F" w14:textId="77777777" w:rsidR="007B2962" w:rsidRPr="00BC796D" w:rsidRDefault="007B2962" w:rsidP="005C2D9F">
            <w:pPr>
              <w:pStyle w:val="Corpodetexto"/>
              <w:rPr>
                <w:rFonts w:ascii="Times New Roman" w:hAnsi="Times New Roman" w:cs="Times New Roman"/>
              </w:rPr>
            </w:pPr>
          </w:p>
          <w:p w14:paraId="3930A249"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19CE98D2" w14:textId="77777777" w:rsidR="006E354D" w:rsidRPr="00BC796D" w:rsidRDefault="006E354D" w:rsidP="005C2D9F">
            <w:pPr>
              <w:pStyle w:val="Corpodetexto"/>
              <w:rPr>
                <w:rFonts w:ascii="Times New Roman" w:hAnsi="Times New Roman" w:cs="Times New Roman"/>
              </w:rPr>
            </w:pPr>
          </w:p>
          <w:p w14:paraId="25C98303"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3EB3D1F2"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138A122D" w14:textId="77777777" w:rsidR="006E354D" w:rsidRPr="00BC796D" w:rsidRDefault="006E354D" w:rsidP="005C2D9F">
            <w:pPr>
              <w:pStyle w:val="PSDS-CorpodeTexto0"/>
              <w:rPr>
                <w:rFonts w:ascii="Times New Roman" w:hAnsi="Times New Roman" w:cs="Times New Roman"/>
              </w:rPr>
            </w:pPr>
          </w:p>
          <w:p w14:paraId="32E7F2FC" w14:textId="77777777" w:rsidR="006E354D" w:rsidRPr="00BC796D" w:rsidRDefault="006E354D" w:rsidP="005C2D9F">
            <w:pPr>
              <w:pStyle w:val="PSDS-CorpodeTexto0"/>
              <w:rPr>
                <w:rFonts w:ascii="Times New Roman" w:hAnsi="Times New Roman" w:cs="Times New Roman"/>
              </w:rPr>
            </w:pPr>
          </w:p>
          <w:p w14:paraId="07616E9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3FDC3D72" w14:textId="77777777" w:rsidR="006E354D" w:rsidRPr="00BC796D" w:rsidRDefault="006E354D" w:rsidP="005C2D9F">
            <w:pPr>
              <w:pStyle w:val="PSDS-CorpodeTexto0"/>
              <w:rPr>
                <w:rFonts w:ascii="Times New Roman" w:hAnsi="Times New Roman" w:cs="Times New Roman"/>
              </w:rPr>
            </w:pPr>
          </w:p>
          <w:p w14:paraId="7F2E06CB" w14:textId="77777777" w:rsidR="006E354D" w:rsidRPr="00BC796D" w:rsidRDefault="006E354D" w:rsidP="005C2D9F">
            <w:pPr>
              <w:pStyle w:val="PSDS-CorpodeTexto0"/>
              <w:rPr>
                <w:rFonts w:ascii="Times New Roman" w:hAnsi="Times New Roman" w:cs="Times New Roman"/>
              </w:rPr>
            </w:pPr>
          </w:p>
          <w:p w14:paraId="23C7856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2EEAFD2" w14:textId="77777777" w:rsidTr="005C2D9F">
        <w:trPr>
          <w:jc w:val="center"/>
        </w:trPr>
        <w:tc>
          <w:tcPr>
            <w:tcW w:w="485" w:type="dxa"/>
            <w:tcBorders>
              <w:top w:val="single" w:sz="6" w:space="0" w:color="auto"/>
              <w:bottom w:val="single" w:sz="6" w:space="0" w:color="auto"/>
              <w:right w:val="single" w:sz="6" w:space="0" w:color="auto"/>
            </w:tcBorders>
          </w:tcPr>
          <w:p w14:paraId="5E275D7F"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73AA7AE"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103F9030"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718B29F9" w14:textId="77777777" w:rsidR="006E354D" w:rsidRPr="00BC796D" w:rsidRDefault="006E354D" w:rsidP="005C2D9F">
            <w:pPr>
              <w:pStyle w:val="Corpodetexto"/>
              <w:rPr>
                <w:rFonts w:ascii="Times New Roman" w:hAnsi="Times New Roman" w:cs="Times New Roman"/>
              </w:rPr>
            </w:pPr>
          </w:p>
          <w:p w14:paraId="02D6199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A9F7690"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02945693" w14:textId="77777777" w:rsidR="006E354D" w:rsidRPr="00BC796D" w:rsidRDefault="006E354D" w:rsidP="005C2D9F">
            <w:pPr>
              <w:pStyle w:val="PSDS-CorpodeTexto0"/>
              <w:rPr>
                <w:rFonts w:ascii="Times New Roman" w:hAnsi="Times New Roman" w:cs="Times New Roman"/>
              </w:rPr>
            </w:pPr>
          </w:p>
          <w:p w14:paraId="0FC9EADF" w14:textId="77777777" w:rsidR="006E354D" w:rsidRPr="00BC796D" w:rsidRDefault="006E354D" w:rsidP="005C2D9F">
            <w:pPr>
              <w:pStyle w:val="PSDS-CorpodeTexto0"/>
              <w:rPr>
                <w:rFonts w:ascii="Times New Roman" w:hAnsi="Times New Roman" w:cs="Times New Roman"/>
              </w:rPr>
            </w:pPr>
          </w:p>
          <w:p w14:paraId="50441999"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5F96CFFB" w14:textId="77777777" w:rsidR="006E354D" w:rsidRPr="00BC796D" w:rsidRDefault="006E354D" w:rsidP="005C2D9F">
            <w:pPr>
              <w:pStyle w:val="PSDS-CorpodeTexto0"/>
              <w:rPr>
                <w:rFonts w:ascii="Times New Roman" w:hAnsi="Times New Roman" w:cs="Times New Roman"/>
              </w:rPr>
            </w:pPr>
          </w:p>
          <w:p w14:paraId="37B5C260" w14:textId="77777777" w:rsidR="006E354D" w:rsidRPr="00BC796D" w:rsidRDefault="006E354D" w:rsidP="005C2D9F">
            <w:pPr>
              <w:pStyle w:val="PSDS-CorpodeTexto0"/>
              <w:rPr>
                <w:rFonts w:ascii="Times New Roman" w:hAnsi="Times New Roman" w:cs="Times New Roman"/>
              </w:rPr>
            </w:pPr>
          </w:p>
        </w:tc>
      </w:tr>
      <w:tr w:rsidR="006E354D" w:rsidRPr="00BC796D" w14:paraId="3F3861C7" w14:textId="77777777" w:rsidTr="005C2D9F">
        <w:trPr>
          <w:jc w:val="center"/>
        </w:trPr>
        <w:tc>
          <w:tcPr>
            <w:tcW w:w="485" w:type="dxa"/>
            <w:tcBorders>
              <w:top w:val="single" w:sz="6" w:space="0" w:color="auto"/>
              <w:bottom w:val="single" w:sz="6" w:space="0" w:color="auto"/>
              <w:right w:val="single" w:sz="6" w:space="0" w:color="auto"/>
            </w:tcBorders>
          </w:tcPr>
          <w:p w14:paraId="29DBE80D"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4620F9D"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0FDF284"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594DB527" w14:textId="77777777" w:rsidR="006E354D" w:rsidRPr="00BC796D" w:rsidRDefault="006E354D" w:rsidP="005C2D9F">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152B751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8D4C7A3" w14:textId="77777777" w:rsidTr="005C2D9F">
        <w:trPr>
          <w:jc w:val="center"/>
        </w:trPr>
        <w:tc>
          <w:tcPr>
            <w:tcW w:w="485" w:type="dxa"/>
            <w:tcBorders>
              <w:top w:val="single" w:sz="6" w:space="0" w:color="auto"/>
              <w:bottom w:val="single" w:sz="6" w:space="0" w:color="auto"/>
              <w:right w:val="single" w:sz="6" w:space="0" w:color="auto"/>
            </w:tcBorders>
          </w:tcPr>
          <w:p w14:paraId="710BE861"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0DED050"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2EEA8FAA"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7796374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2AC4491" w14:textId="77777777" w:rsidTr="005C2D9F">
        <w:trPr>
          <w:jc w:val="center"/>
        </w:trPr>
        <w:tc>
          <w:tcPr>
            <w:tcW w:w="485" w:type="dxa"/>
            <w:tcBorders>
              <w:top w:val="single" w:sz="6" w:space="0" w:color="auto"/>
              <w:bottom w:val="single" w:sz="6" w:space="0" w:color="auto"/>
              <w:right w:val="single" w:sz="6" w:space="0" w:color="auto"/>
            </w:tcBorders>
          </w:tcPr>
          <w:p w14:paraId="75FB8E74"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E94FAF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446CB544"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1972BBE3" w14:textId="77777777" w:rsidR="006E354D" w:rsidRPr="00BC796D" w:rsidRDefault="006E354D" w:rsidP="005C2D9F">
            <w:pPr>
              <w:pStyle w:val="Corpodetexto"/>
              <w:rPr>
                <w:rFonts w:ascii="Times New Roman" w:hAnsi="Times New Roman" w:cs="Times New Roman"/>
              </w:rPr>
            </w:pPr>
          </w:p>
          <w:p w14:paraId="619EA032"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1D7488DD" w14:textId="77777777" w:rsidR="006E354D" w:rsidRPr="00BC796D" w:rsidRDefault="006E354D" w:rsidP="005C2D9F">
            <w:pPr>
              <w:pStyle w:val="Corpodetexto"/>
              <w:rPr>
                <w:rFonts w:ascii="Times New Roman" w:hAnsi="Times New Roman" w:cs="Times New Roman"/>
              </w:rPr>
            </w:pPr>
          </w:p>
          <w:p w14:paraId="1AB352F0"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6C81940E"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4219D93E" w14:textId="77777777" w:rsidR="006E354D" w:rsidRPr="00BC796D" w:rsidRDefault="006E354D" w:rsidP="005C2D9F">
            <w:pPr>
              <w:pStyle w:val="PSDS-CorpodeTexto0"/>
              <w:rPr>
                <w:rFonts w:ascii="Times New Roman" w:hAnsi="Times New Roman" w:cs="Times New Roman"/>
              </w:rPr>
            </w:pPr>
          </w:p>
          <w:p w14:paraId="74AFF89C" w14:textId="77777777" w:rsidR="006E354D" w:rsidRPr="00BC796D" w:rsidRDefault="006E354D" w:rsidP="005C2D9F">
            <w:pPr>
              <w:pStyle w:val="PSDS-CorpodeTexto0"/>
              <w:rPr>
                <w:rFonts w:ascii="Times New Roman" w:hAnsi="Times New Roman" w:cs="Times New Roman"/>
              </w:rPr>
            </w:pPr>
          </w:p>
          <w:p w14:paraId="1DE177C1" w14:textId="77777777" w:rsidR="006E354D" w:rsidRPr="00BC796D" w:rsidRDefault="006E354D" w:rsidP="005C2D9F">
            <w:pPr>
              <w:pStyle w:val="PSDS-CorpodeTexto0"/>
              <w:rPr>
                <w:rFonts w:ascii="Times New Roman" w:hAnsi="Times New Roman" w:cs="Times New Roman"/>
              </w:rPr>
            </w:pPr>
          </w:p>
          <w:p w14:paraId="6DBBDCF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5B19A063" w14:textId="77777777" w:rsidR="006E354D" w:rsidRPr="00BC796D" w:rsidRDefault="006E354D" w:rsidP="005C2D9F">
            <w:pPr>
              <w:pStyle w:val="PSDS-CorpodeTexto0"/>
              <w:rPr>
                <w:rFonts w:ascii="Times New Roman" w:hAnsi="Times New Roman" w:cs="Times New Roman"/>
              </w:rPr>
            </w:pPr>
          </w:p>
          <w:p w14:paraId="012AE516" w14:textId="77777777" w:rsidR="006E354D" w:rsidRPr="00BC796D" w:rsidRDefault="006E354D" w:rsidP="005C2D9F">
            <w:pPr>
              <w:pStyle w:val="PSDS-CorpodeTexto0"/>
              <w:rPr>
                <w:rFonts w:ascii="Times New Roman" w:hAnsi="Times New Roman" w:cs="Times New Roman"/>
              </w:rPr>
            </w:pPr>
          </w:p>
          <w:p w14:paraId="65A33EC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83748E2" w14:textId="77777777" w:rsidTr="005C2D9F">
        <w:trPr>
          <w:jc w:val="center"/>
        </w:trPr>
        <w:tc>
          <w:tcPr>
            <w:tcW w:w="485" w:type="dxa"/>
            <w:tcBorders>
              <w:top w:val="single" w:sz="6" w:space="0" w:color="auto"/>
              <w:bottom w:val="single" w:sz="6" w:space="0" w:color="auto"/>
              <w:right w:val="single" w:sz="6" w:space="0" w:color="auto"/>
            </w:tcBorders>
          </w:tcPr>
          <w:p w14:paraId="65CF3FAC"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5ACA90E2"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2825216B"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337FCE41" w14:textId="77777777" w:rsidR="006E354D" w:rsidRPr="00BC796D" w:rsidRDefault="006E354D" w:rsidP="005C2D9F">
            <w:pPr>
              <w:pStyle w:val="Corpodetexto"/>
              <w:rPr>
                <w:rFonts w:ascii="Times New Roman" w:hAnsi="Times New Roman" w:cs="Times New Roman"/>
              </w:rPr>
            </w:pPr>
          </w:p>
          <w:p w14:paraId="491858EC"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618303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28FFCAE9" w14:textId="77777777" w:rsidR="006E354D" w:rsidRPr="00BC796D" w:rsidRDefault="006E354D" w:rsidP="005C2D9F">
            <w:pPr>
              <w:pStyle w:val="PSDS-CorpodeTexto0"/>
              <w:rPr>
                <w:rFonts w:ascii="Times New Roman" w:hAnsi="Times New Roman" w:cs="Times New Roman"/>
              </w:rPr>
            </w:pPr>
          </w:p>
          <w:p w14:paraId="7818274E" w14:textId="77777777" w:rsidR="006E354D" w:rsidRPr="00BC796D" w:rsidRDefault="006E354D" w:rsidP="005C2D9F">
            <w:pPr>
              <w:pStyle w:val="PSDS-CorpodeTexto0"/>
              <w:rPr>
                <w:rFonts w:ascii="Times New Roman" w:hAnsi="Times New Roman" w:cs="Times New Roman"/>
              </w:rPr>
            </w:pPr>
          </w:p>
          <w:p w14:paraId="51A8D34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54BEDD1B" w14:textId="77777777" w:rsidR="006E354D" w:rsidRPr="00BC796D" w:rsidRDefault="006E354D" w:rsidP="005C2D9F">
            <w:pPr>
              <w:pStyle w:val="PSDS-CorpodeTexto0"/>
              <w:rPr>
                <w:rFonts w:ascii="Times New Roman" w:hAnsi="Times New Roman" w:cs="Times New Roman"/>
              </w:rPr>
            </w:pPr>
          </w:p>
          <w:p w14:paraId="39352E20" w14:textId="77777777" w:rsidR="006E354D" w:rsidRPr="00BC796D" w:rsidRDefault="006E354D" w:rsidP="005C2D9F">
            <w:pPr>
              <w:pStyle w:val="PSDS-CorpodeTexto0"/>
              <w:rPr>
                <w:rFonts w:ascii="Times New Roman" w:hAnsi="Times New Roman" w:cs="Times New Roman"/>
              </w:rPr>
            </w:pPr>
          </w:p>
        </w:tc>
      </w:tr>
      <w:tr w:rsidR="006E354D" w:rsidRPr="00BC796D" w14:paraId="4A52C974" w14:textId="77777777" w:rsidTr="005C2D9F">
        <w:trPr>
          <w:jc w:val="center"/>
        </w:trPr>
        <w:tc>
          <w:tcPr>
            <w:tcW w:w="485" w:type="dxa"/>
            <w:tcBorders>
              <w:top w:val="single" w:sz="6" w:space="0" w:color="auto"/>
              <w:bottom w:val="single" w:sz="6" w:space="0" w:color="auto"/>
              <w:right w:val="single" w:sz="6" w:space="0" w:color="auto"/>
            </w:tcBorders>
          </w:tcPr>
          <w:p w14:paraId="0BF3D5FB"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464A36D"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43DE4AA3"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41E23857" w14:textId="77777777" w:rsidR="006E354D" w:rsidRPr="00BC796D" w:rsidRDefault="006E354D" w:rsidP="005C2D9F">
            <w:pPr>
              <w:pStyle w:val="Corpodetexto"/>
              <w:rPr>
                <w:rFonts w:ascii="Times New Roman" w:hAnsi="Times New Roman" w:cs="Times New Roman"/>
              </w:rPr>
            </w:pPr>
          </w:p>
          <w:p w14:paraId="1E98356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6F04E23C"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29681468"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18E38FF5" w14:textId="77777777" w:rsidR="006E354D" w:rsidRPr="00BC796D" w:rsidRDefault="006E354D" w:rsidP="005C2D9F">
            <w:pPr>
              <w:pStyle w:val="PSDS-CorpodeTexto0"/>
              <w:rPr>
                <w:rFonts w:ascii="Times New Roman" w:hAnsi="Times New Roman" w:cs="Times New Roman"/>
              </w:rPr>
            </w:pPr>
          </w:p>
          <w:p w14:paraId="6D1669FE" w14:textId="77777777" w:rsidR="006E354D" w:rsidRPr="00BC796D" w:rsidRDefault="006E354D" w:rsidP="005C2D9F">
            <w:pPr>
              <w:pStyle w:val="PSDS-CorpodeTexto0"/>
              <w:rPr>
                <w:rFonts w:ascii="Times New Roman" w:hAnsi="Times New Roman" w:cs="Times New Roman"/>
              </w:rPr>
            </w:pPr>
          </w:p>
          <w:p w14:paraId="0FED13C3"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151BD544" w14:textId="77777777" w:rsidR="006E354D" w:rsidRPr="00BC796D" w:rsidRDefault="006E354D" w:rsidP="005C2D9F">
            <w:pPr>
              <w:pStyle w:val="PSDS-CorpodeTexto0"/>
              <w:rPr>
                <w:rFonts w:ascii="Times New Roman" w:hAnsi="Times New Roman" w:cs="Times New Roman"/>
              </w:rPr>
            </w:pPr>
          </w:p>
          <w:p w14:paraId="67D158BC" w14:textId="77777777" w:rsidR="006E354D" w:rsidRPr="00BC796D" w:rsidRDefault="006E354D" w:rsidP="005C2D9F">
            <w:pPr>
              <w:pStyle w:val="PSDS-CorpodeTexto0"/>
              <w:rPr>
                <w:rFonts w:ascii="Times New Roman" w:hAnsi="Times New Roman" w:cs="Times New Roman"/>
              </w:rPr>
            </w:pPr>
          </w:p>
          <w:p w14:paraId="654605A0"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69F32A2" w14:textId="77777777" w:rsidTr="005C2D9F">
        <w:trPr>
          <w:jc w:val="center"/>
        </w:trPr>
        <w:tc>
          <w:tcPr>
            <w:tcW w:w="485" w:type="dxa"/>
            <w:tcBorders>
              <w:top w:val="single" w:sz="6" w:space="0" w:color="auto"/>
              <w:bottom w:val="single" w:sz="6" w:space="0" w:color="auto"/>
              <w:right w:val="single" w:sz="6" w:space="0" w:color="auto"/>
            </w:tcBorders>
          </w:tcPr>
          <w:p w14:paraId="65074A6B"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3BEDE8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2C6CFF2C"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6C86120C" w14:textId="77777777" w:rsidR="006E354D" w:rsidRPr="00BC796D" w:rsidRDefault="006E354D" w:rsidP="005C2D9F">
            <w:pPr>
              <w:pStyle w:val="Corpodetexto"/>
              <w:rPr>
                <w:rFonts w:ascii="Times New Roman" w:hAnsi="Times New Roman" w:cs="Times New Roman"/>
              </w:rPr>
            </w:pPr>
          </w:p>
          <w:p w14:paraId="6E6F591B"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0BA5FAA"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48F4C42A" w14:textId="77777777" w:rsidR="006E354D" w:rsidRPr="00BC796D" w:rsidRDefault="006E354D" w:rsidP="005C2D9F">
            <w:pPr>
              <w:pStyle w:val="PSDS-CorpodeTexto0"/>
              <w:rPr>
                <w:rFonts w:ascii="Times New Roman" w:hAnsi="Times New Roman" w:cs="Times New Roman"/>
              </w:rPr>
            </w:pPr>
          </w:p>
          <w:p w14:paraId="71165D11" w14:textId="77777777" w:rsidR="006E354D" w:rsidRPr="00BC796D" w:rsidRDefault="006E354D" w:rsidP="005C2D9F">
            <w:pPr>
              <w:pStyle w:val="PSDS-CorpodeTexto0"/>
              <w:rPr>
                <w:rFonts w:ascii="Times New Roman" w:hAnsi="Times New Roman" w:cs="Times New Roman"/>
              </w:rPr>
            </w:pPr>
          </w:p>
          <w:p w14:paraId="01FD3EE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6B62E2C8" w14:textId="77777777" w:rsidR="006E354D" w:rsidRPr="00BC796D" w:rsidRDefault="006E354D" w:rsidP="005C2D9F">
            <w:pPr>
              <w:pStyle w:val="PSDS-CorpodeTexto0"/>
              <w:rPr>
                <w:rFonts w:ascii="Times New Roman" w:hAnsi="Times New Roman" w:cs="Times New Roman"/>
              </w:rPr>
            </w:pPr>
          </w:p>
          <w:p w14:paraId="4BA2FBB5" w14:textId="77777777" w:rsidR="006E354D" w:rsidRPr="00BC796D" w:rsidRDefault="006E354D" w:rsidP="005C2D9F">
            <w:pPr>
              <w:pStyle w:val="PSDS-CorpodeTexto0"/>
              <w:rPr>
                <w:rFonts w:ascii="Times New Roman" w:hAnsi="Times New Roman" w:cs="Times New Roman"/>
              </w:rPr>
            </w:pPr>
          </w:p>
        </w:tc>
      </w:tr>
      <w:tr w:rsidR="006E354D" w:rsidRPr="00BC796D" w14:paraId="7B446B08" w14:textId="77777777" w:rsidTr="005C2D9F">
        <w:trPr>
          <w:jc w:val="center"/>
        </w:trPr>
        <w:tc>
          <w:tcPr>
            <w:tcW w:w="485" w:type="dxa"/>
            <w:tcBorders>
              <w:top w:val="single" w:sz="6" w:space="0" w:color="auto"/>
              <w:bottom w:val="single" w:sz="6" w:space="0" w:color="auto"/>
              <w:right w:val="single" w:sz="6" w:space="0" w:color="auto"/>
            </w:tcBorders>
          </w:tcPr>
          <w:p w14:paraId="64664F8F"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4071191"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5E39C1BD"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68CA563C" w14:textId="77777777" w:rsidR="006E354D" w:rsidRPr="00BC796D" w:rsidRDefault="006E354D" w:rsidP="005C2D9F">
            <w:pPr>
              <w:pStyle w:val="Corpodetexto"/>
              <w:rPr>
                <w:rFonts w:ascii="Times New Roman" w:hAnsi="Times New Roman" w:cs="Times New Roman"/>
              </w:rPr>
            </w:pPr>
          </w:p>
          <w:p w14:paraId="355B2F30"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062E13CA"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30B9ED92"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67DBD4ED" w14:textId="77777777" w:rsidR="006E354D" w:rsidRPr="00BC796D" w:rsidRDefault="006E354D" w:rsidP="005C2D9F">
            <w:pPr>
              <w:pStyle w:val="PSDS-CorpodeTexto0"/>
              <w:rPr>
                <w:rFonts w:ascii="Times New Roman" w:hAnsi="Times New Roman" w:cs="Times New Roman"/>
              </w:rPr>
            </w:pPr>
          </w:p>
          <w:p w14:paraId="77846E99" w14:textId="77777777" w:rsidR="006E354D" w:rsidRPr="00BC796D" w:rsidRDefault="006E354D" w:rsidP="005C2D9F">
            <w:pPr>
              <w:pStyle w:val="PSDS-CorpodeTexto0"/>
              <w:rPr>
                <w:rFonts w:ascii="Times New Roman" w:hAnsi="Times New Roman" w:cs="Times New Roman"/>
              </w:rPr>
            </w:pPr>
          </w:p>
          <w:p w14:paraId="2E93D001"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779F89E8" w14:textId="77777777" w:rsidR="006E354D" w:rsidRPr="00BC796D" w:rsidRDefault="006E354D" w:rsidP="005C2D9F">
            <w:pPr>
              <w:pStyle w:val="PSDS-CorpodeTexto0"/>
              <w:rPr>
                <w:rFonts w:ascii="Times New Roman" w:hAnsi="Times New Roman" w:cs="Times New Roman"/>
              </w:rPr>
            </w:pPr>
          </w:p>
          <w:p w14:paraId="3E7A776D"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1C5E4970" w14:textId="77777777" w:rsidTr="005C2D9F">
        <w:trPr>
          <w:jc w:val="center"/>
        </w:trPr>
        <w:tc>
          <w:tcPr>
            <w:tcW w:w="485" w:type="dxa"/>
            <w:tcBorders>
              <w:top w:val="single" w:sz="6" w:space="0" w:color="auto"/>
              <w:bottom w:val="single" w:sz="6" w:space="0" w:color="auto"/>
              <w:right w:val="single" w:sz="6" w:space="0" w:color="auto"/>
            </w:tcBorders>
          </w:tcPr>
          <w:p w14:paraId="0ACB1B54"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2CE41E1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46631127"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6195D2DE" w14:textId="77777777" w:rsidR="006E354D" w:rsidRPr="00BC796D" w:rsidRDefault="006E354D" w:rsidP="005C2D9F">
            <w:pPr>
              <w:pStyle w:val="Corpodetexto"/>
              <w:rPr>
                <w:rFonts w:ascii="Times New Roman" w:hAnsi="Times New Roman" w:cs="Times New Roman"/>
              </w:rPr>
            </w:pPr>
          </w:p>
          <w:p w14:paraId="4BC77659"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E141D28"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24AF65CB" w14:textId="77777777" w:rsidR="006E354D" w:rsidRPr="00BC796D" w:rsidRDefault="006E354D" w:rsidP="005C2D9F">
            <w:pPr>
              <w:pStyle w:val="PSDS-CorpodeTexto0"/>
              <w:rPr>
                <w:rFonts w:ascii="Times New Roman" w:hAnsi="Times New Roman" w:cs="Times New Roman"/>
              </w:rPr>
            </w:pPr>
          </w:p>
          <w:p w14:paraId="77E0E38D" w14:textId="77777777" w:rsidR="006E354D" w:rsidRPr="00BC796D" w:rsidRDefault="006E354D" w:rsidP="005C2D9F">
            <w:pPr>
              <w:pStyle w:val="PSDS-CorpodeTexto0"/>
              <w:rPr>
                <w:rFonts w:ascii="Times New Roman" w:hAnsi="Times New Roman" w:cs="Times New Roman"/>
              </w:rPr>
            </w:pPr>
          </w:p>
          <w:p w14:paraId="09868B04"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098FD66C" w14:textId="77777777" w:rsidR="006E354D" w:rsidRPr="00BC796D" w:rsidRDefault="006E354D" w:rsidP="005C2D9F">
            <w:pPr>
              <w:pStyle w:val="PSDS-CorpodeTexto0"/>
              <w:rPr>
                <w:rFonts w:ascii="Times New Roman" w:hAnsi="Times New Roman" w:cs="Times New Roman"/>
              </w:rPr>
            </w:pPr>
          </w:p>
          <w:p w14:paraId="6E21A906" w14:textId="77777777" w:rsidR="006E354D" w:rsidRPr="00BC796D" w:rsidRDefault="006E354D" w:rsidP="005C2D9F">
            <w:pPr>
              <w:pStyle w:val="PSDS-CorpodeTexto0"/>
              <w:rPr>
                <w:rFonts w:ascii="Times New Roman" w:hAnsi="Times New Roman" w:cs="Times New Roman"/>
              </w:rPr>
            </w:pPr>
          </w:p>
        </w:tc>
      </w:tr>
      <w:tr w:rsidR="006E354D" w:rsidRPr="00BC796D" w14:paraId="7A96B464" w14:textId="77777777" w:rsidTr="005C2D9F">
        <w:trPr>
          <w:jc w:val="center"/>
        </w:trPr>
        <w:tc>
          <w:tcPr>
            <w:tcW w:w="485" w:type="dxa"/>
            <w:tcBorders>
              <w:top w:val="single" w:sz="6" w:space="0" w:color="auto"/>
              <w:bottom w:val="single" w:sz="6" w:space="0" w:color="auto"/>
              <w:right w:val="single" w:sz="6" w:space="0" w:color="auto"/>
            </w:tcBorders>
          </w:tcPr>
          <w:p w14:paraId="683403B5"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2E7F3589"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61358922"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5DDAB850" w14:textId="77777777" w:rsidR="006E354D" w:rsidRPr="00BC796D" w:rsidRDefault="006E354D" w:rsidP="005C2D9F">
            <w:pPr>
              <w:pStyle w:val="Corpodetexto"/>
              <w:rPr>
                <w:rFonts w:ascii="Times New Roman" w:hAnsi="Times New Roman" w:cs="Times New Roman"/>
              </w:rPr>
            </w:pPr>
          </w:p>
          <w:p w14:paraId="2ADDC289"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187CC3B6" w14:textId="77777777" w:rsidR="006E354D" w:rsidRPr="00BC796D" w:rsidRDefault="006E354D" w:rsidP="005C2D9F">
            <w:pPr>
              <w:pStyle w:val="Corpodetexto"/>
              <w:rPr>
                <w:rFonts w:ascii="Times New Roman" w:hAnsi="Times New Roman" w:cs="Times New Roman"/>
              </w:rPr>
            </w:pPr>
          </w:p>
          <w:p w14:paraId="056CCA9A"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39A5333D"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11AB74F8" w14:textId="77777777" w:rsidR="006E354D" w:rsidRPr="00BC796D" w:rsidRDefault="006E354D" w:rsidP="005C2D9F">
            <w:pPr>
              <w:pStyle w:val="PSDS-CorpodeTexto0"/>
              <w:rPr>
                <w:rFonts w:ascii="Times New Roman" w:hAnsi="Times New Roman" w:cs="Times New Roman"/>
              </w:rPr>
            </w:pPr>
          </w:p>
          <w:p w14:paraId="79B2FE58" w14:textId="77777777" w:rsidR="006E354D" w:rsidRPr="00BC796D" w:rsidRDefault="006E354D" w:rsidP="005C2D9F">
            <w:pPr>
              <w:pStyle w:val="PSDS-CorpodeTexto0"/>
              <w:rPr>
                <w:rFonts w:ascii="Times New Roman" w:hAnsi="Times New Roman" w:cs="Times New Roman"/>
              </w:rPr>
            </w:pPr>
          </w:p>
          <w:p w14:paraId="62D47545"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0BA3C949" w14:textId="77777777" w:rsidR="006E354D" w:rsidRPr="00BC796D" w:rsidRDefault="006E354D" w:rsidP="005C2D9F">
            <w:pPr>
              <w:pStyle w:val="PSDS-CorpodeTexto0"/>
              <w:rPr>
                <w:rFonts w:ascii="Times New Roman" w:hAnsi="Times New Roman" w:cs="Times New Roman"/>
              </w:rPr>
            </w:pPr>
          </w:p>
          <w:p w14:paraId="256DBA9B" w14:textId="77777777" w:rsidR="006E354D" w:rsidRPr="00BC796D" w:rsidRDefault="006E354D" w:rsidP="005C2D9F">
            <w:pPr>
              <w:pStyle w:val="PSDS-CorpodeTexto0"/>
              <w:rPr>
                <w:rFonts w:ascii="Times New Roman" w:hAnsi="Times New Roman" w:cs="Times New Roman"/>
              </w:rPr>
            </w:pPr>
          </w:p>
          <w:p w14:paraId="7D9C91EA"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6AFDCC58" w14:textId="77777777" w:rsidTr="005C2D9F">
        <w:trPr>
          <w:jc w:val="center"/>
        </w:trPr>
        <w:tc>
          <w:tcPr>
            <w:tcW w:w="485" w:type="dxa"/>
            <w:tcBorders>
              <w:top w:val="single" w:sz="6" w:space="0" w:color="auto"/>
              <w:bottom w:val="single" w:sz="6" w:space="0" w:color="auto"/>
              <w:right w:val="single" w:sz="6" w:space="0" w:color="auto"/>
            </w:tcBorders>
          </w:tcPr>
          <w:p w14:paraId="0293603C"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6ADF93AB"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1E30F7F8"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57A59E6A" w14:textId="77777777" w:rsidR="006E354D" w:rsidRPr="00BC796D" w:rsidRDefault="006E354D" w:rsidP="005C2D9F">
            <w:pPr>
              <w:pStyle w:val="Corpodetexto"/>
              <w:rPr>
                <w:rFonts w:ascii="Times New Roman" w:hAnsi="Times New Roman" w:cs="Times New Roman"/>
              </w:rPr>
            </w:pPr>
          </w:p>
          <w:p w14:paraId="07CAC9B7" w14:textId="77777777" w:rsidR="006E354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p w14:paraId="07BB20A1" w14:textId="743DF41C" w:rsidR="007B2962" w:rsidRPr="00BC796D" w:rsidRDefault="007B2962" w:rsidP="005C2D9F">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30DF64FB"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0531B645" w14:textId="77777777" w:rsidR="006E354D" w:rsidRPr="00BC796D" w:rsidRDefault="006E354D" w:rsidP="005C2D9F">
            <w:pPr>
              <w:pStyle w:val="PSDS-CorpodeTexto0"/>
              <w:rPr>
                <w:rFonts w:ascii="Times New Roman" w:hAnsi="Times New Roman" w:cs="Times New Roman"/>
              </w:rPr>
            </w:pPr>
          </w:p>
          <w:p w14:paraId="5F2A3AAC" w14:textId="77777777" w:rsidR="006E354D" w:rsidRPr="00BC796D" w:rsidRDefault="006E354D" w:rsidP="005C2D9F">
            <w:pPr>
              <w:pStyle w:val="PSDS-CorpodeTexto0"/>
              <w:rPr>
                <w:rFonts w:ascii="Times New Roman" w:hAnsi="Times New Roman" w:cs="Times New Roman"/>
              </w:rPr>
            </w:pPr>
          </w:p>
          <w:p w14:paraId="7219CEDE"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63221A8D" w14:textId="77777777" w:rsidR="006E354D" w:rsidRPr="00BC796D" w:rsidRDefault="006E354D" w:rsidP="005C2D9F">
            <w:pPr>
              <w:pStyle w:val="PSDS-CorpodeTexto0"/>
              <w:rPr>
                <w:rFonts w:ascii="Times New Roman" w:hAnsi="Times New Roman" w:cs="Times New Roman"/>
              </w:rPr>
            </w:pPr>
          </w:p>
          <w:p w14:paraId="2E616F76" w14:textId="77777777" w:rsidR="006E354D" w:rsidRPr="00BC796D" w:rsidRDefault="006E354D" w:rsidP="005C2D9F">
            <w:pPr>
              <w:pStyle w:val="PSDS-CorpodeTexto0"/>
              <w:rPr>
                <w:rFonts w:ascii="Times New Roman" w:hAnsi="Times New Roman" w:cs="Times New Roman"/>
              </w:rPr>
            </w:pPr>
          </w:p>
        </w:tc>
      </w:tr>
      <w:tr w:rsidR="006E354D" w:rsidRPr="00BC796D" w14:paraId="7267E1DA" w14:textId="77777777" w:rsidTr="005C2D9F">
        <w:trPr>
          <w:jc w:val="center"/>
        </w:trPr>
        <w:tc>
          <w:tcPr>
            <w:tcW w:w="485" w:type="dxa"/>
            <w:tcBorders>
              <w:top w:val="single" w:sz="6" w:space="0" w:color="auto"/>
              <w:bottom w:val="single" w:sz="6" w:space="0" w:color="auto"/>
              <w:right w:val="single" w:sz="6" w:space="0" w:color="auto"/>
            </w:tcBorders>
          </w:tcPr>
          <w:p w14:paraId="25953AF1"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902E379"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2EDD947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059473B8" w14:textId="77777777" w:rsidR="006E354D" w:rsidRPr="00BC796D" w:rsidRDefault="006E354D" w:rsidP="005C2D9F">
            <w:pPr>
              <w:pStyle w:val="Corpodetexto"/>
              <w:rPr>
                <w:rFonts w:ascii="Times New Roman" w:hAnsi="Times New Roman" w:cs="Times New Roman"/>
              </w:rPr>
            </w:pPr>
          </w:p>
          <w:p w14:paraId="2B2803F4"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392C84A1" w14:textId="77777777" w:rsidR="006E354D" w:rsidRPr="00BC796D" w:rsidRDefault="006E354D" w:rsidP="005C2D9F">
            <w:pPr>
              <w:pStyle w:val="Corpodetexto"/>
              <w:rPr>
                <w:rFonts w:ascii="Times New Roman" w:hAnsi="Times New Roman" w:cs="Times New Roman"/>
              </w:rPr>
            </w:pPr>
          </w:p>
          <w:p w14:paraId="7BE8D7EC"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2EB064DB"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401A0398" w14:textId="77777777" w:rsidR="006E354D" w:rsidRPr="00BC796D" w:rsidRDefault="006E354D" w:rsidP="005C2D9F">
            <w:pPr>
              <w:pStyle w:val="PSDS-CorpodeTexto0"/>
              <w:rPr>
                <w:rFonts w:ascii="Times New Roman" w:hAnsi="Times New Roman" w:cs="Times New Roman"/>
              </w:rPr>
            </w:pPr>
          </w:p>
          <w:p w14:paraId="4108B67C" w14:textId="77777777" w:rsidR="006E354D" w:rsidRPr="00BC796D" w:rsidRDefault="006E354D" w:rsidP="005C2D9F">
            <w:pPr>
              <w:pStyle w:val="PSDS-CorpodeTexto0"/>
              <w:rPr>
                <w:rFonts w:ascii="Times New Roman" w:hAnsi="Times New Roman" w:cs="Times New Roman"/>
              </w:rPr>
            </w:pPr>
          </w:p>
          <w:p w14:paraId="064D8BD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67FA73F2" w14:textId="77777777" w:rsidR="006E354D" w:rsidRPr="00BC796D" w:rsidRDefault="006E354D" w:rsidP="005C2D9F">
            <w:pPr>
              <w:pStyle w:val="PSDS-CorpodeTexto0"/>
              <w:rPr>
                <w:rFonts w:ascii="Times New Roman" w:hAnsi="Times New Roman" w:cs="Times New Roman"/>
              </w:rPr>
            </w:pPr>
          </w:p>
          <w:p w14:paraId="0E3EF7A3" w14:textId="77777777" w:rsidR="006E354D" w:rsidRPr="00BC796D" w:rsidRDefault="006E354D" w:rsidP="005C2D9F">
            <w:pPr>
              <w:pStyle w:val="PSDS-CorpodeTexto0"/>
              <w:rPr>
                <w:rFonts w:ascii="Times New Roman" w:hAnsi="Times New Roman" w:cs="Times New Roman"/>
              </w:rPr>
            </w:pPr>
          </w:p>
          <w:p w14:paraId="20AEF132"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995C8E5" w14:textId="77777777" w:rsidTr="005C2D9F">
        <w:trPr>
          <w:jc w:val="center"/>
        </w:trPr>
        <w:tc>
          <w:tcPr>
            <w:tcW w:w="485" w:type="dxa"/>
            <w:tcBorders>
              <w:top w:val="single" w:sz="6" w:space="0" w:color="auto"/>
              <w:bottom w:val="single" w:sz="6" w:space="0" w:color="auto"/>
              <w:right w:val="single" w:sz="6" w:space="0" w:color="auto"/>
            </w:tcBorders>
          </w:tcPr>
          <w:p w14:paraId="16506E78"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6AAB841"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7E6B541A"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76865603" w14:textId="77777777" w:rsidR="006E354D" w:rsidRPr="00BC796D" w:rsidRDefault="006E354D" w:rsidP="005C2D9F">
            <w:pPr>
              <w:pStyle w:val="Corpodetexto"/>
              <w:rPr>
                <w:rFonts w:ascii="Times New Roman" w:hAnsi="Times New Roman" w:cs="Times New Roman"/>
              </w:rPr>
            </w:pPr>
          </w:p>
          <w:p w14:paraId="1A9EB8F0"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6298ECD"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1358307B" w14:textId="77777777" w:rsidR="006E354D" w:rsidRPr="00BC796D" w:rsidRDefault="006E354D" w:rsidP="005C2D9F">
            <w:pPr>
              <w:pStyle w:val="PSDS-CorpodeTexto0"/>
              <w:rPr>
                <w:rFonts w:ascii="Times New Roman" w:hAnsi="Times New Roman" w:cs="Times New Roman"/>
              </w:rPr>
            </w:pPr>
          </w:p>
          <w:p w14:paraId="3948A8A3" w14:textId="77777777" w:rsidR="006E354D" w:rsidRPr="00BC796D" w:rsidRDefault="006E354D" w:rsidP="005C2D9F">
            <w:pPr>
              <w:pStyle w:val="PSDS-CorpodeTexto0"/>
              <w:rPr>
                <w:rFonts w:ascii="Times New Roman" w:hAnsi="Times New Roman" w:cs="Times New Roman"/>
              </w:rPr>
            </w:pPr>
          </w:p>
          <w:p w14:paraId="337A59C5" w14:textId="77777777" w:rsidR="006E354D" w:rsidRPr="00BC796D" w:rsidRDefault="006E354D" w:rsidP="005C2D9F">
            <w:pPr>
              <w:pStyle w:val="PSDS-CorpodeTexto0"/>
              <w:rPr>
                <w:rFonts w:ascii="Times New Roman" w:hAnsi="Times New Roman" w:cs="Times New Roman"/>
              </w:rPr>
            </w:pPr>
          </w:p>
          <w:p w14:paraId="77D2AB43"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68011B3B" w14:textId="77777777" w:rsidR="006E354D" w:rsidRPr="00BC796D" w:rsidRDefault="006E354D" w:rsidP="005C2D9F">
            <w:pPr>
              <w:pStyle w:val="PSDS-CorpodeTexto0"/>
              <w:rPr>
                <w:rFonts w:ascii="Times New Roman" w:hAnsi="Times New Roman" w:cs="Times New Roman"/>
              </w:rPr>
            </w:pPr>
          </w:p>
          <w:p w14:paraId="0D7E83DF" w14:textId="77777777" w:rsidR="006E354D" w:rsidRPr="00BC796D" w:rsidRDefault="006E354D" w:rsidP="005C2D9F">
            <w:pPr>
              <w:pStyle w:val="PSDS-CorpodeTexto0"/>
              <w:rPr>
                <w:rFonts w:ascii="Times New Roman" w:hAnsi="Times New Roman" w:cs="Times New Roman"/>
              </w:rPr>
            </w:pPr>
          </w:p>
        </w:tc>
      </w:tr>
      <w:tr w:rsidR="006E354D" w:rsidRPr="00BC796D" w14:paraId="5B91B14F" w14:textId="77777777" w:rsidTr="005C2D9F">
        <w:trPr>
          <w:jc w:val="center"/>
        </w:trPr>
        <w:tc>
          <w:tcPr>
            <w:tcW w:w="485" w:type="dxa"/>
            <w:tcBorders>
              <w:top w:val="single" w:sz="6" w:space="0" w:color="auto"/>
              <w:bottom w:val="single" w:sz="6" w:space="0" w:color="auto"/>
              <w:right w:val="single" w:sz="6" w:space="0" w:color="auto"/>
            </w:tcBorders>
          </w:tcPr>
          <w:p w14:paraId="1248CC97"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0DDD76B4"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041F9390"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4A6CA951" w14:textId="77777777" w:rsidR="006E354D" w:rsidRPr="00BC796D" w:rsidRDefault="006E354D" w:rsidP="005C2D9F">
            <w:pPr>
              <w:pStyle w:val="Corpodetexto"/>
              <w:rPr>
                <w:rFonts w:ascii="Times New Roman" w:hAnsi="Times New Roman" w:cs="Times New Roman"/>
              </w:rPr>
            </w:pPr>
          </w:p>
          <w:p w14:paraId="45A8767F"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6AD6B974" w14:textId="77777777" w:rsidR="006E354D" w:rsidRPr="00BC796D" w:rsidRDefault="006E354D" w:rsidP="005C2D9F">
            <w:pPr>
              <w:pStyle w:val="Corpodetexto"/>
              <w:rPr>
                <w:rFonts w:ascii="Times New Roman" w:hAnsi="Times New Roman" w:cs="Times New Roman"/>
              </w:rPr>
            </w:pPr>
          </w:p>
          <w:p w14:paraId="4A9596BE"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67C4DDB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067BE9B7" w14:textId="77777777" w:rsidR="006E354D" w:rsidRPr="00BC796D" w:rsidRDefault="006E354D" w:rsidP="005C2D9F">
            <w:pPr>
              <w:pStyle w:val="PSDS-CorpodeTexto0"/>
              <w:rPr>
                <w:rFonts w:ascii="Times New Roman" w:hAnsi="Times New Roman" w:cs="Times New Roman"/>
              </w:rPr>
            </w:pPr>
          </w:p>
          <w:p w14:paraId="5AC1D896" w14:textId="77777777" w:rsidR="006E354D" w:rsidRPr="00BC796D" w:rsidRDefault="006E354D" w:rsidP="005C2D9F">
            <w:pPr>
              <w:pStyle w:val="PSDS-CorpodeTexto0"/>
              <w:rPr>
                <w:rFonts w:ascii="Times New Roman" w:hAnsi="Times New Roman" w:cs="Times New Roman"/>
              </w:rPr>
            </w:pPr>
          </w:p>
          <w:p w14:paraId="599EDACB"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3E3C7197" w14:textId="77777777" w:rsidR="006E354D" w:rsidRPr="00BC796D" w:rsidRDefault="006E354D" w:rsidP="005C2D9F">
            <w:pPr>
              <w:pStyle w:val="PSDS-CorpodeTexto0"/>
              <w:rPr>
                <w:rFonts w:ascii="Times New Roman" w:hAnsi="Times New Roman" w:cs="Times New Roman"/>
              </w:rPr>
            </w:pPr>
          </w:p>
          <w:p w14:paraId="2FDE9183" w14:textId="77777777" w:rsidR="006E354D" w:rsidRPr="00BC796D" w:rsidRDefault="006E354D" w:rsidP="005C2D9F">
            <w:pPr>
              <w:pStyle w:val="PSDS-CorpodeTexto0"/>
              <w:rPr>
                <w:rFonts w:ascii="Times New Roman" w:hAnsi="Times New Roman" w:cs="Times New Roman"/>
              </w:rPr>
            </w:pPr>
          </w:p>
          <w:p w14:paraId="08811866"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77CC9F97" w14:textId="77777777" w:rsidTr="005C2D9F">
        <w:trPr>
          <w:jc w:val="center"/>
        </w:trPr>
        <w:tc>
          <w:tcPr>
            <w:tcW w:w="485" w:type="dxa"/>
            <w:tcBorders>
              <w:top w:val="single" w:sz="6" w:space="0" w:color="auto"/>
              <w:bottom w:val="single" w:sz="6" w:space="0" w:color="auto"/>
              <w:right w:val="single" w:sz="6" w:space="0" w:color="auto"/>
            </w:tcBorders>
          </w:tcPr>
          <w:p w14:paraId="7F4BFCA3" w14:textId="77777777" w:rsidR="006E354D" w:rsidRPr="00BC796D" w:rsidRDefault="006E354D" w:rsidP="005C2D9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127EA5C"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135689B1"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79ECFC9A" w14:textId="77777777" w:rsidR="006E354D" w:rsidRPr="00BC796D" w:rsidRDefault="006E354D" w:rsidP="005C2D9F">
            <w:pPr>
              <w:pStyle w:val="Corpodetexto"/>
              <w:rPr>
                <w:rFonts w:ascii="Times New Roman" w:hAnsi="Times New Roman" w:cs="Times New Roman"/>
              </w:rPr>
            </w:pPr>
          </w:p>
          <w:p w14:paraId="13A38DB8" w14:textId="77777777" w:rsidR="006E354D" w:rsidRPr="00BC796D" w:rsidRDefault="006E354D" w:rsidP="005C2D9F">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0480835F"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Habilita</w:t>
            </w:r>
          </w:p>
          <w:p w14:paraId="513C777A" w14:textId="77777777" w:rsidR="006E354D" w:rsidRPr="00BC796D" w:rsidRDefault="006E354D" w:rsidP="005C2D9F">
            <w:pPr>
              <w:pStyle w:val="PSDS-CorpodeTexto0"/>
              <w:rPr>
                <w:rFonts w:ascii="Times New Roman" w:hAnsi="Times New Roman" w:cs="Times New Roman"/>
              </w:rPr>
            </w:pPr>
          </w:p>
          <w:p w14:paraId="17C0645B" w14:textId="77777777" w:rsidR="006E354D" w:rsidRPr="00BC796D" w:rsidRDefault="006E354D" w:rsidP="005C2D9F">
            <w:pPr>
              <w:pStyle w:val="PSDS-CorpodeTexto0"/>
              <w:rPr>
                <w:rFonts w:ascii="Times New Roman" w:hAnsi="Times New Roman" w:cs="Times New Roman"/>
              </w:rPr>
            </w:pPr>
          </w:p>
          <w:p w14:paraId="4AD6B327" w14:textId="77777777" w:rsidR="006E354D" w:rsidRPr="00BC796D" w:rsidRDefault="006E354D" w:rsidP="005C2D9F">
            <w:pPr>
              <w:pStyle w:val="PSDS-CorpodeTexto0"/>
              <w:rPr>
                <w:rFonts w:ascii="Times New Roman" w:hAnsi="Times New Roman" w:cs="Times New Roman"/>
              </w:rPr>
            </w:pPr>
            <w:r w:rsidRPr="00BC796D">
              <w:rPr>
                <w:rFonts w:ascii="Times New Roman" w:hAnsi="Times New Roman" w:cs="Times New Roman"/>
              </w:rPr>
              <w:t>Erro</w:t>
            </w:r>
          </w:p>
          <w:p w14:paraId="29A3AC92" w14:textId="77777777" w:rsidR="006E354D" w:rsidRPr="00BC796D" w:rsidRDefault="006E354D" w:rsidP="005C2D9F">
            <w:pPr>
              <w:pStyle w:val="PSDS-CorpodeTexto0"/>
              <w:rPr>
                <w:rFonts w:ascii="Times New Roman" w:hAnsi="Times New Roman" w:cs="Times New Roman"/>
              </w:rPr>
            </w:pPr>
          </w:p>
          <w:p w14:paraId="072028DF" w14:textId="77777777" w:rsidR="006E354D" w:rsidRPr="00BC796D" w:rsidRDefault="006E354D" w:rsidP="005C2D9F">
            <w:pPr>
              <w:pStyle w:val="PSDS-CorpodeTexto0"/>
              <w:rPr>
                <w:rFonts w:ascii="Times New Roman" w:hAnsi="Times New Roman" w:cs="Times New Roman"/>
              </w:rPr>
            </w:pPr>
          </w:p>
        </w:tc>
      </w:tr>
    </w:tbl>
    <w:p w14:paraId="001366FC" w14:textId="77777777" w:rsidR="006E354D" w:rsidRPr="00BC796D" w:rsidRDefault="006E354D" w:rsidP="006E354D">
      <w:pPr>
        <w:pStyle w:val="Corpodetexto"/>
        <w:rPr>
          <w:rFonts w:ascii="Times New Roman" w:hAnsi="Times New Roman" w:cs="Times New Roman"/>
          <w:b/>
          <w:bCs/>
          <w:color w:val="002060"/>
        </w:rPr>
      </w:pPr>
    </w:p>
    <w:p w14:paraId="0362803B" w14:textId="77777777" w:rsidR="006E354D" w:rsidRPr="00BC796D" w:rsidRDefault="006E354D" w:rsidP="006E354D">
      <w:pPr>
        <w:spacing w:after="200" w:line="276" w:lineRule="auto"/>
        <w:rPr>
          <w:b/>
          <w:color w:val="002060"/>
          <w:szCs w:val="20"/>
          <w:lang w:eastAsia="ar-SA"/>
        </w:rPr>
      </w:pPr>
      <w:r w:rsidRPr="00BC796D">
        <w:rPr>
          <w:b/>
          <w:color w:val="002060"/>
          <w:szCs w:val="20"/>
        </w:rPr>
        <w:br w:type="page"/>
      </w:r>
    </w:p>
    <w:p w14:paraId="74DE1120"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644013E" w14:textId="77777777" w:rsidR="006E354D" w:rsidRPr="00BC796D" w:rsidRDefault="006E354D" w:rsidP="006E354D">
      <w:pPr>
        <w:pStyle w:val="Corpodetexto"/>
        <w:rPr>
          <w:rFonts w:ascii="Times New Roman" w:hAnsi="Times New Roman"/>
          <w:b/>
          <w:color w:val="002060"/>
          <w:szCs w:val="20"/>
        </w:rPr>
      </w:pPr>
    </w:p>
    <w:p w14:paraId="79F0584C"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t>|W200|21||100000000||200000000||300000000||30000000||4500000||3000000||100000000||25000000||50000000|2000|</w:t>
      </w:r>
    </w:p>
    <w:p w14:paraId="1478655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69D41BF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1|: Jurisdição de residência tributária da(s) entidade(s) integrante(s) do grupo multinacional.</w:t>
      </w:r>
    </w:p>
    <w:p w14:paraId="09417B0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301A2432"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 Receitas provenientes de partes não relacionadas em reais (R$ 100.000.000,00).</w:t>
      </w:r>
    </w:p>
    <w:p w14:paraId="75EB6BC6"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639294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00000|: Receitas provenientes de partes relacionadas em reais (R$ 200.000.000,00).</w:t>
      </w:r>
    </w:p>
    <w:p w14:paraId="0954D911"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17180EE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 Receita total em reais (R$ 300.000.000,00).</w:t>
      </w:r>
    </w:p>
    <w:p w14:paraId="10FFC64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3F67356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 Lucro antes do IR em reais (R$ 30.000.000,00).</w:t>
      </w:r>
    </w:p>
    <w:p w14:paraId="7578FB3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pago em moeda estrangeira.</w:t>
      </w:r>
    </w:p>
    <w:p w14:paraId="3D4B94A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4500|: IR pago em reais (R$ 4.500.000,00).</w:t>
      </w:r>
    </w:p>
    <w:p w14:paraId="179197F8"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devido em moeda estrangeira.</w:t>
      </w:r>
    </w:p>
    <w:p w14:paraId="477FB067"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0|: IR devido em reais (R$ 3.000.000,00).</w:t>
      </w:r>
    </w:p>
    <w:p w14:paraId="089F38D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Capital social em moeda estrangeira.</w:t>
      </w:r>
    </w:p>
    <w:p w14:paraId="5F532B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000|: Capital Social em reais (R$ 100.000.000,00).</w:t>
      </w:r>
    </w:p>
    <w:p w14:paraId="14B5C05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1BA108A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5000000|: Lucros acumulados em reais.</w:t>
      </w:r>
    </w:p>
    <w:p w14:paraId="0BD68F5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4146DDAB"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50000000|: Ativos tangíveis em reais.</w:t>
      </w:r>
    </w:p>
    <w:p w14:paraId="56B2BEC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 Número de empregados (2.000). </w:t>
      </w:r>
    </w:p>
    <w:p w14:paraId="1ADE39F5" w14:textId="77777777" w:rsidR="006E354D" w:rsidRPr="004B1F0D" w:rsidRDefault="006E354D">
      <w:pPr>
        <w:spacing w:after="200" w:line="276" w:lineRule="auto"/>
        <w:rPr>
          <w:color w:val="0000FF"/>
          <w:szCs w:val="20"/>
        </w:rPr>
      </w:pPr>
    </w:p>
    <w:p w14:paraId="1E59C89A" w14:textId="77777777" w:rsidR="00321880" w:rsidRPr="004B1F0D" w:rsidRDefault="00321880">
      <w:pPr>
        <w:spacing w:after="200" w:line="276" w:lineRule="auto"/>
        <w:rPr>
          <w:b/>
          <w:bCs/>
          <w:color w:val="0000FF"/>
          <w:szCs w:val="20"/>
        </w:rPr>
      </w:pPr>
      <w:r w:rsidRPr="004B1F0D">
        <w:rPr>
          <w:color w:val="0000FF"/>
          <w:szCs w:val="20"/>
        </w:rPr>
        <w:br w:type="page"/>
      </w:r>
    </w:p>
    <w:p w14:paraId="75717EA1" w14:textId="77777777" w:rsidR="00DE2FC8" w:rsidRPr="004B1F0D" w:rsidRDefault="00DE2FC8" w:rsidP="00867F54">
      <w:pPr>
        <w:pStyle w:val="Ttulo4"/>
      </w:pPr>
      <w:bookmarkStart w:id="429" w:name="_Toc156228337"/>
      <w:r w:rsidRPr="004B1F0D">
        <w:t>Registro W250: Declaração País-a-País – Entidades Integrantes</w:t>
      </w:r>
      <w:bookmarkEnd w:id="429"/>
    </w:p>
    <w:p w14:paraId="1E13D9A8" w14:textId="77777777" w:rsidR="00DE2FC8" w:rsidRPr="004B1F0D" w:rsidRDefault="00DE2FC8" w:rsidP="00DE2FC8"/>
    <w:p w14:paraId="7A91BC8C" w14:textId="77777777" w:rsidR="00F46979" w:rsidRPr="004B1F0D" w:rsidRDefault="00F46979" w:rsidP="00F46979">
      <w:pPr>
        <w:ind w:firstLine="708"/>
        <w:jc w:val="both"/>
        <w:rPr>
          <w:rFonts w:cs="Times New Roman"/>
        </w:rPr>
      </w:pPr>
      <w:r w:rsidRPr="004B1F0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4B1F0D" w:rsidRDefault="00F46979" w:rsidP="00F46979">
      <w:pPr>
        <w:rPr>
          <w:rFonts w:cs="Times New Roman"/>
        </w:rPr>
      </w:pPr>
    </w:p>
    <w:p w14:paraId="1915EBAB" w14:textId="77777777" w:rsidR="00F46979" w:rsidRPr="004B1F0D" w:rsidRDefault="00F46979" w:rsidP="00F46979">
      <w:pPr>
        <w:ind w:firstLine="708"/>
        <w:jc w:val="both"/>
        <w:rPr>
          <w:rFonts w:cs="Times New Roman"/>
        </w:rPr>
      </w:pPr>
      <w:r w:rsidRPr="004B1F0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4B1F0D" w:rsidRDefault="00F46979" w:rsidP="00F46979">
      <w:pPr>
        <w:jc w:val="both"/>
        <w:rPr>
          <w:rFonts w:cs="Times New Roman"/>
        </w:rPr>
      </w:pPr>
    </w:p>
    <w:p w14:paraId="619FE084" w14:textId="77777777" w:rsidR="00F46979" w:rsidRPr="004B1F0D" w:rsidRDefault="00F46979" w:rsidP="00F46979">
      <w:pPr>
        <w:ind w:firstLine="708"/>
        <w:jc w:val="both"/>
        <w:rPr>
          <w:rFonts w:cs="Times New Roman"/>
        </w:rPr>
      </w:pPr>
      <w:r w:rsidRPr="004B1F0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4B1F0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50: DECLARAÇÃO PAÍS-A-PAÍS - ENTIDADES INTEGRANTES</w:t>
            </w:r>
          </w:p>
        </w:tc>
      </w:tr>
      <w:tr w:rsidR="00754C0B" w:rsidRPr="004B1F0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ECLARANTE_INTEGRANTE_PAIS_A_PAIS</w:t>
            </w:r>
          </w:p>
        </w:tc>
      </w:tr>
      <w:tr w:rsidR="00754C0B" w:rsidRPr="004B1F0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DD7F73F"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4C0B" w:rsidRPr="004B1F0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7AB56E3" w14:textId="77777777" w:rsidR="00E53726" w:rsidRPr="004B1F0D" w:rsidRDefault="00E53726" w:rsidP="00E53726">
      <w:pPr>
        <w:jc w:val="center"/>
        <w:rPr>
          <w:bCs/>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4B1F0D" w14:paraId="5F3E1464" w14:textId="77777777" w:rsidTr="00061205">
        <w:trPr>
          <w:trHeight w:val="525"/>
          <w:tblHeader/>
        </w:trPr>
        <w:tc>
          <w:tcPr>
            <w:tcW w:w="920" w:type="dxa"/>
            <w:shd w:val="clear" w:color="000000" w:fill="D9D9D9"/>
            <w:vAlign w:val="center"/>
            <w:hideMark/>
          </w:tcPr>
          <w:p w14:paraId="1331174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9D9D9"/>
            <w:vAlign w:val="center"/>
            <w:hideMark/>
          </w:tcPr>
          <w:p w14:paraId="5D5716A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9D9D9"/>
            <w:vAlign w:val="center"/>
            <w:hideMark/>
          </w:tcPr>
          <w:p w14:paraId="710DA57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9D9D9"/>
            <w:vAlign w:val="center"/>
            <w:hideMark/>
          </w:tcPr>
          <w:p w14:paraId="3390BB8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9D9D9"/>
            <w:vAlign w:val="center"/>
            <w:hideMark/>
          </w:tcPr>
          <w:p w14:paraId="52776EB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9D9D9"/>
            <w:vAlign w:val="center"/>
            <w:hideMark/>
          </w:tcPr>
          <w:p w14:paraId="4ADFCE5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9D9D9"/>
            <w:vAlign w:val="center"/>
            <w:hideMark/>
          </w:tcPr>
          <w:p w14:paraId="06FC4B6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9D9D9"/>
            <w:vAlign w:val="center"/>
            <w:hideMark/>
          </w:tcPr>
          <w:p w14:paraId="17E5A02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735F7D05" w14:textId="77777777" w:rsidTr="00061205">
        <w:trPr>
          <w:trHeight w:val="315"/>
        </w:trPr>
        <w:tc>
          <w:tcPr>
            <w:tcW w:w="920" w:type="dxa"/>
            <w:shd w:val="clear" w:color="000000" w:fill="FFFFFF"/>
            <w:vAlign w:val="center"/>
            <w:hideMark/>
          </w:tcPr>
          <w:p w14:paraId="6BA135D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000000" w:fill="FFFFFF"/>
            <w:vAlign w:val="center"/>
            <w:hideMark/>
          </w:tcPr>
          <w:p w14:paraId="229A6593"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000000" w:fill="FFFFFF"/>
            <w:vAlign w:val="center"/>
            <w:hideMark/>
          </w:tcPr>
          <w:p w14:paraId="1837795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50).</w:t>
            </w:r>
          </w:p>
        </w:tc>
        <w:tc>
          <w:tcPr>
            <w:tcW w:w="920" w:type="dxa"/>
            <w:shd w:val="clear" w:color="000000" w:fill="FFFFFF"/>
            <w:vAlign w:val="center"/>
            <w:hideMark/>
          </w:tcPr>
          <w:p w14:paraId="2337D12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F5ED1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000000" w:fill="FFFFFF"/>
            <w:vAlign w:val="center"/>
            <w:hideMark/>
          </w:tcPr>
          <w:p w14:paraId="63A5837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FB256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50]</w:t>
            </w:r>
          </w:p>
        </w:tc>
        <w:tc>
          <w:tcPr>
            <w:tcW w:w="1120" w:type="dxa"/>
            <w:shd w:val="clear" w:color="000000" w:fill="FFFFFF"/>
            <w:vAlign w:val="center"/>
            <w:hideMark/>
          </w:tcPr>
          <w:p w14:paraId="57B91B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DA64CF" w14:textId="77777777" w:rsidTr="00061205">
        <w:trPr>
          <w:trHeight w:val="1545"/>
        </w:trPr>
        <w:tc>
          <w:tcPr>
            <w:tcW w:w="920" w:type="dxa"/>
            <w:shd w:val="clear" w:color="000000" w:fill="F2F2F2"/>
            <w:vAlign w:val="center"/>
            <w:hideMark/>
          </w:tcPr>
          <w:p w14:paraId="314C0C0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4D7608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_DIFERENTE</w:t>
            </w:r>
          </w:p>
        </w:tc>
        <w:tc>
          <w:tcPr>
            <w:tcW w:w="7420" w:type="dxa"/>
            <w:shd w:val="clear" w:color="000000" w:fill="F2F2F2"/>
            <w:vAlign w:val="center"/>
            <w:hideMark/>
          </w:tcPr>
          <w:p w14:paraId="44325F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shd w:val="clear" w:color="000000" w:fill="F2F2F2"/>
            <w:vAlign w:val="center"/>
            <w:hideMark/>
          </w:tcPr>
          <w:p w14:paraId="5B77B23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9FD3AF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2F2F2"/>
            <w:vAlign w:val="center"/>
            <w:hideMark/>
          </w:tcPr>
          <w:p w14:paraId="22CC75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8D19DF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CA5AC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5FC57F6" w14:textId="77777777" w:rsidTr="00061205">
        <w:trPr>
          <w:trHeight w:val="2055"/>
        </w:trPr>
        <w:tc>
          <w:tcPr>
            <w:tcW w:w="920" w:type="dxa"/>
            <w:shd w:val="clear" w:color="000000" w:fill="FFFFFF"/>
            <w:vAlign w:val="center"/>
            <w:hideMark/>
          </w:tcPr>
          <w:p w14:paraId="675A382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000000" w:fill="FFFFFF"/>
            <w:vAlign w:val="center"/>
            <w:hideMark/>
          </w:tcPr>
          <w:p w14:paraId="0B284F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shd w:val="clear" w:color="000000" w:fill="FFFFFF"/>
            <w:vAlign w:val="center"/>
            <w:hideMark/>
          </w:tcPr>
          <w:p w14:paraId="247F22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4B1F0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shd w:val="clear" w:color="000000" w:fill="FFFFFF"/>
            <w:vAlign w:val="center"/>
            <w:hideMark/>
          </w:tcPr>
          <w:p w14:paraId="3C53589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47A34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FFFFF"/>
            <w:vAlign w:val="center"/>
            <w:hideMark/>
          </w:tcPr>
          <w:p w14:paraId="3F4E52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ACF2E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39406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F7685CD" w14:textId="77777777" w:rsidTr="00061205">
        <w:trPr>
          <w:trHeight w:val="1545"/>
        </w:trPr>
        <w:tc>
          <w:tcPr>
            <w:tcW w:w="920" w:type="dxa"/>
            <w:shd w:val="clear" w:color="000000" w:fill="F2F2F2"/>
            <w:vAlign w:val="center"/>
            <w:hideMark/>
          </w:tcPr>
          <w:p w14:paraId="6CC780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vAlign w:val="center"/>
            <w:hideMark/>
          </w:tcPr>
          <w:p w14:paraId="3CA85C8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N</w:t>
            </w:r>
          </w:p>
        </w:tc>
        <w:tc>
          <w:tcPr>
            <w:tcW w:w="7420" w:type="dxa"/>
            <w:shd w:val="clear" w:color="000000" w:fill="F2F2F2"/>
            <w:vAlign w:val="center"/>
            <w:hideMark/>
          </w:tcPr>
          <w:p w14:paraId="21F1AB3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não exista o número, deve ser incluída a expressão "NOTIN".</w:t>
            </w:r>
          </w:p>
        </w:tc>
        <w:tc>
          <w:tcPr>
            <w:tcW w:w="920" w:type="dxa"/>
            <w:shd w:val="clear" w:color="000000" w:fill="F2F2F2"/>
            <w:vAlign w:val="center"/>
            <w:hideMark/>
          </w:tcPr>
          <w:p w14:paraId="4F41209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08CE8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8B2CD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4E8B1CD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49DDDD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64EEDC27" w14:textId="77777777" w:rsidTr="00061205">
        <w:trPr>
          <w:trHeight w:val="780"/>
        </w:trPr>
        <w:tc>
          <w:tcPr>
            <w:tcW w:w="920" w:type="dxa"/>
            <w:shd w:val="clear" w:color="000000" w:fill="FFFFFF"/>
            <w:vAlign w:val="center"/>
            <w:hideMark/>
          </w:tcPr>
          <w:p w14:paraId="60F8054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000000" w:fill="FFFFFF"/>
            <w:vAlign w:val="center"/>
            <w:hideMark/>
          </w:tcPr>
          <w:p w14:paraId="25EE6B2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TIN</w:t>
            </w:r>
          </w:p>
        </w:tc>
        <w:tc>
          <w:tcPr>
            <w:tcW w:w="7420" w:type="dxa"/>
            <w:shd w:val="clear" w:color="000000" w:fill="FFFFFF"/>
            <w:vAlign w:val="center"/>
            <w:hideMark/>
          </w:tcPr>
          <w:p w14:paraId="469177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shd w:val="clear" w:color="000000" w:fill="FFFFFF"/>
            <w:vAlign w:val="center"/>
            <w:hideMark/>
          </w:tcPr>
          <w:p w14:paraId="559518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53C72D2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1B1C8A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10141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8288123" w14:textId="3BF85918" w:rsidR="00754C0B" w:rsidRPr="004B1F0D" w:rsidRDefault="006E354D" w:rsidP="00754C0B">
            <w:pPr>
              <w:jc w:val="center"/>
              <w:rPr>
                <w:rFonts w:eastAsia="Times New Roman" w:cs="Times New Roman"/>
                <w:color w:val="000000"/>
                <w:szCs w:val="20"/>
                <w:lang w:eastAsia="pt-BR"/>
              </w:rPr>
            </w:pPr>
            <w:r w:rsidRPr="007B2962">
              <w:rPr>
                <w:rFonts w:eastAsia="Times New Roman" w:cs="Times New Roman"/>
                <w:color w:val="000000"/>
                <w:szCs w:val="20"/>
                <w:highlight w:val="yellow"/>
                <w:lang w:eastAsia="pt-BR"/>
              </w:rPr>
              <w:t>Sim</w:t>
            </w:r>
          </w:p>
        </w:tc>
      </w:tr>
      <w:tr w:rsidR="00754C0B" w:rsidRPr="004B1F0D" w14:paraId="7A8908C1" w14:textId="77777777" w:rsidTr="00061205">
        <w:trPr>
          <w:trHeight w:val="780"/>
        </w:trPr>
        <w:tc>
          <w:tcPr>
            <w:tcW w:w="920" w:type="dxa"/>
            <w:shd w:val="clear" w:color="000000" w:fill="F2F2F2"/>
            <w:vAlign w:val="center"/>
            <w:hideMark/>
          </w:tcPr>
          <w:p w14:paraId="3A80A61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7470F6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7420" w:type="dxa"/>
            <w:shd w:val="clear" w:color="000000" w:fill="F2F2F2"/>
            <w:vAlign w:val="center"/>
            <w:hideMark/>
          </w:tcPr>
          <w:p w14:paraId="2CAAC2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shd w:val="clear" w:color="000000" w:fill="F2F2F2"/>
            <w:vAlign w:val="center"/>
            <w:hideMark/>
          </w:tcPr>
          <w:p w14:paraId="2DF9B7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005D8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5B3E58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1DB77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B7D8C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83D1593" w14:textId="77777777" w:rsidTr="00061205">
        <w:trPr>
          <w:trHeight w:val="1290"/>
        </w:trPr>
        <w:tc>
          <w:tcPr>
            <w:tcW w:w="920" w:type="dxa"/>
            <w:shd w:val="clear" w:color="000000" w:fill="FFFFFF"/>
            <w:vAlign w:val="center"/>
            <w:hideMark/>
          </w:tcPr>
          <w:p w14:paraId="7621C6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000000" w:fill="FFFFFF"/>
            <w:vAlign w:val="center"/>
            <w:hideMark/>
          </w:tcPr>
          <w:p w14:paraId="08BBB1B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NI</w:t>
            </w:r>
          </w:p>
        </w:tc>
        <w:tc>
          <w:tcPr>
            <w:tcW w:w="7420" w:type="dxa"/>
            <w:shd w:val="clear" w:color="000000" w:fill="FFFFFF"/>
            <w:vAlign w:val="center"/>
            <w:hideMark/>
          </w:tcPr>
          <w:p w14:paraId="239C9FF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jurisdição de emissão do NI não seja conhecida, o campo deve ser deixado em branco.</w:t>
            </w:r>
          </w:p>
        </w:tc>
        <w:tc>
          <w:tcPr>
            <w:tcW w:w="920" w:type="dxa"/>
            <w:shd w:val="clear" w:color="000000" w:fill="FFFFFF"/>
            <w:vAlign w:val="center"/>
            <w:hideMark/>
          </w:tcPr>
          <w:p w14:paraId="4AB126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91F456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0FB5999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4D314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70B8AFC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1AFE3A0" w14:textId="77777777" w:rsidTr="00061205">
        <w:trPr>
          <w:trHeight w:val="780"/>
        </w:trPr>
        <w:tc>
          <w:tcPr>
            <w:tcW w:w="920" w:type="dxa"/>
            <w:shd w:val="clear" w:color="000000" w:fill="F2F2F2"/>
            <w:vAlign w:val="center"/>
            <w:hideMark/>
          </w:tcPr>
          <w:p w14:paraId="5A719AF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5352EB9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_NI</w:t>
            </w:r>
          </w:p>
        </w:tc>
        <w:tc>
          <w:tcPr>
            <w:tcW w:w="7420" w:type="dxa"/>
            <w:shd w:val="clear" w:color="000000" w:fill="F2F2F2"/>
            <w:vAlign w:val="center"/>
            <w:hideMark/>
          </w:tcPr>
          <w:p w14:paraId="2F24F55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shd w:val="clear" w:color="000000" w:fill="F2F2F2"/>
            <w:vAlign w:val="center"/>
            <w:hideMark/>
          </w:tcPr>
          <w:p w14:paraId="37E5039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7C885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12AE26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1716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AA7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1F899CC" w14:textId="77777777" w:rsidTr="00061205">
        <w:trPr>
          <w:trHeight w:val="1800"/>
        </w:trPr>
        <w:tc>
          <w:tcPr>
            <w:tcW w:w="920" w:type="dxa"/>
            <w:shd w:val="clear" w:color="000000" w:fill="FFFFFF"/>
            <w:vAlign w:val="center"/>
            <w:hideMark/>
          </w:tcPr>
          <w:p w14:paraId="23BC37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000000" w:fill="FFFFFF"/>
            <w:vAlign w:val="center"/>
            <w:hideMark/>
          </w:tcPr>
          <w:p w14:paraId="06AF18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_END</w:t>
            </w:r>
          </w:p>
        </w:tc>
        <w:tc>
          <w:tcPr>
            <w:tcW w:w="7420" w:type="dxa"/>
            <w:shd w:val="clear" w:color="000000" w:fill="FFFFFF"/>
            <w:vAlign w:val="center"/>
            <w:hideMark/>
          </w:tcPr>
          <w:p w14:paraId="06560C0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ECD302 - Residencial</w:t>
            </w:r>
            <w:r w:rsidRPr="004B1F0D">
              <w:rPr>
                <w:rFonts w:eastAsia="Times New Roman" w:cs="Times New Roman"/>
                <w:color w:val="000000"/>
                <w:szCs w:val="20"/>
                <w:lang w:eastAsia="pt-BR"/>
              </w:rPr>
              <w:br/>
              <w:t>OECD303 - Comercial</w:t>
            </w:r>
          </w:p>
        </w:tc>
        <w:tc>
          <w:tcPr>
            <w:tcW w:w="920" w:type="dxa"/>
            <w:shd w:val="clear" w:color="000000" w:fill="FFFFFF"/>
            <w:vAlign w:val="center"/>
            <w:hideMark/>
          </w:tcPr>
          <w:p w14:paraId="2E17D6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37DD62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shd w:val="clear" w:color="000000" w:fill="FFFFFF"/>
            <w:vAlign w:val="center"/>
            <w:hideMark/>
          </w:tcPr>
          <w:p w14:paraId="6D8D51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188628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OECD301; OECD302; OECD303; OECD304; OECD305]</w:t>
            </w:r>
          </w:p>
        </w:tc>
        <w:tc>
          <w:tcPr>
            <w:tcW w:w="1120" w:type="dxa"/>
            <w:shd w:val="clear" w:color="000000" w:fill="FFFFFF"/>
            <w:vAlign w:val="center"/>
            <w:hideMark/>
          </w:tcPr>
          <w:p w14:paraId="4838469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8724D13" w14:textId="77777777" w:rsidTr="00061205">
        <w:trPr>
          <w:trHeight w:val="525"/>
        </w:trPr>
        <w:tc>
          <w:tcPr>
            <w:tcW w:w="920" w:type="dxa"/>
            <w:shd w:val="clear" w:color="000000" w:fill="F2F2F2"/>
            <w:vAlign w:val="center"/>
            <w:hideMark/>
          </w:tcPr>
          <w:p w14:paraId="2930EE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shd w:val="clear" w:color="000000" w:fill="F2F2F2"/>
            <w:vAlign w:val="center"/>
            <w:hideMark/>
          </w:tcPr>
          <w:p w14:paraId="553B1BC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w:t>
            </w:r>
          </w:p>
        </w:tc>
        <w:tc>
          <w:tcPr>
            <w:tcW w:w="7420" w:type="dxa"/>
            <w:shd w:val="clear" w:color="000000" w:fill="F2F2F2"/>
            <w:vAlign w:val="center"/>
            <w:hideMark/>
          </w:tcPr>
          <w:p w14:paraId="57A4F19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ve ser fornecido, em texto livre, o endereço completo de residência permanente da entidade integrante reportada.</w:t>
            </w:r>
          </w:p>
        </w:tc>
        <w:tc>
          <w:tcPr>
            <w:tcW w:w="920" w:type="dxa"/>
            <w:shd w:val="clear" w:color="000000" w:fill="F2F2F2"/>
            <w:vAlign w:val="center"/>
            <w:hideMark/>
          </w:tcPr>
          <w:p w14:paraId="6DD406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A08E5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920" w:type="dxa"/>
            <w:shd w:val="clear" w:color="000000" w:fill="F2F2F2"/>
            <w:vAlign w:val="center"/>
            <w:hideMark/>
          </w:tcPr>
          <w:p w14:paraId="4251FF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EB2C9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BF95D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A9D91A2" w14:textId="77777777" w:rsidTr="00061205">
        <w:trPr>
          <w:trHeight w:val="315"/>
        </w:trPr>
        <w:tc>
          <w:tcPr>
            <w:tcW w:w="920" w:type="dxa"/>
            <w:shd w:val="clear" w:color="000000" w:fill="FFFFFF"/>
            <w:vAlign w:val="center"/>
            <w:hideMark/>
          </w:tcPr>
          <w:p w14:paraId="5403BDF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shd w:val="clear" w:color="000000" w:fill="FFFFFF"/>
            <w:vAlign w:val="center"/>
            <w:hideMark/>
          </w:tcPr>
          <w:p w14:paraId="2E9AEA6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420" w:type="dxa"/>
            <w:shd w:val="clear" w:color="000000" w:fill="FFFFFF"/>
            <w:vAlign w:val="center"/>
            <w:hideMark/>
          </w:tcPr>
          <w:p w14:paraId="081FEE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telefone completo da entidade integrante reportada.</w:t>
            </w:r>
          </w:p>
        </w:tc>
        <w:tc>
          <w:tcPr>
            <w:tcW w:w="920" w:type="dxa"/>
            <w:shd w:val="clear" w:color="000000" w:fill="FFFFFF"/>
            <w:vAlign w:val="center"/>
            <w:hideMark/>
          </w:tcPr>
          <w:p w14:paraId="4C02FB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97205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920" w:type="dxa"/>
            <w:shd w:val="clear" w:color="000000" w:fill="FFFFFF"/>
            <w:vAlign w:val="center"/>
            <w:hideMark/>
          </w:tcPr>
          <w:p w14:paraId="1658AC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2EE1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63478A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095B4" w14:textId="77777777" w:rsidTr="00061205">
        <w:trPr>
          <w:trHeight w:val="315"/>
        </w:trPr>
        <w:tc>
          <w:tcPr>
            <w:tcW w:w="920" w:type="dxa"/>
            <w:shd w:val="clear" w:color="000000" w:fill="F2F2F2"/>
            <w:vAlign w:val="center"/>
            <w:hideMark/>
          </w:tcPr>
          <w:p w14:paraId="19E8E39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shd w:val="clear" w:color="000000" w:fill="F2F2F2"/>
            <w:vAlign w:val="center"/>
            <w:hideMark/>
          </w:tcPr>
          <w:p w14:paraId="166F2B3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420" w:type="dxa"/>
            <w:shd w:val="clear" w:color="000000" w:fill="F2F2F2"/>
            <w:vAlign w:val="center"/>
            <w:hideMark/>
          </w:tcPr>
          <w:p w14:paraId="41D981E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 de e-mail para contato com a entidade integrante reportada.</w:t>
            </w:r>
          </w:p>
        </w:tc>
        <w:tc>
          <w:tcPr>
            <w:tcW w:w="920" w:type="dxa"/>
            <w:shd w:val="clear" w:color="000000" w:fill="F2F2F2"/>
            <w:vAlign w:val="center"/>
            <w:hideMark/>
          </w:tcPr>
          <w:p w14:paraId="505A03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83C1A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920" w:type="dxa"/>
            <w:shd w:val="clear" w:color="000000" w:fill="F2F2F2"/>
            <w:vAlign w:val="center"/>
            <w:hideMark/>
          </w:tcPr>
          <w:p w14:paraId="24E2AE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74F1B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0E3E9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42C8214" w14:textId="77777777" w:rsidTr="00061205">
        <w:trPr>
          <w:trHeight w:val="780"/>
        </w:trPr>
        <w:tc>
          <w:tcPr>
            <w:tcW w:w="920" w:type="dxa"/>
            <w:shd w:val="clear" w:color="000000" w:fill="FFFFFF"/>
            <w:vAlign w:val="center"/>
            <w:hideMark/>
          </w:tcPr>
          <w:p w14:paraId="79FC1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shd w:val="clear" w:color="000000" w:fill="FFFFFF"/>
            <w:vAlign w:val="center"/>
            <w:hideMark/>
          </w:tcPr>
          <w:p w14:paraId="5708313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w:t>
            </w:r>
          </w:p>
        </w:tc>
        <w:tc>
          <w:tcPr>
            <w:tcW w:w="7420" w:type="dxa"/>
            <w:shd w:val="clear" w:color="000000" w:fill="FFFFFF"/>
            <w:vAlign w:val="center"/>
            <w:hideMark/>
          </w:tcPr>
          <w:p w14:paraId="705561A6" w14:textId="39859678"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esquisa e Desenvolvimen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169006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E565D9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251B5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3AD30E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6396D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3A89553" w14:textId="77777777" w:rsidTr="00061205">
        <w:trPr>
          <w:trHeight w:val="780"/>
        </w:trPr>
        <w:tc>
          <w:tcPr>
            <w:tcW w:w="920" w:type="dxa"/>
            <w:shd w:val="clear" w:color="000000" w:fill="F2F2F2"/>
            <w:vAlign w:val="center"/>
            <w:hideMark/>
          </w:tcPr>
          <w:p w14:paraId="4A871A8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shd w:val="clear" w:color="000000" w:fill="F2F2F2"/>
            <w:vAlign w:val="center"/>
            <w:hideMark/>
          </w:tcPr>
          <w:p w14:paraId="3C1157A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2</w:t>
            </w:r>
          </w:p>
        </w:tc>
        <w:tc>
          <w:tcPr>
            <w:tcW w:w="7420" w:type="dxa"/>
            <w:shd w:val="clear" w:color="000000" w:fill="F2F2F2"/>
            <w:vAlign w:val="center"/>
            <w:hideMark/>
          </w:tcPr>
          <w:p w14:paraId="005D6F41" w14:textId="3B98661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Propriedade Intelectu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1B81B7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5A5E0E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655667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BF0C5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42495E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B9BCCE" w14:textId="77777777" w:rsidTr="00061205">
        <w:trPr>
          <w:trHeight w:val="780"/>
        </w:trPr>
        <w:tc>
          <w:tcPr>
            <w:tcW w:w="920" w:type="dxa"/>
            <w:shd w:val="clear" w:color="000000" w:fill="FFFFFF"/>
            <w:vAlign w:val="center"/>
            <w:hideMark/>
          </w:tcPr>
          <w:p w14:paraId="45754AC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shd w:val="clear" w:color="000000" w:fill="FFFFFF"/>
            <w:vAlign w:val="center"/>
            <w:hideMark/>
          </w:tcPr>
          <w:p w14:paraId="3FC25B8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3</w:t>
            </w:r>
          </w:p>
        </w:tc>
        <w:tc>
          <w:tcPr>
            <w:tcW w:w="7420" w:type="dxa"/>
            <w:shd w:val="clear" w:color="000000" w:fill="FFFFFF"/>
            <w:vAlign w:val="center"/>
            <w:hideMark/>
          </w:tcPr>
          <w:p w14:paraId="1E3F3752" w14:textId="6CC9A35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ompr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7A3A0B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FD319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08228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C56F8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4F884B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CB32A4B" w14:textId="77777777" w:rsidTr="00061205">
        <w:trPr>
          <w:trHeight w:val="780"/>
        </w:trPr>
        <w:tc>
          <w:tcPr>
            <w:tcW w:w="920" w:type="dxa"/>
            <w:shd w:val="clear" w:color="000000" w:fill="F2F2F2"/>
            <w:vAlign w:val="center"/>
            <w:hideMark/>
          </w:tcPr>
          <w:p w14:paraId="028D01C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shd w:val="clear" w:color="000000" w:fill="F2F2F2"/>
            <w:vAlign w:val="center"/>
            <w:hideMark/>
          </w:tcPr>
          <w:p w14:paraId="768917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4</w:t>
            </w:r>
          </w:p>
        </w:tc>
        <w:tc>
          <w:tcPr>
            <w:tcW w:w="7420" w:type="dxa"/>
            <w:shd w:val="clear" w:color="000000" w:fill="F2F2F2"/>
            <w:vAlign w:val="center"/>
            <w:hideMark/>
          </w:tcPr>
          <w:p w14:paraId="0459CFFA" w14:textId="21A83CE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Manufatura ou Produ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048C5A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76B43B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09118A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0ED45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992B8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8AFE045" w14:textId="77777777" w:rsidTr="00061205">
        <w:trPr>
          <w:trHeight w:val="780"/>
        </w:trPr>
        <w:tc>
          <w:tcPr>
            <w:tcW w:w="920" w:type="dxa"/>
            <w:shd w:val="clear" w:color="000000" w:fill="FFFFFF"/>
            <w:vAlign w:val="center"/>
            <w:hideMark/>
          </w:tcPr>
          <w:p w14:paraId="006A69B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shd w:val="clear" w:color="000000" w:fill="FFFFFF"/>
            <w:vAlign w:val="center"/>
            <w:hideMark/>
          </w:tcPr>
          <w:p w14:paraId="0D65262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5</w:t>
            </w:r>
          </w:p>
        </w:tc>
        <w:tc>
          <w:tcPr>
            <w:tcW w:w="7420" w:type="dxa"/>
            <w:shd w:val="clear" w:color="000000" w:fill="FFFFFF"/>
            <w:vAlign w:val="center"/>
            <w:hideMark/>
          </w:tcPr>
          <w:p w14:paraId="7C74ABBC" w14:textId="566A990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endas, Marketing ou Distribui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2ED3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194F0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9D98B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9BEF7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6E3A2B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EFD8B2" w14:textId="77777777" w:rsidTr="00061205">
        <w:trPr>
          <w:trHeight w:val="780"/>
        </w:trPr>
        <w:tc>
          <w:tcPr>
            <w:tcW w:w="920" w:type="dxa"/>
            <w:shd w:val="clear" w:color="000000" w:fill="F2F2F2"/>
            <w:vAlign w:val="center"/>
            <w:hideMark/>
          </w:tcPr>
          <w:p w14:paraId="1E3B8D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1860" w:type="dxa"/>
            <w:shd w:val="clear" w:color="000000" w:fill="F2F2F2"/>
            <w:vAlign w:val="center"/>
            <w:hideMark/>
          </w:tcPr>
          <w:p w14:paraId="6DBFEB2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6</w:t>
            </w:r>
          </w:p>
        </w:tc>
        <w:tc>
          <w:tcPr>
            <w:tcW w:w="7420" w:type="dxa"/>
            <w:shd w:val="clear" w:color="000000" w:fill="F2F2F2"/>
            <w:vAlign w:val="center"/>
            <w:hideMark/>
          </w:tcPr>
          <w:p w14:paraId="76AC0F67" w14:textId="20E2205C"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Administrativos, de Gestão ou de Suport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41D7C8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E242D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EA51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43D62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204CB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E358D8E" w14:textId="77777777" w:rsidTr="00061205">
        <w:trPr>
          <w:trHeight w:val="780"/>
        </w:trPr>
        <w:tc>
          <w:tcPr>
            <w:tcW w:w="920" w:type="dxa"/>
            <w:shd w:val="clear" w:color="000000" w:fill="FFFFFF"/>
            <w:vAlign w:val="center"/>
            <w:hideMark/>
          </w:tcPr>
          <w:p w14:paraId="0858E60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9</w:t>
            </w:r>
          </w:p>
        </w:tc>
        <w:tc>
          <w:tcPr>
            <w:tcW w:w="1860" w:type="dxa"/>
            <w:shd w:val="clear" w:color="000000" w:fill="FFFFFF"/>
            <w:vAlign w:val="center"/>
            <w:hideMark/>
          </w:tcPr>
          <w:p w14:paraId="557C76D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7</w:t>
            </w:r>
          </w:p>
        </w:tc>
        <w:tc>
          <w:tcPr>
            <w:tcW w:w="7420" w:type="dxa"/>
            <w:shd w:val="clear" w:color="000000" w:fill="FFFFFF"/>
            <w:vAlign w:val="center"/>
            <w:hideMark/>
          </w:tcPr>
          <w:p w14:paraId="22E75AEA" w14:textId="0A271E4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restação de Serviços a Partes Não Relacionad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09789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08EE3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4B4D80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8D04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843DB0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AA4E5A" w14:textId="77777777" w:rsidTr="00061205">
        <w:trPr>
          <w:trHeight w:val="780"/>
        </w:trPr>
        <w:tc>
          <w:tcPr>
            <w:tcW w:w="920" w:type="dxa"/>
            <w:shd w:val="clear" w:color="000000" w:fill="F2F2F2"/>
            <w:vAlign w:val="center"/>
            <w:hideMark/>
          </w:tcPr>
          <w:p w14:paraId="5784526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1860" w:type="dxa"/>
            <w:shd w:val="clear" w:color="000000" w:fill="F2F2F2"/>
            <w:vAlign w:val="center"/>
            <w:hideMark/>
          </w:tcPr>
          <w:p w14:paraId="0A5A471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8</w:t>
            </w:r>
          </w:p>
        </w:tc>
        <w:tc>
          <w:tcPr>
            <w:tcW w:w="7420" w:type="dxa"/>
            <w:shd w:val="clear" w:color="000000" w:fill="F2F2F2"/>
            <w:vAlign w:val="center"/>
            <w:hideMark/>
          </w:tcPr>
          <w:p w14:paraId="4466C328" w14:textId="1604A245"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partamento Financeiro do Grup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59A2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4AA9F8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75A3C0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62D1C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BA5F4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73BD64" w14:textId="77777777" w:rsidTr="00061205">
        <w:trPr>
          <w:trHeight w:val="780"/>
        </w:trPr>
        <w:tc>
          <w:tcPr>
            <w:tcW w:w="920" w:type="dxa"/>
            <w:shd w:val="clear" w:color="000000" w:fill="FFFFFF"/>
            <w:vAlign w:val="center"/>
            <w:hideMark/>
          </w:tcPr>
          <w:p w14:paraId="588C90C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1860" w:type="dxa"/>
            <w:shd w:val="clear" w:color="000000" w:fill="FFFFFF"/>
            <w:vAlign w:val="center"/>
            <w:hideMark/>
          </w:tcPr>
          <w:p w14:paraId="239C45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9</w:t>
            </w:r>
          </w:p>
        </w:tc>
        <w:tc>
          <w:tcPr>
            <w:tcW w:w="7420" w:type="dxa"/>
            <w:shd w:val="clear" w:color="000000" w:fill="FFFFFF"/>
            <w:vAlign w:val="center"/>
            <w:hideMark/>
          </w:tcPr>
          <w:p w14:paraId="3D1B1DE5" w14:textId="74C8B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Financeiros Regulament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5456B7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DC103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109D987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8EE78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F90AE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33C99CD" w14:textId="77777777" w:rsidTr="00061205">
        <w:trPr>
          <w:trHeight w:val="780"/>
        </w:trPr>
        <w:tc>
          <w:tcPr>
            <w:tcW w:w="920" w:type="dxa"/>
            <w:shd w:val="clear" w:color="000000" w:fill="F2F2F2"/>
            <w:vAlign w:val="center"/>
            <w:hideMark/>
          </w:tcPr>
          <w:p w14:paraId="6F3563A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2</w:t>
            </w:r>
          </w:p>
        </w:tc>
        <w:tc>
          <w:tcPr>
            <w:tcW w:w="1860" w:type="dxa"/>
            <w:shd w:val="clear" w:color="000000" w:fill="F2F2F2"/>
            <w:vAlign w:val="center"/>
            <w:hideMark/>
          </w:tcPr>
          <w:p w14:paraId="6E3D75C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0</w:t>
            </w:r>
          </w:p>
        </w:tc>
        <w:tc>
          <w:tcPr>
            <w:tcW w:w="7420" w:type="dxa"/>
            <w:shd w:val="clear" w:color="000000" w:fill="F2F2F2"/>
            <w:vAlign w:val="center"/>
            <w:hideMark/>
          </w:tcPr>
          <w:p w14:paraId="46DB56D6" w14:textId="3EE39AB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gu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679F34F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1BFF7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7913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BE412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7A014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9625C7" w14:textId="77777777" w:rsidTr="00061205">
        <w:trPr>
          <w:trHeight w:val="780"/>
        </w:trPr>
        <w:tc>
          <w:tcPr>
            <w:tcW w:w="920" w:type="dxa"/>
            <w:shd w:val="clear" w:color="000000" w:fill="FFFFFF"/>
            <w:vAlign w:val="center"/>
            <w:hideMark/>
          </w:tcPr>
          <w:p w14:paraId="06E51F2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3</w:t>
            </w:r>
          </w:p>
        </w:tc>
        <w:tc>
          <w:tcPr>
            <w:tcW w:w="1860" w:type="dxa"/>
            <w:shd w:val="clear" w:color="000000" w:fill="FFFFFF"/>
            <w:vAlign w:val="center"/>
            <w:hideMark/>
          </w:tcPr>
          <w:p w14:paraId="1EE8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1</w:t>
            </w:r>
          </w:p>
        </w:tc>
        <w:tc>
          <w:tcPr>
            <w:tcW w:w="7420" w:type="dxa"/>
            <w:shd w:val="clear" w:color="000000" w:fill="FFFFFF"/>
            <w:vAlign w:val="center"/>
            <w:hideMark/>
          </w:tcPr>
          <w:p w14:paraId="5E7B649A" w14:textId="6A2A4ACF"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Ações e Outros Instrumentos de Capit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3ECF5A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33BEE3C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D359D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CDF0E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243176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025F9E9" w14:textId="77777777" w:rsidTr="00061205">
        <w:trPr>
          <w:trHeight w:val="780"/>
        </w:trPr>
        <w:tc>
          <w:tcPr>
            <w:tcW w:w="920" w:type="dxa"/>
            <w:shd w:val="clear" w:color="000000" w:fill="F2F2F2"/>
            <w:vAlign w:val="center"/>
            <w:hideMark/>
          </w:tcPr>
          <w:p w14:paraId="5333F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4</w:t>
            </w:r>
          </w:p>
        </w:tc>
        <w:tc>
          <w:tcPr>
            <w:tcW w:w="1860" w:type="dxa"/>
            <w:shd w:val="clear" w:color="000000" w:fill="F2F2F2"/>
            <w:vAlign w:val="center"/>
            <w:hideMark/>
          </w:tcPr>
          <w:p w14:paraId="0B9474F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2</w:t>
            </w:r>
          </w:p>
        </w:tc>
        <w:tc>
          <w:tcPr>
            <w:tcW w:w="7420" w:type="dxa"/>
            <w:shd w:val="clear" w:color="000000" w:fill="F2F2F2"/>
            <w:vAlign w:val="center"/>
            <w:hideMark/>
          </w:tcPr>
          <w:p w14:paraId="59589254" w14:textId="4AD9A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ativ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F295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366BB74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5D629B3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AE8B1C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3BF99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0C6564" w14:textId="77777777" w:rsidTr="00061205">
        <w:trPr>
          <w:trHeight w:val="780"/>
        </w:trPr>
        <w:tc>
          <w:tcPr>
            <w:tcW w:w="920" w:type="dxa"/>
            <w:shd w:val="clear" w:color="000000" w:fill="FFFFFF"/>
            <w:vAlign w:val="center"/>
            <w:hideMark/>
          </w:tcPr>
          <w:p w14:paraId="7BF163D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5</w:t>
            </w:r>
          </w:p>
        </w:tc>
        <w:tc>
          <w:tcPr>
            <w:tcW w:w="1860" w:type="dxa"/>
            <w:shd w:val="clear" w:color="000000" w:fill="FFFFFF"/>
            <w:vAlign w:val="center"/>
            <w:hideMark/>
          </w:tcPr>
          <w:p w14:paraId="768F32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3</w:t>
            </w:r>
          </w:p>
        </w:tc>
        <w:tc>
          <w:tcPr>
            <w:tcW w:w="7420" w:type="dxa"/>
            <w:shd w:val="clear" w:color="000000" w:fill="FFFFFF"/>
            <w:vAlign w:val="center"/>
            <w:hideMark/>
          </w:tcPr>
          <w:p w14:paraId="6E96EF88" w14:textId="60DF076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utr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F701D8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B29BE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B7480E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F820E3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B68F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7B53392" w14:textId="77777777" w:rsidTr="00061205">
        <w:trPr>
          <w:trHeight w:val="2310"/>
        </w:trPr>
        <w:tc>
          <w:tcPr>
            <w:tcW w:w="920" w:type="dxa"/>
            <w:shd w:val="clear" w:color="000000" w:fill="F2F2F2"/>
            <w:vAlign w:val="center"/>
            <w:hideMark/>
          </w:tcPr>
          <w:p w14:paraId="579A9F3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6</w:t>
            </w:r>
          </w:p>
        </w:tc>
        <w:tc>
          <w:tcPr>
            <w:tcW w:w="1860" w:type="dxa"/>
            <w:shd w:val="clear" w:color="000000" w:fill="F2F2F2"/>
            <w:vAlign w:val="center"/>
            <w:hideMark/>
          </w:tcPr>
          <w:p w14:paraId="61DB04C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_OUTROS</w:t>
            </w:r>
          </w:p>
        </w:tc>
        <w:tc>
          <w:tcPr>
            <w:tcW w:w="7420" w:type="dxa"/>
            <w:shd w:val="clear" w:color="000000" w:fill="F2F2F2"/>
            <w:vAlign w:val="center"/>
            <w:hideMark/>
          </w:tcPr>
          <w:p w14:paraId="2A5333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2F2F2"/>
            <w:vAlign w:val="center"/>
            <w:hideMark/>
          </w:tcPr>
          <w:p w14:paraId="54ED08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46D034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55</w:t>
            </w:r>
          </w:p>
        </w:tc>
        <w:tc>
          <w:tcPr>
            <w:tcW w:w="920" w:type="dxa"/>
            <w:shd w:val="clear" w:color="000000" w:fill="F2F2F2"/>
            <w:vAlign w:val="center"/>
            <w:hideMark/>
          </w:tcPr>
          <w:p w14:paraId="052290C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A191D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07B5D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CD6B3E" w14:textId="77777777" w:rsidTr="00061205">
        <w:trPr>
          <w:trHeight w:val="2310"/>
        </w:trPr>
        <w:tc>
          <w:tcPr>
            <w:tcW w:w="920" w:type="dxa"/>
            <w:shd w:val="clear" w:color="000000" w:fill="FFFFFF"/>
            <w:vAlign w:val="center"/>
            <w:hideMark/>
          </w:tcPr>
          <w:p w14:paraId="6D88414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7</w:t>
            </w:r>
          </w:p>
        </w:tc>
        <w:tc>
          <w:tcPr>
            <w:tcW w:w="1860" w:type="dxa"/>
            <w:shd w:val="clear" w:color="000000" w:fill="FFFFFF"/>
            <w:vAlign w:val="center"/>
            <w:hideMark/>
          </w:tcPr>
          <w:p w14:paraId="1F3D277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7420" w:type="dxa"/>
            <w:shd w:val="clear" w:color="000000" w:fill="FFFFFF"/>
            <w:vAlign w:val="center"/>
            <w:hideMark/>
          </w:tcPr>
          <w:p w14:paraId="081F1490" w14:textId="77777777" w:rsidR="00754C0B" w:rsidRPr="004B1F0D" w:rsidRDefault="00754C0B" w:rsidP="00754C0B">
            <w:pPr>
              <w:spacing w:after="240"/>
              <w:rPr>
                <w:rFonts w:eastAsia="Times New Roman" w:cs="Times New Roman"/>
                <w:color w:val="000000"/>
                <w:szCs w:val="20"/>
                <w:lang w:eastAsia="pt-BR"/>
              </w:rPr>
            </w:pPr>
            <w:r w:rsidRPr="004B1F0D">
              <w:rPr>
                <w:rFonts w:eastAsia="Times New Roman" w:cs="Times New Roman"/>
                <w:color w:val="000000"/>
                <w:szCs w:val="20"/>
                <w:lang w:eastAsia="pt-BR"/>
              </w:rPr>
              <w:t>Outras Informações: Campo de utilização opcional, para o fornecimento de informações adicionais sobre a entidade reporta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FFFFF"/>
            <w:vAlign w:val="center"/>
            <w:hideMark/>
          </w:tcPr>
          <w:p w14:paraId="2B648B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4B39B73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20" w:type="dxa"/>
            <w:shd w:val="clear" w:color="000000" w:fill="FFFFFF"/>
            <w:vAlign w:val="center"/>
            <w:hideMark/>
          </w:tcPr>
          <w:p w14:paraId="0036B7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E28F4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441224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097F4C0" w14:textId="77777777" w:rsidR="0070069F" w:rsidRPr="004B1F0D" w:rsidRDefault="0070069F">
      <w:pPr>
        <w:spacing w:after="200" w:line="276" w:lineRule="auto"/>
        <w:rPr>
          <w:b/>
          <w:szCs w:val="20"/>
        </w:rPr>
      </w:pPr>
    </w:p>
    <w:p w14:paraId="409551AD" w14:textId="77777777" w:rsidR="00F46979" w:rsidRPr="004B1F0D" w:rsidRDefault="00F46979"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p>
    <w:p w14:paraId="3B6B3137" w14:textId="77777777" w:rsidR="00F46979" w:rsidRPr="004B1F0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r w:rsidRPr="004B1F0D">
        <w:rPr>
          <w:rFonts w:ascii="Times New Roman" w:hAnsi="Times New Roman" w:cs="Times New Roman"/>
        </w:rPr>
        <w:t xml:space="preserve">REGRA_DECLARANTE_INTEGRANTE_PAIS_A_PAIS: </w:t>
      </w:r>
      <w:r w:rsidRPr="004B1F0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4B1F0D" w:rsidRDefault="00F46979" w:rsidP="00F03063">
      <w:pPr>
        <w:pStyle w:val="PSDS-MarcadoresNivel2"/>
        <w:numPr>
          <w:ilvl w:val="0"/>
          <w:numId w:val="0"/>
        </w:numPr>
        <w:ind w:left="708"/>
        <w:rPr>
          <w:rFonts w:ascii="Times New Roman" w:hAnsi="Times New Roman" w:cs="Times New Roman"/>
        </w:rPr>
      </w:pPr>
      <w:r w:rsidRPr="004B1F0D">
        <w:rPr>
          <w:rFonts w:ascii="Times New Roman" w:hAnsi="Times New Roman" w:cs="Times New Roman"/>
        </w:rPr>
        <w:t>REGRA_OBRIGATORIO_CAMPOS_W250</w:t>
      </w:r>
      <w:r w:rsidRPr="004B1F0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4B1F0D" w:rsidRDefault="00F46979" w:rsidP="00F03063">
      <w:pPr>
        <w:pStyle w:val="PSDS-MarcadoresNivel2"/>
        <w:numPr>
          <w:ilvl w:val="0"/>
          <w:numId w:val="0"/>
        </w:numPr>
        <w:rPr>
          <w:rFonts w:ascii="Times New Roman" w:hAnsi="Times New Roman" w:cs="Times New Roman"/>
        </w:rPr>
      </w:pPr>
    </w:p>
    <w:p w14:paraId="16044EE7" w14:textId="77777777" w:rsidR="00F46979" w:rsidRPr="004B1F0D" w:rsidRDefault="00F46979" w:rsidP="00F46979">
      <w:pPr>
        <w:rPr>
          <w:rFonts w:cs="Times New Roman"/>
          <w:b/>
          <w:bCs/>
          <w:lang w:val="pt-PT"/>
        </w:rPr>
      </w:pPr>
      <w:r w:rsidRPr="004B1F0D">
        <w:rPr>
          <w:rFonts w:cs="Times New Roman"/>
          <w:b/>
          <w:bCs/>
          <w:lang w:val="pt-PT"/>
        </w:rPr>
        <w:t>II – Regras de Validação de Campos:</w:t>
      </w:r>
    </w:p>
    <w:p w14:paraId="3E53B93A"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UNICO: </w:t>
            </w:r>
            <w:r w:rsidRPr="004B1F0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4B1F0D" w:rsidRDefault="00F46979" w:rsidP="00F46979">
            <w:pPr>
              <w:pStyle w:val="Corpodetexto"/>
              <w:rPr>
                <w:rFonts w:ascii="Times New Roman" w:hAnsi="Times New Roman" w:cs="Times New Roman"/>
              </w:rPr>
            </w:pPr>
            <w:r w:rsidRPr="004B1F0D">
              <w:rPr>
                <w:rFonts w:ascii="Arial" w:hAnsi="Arial" w:cs="Arial"/>
                <w:color w:val="222222"/>
                <w:sz w:val="19"/>
                <w:szCs w:val="19"/>
                <w:shd w:val="clear" w:color="auto" w:fill="FFFFFF"/>
                <w:lang w:eastAsia="pt-BR"/>
              </w:rPr>
              <w:br/>
            </w:r>
            <w:r w:rsidRPr="004B1F0D">
              <w:rPr>
                <w:rFonts w:ascii="Times New Roman" w:hAnsi="Times New Roman" w:cs="Times New Roman"/>
                <w:b/>
                <w:bCs/>
              </w:rPr>
              <w:t xml:space="preserve">REGRA_VALIDA_TIN: </w:t>
            </w:r>
            <w:r w:rsidRPr="004B1F0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08A3791" w14:textId="77777777" w:rsidR="00F46979" w:rsidRPr="004B1F0D" w:rsidRDefault="00F46979" w:rsidP="00F46979">
            <w:pPr>
              <w:pStyle w:val="PSDS-CorpodeTexto0"/>
              <w:rPr>
                <w:rFonts w:ascii="Times New Roman" w:hAnsi="Times New Roman" w:cs="Times New Roman"/>
              </w:rPr>
            </w:pPr>
          </w:p>
          <w:p w14:paraId="21827179" w14:textId="77777777" w:rsidR="00F46979" w:rsidRPr="004B1F0D" w:rsidRDefault="00F46979" w:rsidP="00F46979">
            <w:pPr>
              <w:pStyle w:val="PSDS-CorpodeTexto0"/>
              <w:rPr>
                <w:rFonts w:ascii="Times New Roman" w:hAnsi="Times New Roman" w:cs="Times New Roman"/>
              </w:rPr>
            </w:pPr>
          </w:p>
          <w:p w14:paraId="2447E0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TIN: </w:t>
            </w:r>
            <w:r w:rsidRPr="004B1F0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4B1F0D" w:rsidRDefault="00F46979" w:rsidP="00F46979">
            <w:pPr>
              <w:pStyle w:val="Corpodetexto"/>
              <w:rPr>
                <w:rFonts w:ascii="Times New Roman" w:hAnsi="Times New Roman" w:cs="Times New Roman"/>
              </w:rPr>
            </w:pPr>
          </w:p>
          <w:p w14:paraId="39AE2159" w14:textId="33527AB2" w:rsidR="00F46979" w:rsidRPr="00DD3A84" w:rsidRDefault="00F46979" w:rsidP="00F46979">
            <w:pPr>
              <w:pStyle w:val="Corpodetexto"/>
              <w:rPr>
                <w:rFonts w:ascii="Times New Roman" w:hAnsi="Times New Roman" w:cs="Times New Roman"/>
                <w:highlight w:val="yellow"/>
              </w:rPr>
            </w:pPr>
            <w:r w:rsidRPr="00DD3A84">
              <w:rPr>
                <w:rFonts w:ascii="Times New Roman" w:hAnsi="Times New Roman" w:cs="Times New Roman"/>
                <w:b/>
                <w:bCs/>
                <w:highlight w:val="yellow"/>
              </w:rPr>
              <w:t xml:space="preserve">REGRA_JURISDICAO_TIN_OBRIGATORIO: </w:t>
            </w:r>
            <w:r w:rsidRPr="00DD3A84">
              <w:rPr>
                <w:rFonts w:ascii="Times New Roman" w:hAnsi="Times New Roman" w:cs="Times New Roman"/>
                <w:highlight w:val="yellow"/>
              </w:rPr>
              <w:t>Verifica, quando W250.TIN é diferente de “NOTIN”, se o campo W250.JURISDICAO_TIN está preenchido</w:t>
            </w:r>
            <w:r w:rsidR="00061205" w:rsidRPr="00DD3A84">
              <w:rPr>
                <w:rFonts w:ascii="Times New Roman" w:hAnsi="Times New Roman" w:cs="Times New Roman"/>
                <w:highlight w:val="yellow"/>
              </w:rPr>
              <w:t xml:space="preserve"> ou quando for igual a “NOTIN” e W100.IND_CONTROLADORA é igual a “N” e o campo W100.TIN_CONTROLADORA igual a “NOTIN”.</w:t>
            </w:r>
          </w:p>
          <w:p w14:paraId="684228C0" w14:textId="77777777" w:rsidR="00F46979" w:rsidRPr="00DD3A84" w:rsidRDefault="00F46979" w:rsidP="00F46979">
            <w:pPr>
              <w:pStyle w:val="Corpodetexto"/>
              <w:rPr>
                <w:rFonts w:ascii="Times New Roman" w:hAnsi="Times New Roman" w:cs="Times New Roman"/>
                <w:highlight w:val="yellow"/>
              </w:rPr>
            </w:pPr>
          </w:p>
          <w:p w14:paraId="4D222A49" w14:textId="15188602" w:rsidR="00061205" w:rsidRPr="004B1F0D" w:rsidRDefault="00F46979" w:rsidP="00DD3A84">
            <w:pPr>
              <w:pStyle w:val="Corpodetexto"/>
              <w:rPr>
                <w:rFonts w:ascii="Times New Roman" w:hAnsi="Times New Roman" w:cs="Times New Roman"/>
              </w:rPr>
            </w:pPr>
            <w:r w:rsidRPr="00DD3A84">
              <w:rPr>
                <w:rFonts w:ascii="Times New Roman" w:hAnsi="Times New Roman" w:cs="Times New Roman"/>
                <w:b/>
                <w:bCs/>
                <w:highlight w:val="yellow"/>
              </w:rPr>
              <w:t xml:space="preserve">REGRA_JURISDICAO_TIN_NAO_PREENCHER: </w:t>
            </w:r>
            <w:r w:rsidRPr="00DD3A84">
              <w:rPr>
                <w:rFonts w:ascii="Times New Roman" w:hAnsi="Times New Roman" w:cs="Times New Roman"/>
                <w:highlight w:val="yellow"/>
              </w:rPr>
              <w:t>Verifica, quando W250.TIN é igual a “NOTIN”, se o campo W250.JURISDICAO_TIN não está preenchido</w:t>
            </w:r>
            <w:r w:rsidR="00DD3A84" w:rsidRPr="00DD3A84">
              <w:rPr>
                <w:rFonts w:ascii="Times New Roman" w:hAnsi="Times New Roman" w:cs="Times New Roman"/>
                <w:highlight w:val="yellow"/>
              </w:rPr>
              <w:t>, o campo W100.IND_CONTROLADORA é diferente “N” e o campo W100.TIN_CONTROLADORA diferente de “NOTIN”.</w:t>
            </w:r>
          </w:p>
        </w:tc>
        <w:tc>
          <w:tcPr>
            <w:tcW w:w="961" w:type="dxa"/>
            <w:tcBorders>
              <w:top w:val="single" w:sz="6" w:space="0" w:color="auto"/>
              <w:left w:val="single" w:sz="6" w:space="0" w:color="auto"/>
              <w:bottom w:val="single" w:sz="6" w:space="0" w:color="auto"/>
            </w:tcBorders>
          </w:tcPr>
          <w:p w14:paraId="32BD18D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B700180" w14:textId="77777777" w:rsidR="00F46979" w:rsidRPr="004B1F0D" w:rsidRDefault="00F46979" w:rsidP="00F46979">
            <w:pPr>
              <w:pStyle w:val="PSDS-CorpodeTexto0"/>
              <w:rPr>
                <w:rFonts w:ascii="Times New Roman" w:hAnsi="Times New Roman" w:cs="Times New Roman"/>
              </w:rPr>
            </w:pPr>
          </w:p>
          <w:p w14:paraId="32F640DA" w14:textId="77777777" w:rsidR="00F46979" w:rsidRPr="004B1F0D" w:rsidRDefault="00F46979" w:rsidP="00F46979">
            <w:pPr>
              <w:pStyle w:val="PSDS-CorpodeTexto0"/>
              <w:rPr>
                <w:rFonts w:ascii="Times New Roman" w:hAnsi="Times New Roman" w:cs="Times New Roman"/>
              </w:rPr>
            </w:pPr>
          </w:p>
          <w:p w14:paraId="2C22AB4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10E86E" w14:textId="77777777" w:rsidR="00F46979" w:rsidRPr="004B1F0D" w:rsidRDefault="00F46979" w:rsidP="00F46979">
            <w:pPr>
              <w:pStyle w:val="PSDS-CorpodeTexto0"/>
              <w:rPr>
                <w:rFonts w:ascii="Times New Roman" w:hAnsi="Times New Roman" w:cs="Times New Roman"/>
              </w:rPr>
            </w:pPr>
          </w:p>
          <w:p w14:paraId="28B19B8E" w14:textId="77777777" w:rsidR="00F46979" w:rsidRPr="004B1F0D" w:rsidRDefault="00F46979" w:rsidP="00F46979">
            <w:pPr>
              <w:pStyle w:val="PSDS-CorpodeTexto0"/>
              <w:rPr>
                <w:rFonts w:ascii="Times New Roman" w:hAnsi="Times New Roman" w:cs="Times New Roman"/>
              </w:rPr>
            </w:pPr>
          </w:p>
          <w:p w14:paraId="40A9570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NI: </w:t>
            </w:r>
            <w:r w:rsidRPr="004B1F0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4B1F0D" w:rsidRDefault="00F03063" w:rsidP="00F46979">
            <w:pPr>
              <w:pStyle w:val="Corpodetexto"/>
              <w:rPr>
                <w:rFonts w:ascii="Times New Roman" w:hAnsi="Times New Roman" w:cs="Times New Roman"/>
              </w:rPr>
            </w:pPr>
          </w:p>
          <w:p w14:paraId="6FDE1E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IN_NAO_PREENCHER: </w:t>
            </w:r>
            <w:r w:rsidRPr="004B1F0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5572397" w14:textId="77777777" w:rsidR="00F46979" w:rsidRPr="004B1F0D" w:rsidRDefault="00F46979" w:rsidP="00F46979">
            <w:pPr>
              <w:pStyle w:val="PSDS-CorpodeTexto0"/>
              <w:rPr>
                <w:rFonts w:ascii="Times New Roman" w:hAnsi="Times New Roman" w:cs="Times New Roman"/>
              </w:rPr>
            </w:pPr>
          </w:p>
          <w:p w14:paraId="4AFD0C9B" w14:textId="77777777" w:rsidR="00F46979" w:rsidRPr="004B1F0D" w:rsidRDefault="00F46979" w:rsidP="00F46979">
            <w:pPr>
              <w:pStyle w:val="PSDS-CorpodeTexto0"/>
              <w:rPr>
                <w:rFonts w:ascii="Times New Roman" w:hAnsi="Times New Roman" w:cs="Times New Roman"/>
              </w:rPr>
            </w:pPr>
          </w:p>
          <w:p w14:paraId="68D96B5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7F83BC0" w14:textId="77777777" w:rsidR="00F46979" w:rsidRPr="004B1F0D" w:rsidRDefault="00F46979" w:rsidP="00F46979">
            <w:pPr>
              <w:pStyle w:val="PSDS-CorpodeTexto0"/>
              <w:rPr>
                <w:rFonts w:ascii="Times New Roman" w:hAnsi="Times New Roman" w:cs="Times New Roman"/>
              </w:rPr>
            </w:pPr>
          </w:p>
        </w:tc>
      </w:tr>
      <w:tr w:rsidR="00F46979" w:rsidRPr="004B1F0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TIPO_NI: </w:t>
            </w:r>
            <w:r w:rsidRPr="004B1F0D">
              <w:rPr>
                <w:rFonts w:ascii="Times New Roman" w:hAnsi="Times New Roman" w:cs="Times New Roman"/>
              </w:rPr>
              <w:t>Caso W250.IN esteja preenchido, o campo W250.TIPO_NI deve ser habilitado. Caso contrário, o campo W250.TIPO_NI é desabilitado.</w:t>
            </w:r>
          </w:p>
          <w:p w14:paraId="5E082246" w14:textId="77777777" w:rsidR="00F46979" w:rsidRPr="004B1F0D" w:rsidRDefault="00F46979" w:rsidP="00F46979">
            <w:pPr>
              <w:pStyle w:val="Corpodetexto"/>
              <w:rPr>
                <w:rFonts w:ascii="Times New Roman" w:hAnsi="Times New Roman" w:cs="Times New Roman"/>
              </w:rPr>
            </w:pPr>
          </w:p>
          <w:p w14:paraId="7917B6C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OBRIGATORIO: </w:t>
            </w:r>
            <w:r w:rsidRPr="004B1F0D">
              <w:rPr>
                <w:rFonts w:ascii="Times New Roman" w:hAnsi="Times New Roman" w:cs="Times New Roman"/>
              </w:rPr>
              <w:t>Verifica, quando W250.NI está preenchido, se o campo W250.TIPO_NI está preenchido.</w:t>
            </w:r>
          </w:p>
          <w:p w14:paraId="1DCD2C2C" w14:textId="77777777" w:rsidR="00F46979" w:rsidRPr="004B1F0D" w:rsidRDefault="00F46979" w:rsidP="00F46979">
            <w:pPr>
              <w:pStyle w:val="Corpodetexto"/>
              <w:rPr>
                <w:rFonts w:ascii="Times New Roman" w:hAnsi="Times New Roman" w:cs="Times New Roman"/>
                <w:b/>
                <w:bCs/>
              </w:rPr>
            </w:pPr>
          </w:p>
          <w:p w14:paraId="632448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NAO_PREENCHER: </w:t>
            </w:r>
            <w:r w:rsidRPr="004B1F0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29D0C56" w14:textId="77777777" w:rsidR="00F46979" w:rsidRPr="004B1F0D" w:rsidRDefault="00F46979" w:rsidP="00F46979">
            <w:pPr>
              <w:pStyle w:val="PSDS-CorpodeTexto0"/>
              <w:rPr>
                <w:rFonts w:ascii="Times New Roman" w:hAnsi="Times New Roman" w:cs="Times New Roman"/>
              </w:rPr>
            </w:pPr>
          </w:p>
          <w:p w14:paraId="4DEF14F6" w14:textId="77777777" w:rsidR="00F46979" w:rsidRPr="004B1F0D" w:rsidRDefault="00F46979" w:rsidP="00F46979">
            <w:pPr>
              <w:pStyle w:val="PSDS-CorpodeTexto0"/>
              <w:rPr>
                <w:rFonts w:ascii="Times New Roman" w:hAnsi="Times New Roman" w:cs="Times New Roman"/>
              </w:rPr>
            </w:pPr>
          </w:p>
          <w:p w14:paraId="68040A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E1077AB" w14:textId="77777777" w:rsidR="00F46979" w:rsidRPr="004B1F0D" w:rsidRDefault="00F46979" w:rsidP="00F46979">
            <w:pPr>
              <w:pStyle w:val="PSDS-CorpodeTexto0"/>
              <w:rPr>
                <w:rFonts w:ascii="Times New Roman" w:hAnsi="Times New Roman" w:cs="Times New Roman"/>
              </w:rPr>
            </w:pPr>
          </w:p>
          <w:p w14:paraId="58CBE24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ESC_OUTROS: </w:t>
            </w:r>
            <w:r w:rsidRPr="004B1F0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OBRIGATORIO: </w:t>
            </w:r>
            <w:r w:rsidRPr="004B1F0D">
              <w:rPr>
                <w:rFonts w:ascii="Times New Roman" w:hAnsi="Times New Roman" w:cs="Times New Roman"/>
              </w:rPr>
              <w:t>Verifica, quando W250.ATIV_13 é igual a “S” (Sim), se o campo W250.DESC_OUTROS está preenchido.</w:t>
            </w:r>
          </w:p>
          <w:p w14:paraId="4697B1B7" w14:textId="77777777" w:rsidR="00F46979" w:rsidRPr="004B1F0D" w:rsidRDefault="00F46979" w:rsidP="00F46979">
            <w:pPr>
              <w:pStyle w:val="Corpodetexto"/>
              <w:rPr>
                <w:rFonts w:ascii="Times New Roman" w:hAnsi="Times New Roman" w:cs="Times New Roman"/>
              </w:rPr>
            </w:pPr>
          </w:p>
          <w:p w14:paraId="44899A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NAO_PREENCHER: </w:t>
            </w:r>
            <w:r w:rsidRPr="004B1F0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8BFC6C" w14:textId="77777777" w:rsidR="00F46979" w:rsidRPr="004B1F0D" w:rsidRDefault="00F46979" w:rsidP="00F46979">
            <w:pPr>
              <w:pStyle w:val="PSDS-CorpodeTexto0"/>
              <w:rPr>
                <w:rFonts w:ascii="Times New Roman" w:hAnsi="Times New Roman" w:cs="Times New Roman"/>
              </w:rPr>
            </w:pPr>
          </w:p>
          <w:p w14:paraId="155F5E87" w14:textId="77777777" w:rsidR="00F46979" w:rsidRPr="004B1F0D" w:rsidRDefault="00F46979" w:rsidP="00F46979">
            <w:pPr>
              <w:pStyle w:val="PSDS-CorpodeTexto0"/>
              <w:rPr>
                <w:rFonts w:ascii="Times New Roman" w:hAnsi="Times New Roman" w:cs="Times New Roman"/>
              </w:rPr>
            </w:pPr>
          </w:p>
          <w:p w14:paraId="06BA29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EDF8AE4" w14:textId="77777777" w:rsidR="00F46979" w:rsidRPr="004B1F0D" w:rsidRDefault="00F46979" w:rsidP="00F46979">
            <w:pPr>
              <w:pStyle w:val="PSDS-CorpodeTexto0"/>
              <w:rPr>
                <w:rFonts w:ascii="Times New Roman" w:hAnsi="Times New Roman" w:cs="Times New Roman"/>
              </w:rPr>
            </w:pPr>
          </w:p>
          <w:p w14:paraId="50E02581" w14:textId="77777777" w:rsidR="00F46979" w:rsidRPr="004B1F0D" w:rsidRDefault="00F46979" w:rsidP="00F46979">
            <w:pPr>
              <w:pStyle w:val="PSDS-CorpodeTexto0"/>
              <w:rPr>
                <w:rFonts w:ascii="Times New Roman" w:hAnsi="Times New Roman" w:cs="Times New Roman"/>
              </w:rPr>
            </w:pPr>
          </w:p>
          <w:p w14:paraId="420BB1C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789729BB" w14:textId="77777777" w:rsidR="00F03063" w:rsidRPr="004B1F0D" w:rsidRDefault="00F03063" w:rsidP="009C1D92">
      <w:pPr>
        <w:pStyle w:val="Corpodetexto"/>
        <w:rPr>
          <w:rFonts w:ascii="Times New Roman" w:hAnsi="Times New Roman"/>
          <w:b/>
          <w:color w:val="002060"/>
          <w:szCs w:val="20"/>
        </w:rPr>
      </w:pPr>
    </w:p>
    <w:p w14:paraId="428789D0" w14:textId="77777777" w:rsidR="007B2962" w:rsidRDefault="007B2962" w:rsidP="009C1D92">
      <w:pPr>
        <w:pStyle w:val="Corpodetexto"/>
        <w:rPr>
          <w:rFonts w:ascii="Times New Roman" w:hAnsi="Times New Roman"/>
          <w:b/>
          <w:color w:val="002060"/>
          <w:szCs w:val="20"/>
        </w:rPr>
      </w:pPr>
    </w:p>
    <w:p w14:paraId="072B1A4D" w14:textId="77777777" w:rsidR="007B2962" w:rsidRDefault="007B2962" w:rsidP="009C1D92">
      <w:pPr>
        <w:pStyle w:val="Corpodetexto"/>
        <w:rPr>
          <w:rFonts w:ascii="Times New Roman" w:hAnsi="Times New Roman"/>
          <w:b/>
          <w:color w:val="002060"/>
          <w:szCs w:val="20"/>
        </w:rPr>
      </w:pPr>
    </w:p>
    <w:p w14:paraId="6331F566" w14:textId="77777777" w:rsidR="007B2962" w:rsidRDefault="007B2962" w:rsidP="009C1D92">
      <w:pPr>
        <w:pStyle w:val="Corpodetexto"/>
        <w:rPr>
          <w:rFonts w:ascii="Times New Roman" w:hAnsi="Times New Roman"/>
          <w:b/>
          <w:color w:val="002060"/>
          <w:szCs w:val="20"/>
        </w:rPr>
      </w:pPr>
    </w:p>
    <w:p w14:paraId="32CCC000" w14:textId="77777777" w:rsidR="007B2962" w:rsidRDefault="007B2962" w:rsidP="009C1D92">
      <w:pPr>
        <w:pStyle w:val="Corpodetexto"/>
        <w:rPr>
          <w:rFonts w:ascii="Times New Roman" w:hAnsi="Times New Roman"/>
          <w:b/>
          <w:color w:val="002060"/>
          <w:szCs w:val="20"/>
        </w:rPr>
      </w:pPr>
    </w:p>
    <w:p w14:paraId="20B67FA1" w14:textId="77777777" w:rsidR="007B2962" w:rsidRDefault="007B2962" w:rsidP="009C1D92">
      <w:pPr>
        <w:pStyle w:val="Corpodetexto"/>
        <w:rPr>
          <w:rFonts w:ascii="Times New Roman" w:hAnsi="Times New Roman"/>
          <w:b/>
          <w:color w:val="002060"/>
          <w:szCs w:val="20"/>
        </w:rPr>
      </w:pPr>
    </w:p>
    <w:p w14:paraId="1C83A14D" w14:textId="77777777" w:rsidR="007B2962" w:rsidRDefault="007B2962" w:rsidP="009C1D92">
      <w:pPr>
        <w:pStyle w:val="Corpodetexto"/>
        <w:rPr>
          <w:rFonts w:ascii="Times New Roman" w:hAnsi="Times New Roman"/>
          <w:b/>
          <w:color w:val="002060"/>
          <w:szCs w:val="20"/>
        </w:rPr>
      </w:pPr>
    </w:p>
    <w:p w14:paraId="3BE5E2D0" w14:textId="77777777" w:rsidR="007B2962" w:rsidRDefault="007B2962" w:rsidP="009C1D92">
      <w:pPr>
        <w:pStyle w:val="Corpodetexto"/>
        <w:rPr>
          <w:rFonts w:ascii="Times New Roman" w:hAnsi="Times New Roman"/>
          <w:b/>
          <w:color w:val="002060"/>
          <w:szCs w:val="20"/>
        </w:rPr>
      </w:pPr>
    </w:p>
    <w:p w14:paraId="5A28D807" w14:textId="00CFB881"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BF4705D" w14:textId="77777777" w:rsidR="009C1D92" w:rsidRPr="004B1F0D" w:rsidRDefault="009C1D92" w:rsidP="009C1D92">
      <w:pPr>
        <w:pStyle w:val="Corpodetexto"/>
        <w:rPr>
          <w:rFonts w:ascii="Times New Roman" w:hAnsi="Times New Roman"/>
          <w:b/>
          <w:color w:val="002060"/>
          <w:szCs w:val="20"/>
        </w:rPr>
      </w:pPr>
    </w:p>
    <w:p w14:paraId="1B87883D"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W250|</w:t>
      </w:r>
      <w:r w:rsidR="008B03E2" w:rsidRPr="004B1F0D">
        <w:rPr>
          <w:rFonts w:ascii="Times New Roman" w:hAnsi="Times New Roman"/>
          <w:b/>
          <w:color w:val="002060"/>
          <w:szCs w:val="20"/>
        </w:rPr>
        <w:t>DE</w:t>
      </w:r>
      <w:r w:rsidR="00AC6AFC" w:rsidRPr="004B1F0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4B1F0D" w:rsidRDefault="009C1D92" w:rsidP="009C1D92">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560693EB" w14:textId="77777777" w:rsidR="009C1D92" w:rsidRPr="004B1F0D" w:rsidRDefault="008B03E2" w:rsidP="009C1D92">
      <w:pPr>
        <w:pStyle w:val="Corpodetexto"/>
        <w:ind w:firstLine="708"/>
        <w:rPr>
          <w:rFonts w:ascii="Times New Roman" w:hAnsi="Times New Roman"/>
          <w:color w:val="002060"/>
          <w:szCs w:val="20"/>
        </w:rPr>
      </w:pPr>
      <w:r w:rsidRPr="004B1F0D">
        <w:rPr>
          <w:rFonts w:ascii="Times New Roman" w:hAnsi="Times New Roman"/>
          <w:color w:val="002060"/>
          <w:szCs w:val="20"/>
        </w:rPr>
        <w:t>|DE</w:t>
      </w:r>
      <w:r w:rsidR="00AC6AFC" w:rsidRPr="004B1F0D">
        <w:rPr>
          <w:rFonts w:ascii="Times New Roman" w:hAnsi="Times New Roman"/>
          <w:color w:val="002060"/>
          <w:szCs w:val="20"/>
        </w:rPr>
        <w:t xml:space="preserve">|: </w:t>
      </w:r>
      <w:r w:rsidRPr="004B1F0D">
        <w:rPr>
          <w:rFonts w:ascii="Times New Roman" w:hAnsi="Times New Roman"/>
          <w:color w:val="002060"/>
          <w:szCs w:val="20"/>
        </w:rPr>
        <w:t>Alemanha</w:t>
      </w:r>
      <w:r w:rsidR="00AC6AFC" w:rsidRPr="004B1F0D">
        <w:rPr>
          <w:rFonts w:ascii="Times New Roman" w:hAnsi="Times New Roman"/>
          <w:color w:val="002060"/>
          <w:szCs w:val="20"/>
        </w:rPr>
        <w:t>.</w:t>
      </w:r>
    </w:p>
    <w:p w14:paraId="5565870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ENTIDADE INTEGRANTE 1|: Nome da entidade integrante.</w:t>
      </w:r>
    </w:p>
    <w:p w14:paraId="32FAA7AF" w14:textId="77777777" w:rsidR="00AC6AFC" w:rsidRPr="004B1F0D" w:rsidRDefault="00AC6AFC" w:rsidP="009C1D92">
      <w:pPr>
        <w:pStyle w:val="Corpodetexto"/>
        <w:ind w:firstLine="708"/>
        <w:rPr>
          <w:rFonts w:ascii="Times New Roman" w:hAnsi="Times New Roman"/>
          <w:i/>
          <w:color w:val="002060"/>
          <w:szCs w:val="20"/>
        </w:rPr>
      </w:pPr>
      <w:r w:rsidRPr="004B1F0D">
        <w:rPr>
          <w:rFonts w:ascii="Times New Roman" w:hAnsi="Times New Roman"/>
          <w:color w:val="002060"/>
          <w:szCs w:val="20"/>
        </w:rPr>
        <w:t xml:space="preserve">|12345678|: </w:t>
      </w:r>
      <w:r w:rsidRPr="004B1F0D">
        <w:rPr>
          <w:rFonts w:ascii="Times New Roman" w:hAnsi="Times New Roman"/>
          <w:i/>
          <w:color w:val="002060"/>
          <w:szCs w:val="20"/>
        </w:rPr>
        <w:t>Tax Identification Number (TIN).</w:t>
      </w:r>
    </w:p>
    <w:p w14:paraId="54FFB39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25|: Jurisdição de emissão do TIN.</w:t>
      </w:r>
    </w:p>
    <w:p w14:paraId="709ACCC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Número de identificação.</w:t>
      </w:r>
    </w:p>
    <w:p w14:paraId="7DAFBFD7"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Jurisdição de emissão do número de identificação.</w:t>
      </w:r>
    </w:p>
    <w:p w14:paraId="5A5FA68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Tipo do número de identificação.</w:t>
      </w:r>
    </w:p>
    <w:p w14:paraId="2285240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OECD303|: Tipo do Endereço (OECD303 = Comercial).</w:t>
      </w:r>
    </w:p>
    <w:p w14:paraId="68C4BC5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RUA ALFA 121 – PERDIZES – SÃO PAULO/SP – CEP: 20.000-000|: Endereço.</w:t>
      </w:r>
    </w:p>
    <w:p w14:paraId="5E7B6472" w14:textId="77777777" w:rsidR="00AC6AFC" w:rsidRPr="006D423E" w:rsidRDefault="00AC6AFC" w:rsidP="009C1D92">
      <w:pPr>
        <w:pStyle w:val="Corpodetexto"/>
        <w:ind w:firstLine="708"/>
        <w:rPr>
          <w:rFonts w:ascii="Times New Roman" w:hAnsi="Times New Roman"/>
          <w:color w:val="002060"/>
          <w:szCs w:val="20"/>
        </w:rPr>
      </w:pPr>
      <w:r w:rsidRPr="006D423E">
        <w:rPr>
          <w:rFonts w:ascii="Times New Roman" w:hAnsi="Times New Roman"/>
          <w:color w:val="002060"/>
          <w:szCs w:val="20"/>
        </w:rPr>
        <w:t>|551133334444|: Telefone.</w:t>
      </w:r>
    </w:p>
    <w:p w14:paraId="3EC964BF" w14:textId="77777777" w:rsidR="00AC6AFC" w:rsidRPr="006D423E" w:rsidRDefault="00000000" w:rsidP="009C1D92">
      <w:pPr>
        <w:pStyle w:val="Corpodetexto"/>
        <w:ind w:firstLine="708"/>
        <w:rPr>
          <w:rFonts w:ascii="Times New Roman" w:hAnsi="Times New Roman"/>
          <w:color w:val="002060"/>
          <w:szCs w:val="20"/>
        </w:rPr>
      </w:pPr>
      <w:hyperlink r:id="rId244" w:history="1">
        <w:r w:rsidR="00AC6AFC" w:rsidRPr="006D423E">
          <w:rPr>
            <w:rStyle w:val="Hyperlink"/>
            <w:rFonts w:ascii="Times New Roman" w:hAnsi="Times New Roman"/>
            <w:szCs w:val="20"/>
          </w:rPr>
          <w:t>|EMAIL@EMAIL.COM|</w:t>
        </w:r>
      </w:hyperlink>
      <w:r w:rsidR="00AC6AFC" w:rsidRPr="006D423E">
        <w:rPr>
          <w:rFonts w:ascii="Times New Roman" w:hAnsi="Times New Roman"/>
          <w:color w:val="002060"/>
          <w:szCs w:val="20"/>
        </w:rPr>
        <w:t>: Email.</w:t>
      </w:r>
    </w:p>
    <w:p w14:paraId="4F2ACC7A"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S|: Atividade de Pesquisa e Desenvolvimento (S = Sim).</w:t>
      </w:r>
    </w:p>
    <w:p w14:paraId="37F33D09"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Gestão de Propriedade Intelectual (N = Não).</w:t>
      </w:r>
    </w:p>
    <w:p w14:paraId="09795E8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Compras (N = Não).</w:t>
      </w:r>
    </w:p>
    <w:p w14:paraId="102B6BB5"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Manufatura ou Produção (N = Não).</w:t>
      </w:r>
    </w:p>
    <w:p w14:paraId="6CCFC75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Vendas, Marketing ou Distribuição (N = Não).</w:t>
      </w:r>
    </w:p>
    <w:p w14:paraId="7A1FEEA2"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rviços Administrativos de Gestão ou de Suporte (N = Não).</w:t>
      </w:r>
    </w:p>
    <w:p w14:paraId="3612B15E"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Prestação de Serviços a Partes Não Relacionadas (N = Não).</w:t>
      </w:r>
    </w:p>
    <w:p w14:paraId="062B280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Departamento Financeito do Grupo (N = Não).</w:t>
      </w:r>
    </w:p>
    <w:p w14:paraId="40AAABC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Serviços Financeiras Regulamentados (N = Não).</w:t>
      </w:r>
    </w:p>
    <w:p w14:paraId="6E8D6721"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guro (N = Não).</w:t>
      </w:r>
    </w:p>
    <w:p w14:paraId="41BA5BC4"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447087" w:rsidRPr="004B1F0D">
        <w:rPr>
          <w:rFonts w:ascii="Times New Roman" w:hAnsi="Times New Roman"/>
          <w:color w:val="002060"/>
          <w:szCs w:val="20"/>
        </w:rPr>
        <w:t>Atividade de Gestão de Ações e Outros Instrumentos de Capital (N = Não).</w:t>
      </w:r>
    </w:p>
    <w:p w14:paraId="255F54EF"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Inativa (N = Não).</w:t>
      </w:r>
    </w:p>
    <w:p w14:paraId="554A096C"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Outros (N = Não).</w:t>
      </w:r>
    </w:p>
    <w:p w14:paraId="145861B5"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as atividades econômicas desempenhadas.</w:t>
      </w:r>
    </w:p>
    <w:p w14:paraId="1DA91EB1"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Outras informações.</w:t>
      </w:r>
    </w:p>
    <w:p w14:paraId="7C0B4024" w14:textId="77777777" w:rsidR="00447087" w:rsidRPr="004B1F0D" w:rsidRDefault="00447087">
      <w:pPr>
        <w:spacing w:after="200" w:line="276" w:lineRule="auto"/>
        <w:rPr>
          <w:color w:val="002060"/>
          <w:szCs w:val="20"/>
          <w:lang w:eastAsia="ar-SA"/>
        </w:rPr>
      </w:pPr>
      <w:r w:rsidRPr="004B1F0D">
        <w:rPr>
          <w:color w:val="002060"/>
          <w:szCs w:val="20"/>
        </w:rPr>
        <w:br w:type="page"/>
      </w:r>
    </w:p>
    <w:p w14:paraId="56A8AF18" w14:textId="77777777" w:rsidR="00447087" w:rsidRPr="004B1F0D" w:rsidRDefault="00447087" w:rsidP="00867F54">
      <w:pPr>
        <w:pStyle w:val="Ttulo4"/>
      </w:pPr>
      <w:bookmarkStart w:id="430" w:name="_Toc156228338"/>
      <w:r w:rsidRPr="004B1F0D">
        <w:t>Registro W300: Observações Adicionais – Declaração País-a-País</w:t>
      </w:r>
      <w:bookmarkEnd w:id="430"/>
    </w:p>
    <w:p w14:paraId="20521C0A" w14:textId="77777777" w:rsidR="00AC6AFC" w:rsidRPr="004B1F0D" w:rsidRDefault="00AC6AFC" w:rsidP="00447087">
      <w:pPr>
        <w:pStyle w:val="Corpodetexto"/>
        <w:rPr>
          <w:rFonts w:ascii="Times New Roman" w:hAnsi="Times New Roman"/>
          <w:color w:val="002060"/>
          <w:szCs w:val="20"/>
        </w:rPr>
      </w:pPr>
    </w:p>
    <w:p w14:paraId="090A69D4" w14:textId="77777777" w:rsidR="00F03063" w:rsidRPr="004B1F0D" w:rsidRDefault="00F03063" w:rsidP="00F03063">
      <w:pPr>
        <w:ind w:firstLine="708"/>
        <w:jc w:val="both"/>
        <w:rPr>
          <w:rFonts w:cs="Times New Roman"/>
        </w:rPr>
      </w:pPr>
      <w:r w:rsidRPr="004B1F0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4B1F0D" w:rsidRDefault="00F03063" w:rsidP="00F03063">
      <w:pPr>
        <w:ind w:firstLine="708"/>
        <w:jc w:val="both"/>
        <w:rPr>
          <w:rFonts w:cs="Times New Roman"/>
        </w:rPr>
      </w:pPr>
    </w:p>
    <w:p w14:paraId="326A0C39" w14:textId="77777777" w:rsidR="00F03063" w:rsidRPr="004B1F0D" w:rsidRDefault="00F03063" w:rsidP="00F03063">
      <w:pPr>
        <w:pStyle w:val="LO-Normal"/>
        <w:spacing w:after="0"/>
        <w:ind w:left="360"/>
        <w:jc w:val="both"/>
        <w:rPr>
          <w:rFonts w:ascii="Times New Roman" w:hAnsi="Times New Roman"/>
        </w:rPr>
      </w:pPr>
      <w:r w:rsidRPr="004B1F0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4B1F0D" w:rsidRDefault="00F03063" w:rsidP="00F03063">
      <w:pPr>
        <w:ind w:left="720"/>
        <w:jc w:val="both"/>
        <w:rPr>
          <w:rFonts w:cs="Times New Roman"/>
        </w:rPr>
      </w:pPr>
    </w:p>
    <w:p w14:paraId="73688652" w14:textId="77777777" w:rsidR="00F03063" w:rsidRPr="004B1F0D" w:rsidRDefault="00F03063" w:rsidP="00F03063">
      <w:pPr>
        <w:ind w:firstLine="708"/>
        <w:jc w:val="both"/>
        <w:rPr>
          <w:rFonts w:cs="Times New Roman"/>
        </w:rPr>
      </w:pPr>
      <w:r w:rsidRPr="004B1F0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4B1F0D" w:rsidRDefault="00F03063" w:rsidP="00F03063">
      <w:pPr>
        <w:ind w:left="720"/>
        <w:rPr>
          <w:rFonts w:cs="Times New Roman"/>
        </w:rPr>
      </w:pPr>
    </w:p>
    <w:p w14:paraId="75406824" w14:textId="77777777" w:rsidR="00F03063" w:rsidRPr="004B1F0D" w:rsidRDefault="00F03063" w:rsidP="00F03063">
      <w:pPr>
        <w:pStyle w:val="04ParteNormativa"/>
        <w:ind w:firstLine="708"/>
        <w:rPr>
          <w:shd w:val="clear" w:color="auto" w:fill="FFFFFF"/>
        </w:rPr>
      </w:pPr>
      <w:r w:rsidRPr="004B1F0D">
        <w:t xml:space="preserve">Conforme previsto na Instrução Normativa RFB 1.681/2016, artigo 9, </w:t>
      </w:r>
      <w:r w:rsidRPr="004B1F0D">
        <w:rPr>
          <w:shd w:val="clear" w:color="auto" w:fill="FFFFFF"/>
        </w:rPr>
        <w:t>§ 3</w:t>
      </w:r>
      <w:r w:rsidRPr="004B1F0D">
        <w:rPr>
          <w:strike/>
        </w:rPr>
        <w:t>º,</w:t>
      </w:r>
      <w:r w:rsidRPr="004B1F0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300: OBSERVAÇÕES ADICIONAIS - DECLARAÇÃO PAÍS-A-PAÍS</w:t>
            </w:r>
          </w:p>
        </w:tc>
      </w:tr>
      <w:tr w:rsidR="00754C0B" w:rsidRPr="004B1F0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230F83D5"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4B1F0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ção da jurisdição tributária a que se referem as observações adicionais.</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Não Relacionadas" (W200.VL_REC_NAO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Relacionadas" (W200.VL_REC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 Total" (W200.VL_REC_TOTA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 ou Prejuízo antes do IR" (W200.VL_LUC_PREJ_ANTES_IR)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Pago" (W200.VL_IR_PAG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Devido" (W200.VL_IR_DEVID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Capital Social" (W200.VL_CAP_SOC)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s Acumulados" (W200.VL_LUC_ACUM)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Ativos Tangíveis" (W200.VL_ATIV_TANG)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Número de Empregados" (W200.NUM_EMP)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A9A76C" w14:textId="77777777" w:rsidR="00F03063" w:rsidRPr="004B1F0D" w:rsidRDefault="00F03063"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r w:rsidR="00E72A40" w:rsidRPr="004B1F0D">
        <w:rPr>
          <w:rFonts w:ascii="Times New Roman" w:hAnsi="Times New Roman" w:cs="Times New Roman"/>
        </w:rPr>
        <w:t>Não há.</w:t>
      </w:r>
    </w:p>
    <w:p w14:paraId="408896A0" w14:textId="77777777" w:rsidR="00F03063" w:rsidRPr="004B1F0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4B1F0D" w:rsidRDefault="00F03063" w:rsidP="00F03063">
      <w:pPr>
        <w:rPr>
          <w:rFonts w:cs="Times New Roman"/>
          <w:b/>
          <w:bCs/>
          <w:lang w:val="pt-PT"/>
        </w:rPr>
      </w:pPr>
      <w:r w:rsidRPr="004B1F0D">
        <w:rPr>
          <w:rFonts w:cs="Times New Roman"/>
          <w:b/>
          <w:bCs/>
          <w:lang w:val="pt-PT"/>
        </w:rPr>
        <w:t>II – Regras de Validação de Campos: Não há.</w:t>
      </w:r>
    </w:p>
    <w:p w14:paraId="5D3067C2" w14:textId="77777777" w:rsidR="0086372F" w:rsidRPr="004B1F0D" w:rsidRDefault="0086372F" w:rsidP="00447087">
      <w:pPr>
        <w:pStyle w:val="Corpodetexto"/>
        <w:rPr>
          <w:rFonts w:ascii="Times New Roman" w:hAnsi="Times New Roman"/>
          <w:b/>
          <w:color w:val="002060"/>
          <w:szCs w:val="20"/>
        </w:rPr>
      </w:pPr>
    </w:p>
    <w:p w14:paraId="25097849"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7585731" w14:textId="77777777" w:rsidR="00447087" w:rsidRPr="004B1F0D" w:rsidRDefault="00447087" w:rsidP="00447087">
      <w:pPr>
        <w:pStyle w:val="Corpodetexto"/>
        <w:rPr>
          <w:rFonts w:ascii="Times New Roman" w:hAnsi="Times New Roman"/>
          <w:b/>
          <w:color w:val="002060"/>
          <w:szCs w:val="20"/>
        </w:rPr>
      </w:pPr>
    </w:p>
    <w:p w14:paraId="1315E85E"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W300|105|S|N|N|N|N</w:t>
      </w:r>
      <w:r w:rsidR="002C1E7B" w:rsidRPr="004B1F0D">
        <w:rPr>
          <w:rFonts w:ascii="Times New Roman" w:hAnsi="Times New Roman"/>
          <w:b/>
          <w:color w:val="002060"/>
          <w:szCs w:val="20"/>
        </w:rPr>
        <w:t>|N|N|N|N|N|OBSERVAÇÕES|W300FIM|</w:t>
      </w:r>
    </w:p>
    <w:p w14:paraId="4A801179"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 Identificação do tipo do registro.</w:t>
      </w:r>
    </w:p>
    <w:p w14:paraId="2E2B390F"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105|: País.</w:t>
      </w:r>
    </w:p>
    <w:p w14:paraId="4B38AFB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S|: O campo “Receitas Provenientes de Partes Não Relacionadas” é tratado nas observações adicionais? (S = Sim).</w:t>
      </w:r>
    </w:p>
    <w:p w14:paraId="58B9F35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s Provenientes de Parte Relacionadas” é tratado nas observações adicionais? (N = Não).</w:t>
      </w:r>
    </w:p>
    <w:p w14:paraId="70B86395"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 Total” é tratado nas observações adicionais? (N = Não).</w:t>
      </w:r>
    </w:p>
    <w:p w14:paraId="6CD1405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ou Prejuízos Antes do IR” é tratado nas observações adicionais? (N = Não).</w:t>
      </w:r>
    </w:p>
    <w:p w14:paraId="329D409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Pago” é tratado nas observações adicionais? (N = Não).</w:t>
      </w:r>
    </w:p>
    <w:p w14:paraId="55C2A5C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Devido” é tratado nas observações adicionais? (N = Não).</w:t>
      </w:r>
    </w:p>
    <w:p w14:paraId="275DEE53"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Capital Social” é tratado nas observações adicionais? (N = Não).</w:t>
      </w:r>
    </w:p>
    <w:p w14:paraId="598CC0BD"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Acumulados” é tratado nas observações adicionais? (N = Não).</w:t>
      </w:r>
    </w:p>
    <w:p w14:paraId="07CB03A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Ativos Tangíveis” é tratado nas observações adicionais? (N = Não).</w:t>
      </w:r>
    </w:p>
    <w:p w14:paraId="1257F437"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Número de Empregados” é tratado nas observações adicionais? (N = Não).</w:t>
      </w:r>
    </w:p>
    <w:p w14:paraId="53408D96"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OBSERVAÇÕES|: Observações.</w:t>
      </w:r>
    </w:p>
    <w:p w14:paraId="6E84A8C1"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FIM|: Fim das observações.</w:t>
      </w:r>
    </w:p>
    <w:p w14:paraId="724AD837" w14:textId="77777777" w:rsidR="00447087" w:rsidRPr="004B1F0D" w:rsidRDefault="00447087" w:rsidP="00447087">
      <w:pPr>
        <w:pStyle w:val="Corpodetexto"/>
        <w:ind w:firstLine="708"/>
        <w:rPr>
          <w:rFonts w:ascii="Times New Roman" w:hAnsi="Times New Roman"/>
          <w:color w:val="002060"/>
          <w:szCs w:val="20"/>
        </w:rPr>
      </w:pPr>
    </w:p>
    <w:p w14:paraId="3C55A998" w14:textId="77777777" w:rsidR="00447087" w:rsidRPr="004B1F0D" w:rsidRDefault="00447087" w:rsidP="00447087">
      <w:pPr>
        <w:pStyle w:val="Corpodetexto"/>
        <w:ind w:firstLine="708"/>
        <w:rPr>
          <w:rFonts w:ascii="Times New Roman" w:hAnsi="Times New Roman"/>
          <w:color w:val="002060"/>
          <w:szCs w:val="20"/>
        </w:rPr>
      </w:pPr>
    </w:p>
    <w:p w14:paraId="3D58108C" w14:textId="77777777" w:rsidR="00447087" w:rsidRPr="004B1F0D" w:rsidRDefault="00447087" w:rsidP="00447087">
      <w:pPr>
        <w:pStyle w:val="Corpodetexto"/>
        <w:ind w:firstLine="708"/>
        <w:rPr>
          <w:rFonts w:ascii="Times New Roman" w:hAnsi="Times New Roman"/>
          <w:color w:val="002060"/>
          <w:szCs w:val="20"/>
        </w:rPr>
      </w:pPr>
    </w:p>
    <w:p w14:paraId="767FAD03" w14:textId="77777777" w:rsidR="00447087" w:rsidRPr="004B1F0D" w:rsidRDefault="00447087" w:rsidP="00447087">
      <w:pPr>
        <w:pStyle w:val="Corpodetexto"/>
        <w:ind w:firstLine="708"/>
        <w:rPr>
          <w:rFonts w:ascii="Times New Roman" w:hAnsi="Times New Roman"/>
          <w:color w:val="002060"/>
          <w:szCs w:val="20"/>
        </w:rPr>
      </w:pPr>
    </w:p>
    <w:p w14:paraId="1B1D4A59" w14:textId="77777777" w:rsidR="00447087" w:rsidRPr="004B1F0D" w:rsidRDefault="00447087" w:rsidP="00447087">
      <w:pPr>
        <w:pStyle w:val="Corpodetexto"/>
        <w:ind w:firstLine="708"/>
        <w:rPr>
          <w:rFonts w:ascii="Times New Roman" w:hAnsi="Times New Roman"/>
          <w:color w:val="002060"/>
          <w:szCs w:val="20"/>
        </w:rPr>
      </w:pPr>
    </w:p>
    <w:p w14:paraId="4DB9EE5B" w14:textId="77777777" w:rsidR="00DE2FC8" w:rsidRPr="004B1F0D" w:rsidRDefault="00DE2FC8" w:rsidP="00DE2FC8">
      <w:pPr>
        <w:spacing w:after="200" w:line="276" w:lineRule="auto"/>
        <w:jc w:val="center"/>
        <w:rPr>
          <w:b/>
          <w:bCs/>
          <w:color w:val="0000FF"/>
          <w:szCs w:val="20"/>
        </w:rPr>
      </w:pPr>
      <w:r w:rsidRPr="004B1F0D">
        <w:rPr>
          <w:color w:val="0000FF"/>
          <w:szCs w:val="20"/>
        </w:rPr>
        <w:br w:type="page"/>
      </w:r>
    </w:p>
    <w:p w14:paraId="70F9F179" w14:textId="77777777" w:rsidR="00A0125B" w:rsidRPr="004B1F0D" w:rsidRDefault="00A0125B" w:rsidP="00867F54">
      <w:pPr>
        <w:pStyle w:val="Ttulo4"/>
      </w:pPr>
      <w:bookmarkStart w:id="431" w:name="_Toc156228339"/>
      <w:r w:rsidRPr="004B1F0D">
        <w:t>Registro W990: Encerramento do Bloco W</w:t>
      </w:r>
      <w:bookmarkEnd w:id="431"/>
    </w:p>
    <w:p w14:paraId="3FB195AF" w14:textId="77777777" w:rsidR="00A0125B" w:rsidRPr="004B1F0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4B1F0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990: ENCERRAMENTO DO BLOCO W</w:t>
            </w:r>
          </w:p>
        </w:tc>
      </w:tr>
      <w:tr w:rsidR="00A368C3" w:rsidRPr="004B1F0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368C3" w:rsidRPr="004B1F0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368C3" w:rsidRPr="004B1F0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4B1F0D" w:rsidRDefault="00A368C3" w:rsidP="00A368C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8C9A40B" w14:textId="77777777" w:rsidR="00A0125B" w:rsidRPr="004B1F0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4B1F0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368C3" w:rsidRPr="004B1F0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368C3" w:rsidRPr="004B1F0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B9FD161" w14:textId="77777777" w:rsidR="00A0125B" w:rsidRPr="004B1F0D" w:rsidRDefault="00A0125B" w:rsidP="00A0125B">
      <w:pPr>
        <w:pStyle w:val="Corpodetexto"/>
        <w:rPr>
          <w:rFonts w:ascii="Times New Roman" w:hAnsi="Times New Roman"/>
          <w:b/>
          <w:color w:val="002060"/>
          <w:szCs w:val="20"/>
        </w:rPr>
      </w:pPr>
    </w:p>
    <w:p w14:paraId="2D303076"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CBFD784" w14:textId="77777777" w:rsidR="00A0125B" w:rsidRPr="004B1F0D" w:rsidRDefault="00A0125B" w:rsidP="00A0125B">
      <w:pPr>
        <w:pStyle w:val="Corpodetexto"/>
        <w:rPr>
          <w:rFonts w:ascii="Times New Roman" w:hAnsi="Times New Roman"/>
          <w:b/>
          <w:color w:val="002060"/>
          <w:szCs w:val="20"/>
        </w:rPr>
      </w:pPr>
    </w:p>
    <w:p w14:paraId="56BBA2B7"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990|200|</w:t>
      </w:r>
    </w:p>
    <w:p w14:paraId="775E366C"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990|: Identificação do tipo do registro.</w:t>
      </w:r>
    </w:p>
    <w:p w14:paraId="745AB54F"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200|: A quantidade total de registros do Bloco W é 200 (duzentos registros).</w:t>
      </w:r>
    </w:p>
    <w:p w14:paraId="56EA7D13" w14:textId="77777777" w:rsidR="00A0125B" w:rsidRPr="004B1F0D" w:rsidRDefault="00A0125B" w:rsidP="00A0125B">
      <w:pPr>
        <w:pStyle w:val="PSDS-MarcadoresNivel2"/>
        <w:numPr>
          <w:ilvl w:val="0"/>
          <w:numId w:val="0"/>
        </w:numPr>
        <w:rPr>
          <w:rFonts w:ascii="Times New Roman" w:hAnsi="Times New Roman"/>
        </w:rPr>
      </w:pPr>
    </w:p>
    <w:p w14:paraId="7CCD38F6" w14:textId="77777777" w:rsidR="00A0125B" w:rsidRPr="004B1F0D" w:rsidRDefault="00A0125B" w:rsidP="00A0125B"/>
    <w:p w14:paraId="680F2742" w14:textId="77777777" w:rsidR="00A0125B" w:rsidRPr="004B1F0D" w:rsidRDefault="00A0125B" w:rsidP="00F11E71">
      <w:pPr>
        <w:pStyle w:val="PSDS-MarcadoresNivel2"/>
        <w:numPr>
          <w:ilvl w:val="0"/>
          <w:numId w:val="0"/>
        </w:numPr>
        <w:rPr>
          <w:rFonts w:ascii="Times New Roman" w:hAnsi="Times New Roman"/>
        </w:rPr>
      </w:pPr>
    </w:p>
    <w:p w14:paraId="2861EC6A" w14:textId="77777777" w:rsidR="002C4B9D" w:rsidRPr="004B1F0D" w:rsidRDefault="002C4B9D">
      <w:pPr>
        <w:rPr>
          <w:b/>
          <w:bCs/>
          <w:color w:val="0000FF"/>
          <w:szCs w:val="20"/>
        </w:rPr>
      </w:pPr>
      <w:r w:rsidRPr="004B1F0D">
        <w:rPr>
          <w:color w:val="0000FF"/>
          <w:szCs w:val="20"/>
        </w:rPr>
        <w:br w:type="page"/>
      </w:r>
    </w:p>
    <w:p w14:paraId="4FB76564" w14:textId="77777777" w:rsidR="003B49DF" w:rsidRPr="004B1F0D" w:rsidRDefault="003B49DF" w:rsidP="00867F54">
      <w:pPr>
        <w:pStyle w:val="Ttulo3"/>
      </w:pPr>
      <w:bookmarkStart w:id="432" w:name="_Toc156228340"/>
      <w:r w:rsidRPr="004B1F0D">
        <w:t>Bloco X: Informações Econômicas</w:t>
      </w:r>
      <w:bookmarkEnd w:id="432"/>
    </w:p>
    <w:p w14:paraId="49B980B9"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4B1F0D" w:rsidRDefault="003B49DF" w:rsidP="00867F54">
      <w:pPr>
        <w:pStyle w:val="Ttulo4"/>
      </w:pPr>
      <w:bookmarkStart w:id="433" w:name="_Toc156228341"/>
      <w:r w:rsidRPr="004B1F0D">
        <w:t>Registro X00</w:t>
      </w:r>
      <w:bookmarkStart w:id="434" w:name="BM18B/02"/>
      <w:bookmarkEnd w:id="434"/>
      <w:r w:rsidRPr="004B1F0D">
        <w:t>1: Abertura do Bloco X</w:t>
      </w:r>
      <w:bookmarkEnd w:id="433"/>
    </w:p>
    <w:p w14:paraId="55B7DA0A" w14:textId="77777777" w:rsidR="00E22E12" w:rsidRPr="004B1F0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001: ABERTURA DO BLOCO X</w:t>
            </w:r>
          </w:p>
        </w:tc>
      </w:tr>
      <w:tr w:rsidR="000B4C0B" w:rsidRPr="004B1F0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534C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B4C0B" w:rsidRPr="004B1F0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B4C0B" w:rsidRPr="004B1F0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A5064EF" w14:textId="77777777" w:rsidR="00E22E12" w:rsidRPr="004B1F0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4B1F0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5D4A91F" w14:textId="77777777" w:rsidR="00E22E12" w:rsidRPr="004B1F0D" w:rsidRDefault="00E22E12" w:rsidP="003B49DF">
      <w:pPr>
        <w:pStyle w:val="PSDS-MarcadoresNivel2"/>
        <w:numPr>
          <w:ilvl w:val="0"/>
          <w:numId w:val="0"/>
        </w:numPr>
        <w:rPr>
          <w:rFonts w:ascii="Times New Roman" w:hAnsi="Times New Roman"/>
        </w:rPr>
      </w:pPr>
    </w:p>
    <w:p w14:paraId="1A68CDC6"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AAF1A8" w14:textId="77777777" w:rsidR="003B49DF" w:rsidRPr="004B1F0D" w:rsidRDefault="003B49DF" w:rsidP="003B49DF">
      <w:pPr>
        <w:pStyle w:val="PSDS-MarcadoresNivel2"/>
        <w:numPr>
          <w:ilvl w:val="0"/>
          <w:numId w:val="0"/>
        </w:numPr>
        <w:rPr>
          <w:rFonts w:ascii="Times New Roman" w:hAnsi="Times New Roman"/>
        </w:rPr>
      </w:pPr>
    </w:p>
    <w:p w14:paraId="560593DF" w14:textId="77777777" w:rsidR="00613A0F" w:rsidRPr="004B1F0D" w:rsidRDefault="00000000" w:rsidP="00761FA3">
      <w:pPr>
        <w:pStyle w:val="Corpodetexto"/>
        <w:ind w:left="708" w:firstLine="12"/>
        <w:rPr>
          <w:rFonts w:ascii="Times New Roman" w:hAnsi="Times New Roman"/>
          <w:szCs w:val="20"/>
        </w:rPr>
      </w:pPr>
      <w:hyperlink r:id="rId24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X001” (REG). Se a regra não for cumprid</w:t>
      </w:r>
      <w:r w:rsidR="00761FA3" w:rsidRPr="004B1F0D">
        <w:rPr>
          <w:rFonts w:ascii="Times New Roman" w:hAnsi="Times New Roman"/>
          <w:szCs w:val="20"/>
        </w:rPr>
        <w:t>a, a ECF gera um erro.</w:t>
      </w:r>
    </w:p>
    <w:p w14:paraId="2F06A3AF" w14:textId="77777777" w:rsidR="00FF2649" w:rsidRPr="004B1F0D" w:rsidRDefault="00FF2649" w:rsidP="00FF2649">
      <w:pPr>
        <w:pStyle w:val="Corpodetexto"/>
        <w:rPr>
          <w:rFonts w:ascii="Times New Roman" w:hAnsi="Times New Roman"/>
          <w:b/>
          <w:color w:val="002060"/>
          <w:szCs w:val="20"/>
        </w:rPr>
      </w:pPr>
    </w:p>
    <w:p w14:paraId="2CC249F7" w14:textId="77777777" w:rsidR="00E22E12"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9C56F5" w14:textId="77777777" w:rsidR="00E22E12" w:rsidRPr="004B1F0D" w:rsidRDefault="00E22E12" w:rsidP="00FF2649">
      <w:pPr>
        <w:pStyle w:val="Corpodetexto"/>
        <w:rPr>
          <w:rFonts w:ascii="Times New Roman" w:hAnsi="Times New Roman"/>
          <w:b/>
          <w:color w:val="002060"/>
          <w:szCs w:val="20"/>
        </w:rPr>
      </w:pPr>
    </w:p>
    <w:p w14:paraId="6CC0C0C1" w14:textId="77777777"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001|0|</w:t>
      </w:r>
    </w:p>
    <w:p w14:paraId="39AF9E74" w14:textId="77777777" w:rsidR="00FF2649" w:rsidRPr="004B1F0D" w:rsidRDefault="00577020" w:rsidP="00FF2649">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FF2649" w:rsidRPr="004B1F0D">
        <w:rPr>
          <w:rFonts w:ascii="Times New Roman" w:hAnsi="Times New Roman"/>
          <w:color w:val="002060"/>
          <w:szCs w:val="20"/>
        </w:rPr>
        <w:t>001|: Identificação do tipo do registro.</w:t>
      </w:r>
    </w:p>
    <w:p w14:paraId="215EA92D"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8CDF71" w14:textId="77777777" w:rsidR="00761FA3" w:rsidRPr="004B1F0D" w:rsidRDefault="00761FA3" w:rsidP="00761FA3">
      <w:pPr>
        <w:pStyle w:val="Corpodetexto"/>
        <w:ind w:left="708" w:firstLine="12"/>
        <w:rPr>
          <w:rFonts w:ascii="Times New Roman" w:hAnsi="Times New Roman"/>
          <w:szCs w:val="20"/>
        </w:rPr>
      </w:pPr>
    </w:p>
    <w:p w14:paraId="0264BF75" w14:textId="77777777" w:rsidR="002C4B9D" w:rsidRPr="004B1F0D" w:rsidRDefault="002C4B9D">
      <w:pPr>
        <w:rPr>
          <w:b/>
          <w:bCs/>
          <w:color w:val="0000FF"/>
          <w:szCs w:val="20"/>
        </w:rPr>
      </w:pPr>
      <w:r w:rsidRPr="004B1F0D">
        <w:rPr>
          <w:color w:val="0000FF"/>
          <w:szCs w:val="20"/>
        </w:rPr>
        <w:br w:type="page"/>
      </w:r>
    </w:p>
    <w:p w14:paraId="6E1190F7" w14:textId="77777777" w:rsidR="00613A0F" w:rsidRPr="004B1F0D" w:rsidRDefault="00613A0F" w:rsidP="00867F54">
      <w:pPr>
        <w:pStyle w:val="Ttulo4"/>
      </w:pPr>
      <w:bookmarkStart w:id="435" w:name="_Toc156228342"/>
      <w:r w:rsidRPr="004B1F0D">
        <w:t>Registro X280: Atividades Incentivadas – PJ em Geral</w:t>
      </w:r>
      <w:bookmarkEnd w:id="435"/>
    </w:p>
    <w:p w14:paraId="32F34D0B" w14:textId="427C3A81" w:rsidR="00613A0F" w:rsidRPr="004B1F0D" w:rsidRDefault="00613A0F" w:rsidP="00613A0F">
      <w:pPr>
        <w:rPr>
          <w:szCs w:val="20"/>
        </w:rPr>
      </w:pPr>
    </w:p>
    <w:p w14:paraId="3ADF6C66" w14:textId="77777777" w:rsidR="006557EF" w:rsidRPr="004B1F0D" w:rsidRDefault="006557EF" w:rsidP="006557EF">
      <w:pPr>
        <w:ind w:firstLine="708"/>
        <w:rPr>
          <w:szCs w:val="20"/>
        </w:rPr>
      </w:pPr>
      <w:r w:rsidRPr="004B1F0D">
        <w:rPr>
          <w:szCs w:val="20"/>
        </w:rPr>
        <w:t xml:space="preserve">Este registro deve ser preenchido somente pelas pessoas jurídicas que, de acordo com a legislação vigente, tenham direito </w:t>
      </w:r>
      <w:r w:rsidR="00AE7FBB" w:rsidRPr="004B1F0D">
        <w:rPr>
          <w:szCs w:val="20"/>
        </w:rPr>
        <w:t>à</w:t>
      </w:r>
      <w:r w:rsidRPr="004B1F0D">
        <w:rPr>
          <w:szCs w:val="20"/>
        </w:rPr>
        <w:t xml:space="preserve"> isenção ou redução do imposto de renda, reconhecido pelo órgão competente, em virtude do exercício de atividades incentivadas.</w:t>
      </w:r>
    </w:p>
    <w:p w14:paraId="284E50E2" w14:textId="77777777" w:rsidR="006557EF" w:rsidRPr="004B1F0D" w:rsidRDefault="006557EF" w:rsidP="006557EF">
      <w:pPr>
        <w:ind w:firstLine="708"/>
        <w:rPr>
          <w:szCs w:val="20"/>
        </w:rPr>
      </w:pPr>
    </w:p>
    <w:p w14:paraId="5F81C10C" w14:textId="77777777" w:rsidR="006557EF" w:rsidRPr="004B1F0D" w:rsidRDefault="006557EF" w:rsidP="006557EF">
      <w:pPr>
        <w:ind w:firstLine="708"/>
        <w:rPr>
          <w:szCs w:val="20"/>
        </w:rPr>
      </w:pPr>
      <w:r w:rsidRPr="004B1F0D">
        <w:rPr>
          <w:szCs w:val="20"/>
        </w:rPr>
        <w:t>A pessoa jurídica deve informar individualizadamente todos os benefícios fiscais a que tem direito e o seu respectivo projeto.</w:t>
      </w:r>
    </w:p>
    <w:p w14:paraId="0FD7C620" w14:textId="77777777" w:rsidR="006335BD" w:rsidRPr="004B1F0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280: ATIVIDADES INCENTIVADAS – PJ EM GERAL</w:t>
            </w:r>
          </w:p>
        </w:tc>
      </w:tr>
      <w:tr w:rsidR="000B4C0B" w:rsidRPr="004B1F0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4B1F0D" w:rsidRDefault="000B4C0B" w:rsidP="008A6B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AM_NE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OU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MISTA</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ISENCA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REDUCOES</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0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5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33</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2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2</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REINVESTIMENT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REDUCAO</w:t>
            </w:r>
          </w:p>
        </w:tc>
      </w:tr>
      <w:tr w:rsidR="000B4C0B" w:rsidRPr="004B1F0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B4C0B" w:rsidRPr="004B1F0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B388108" w14:textId="77777777" w:rsidR="006335BD" w:rsidRPr="004B1F0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4B1F0D" w14:paraId="2DBCF180" w14:textId="77777777" w:rsidTr="003804E7">
        <w:trPr>
          <w:trHeight w:val="525"/>
          <w:tblHeader/>
        </w:trPr>
        <w:tc>
          <w:tcPr>
            <w:tcW w:w="908" w:type="dxa"/>
            <w:shd w:val="clear" w:color="000000" w:fill="D0CECE"/>
            <w:vAlign w:val="center"/>
            <w:hideMark/>
          </w:tcPr>
          <w:p w14:paraId="51BAE3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6D4B2DAB" w14:textId="77777777" w:rsidTr="003804E7">
        <w:trPr>
          <w:trHeight w:val="315"/>
        </w:trPr>
        <w:tc>
          <w:tcPr>
            <w:tcW w:w="908" w:type="dxa"/>
            <w:shd w:val="clear" w:color="auto" w:fill="auto"/>
            <w:vAlign w:val="center"/>
            <w:hideMark/>
          </w:tcPr>
          <w:p w14:paraId="4489994F"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4068BD7" w14:textId="77777777" w:rsidTr="003804E7">
        <w:trPr>
          <w:trHeight w:val="5880"/>
        </w:trPr>
        <w:tc>
          <w:tcPr>
            <w:tcW w:w="908" w:type="dxa"/>
            <w:shd w:val="clear" w:color="000000" w:fill="F2F2F2"/>
            <w:vAlign w:val="center"/>
            <w:hideMark/>
          </w:tcPr>
          <w:p w14:paraId="7823EBE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29" w:type="dxa"/>
            <w:shd w:val="clear" w:color="000000" w:fill="F2F2F2"/>
            <w:noWrap/>
            <w:vAlign w:val="center"/>
            <w:hideMark/>
          </w:tcPr>
          <w:p w14:paraId="151E2DF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ATIV</w:t>
            </w:r>
          </w:p>
        </w:tc>
        <w:tc>
          <w:tcPr>
            <w:tcW w:w="7298" w:type="dxa"/>
            <w:shd w:val="clear" w:color="000000" w:fill="F2F2F2"/>
            <w:vAlign w:val="center"/>
            <w:hideMark/>
          </w:tcPr>
          <w:p w14:paraId="61B5188E" w14:textId="77777777" w:rsidR="00752484"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Benefício fiscal:</w:t>
            </w:r>
            <w:r w:rsidRPr="004B1F0D">
              <w:rPr>
                <w:rFonts w:eastAsia="Times New Roman" w:cs="Times New Roman"/>
                <w:color w:val="000000"/>
                <w:szCs w:val="20"/>
                <w:lang w:eastAsia="pt-BR"/>
              </w:rPr>
              <w:br/>
            </w:r>
            <w:bookmarkStart w:id="436" w:name="_Hlk137713998"/>
            <w:r w:rsidRPr="004B1F0D">
              <w:rPr>
                <w:rFonts w:eastAsia="Times New Roman" w:cs="Times New Roman"/>
                <w:color w:val="000000"/>
                <w:szCs w:val="20"/>
                <w:lang w:eastAsia="pt-BR"/>
              </w:rPr>
              <w:t xml:space="preserve">00 – Não preenchido </w:t>
            </w:r>
            <w:bookmarkEnd w:id="436"/>
            <w:r w:rsidRPr="004B1F0D">
              <w:rPr>
                <w:rFonts w:eastAsia="Times New Roman" w:cs="Times New Roman"/>
                <w:color w:val="000000"/>
                <w:szCs w:val="20"/>
                <w:lang w:eastAsia="pt-BR"/>
              </w:rPr>
              <w:br/>
              <w:t xml:space="preserve">01 – Isenção </w:t>
            </w:r>
            <w:r w:rsidRPr="004B1F0D">
              <w:rPr>
                <w:rFonts w:eastAsia="Times New Roman" w:cs="Times New Roman"/>
                <w:color w:val="000000"/>
                <w:szCs w:val="20"/>
                <w:lang w:eastAsia="pt-BR"/>
              </w:rPr>
              <w:br/>
              <w:t xml:space="preserve">02 – Redução de 100% </w:t>
            </w:r>
            <w:r w:rsidRPr="004B1F0D">
              <w:rPr>
                <w:rFonts w:eastAsia="Times New Roman" w:cs="Times New Roman"/>
                <w:color w:val="000000"/>
                <w:szCs w:val="20"/>
                <w:lang w:eastAsia="pt-BR"/>
              </w:rPr>
              <w:br/>
              <w:t xml:space="preserve">03 – Redução de 75% </w:t>
            </w:r>
            <w:r w:rsidRPr="004B1F0D">
              <w:rPr>
                <w:rFonts w:eastAsia="Times New Roman" w:cs="Times New Roman"/>
                <w:color w:val="000000"/>
                <w:szCs w:val="20"/>
                <w:lang w:eastAsia="pt-BR"/>
              </w:rPr>
              <w:br/>
              <w:t xml:space="preserve">04 – Redução de 70% </w:t>
            </w:r>
            <w:r w:rsidRPr="004B1F0D">
              <w:rPr>
                <w:rFonts w:eastAsia="Times New Roman" w:cs="Times New Roman"/>
                <w:color w:val="000000"/>
                <w:szCs w:val="20"/>
                <w:lang w:eastAsia="pt-BR"/>
              </w:rPr>
              <w:br/>
              <w:t xml:space="preserve">05 – Redução de 50% </w:t>
            </w:r>
            <w:r w:rsidRPr="004B1F0D">
              <w:rPr>
                <w:rFonts w:eastAsia="Times New Roman" w:cs="Times New Roman"/>
                <w:color w:val="000000"/>
                <w:szCs w:val="20"/>
                <w:lang w:eastAsia="pt-BR"/>
              </w:rPr>
              <w:br/>
              <w:t xml:space="preserve">06 – Redução de 33,33% </w:t>
            </w:r>
            <w:r w:rsidRPr="004B1F0D">
              <w:rPr>
                <w:rFonts w:eastAsia="Times New Roman" w:cs="Times New Roman"/>
                <w:color w:val="000000"/>
                <w:szCs w:val="20"/>
                <w:lang w:eastAsia="pt-BR"/>
              </w:rPr>
              <w:br/>
              <w:t>07 – Redução de 25%</w:t>
            </w:r>
            <w:r w:rsidRPr="004B1F0D">
              <w:rPr>
                <w:rFonts w:eastAsia="Times New Roman" w:cs="Times New Roman"/>
                <w:color w:val="000000"/>
                <w:szCs w:val="20"/>
                <w:lang w:eastAsia="pt-BR"/>
              </w:rPr>
              <w:br/>
              <w:t>08 – Redução de 12,5%</w:t>
            </w:r>
            <w:r w:rsidRPr="004B1F0D">
              <w:rPr>
                <w:rFonts w:eastAsia="Times New Roman" w:cs="Times New Roman"/>
                <w:color w:val="000000"/>
                <w:szCs w:val="20"/>
                <w:lang w:eastAsia="pt-BR"/>
              </w:rPr>
              <w:br/>
              <w:t>09 – Redução por Reinvestimento</w:t>
            </w:r>
          </w:p>
          <w:p w14:paraId="0A238751" w14:textId="17742DD4" w:rsidR="00752484" w:rsidRDefault="00752484" w:rsidP="000B4C0B">
            <w:pPr>
              <w:rPr>
                <w:ins w:id="437" w:author="Jose Jayme Moraes Junior" w:date="2023-12-12T17:16:00Z"/>
                <w:rFonts w:eastAsia="Times New Roman" w:cs="Times New Roman"/>
                <w:color w:val="000000"/>
                <w:szCs w:val="20"/>
                <w:lang w:eastAsia="pt-BR"/>
              </w:rPr>
            </w:pPr>
            <w:r>
              <w:rPr>
                <w:rFonts w:eastAsia="Times New Roman" w:cs="Times New Roman"/>
                <w:color w:val="000000"/>
                <w:szCs w:val="20"/>
                <w:lang w:eastAsia="pt-BR"/>
              </w:rPr>
              <w:t>10 – PERSE (</w:t>
            </w:r>
            <w:r w:rsidRPr="00752484">
              <w:rPr>
                <w:rFonts w:eastAsia="Times New Roman" w:cs="Times New Roman"/>
                <w:color w:val="000000"/>
                <w:szCs w:val="20"/>
                <w:lang w:eastAsia="pt-BR"/>
              </w:rPr>
              <w:t>Lei nº 14.148/21 e Instrução Normativa RFB nº 2</w:t>
            </w:r>
            <w:r>
              <w:rPr>
                <w:rFonts w:eastAsia="Times New Roman" w:cs="Times New Roman"/>
                <w:color w:val="000000"/>
                <w:szCs w:val="20"/>
                <w:lang w:eastAsia="pt-BR"/>
              </w:rPr>
              <w:t>.</w:t>
            </w:r>
            <w:r w:rsidRPr="00752484">
              <w:rPr>
                <w:rFonts w:eastAsia="Times New Roman" w:cs="Times New Roman"/>
                <w:color w:val="000000"/>
                <w:szCs w:val="20"/>
                <w:lang w:eastAsia="pt-BR"/>
              </w:rPr>
              <w:t>114/22</w:t>
            </w:r>
            <w:r>
              <w:rPr>
                <w:rFonts w:eastAsia="Times New Roman" w:cs="Times New Roman"/>
                <w:color w:val="000000"/>
                <w:szCs w:val="20"/>
                <w:lang w:eastAsia="pt-BR"/>
              </w:rPr>
              <w:t>)</w:t>
            </w:r>
          </w:p>
          <w:p w14:paraId="41D68BB0" w14:textId="52AA7A68" w:rsidR="000B4C0B" w:rsidRPr="004B1F0D" w:rsidRDefault="003B1C42" w:rsidP="000B4C0B">
            <w:pPr>
              <w:rPr>
                <w:rFonts w:eastAsia="Times New Roman" w:cs="Times New Roman"/>
                <w:color w:val="000000"/>
                <w:szCs w:val="20"/>
                <w:lang w:eastAsia="pt-BR"/>
              </w:rPr>
            </w:pPr>
            <w:r>
              <w:rPr>
                <w:rFonts w:eastAsia="Times New Roman" w:cs="Times New Roman"/>
                <w:color w:val="000000"/>
                <w:szCs w:val="20"/>
                <w:highlight w:val="yellow"/>
                <w:lang w:eastAsia="pt-BR"/>
              </w:rPr>
              <w:t>99</w:t>
            </w:r>
            <w:r w:rsidR="001D7A85" w:rsidRPr="001D7A85">
              <w:rPr>
                <w:rFonts w:eastAsia="Times New Roman" w:cs="Times New Roman"/>
                <w:color w:val="000000"/>
                <w:szCs w:val="20"/>
                <w:highlight w:val="yellow"/>
                <w:lang w:eastAsia="pt-BR"/>
              </w:rPr>
              <w:t xml:space="preserve"> – Subvenção para Investimento</w:t>
            </w:r>
            <w:r w:rsidR="000B4C0B" w:rsidRPr="004B1F0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000B4C0B" w:rsidRPr="004B1F0D">
              <w:rPr>
                <w:rFonts w:eastAsia="Times New Roman" w:cs="Times New Roman"/>
                <w:color w:val="000000"/>
                <w:szCs w:val="20"/>
                <w:lang w:eastAsia="pt-BR"/>
              </w:rPr>
              <w:br/>
              <w:t>I) Isenção: Este tipo de benefício deve ser selecionado pela pessoa jurídica:</w:t>
            </w:r>
            <w:r w:rsidR="000B4C0B" w:rsidRPr="004B1F0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000B4C0B" w:rsidRPr="004B1F0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2F2F2"/>
            <w:vAlign w:val="center"/>
            <w:hideMark/>
          </w:tcPr>
          <w:p w14:paraId="45274D12" w14:textId="0914D9B9"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w:t>
            </w:r>
            <w:r w:rsidR="00112C12">
              <w:rPr>
                <w:rFonts w:eastAsia="Times New Roman" w:cs="Times New Roman"/>
                <w:color w:val="000000"/>
                <w:szCs w:val="20"/>
                <w:lang w:eastAsia="pt-BR"/>
              </w:rPr>
              <w:t>; 10; 99</w:t>
            </w:r>
            <w:r w:rsidRPr="004B1F0D">
              <w:rPr>
                <w:rFonts w:eastAsia="Times New Roman" w:cs="Times New Roman"/>
                <w:color w:val="000000"/>
                <w:szCs w:val="20"/>
                <w:lang w:eastAsia="pt-BR"/>
              </w:rPr>
              <w:t>]</w:t>
            </w:r>
          </w:p>
        </w:tc>
        <w:tc>
          <w:tcPr>
            <w:tcW w:w="1163" w:type="dxa"/>
            <w:shd w:val="clear" w:color="000000" w:fill="F2F2F2"/>
            <w:vAlign w:val="center"/>
            <w:hideMark/>
          </w:tcPr>
          <w:p w14:paraId="0FC497F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6E70FAE1" w14:textId="77777777" w:rsidTr="003804E7">
        <w:trPr>
          <w:trHeight w:val="7410"/>
        </w:trPr>
        <w:tc>
          <w:tcPr>
            <w:tcW w:w="908" w:type="dxa"/>
            <w:shd w:val="clear" w:color="000000" w:fill="F2F2F2"/>
            <w:vAlign w:val="center"/>
            <w:hideMark/>
          </w:tcPr>
          <w:p w14:paraId="0A2F77E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5A1850C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4B1F0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4B1F0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4B1F0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4B1F0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4B1F0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4B1F0D">
              <w:rPr>
                <w:rFonts w:eastAsia="Times New Roman" w:cs="Times New Roman"/>
                <w:color w:val="000000"/>
                <w:szCs w:val="20"/>
                <w:lang w:eastAsia="pt-BR"/>
              </w:rPr>
              <w:br/>
              <w:t>f.2) seminários, reuniões, conferências, workshops e coletivas de imprensa;</w:t>
            </w:r>
            <w:r w:rsidRPr="004B1F0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F266178" w14:textId="77777777" w:rsidTr="003804E7">
        <w:trPr>
          <w:trHeight w:val="4605"/>
        </w:trPr>
        <w:tc>
          <w:tcPr>
            <w:tcW w:w="908" w:type="dxa"/>
            <w:shd w:val="clear" w:color="000000" w:fill="F2F2F2"/>
            <w:vAlign w:val="center"/>
            <w:hideMark/>
          </w:tcPr>
          <w:p w14:paraId="7F5589D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0F96D48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4) partidas de futebol e sessões de treino; e</w:t>
            </w:r>
            <w:r w:rsidRPr="004B1F0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4B1F0D">
              <w:rPr>
                <w:rFonts w:eastAsia="Times New Roman" w:cs="Times New Roman"/>
                <w:color w:val="000000"/>
                <w:szCs w:val="20"/>
                <w:lang w:eastAsia="pt-BR"/>
              </w:rPr>
              <w:br/>
              <w:t>g) Jogos Olímpicos Rio 2016:</w:t>
            </w:r>
            <w:r w:rsidRPr="004B1F0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4B1F0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6941C81" w14:textId="77777777" w:rsidTr="003804E7">
        <w:trPr>
          <w:trHeight w:val="6135"/>
        </w:trPr>
        <w:tc>
          <w:tcPr>
            <w:tcW w:w="908" w:type="dxa"/>
            <w:shd w:val="clear" w:color="000000" w:fill="F2F2F2"/>
            <w:vAlign w:val="center"/>
            <w:hideMark/>
          </w:tcPr>
          <w:p w14:paraId="0E762AA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664E7439"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ACD93B5" w14:textId="259D0E14"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I - Redução</w:t>
            </w:r>
            <w:r w:rsidRPr="004B1F0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005C2F40">
              <w:rPr>
                <w:rFonts w:eastAsia="Times New Roman" w:cs="Times New Roman"/>
                <w:color w:val="000000"/>
                <w:szCs w:val="20"/>
                <w:lang w:eastAsia="pt-BR"/>
              </w:rPr>
              <w:t>.</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penas a pessoa jurídica previamente habilitada pela Secretaria da Receita Federal do Brasil - RFB é beneficiária do PADIS.</w:t>
            </w:r>
            <w:r w:rsidRPr="004B1F0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4B1F0D">
              <w:rPr>
                <w:rFonts w:eastAsia="Times New Roman" w:cs="Times New Roman"/>
                <w:color w:val="000000"/>
                <w:szCs w:val="20"/>
                <w:lang w:eastAsia="pt-BR"/>
              </w:rPr>
              <w:br/>
              <w:t>A pessoa jurídica deve selecionar no campo "Projeto", o benefício fiscal “Padis".</w:t>
            </w:r>
            <w:r w:rsidRPr="004B1F0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2B2DDFCD" w14:textId="77777777" w:rsidTr="003804E7">
        <w:trPr>
          <w:trHeight w:val="8192"/>
        </w:trPr>
        <w:tc>
          <w:tcPr>
            <w:tcW w:w="908" w:type="dxa"/>
            <w:shd w:val="clear" w:color="000000" w:fill="F2F2F2"/>
            <w:vAlign w:val="center"/>
            <w:hideMark/>
          </w:tcPr>
          <w:p w14:paraId="3B1654B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62BC876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4B1F0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4B1F0D">
              <w:rPr>
                <w:rFonts w:eastAsia="Times New Roman" w:cs="Times New Roman"/>
                <w:color w:val="000000"/>
                <w:szCs w:val="20"/>
                <w:lang w:eastAsia="pt-BR"/>
              </w:rPr>
              <w:br/>
              <w:t>Atenção: A pessoa jurídica deverá selecionar no campo "Projeto", o benefício fiscal a que tem direito: "Novo Empreendimento" ou "Outros".</w:t>
            </w:r>
            <w:r w:rsidRPr="004B1F0D">
              <w:rPr>
                <w:rFonts w:eastAsia="Times New Roman" w:cs="Times New Roman"/>
                <w:color w:val="000000"/>
                <w:szCs w:val="20"/>
                <w:lang w:eastAsia="pt-BR"/>
              </w:rPr>
              <w:br/>
              <w:t>d) Redução de 50%: Este tipo de benefício deve ser selecionado pela pessoa jurídica:</w:t>
            </w:r>
            <w:r w:rsidRPr="004B1F0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4B1F0D">
              <w:rPr>
                <w:rFonts w:eastAsia="Times New Roman" w:cs="Times New Roman"/>
                <w:color w:val="000000"/>
                <w:szCs w:val="20"/>
                <w:lang w:eastAsia="pt-BR"/>
              </w:rPr>
              <w:br/>
              <w:t>d.2) que mantenha exploração de atividade hoteleira e outros meios de hospedagem, de projeto de ampliação do empreendimento;</w:t>
            </w:r>
            <w:r w:rsidRPr="004B1F0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4B1F0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4B1F0D">
              <w:rPr>
                <w:rFonts w:eastAsia="Times New Roman" w:cs="Times New Roman"/>
                <w:color w:val="000000"/>
                <w:szCs w:val="20"/>
                <w:lang w:eastAsia="pt-BR"/>
              </w:rPr>
              <w:br/>
              <w:t>Atenção: A pessoa jurídica deve selecionar no campo "Projeto", o benefício fiscal a que tem direito: "Ampliação" ou "Outros".</w:t>
            </w:r>
            <w:r w:rsidRPr="004B1F0D">
              <w:rPr>
                <w:rFonts w:eastAsia="Times New Roman" w:cs="Times New Roman"/>
                <w:color w:val="000000"/>
                <w:szCs w:val="20"/>
                <w:lang w:eastAsia="pt-BR"/>
              </w:rPr>
              <w:br/>
              <w:t>f) Redução de 25%: Este tipo benefício deve ser selecionado pelas pessoas jurídicas:</w:t>
            </w:r>
            <w:r w:rsidRPr="004B1F0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141DC50C" w14:textId="77777777" w:rsidTr="003804E7">
        <w:trPr>
          <w:trHeight w:val="7410"/>
        </w:trPr>
        <w:tc>
          <w:tcPr>
            <w:tcW w:w="908" w:type="dxa"/>
            <w:shd w:val="clear" w:color="000000" w:fill="F2F2F2"/>
            <w:vAlign w:val="center"/>
            <w:hideMark/>
          </w:tcPr>
          <w:p w14:paraId="19EF988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929" w:type="dxa"/>
            <w:shd w:val="clear" w:color="000000" w:fill="F2F2F2"/>
            <w:noWrap/>
            <w:vAlign w:val="center"/>
            <w:hideMark/>
          </w:tcPr>
          <w:p w14:paraId="17BB8A2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E8230FE" w14:textId="77777777" w:rsidR="000B4C0B"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deve selecionar no campo "Projeto", o benefício fiscal a que tem direito: "Manutenção de Empreendimento".</w:t>
            </w:r>
            <w:r w:rsidRPr="004B1F0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4B1F0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4B1F0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4B1F0D">
              <w:rPr>
                <w:rFonts w:eastAsia="Times New Roman" w:cs="Times New Roman"/>
                <w:color w:val="000000"/>
                <w:szCs w:val="20"/>
                <w:lang w:eastAsia="pt-BR"/>
              </w:rPr>
              <w:br/>
              <w:t>Atenção: A pessoa jurídica deve selecionar no campo "Projeto", o benefício fiscal a que tem direito: "Outros".</w:t>
            </w:r>
          </w:p>
          <w:p w14:paraId="0C0EBB98" w14:textId="77777777" w:rsidR="001D7A85" w:rsidRDefault="001D7A85" w:rsidP="000B4C0B">
            <w:pPr>
              <w:rPr>
                <w:rFonts w:eastAsia="Times New Roman" w:cs="Times New Roman"/>
                <w:color w:val="000000"/>
                <w:szCs w:val="20"/>
                <w:lang w:eastAsia="pt-BR"/>
              </w:rPr>
            </w:pPr>
          </w:p>
          <w:p w14:paraId="10B0A1FD" w14:textId="0A658A40" w:rsidR="001D7A85" w:rsidRPr="004B1F0D" w:rsidRDefault="001D7A85" w:rsidP="000B4C0B">
            <w:pPr>
              <w:rPr>
                <w:rFonts w:eastAsia="Times New Roman" w:cs="Times New Roman"/>
                <w:color w:val="000000"/>
                <w:szCs w:val="20"/>
                <w:lang w:eastAsia="pt-BR"/>
              </w:rPr>
            </w:pPr>
            <w:r w:rsidRPr="009D7359">
              <w:rPr>
                <w:rFonts w:eastAsia="Times New Roman" w:cs="Times New Roman"/>
                <w:color w:val="000000"/>
                <w:szCs w:val="20"/>
                <w:highlight w:val="yellow"/>
                <w:lang w:eastAsia="pt-BR"/>
              </w:rPr>
              <w:t xml:space="preserve">III) Subvenção para investimento: </w:t>
            </w:r>
            <w:r w:rsidRPr="009D7359">
              <w:rPr>
                <w:highlight w:val="yellow"/>
              </w:rPr>
              <w:t xml:space="preserve">concessão de crédito fiscal </w:t>
            </w:r>
            <w:r w:rsidR="002D2F23">
              <w:rPr>
                <w:highlight w:val="yellow"/>
              </w:rPr>
              <w:t>de</w:t>
            </w:r>
            <w:r w:rsidRPr="009D7359">
              <w:rPr>
                <w:highlight w:val="yellow"/>
              </w:rPr>
              <w:t xml:space="preserve"> subvenção</w:t>
            </w:r>
            <w:r w:rsidR="002D2F23">
              <w:rPr>
                <w:highlight w:val="yellow"/>
              </w:rPr>
              <w:t xml:space="preserve"> para investimento</w:t>
            </w:r>
            <w:r w:rsidRPr="009D7359">
              <w:rPr>
                <w:highlight w:val="yellow"/>
              </w:rPr>
              <w:t>, nos termos da M</w:t>
            </w:r>
            <w:r w:rsidR="009D7359">
              <w:rPr>
                <w:highlight w:val="yellow"/>
              </w:rPr>
              <w:t xml:space="preserve">edida Provisória nº </w:t>
            </w:r>
            <w:r w:rsidRPr="009D7359">
              <w:rPr>
                <w:highlight w:val="yellow"/>
              </w:rPr>
              <w:t>1</w:t>
            </w:r>
            <w:r w:rsidR="009D7359">
              <w:rPr>
                <w:highlight w:val="yellow"/>
              </w:rPr>
              <w:t>.</w:t>
            </w:r>
            <w:r w:rsidRPr="009D7359">
              <w:rPr>
                <w:highlight w:val="yellow"/>
              </w:rPr>
              <w:t>185/2023</w:t>
            </w:r>
            <w:r w:rsidR="009D7359">
              <w:t>.</w:t>
            </w:r>
          </w:p>
        </w:tc>
        <w:tc>
          <w:tcPr>
            <w:tcW w:w="912" w:type="dxa"/>
            <w:shd w:val="clear" w:color="000000" w:fill="F2F2F2"/>
            <w:vAlign w:val="center"/>
            <w:hideMark/>
          </w:tcPr>
          <w:p w14:paraId="63431E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804E7" w:rsidRPr="004B1F0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29" w:type="dxa"/>
            <w:tcBorders>
              <w:bottom w:val="single" w:sz="4" w:space="0" w:color="auto"/>
            </w:tcBorders>
            <w:shd w:val="clear" w:color="auto" w:fill="auto"/>
            <w:vAlign w:val="center"/>
            <w:hideMark/>
          </w:tcPr>
          <w:p w14:paraId="1FC4C5A2" w14:textId="5500B06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D_CONCEDENTE</w:t>
            </w:r>
          </w:p>
        </w:tc>
        <w:tc>
          <w:tcPr>
            <w:tcW w:w="7298" w:type="dxa"/>
            <w:tcBorders>
              <w:bottom w:val="single" w:sz="4" w:space="0" w:color="auto"/>
            </w:tcBorders>
            <w:shd w:val="clear" w:color="auto" w:fill="auto"/>
            <w:vAlign w:val="center"/>
            <w:hideMark/>
          </w:tcPr>
          <w:p w14:paraId="16B9A143" w14:textId="591DBEA1" w:rsidR="003804E7" w:rsidRPr="004B1F0D" w:rsidRDefault="002D2F23" w:rsidP="00C010F3">
            <w:pPr>
              <w:rPr>
                <w:rFonts w:eastAsia="Times New Roman" w:cs="Times New Roman"/>
                <w:color w:val="000000"/>
                <w:szCs w:val="20"/>
                <w:lang w:eastAsia="pt-BR"/>
              </w:rPr>
            </w:pPr>
            <w:r>
              <w:rPr>
                <w:rFonts w:eastAsia="Times New Roman" w:cs="Times New Roman"/>
                <w:color w:val="000000"/>
                <w:szCs w:val="20"/>
                <w:lang w:eastAsia="pt-BR"/>
              </w:rPr>
              <w:t>Ó</w:t>
            </w:r>
            <w:r w:rsidR="003804E7" w:rsidRPr="004B1F0D">
              <w:rPr>
                <w:rFonts w:eastAsia="Times New Roman" w:cs="Times New Roman"/>
                <w:color w:val="000000"/>
                <w:szCs w:val="20"/>
                <w:lang w:eastAsia="pt-BR"/>
              </w:rPr>
              <w:t>rgão Concessor da Isenção/Redução:</w:t>
            </w:r>
          </w:p>
          <w:p w14:paraId="297658A7" w14:textId="77777777" w:rsidR="003804E7" w:rsidRPr="004B1F0D" w:rsidRDefault="003804E7" w:rsidP="00C010F3">
            <w:pPr>
              <w:rPr>
                <w:rFonts w:eastAsia="Times New Roman" w:cs="Times New Roman"/>
                <w:color w:val="000000"/>
                <w:szCs w:val="20"/>
                <w:lang w:eastAsia="pt-BR"/>
              </w:rPr>
            </w:pPr>
          </w:p>
          <w:p w14:paraId="34CC3857" w14:textId="5A6DEA1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AM: Sudam – Superintendência de Desenvolvimento da Amanzônia</w:t>
            </w:r>
          </w:p>
          <w:p w14:paraId="4C8EB8C7" w14:textId="02859FD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E: Sudene – Superintendência de Desenvolvimento do Nordeste</w:t>
            </w:r>
          </w:p>
          <w:p w14:paraId="5ADE91B2" w14:textId="78CCBA2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auto"/>
            <w:vAlign w:val="center"/>
            <w:hideMark/>
          </w:tcPr>
          <w:p w14:paraId="307A1E8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auto"/>
            <w:vAlign w:val="center"/>
            <w:hideMark/>
          </w:tcPr>
          <w:p w14:paraId="57F2357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auto"/>
            <w:vAlign w:val="center"/>
            <w:hideMark/>
          </w:tcPr>
          <w:p w14:paraId="01FA5CA5" w14:textId="06A76382"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ojeto:</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Novo Empreendimento </w:t>
            </w:r>
            <w:r w:rsidRPr="004B1F0D">
              <w:rPr>
                <w:rFonts w:eastAsia="Times New Roman" w:cs="Times New Roman"/>
                <w:color w:val="000000"/>
                <w:szCs w:val="20"/>
                <w:lang w:eastAsia="pt-BR"/>
              </w:rPr>
              <w:br/>
              <w:t xml:space="preserve">02 – Modernização </w:t>
            </w:r>
            <w:r w:rsidRPr="004B1F0D">
              <w:rPr>
                <w:rFonts w:eastAsia="Times New Roman" w:cs="Times New Roman"/>
                <w:color w:val="000000"/>
                <w:szCs w:val="20"/>
                <w:lang w:eastAsia="pt-BR"/>
              </w:rPr>
              <w:br/>
              <w:t xml:space="preserve">03 – Ampliação </w:t>
            </w:r>
            <w:r w:rsidRPr="004B1F0D">
              <w:rPr>
                <w:rFonts w:eastAsia="Times New Roman" w:cs="Times New Roman"/>
                <w:color w:val="000000"/>
                <w:szCs w:val="20"/>
                <w:lang w:eastAsia="pt-BR"/>
              </w:rPr>
              <w:br/>
              <w:t xml:space="preserve">04 – Diversificação </w:t>
            </w:r>
            <w:r w:rsidRPr="004B1F0D">
              <w:rPr>
                <w:rFonts w:eastAsia="Times New Roman" w:cs="Times New Roman"/>
                <w:color w:val="000000"/>
                <w:szCs w:val="20"/>
                <w:lang w:eastAsia="pt-BR"/>
              </w:rPr>
              <w:br/>
              <w:t>05 – Manutenção do Empreendimento</w:t>
            </w:r>
            <w:r w:rsidRPr="004B1F0D">
              <w:rPr>
                <w:rFonts w:eastAsia="Times New Roman" w:cs="Times New Roman"/>
                <w:color w:val="000000"/>
                <w:szCs w:val="20"/>
                <w:lang w:eastAsia="pt-BR"/>
              </w:rPr>
              <w:br/>
              <w:t xml:space="preserve">06 – Prouni </w:t>
            </w:r>
            <w:r w:rsidRPr="004B1F0D">
              <w:rPr>
                <w:rFonts w:eastAsia="Times New Roman" w:cs="Times New Roman"/>
                <w:color w:val="000000"/>
                <w:szCs w:val="20"/>
                <w:lang w:eastAsia="pt-BR"/>
              </w:rPr>
              <w:br/>
              <w:t>07 - Padis</w:t>
            </w:r>
            <w:r w:rsidRPr="004B1F0D">
              <w:rPr>
                <w:rFonts w:eastAsia="Times New Roman" w:cs="Times New Roman"/>
                <w:color w:val="000000"/>
                <w:szCs w:val="20"/>
                <w:lang w:eastAsia="pt-BR"/>
              </w:rPr>
              <w:br/>
              <w:t>08 – Eventos Fifa</w:t>
            </w:r>
            <w:r w:rsidRPr="004B1F0D">
              <w:rPr>
                <w:rFonts w:eastAsia="Times New Roman" w:cs="Times New Roman"/>
                <w:color w:val="000000"/>
                <w:szCs w:val="20"/>
                <w:lang w:eastAsia="pt-BR"/>
              </w:rPr>
              <w:br/>
              <w:t>09 – Serviços da Fifa (SPE)</w:t>
            </w:r>
            <w:r w:rsidRPr="004B1F0D">
              <w:rPr>
                <w:rFonts w:eastAsia="Times New Roman" w:cs="Times New Roman"/>
                <w:color w:val="000000"/>
                <w:szCs w:val="20"/>
                <w:lang w:eastAsia="pt-BR"/>
              </w:rPr>
              <w:br/>
              <w:t>10 – Eventos CIO</w:t>
            </w:r>
            <w:r w:rsidRPr="004B1F0D">
              <w:rPr>
                <w:rFonts w:eastAsia="Times New Roman" w:cs="Times New Roman"/>
                <w:color w:val="000000"/>
                <w:szCs w:val="20"/>
                <w:lang w:eastAsia="pt-BR"/>
              </w:rPr>
              <w:br/>
              <w:t>11 – Serviços do CIO (SPE)</w:t>
            </w:r>
            <w:r w:rsidRPr="004B1F0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 Concessório - Natureza e Número: Informar neste campo o número do ato concessório do benefício fiscal.</w:t>
            </w:r>
            <w:r w:rsidRPr="004B1F0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4B1F0D" w:rsidRDefault="00754839"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Início</w:t>
            </w:r>
            <w:r w:rsidRPr="004B1F0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7FCE0E9D" w14:textId="77777777" w:rsidTr="004F34DD">
        <w:trPr>
          <w:trHeight w:val="780"/>
        </w:trPr>
        <w:tc>
          <w:tcPr>
            <w:tcW w:w="908" w:type="dxa"/>
            <w:shd w:val="clear" w:color="000000" w:fill="FFFFFF" w:themeFill="background1"/>
            <w:vAlign w:val="center"/>
            <w:hideMark/>
          </w:tcPr>
          <w:p w14:paraId="47025578" w14:textId="5E27A497"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Fim</w:t>
            </w:r>
            <w:r w:rsidRPr="004B1F0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50C2DB0D"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com Isenção/Redução/Redução por Reinvestimento</w:t>
            </w:r>
            <w:r w:rsidR="009D7359" w:rsidRPr="009D7359">
              <w:rPr>
                <w:rFonts w:eastAsia="Times New Roman" w:cs="Times New Roman"/>
                <w:color w:val="000000"/>
                <w:szCs w:val="20"/>
                <w:highlight w:val="yellow"/>
                <w:lang w:eastAsia="pt-BR"/>
              </w:rPr>
              <w:t>/Subvenção para Investimento</w:t>
            </w:r>
          </w:p>
          <w:p w14:paraId="57C03039" w14:textId="11F3B816"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AF88F3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ódigo NCN do Produto Sujeito à Isenção/Redução/Redução por Reinvestimento</w:t>
            </w:r>
            <w:r w:rsidR="009D7359">
              <w:rPr>
                <w:rFonts w:eastAsia="Times New Roman" w:cs="Times New Roman"/>
                <w:color w:val="000000"/>
                <w:szCs w:val="20"/>
                <w:lang w:eastAsia="pt-BR"/>
              </w:rPr>
              <w:t>/</w:t>
            </w:r>
            <w:r w:rsidR="009D7359" w:rsidRPr="009D7359">
              <w:rPr>
                <w:rFonts w:eastAsia="Times New Roman" w:cs="Times New Roman"/>
                <w:color w:val="000000"/>
                <w:szCs w:val="20"/>
                <w:highlight w:val="yellow"/>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804E7" w:rsidRPr="004B1F0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223CC124"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 Receita Líquida Relativa à Isenção/Redução/Redução por Reinvestimento</w:t>
            </w:r>
            <w:r w:rsidR="009D7359">
              <w:rPr>
                <w:rFonts w:eastAsia="Times New Roman" w:cs="Times New Roman"/>
                <w:color w:val="000000"/>
                <w:szCs w:val="20"/>
                <w:lang w:eastAsia="pt-BR"/>
              </w:rPr>
              <w:t>/</w:t>
            </w:r>
            <w:r w:rsidR="009D7359" w:rsidRPr="009D7359">
              <w:rPr>
                <w:rFonts w:eastAsia="Times New Roman" w:cs="Times New Roman"/>
                <w:color w:val="000000"/>
                <w:szCs w:val="20"/>
                <w:highlight w:val="yellow"/>
                <w:lang w:eastAsia="pt-BR"/>
              </w:rPr>
              <w:t xml:space="preserve"> 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6D1E0366"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w:t>
            </w:r>
            <w:r w:rsidR="003804E7" w:rsidRPr="004B1F0D">
              <w:rPr>
                <w:rFonts w:eastAsia="Times New Roman" w:cs="Times New Roman"/>
                <w:color w:val="000000"/>
                <w:szCs w:val="20"/>
                <w:lang w:eastAsia="pt-BR"/>
              </w:rPr>
              <w:t xml:space="preserve"> Isenção/Redução/Redução por Reinvestimento</w:t>
            </w:r>
            <w:r w:rsidR="009D7359">
              <w:rPr>
                <w:rFonts w:eastAsia="Times New Roman" w:cs="Times New Roman"/>
                <w:color w:val="000000"/>
                <w:szCs w:val="20"/>
                <w:lang w:eastAsia="pt-BR"/>
              </w:rPr>
              <w:t>/</w:t>
            </w:r>
            <w:r w:rsidR="009D7359" w:rsidRPr="009D7359">
              <w:rPr>
                <w:rFonts w:eastAsia="Times New Roman" w:cs="Times New Roman"/>
                <w:color w:val="000000"/>
                <w:szCs w:val="20"/>
                <w:highlight w:val="yellow"/>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0EE3A28" w14:textId="39F920BF" w:rsidR="000D5785" w:rsidRPr="004B1F0D" w:rsidRDefault="000D5785" w:rsidP="000D5785">
      <w:pPr>
        <w:rPr>
          <w:szCs w:val="20"/>
        </w:rPr>
      </w:pPr>
    </w:p>
    <w:p w14:paraId="256A0F90" w14:textId="7AB25B29" w:rsidR="00AA282D" w:rsidRPr="004B1F0D" w:rsidRDefault="00AA282D" w:rsidP="000D5785">
      <w:pPr>
        <w:rPr>
          <w:b/>
          <w:bCs/>
          <w:szCs w:val="20"/>
        </w:rPr>
      </w:pPr>
      <w:r w:rsidRPr="004B1F0D">
        <w:rPr>
          <w:b/>
          <w:bCs/>
          <w:szCs w:val="20"/>
        </w:rPr>
        <w:t xml:space="preserve">I – Regras de </w:t>
      </w:r>
      <w:r w:rsidR="004256A0" w:rsidRPr="004B1F0D">
        <w:rPr>
          <w:b/>
          <w:bCs/>
          <w:szCs w:val="20"/>
        </w:rPr>
        <w:t>V</w:t>
      </w:r>
      <w:r w:rsidRPr="004B1F0D">
        <w:rPr>
          <w:b/>
          <w:bCs/>
          <w:szCs w:val="20"/>
        </w:rPr>
        <w:t xml:space="preserve">alidação do </w:t>
      </w:r>
      <w:r w:rsidR="004256A0" w:rsidRPr="004B1F0D">
        <w:rPr>
          <w:b/>
          <w:bCs/>
          <w:szCs w:val="20"/>
        </w:rPr>
        <w:t>R</w:t>
      </w:r>
      <w:r w:rsidRPr="004B1F0D">
        <w:rPr>
          <w:b/>
          <w:bCs/>
          <w:szCs w:val="20"/>
        </w:rPr>
        <w:t>egistro:</w:t>
      </w:r>
    </w:p>
    <w:p w14:paraId="7ADC9DD5" w14:textId="1EB7E793" w:rsidR="004256A0" w:rsidRPr="004B1F0D" w:rsidRDefault="004256A0" w:rsidP="000D5785">
      <w:pPr>
        <w:rPr>
          <w:b/>
          <w:bCs/>
          <w:szCs w:val="20"/>
        </w:rPr>
      </w:pPr>
    </w:p>
    <w:p w14:paraId="48CB34A3" w14:textId="32C57332" w:rsidR="00010B3C" w:rsidRPr="004B1F0D" w:rsidRDefault="00C010F3" w:rsidP="00010B3C">
      <w:pPr>
        <w:ind w:left="709"/>
        <w:jc w:val="both"/>
        <w:rPr>
          <w:szCs w:val="20"/>
        </w:rPr>
      </w:pPr>
      <w:r w:rsidRPr="004B1F0D">
        <w:rPr>
          <w:b/>
          <w:bCs/>
          <w:szCs w:val="20"/>
        </w:rPr>
        <w:t xml:space="preserve">REGRA_ISENCAO_AM_NE_REAL: </w:t>
      </w:r>
      <w:r w:rsidRPr="004B1F0D">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4B1F0D">
        <w:rPr>
          <w:szCs w:val="20"/>
        </w:rPr>
        <w:t>. Se a regra não for cumprida, a ECF gera um erro.</w:t>
      </w:r>
    </w:p>
    <w:p w14:paraId="7189FC8D" w14:textId="7AC4BC08" w:rsidR="00010B3C" w:rsidRPr="004B1F0D" w:rsidRDefault="00010B3C" w:rsidP="00AA282D">
      <w:pPr>
        <w:pStyle w:val="Corpodetexto"/>
        <w:jc w:val="left"/>
        <w:rPr>
          <w:rFonts w:ascii="Arial" w:eastAsia="Arial" w:hAnsi="Arial" w:cs="Arial"/>
          <w:sz w:val="27"/>
          <w:bdr w:val="single" w:sz="16" w:space="0" w:color="auto"/>
        </w:rPr>
      </w:pPr>
    </w:p>
    <w:p w14:paraId="71E128FC" w14:textId="45CFB5CF" w:rsidR="004E3852" w:rsidRPr="004B1F0D" w:rsidRDefault="004E3852" w:rsidP="004E3852">
      <w:pPr>
        <w:ind w:left="709"/>
        <w:jc w:val="both"/>
        <w:rPr>
          <w:szCs w:val="20"/>
        </w:rPr>
      </w:pPr>
      <w:r w:rsidRPr="004B1F0D">
        <w:rPr>
          <w:b/>
          <w:bCs/>
          <w:szCs w:val="20"/>
        </w:rPr>
        <w:t xml:space="preserve">REGRA_ISENCAO_OU_REAL: </w:t>
      </w:r>
      <w:r w:rsidRPr="004B1F0D">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4B1F0D" w:rsidRDefault="00AA282D" w:rsidP="004E3852">
      <w:pPr>
        <w:ind w:left="709"/>
        <w:jc w:val="both"/>
        <w:rPr>
          <w:szCs w:val="20"/>
        </w:rPr>
      </w:pPr>
      <w:r w:rsidRPr="004B1F0D">
        <w:rPr>
          <w:rFonts w:ascii="Arial" w:eastAsia="Arial" w:hAnsi="Arial" w:cs="Arial"/>
          <w:sz w:val="27"/>
          <w:bdr w:val="single" w:sz="16" w:space="0" w:color="auto"/>
        </w:rPr>
        <w:br/>
      </w:r>
      <w:r w:rsidR="004E3852" w:rsidRPr="004B1F0D">
        <w:rPr>
          <w:b/>
          <w:bCs/>
          <w:szCs w:val="20"/>
        </w:rPr>
        <w:t xml:space="preserve">REGRA_ISENCAO_PRESUMIDO: </w:t>
      </w:r>
      <w:r w:rsidR="004E3852" w:rsidRPr="004B1F0D">
        <w:rPr>
          <w:szCs w:val="20"/>
        </w:rPr>
        <w:t>Verifica, quando 0010.FORMA_TRIB é igual “</w:t>
      </w:r>
      <w:r w:rsidR="008E1051" w:rsidRPr="004B1F0D">
        <w:rPr>
          <w:szCs w:val="20"/>
        </w:rPr>
        <w:t>5</w:t>
      </w:r>
      <w:r w:rsidR="004E3852" w:rsidRPr="004B1F0D">
        <w:rPr>
          <w:szCs w:val="20"/>
        </w:rPr>
        <w:t xml:space="preserve">” (Lucro </w:t>
      </w:r>
      <w:r w:rsidR="008E1051" w:rsidRPr="004B1F0D">
        <w:rPr>
          <w:szCs w:val="20"/>
        </w:rPr>
        <w:t>Presumido</w:t>
      </w:r>
      <w:r w:rsidR="004E3852" w:rsidRPr="004B1F0D">
        <w:rPr>
          <w:szCs w:val="20"/>
        </w:rPr>
        <w:t>) ou “</w:t>
      </w:r>
      <w:r w:rsidR="008E1051" w:rsidRPr="004B1F0D">
        <w:rPr>
          <w:szCs w:val="20"/>
        </w:rPr>
        <w:t>7</w:t>
      </w:r>
      <w:r w:rsidR="004E3852" w:rsidRPr="004B1F0D">
        <w:rPr>
          <w:szCs w:val="20"/>
        </w:rPr>
        <w:t xml:space="preserve">” (Lucro </w:t>
      </w:r>
      <w:r w:rsidR="008E1051" w:rsidRPr="004B1F0D">
        <w:rPr>
          <w:szCs w:val="20"/>
        </w:rPr>
        <w:t>Presumido</w:t>
      </w:r>
      <w:r w:rsidR="004E3852" w:rsidRPr="004B1F0D">
        <w:rPr>
          <w:szCs w:val="20"/>
        </w:rPr>
        <w:t xml:space="preserve">/Arbitrado), se o somatório de X280.VL_INCENTIVO, quando X280.IND_ATIV é igual “01” (Isenção), é igual ao somatório de </w:t>
      </w:r>
      <w:r w:rsidR="008E1051" w:rsidRPr="004B1F0D">
        <w:rPr>
          <w:szCs w:val="20"/>
        </w:rPr>
        <w:t>P230(6)</w:t>
      </w:r>
      <w:r w:rsidR="004E3852" w:rsidRPr="004B1F0D">
        <w:rPr>
          <w:szCs w:val="20"/>
        </w:rPr>
        <w:t>, considerando os períodos “T01”, “T02”, “T03” e “T04” (</w:t>
      </w:r>
      <w:r w:rsidR="008E1051" w:rsidRPr="004B1F0D">
        <w:rPr>
          <w:szCs w:val="20"/>
        </w:rPr>
        <w:t>P</w:t>
      </w:r>
      <w:r w:rsidR="004E3852" w:rsidRPr="004B1F0D">
        <w:rPr>
          <w:szCs w:val="20"/>
        </w:rPr>
        <w:t>030.PER_APUR). Se a regra não for cumprida, a ECF gera um erro.</w:t>
      </w:r>
    </w:p>
    <w:p w14:paraId="0CBD7BCB" w14:textId="5C42D08B" w:rsidR="008E1051" w:rsidRPr="004B1F0D" w:rsidRDefault="008E1051" w:rsidP="004E3852">
      <w:pPr>
        <w:ind w:left="709"/>
        <w:jc w:val="both"/>
        <w:rPr>
          <w:szCs w:val="20"/>
        </w:rPr>
      </w:pPr>
    </w:p>
    <w:p w14:paraId="3EC9B5BF" w14:textId="25CBFE9E" w:rsidR="008E1051" w:rsidRPr="004B1F0D" w:rsidRDefault="008E1051" w:rsidP="008E1051">
      <w:pPr>
        <w:ind w:left="709"/>
        <w:jc w:val="both"/>
        <w:rPr>
          <w:szCs w:val="20"/>
        </w:rPr>
      </w:pPr>
      <w:r w:rsidRPr="004B1F0D">
        <w:rPr>
          <w:b/>
          <w:bCs/>
          <w:szCs w:val="20"/>
        </w:rPr>
        <w:t xml:space="preserve">REGRA_ISENCAO_MISTA: </w:t>
      </w:r>
      <w:r w:rsidRPr="004B1F0D">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4B1F0D" w:rsidRDefault="008E1051" w:rsidP="008E1051">
      <w:pPr>
        <w:ind w:left="709"/>
        <w:jc w:val="both"/>
        <w:rPr>
          <w:szCs w:val="20"/>
        </w:rPr>
      </w:pPr>
    </w:p>
    <w:p w14:paraId="0F9302A2" w14:textId="6F40C2F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ISENCAO: </w:t>
      </w:r>
      <w:r w:rsidRPr="004B1F0D">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4B1F0D" w:rsidRDefault="003F6525" w:rsidP="00AA282D">
      <w:pPr>
        <w:pStyle w:val="Corpodetexto"/>
        <w:jc w:val="left"/>
        <w:rPr>
          <w:rFonts w:ascii="Arial" w:eastAsia="Arial" w:hAnsi="Arial" w:cs="Arial"/>
          <w:sz w:val="27"/>
          <w:bdr w:val="single" w:sz="16" w:space="0" w:color="auto"/>
        </w:rPr>
      </w:pPr>
    </w:p>
    <w:p w14:paraId="326DD6DA" w14:textId="79CCE95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REDUCOES: </w:t>
      </w:r>
      <w:r w:rsidRPr="004B1F0D">
        <w:rPr>
          <w:szCs w:val="20"/>
        </w:rPr>
        <w:t>Verifica se o somatório de X280.REC_LIQ_INCENTIVO, quando X280.IND_ATIV é diferente “01” (Isenção), é igual ao somatório de N600(10), N600(11), N600(12), N600(13), N600(14), N600(15), N600(16)</w:t>
      </w:r>
      <w:r w:rsidR="00574693">
        <w:rPr>
          <w:szCs w:val="20"/>
        </w:rPr>
        <w:t xml:space="preserve"> e</w:t>
      </w:r>
      <w:r w:rsidRPr="004B1F0D">
        <w:rPr>
          <w:szCs w:val="20"/>
        </w:rPr>
        <w:t xml:space="preserve"> N600(17)</w:t>
      </w:r>
      <w:r w:rsidR="00574693">
        <w:rPr>
          <w:szCs w:val="20"/>
        </w:rPr>
        <w:t>.</w:t>
      </w:r>
      <w:r w:rsidRPr="004B1F0D">
        <w:rPr>
          <w:szCs w:val="20"/>
        </w:rPr>
        <w:t>, considerando os períodos “A00”, “T01”, “T02”, “T03” e “T04” (N030.PER_APUR), com o somatório de P130(</w:t>
      </w:r>
      <w:r w:rsidR="003F6525" w:rsidRPr="004B1F0D">
        <w:rPr>
          <w:szCs w:val="20"/>
        </w:rPr>
        <w:t>11</w:t>
      </w:r>
      <w:r w:rsidRPr="004B1F0D">
        <w:rPr>
          <w:szCs w:val="20"/>
        </w:rPr>
        <w:t>), P130(</w:t>
      </w:r>
      <w:r w:rsidR="003F6525" w:rsidRPr="004B1F0D">
        <w:rPr>
          <w:szCs w:val="20"/>
        </w:rPr>
        <w:t>12</w:t>
      </w:r>
      <w:r w:rsidRPr="004B1F0D">
        <w:rPr>
          <w:szCs w:val="20"/>
        </w:rPr>
        <w:t>), P130(</w:t>
      </w:r>
      <w:r w:rsidR="003F6525" w:rsidRPr="004B1F0D">
        <w:rPr>
          <w:szCs w:val="20"/>
        </w:rPr>
        <w:t>13</w:t>
      </w:r>
      <w:r w:rsidRPr="004B1F0D">
        <w:rPr>
          <w:szCs w:val="20"/>
        </w:rPr>
        <w:t>)</w:t>
      </w:r>
      <w:r w:rsidR="003F6525" w:rsidRPr="004B1F0D">
        <w:rPr>
          <w:szCs w:val="20"/>
        </w:rPr>
        <w:t xml:space="preserve">, </w:t>
      </w:r>
      <w:r w:rsidRPr="004B1F0D">
        <w:rPr>
          <w:szCs w:val="20"/>
        </w:rPr>
        <w:t>P130(</w:t>
      </w:r>
      <w:r w:rsidR="003F6525" w:rsidRPr="004B1F0D">
        <w:rPr>
          <w:szCs w:val="20"/>
        </w:rPr>
        <w:t>14</w:t>
      </w:r>
      <w:r w:rsidRPr="004B1F0D">
        <w:rPr>
          <w:szCs w:val="20"/>
        </w:rPr>
        <w:t>),</w:t>
      </w:r>
      <w:r w:rsidR="003F6525" w:rsidRPr="004B1F0D">
        <w:rPr>
          <w:szCs w:val="20"/>
        </w:rPr>
        <w:t xml:space="preserve"> P130(20), P130(21), P130(22), P130(23), P130(29), P130(30), P130(31), P130(32), P130(38), P130(39), P130(40), P130(41), P130(47), P130(48), P130(49), P130(50), P130(56), P130(57), P130(58), P130(59), P130(65), P130(66), P130(67), P130(68), P130(74), P130(75), P130(76), P130(77), </w:t>
      </w:r>
      <w:r w:rsidRPr="004B1F0D">
        <w:rPr>
          <w:szCs w:val="20"/>
        </w:rPr>
        <w:t>considerando os períodos “T01”, “T02”, “T03” e “T04” (P030.PER_APUR). Se a regra não for cumprida, a ECF gera um aviso.</w:t>
      </w:r>
    </w:p>
    <w:p w14:paraId="623E2A62" w14:textId="05ECD7E2" w:rsidR="003F6525" w:rsidRPr="004B1F0D" w:rsidRDefault="003F6525" w:rsidP="008E1051">
      <w:pPr>
        <w:ind w:left="709"/>
        <w:jc w:val="both"/>
        <w:rPr>
          <w:szCs w:val="20"/>
        </w:rPr>
      </w:pPr>
    </w:p>
    <w:p w14:paraId="673E8A7D" w14:textId="214C5C76" w:rsidR="003F6525" w:rsidRPr="004B1F0D" w:rsidRDefault="003F6525" w:rsidP="003F6525">
      <w:pPr>
        <w:ind w:left="709"/>
        <w:jc w:val="both"/>
        <w:rPr>
          <w:szCs w:val="20"/>
        </w:rPr>
      </w:pPr>
      <w:r w:rsidRPr="004B1F0D">
        <w:rPr>
          <w:b/>
          <w:bCs/>
          <w:szCs w:val="20"/>
        </w:rPr>
        <w:t xml:space="preserve">REGRA_REDUCAO_100: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2” (Redução de 100%), é igual ao somatório de N610(45), considerando os períodos “A00”, “T01”, “T02”, “T03” e “T04” (N030.PER_APUR). Se a regra não for cumprida, a ECF gera um erro.</w:t>
      </w:r>
    </w:p>
    <w:p w14:paraId="26CEB0A0" w14:textId="77777777" w:rsidR="003F6525" w:rsidRPr="004B1F0D" w:rsidRDefault="003F6525" w:rsidP="003F6525">
      <w:pPr>
        <w:ind w:left="709"/>
        <w:jc w:val="both"/>
        <w:rPr>
          <w:szCs w:val="20"/>
        </w:rPr>
      </w:pPr>
    </w:p>
    <w:p w14:paraId="10205124" w14:textId="73593806" w:rsidR="003F6525" w:rsidRPr="004B1F0D" w:rsidRDefault="003F6525" w:rsidP="003F6525">
      <w:pPr>
        <w:ind w:left="709"/>
        <w:jc w:val="both"/>
        <w:rPr>
          <w:szCs w:val="20"/>
        </w:rPr>
      </w:pPr>
      <w:r w:rsidRPr="004B1F0D">
        <w:rPr>
          <w:b/>
          <w:bCs/>
          <w:szCs w:val="20"/>
        </w:rPr>
        <w:t xml:space="preserve">REGRA_REDUCAO_75: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31D4F99D" w:rsidR="003F6525" w:rsidRPr="004B1F0D" w:rsidRDefault="003F6525" w:rsidP="003F6525">
      <w:pPr>
        <w:ind w:left="709"/>
        <w:jc w:val="both"/>
        <w:rPr>
          <w:szCs w:val="20"/>
        </w:rPr>
      </w:pPr>
      <w:r w:rsidRPr="004B1F0D">
        <w:rPr>
          <w:b/>
          <w:bCs/>
          <w:szCs w:val="20"/>
        </w:rPr>
        <w:t xml:space="preserve">REGRA_REDUCAO_70: </w:t>
      </w:r>
      <w:r w:rsidRPr="004B1F0D">
        <w:rPr>
          <w:szCs w:val="20"/>
        </w:rPr>
        <w:t>Verifica se o somatório de X280.</w:t>
      </w:r>
      <w:r w:rsidR="00332035" w:rsidRPr="004B1F0D">
        <w:rPr>
          <w:szCs w:val="20"/>
        </w:rPr>
        <w:t>VL_INCENTIVO</w:t>
      </w:r>
      <w:r w:rsidRPr="004B1F0D">
        <w:rPr>
          <w:szCs w:val="20"/>
        </w:rPr>
        <w:t>, quando X280.IND_ATIV é igual “0</w:t>
      </w:r>
      <w:r w:rsidR="00B923C4" w:rsidRPr="004B1F0D">
        <w:rPr>
          <w:szCs w:val="20"/>
        </w:rPr>
        <w:t>4</w:t>
      </w:r>
      <w:r w:rsidRPr="004B1F0D">
        <w:rPr>
          <w:szCs w:val="20"/>
        </w:rPr>
        <w:t>” (Redução de 7</w:t>
      </w:r>
      <w:r w:rsidR="00B923C4" w:rsidRPr="004B1F0D">
        <w:rPr>
          <w:szCs w:val="20"/>
        </w:rPr>
        <w:t>0</w:t>
      </w:r>
      <w:r w:rsidRPr="004B1F0D">
        <w:rPr>
          <w:szCs w:val="20"/>
        </w:rPr>
        <w:t>%), é igual ao somatório de N610(5</w:t>
      </w:r>
      <w:r w:rsidR="00F03C12" w:rsidRPr="004B1F0D">
        <w:rPr>
          <w:szCs w:val="20"/>
        </w:rPr>
        <w:t>5</w:t>
      </w:r>
      <w:r w:rsidRPr="004B1F0D">
        <w:rPr>
          <w:szCs w:val="20"/>
        </w:rPr>
        <w:t>), considerando os períodos “A00”, “T01”, “T02”, “T03” e “T04” (N030.PER_APUR), com o somatório de P230(1</w:t>
      </w:r>
      <w:r w:rsidR="00F03C12" w:rsidRPr="004B1F0D">
        <w:rPr>
          <w:szCs w:val="20"/>
        </w:rPr>
        <w:t>6</w:t>
      </w:r>
      <w:r w:rsidRPr="004B1F0D">
        <w:rPr>
          <w:szCs w:val="20"/>
        </w:rPr>
        <w:t>), considerando os períodos “T01”, “T02”, “T03” e “T04” (P030.PER_APUR).  Se a regra não for cumprida, a ECF gera um erro.</w:t>
      </w:r>
    </w:p>
    <w:p w14:paraId="026BC4C1" w14:textId="34310C02" w:rsidR="003F6525" w:rsidRPr="004B1F0D" w:rsidRDefault="003F6525" w:rsidP="003F6525">
      <w:pPr>
        <w:ind w:left="709"/>
        <w:jc w:val="both"/>
        <w:rPr>
          <w:szCs w:val="20"/>
        </w:rPr>
      </w:pPr>
    </w:p>
    <w:p w14:paraId="07FFC853" w14:textId="350ED0D1" w:rsidR="00F03C12" w:rsidRPr="004B1F0D" w:rsidRDefault="00F03C12" w:rsidP="00F03C12">
      <w:pPr>
        <w:ind w:left="709"/>
        <w:jc w:val="both"/>
        <w:rPr>
          <w:szCs w:val="20"/>
        </w:rPr>
      </w:pPr>
      <w:r w:rsidRPr="004B1F0D">
        <w:rPr>
          <w:b/>
          <w:bCs/>
          <w:szCs w:val="20"/>
        </w:rPr>
        <w:t xml:space="preserve">REGRA_REDUCAO_50: </w:t>
      </w:r>
      <w:r w:rsidRPr="004B1F0D">
        <w:rPr>
          <w:szCs w:val="20"/>
        </w:rPr>
        <w:t>Verifica se o somatório de X280.</w:t>
      </w:r>
      <w:r w:rsidR="00332035" w:rsidRPr="004B1F0D">
        <w:rPr>
          <w:szCs w:val="20"/>
        </w:rPr>
        <w:t>VL_INCENTIVO</w:t>
      </w:r>
      <w:r w:rsidRPr="004B1F0D">
        <w:rPr>
          <w:szCs w:val="20"/>
        </w:rPr>
        <w:t>,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4B1F0D" w:rsidRDefault="00F03C12" w:rsidP="003F6525">
      <w:pPr>
        <w:ind w:left="709"/>
        <w:jc w:val="both"/>
        <w:rPr>
          <w:szCs w:val="20"/>
        </w:rPr>
      </w:pPr>
    </w:p>
    <w:p w14:paraId="0670983F" w14:textId="23C9F14B" w:rsidR="00F03C12" w:rsidRPr="004B1F0D" w:rsidRDefault="00F03C12" w:rsidP="00F03C12">
      <w:pPr>
        <w:ind w:left="709"/>
        <w:jc w:val="both"/>
        <w:rPr>
          <w:szCs w:val="20"/>
        </w:rPr>
      </w:pPr>
      <w:r w:rsidRPr="004B1F0D">
        <w:rPr>
          <w:b/>
          <w:bCs/>
          <w:szCs w:val="20"/>
        </w:rPr>
        <w:t xml:space="preserve">REGRA_REDUCAO_33: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6” (Redução de 33</w:t>
      </w:r>
      <w:r w:rsidR="00463B7D" w:rsidRPr="004B1F0D">
        <w:rPr>
          <w:szCs w:val="20"/>
        </w:rPr>
        <w:t>,33</w:t>
      </w:r>
      <w:r w:rsidRPr="004B1F0D">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4B1F0D" w:rsidRDefault="00F03C12" w:rsidP="00F03C12">
      <w:pPr>
        <w:ind w:left="709"/>
        <w:jc w:val="both"/>
        <w:rPr>
          <w:szCs w:val="20"/>
        </w:rPr>
      </w:pPr>
    </w:p>
    <w:p w14:paraId="36F3E03B" w14:textId="608A3BB2" w:rsidR="00F03C12" w:rsidRPr="004B1F0D" w:rsidRDefault="00F03C12" w:rsidP="00F03C12">
      <w:pPr>
        <w:ind w:left="709"/>
        <w:jc w:val="both"/>
        <w:rPr>
          <w:szCs w:val="20"/>
        </w:rPr>
      </w:pPr>
      <w:r w:rsidRPr="004B1F0D">
        <w:rPr>
          <w:b/>
          <w:bCs/>
          <w:szCs w:val="20"/>
        </w:rPr>
        <w:t xml:space="preserve">REGRA_REDUCAO_25: </w:t>
      </w:r>
      <w:r w:rsidRPr="004B1F0D">
        <w:rPr>
          <w:szCs w:val="20"/>
        </w:rPr>
        <w:t>Verifica se o somatório de X280.</w:t>
      </w:r>
      <w:r w:rsidR="00332035">
        <w:rPr>
          <w:szCs w:val="20"/>
        </w:rPr>
        <w:t>V</w:t>
      </w:r>
      <w:r w:rsidR="00332035" w:rsidRPr="004B1F0D">
        <w:rPr>
          <w:szCs w:val="20"/>
        </w:rPr>
        <w:t>L_INCENTIVO</w:t>
      </w:r>
      <w:r w:rsidRPr="004B1F0D">
        <w:rPr>
          <w:szCs w:val="20"/>
        </w:rPr>
        <w:t>,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4B1F0D" w:rsidRDefault="00F03C12" w:rsidP="00F03C12">
      <w:pPr>
        <w:ind w:left="709"/>
        <w:jc w:val="both"/>
        <w:rPr>
          <w:szCs w:val="20"/>
        </w:rPr>
      </w:pPr>
    </w:p>
    <w:p w14:paraId="0B0F3D94" w14:textId="412CCBE0" w:rsidR="00F03C12" w:rsidRPr="004B1F0D" w:rsidRDefault="00F03C12" w:rsidP="00F03C12">
      <w:pPr>
        <w:ind w:left="709"/>
        <w:jc w:val="both"/>
        <w:rPr>
          <w:szCs w:val="20"/>
        </w:rPr>
      </w:pPr>
      <w:r w:rsidRPr="004B1F0D">
        <w:rPr>
          <w:b/>
          <w:bCs/>
          <w:szCs w:val="20"/>
        </w:rPr>
        <w:t xml:space="preserve">REGRA_REDUCAO_12: </w:t>
      </w:r>
      <w:r w:rsidRPr="004B1F0D">
        <w:rPr>
          <w:szCs w:val="20"/>
        </w:rPr>
        <w:t>Verifica se o somatório de X280.</w:t>
      </w:r>
      <w:r w:rsidR="00332035" w:rsidRPr="004B1F0D">
        <w:rPr>
          <w:szCs w:val="20"/>
        </w:rPr>
        <w:t>VL_INCENTIVO</w:t>
      </w:r>
      <w:r w:rsidRPr="004B1F0D">
        <w:rPr>
          <w:szCs w:val="20"/>
        </w:rPr>
        <w:t>,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4B1F0D" w:rsidRDefault="00F03C12" w:rsidP="00F03C12">
      <w:pPr>
        <w:ind w:left="709"/>
        <w:jc w:val="both"/>
        <w:rPr>
          <w:szCs w:val="20"/>
        </w:rPr>
      </w:pPr>
    </w:p>
    <w:p w14:paraId="1373468C" w14:textId="5AF210F5" w:rsidR="00F03C12" w:rsidRPr="004B1F0D" w:rsidRDefault="00F03C12" w:rsidP="00F03C12">
      <w:pPr>
        <w:ind w:left="709"/>
        <w:jc w:val="both"/>
        <w:rPr>
          <w:szCs w:val="20"/>
        </w:rPr>
      </w:pPr>
      <w:r w:rsidRPr="004B1F0D">
        <w:rPr>
          <w:b/>
          <w:bCs/>
          <w:szCs w:val="20"/>
        </w:rPr>
        <w:t xml:space="preserve">REGRA_REDUCAO_REINVESTIMENTO: </w:t>
      </w:r>
      <w:r w:rsidRPr="004B1F0D">
        <w:rPr>
          <w:szCs w:val="20"/>
        </w:rPr>
        <w:t>Verifica se o somatório de X280.</w:t>
      </w:r>
      <w:r w:rsidR="00332035" w:rsidRPr="004B1F0D">
        <w:rPr>
          <w:szCs w:val="20"/>
        </w:rPr>
        <w:t>VL_INCENTIVO</w:t>
      </w:r>
      <w:r w:rsidRPr="004B1F0D">
        <w:rPr>
          <w:szCs w:val="20"/>
        </w:rPr>
        <w:t>,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4B1F0D" w:rsidRDefault="00F03C12" w:rsidP="00F03C12">
      <w:pPr>
        <w:ind w:left="709"/>
        <w:jc w:val="both"/>
        <w:rPr>
          <w:szCs w:val="20"/>
        </w:rPr>
      </w:pPr>
    </w:p>
    <w:p w14:paraId="005C450C" w14:textId="69699C32" w:rsidR="00F03C12" w:rsidRPr="004B1F0D" w:rsidRDefault="00F03C12" w:rsidP="00F03C12">
      <w:pPr>
        <w:ind w:left="709"/>
        <w:jc w:val="both"/>
        <w:rPr>
          <w:szCs w:val="20"/>
        </w:rPr>
      </w:pPr>
      <w:r w:rsidRPr="004B1F0D">
        <w:rPr>
          <w:b/>
          <w:bCs/>
          <w:szCs w:val="20"/>
        </w:rPr>
        <w:t xml:space="preserve">REGRA_ISENCAO_REDUCAO: </w:t>
      </w:r>
      <w:r w:rsidRPr="004B1F0D">
        <w:rPr>
          <w:szCs w:val="20"/>
        </w:rPr>
        <w:t>Verifica, quando 0020.IND_LUC_EXP é igual a “S” (Sim) ou 0020.IND_RED_ISEN é igual a “S” (Sim), se existe X280.IND_ATIV igual a “01”, “02”, “03”, “04”, “05”, “06”, “07” ou “08” e o som</w:t>
      </w:r>
      <w:r w:rsidR="00405953" w:rsidRPr="004B1F0D">
        <w:rPr>
          <w:szCs w:val="20"/>
        </w:rPr>
        <w:t>ató</w:t>
      </w:r>
      <w:r w:rsidRPr="004B1F0D">
        <w:rPr>
          <w:szCs w:val="20"/>
        </w:rPr>
        <w:t>rio de N630(17) com P300(8) é maior que zero. Se a regra não for cumprida, a ECF gera um erro.</w:t>
      </w:r>
    </w:p>
    <w:p w14:paraId="4D7516F6" w14:textId="6ED1825F" w:rsidR="00F03C12" w:rsidRPr="004B1F0D" w:rsidRDefault="00F03C12" w:rsidP="00F03C12">
      <w:pPr>
        <w:ind w:left="709"/>
        <w:jc w:val="both"/>
        <w:rPr>
          <w:szCs w:val="20"/>
        </w:rPr>
      </w:pPr>
    </w:p>
    <w:p w14:paraId="4CE61188" w14:textId="250E9DDD" w:rsidR="003B49DF" w:rsidRPr="004B1F0D" w:rsidRDefault="00463B7D" w:rsidP="003B49DF">
      <w:pPr>
        <w:pStyle w:val="PSDS-MarcadoresNivel2"/>
        <w:numPr>
          <w:ilvl w:val="0"/>
          <w:numId w:val="0"/>
        </w:numPr>
        <w:spacing w:before="0" w:after="0"/>
        <w:ind w:left="360"/>
        <w:rPr>
          <w:rFonts w:ascii="Times New Roman" w:hAnsi="Times New Roman"/>
          <w:lang w:val="pt-PT"/>
        </w:rPr>
      </w:pPr>
      <w:r w:rsidRPr="004B1F0D">
        <w:rPr>
          <w:rFonts w:ascii="Times New Roman" w:hAnsi="Times New Roman"/>
          <w:lang w:val="pt-PT"/>
        </w:rPr>
        <w:t>I</w:t>
      </w:r>
      <w:r w:rsidR="005D1DF4" w:rsidRPr="004B1F0D">
        <w:rPr>
          <w:rFonts w:ascii="Times New Roman" w:hAnsi="Times New Roman"/>
          <w:lang w:val="pt-PT"/>
        </w:rPr>
        <w:t>I</w:t>
      </w:r>
      <w:r w:rsidR="00613A0F" w:rsidRPr="004B1F0D">
        <w:rPr>
          <w:rFonts w:ascii="Times New Roman" w:hAnsi="Times New Roman"/>
          <w:lang w:val="pt-PT"/>
        </w:rPr>
        <w:t xml:space="preserve"> – Regras de Validação de Campos:</w:t>
      </w:r>
    </w:p>
    <w:p w14:paraId="313B5A63" w14:textId="77777777" w:rsidR="00AC0AAC" w:rsidRPr="004B1F0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4B1F0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Tipo</w:t>
            </w:r>
          </w:p>
        </w:tc>
      </w:tr>
      <w:tr w:rsidR="00463B7D" w:rsidRPr="004B1F0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4B1F0D" w:rsidRDefault="00463B7D" w:rsidP="00463B7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4B1F0D" w:rsidRDefault="00463B7D" w:rsidP="00DA3F9C">
            <w:pPr>
              <w:pStyle w:val="PSDS-CorpodeTexto0"/>
              <w:jc w:val="both"/>
              <w:rPr>
                <w:rFonts w:ascii="Times New Roman" w:hAnsi="Times New Roman"/>
              </w:rPr>
            </w:pPr>
            <w:r w:rsidRPr="004B1F0D">
              <w:rPr>
                <w:rFonts w:ascii="Times New Roman" w:hAnsi="Times New Roman"/>
                <w:b/>
                <w:bCs/>
              </w:rPr>
              <w:t xml:space="preserve">REGRA_IND_CONCEDENTE: </w:t>
            </w:r>
            <w:r w:rsidRPr="004B1F0D">
              <w:rPr>
                <w:rFonts w:ascii="Times New Roman" w:hAnsi="Times New Roman"/>
              </w:rPr>
              <w:t xml:space="preserve">Verifica, quando X280.IND_CONCEDENTE é igual a “OU” (Outros),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2</w:t>
            </w:r>
            <w:r w:rsidRPr="004B1F0D">
              <w:rPr>
                <w:rFonts w:ascii="Times New Roman" w:hAnsi="Times New Roman"/>
              </w:rPr>
              <w:t xml:space="preserve">” (Redução de </w:t>
            </w:r>
            <w:r w:rsidR="0053691F" w:rsidRPr="004B1F0D">
              <w:rPr>
                <w:rFonts w:ascii="Times New Roman" w:hAnsi="Times New Roman"/>
              </w:rPr>
              <w:t>100</w:t>
            </w:r>
            <w:r w:rsidRPr="004B1F0D">
              <w:rPr>
                <w:rFonts w:ascii="Times New Roman" w:hAnsi="Times New Roman"/>
              </w:rPr>
              <w:t>%) ou “0</w:t>
            </w:r>
            <w:r w:rsidR="0053691F" w:rsidRPr="004B1F0D">
              <w:rPr>
                <w:rFonts w:ascii="Times New Roman" w:hAnsi="Times New Roman"/>
              </w:rPr>
              <w:t>4</w:t>
            </w:r>
            <w:r w:rsidRPr="004B1F0D">
              <w:rPr>
                <w:rFonts w:ascii="Times New Roman" w:hAnsi="Times New Roman"/>
              </w:rPr>
              <w:t xml:space="preserve">” (Redução </w:t>
            </w:r>
            <w:r w:rsidR="0053691F" w:rsidRPr="004B1F0D">
              <w:rPr>
                <w:rFonts w:ascii="Times New Roman" w:hAnsi="Times New Roman"/>
              </w:rPr>
              <w:t>de 70%</w:t>
            </w:r>
            <w:r w:rsidRPr="004B1F0D">
              <w:rPr>
                <w:rFonts w:ascii="Times New Roman" w:hAnsi="Times New Roman"/>
              </w:rPr>
              <w:t>)</w:t>
            </w:r>
            <w:r w:rsidR="0053691F" w:rsidRPr="004B1F0D">
              <w:rPr>
                <w:rFonts w:ascii="Times New Roman" w:hAnsi="Times New Roman"/>
              </w:rPr>
              <w:t xml:space="preserve"> ou “05” (Redução de 50%) ou “06” (Redução de 33,33%) ou “08” (Redução de 12,5%) </w:t>
            </w:r>
            <w:r w:rsidRPr="004B1F0D">
              <w:rPr>
                <w:rFonts w:ascii="Times New Roman" w:hAnsi="Times New Roman"/>
              </w:rPr>
              <w:t xml:space="preserve">; ou quando X280.IND_CONCEDENTE é igual a “AM” (Sudam) ou “NE” (Sudene),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3</w:t>
            </w:r>
            <w:r w:rsidRPr="004B1F0D">
              <w:rPr>
                <w:rFonts w:ascii="Times New Roman" w:hAnsi="Times New Roman"/>
              </w:rPr>
              <w:t xml:space="preserve">” (Redução de </w:t>
            </w:r>
            <w:r w:rsidR="0053691F" w:rsidRPr="004B1F0D">
              <w:rPr>
                <w:rFonts w:ascii="Times New Roman" w:hAnsi="Times New Roman"/>
              </w:rPr>
              <w:t>75</w:t>
            </w:r>
            <w:r w:rsidRPr="004B1F0D">
              <w:rPr>
                <w:rFonts w:ascii="Times New Roman" w:hAnsi="Times New Roman"/>
              </w:rPr>
              <w:t>%) ou “0</w:t>
            </w:r>
            <w:r w:rsidR="0053691F" w:rsidRPr="004B1F0D">
              <w:rPr>
                <w:rFonts w:ascii="Times New Roman" w:hAnsi="Times New Roman"/>
              </w:rPr>
              <w:t>7</w:t>
            </w:r>
            <w:r w:rsidRPr="004B1F0D">
              <w:rPr>
                <w:rFonts w:ascii="Times New Roman" w:hAnsi="Times New Roman"/>
              </w:rPr>
              <w:t xml:space="preserve">” (Redução de </w:t>
            </w:r>
            <w:r w:rsidR="0053691F" w:rsidRPr="004B1F0D">
              <w:rPr>
                <w:rFonts w:ascii="Times New Roman" w:hAnsi="Times New Roman"/>
              </w:rPr>
              <w:t>25</w:t>
            </w:r>
            <w:r w:rsidRPr="004B1F0D">
              <w:rPr>
                <w:rFonts w:ascii="Times New Roman" w:hAnsi="Times New Roman"/>
              </w:rPr>
              <w:t>%) ou “0</w:t>
            </w:r>
            <w:r w:rsidR="0053691F" w:rsidRPr="004B1F0D">
              <w:rPr>
                <w:rFonts w:ascii="Times New Roman" w:hAnsi="Times New Roman"/>
              </w:rPr>
              <w:t>8</w:t>
            </w:r>
            <w:r w:rsidRPr="004B1F0D">
              <w:rPr>
                <w:rFonts w:ascii="Times New Roman" w:hAnsi="Times New Roman"/>
              </w:rPr>
              <w:t xml:space="preserve">” (Redução de </w:t>
            </w:r>
            <w:r w:rsidR="0053691F" w:rsidRPr="004B1F0D">
              <w:rPr>
                <w:rFonts w:ascii="Times New Roman" w:hAnsi="Times New Roman"/>
              </w:rPr>
              <w:t>12,5</w:t>
            </w:r>
            <w:r w:rsidRPr="004B1F0D">
              <w:rPr>
                <w:rFonts w:ascii="Times New Roman" w:hAnsi="Times New Roman"/>
              </w:rPr>
              <w:t>%) ou “0</w:t>
            </w:r>
            <w:r w:rsidR="0053691F" w:rsidRPr="004B1F0D">
              <w:rPr>
                <w:rFonts w:ascii="Times New Roman" w:hAnsi="Times New Roman"/>
              </w:rPr>
              <w:t>9</w:t>
            </w:r>
            <w:r w:rsidRPr="004B1F0D">
              <w:rPr>
                <w:rFonts w:ascii="Times New Roman" w:hAnsi="Times New Roman"/>
              </w:rPr>
              <w:t xml:space="preserve">” (Redução </w:t>
            </w:r>
            <w:r w:rsidR="0053691F" w:rsidRPr="004B1F0D">
              <w:rPr>
                <w:rFonts w:ascii="Times New Roman" w:hAnsi="Times New Roman"/>
              </w:rPr>
              <w:t>por Reinvestimento</w:t>
            </w:r>
            <w:r w:rsidRPr="004B1F0D">
              <w:rPr>
                <w:rFonts w:ascii="Times New Roman" w:hAnsi="Times New Roman"/>
              </w:rPr>
              <w:t>)</w:t>
            </w:r>
            <w:r w:rsidR="0053691F"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Erro</w:t>
            </w:r>
          </w:p>
        </w:tc>
      </w:tr>
      <w:tr w:rsidR="00AC0AAC" w:rsidRPr="004B1F0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4B1F0D" w:rsidRDefault="00AC0AAC" w:rsidP="008D0979">
            <w:pPr>
              <w:pStyle w:val="PSDS-CorpodeTexto0"/>
              <w:rPr>
                <w:rFonts w:ascii="Times New Roman" w:hAnsi="Times New Roman"/>
              </w:rPr>
            </w:pPr>
            <w:r w:rsidRPr="004B1F0D">
              <w:rPr>
                <w:rFonts w:ascii="Times New Roman" w:hAnsi="Times New Roman"/>
                <w:b/>
              </w:rPr>
              <w:t xml:space="preserve">REGRA_IND_PROJ_ACEITO: </w:t>
            </w:r>
            <w:r w:rsidR="005E2399" w:rsidRPr="004B1F0D">
              <w:rPr>
                <w:rFonts w:ascii="Times New Roman" w:hAnsi="Times New Roman"/>
              </w:rPr>
              <w:t>Verif</w:t>
            </w:r>
            <w:r w:rsidR="00733508" w:rsidRPr="004B1F0D">
              <w:rPr>
                <w:rFonts w:ascii="Times New Roman" w:hAnsi="Times New Roman"/>
              </w:rPr>
              <w:t xml:space="preserve">ica se IND_PROJ </w:t>
            </w:r>
            <w:r w:rsidRPr="004B1F0D">
              <w:rPr>
                <w:rFonts w:ascii="Times New Roman" w:hAnsi="Times New Roman"/>
              </w:rPr>
              <w:t>é compatível com a atividade.</w:t>
            </w:r>
          </w:p>
          <w:p w14:paraId="6907D21C" w14:textId="77777777" w:rsidR="00AC0AAC" w:rsidRPr="004B1F0D" w:rsidRDefault="00AC0AAC" w:rsidP="00AC0AAC">
            <w:pPr>
              <w:pStyle w:val="PSDS-CorpodeTexto0"/>
              <w:rPr>
                <w:rFonts w:ascii="Times New Roman" w:hAnsi="Times New Roman"/>
              </w:rPr>
            </w:pPr>
            <w:r w:rsidRPr="004B1F0D">
              <w:rPr>
                <w:rFonts w:ascii="Times New Roman" w:hAnsi="Times New Roman"/>
              </w:rPr>
              <w:t>O erro ocorre:</w:t>
            </w:r>
          </w:p>
          <w:p w14:paraId="6C145AF4" w14:textId="3CCADFB5" w:rsidR="00AC0AAC" w:rsidRPr="004B1F0D" w:rsidRDefault="00AC0AAC" w:rsidP="00AC0AAC">
            <w:pPr>
              <w:pStyle w:val="PSDS-CorpodeTexto0"/>
              <w:rPr>
                <w:rFonts w:ascii="Times New Roman" w:hAnsi="Times New Roman"/>
              </w:rPr>
            </w:pPr>
            <w:r w:rsidRPr="004B1F0D">
              <w:rPr>
                <w:rFonts w:ascii="Times New Roman" w:hAnsi="Times New Roman"/>
              </w:rPr>
              <w:t>1) Se X280.IND_ATIV = “1” e X280.IND_PROJ é diferente de “1” ou “2” ou “3” ou “4” ou “6”</w:t>
            </w:r>
            <w:r w:rsidR="00D1292A" w:rsidRPr="004B1F0D">
              <w:rPr>
                <w:rFonts w:ascii="Times New Roman" w:hAnsi="Times New Roman"/>
              </w:rPr>
              <w:t xml:space="preserve"> ou</w:t>
            </w:r>
            <w:r w:rsidRPr="004B1F0D">
              <w:rPr>
                <w:rFonts w:ascii="Times New Roman" w:hAnsi="Times New Roman"/>
              </w:rPr>
              <w:t xml:space="preserve"> “8” ou “9” ou “10”</w:t>
            </w:r>
            <w:r w:rsidR="00D1292A" w:rsidRPr="004B1F0D">
              <w:rPr>
                <w:rFonts w:ascii="Times New Roman" w:hAnsi="Times New Roman"/>
              </w:rPr>
              <w:t xml:space="preserve"> ou “11” ou “99”</w:t>
            </w:r>
          </w:p>
          <w:p w14:paraId="63F23A39" w14:textId="77777777" w:rsidR="00AC0AAC" w:rsidRPr="004B1F0D" w:rsidRDefault="00AC0AAC" w:rsidP="00AC0AAC">
            <w:pPr>
              <w:pStyle w:val="PSDS-CorpodeTexto0"/>
              <w:rPr>
                <w:rFonts w:ascii="Times New Roman" w:hAnsi="Times New Roman"/>
              </w:rPr>
            </w:pPr>
            <w:r w:rsidRPr="004B1F0D">
              <w:rPr>
                <w:rFonts w:ascii="Times New Roman" w:hAnsi="Times New Roman"/>
              </w:rPr>
              <w:t>2) Se X280.IND_ATIV = “2” e X280.IND_PROJ é diferente de “7” ou “</w:t>
            </w:r>
            <w:r w:rsidR="00D1292A" w:rsidRPr="004B1F0D">
              <w:rPr>
                <w:rFonts w:ascii="Times New Roman" w:hAnsi="Times New Roman"/>
              </w:rPr>
              <w:t>99</w:t>
            </w:r>
            <w:r w:rsidRPr="004B1F0D">
              <w:rPr>
                <w:rFonts w:ascii="Times New Roman" w:hAnsi="Times New Roman"/>
              </w:rPr>
              <w:t>”</w:t>
            </w:r>
          </w:p>
          <w:p w14:paraId="5EB09903"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3) Se X280.IND_ATIV = “3” e X280.IND_PROJ é diferente de </w:t>
            </w:r>
            <w:r w:rsidR="00AE10C8" w:rsidRPr="004B1F0D">
              <w:rPr>
                <w:rFonts w:ascii="Times New Roman" w:hAnsi="Times New Roman"/>
              </w:rPr>
              <w:t>“1”</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00D1292A" w:rsidRPr="004B1F0D">
              <w:rPr>
                <w:rFonts w:ascii="Times New Roman" w:hAnsi="Times New Roman"/>
              </w:rPr>
              <w:t>99</w:t>
            </w:r>
            <w:r w:rsidR="00AE10C8" w:rsidRPr="004B1F0D">
              <w:rPr>
                <w:rFonts w:ascii="Times New Roman" w:hAnsi="Times New Roman"/>
              </w:rPr>
              <w:t>”</w:t>
            </w:r>
          </w:p>
          <w:p w14:paraId="37EAEF0B" w14:textId="77777777" w:rsidR="00AC0AAC" w:rsidRPr="004B1F0D" w:rsidRDefault="00AC0AAC" w:rsidP="00AC0AAC">
            <w:pPr>
              <w:pStyle w:val="PSDS-CorpodeTexto0"/>
              <w:rPr>
                <w:rFonts w:ascii="Times New Roman" w:hAnsi="Times New Roman"/>
              </w:rPr>
            </w:pPr>
            <w:r w:rsidRPr="004B1F0D">
              <w:rPr>
                <w:rFonts w:ascii="Times New Roman" w:hAnsi="Times New Roman"/>
              </w:rPr>
              <w:t>4) Se X280.IND_ATIV = “4”</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4AE14280"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5) Se X280.IND_ATIV = “5” e 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 xml:space="preserve">“3” ou </w:t>
            </w:r>
            <w:r w:rsidR="00AE10C8" w:rsidRPr="004B1F0D">
              <w:rPr>
                <w:rFonts w:ascii="Times New Roman" w:hAnsi="Times New Roman"/>
              </w:rPr>
              <w:t>“</w:t>
            </w:r>
            <w:r w:rsidR="00D1292A"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3EC1099C" w14:textId="77777777" w:rsidR="00AC0AAC" w:rsidRPr="004B1F0D" w:rsidRDefault="00AC0AAC" w:rsidP="00AC0AAC">
            <w:pPr>
              <w:pStyle w:val="PSDS-CorpodeTexto0"/>
              <w:rPr>
                <w:rFonts w:ascii="Times New Roman" w:hAnsi="Times New Roman"/>
              </w:rPr>
            </w:pPr>
            <w:r w:rsidRPr="004B1F0D">
              <w:rPr>
                <w:rFonts w:ascii="Times New Roman" w:hAnsi="Times New Roman"/>
              </w:rPr>
              <w:t>6) Se X280.IND_ATIV = “6”</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0E9A68BC" w14:textId="77777777" w:rsidR="00AC0AAC" w:rsidRPr="004B1F0D" w:rsidRDefault="00AC0AAC" w:rsidP="00AC0AAC">
            <w:pPr>
              <w:pStyle w:val="PSDS-CorpodeTexto0"/>
              <w:rPr>
                <w:rFonts w:ascii="Times New Roman" w:hAnsi="Times New Roman"/>
              </w:rPr>
            </w:pPr>
            <w:r w:rsidRPr="004B1F0D">
              <w:rPr>
                <w:rFonts w:ascii="Times New Roman" w:hAnsi="Times New Roman"/>
              </w:rPr>
              <w:t>7) Se X280.IND_ATIV = “7”</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54B0BD93" w14:textId="77777777" w:rsidR="00AC0AAC" w:rsidRPr="004B1F0D" w:rsidRDefault="00AC0AAC" w:rsidP="00AC0AAC">
            <w:pPr>
              <w:pStyle w:val="PSDS-CorpodeTexto0"/>
              <w:rPr>
                <w:rFonts w:ascii="Times New Roman" w:hAnsi="Times New Roman"/>
              </w:rPr>
            </w:pPr>
            <w:r w:rsidRPr="004B1F0D">
              <w:rPr>
                <w:rFonts w:ascii="Times New Roman" w:hAnsi="Times New Roman"/>
              </w:rPr>
              <w:t>8) Se X280.IND_ATIV = “8”</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1B65A2F8" w14:textId="77777777" w:rsidR="00747C1E" w:rsidRPr="004B1F0D" w:rsidRDefault="00AC0AAC" w:rsidP="00E1698F">
            <w:pPr>
              <w:pStyle w:val="PSDS-CorpodeTexto0"/>
              <w:rPr>
                <w:rFonts w:ascii="Times New Roman" w:hAnsi="Times New Roman"/>
              </w:rPr>
            </w:pPr>
            <w:r w:rsidRPr="004B1F0D">
              <w:rPr>
                <w:rFonts w:ascii="Times New Roman" w:hAnsi="Times New Roman"/>
              </w:rPr>
              <w:t>9) Se X280.IND_ATIV = “</w:t>
            </w:r>
            <w:r w:rsidR="00BB3623" w:rsidRPr="004B1F0D">
              <w:rPr>
                <w:rFonts w:ascii="Times New Roman" w:hAnsi="Times New Roman"/>
              </w:rPr>
              <w:t>9</w:t>
            </w:r>
            <w:r w:rsidRPr="004B1F0D">
              <w:rPr>
                <w:rFonts w:ascii="Times New Roman" w:hAnsi="Times New Roman"/>
              </w:rPr>
              <w:t>” e</w:t>
            </w:r>
            <w:r w:rsidR="00AE10C8" w:rsidRPr="004B1F0D">
              <w:rPr>
                <w:rFonts w:ascii="Times New Roman" w:hAnsi="Times New Roman"/>
              </w:rPr>
              <w:t xml:space="preserv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99</w:t>
            </w:r>
            <w:r w:rsidR="00AE10C8"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Erro</w:t>
            </w:r>
          </w:p>
          <w:p w14:paraId="50A45D79" w14:textId="77777777" w:rsidR="00E1698F" w:rsidRPr="004B1F0D" w:rsidRDefault="00E1698F" w:rsidP="008D0979">
            <w:pPr>
              <w:pStyle w:val="PSDS-CorpodeTexto0"/>
              <w:rPr>
                <w:rFonts w:ascii="Times New Roman" w:hAnsi="Times New Roman"/>
                <w:lang w:val="pt-PT"/>
              </w:rPr>
            </w:pPr>
          </w:p>
          <w:p w14:paraId="4CA2C1B9" w14:textId="77777777" w:rsidR="00E1698F" w:rsidRPr="004B1F0D" w:rsidRDefault="00E1698F" w:rsidP="008D0979">
            <w:pPr>
              <w:pStyle w:val="PSDS-CorpodeTexto0"/>
              <w:rPr>
                <w:rFonts w:ascii="Times New Roman" w:hAnsi="Times New Roman"/>
                <w:lang w:val="pt-PT"/>
              </w:rPr>
            </w:pPr>
          </w:p>
          <w:p w14:paraId="1AEEBD16" w14:textId="77777777" w:rsidR="00E1698F" w:rsidRPr="004B1F0D" w:rsidRDefault="00E1698F" w:rsidP="008D0979">
            <w:pPr>
              <w:pStyle w:val="PSDS-CorpodeTexto0"/>
              <w:rPr>
                <w:rFonts w:ascii="Times New Roman" w:hAnsi="Times New Roman"/>
                <w:lang w:val="pt-PT"/>
              </w:rPr>
            </w:pPr>
          </w:p>
          <w:p w14:paraId="53D8B787" w14:textId="77777777" w:rsidR="00E1698F" w:rsidRPr="004B1F0D" w:rsidRDefault="00E1698F" w:rsidP="008D0979">
            <w:pPr>
              <w:pStyle w:val="PSDS-CorpodeTexto0"/>
              <w:rPr>
                <w:rFonts w:ascii="Times New Roman" w:hAnsi="Times New Roman"/>
                <w:lang w:val="pt-PT"/>
              </w:rPr>
            </w:pPr>
          </w:p>
          <w:p w14:paraId="3C059B46" w14:textId="77777777" w:rsidR="00E1698F" w:rsidRPr="004B1F0D" w:rsidRDefault="00E1698F" w:rsidP="008D0979">
            <w:pPr>
              <w:pStyle w:val="PSDS-CorpodeTexto0"/>
              <w:rPr>
                <w:rFonts w:ascii="Times New Roman" w:hAnsi="Times New Roman"/>
                <w:lang w:val="pt-PT"/>
              </w:rPr>
            </w:pPr>
          </w:p>
          <w:p w14:paraId="3E228F1E" w14:textId="77777777" w:rsidR="00E1698F" w:rsidRPr="004B1F0D" w:rsidRDefault="00E1698F" w:rsidP="008D0979">
            <w:pPr>
              <w:pStyle w:val="PSDS-CorpodeTexto0"/>
              <w:rPr>
                <w:rFonts w:ascii="Times New Roman" w:hAnsi="Times New Roman"/>
                <w:lang w:val="pt-PT"/>
              </w:rPr>
            </w:pPr>
          </w:p>
          <w:p w14:paraId="4ED93EB3" w14:textId="77777777" w:rsidR="00E1698F" w:rsidRPr="004B1F0D" w:rsidRDefault="00E1698F" w:rsidP="008D0979">
            <w:pPr>
              <w:pStyle w:val="PSDS-CorpodeTexto0"/>
              <w:rPr>
                <w:rFonts w:ascii="Times New Roman" w:hAnsi="Times New Roman"/>
                <w:lang w:val="pt-PT"/>
              </w:rPr>
            </w:pPr>
          </w:p>
          <w:p w14:paraId="7F4739D5" w14:textId="77777777" w:rsidR="00AC0AAC" w:rsidRPr="004B1F0D" w:rsidRDefault="00AC0AAC" w:rsidP="008D0979">
            <w:pPr>
              <w:pStyle w:val="PSDS-CorpodeTexto0"/>
              <w:rPr>
                <w:rFonts w:ascii="Times New Roman" w:hAnsi="Times New Roman"/>
                <w:lang w:val="pt-PT"/>
              </w:rPr>
            </w:pPr>
          </w:p>
          <w:p w14:paraId="6A82944A" w14:textId="77777777" w:rsidR="00711CAF" w:rsidRPr="004B1F0D" w:rsidRDefault="00711CAF" w:rsidP="008D0979">
            <w:pPr>
              <w:pStyle w:val="PSDS-CorpodeTexto0"/>
              <w:rPr>
                <w:rFonts w:ascii="Times New Roman" w:hAnsi="Times New Roman"/>
                <w:lang w:val="pt-PT"/>
              </w:rPr>
            </w:pPr>
          </w:p>
          <w:p w14:paraId="2E7FDB16" w14:textId="77777777" w:rsidR="00FF2649" w:rsidRPr="004B1F0D" w:rsidRDefault="00FF2649" w:rsidP="00D65466">
            <w:pPr>
              <w:pStyle w:val="PSDS-CorpodeTexto0"/>
              <w:rPr>
                <w:rFonts w:ascii="Times New Roman" w:hAnsi="Times New Roman"/>
                <w:lang w:val="pt-PT"/>
              </w:rPr>
            </w:pPr>
          </w:p>
        </w:tc>
      </w:tr>
      <w:tr w:rsidR="00AC0AAC" w:rsidRPr="004B1F0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4B1F0D" w:rsidRDefault="00AC0AAC" w:rsidP="008D0979">
            <w:pPr>
              <w:pStyle w:val="PSDS-CorpodeTexto0"/>
              <w:rPr>
                <w:rFonts w:ascii="Times New Roman" w:hAnsi="Times New Roman"/>
              </w:rPr>
            </w:pPr>
            <w:r w:rsidRPr="004B1F0D">
              <w:rPr>
                <w:rFonts w:ascii="Times New Roman" w:hAnsi="Times New Roman"/>
              </w:rPr>
              <w:t>VIG_INI</w:t>
            </w:r>
          </w:p>
          <w:p w14:paraId="059EE589" w14:textId="77777777" w:rsidR="006335BD" w:rsidRPr="004B1F0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4B1F0D" w:rsidRDefault="00AC0AAC" w:rsidP="00AC0AAC">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xml:space="preserve">: </w:t>
            </w:r>
            <w:r w:rsidR="00733508" w:rsidRPr="004B1F0D">
              <w:rPr>
                <w:rFonts w:ascii="Times New Roman" w:hAnsi="Times New Roman"/>
                <w:szCs w:val="20"/>
              </w:rPr>
              <w:t xml:space="preserve">Verifica se X280.VIG_INI </w:t>
            </w:r>
            <w:r w:rsidR="00AE10C8" w:rsidRPr="004B1F0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36A9C795" w14:textId="77777777" w:rsidR="00AC0AAC" w:rsidRPr="004B1F0D" w:rsidRDefault="00AC0AAC" w:rsidP="008D0979">
            <w:pPr>
              <w:pStyle w:val="PSDS-CorpodeTexto0"/>
              <w:rPr>
                <w:rFonts w:ascii="Times New Roman" w:hAnsi="Times New Roman"/>
              </w:rPr>
            </w:pPr>
          </w:p>
        </w:tc>
      </w:tr>
      <w:tr w:rsidR="00AC0AAC" w:rsidRPr="004B1F0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4B1F0D" w:rsidRDefault="00AC0AAC" w:rsidP="008D0979">
            <w:pPr>
              <w:pStyle w:val="PSDS-CorpodeTexto0"/>
              <w:rPr>
                <w:rFonts w:ascii="Times New Roman" w:hAnsi="Times New Roman"/>
              </w:rPr>
            </w:pPr>
            <w:r w:rsidRPr="004B1F0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4B1F0D" w:rsidRDefault="00AC0AAC" w:rsidP="00AC0AAC">
            <w:pPr>
              <w:pStyle w:val="Corpodetexto"/>
              <w:rPr>
                <w:rFonts w:ascii="Times New Roman" w:hAnsi="Times New Roman"/>
                <w:b/>
                <w:bCs/>
                <w:szCs w:val="20"/>
              </w:rPr>
            </w:pPr>
            <w:r w:rsidRPr="004B1F0D">
              <w:rPr>
                <w:rFonts w:ascii="Times New Roman" w:hAnsi="Times New Roman"/>
                <w:b/>
                <w:bCs/>
                <w:szCs w:val="20"/>
              </w:rPr>
              <w:t>REGRA_MAIOR_IGUAL_DT_INI:</w:t>
            </w:r>
            <w:r w:rsidR="00AE10C8" w:rsidRPr="004B1F0D">
              <w:rPr>
                <w:rFonts w:ascii="Times New Roman" w:hAnsi="Times New Roman"/>
                <w:b/>
                <w:bCs/>
                <w:szCs w:val="20"/>
              </w:rPr>
              <w:t xml:space="preserve"> </w:t>
            </w:r>
            <w:r w:rsidR="00AE10C8" w:rsidRPr="004B1F0D">
              <w:rPr>
                <w:rFonts w:ascii="Times New Roman" w:hAnsi="Times New Roman"/>
                <w:szCs w:val="20"/>
              </w:rPr>
              <w:t xml:space="preserve">Verifica se </w:t>
            </w:r>
            <w:r w:rsidR="00733508" w:rsidRPr="004B1F0D">
              <w:rPr>
                <w:rFonts w:ascii="Times New Roman" w:hAnsi="Times New Roman"/>
                <w:szCs w:val="20"/>
              </w:rPr>
              <w:t xml:space="preserve">X280.VIG_FIM </w:t>
            </w:r>
            <w:r w:rsidR="00AE10C8" w:rsidRPr="004B1F0D">
              <w:rPr>
                <w:rFonts w:ascii="Times New Roman" w:hAnsi="Times New Roman"/>
                <w:szCs w:val="20"/>
              </w:rPr>
              <w:t>é maior ou igual a 0000.DT_INI.</w:t>
            </w:r>
          </w:p>
          <w:p w14:paraId="6A873965" w14:textId="77777777" w:rsidR="00AC0AAC" w:rsidRPr="004B1F0D" w:rsidRDefault="00AC0AAC" w:rsidP="00AC0AAC">
            <w:pPr>
              <w:pStyle w:val="Corpodetexto"/>
              <w:rPr>
                <w:rFonts w:ascii="Times New Roman" w:hAnsi="Times New Roman"/>
                <w:b/>
                <w:bCs/>
                <w:szCs w:val="20"/>
              </w:rPr>
            </w:pPr>
          </w:p>
          <w:p w14:paraId="60B1D38C" w14:textId="77777777" w:rsidR="00AC0AAC" w:rsidRPr="004B1F0D" w:rsidRDefault="00AC0AAC" w:rsidP="00AE10C8">
            <w:pPr>
              <w:pStyle w:val="Corpodetexto"/>
              <w:rPr>
                <w:rFonts w:ascii="Times New Roman" w:hAnsi="Times New Roman"/>
                <w:szCs w:val="20"/>
              </w:rPr>
            </w:pPr>
            <w:r w:rsidRPr="004B1F0D">
              <w:rPr>
                <w:rFonts w:ascii="Times New Roman" w:hAnsi="Times New Roman"/>
                <w:b/>
                <w:bCs/>
                <w:szCs w:val="20"/>
              </w:rPr>
              <w:t>REGRA_MAIOR_IGUAL_VIG_INI:</w:t>
            </w:r>
            <w:r w:rsidR="00AE10C8" w:rsidRPr="004B1F0D">
              <w:rPr>
                <w:rFonts w:ascii="Times New Roman" w:hAnsi="Times New Roman"/>
                <w:b/>
                <w:bCs/>
                <w:szCs w:val="20"/>
              </w:rPr>
              <w:t xml:space="preserve"> </w:t>
            </w:r>
            <w:r w:rsidR="00733508" w:rsidRPr="004B1F0D">
              <w:rPr>
                <w:rFonts w:ascii="Times New Roman" w:hAnsi="Times New Roman"/>
                <w:szCs w:val="20"/>
              </w:rPr>
              <w:t xml:space="preserve">Verifica se X280.VIG_FIM </w:t>
            </w:r>
            <w:r w:rsidR="00AE10C8" w:rsidRPr="004B1F0D">
              <w:rPr>
                <w:rFonts w:ascii="Times New Roman" w:hAnsi="Times New Roman"/>
                <w:szCs w:val="20"/>
              </w:rPr>
              <w:t xml:space="preserve">é maior ou igual a </w:t>
            </w:r>
            <w:r w:rsidR="00733508" w:rsidRPr="004B1F0D">
              <w:rPr>
                <w:rFonts w:ascii="Times New Roman" w:hAnsi="Times New Roman"/>
                <w:szCs w:val="20"/>
              </w:rPr>
              <w:t>X280.VIG_INI</w:t>
            </w:r>
            <w:r w:rsidR="00AE10C8"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1EC22305" w14:textId="77777777" w:rsidR="006557EF" w:rsidRPr="004B1F0D" w:rsidRDefault="006557EF" w:rsidP="008D0979">
            <w:pPr>
              <w:pStyle w:val="PSDS-CorpodeTexto0"/>
              <w:rPr>
                <w:rFonts w:ascii="Times New Roman" w:hAnsi="Times New Roman"/>
              </w:rPr>
            </w:pPr>
          </w:p>
          <w:p w14:paraId="18C62F51" w14:textId="77777777" w:rsidR="00AC0AAC" w:rsidRPr="004B1F0D" w:rsidRDefault="006557EF" w:rsidP="008D0979">
            <w:pPr>
              <w:pStyle w:val="PSDS-CorpodeTexto0"/>
              <w:rPr>
                <w:rFonts w:ascii="Times New Roman" w:hAnsi="Times New Roman"/>
              </w:rPr>
            </w:pPr>
            <w:r w:rsidRPr="004B1F0D">
              <w:rPr>
                <w:rFonts w:ascii="Times New Roman" w:hAnsi="Times New Roman"/>
              </w:rPr>
              <w:t>Erro</w:t>
            </w:r>
          </w:p>
        </w:tc>
      </w:tr>
      <w:tr w:rsidR="00B06712" w:rsidRPr="004B1F0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4B1F0D" w:rsidRDefault="00B06712" w:rsidP="005B5521">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4B1F0D" w:rsidRDefault="00B06712" w:rsidP="005B5521">
            <w:pPr>
              <w:pStyle w:val="PSDS-CorpodeTexto0"/>
              <w:rPr>
                <w:rFonts w:ascii="Times New Roman" w:hAnsi="Times New Roman"/>
              </w:rPr>
            </w:pPr>
            <w:r w:rsidRPr="004B1F0D">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w:t>
            </w:r>
            <w:r w:rsidR="00C60EEB" w:rsidRPr="004B1F0D">
              <w:rPr>
                <w:rFonts w:ascii="Times New Roman" w:hAnsi="Times New Roman"/>
                <w:b/>
                <w:bCs/>
                <w:szCs w:val="20"/>
              </w:rPr>
              <w:t xml:space="preserve"> </w:t>
            </w:r>
            <w:r w:rsidR="00C60EEB" w:rsidRPr="004B1F0D">
              <w:rPr>
                <w:rFonts w:ascii="Times New Roman" w:hAnsi="Times New Roman"/>
                <w:szCs w:val="20"/>
              </w:rPr>
              <w:t>Verifica se o CNPJ informado em X280.CNPJ_INCENTIVO é válido.</w:t>
            </w:r>
          </w:p>
          <w:p w14:paraId="1D7BAE95" w14:textId="77777777" w:rsidR="00B06712" w:rsidRPr="004B1F0D" w:rsidRDefault="00B06712" w:rsidP="005B5521">
            <w:pPr>
              <w:pStyle w:val="Corpodetexto"/>
              <w:rPr>
                <w:rFonts w:ascii="Times New Roman" w:hAnsi="Times New Roman"/>
                <w:b/>
                <w:bCs/>
                <w:szCs w:val="20"/>
              </w:rPr>
            </w:pPr>
          </w:p>
          <w:p w14:paraId="2CE54254" w14:textId="0773E766"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_MATRIZ:</w:t>
            </w:r>
            <w:r w:rsidR="00C60EEB" w:rsidRPr="004B1F0D">
              <w:rPr>
                <w:rFonts w:ascii="Times New Roman" w:hAnsi="Times New Roman"/>
                <w:b/>
                <w:bCs/>
                <w:szCs w:val="20"/>
              </w:rPr>
              <w:t xml:space="preserve"> </w:t>
            </w:r>
            <w:r w:rsidR="00C60EEB" w:rsidRPr="004B1F0D">
              <w:rPr>
                <w:rFonts w:ascii="Times New Roman" w:hAnsi="Times New Roman"/>
                <w:szCs w:val="20"/>
              </w:rPr>
              <w:t>Verifica se os 8 (oito) primeiro</w:t>
            </w:r>
            <w:r w:rsidR="00BF1E24" w:rsidRPr="004B1F0D">
              <w:rPr>
                <w:rFonts w:ascii="Times New Roman" w:hAnsi="Times New Roman"/>
                <w:szCs w:val="20"/>
              </w:rPr>
              <w:t>s</w:t>
            </w:r>
            <w:r w:rsidR="00C60EEB" w:rsidRPr="004B1F0D">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p w14:paraId="754669AF" w14:textId="77777777" w:rsidR="00B06712" w:rsidRPr="004B1F0D" w:rsidRDefault="00B06712" w:rsidP="005B5521">
            <w:pPr>
              <w:pStyle w:val="PSDS-CorpodeTexto0"/>
              <w:rPr>
                <w:rFonts w:ascii="Times New Roman" w:hAnsi="Times New Roman"/>
              </w:rPr>
            </w:pPr>
          </w:p>
          <w:p w14:paraId="29514467"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tc>
      </w:tr>
    </w:tbl>
    <w:p w14:paraId="7807D76F" w14:textId="5A4ACC84" w:rsidR="00EA380A" w:rsidRPr="004B1F0D" w:rsidRDefault="00EA380A" w:rsidP="003804E7">
      <w:pPr>
        <w:pStyle w:val="Corpodetexto"/>
        <w:jc w:val="left"/>
        <w:rPr>
          <w:rFonts w:ascii="Times New Roman" w:hAnsi="Times New Roman"/>
          <w:b/>
          <w:color w:val="002060"/>
          <w:szCs w:val="20"/>
        </w:rPr>
      </w:pPr>
    </w:p>
    <w:p w14:paraId="5FE0A4A6" w14:textId="77777777" w:rsidR="006335BD" w:rsidRPr="004B1F0D" w:rsidRDefault="005E239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1960BA" w14:textId="77777777" w:rsidR="006335BD" w:rsidRPr="004B1F0D" w:rsidRDefault="006335BD" w:rsidP="00FF2649">
      <w:pPr>
        <w:pStyle w:val="Corpodetexto"/>
        <w:rPr>
          <w:rFonts w:ascii="Times New Roman" w:hAnsi="Times New Roman"/>
          <w:b/>
          <w:color w:val="002060"/>
          <w:szCs w:val="20"/>
        </w:rPr>
      </w:pPr>
    </w:p>
    <w:p w14:paraId="10A0930B" w14:textId="75C16641"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280|01|</w:t>
      </w:r>
      <w:r w:rsidR="003D30BB" w:rsidRPr="004B1F0D">
        <w:rPr>
          <w:rFonts w:ascii="Times New Roman" w:hAnsi="Times New Roman"/>
          <w:b/>
          <w:color w:val="002060"/>
          <w:szCs w:val="20"/>
        </w:rPr>
        <w:t>AM|</w:t>
      </w:r>
      <w:r w:rsidRPr="004B1F0D">
        <w:rPr>
          <w:rFonts w:ascii="Times New Roman" w:hAnsi="Times New Roman"/>
          <w:b/>
          <w:color w:val="002060"/>
          <w:szCs w:val="20"/>
        </w:rPr>
        <w:t>0</w:t>
      </w:r>
      <w:r w:rsidR="003D30BB" w:rsidRPr="004B1F0D">
        <w:rPr>
          <w:rFonts w:ascii="Times New Roman" w:hAnsi="Times New Roman"/>
          <w:b/>
          <w:color w:val="002060"/>
          <w:szCs w:val="20"/>
        </w:rPr>
        <w:t>1</w:t>
      </w:r>
      <w:r w:rsidRPr="004B1F0D">
        <w:rPr>
          <w:rFonts w:ascii="Times New Roman" w:hAnsi="Times New Roman"/>
          <w:b/>
          <w:color w:val="002060"/>
          <w:szCs w:val="20"/>
        </w:rPr>
        <w:t>|11111111112014|0101</w:t>
      </w:r>
      <w:r w:rsidR="00D66F90">
        <w:rPr>
          <w:rFonts w:ascii="Times New Roman" w:hAnsi="Times New Roman"/>
          <w:b/>
          <w:color w:val="002060"/>
          <w:szCs w:val="20"/>
        </w:rPr>
        <w:t>2021</w:t>
      </w:r>
      <w:r w:rsidRPr="004B1F0D">
        <w:rPr>
          <w:rFonts w:ascii="Times New Roman" w:hAnsi="Times New Roman"/>
          <w:b/>
          <w:color w:val="002060"/>
          <w:szCs w:val="20"/>
        </w:rPr>
        <w:t>|311220</w:t>
      </w:r>
      <w:r w:rsidR="00815CDE" w:rsidRPr="004B1F0D">
        <w:rPr>
          <w:rFonts w:ascii="Times New Roman" w:hAnsi="Times New Roman"/>
          <w:b/>
          <w:color w:val="002060"/>
          <w:szCs w:val="20"/>
        </w:rPr>
        <w:t>2</w:t>
      </w:r>
      <w:r w:rsidRPr="004B1F0D">
        <w:rPr>
          <w:rFonts w:ascii="Times New Roman" w:hAnsi="Times New Roman"/>
          <w:b/>
          <w:color w:val="002060"/>
          <w:szCs w:val="20"/>
        </w:rPr>
        <w:t>6|</w:t>
      </w:r>
      <w:r w:rsidR="003D30BB" w:rsidRPr="004B1F0D">
        <w:rPr>
          <w:rFonts w:ascii="Times New Roman" w:hAnsi="Times New Roman"/>
          <w:b/>
          <w:color w:val="002060"/>
          <w:szCs w:val="20"/>
        </w:rPr>
        <w:t>11111111000191|22222222|100000,00|100000,00|</w:t>
      </w:r>
    </w:p>
    <w:p w14:paraId="7B35CDC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X280|: Identificação do tipo do registro.</w:t>
      </w:r>
    </w:p>
    <w:p w14:paraId="5A255C9C" w14:textId="544B3EC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 Benefício fiscal (01 = Isenção).</w:t>
      </w:r>
    </w:p>
    <w:p w14:paraId="65B441B7" w14:textId="4F7A3333"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AM|: Orgão concessor da isenção/redução: (AM = Sudam).</w:t>
      </w:r>
    </w:p>
    <w:p w14:paraId="665EA16A" w14:textId="13F09D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w:t>
      </w:r>
      <w:r w:rsidR="003D30BB" w:rsidRPr="004B1F0D">
        <w:rPr>
          <w:rFonts w:ascii="Times New Roman" w:hAnsi="Times New Roman"/>
          <w:color w:val="002060"/>
          <w:szCs w:val="20"/>
        </w:rPr>
        <w:t>1</w:t>
      </w:r>
      <w:r w:rsidRPr="004B1F0D">
        <w:rPr>
          <w:rFonts w:ascii="Times New Roman" w:hAnsi="Times New Roman"/>
          <w:color w:val="002060"/>
          <w:szCs w:val="20"/>
        </w:rPr>
        <w:t>|: Indicador de projeto (0</w:t>
      </w:r>
      <w:r w:rsidR="003D30BB" w:rsidRPr="004B1F0D">
        <w:rPr>
          <w:rFonts w:ascii="Times New Roman" w:hAnsi="Times New Roman"/>
          <w:color w:val="002060"/>
          <w:szCs w:val="20"/>
        </w:rPr>
        <w:t>1</w:t>
      </w:r>
      <w:r w:rsidRPr="004B1F0D">
        <w:rPr>
          <w:rFonts w:ascii="Times New Roman" w:hAnsi="Times New Roman"/>
          <w:color w:val="002060"/>
          <w:szCs w:val="20"/>
        </w:rPr>
        <w:t xml:space="preserve"> = </w:t>
      </w:r>
      <w:r w:rsidR="003D30BB" w:rsidRPr="004B1F0D">
        <w:rPr>
          <w:rFonts w:ascii="Times New Roman" w:hAnsi="Times New Roman"/>
          <w:color w:val="002060"/>
          <w:szCs w:val="20"/>
        </w:rPr>
        <w:t>Novo empreendimento</w:t>
      </w:r>
      <w:r w:rsidRPr="004B1F0D">
        <w:rPr>
          <w:rFonts w:ascii="Times New Roman" w:hAnsi="Times New Roman"/>
          <w:color w:val="002060"/>
          <w:szCs w:val="20"/>
        </w:rPr>
        <w:t>).</w:t>
      </w:r>
    </w:p>
    <w:p w14:paraId="57634A0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112014|: Ato concessório (1111111111/2014).</w:t>
      </w:r>
    </w:p>
    <w:p w14:paraId="171CE02B" w14:textId="3DEAC4E3"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D66F90">
        <w:rPr>
          <w:rFonts w:ascii="Times New Roman" w:hAnsi="Times New Roman"/>
          <w:color w:val="002060"/>
          <w:szCs w:val="20"/>
        </w:rPr>
        <w:t>2021</w:t>
      </w:r>
      <w:r w:rsidRPr="004B1F0D">
        <w:rPr>
          <w:rFonts w:ascii="Times New Roman" w:hAnsi="Times New Roman"/>
          <w:color w:val="002060"/>
          <w:szCs w:val="20"/>
        </w:rPr>
        <w:t>|: Início da vigência (01/01/</w:t>
      </w:r>
      <w:r w:rsidR="00D66F90">
        <w:rPr>
          <w:rFonts w:ascii="Times New Roman" w:hAnsi="Times New Roman"/>
          <w:color w:val="002060"/>
          <w:szCs w:val="20"/>
        </w:rPr>
        <w:t>2021</w:t>
      </w:r>
      <w:r w:rsidRPr="004B1F0D">
        <w:rPr>
          <w:rFonts w:ascii="Times New Roman" w:hAnsi="Times New Roman"/>
          <w:color w:val="002060"/>
          <w:szCs w:val="20"/>
        </w:rPr>
        <w:t>).</w:t>
      </w:r>
    </w:p>
    <w:p w14:paraId="49D0865F" w14:textId="56C8CB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15CDE" w:rsidRPr="004B1F0D">
        <w:rPr>
          <w:rFonts w:ascii="Times New Roman" w:hAnsi="Times New Roman"/>
          <w:color w:val="002060"/>
          <w:szCs w:val="20"/>
        </w:rPr>
        <w:t>2</w:t>
      </w:r>
      <w:r w:rsidR="008C6138" w:rsidRPr="004B1F0D">
        <w:rPr>
          <w:rFonts w:ascii="Times New Roman" w:hAnsi="Times New Roman"/>
          <w:color w:val="002060"/>
          <w:szCs w:val="20"/>
        </w:rPr>
        <w:t>6</w:t>
      </w:r>
      <w:r w:rsidRPr="004B1F0D">
        <w:rPr>
          <w:rFonts w:ascii="Times New Roman" w:hAnsi="Times New Roman"/>
          <w:color w:val="002060"/>
          <w:szCs w:val="20"/>
        </w:rPr>
        <w:t>|: Fim da vigência (31/12/2</w:t>
      </w:r>
      <w:r w:rsidR="003D30BB" w:rsidRPr="004B1F0D">
        <w:rPr>
          <w:rFonts w:ascii="Times New Roman" w:hAnsi="Times New Roman"/>
          <w:color w:val="002060"/>
          <w:szCs w:val="20"/>
        </w:rPr>
        <w:t>02</w:t>
      </w:r>
      <w:r w:rsidRPr="004B1F0D">
        <w:rPr>
          <w:rFonts w:ascii="Times New Roman" w:hAnsi="Times New Roman"/>
          <w:color w:val="002060"/>
          <w:szCs w:val="20"/>
        </w:rPr>
        <w:t>6).</w:t>
      </w:r>
    </w:p>
    <w:p w14:paraId="703874FD" w14:textId="7BE610A5"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o estabelecimento com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w:t>
      </w:r>
    </w:p>
    <w:p w14:paraId="4D965DF9" w14:textId="5A252E8F"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22222222|: NCM do produto sujeito à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p>
    <w:p w14:paraId="298AC06D" w14:textId="1B0AAC2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Receita líquida relativa à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 xml:space="preserve"> (R$ 100.000,00).</w:t>
      </w:r>
    </w:p>
    <w:p w14:paraId="2E287274" w14:textId="037AA5A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r w:rsidRPr="004B1F0D">
        <w:rPr>
          <w:rFonts w:ascii="Times New Roman" w:hAnsi="Times New Roman"/>
          <w:color w:val="002060"/>
          <w:szCs w:val="20"/>
        </w:rPr>
        <w:t xml:space="preserve"> (R$ 100.000,00).</w:t>
      </w:r>
    </w:p>
    <w:p w14:paraId="5FBFBF8E" w14:textId="77777777" w:rsidR="00AE10C8" w:rsidRPr="004B1F0D" w:rsidRDefault="000D3C15" w:rsidP="00867F54">
      <w:pPr>
        <w:pStyle w:val="Ttulo4"/>
      </w:pPr>
      <w:r w:rsidRPr="004B1F0D">
        <w:br w:type="page"/>
      </w:r>
      <w:bookmarkStart w:id="438" w:name="_Toc156228343"/>
      <w:r w:rsidR="00AE10C8" w:rsidRPr="004B1F0D">
        <w:t>Registro X291: Operações com o Exterior – Pessoa Vinculada/Interposta/País com Tributação Favorecida</w:t>
      </w:r>
      <w:bookmarkEnd w:id="438"/>
    </w:p>
    <w:p w14:paraId="5A248AA5" w14:textId="77777777" w:rsidR="00AE10C8" w:rsidRPr="004B1F0D" w:rsidRDefault="00AE10C8" w:rsidP="00AE10C8">
      <w:pPr>
        <w:rPr>
          <w:szCs w:val="20"/>
        </w:rPr>
      </w:pPr>
    </w:p>
    <w:p w14:paraId="284EFC07"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4B1F0D" w:rsidRDefault="001D06A9" w:rsidP="001D06A9">
      <w:pPr>
        <w:ind w:firstLine="708"/>
        <w:jc w:val="both"/>
        <w:rPr>
          <w:szCs w:val="20"/>
        </w:rPr>
      </w:pPr>
      <w:r w:rsidRPr="004B1F0D">
        <w:rPr>
          <w:szCs w:val="20"/>
        </w:rPr>
        <w:t>a) pessoa vinculada;</w:t>
      </w:r>
    </w:p>
    <w:p w14:paraId="76A44A91" w14:textId="77777777" w:rsidR="001D06A9" w:rsidRPr="004B1F0D" w:rsidRDefault="001D06A9" w:rsidP="001D06A9">
      <w:pPr>
        <w:ind w:firstLine="708"/>
        <w:jc w:val="both"/>
        <w:rPr>
          <w:szCs w:val="20"/>
        </w:rPr>
      </w:pPr>
      <w:r w:rsidRPr="004B1F0D">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4B1F0D" w:rsidRDefault="001D06A9" w:rsidP="001D06A9">
      <w:pPr>
        <w:ind w:firstLine="708"/>
        <w:jc w:val="both"/>
        <w:rPr>
          <w:szCs w:val="20"/>
        </w:rPr>
      </w:pPr>
      <w:r w:rsidRPr="004B1F0D">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4B1F0D" w:rsidRDefault="001D06A9" w:rsidP="001D06A9">
      <w:pPr>
        <w:ind w:firstLine="708"/>
        <w:jc w:val="both"/>
        <w:rPr>
          <w:szCs w:val="20"/>
        </w:rPr>
      </w:pPr>
    </w:p>
    <w:p w14:paraId="51C56747" w14:textId="77777777" w:rsidR="001D06A9" w:rsidRPr="004B1F0D" w:rsidRDefault="001D06A9" w:rsidP="001D06A9">
      <w:pPr>
        <w:ind w:firstLine="708"/>
        <w:jc w:val="both"/>
        <w:rPr>
          <w:szCs w:val="20"/>
        </w:rPr>
      </w:pPr>
      <w:r w:rsidRPr="004B1F0D">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Pr="004B1F0D" w:rsidRDefault="001D06A9" w:rsidP="001D06A9">
      <w:pPr>
        <w:ind w:firstLine="708"/>
        <w:jc w:val="both"/>
        <w:rPr>
          <w:szCs w:val="20"/>
        </w:rPr>
      </w:pPr>
    </w:p>
    <w:p w14:paraId="3C357EA4" w14:textId="0E7C223F" w:rsidR="001D06A9" w:rsidRPr="004B1F0D" w:rsidRDefault="001D06A9" w:rsidP="001D06A9">
      <w:pPr>
        <w:ind w:firstLine="708"/>
        <w:jc w:val="both"/>
        <w:rPr>
          <w:rFonts w:eastAsia="Times New Roman"/>
          <w:szCs w:val="20"/>
        </w:rPr>
      </w:pPr>
      <w:r w:rsidRPr="004B1F0D">
        <w:rPr>
          <w:rFonts w:eastAsia="Times New Roman"/>
          <w:szCs w:val="20"/>
        </w:rPr>
        <w:t>Observe-se que se a pessoa jurídica, no ano da escrituração, realizou operações com o exterior, com pessoas vinculadas ou residentes ou domiciliadas em países considerados de tributação favorecida e</w:t>
      </w:r>
      <w:r w:rsidR="00813AE4">
        <w:rPr>
          <w:rFonts w:eastAsia="Times New Roman"/>
          <w:szCs w:val="20"/>
        </w:rPr>
        <w:t>,</w:t>
      </w:r>
      <w:r w:rsidRPr="004B1F0D">
        <w:rPr>
          <w:rFonts w:eastAsia="Times New Roman"/>
          <w:szCs w:val="20"/>
        </w:rPr>
        <w:t xml:space="preserve"> também</w:t>
      </w:r>
      <w:r w:rsidR="00813AE4">
        <w:rPr>
          <w:rFonts w:eastAsia="Times New Roman"/>
          <w:szCs w:val="20"/>
        </w:rPr>
        <w:t>,</w:t>
      </w:r>
      <w:r w:rsidRPr="004B1F0D">
        <w:rPr>
          <w:rFonts w:eastAsia="Times New Roman"/>
          <w:szCs w:val="20"/>
        </w:rPr>
        <w:t xml:space="preserve"> </w:t>
      </w:r>
      <w:r w:rsidRPr="004B1F0D">
        <w:rPr>
          <w:rFonts w:eastAsia="Times New Roman"/>
          <w:b/>
          <w:szCs w:val="20"/>
        </w:rPr>
        <w:t>com pessoas não vinculadas, ou residentes ou domiciliadas em países não considerados de tributação favorecida</w:t>
      </w:r>
      <w:r w:rsidRPr="004B1F0D">
        <w:rPr>
          <w:rFonts w:eastAsia="Times New Roman"/>
          <w:szCs w:val="20"/>
        </w:rPr>
        <w:t xml:space="preserve">, </w:t>
      </w:r>
      <w:r w:rsidRPr="004B1F0D">
        <w:rPr>
          <w:rFonts w:eastAsia="Times New Roman"/>
          <w:b/>
          <w:szCs w:val="20"/>
        </w:rPr>
        <w:t>todas as operações deverão ser informadas unicamente neste registro</w:t>
      </w:r>
      <w:r w:rsidRPr="004B1F0D">
        <w:rPr>
          <w:rFonts w:eastAsia="Times New Roman"/>
          <w:szCs w:val="20"/>
        </w:rPr>
        <w:t xml:space="preserve">. </w:t>
      </w:r>
    </w:p>
    <w:p w14:paraId="6B482D6C" w14:textId="77777777" w:rsidR="001D06A9" w:rsidRPr="004B1F0D" w:rsidRDefault="001D06A9" w:rsidP="001D06A9">
      <w:pPr>
        <w:ind w:firstLine="708"/>
        <w:jc w:val="both"/>
        <w:rPr>
          <w:rFonts w:eastAsia="Times New Roman"/>
          <w:szCs w:val="20"/>
        </w:rPr>
      </w:pPr>
    </w:p>
    <w:p w14:paraId="4B036BE3" w14:textId="77777777" w:rsidR="001D06A9" w:rsidRPr="004B1F0D" w:rsidRDefault="001D06A9" w:rsidP="001D06A9">
      <w:pPr>
        <w:ind w:firstLine="708"/>
        <w:jc w:val="both"/>
        <w:rPr>
          <w:rFonts w:eastAsia="Times New Roman"/>
          <w:szCs w:val="20"/>
        </w:rPr>
      </w:pPr>
      <w:r w:rsidRPr="004B1F0D">
        <w:rPr>
          <w:rFonts w:eastAsia="Times New Roman"/>
          <w:szCs w:val="20"/>
        </w:rPr>
        <w:t>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s ou domiciliadas em países não considerados de tributação favorecida. No entanto, a ECF já entregue com dados do ano-calendário de 2015 não deve ser alterada, pois na oportunidade a orientação era para o preenchimento nos dois registros.</w:t>
      </w:r>
    </w:p>
    <w:p w14:paraId="5D4ED3C8" w14:textId="77777777" w:rsidR="001D06A9" w:rsidRPr="004B1F0D" w:rsidRDefault="001D06A9" w:rsidP="001D06A9">
      <w:pPr>
        <w:ind w:firstLine="708"/>
        <w:jc w:val="both"/>
        <w:rPr>
          <w:szCs w:val="20"/>
        </w:rPr>
      </w:pPr>
    </w:p>
    <w:p w14:paraId="341F8436" w14:textId="77777777" w:rsidR="001D06A9" w:rsidRPr="004B1F0D" w:rsidRDefault="001D06A9" w:rsidP="001D06A9">
      <w:pPr>
        <w:ind w:firstLine="708"/>
        <w:jc w:val="both"/>
        <w:rPr>
          <w:szCs w:val="20"/>
        </w:rPr>
      </w:pPr>
      <w:r w:rsidRPr="004B1F0D">
        <w:rPr>
          <w:b/>
          <w:szCs w:val="20"/>
        </w:rPr>
        <w:t>Atenção</w:t>
      </w:r>
      <w:r w:rsidRPr="004B1F0D">
        <w:rPr>
          <w:szCs w:val="20"/>
        </w:rPr>
        <w:t>:</w:t>
      </w:r>
    </w:p>
    <w:p w14:paraId="381FDC51" w14:textId="77777777" w:rsidR="001D06A9" w:rsidRPr="004B1F0D" w:rsidRDefault="001D06A9" w:rsidP="001D06A9">
      <w:pPr>
        <w:ind w:firstLine="708"/>
        <w:jc w:val="both"/>
        <w:rPr>
          <w:szCs w:val="20"/>
        </w:rPr>
      </w:pPr>
      <w:r w:rsidRPr="004B1F0D">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4B1F0D" w:rsidRDefault="001D06A9" w:rsidP="001D06A9">
      <w:pPr>
        <w:ind w:firstLine="708"/>
        <w:jc w:val="both"/>
        <w:rPr>
          <w:szCs w:val="20"/>
        </w:rPr>
      </w:pPr>
    </w:p>
    <w:p w14:paraId="6103A013" w14:textId="77777777" w:rsidR="001D06A9" w:rsidRPr="004B1F0D" w:rsidRDefault="001D06A9" w:rsidP="001D06A9">
      <w:pPr>
        <w:ind w:firstLine="708"/>
        <w:jc w:val="both"/>
        <w:rPr>
          <w:szCs w:val="20"/>
        </w:rPr>
      </w:pPr>
      <w:r w:rsidRPr="004B1F0D">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4B1F0D" w:rsidRDefault="001D06A9" w:rsidP="001D06A9">
      <w:pPr>
        <w:ind w:firstLine="708"/>
        <w:jc w:val="both"/>
        <w:rPr>
          <w:szCs w:val="20"/>
        </w:rPr>
      </w:pPr>
    </w:p>
    <w:p w14:paraId="002A1334" w14:textId="77777777" w:rsidR="001D06A9" w:rsidRPr="004B1F0D" w:rsidRDefault="001D06A9" w:rsidP="001D06A9">
      <w:pPr>
        <w:ind w:firstLine="708"/>
        <w:jc w:val="both"/>
        <w:rPr>
          <w:szCs w:val="20"/>
        </w:rPr>
      </w:pPr>
      <w:r w:rsidRPr="004B1F0D">
        <w:rPr>
          <w:szCs w:val="20"/>
        </w:rPr>
        <w:t>3) Considera-se regime fiscal privilegiado aquele que apresente uma ou mais das seguintes características: (art. 24-A da Lei nº 9.430, de 1996, instituído pela Lei nº 11.727, de 2008)</w:t>
      </w:r>
    </w:p>
    <w:p w14:paraId="692F6BBC" w14:textId="77777777" w:rsidR="001D06A9" w:rsidRPr="004B1F0D" w:rsidRDefault="001D06A9" w:rsidP="001D06A9">
      <w:pPr>
        <w:ind w:firstLine="708"/>
        <w:jc w:val="both"/>
        <w:rPr>
          <w:szCs w:val="20"/>
        </w:rPr>
      </w:pPr>
    </w:p>
    <w:p w14:paraId="5B44EDD4" w14:textId="77777777" w:rsidR="001D06A9" w:rsidRPr="004B1F0D" w:rsidRDefault="001D06A9" w:rsidP="001D06A9">
      <w:pPr>
        <w:ind w:left="708" w:firstLine="708"/>
        <w:jc w:val="both"/>
        <w:rPr>
          <w:szCs w:val="20"/>
        </w:rPr>
      </w:pPr>
      <w:r w:rsidRPr="004B1F0D">
        <w:rPr>
          <w:szCs w:val="20"/>
        </w:rPr>
        <w:t>I - não tribute a renda ou a tribute à alíquota máxima inferior a 20% (vinte por cento);</w:t>
      </w:r>
    </w:p>
    <w:p w14:paraId="7E64C0C5" w14:textId="77777777" w:rsidR="001D06A9" w:rsidRPr="004B1F0D" w:rsidRDefault="001D06A9" w:rsidP="001D06A9">
      <w:pPr>
        <w:ind w:left="708" w:firstLine="708"/>
        <w:jc w:val="both"/>
        <w:rPr>
          <w:szCs w:val="20"/>
        </w:rPr>
      </w:pPr>
      <w:r w:rsidRPr="004B1F0D">
        <w:rPr>
          <w:szCs w:val="20"/>
        </w:rPr>
        <w:t>II - conceda vantagem de natureza fiscal a pessoa física ou jurídica não residente:</w:t>
      </w:r>
    </w:p>
    <w:p w14:paraId="7A442ED6" w14:textId="77777777" w:rsidR="001D06A9" w:rsidRPr="004B1F0D" w:rsidRDefault="001D06A9" w:rsidP="001D06A9">
      <w:pPr>
        <w:ind w:left="1416" w:firstLine="708"/>
        <w:jc w:val="both"/>
        <w:rPr>
          <w:szCs w:val="20"/>
        </w:rPr>
      </w:pPr>
      <w:r w:rsidRPr="004B1F0D">
        <w:rPr>
          <w:szCs w:val="20"/>
        </w:rPr>
        <w:t>a) sem exigência de realização de atividade econômica substantiva no país ou dependência;</w:t>
      </w:r>
    </w:p>
    <w:p w14:paraId="24C5CFE4" w14:textId="77777777" w:rsidR="001D06A9" w:rsidRPr="004B1F0D" w:rsidRDefault="001D06A9" w:rsidP="001D06A9">
      <w:pPr>
        <w:ind w:left="1416" w:firstLine="708"/>
        <w:jc w:val="both"/>
        <w:rPr>
          <w:szCs w:val="20"/>
        </w:rPr>
      </w:pPr>
      <w:r w:rsidRPr="004B1F0D">
        <w:rPr>
          <w:szCs w:val="20"/>
        </w:rPr>
        <w:t>b) condicionada ao não exercício de atividade econômica substantiva no país ou dependência;</w:t>
      </w:r>
    </w:p>
    <w:p w14:paraId="53C512F4" w14:textId="77777777" w:rsidR="001D06A9" w:rsidRPr="004B1F0D" w:rsidRDefault="001D06A9" w:rsidP="001D06A9">
      <w:pPr>
        <w:ind w:left="708" w:firstLine="708"/>
        <w:jc w:val="both"/>
        <w:rPr>
          <w:szCs w:val="20"/>
        </w:rPr>
      </w:pPr>
      <w:r w:rsidRPr="004B1F0D">
        <w:rPr>
          <w:szCs w:val="20"/>
        </w:rPr>
        <w:t>III - não tribute, ou o faça em alíquota máxima inferior a 20% (vinte por cento) os rendimentos auferidos fora de seu território;</w:t>
      </w:r>
    </w:p>
    <w:p w14:paraId="4A74EC2A" w14:textId="77777777" w:rsidR="001D06A9" w:rsidRPr="004B1F0D" w:rsidRDefault="001D06A9" w:rsidP="001D06A9">
      <w:pPr>
        <w:ind w:left="708" w:firstLine="708"/>
        <w:jc w:val="both"/>
        <w:rPr>
          <w:szCs w:val="20"/>
        </w:rPr>
      </w:pPr>
      <w:r w:rsidRPr="004B1F0D">
        <w:rPr>
          <w:szCs w:val="20"/>
        </w:rPr>
        <w:t>IV - não permita o acesso a informações relativas à composição societária, titularidade de bens ou direitos ou às operações econômicas realizadas.</w:t>
      </w:r>
    </w:p>
    <w:p w14:paraId="0294D2B7" w14:textId="77777777" w:rsidR="001D06A9" w:rsidRPr="004B1F0D" w:rsidRDefault="001D06A9" w:rsidP="001D06A9">
      <w:pPr>
        <w:ind w:firstLine="708"/>
        <w:jc w:val="both"/>
        <w:rPr>
          <w:szCs w:val="20"/>
        </w:rPr>
      </w:pPr>
    </w:p>
    <w:p w14:paraId="22646696" w14:textId="77777777" w:rsidR="001D06A9" w:rsidRPr="004B1F0D" w:rsidRDefault="001D06A9" w:rsidP="001D06A9">
      <w:pPr>
        <w:ind w:firstLine="708"/>
        <w:jc w:val="both"/>
        <w:rPr>
          <w:szCs w:val="20"/>
        </w:rPr>
      </w:pPr>
      <w:r w:rsidRPr="004B1F0D">
        <w:rPr>
          <w:szCs w:val="20"/>
        </w:rPr>
        <w:t>4) Os regimes fiscais privilegiados estão relacionados no art. 2º da Instrução Normativa RFB nº 1.037, de 2010.</w:t>
      </w:r>
    </w:p>
    <w:p w14:paraId="549AD875" w14:textId="77777777" w:rsidR="007370E1" w:rsidRPr="004B1F0D" w:rsidRDefault="007370E1" w:rsidP="00B8720C">
      <w:pPr>
        <w:ind w:firstLine="708"/>
        <w:jc w:val="both"/>
        <w:rPr>
          <w:szCs w:val="20"/>
        </w:rPr>
      </w:pPr>
      <w:r w:rsidRPr="004B1F0D">
        <w:rPr>
          <w:szCs w:val="20"/>
        </w:rPr>
        <w:t> </w:t>
      </w:r>
    </w:p>
    <w:p w14:paraId="536EDD6A" w14:textId="77777777" w:rsidR="007370E1" w:rsidRPr="004B1F0D" w:rsidRDefault="007370E1" w:rsidP="007370E1">
      <w:pPr>
        <w:ind w:firstLine="708"/>
        <w:jc w:val="both"/>
        <w:rPr>
          <w:szCs w:val="20"/>
        </w:rPr>
      </w:pPr>
      <w:r w:rsidRPr="004B1F0D">
        <w:rPr>
          <w:szCs w:val="20"/>
        </w:rPr>
        <w:t> </w:t>
      </w:r>
    </w:p>
    <w:p w14:paraId="5B542896" w14:textId="77777777" w:rsidR="001D06A9" w:rsidRPr="004B1F0D"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6483D4BB"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4B1F0D" w:rsidRDefault="001D06A9" w:rsidP="0093689D">
            <w:pPr>
              <w:jc w:val="center"/>
              <w:rPr>
                <w:rFonts w:eastAsia="Times New Roman"/>
                <w:b/>
                <w:bCs/>
                <w:color w:val="000000"/>
                <w:szCs w:val="20"/>
                <w:lang w:eastAsia="pt-BR"/>
              </w:rPr>
            </w:pPr>
            <w:r w:rsidRPr="004B1F0D">
              <w:rPr>
                <w:szCs w:val="20"/>
              </w:rPr>
              <w:t> </w:t>
            </w:r>
            <w:r w:rsidRPr="004B1F0D">
              <w:rPr>
                <w:rFonts w:eastAsia="Times New Roman"/>
                <w:b/>
                <w:bCs/>
                <w:color w:val="000000"/>
                <w:szCs w:val="20"/>
                <w:lang w:eastAsia="pt-BR"/>
              </w:rPr>
              <w:t>REGISTRO X291: OPERAÇÕES COM O EXTERIOR – PESSOA VINCULADA/INTERPOSTA/PAÍS COM TRIBUTAÇÃO FAVORECIDA</w:t>
            </w:r>
          </w:p>
        </w:tc>
      </w:tr>
      <w:tr w:rsidR="001D06A9" w:rsidRPr="004B1F0D" w14:paraId="76060A62"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2BD9638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613528DE"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7B2372C8"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19F75393"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7AA1E212"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63B2885F"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7AC7250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1232DE44"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2FCB0B62"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34A2809B"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0FC00D55"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1594ABA3"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1B807663" w14:textId="77777777" w:rsidR="001D06A9" w:rsidRPr="004B1F0D" w:rsidRDefault="001D06A9" w:rsidP="001D06A9">
      <w:pPr>
        <w:rPr>
          <w:b/>
          <w:szCs w:val="20"/>
          <w:lang w:val="pt-PT"/>
        </w:rPr>
      </w:pPr>
    </w:p>
    <w:p w14:paraId="2A4A67E4" w14:textId="77777777" w:rsidR="001D06A9" w:rsidRPr="004B1F0D" w:rsidRDefault="001D06A9" w:rsidP="001D06A9">
      <w:pPr>
        <w:rPr>
          <w:b/>
          <w:szCs w:val="20"/>
          <w:lang w:val="pt-PT"/>
        </w:rPr>
      </w:pPr>
      <w:r w:rsidRPr="004B1F0D">
        <w:rPr>
          <w:b/>
          <w:szCs w:val="20"/>
          <w:lang w:val="pt-PT"/>
        </w:rPr>
        <w:t>I – Regras de Validação do Registro:</w:t>
      </w:r>
    </w:p>
    <w:p w14:paraId="03806AF3" w14:textId="77777777" w:rsidR="001D06A9" w:rsidRPr="004B1F0D" w:rsidRDefault="001D06A9" w:rsidP="001D06A9">
      <w:pPr>
        <w:rPr>
          <w:b/>
          <w:szCs w:val="20"/>
          <w:lang w:val="pt-PT"/>
        </w:rPr>
      </w:pPr>
    </w:p>
    <w:p w14:paraId="7093ACF0" w14:textId="77777777" w:rsidR="001D06A9" w:rsidRPr="004B1F0D" w:rsidRDefault="00000000" w:rsidP="001D06A9">
      <w:pPr>
        <w:pStyle w:val="Corpodetexto"/>
        <w:ind w:left="708" w:firstLine="12"/>
        <w:rPr>
          <w:rFonts w:ascii="Times New Roman" w:hAnsi="Times New Roman"/>
          <w:szCs w:val="20"/>
        </w:rPr>
      </w:pPr>
      <w:hyperlink r:id="rId246"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4B1F0D" w:rsidRDefault="001D06A9" w:rsidP="001D06A9">
      <w:pPr>
        <w:pStyle w:val="Corpodetexto"/>
        <w:ind w:left="708" w:firstLine="12"/>
        <w:rPr>
          <w:rFonts w:ascii="Times New Roman" w:hAnsi="Times New Roman"/>
          <w:szCs w:val="20"/>
        </w:rPr>
      </w:pPr>
    </w:p>
    <w:p w14:paraId="7D164550" w14:textId="389F82C1" w:rsidR="001D06A9" w:rsidRPr="004B1F0D" w:rsidRDefault="00000000" w:rsidP="001D06A9">
      <w:pPr>
        <w:pStyle w:val="Corpodetexto"/>
        <w:ind w:left="708" w:firstLine="12"/>
        <w:rPr>
          <w:rFonts w:ascii="Times New Roman" w:hAnsi="Times New Roman"/>
          <w:szCs w:val="20"/>
        </w:rPr>
      </w:pPr>
      <w:hyperlink r:id="rId247"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6E05DF" w14:textId="77777777" w:rsidR="001D06A9" w:rsidRPr="004B1F0D" w:rsidRDefault="001D06A9" w:rsidP="001D06A9">
      <w:pPr>
        <w:pStyle w:val="Corpodetexto"/>
        <w:ind w:left="708" w:firstLine="12"/>
        <w:rPr>
          <w:rFonts w:ascii="Times New Roman" w:hAnsi="Times New Roman"/>
          <w:b/>
          <w:szCs w:val="20"/>
        </w:rPr>
      </w:pPr>
    </w:p>
    <w:p w14:paraId="49E426EF" w14:textId="5ED97318" w:rsidR="001D06A9" w:rsidRPr="004B1F0D" w:rsidRDefault="00000000" w:rsidP="001D06A9">
      <w:pPr>
        <w:pStyle w:val="Corpodetexto"/>
        <w:ind w:left="708" w:firstLine="12"/>
        <w:rPr>
          <w:rFonts w:ascii="Times New Roman" w:hAnsi="Times New Roman"/>
          <w:b/>
          <w:szCs w:val="20"/>
        </w:rPr>
      </w:pPr>
      <w:hyperlink r:id="rId248"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0B68061" w14:textId="77777777" w:rsidR="001D06A9" w:rsidRPr="004B1F0D" w:rsidRDefault="001D06A9" w:rsidP="001D06A9">
      <w:pPr>
        <w:rPr>
          <w:b/>
          <w:szCs w:val="20"/>
          <w:lang w:val="pt-PT"/>
        </w:rPr>
      </w:pPr>
    </w:p>
    <w:p w14:paraId="0467F61D" w14:textId="77777777" w:rsidR="001D06A9" w:rsidRPr="004B1F0D" w:rsidRDefault="001D06A9" w:rsidP="001D06A9">
      <w:pPr>
        <w:rPr>
          <w:b/>
          <w:szCs w:val="20"/>
          <w:lang w:val="pt-PT"/>
        </w:rPr>
      </w:pPr>
      <w:r w:rsidRPr="004B1F0D">
        <w:rPr>
          <w:b/>
          <w:szCs w:val="20"/>
          <w:lang w:val="pt-PT"/>
        </w:rPr>
        <w:t>II – Regras de Validação de Campos:</w:t>
      </w:r>
    </w:p>
    <w:p w14:paraId="23596717"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0A75FC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3BA258BD"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3187A3C4" w14:textId="77777777" w:rsidR="001D06A9" w:rsidRPr="004B1F0D" w:rsidRDefault="001D06A9" w:rsidP="0093689D">
            <w:pPr>
              <w:pStyle w:val="PSDS-CorpodeTexto0"/>
              <w:rPr>
                <w:rFonts w:ascii="Times New Roman" w:hAnsi="Times New Roman"/>
              </w:rPr>
            </w:pPr>
          </w:p>
        </w:tc>
      </w:tr>
    </w:tbl>
    <w:p w14:paraId="5E332FE3" w14:textId="77777777" w:rsidR="001D06A9" w:rsidRPr="004B1F0D" w:rsidRDefault="001D06A9" w:rsidP="001D06A9">
      <w:pPr>
        <w:pStyle w:val="Corpodetexto"/>
        <w:rPr>
          <w:rFonts w:ascii="Times New Roman" w:hAnsi="Times New Roman"/>
          <w:szCs w:val="20"/>
        </w:rPr>
      </w:pPr>
    </w:p>
    <w:p w14:paraId="433D94C1" w14:textId="77777777" w:rsidR="001D06A9" w:rsidRPr="004B1F0D" w:rsidRDefault="001D06A9" w:rsidP="001D06A9">
      <w:pPr>
        <w:pStyle w:val="Corpodetexto"/>
        <w:rPr>
          <w:rFonts w:ascii="Times New Roman" w:hAnsi="Times New Roman"/>
          <w:szCs w:val="20"/>
        </w:rPr>
      </w:pPr>
    </w:p>
    <w:p w14:paraId="2C8090FF" w14:textId="58D21698" w:rsidR="001D06A9" w:rsidRDefault="001D06A9" w:rsidP="001D06A9">
      <w:pPr>
        <w:pStyle w:val="Corpodetexto"/>
        <w:rPr>
          <w:rFonts w:ascii="Times New Roman" w:hAnsi="Times New Roman"/>
          <w:szCs w:val="20"/>
        </w:rPr>
      </w:pPr>
    </w:p>
    <w:p w14:paraId="0EB9AB80" w14:textId="77777777" w:rsidR="00817F3F" w:rsidRPr="004B1F0D" w:rsidRDefault="00817F3F" w:rsidP="001D06A9">
      <w:pPr>
        <w:pStyle w:val="Corpodetexto"/>
        <w:rPr>
          <w:rFonts w:ascii="Times New Roman" w:hAnsi="Times New Roman"/>
          <w:szCs w:val="20"/>
        </w:rPr>
      </w:pPr>
    </w:p>
    <w:p w14:paraId="5B475B28" w14:textId="77777777" w:rsidR="001D06A9" w:rsidRPr="004B1F0D" w:rsidRDefault="001D06A9" w:rsidP="001D06A9">
      <w:pPr>
        <w:pStyle w:val="Corpodetexto"/>
        <w:rPr>
          <w:rFonts w:ascii="Times New Roman" w:hAnsi="Times New Roman"/>
          <w:szCs w:val="20"/>
        </w:rPr>
      </w:pPr>
    </w:p>
    <w:p w14:paraId="5B80E32C" w14:textId="77777777" w:rsidR="001D06A9" w:rsidRPr="004B1F0D" w:rsidRDefault="001D06A9" w:rsidP="001D06A9">
      <w:pPr>
        <w:rPr>
          <w:b/>
          <w:szCs w:val="20"/>
          <w:lang w:val="pt-PT"/>
        </w:rPr>
      </w:pPr>
      <w:r w:rsidRPr="004B1F0D">
        <w:rPr>
          <w:b/>
          <w:szCs w:val="20"/>
          <w:lang w:val="pt-PT"/>
        </w:rPr>
        <w:t>III – Tabela Dinâmica: X291 -Operações com o Exterior – Pessoa Vinculada / Interposta / País com Tributação Favorecida</w:t>
      </w:r>
    </w:p>
    <w:p w14:paraId="7A98006C" w14:textId="77777777" w:rsidR="001D06A9" w:rsidRPr="004B1F0D" w:rsidRDefault="001D06A9" w:rsidP="001D06A9"/>
    <w:p w14:paraId="34552F96"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7E15BC5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4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DC2F7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16237"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3715B316" w14:textId="77777777" w:rsidR="001D06A9" w:rsidRPr="004B1F0D" w:rsidRDefault="001D06A9" w:rsidP="001D06A9">
      <w:pPr>
        <w:rPr>
          <w:b/>
          <w:szCs w:val="20"/>
        </w:rPr>
      </w:pPr>
    </w:p>
    <w:p w14:paraId="56841813" w14:textId="77777777" w:rsidR="001D06A9" w:rsidRPr="004B1F0D" w:rsidRDefault="001D06A9" w:rsidP="001D06A9">
      <w:pPr>
        <w:rPr>
          <w:b/>
          <w:szCs w:val="20"/>
        </w:rPr>
      </w:pPr>
      <w:r w:rsidRPr="004B1F0D">
        <w:rPr>
          <w:b/>
          <w:szCs w:val="20"/>
        </w:rPr>
        <w:t>Regras de validação da tabela dinâmica X291:</w:t>
      </w:r>
    </w:p>
    <w:p w14:paraId="249C7CE0" w14:textId="77777777" w:rsidR="001D06A9" w:rsidRPr="004B1F0D" w:rsidRDefault="001D06A9" w:rsidP="001D06A9">
      <w:pPr>
        <w:rPr>
          <w:b/>
          <w:szCs w:val="20"/>
        </w:rPr>
      </w:pPr>
    </w:p>
    <w:p w14:paraId="226F6D6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0BE3221D"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1_REGRAS</w:t>
      </w:r>
      <w:r w:rsidRPr="004B1F0D">
        <w:rPr>
          <w:rFonts w:ascii="Times New Roman" w:hAnsi="Times New Roman" w:cs="Times New Roman"/>
          <w:szCs w:val="20"/>
        </w:rPr>
        <w:t>” no diretório C:\Arquivos de Programas RFB\Programas SPED\ECF\recursos\tabelas.</w:t>
      </w:r>
    </w:p>
    <w:p w14:paraId="44218F0E"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415D9261" w14:textId="77777777" w:rsidR="001D06A9" w:rsidRPr="004B1F0D" w:rsidRDefault="001D06A9" w:rsidP="001D06A9">
      <w:pPr>
        <w:rPr>
          <w:b/>
          <w:szCs w:val="20"/>
        </w:rPr>
      </w:pPr>
    </w:p>
    <w:p w14:paraId="3DC57D1D"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C5D8E43" w14:textId="77777777" w:rsidR="001D06A9" w:rsidRPr="004B1F0D" w:rsidRDefault="001D06A9" w:rsidP="001D06A9">
      <w:pPr>
        <w:pStyle w:val="Corpodetexto"/>
        <w:rPr>
          <w:rFonts w:ascii="Times New Roman" w:hAnsi="Times New Roman"/>
          <w:b/>
          <w:color w:val="002060"/>
          <w:szCs w:val="20"/>
        </w:rPr>
      </w:pPr>
    </w:p>
    <w:p w14:paraId="0C277A2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11|OUTRAS INFORMAÇÕES||</w:t>
      </w:r>
    </w:p>
    <w:p w14:paraId="6187086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145970FE"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39|: Código da linha.</w:t>
      </w:r>
    </w:p>
    <w:p w14:paraId="46508E80"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1B779041"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54E5D997" w14:textId="77777777" w:rsidR="001D06A9" w:rsidRPr="004B1F0D" w:rsidRDefault="001D06A9" w:rsidP="001D06A9">
      <w:pPr>
        <w:rPr>
          <w:bCs/>
          <w:szCs w:val="20"/>
        </w:rPr>
      </w:pPr>
    </w:p>
    <w:p w14:paraId="10D956BE"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40|Comissões e Corretagens Incorridas na Importação de Mercadorias|10000,00|</w:t>
      </w:r>
    </w:p>
    <w:p w14:paraId="7CE1652D"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6DF36B5A"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40|: Código da linha.</w:t>
      </w:r>
    </w:p>
    <w:p w14:paraId="2E6A4D37"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Comissões e Corretagens Incorridas na Importação de Mercadorias|: Descrição da linha.</w:t>
      </w:r>
    </w:p>
    <w:p w14:paraId="3F20F1A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E34FC2" w14:textId="77777777" w:rsidR="001D06A9" w:rsidRPr="004B1F0D" w:rsidRDefault="001D06A9" w:rsidP="001D06A9">
      <w:pPr>
        <w:ind w:firstLine="708"/>
        <w:rPr>
          <w:color w:val="0000FF"/>
          <w:szCs w:val="20"/>
        </w:rPr>
      </w:pPr>
    </w:p>
    <w:p w14:paraId="76B3F051" w14:textId="77777777" w:rsidR="00B8720C" w:rsidRPr="004B1F0D" w:rsidRDefault="00B8720C" w:rsidP="00B8720C">
      <w:pPr>
        <w:ind w:firstLine="708"/>
        <w:rPr>
          <w:color w:val="0000FF"/>
          <w:szCs w:val="20"/>
        </w:rPr>
      </w:pPr>
    </w:p>
    <w:p w14:paraId="70174DEE" w14:textId="77777777" w:rsidR="00B8720C" w:rsidRPr="004B1F0D" w:rsidRDefault="00B8720C" w:rsidP="00491058">
      <w:pPr>
        <w:rPr>
          <w:b/>
          <w:szCs w:val="20"/>
          <w:lang w:val="pt-PT"/>
        </w:rPr>
      </w:pPr>
    </w:p>
    <w:p w14:paraId="4915A310" w14:textId="77777777" w:rsidR="00092E44" w:rsidRPr="004B1F0D" w:rsidRDefault="00092E44">
      <w:pPr>
        <w:spacing w:after="200" w:line="276" w:lineRule="auto"/>
        <w:rPr>
          <w:b/>
          <w:bCs/>
          <w:color w:val="0000FF"/>
          <w:szCs w:val="20"/>
        </w:rPr>
      </w:pPr>
      <w:r w:rsidRPr="004B1F0D">
        <w:rPr>
          <w:color w:val="0000FF"/>
          <w:szCs w:val="20"/>
        </w:rPr>
        <w:br w:type="page"/>
      </w:r>
    </w:p>
    <w:p w14:paraId="5E1D838A" w14:textId="77777777" w:rsidR="00AE10C8" w:rsidRPr="004B1F0D" w:rsidRDefault="00AE10C8" w:rsidP="00867F54">
      <w:pPr>
        <w:pStyle w:val="Ttulo4"/>
      </w:pPr>
      <w:bookmarkStart w:id="439" w:name="_Toc156228344"/>
      <w:r w:rsidRPr="004B1F0D">
        <w:t>Registro X292: Operações com o Exterior – Pessoa Não Vinculada/Não Interposta/País sem Tributação Favorecida</w:t>
      </w:r>
      <w:bookmarkEnd w:id="439"/>
    </w:p>
    <w:p w14:paraId="2D4C2019" w14:textId="77777777" w:rsidR="00AE10C8" w:rsidRPr="004B1F0D" w:rsidRDefault="00AE10C8" w:rsidP="00AE10C8">
      <w:pPr>
        <w:rPr>
          <w:szCs w:val="20"/>
        </w:rPr>
      </w:pPr>
    </w:p>
    <w:p w14:paraId="645A832F"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4B1F0D" w:rsidRDefault="001D06A9" w:rsidP="001D06A9">
      <w:pPr>
        <w:ind w:firstLine="708"/>
        <w:jc w:val="both"/>
        <w:rPr>
          <w:szCs w:val="20"/>
        </w:rPr>
      </w:pPr>
      <w:r w:rsidRPr="004B1F0D">
        <w:rPr>
          <w:szCs w:val="20"/>
        </w:rPr>
        <w:t>a) realizado operações de exportação de bens, serviços e direitos;</w:t>
      </w:r>
    </w:p>
    <w:p w14:paraId="40DE481C" w14:textId="77777777" w:rsidR="001D06A9" w:rsidRPr="004B1F0D" w:rsidRDefault="001D06A9" w:rsidP="001D06A9">
      <w:pPr>
        <w:ind w:firstLine="708"/>
        <w:jc w:val="both"/>
        <w:rPr>
          <w:szCs w:val="20"/>
        </w:rPr>
      </w:pPr>
      <w:r w:rsidRPr="004B1F0D">
        <w:rPr>
          <w:szCs w:val="20"/>
        </w:rPr>
        <w:t>b) realizado operações de importação de bens, serviços e direitos;</w:t>
      </w:r>
    </w:p>
    <w:p w14:paraId="2A813583" w14:textId="77777777" w:rsidR="001D06A9" w:rsidRPr="004B1F0D" w:rsidRDefault="001D06A9" w:rsidP="001D06A9">
      <w:pPr>
        <w:ind w:firstLine="708"/>
        <w:jc w:val="both"/>
        <w:rPr>
          <w:szCs w:val="20"/>
        </w:rPr>
      </w:pPr>
      <w:r w:rsidRPr="004B1F0D">
        <w:rPr>
          <w:szCs w:val="20"/>
        </w:rPr>
        <w:t xml:space="preserve">c) auferido receitas financeiras em operações realizadas com pessoa física ou jurídica residente ou domiciliada no exterior; </w:t>
      </w:r>
    </w:p>
    <w:p w14:paraId="39EEA62D" w14:textId="77777777" w:rsidR="001D06A9" w:rsidRPr="004B1F0D" w:rsidRDefault="001D06A9" w:rsidP="001D06A9">
      <w:pPr>
        <w:ind w:firstLine="708"/>
        <w:jc w:val="both"/>
        <w:rPr>
          <w:szCs w:val="20"/>
        </w:rPr>
      </w:pPr>
      <w:r w:rsidRPr="004B1F0D">
        <w:rPr>
          <w:szCs w:val="20"/>
        </w:rPr>
        <w:t>d) incorrido em despesas financeiras em operações realizadas com pessoa física ou jurídica residente ou domiciliada no exterior.</w:t>
      </w:r>
    </w:p>
    <w:p w14:paraId="1369E00C" w14:textId="77777777" w:rsidR="001D06A9" w:rsidRPr="004B1F0D" w:rsidRDefault="001D06A9" w:rsidP="001D06A9">
      <w:pPr>
        <w:jc w:val="both"/>
        <w:rPr>
          <w:szCs w:val="20"/>
        </w:rPr>
      </w:pPr>
    </w:p>
    <w:p w14:paraId="5FC4DBB6" w14:textId="77777777" w:rsidR="001D06A9" w:rsidRPr="004B1F0D" w:rsidRDefault="001D06A9" w:rsidP="001D06A9">
      <w:pPr>
        <w:jc w:val="both"/>
        <w:rPr>
          <w:szCs w:val="20"/>
        </w:rPr>
      </w:pPr>
      <w:r w:rsidRPr="004B1F0D">
        <w:rPr>
          <w:szCs w:val="20"/>
        </w:rPr>
        <w:t xml:space="preserve"> </w:t>
      </w:r>
      <w:r w:rsidRPr="004B1F0D">
        <w:rPr>
          <w:szCs w:val="20"/>
        </w:rPr>
        <w:tab/>
        <w:t xml:space="preserve">Este registro é utilizado quando as operações com o exterior forem realizadas apenas </w:t>
      </w:r>
      <w:r w:rsidRPr="004B1F0D">
        <w:rPr>
          <w:rFonts w:eastAsia="Times New Roman"/>
          <w:szCs w:val="20"/>
        </w:rPr>
        <w:t>com pessoas não vinculadas e em países não considerados com tributação favorecida.</w:t>
      </w:r>
    </w:p>
    <w:p w14:paraId="1E2DCD88" w14:textId="77777777" w:rsidR="001D06A9" w:rsidRPr="004B1F0D" w:rsidRDefault="001D06A9" w:rsidP="001D06A9">
      <w:pPr>
        <w:ind w:firstLine="708"/>
        <w:jc w:val="both"/>
        <w:rPr>
          <w:rFonts w:eastAsia="Times New Roman"/>
          <w:szCs w:val="20"/>
        </w:rPr>
      </w:pPr>
      <w:r w:rsidRPr="004B1F0D">
        <w:rPr>
          <w:rFonts w:eastAsia="Times New Roman"/>
          <w:szCs w:val="20"/>
        </w:rPr>
        <w:t>Se a pessoa jurídica, no ano da escrituração, realizou operações com o exterior, com pessoas vinculadas ou residentes ou domiciliadas em países com tributação favorecida e também com pessoas não vinculadas ou em países não considerados com tributação favorecida, deve informar todas as operações unicamente no Registro X291. Nesse caso, 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 ou domiciliadas em países não considerados com tributação favorecida. No entanto, a ECF já entregue com dados do ano-calendário de 2015 não deve ser alterada, pois na oportunidade a orientação era para o preenchimento nos dois registros.</w:t>
      </w:r>
    </w:p>
    <w:p w14:paraId="5E3289E9" w14:textId="77777777" w:rsidR="001D06A9" w:rsidRPr="004B1F0D"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ISTRO X292: OPERAÇÕES COM O EXTERIOR – PESSOA NÃO VINCULADA/NÃO INTERPOSTA/PAÍS SEM TRIBUTAÇÃO FAVORECIDA</w:t>
            </w:r>
          </w:p>
        </w:tc>
      </w:tr>
      <w:tr w:rsidR="001D06A9" w:rsidRPr="004B1F0D"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2A9B9548"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6B86669E"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50329781"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38448007"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69C940E0" w14:textId="77777777" w:rsidR="001D06A9" w:rsidRPr="004B1F0D" w:rsidRDefault="001D06A9" w:rsidP="001D06A9">
      <w:pPr>
        <w:rPr>
          <w:b/>
          <w:szCs w:val="20"/>
          <w:lang w:val="pt-PT"/>
        </w:rPr>
      </w:pPr>
    </w:p>
    <w:p w14:paraId="68CAD3C0" w14:textId="77777777" w:rsidR="001D06A9" w:rsidRPr="004B1F0D" w:rsidRDefault="001D06A9" w:rsidP="001D06A9">
      <w:pPr>
        <w:rPr>
          <w:b/>
          <w:szCs w:val="20"/>
          <w:lang w:val="pt-PT"/>
        </w:rPr>
      </w:pPr>
    </w:p>
    <w:p w14:paraId="482A48B0" w14:textId="0F6C6EDF" w:rsidR="001D06A9" w:rsidRPr="004B1F0D" w:rsidRDefault="001D06A9" w:rsidP="001D06A9">
      <w:pPr>
        <w:rPr>
          <w:b/>
          <w:szCs w:val="20"/>
          <w:lang w:val="pt-PT"/>
        </w:rPr>
      </w:pPr>
    </w:p>
    <w:p w14:paraId="4DE61CE1" w14:textId="77777777" w:rsidR="001D06A9" w:rsidRPr="004B1F0D" w:rsidRDefault="001D06A9" w:rsidP="001D06A9">
      <w:pPr>
        <w:rPr>
          <w:b/>
          <w:szCs w:val="20"/>
          <w:lang w:val="pt-PT"/>
        </w:rPr>
      </w:pPr>
    </w:p>
    <w:p w14:paraId="19335CE9" w14:textId="77777777" w:rsidR="001D06A9" w:rsidRPr="004B1F0D" w:rsidRDefault="001D06A9" w:rsidP="001D06A9">
      <w:pPr>
        <w:rPr>
          <w:b/>
          <w:szCs w:val="20"/>
          <w:lang w:val="pt-PT"/>
        </w:rPr>
      </w:pPr>
    </w:p>
    <w:p w14:paraId="6280095F" w14:textId="77777777" w:rsidR="001D06A9" w:rsidRPr="004B1F0D" w:rsidRDefault="001D06A9" w:rsidP="001D06A9">
      <w:pPr>
        <w:rPr>
          <w:b/>
          <w:szCs w:val="20"/>
          <w:lang w:val="pt-PT"/>
        </w:rPr>
      </w:pPr>
      <w:r w:rsidRPr="004B1F0D">
        <w:rPr>
          <w:b/>
          <w:szCs w:val="20"/>
          <w:lang w:val="pt-PT"/>
        </w:rPr>
        <w:t>I – Regras de Validação do Registro:</w:t>
      </w:r>
    </w:p>
    <w:p w14:paraId="64F45A3A" w14:textId="77777777" w:rsidR="001D06A9" w:rsidRPr="004B1F0D" w:rsidRDefault="001D06A9" w:rsidP="001D06A9">
      <w:pPr>
        <w:rPr>
          <w:b/>
          <w:szCs w:val="20"/>
          <w:lang w:val="pt-PT"/>
        </w:rPr>
      </w:pPr>
    </w:p>
    <w:p w14:paraId="0D363F4F" w14:textId="77777777" w:rsidR="001D06A9" w:rsidRPr="004B1F0D" w:rsidRDefault="00000000" w:rsidP="001D06A9">
      <w:pPr>
        <w:pStyle w:val="Corpodetexto"/>
        <w:ind w:left="708" w:firstLine="12"/>
        <w:rPr>
          <w:rFonts w:ascii="Times New Roman" w:hAnsi="Times New Roman"/>
          <w:szCs w:val="20"/>
        </w:rPr>
      </w:pPr>
      <w:hyperlink r:id="rId250"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4B1F0D" w:rsidRDefault="001D06A9" w:rsidP="001D06A9">
      <w:pPr>
        <w:pStyle w:val="Corpodetexto"/>
        <w:ind w:left="708" w:firstLine="12"/>
        <w:rPr>
          <w:rFonts w:ascii="Times New Roman" w:hAnsi="Times New Roman"/>
          <w:szCs w:val="20"/>
        </w:rPr>
      </w:pPr>
    </w:p>
    <w:p w14:paraId="0806A152" w14:textId="30C0F396" w:rsidR="001D06A9" w:rsidRPr="004B1F0D" w:rsidRDefault="00000000" w:rsidP="001D06A9">
      <w:pPr>
        <w:pStyle w:val="Corpodetexto"/>
        <w:ind w:left="708" w:firstLine="12"/>
        <w:rPr>
          <w:rFonts w:ascii="Times New Roman" w:hAnsi="Times New Roman"/>
          <w:szCs w:val="20"/>
        </w:rPr>
      </w:pPr>
      <w:hyperlink r:id="rId251"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01677AB8" w14:textId="77777777" w:rsidR="001D06A9" w:rsidRPr="004B1F0D" w:rsidRDefault="001D06A9" w:rsidP="001D06A9">
      <w:pPr>
        <w:pStyle w:val="Corpodetexto"/>
        <w:ind w:left="708" w:firstLine="12"/>
        <w:rPr>
          <w:rFonts w:ascii="Times New Roman" w:hAnsi="Times New Roman"/>
          <w:b/>
          <w:szCs w:val="20"/>
        </w:rPr>
      </w:pPr>
    </w:p>
    <w:p w14:paraId="79DB9399" w14:textId="3E0A9504" w:rsidR="001D06A9" w:rsidRPr="004B1F0D" w:rsidRDefault="00000000" w:rsidP="001D06A9">
      <w:pPr>
        <w:pStyle w:val="Corpodetexto"/>
        <w:ind w:left="708" w:firstLine="12"/>
        <w:rPr>
          <w:rFonts w:ascii="Times New Roman" w:hAnsi="Times New Roman"/>
          <w:b/>
          <w:szCs w:val="20"/>
        </w:rPr>
      </w:pPr>
      <w:hyperlink r:id="rId252"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7BA3B9B" w14:textId="77777777" w:rsidR="001D06A9" w:rsidRPr="004B1F0D" w:rsidRDefault="001D06A9" w:rsidP="001D06A9">
      <w:pPr>
        <w:rPr>
          <w:b/>
          <w:szCs w:val="20"/>
          <w:lang w:val="pt-PT"/>
        </w:rPr>
      </w:pPr>
    </w:p>
    <w:p w14:paraId="3E8DABC2" w14:textId="77777777" w:rsidR="001D06A9" w:rsidRPr="004B1F0D" w:rsidRDefault="001D06A9" w:rsidP="001D06A9">
      <w:pPr>
        <w:rPr>
          <w:b/>
          <w:szCs w:val="20"/>
          <w:lang w:val="pt-PT"/>
        </w:rPr>
      </w:pPr>
      <w:r w:rsidRPr="004B1F0D">
        <w:rPr>
          <w:b/>
          <w:szCs w:val="20"/>
          <w:lang w:val="pt-PT"/>
        </w:rPr>
        <w:t>II – Regras de Validação de Campos:</w:t>
      </w:r>
    </w:p>
    <w:p w14:paraId="5C031475"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1640E9BC" w14:textId="77777777" w:rsidR="001D06A9" w:rsidRPr="004B1F0D" w:rsidRDefault="001D06A9" w:rsidP="0093689D">
            <w:pPr>
              <w:pStyle w:val="PSDS-CorpodeTexto0"/>
              <w:rPr>
                <w:rFonts w:ascii="Times New Roman" w:hAnsi="Times New Roman"/>
              </w:rPr>
            </w:pPr>
          </w:p>
        </w:tc>
      </w:tr>
    </w:tbl>
    <w:p w14:paraId="49DF4626" w14:textId="77777777" w:rsidR="001D06A9" w:rsidRPr="004B1F0D" w:rsidRDefault="001D06A9" w:rsidP="001D06A9">
      <w:pPr>
        <w:pStyle w:val="Corpodetexto"/>
        <w:rPr>
          <w:rFonts w:ascii="Times New Roman" w:hAnsi="Times New Roman"/>
          <w:szCs w:val="20"/>
        </w:rPr>
      </w:pPr>
    </w:p>
    <w:p w14:paraId="1592F59A" w14:textId="77777777" w:rsidR="001D06A9" w:rsidRPr="004B1F0D" w:rsidRDefault="001D06A9" w:rsidP="001D06A9">
      <w:pPr>
        <w:rPr>
          <w:b/>
          <w:szCs w:val="20"/>
          <w:lang w:val="pt-PT"/>
        </w:rPr>
      </w:pPr>
      <w:r w:rsidRPr="004B1F0D">
        <w:rPr>
          <w:b/>
          <w:szCs w:val="20"/>
          <w:lang w:val="pt-PT"/>
        </w:rPr>
        <w:t>III – Tabela Dinâmica: X292 - Operações com o Exterior – Pessoa Não Vinculada / Não Interposta / País sem Tributação Favorecida</w:t>
      </w:r>
    </w:p>
    <w:p w14:paraId="41E4C799" w14:textId="77777777" w:rsidR="001D06A9" w:rsidRPr="004B1F0D" w:rsidRDefault="001D06A9" w:rsidP="001D06A9"/>
    <w:p w14:paraId="00CA0A55"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2C67271A"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5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8F6137A"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F059A5"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13562D47" w14:textId="77777777" w:rsidR="001D06A9" w:rsidRPr="004B1F0D" w:rsidRDefault="001D06A9" w:rsidP="001D06A9">
      <w:pPr>
        <w:rPr>
          <w:b/>
          <w:szCs w:val="20"/>
        </w:rPr>
      </w:pPr>
    </w:p>
    <w:p w14:paraId="6C13BD4E" w14:textId="77777777" w:rsidR="001D06A9" w:rsidRPr="004B1F0D" w:rsidRDefault="001D06A9" w:rsidP="001D06A9">
      <w:pPr>
        <w:rPr>
          <w:b/>
          <w:szCs w:val="20"/>
        </w:rPr>
      </w:pPr>
      <w:r w:rsidRPr="004B1F0D">
        <w:rPr>
          <w:b/>
          <w:szCs w:val="20"/>
        </w:rPr>
        <w:t>Regras de validação da tabela dinâmica X292:</w:t>
      </w:r>
    </w:p>
    <w:p w14:paraId="4C52423C" w14:textId="77777777" w:rsidR="001D06A9" w:rsidRPr="004B1F0D" w:rsidRDefault="001D06A9" w:rsidP="001D06A9">
      <w:pPr>
        <w:rPr>
          <w:b/>
          <w:szCs w:val="20"/>
        </w:rPr>
      </w:pPr>
    </w:p>
    <w:p w14:paraId="0AC3DD0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2_REGRAS</w:t>
      </w:r>
      <w:r w:rsidRPr="004B1F0D">
        <w:rPr>
          <w:rFonts w:ascii="Times New Roman" w:hAnsi="Times New Roman" w:cs="Times New Roman"/>
          <w:szCs w:val="20"/>
        </w:rPr>
        <w:t>” no diretório C:\Arquivos de Programas RFB\Programas SPED\ECF\recursos\tabelas.</w:t>
      </w:r>
    </w:p>
    <w:p w14:paraId="3DABE542"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6CC55C3C" w14:textId="77777777" w:rsidR="001D06A9" w:rsidRPr="004B1F0D" w:rsidRDefault="001D06A9" w:rsidP="001D06A9">
      <w:pPr>
        <w:rPr>
          <w:b/>
          <w:szCs w:val="20"/>
        </w:rPr>
      </w:pPr>
    </w:p>
    <w:p w14:paraId="6A704A9A"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0EAE9DB" w14:textId="77777777" w:rsidR="001D06A9" w:rsidRPr="004B1F0D" w:rsidRDefault="001D06A9" w:rsidP="001D06A9">
      <w:pPr>
        <w:pStyle w:val="Corpodetexto"/>
        <w:rPr>
          <w:rFonts w:ascii="Times New Roman" w:hAnsi="Times New Roman"/>
          <w:b/>
          <w:color w:val="002060"/>
          <w:szCs w:val="20"/>
        </w:rPr>
      </w:pPr>
    </w:p>
    <w:p w14:paraId="7F1A76A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1|OUTRAS INFORMAÇÕES||</w:t>
      </w:r>
    </w:p>
    <w:p w14:paraId="354808C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278618E8"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1|: Código da linha.</w:t>
      </w:r>
    </w:p>
    <w:p w14:paraId="5E7648D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7AD5EBD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BC4D790" w14:textId="77777777" w:rsidR="001D06A9" w:rsidRPr="004B1F0D" w:rsidRDefault="001D06A9" w:rsidP="001D06A9">
      <w:pPr>
        <w:rPr>
          <w:bCs/>
          <w:szCs w:val="20"/>
        </w:rPr>
      </w:pPr>
    </w:p>
    <w:p w14:paraId="498EAE51"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4|Royalties Incorridos na Importação de Mercadorias|100000,00|</w:t>
      </w:r>
    </w:p>
    <w:p w14:paraId="01C22EC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11891123"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4|: Código da linha.</w:t>
      </w:r>
    </w:p>
    <w:p w14:paraId="52632FD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Royalties Incorridos na Importação de Mercadorias|: Descrição da linha.</w:t>
      </w:r>
    </w:p>
    <w:p w14:paraId="4D0A1937" w14:textId="02F4890C" w:rsidR="000430B5" w:rsidRPr="004B1F0D" w:rsidRDefault="001D06A9" w:rsidP="007B2962">
      <w:pPr>
        <w:pStyle w:val="Corpodetexto"/>
        <w:ind w:firstLine="708"/>
        <w:rPr>
          <w:b/>
          <w:bCs/>
          <w:color w:val="0000FF"/>
          <w:szCs w:val="20"/>
        </w:rPr>
      </w:pPr>
      <w:r w:rsidRPr="004B1F0D">
        <w:rPr>
          <w:rFonts w:ascii="Times New Roman" w:hAnsi="Times New Roman"/>
          <w:color w:val="002060"/>
          <w:szCs w:val="20"/>
        </w:rPr>
        <w:t>|100000,00|: Valor da linha (R$ 100.000,00).</w:t>
      </w:r>
      <w:r w:rsidR="000430B5" w:rsidRPr="004B1F0D">
        <w:rPr>
          <w:color w:val="0000FF"/>
          <w:szCs w:val="20"/>
        </w:rPr>
        <w:br w:type="page"/>
      </w:r>
    </w:p>
    <w:p w14:paraId="177639C9" w14:textId="77777777" w:rsidR="00AE10C8" w:rsidRPr="004B1F0D" w:rsidRDefault="00AE10C8" w:rsidP="00867F54">
      <w:pPr>
        <w:pStyle w:val="Ttulo4"/>
      </w:pPr>
      <w:bookmarkStart w:id="440" w:name="_Toc156228345"/>
      <w:r w:rsidRPr="004B1F0D">
        <w:t>Registro X300: Operações com o Exterior – Exportações (Entradas de Divisas)</w:t>
      </w:r>
      <w:bookmarkEnd w:id="440"/>
    </w:p>
    <w:p w14:paraId="26A5A9E5" w14:textId="77777777" w:rsidR="00F93DC3" w:rsidRPr="004B1F0D" w:rsidRDefault="00F93DC3" w:rsidP="00E36CD6">
      <w:pPr>
        <w:ind w:firstLine="708"/>
        <w:jc w:val="both"/>
        <w:rPr>
          <w:bCs/>
          <w:szCs w:val="20"/>
        </w:rPr>
      </w:pPr>
    </w:p>
    <w:p w14:paraId="0A80D1D4" w14:textId="37467FE8" w:rsidR="00E36CD6" w:rsidRPr="004B1F0D" w:rsidRDefault="00E36CD6" w:rsidP="00E36CD6">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ou direitos, ou auferido receitas financeiras em operações efetuadas com pessoa física ou jurídica residente ou domiciliada no exterior considerada pela legislação brasileira:</w:t>
      </w:r>
    </w:p>
    <w:p w14:paraId="0AFE55C3" w14:textId="77777777" w:rsidR="00E36CD6" w:rsidRPr="004B1F0D" w:rsidRDefault="00E36CD6" w:rsidP="00E36CD6">
      <w:pPr>
        <w:ind w:firstLine="708"/>
        <w:jc w:val="both"/>
        <w:rPr>
          <w:bCs/>
          <w:szCs w:val="20"/>
        </w:rPr>
      </w:pPr>
    </w:p>
    <w:p w14:paraId="5A2CBF9A" w14:textId="77777777" w:rsidR="00E36CD6" w:rsidRPr="004B1F0D" w:rsidRDefault="00E36CD6" w:rsidP="00E36CD6">
      <w:pPr>
        <w:ind w:firstLine="708"/>
        <w:jc w:val="both"/>
        <w:rPr>
          <w:bCs/>
          <w:szCs w:val="20"/>
        </w:rPr>
      </w:pPr>
      <w:r w:rsidRPr="004B1F0D">
        <w:rPr>
          <w:bCs/>
          <w:szCs w:val="20"/>
        </w:rPr>
        <w:t>a) pessoa vinculada;</w:t>
      </w:r>
    </w:p>
    <w:p w14:paraId="01BF65C5" w14:textId="77777777" w:rsidR="00E36CD6" w:rsidRPr="004B1F0D" w:rsidRDefault="00E36CD6" w:rsidP="00E36CD6">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4B1F0D" w:rsidRDefault="00E36CD6" w:rsidP="00E36CD6">
      <w:pPr>
        <w:ind w:firstLine="708"/>
        <w:jc w:val="both"/>
        <w:rPr>
          <w:bCs/>
          <w:szCs w:val="20"/>
        </w:rPr>
      </w:pPr>
      <w:r w:rsidRPr="004B1F0D">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4B1F0D" w:rsidRDefault="00E36CD6" w:rsidP="00E36CD6">
      <w:pPr>
        <w:ind w:firstLine="708"/>
        <w:jc w:val="both"/>
        <w:rPr>
          <w:bCs/>
          <w:szCs w:val="20"/>
        </w:rPr>
      </w:pPr>
    </w:p>
    <w:p w14:paraId="7329A74D" w14:textId="77777777" w:rsidR="00E36CD6" w:rsidRPr="004B1F0D" w:rsidRDefault="00E36CD6" w:rsidP="00E36CD6">
      <w:pPr>
        <w:ind w:firstLine="708"/>
        <w:jc w:val="both"/>
        <w:rPr>
          <w:bCs/>
          <w:szCs w:val="20"/>
        </w:rPr>
      </w:pPr>
      <w:r w:rsidRPr="004B1F0D">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4B1F0D" w:rsidRDefault="00E36CD6" w:rsidP="00E36CD6">
      <w:pPr>
        <w:ind w:firstLine="708"/>
        <w:jc w:val="both"/>
        <w:rPr>
          <w:bCs/>
          <w:szCs w:val="20"/>
        </w:rPr>
      </w:pPr>
      <w:r w:rsidRPr="004B1F0D">
        <w:rPr>
          <w:bCs/>
          <w:szCs w:val="20"/>
        </w:rPr>
        <w:t xml:space="preserve"> </w:t>
      </w:r>
    </w:p>
    <w:p w14:paraId="5AB58579" w14:textId="77777777" w:rsidR="00E36CD6" w:rsidRPr="004B1F0D" w:rsidRDefault="00E36CD6" w:rsidP="00E36CD6">
      <w:pPr>
        <w:ind w:firstLine="708"/>
        <w:jc w:val="both"/>
        <w:rPr>
          <w:bCs/>
          <w:szCs w:val="20"/>
        </w:rPr>
      </w:pPr>
      <w:r w:rsidRPr="004B1F0D">
        <w:rPr>
          <w:b/>
          <w:bCs/>
          <w:szCs w:val="20"/>
        </w:rPr>
        <w:t>Atenção</w:t>
      </w:r>
      <w:r w:rsidRPr="004B1F0D">
        <w:rPr>
          <w:bCs/>
          <w:szCs w:val="20"/>
        </w:rPr>
        <w:t>:</w:t>
      </w:r>
    </w:p>
    <w:p w14:paraId="00CE551E" w14:textId="77777777" w:rsidR="00E36CD6" w:rsidRPr="004B1F0D" w:rsidRDefault="00E36CD6" w:rsidP="00E36CD6">
      <w:pPr>
        <w:ind w:firstLine="708"/>
        <w:jc w:val="both"/>
        <w:rPr>
          <w:bCs/>
          <w:szCs w:val="20"/>
        </w:rPr>
      </w:pPr>
      <w:r w:rsidRPr="004B1F0D">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4B1F0D" w:rsidRDefault="00E36CD6" w:rsidP="00E36CD6">
      <w:pPr>
        <w:ind w:firstLine="708"/>
        <w:jc w:val="both"/>
        <w:rPr>
          <w:bCs/>
          <w:szCs w:val="20"/>
        </w:rPr>
      </w:pPr>
    </w:p>
    <w:p w14:paraId="5F3D5EE9" w14:textId="77777777" w:rsidR="00E36CD6" w:rsidRPr="004B1F0D" w:rsidRDefault="00E36CD6" w:rsidP="00E36CD6">
      <w:pPr>
        <w:ind w:firstLine="708"/>
        <w:jc w:val="both"/>
        <w:rPr>
          <w:bCs/>
          <w:szCs w:val="20"/>
        </w:rPr>
      </w:pPr>
      <w:r w:rsidRPr="004B1F0D">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4B1F0D" w:rsidRDefault="00E36CD6" w:rsidP="00E36CD6">
      <w:pPr>
        <w:ind w:firstLine="708"/>
        <w:jc w:val="both"/>
        <w:rPr>
          <w:bCs/>
          <w:szCs w:val="20"/>
        </w:rPr>
      </w:pPr>
    </w:p>
    <w:p w14:paraId="4A9D8562" w14:textId="77777777" w:rsidR="00E36CD6" w:rsidRPr="004B1F0D" w:rsidRDefault="00E36CD6" w:rsidP="00E36CD6">
      <w:pPr>
        <w:ind w:firstLine="708"/>
        <w:jc w:val="both"/>
        <w:rPr>
          <w:bCs/>
          <w:szCs w:val="20"/>
        </w:rPr>
      </w:pPr>
      <w:r w:rsidRPr="004B1F0D">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4B1F0D" w:rsidRDefault="00E36CD6" w:rsidP="00E36CD6">
      <w:pPr>
        <w:ind w:left="708" w:firstLine="708"/>
        <w:jc w:val="both"/>
        <w:rPr>
          <w:bCs/>
          <w:szCs w:val="20"/>
        </w:rPr>
      </w:pPr>
    </w:p>
    <w:p w14:paraId="26DCEC84" w14:textId="77777777" w:rsidR="00E36CD6" w:rsidRPr="004B1F0D" w:rsidRDefault="00E36CD6" w:rsidP="00E36CD6">
      <w:pPr>
        <w:ind w:left="708" w:firstLine="708"/>
        <w:jc w:val="both"/>
        <w:rPr>
          <w:bCs/>
          <w:szCs w:val="20"/>
        </w:rPr>
      </w:pPr>
      <w:r w:rsidRPr="004B1F0D">
        <w:rPr>
          <w:bCs/>
          <w:szCs w:val="20"/>
        </w:rPr>
        <w:t>I) não tribute a renda ou a tribute à alíquota máxima inferior a 20% (vinte por cento);</w:t>
      </w:r>
    </w:p>
    <w:p w14:paraId="046A575A" w14:textId="77777777" w:rsidR="00E36CD6" w:rsidRPr="004B1F0D" w:rsidRDefault="00E36CD6" w:rsidP="00E36CD6">
      <w:pPr>
        <w:ind w:left="1416"/>
        <w:jc w:val="both"/>
        <w:rPr>
          <w:bCs/>
          <w:szCs w:val="20"/>
        </w:rPr>
      </w:pPr>
      <w:r w:rsidRPr="004B1F0D">
        <w:rPr>
          <w:bCs/>
          <w:szCs w:val="20"/>
        </w:rPr>
        <w:t>II) conceda vantagem de natureza fiscal a pessoa física ou jurídica não residente:</w:t>
      </w:r>
    </w:p>
    <w:p w14:paraId="7EA5D189" w14:textId="77777777" w:rsidR="00E36CD6" w:rsidRPr="004B1F0D" w:rsidRDefault="00E36CD6" w:rsidP="00E36CD6">
      <w:pPr>
        <w:ind w:left="1416" w:firstLine="708"/>
        <w:jc w:val="both"/>
        <w:rPr>
          <w:bCs/>
          <w:szCs w:val="20"/>
        </w:rPr>
      </w:pPr>
      <w:r w:rsidRPr="004B1F0D">
        <w:rPr>
          <w:bCs/>
          <w:szCs w:val="20"/>
        </w:rPr>
        <w:t>a) sem exigência de realização de atividade econômica substantiva no país ou dependência;</w:t>
      </w:r>
    </w:p>
    <w:p w14:paraId="3A647DAA" w14:textId="77777777" w:rsidR="00E36CD6" w:rsidRPr="004B1F0D" w:rsidRDefault="00E36CD6" w:rsidP="00E36CD6">
      <w:pPr>
        <w:ind w:left="1416" w:firstLine="708"/>
        <w:jc w:val="both"/>
        <w:rPr>
          <w:bCs/>
          <w:szCs w:val="20"/>
        </w:rPr>
      </w:pPr>
      <w:r w:rsidRPr="004B1F0D">
        <w:rPr>
          <w:bCs/>
          <w:szCs w:val="20"/>
        </w:rPr>
        <w:t>b) condicionada ao não exercício de atividade econômica substantiva no país ou dependência;</w:t>
      </w:r>
    </w:p>
    <w:p w14:paraId="3C35B734" w14:textId="77777777" w:rsidR="00E36CD6" w:rsidRPr="004B1F0D" w:rsidRDefault="00E36CD6" w:rsidP="00E36CD6">
      <w:pPr>
        <w:ind w:left="708" w:firstLine="708"/>
        <w:jc w:val="both"/>
        <w:rPr>
          <w:bCs/>
          <w:szCs w:val="20"/>
        </w:rPr>
      </w:pPr>
      <w:r w:rsidRPr="004B1F0D">
        <w:rPr>
          <w:bCs/>
          <w:szCs w:val="20"/>
        </w:rPr>
        <w:t>III) não tribute, ou o faça em alíquota máxima inferior a 20% (vinte por cento), os rendimentos auferidos fora de seu território;</w:t>
      </w:r>
    </w:p>
    <w:p w14:paraId="73C21490" w14:textId="77777777" w:rsidR="00E36CD6" w:rsidRPr="004B1F0D" w:rsidRDefault="00E36CD6" w:rsidP="00E36CD6">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779BCDDF" w14:textId="77777777" w:rsidR="00E36CD6" w:rsidRPr="004B1F0D" w:rsidRDefault="00E36CD6" w:rsidP="00E36CD6">
      <w:pPr>
        <w:ind w:firstLine="708"/>
        <w:jc w:val="both"/>
        <w:rPr>
          <w:bCs/>
          <w:szCs w:val="20"/>
        </w:rPr>
      </w:pPr>
    </w:p>
    <w:p w14:paraId="2F35E411" w14:textId="77777777" w:rsidR="00E36CD6" w:rsidRPr="004B1F0D" w:rsidRDefault="00E36CD6" w:rsidP="00E36CD6">
      <w:pPr>
        <w:ind w:firstLine="708"/>
        <w:jc w:val="both"/>
        <w:rPr>
          <w:bCs/>
          <w:szCs w:val="20"/>
        </w:rPr>
      </w:pPr>
      <w:r w:rsidRPr="004B1F0D">
        <w:rPr>
          <w:bCs/>
          <w:szCs w:val="20"/>
        </w:rPr>
        <w:t>4) Os regimes fiscais privilegiados estão relacionados no art. 2º da Instrução Normativa RFB nº 1.037 de 2010.</w:t>
      </w:r>
    </w:p>
    <w:p w14:paraId="417B23FC" w14:textId="77777777" w:rsidR="00E36CD6" w:rsidRPr="004B1F0D" w:rsidRDefault="00E36CD6" w:rsidP="00E36CD6">
      <w:pPr>
        <w:ind w:firstLine="708"/>
        <w:jc w:val="both"/>
        <w:rPr>
          <w:bCs/>
          <w:szCs w:val="20"/>
        </w:rPr>
      </w:pPr>
    </w:p>
    <w:p w14:paraId="2C206326" w14:textId="77777777" w:rsidR="00E36CD6" w:rsidRPr="004B1F0D" w:rsidRDefault="00E36CD6" w:rsidP="00E36CD6">
      <w:pPr>
        <w:ind w:firstLine="708"/>
        <w:jc w:val="both"/>
        <w:rPr>
          <w:bCs/>
          <w:szCs w:val="20"/>
        </w:rPr>
      </w:pPr>
      <w:r w:rsidRPr="004B1F0D">
        <w:rPr>
          <w:bCs/>
          <w:szCs w:val="20"/>
        </w:rPr>
        <w:t>Os campos desta ficha devem ser preenchidos conforme orientações prestadas a seguir.</w:t>
      </w:r>
    </w:p>
    <w:p w14:paraId="71887228" w14:textId="77777777" w:rsidR="00E36CD6" w:rsidRPr="004B1F0D" w:rsidRDefault="00E36CD6" w:rsidP="00E36CD6">
      <w:pPr>
        <w:ind w:firstLine="708"/>
        <w:jc w:val="both"/>
        <w:rPr>
          <w:bCs/>
          <w:szCs w:val="20"/>
        </w:rPr>
      </w:pPr>
    </w:p>
    <w:p w14:paraId="1A906211" w14:textId="77777777" w:rsidR="00E36CD6" w:rsidRPr="004B1F0D" w:rsidRDefault="00E36CD6" w:rsidP="00E36CD6">
      <w:pPr>
        <w:ind w:firstLine="708"/>
        <w:jc w:val="both"/>
        <w:rPr>
          <w:b/>
          <w:bCs/>
          <w:szCs w:val="20"/>
        </w:rPr>
      </w:pPr>
      <w:r w:rsidRPr="004B1F0D">
        <w:rPr>
          <w:b/>
          <w:bCs/>
          <w:szCs w:val="20"/>
        </w:rPr>
        <w:t>EXPORTAÇÕES</w:t>
      </w:r>
    </w:p>
    <w:p w14:paraId="300EF1A1" w14:textId="77777777" w:rsidR="00E36CD6" w:rsidRPr="004B1F0D" w:rsidRDefault="00E36CD6" w:rsidP="00E36CD6">
      <w:pPr>
        <w:ind w:firstLine="708"/>
        <w:jc w:val="both"/>
        <w:rPr>
          <w:bCs/>
          <w:szCs w:val="20"/>
        </w:rPr>
      </w:pPr>
      <w:r w:rsidRPr="004B1F0D">
        <w:rPr>
          <w:bCs/>
          <w:szCs w:val="20"/>
        </w:rPr>
        <w:t>Ao acionar este campo, a pessoa jurídica deve assinalar o tipo de operação realizada, a saber:</w:t>
      </w:r>
    </w:p>
    <w:p w14:paraId="485883F5" w14:textId="77777777" w:rsidR="00E36CD6" w:rsidRPr="004B1F0D" w:rsidRDefault="00E36CD6" w:rsidP="00E36CD6">
      <w:pPr>
        <w:ind w:firstLine="708"/>
        <w:jc w:val="both"/>
        <w:rPr>
          <w:bCs/>
          <w:szCs w:val="20"/>
        </w:rPr>
      </w:pPr>
      <w:r w:rsidRPr="004B1F0D">
        <w:rPr>
          <w:szCs w:val="20"/>
        </w:rPr>
        <w:t>- Bens</w:t>
      </w:r>
      <w:r w:rsidRPr="004B1F0D">
        <w:rPr>
          <w:bCs/>
          <w:szCs w:val="20"/>
        </w:rPr>
        <w:t>;</w:t>
      </w:r>
    </w:p>
    <w:p w14:paraId="06CB1903" w14:textId="77777777" w:rsidR="00E36CD6" w:rsidRPr="004B1F0D" w:rsidRDefault="00E36CD6" w:rsidP="00E36CD6">
      <w:pPr>
        <w:ind w:firstLine="708"/>
        <w:jc w:val="both"/>
        <w:rPr>
          <w:bCs/>
          <w:szCs w:val="20"/>
        </w:rPr>
      </w:pPr>
      <w:r w:rsidRPr="004B1F0D">
        <w:rPr>
          <w:szCs w:val="20"/>
        </w:rPr>
        <w:t>- Serviços</w:t>
      </w:r>
      <w:r w:rsidRPr="004B1F0D">
        <w:rPr>
          <w:bCs/>
          <w:szCs w:val="20"/>
        </w:rPr>
        <w:t>;</w:t>
      </w:r>
    </w:p>
    <w:p w14:paraId="388B34BF" w14:textId="77777777" w:rsidR="00E36CD6" w:rsidRPr="004B1F0D" w:rsidRDefault="00E36CD6" w:rsidP="00E36CD6">
      <w:pPr>
        <w:ind w:firstLine="708"/>
        <w:jc w:val="both"/>
        <w:rPr>
          <w:bCs/>
          <w:szCs w:val="20"/>
        </w:rPr>
      </w:pPr>
      <w:r w:rsidRPr="004B1F0D">
        <w:rPr>
          <w:szCs w:val="20"/>
        </w:rPr>
        <w:t>- Direitos</w:t>
      </w:r>
      <w:r w:rsidRPr="004B1F0D">
        <w:rPr>
          <w:bCs/>
          <w:szCs w:val="20"/>
        </w:rPr>
        <w:t>;</w:t>
      </w:r>
    </w:p>
    <w:p w14:paraId="4F73671E" w14:textId="77777777" w:rsidR="00E36CD6" w:rsidRPr="004B1F0D" w:rsidRDefault="00E36CD6" w:rsidP="00E36CD6">
      <w:pPr>
        <w:ind w:firstLine="708"/>
        <w:jc w:val="both"/>
        <w:rPr>
          <w:bCs/>
          <w:szCs w:val="20"/>
        </w:rPr>
      </w:pPr>
      <w:r w:rsidRPr="004B1F0D">
        <w:rPr>
          <w:szCs w:val="20"/>
        </w:rPr>
        <w:t>- Operações Financeiras</w:t>
      </w:r>
      <w:r w:rsidRPr="004B1F0D">
        <w:rPr>
          <w:bCs/>
          <w:szCs w:val="20"/>
        </w:rPr>
        <w:t>, ou</w:t>
      </w:r>
    </w:p>
    <w:p w14:paraId="1947BAAC" w14:textId="77777777" w:rsidR="00E36CD6" w:rsidRPr="004B1F0D" w:rsidRDefault="00E36CD6" w:rsidP="00E36CD6">
      <w:pPr>
        <w:ind w:firstLine="708"/>
        <w:jc w:val="both"/>
        <w:rPr>
          <w:bCs/>
          <w:szCs w:val="20"/>
        </w:rPr>
      </w:pPr>
      <w:r w:rsidRPr="004B1F0D">
        <w:rPr>
          <w:szCs w:val="20"/>
        </w:rPr>
        <w:t>- Não Especificadas</w:t>
      </w:r>
      <w:r w:rsidRPr="004B1F0D">
        <w:rPr>
          <w:bCs/>
          <w:szCs w:val="20"/>
        </w:rPr>
        <w:t>.</w:t>
      </w:r>
    </w:p>
    <w:p w14:paraId="466AB880" w14:textId="77777777" w:rsidR="00E36CD6" w:rsidRPr="004B1F0D" w:rsidRDefault="00E36CD6" w:rsidP="00E36CD6">
      <w:pPr>
        <w:ind w:firstLine="708"/>
        <w:jc w:val="both"/>
        <w:rPr>
          <w:bCs/>
          <w:szCs w:val="20"/>
        </w:rPr>
      </w:pPr>
      <w:r w:rsidRPr="004B1F0D">
        <w:rPr>
          <w:bCs/>
          <w:szCs w:val="20"/>
        </w:rPr>
        <w:t>Considera-se operação de "Exportação" (de bens, serviços, direitos) e/ou "Operações Financeiras" o total de transações de mesma natureza efetuadas durante o ano-calendário.</w:t>
      </w:r>
    </w:p>
    <w:p w14:paraId="0734CDC3" w14:textId="77777777" w:rsidR="00E36CD6" w:rsidRPr="004B1F0D" w:rsidRDefault="00E36CD6" w:rsidP="00E36CD6">
      <w:pPr>
        <w:ind w:firstLine="708"/>
        <w:jc w:val="both"/>
        <w:rPr>
          <w:bCs/>
          <w:szCs w:val="20"/>
        </w:rPr>
      </w:pPr>
    </w:p>
    <w:p w14:paraId="0FC65B5A" w14:textId="77777777" w:rsidR="00E36CD6" w:rsidRPr="004B1F0D" w:rsidRDefault="00E36CD6" w:rsidP="00E36CD6">
      <w:pPr>
        <w:ind w:firstLine="708"/>
        <w:jc w:val="both"/>
        <w:rPr>
          <w:bCs/>
          <w:szCs w:val="20"/>
        </w:rPr>
      </w:pPr>
      <w:r w:rsidRPr="004B1F0D">
        <w:rPr>
          <w:bCs/>
          <w:szCs w:val="20"/>
        </w:rPr>
        <w:t>São consideradas transações de mesma natureza aquelas cujos bens, serviços ou direitos negociados apresentem as mesmas especificações no campo "Descrição".</w:t>
      </w:r>
    </w:p>
    <w:p w14:paraId="47AB574C" w14:textId="77777777" w:rsidR="00E36CD6" w:rsidRPr="004B1F0D" w:rsidRDefault="00E36CD6" w:rsidP="00E36CD6">
      <w:pPr>
        <w:ind w:firstLine="708"/>
        <w:jc w:val="both"/>
        <w:rPr>
          <w:bCs/>
          <w:szCs w:val="20"/>
        </w:rPr>
      </w:pPr>
    </w:p>
    <w:p w14:paraId="1340E304" w14:textId="77777777" w:rsidR="00E36CD6" w:rsidRPr="004B1F0D" w:rsidRDefault="00E36CD6" w:rsidP="00E36CD6">
      <w:pPr>
        <w:ind w:firstLine="708"/>
        <w:jc w:val="both"/>
        <w:rPr>
          <w:bCs/>
          <w:szCs w:val="20"/>
        </w:rPr>
      </w:pPr>
      <w:r w:rsidRPr="004B1F0D">
        <w:rPr>
          <w:bCs/>
          <w:szCs w:val="20"/>
        </w:rPr>
        <w:t>Para cada operação declarada neste registro, a pessoa jurídica deve informar no Registro X310 – “Operações com o Exterior Contratantes das Exportações" os contratantes no exterior, por ordem decrescente do valor da operação.</w:t>
      </w:r>
    </w:p>
    <w:p w14:paraId="3B51D337" w14:textId="77777777" w:rsidR="00E36CD6" w:rsidRPr="004B1F0D" w:rsidRDefault="00E36CD6" w:rsidP="00E36CD6">
      <w:pPr>
        <w:ind w:firstLine="708"/>
        <w:jc w:val="both"/>
        <w:rPr>
          <w:bCs/>
          <w:szCs w:val="20"/>
        </w:rPr>
      </w:pPr>
    </w:p>
    <w:p w14:paraId="4D20B8C0" w14:textId="77777777" w:rsidR="00E36CD6" w:rsidRPr="004B1F0D" w:rsidRDefault="00E36CD6" w:rsidP="00E36CD6">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34, </w:t>
      </w:r>
      <w:r w:rsidRPr="004B1F0D">
        <w:rPr>
          <w:rFonts w:eastAsia="Times New Roman"/>
          <w:color w:val="000000"/>
          <w:szCs w:val="20"/>
          <w:lang w:eastAsia="pt-BR"/>
        </w:rPr>
        <w:t xml:space="preserve">§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 </w:t>
      </w:r>
    </w:p>
    <w:p w14:paraId="7B5C7A6F" w14:textId="77777777" w:rsidR="00E36CD6" w:rsidRPr="004B1F0D" w:rsidRDefault="00E36CD6" w:rsidP="00E36CD6">
      <w:pPr>
        <w:ind w:firstLine="708"/>
        <w:jc w:val="both"/>
        <w:rPr>
          <w:bCs/>
          <w:szCs w:val="20"/>
        </w:rPr>
      </w:pPr>
    </w:p>
    <w:p w14:paraId="25D1E89D" w14:textId="77777777" w:rsidR="00E36CD6" w:rsidRPr="004B1F0D" w:rsidRDefault="00E36CD6" w:rsidP="00E36CD6">
      <w:pPr>
        <w:ind w:firstLine="708"/>
        <w:jc w:val="both"/>
        <w:rPr>
          <w:bCs/>
          <w:szCs w:val="20"/>
        </w:rPr>
      </w:pPr>
      <w:r w:rsidRPr="004B1F0D">
        <w:rPr>
          <w:bCs/>
          <w:szCs w:val="20"/>
        </w:rPr>
        <w:t>O campo "Exportações" é habilitado para que se selecione o tipo de transação ou conjunto de transações a serem incluídas.</w:t>
      </w:r>
    </w:p>
    <w:p w14:paraId="00D5A548" w14:textId="77777777" w:rsidR="00E36CD6" w:rsidRPr="004B1F0D" w:rsidRDefault="00E36CD6" w:rsidP="00E36CD6">
      <w:pPr>
        <w:ind w:firstLine="708"/>
        <w:jc w:val="both"/>
        <w:rPr>
          <w:bCs/>
          <w:szCs w:val="20"/>
        </w:rPr>
      </w:pPr>
    </w:p>
    <w:p w14:paraId="1F327142" w14:textId="77777777" w:rsidR="00E36CD6" w:rsidRPr="004B1F0D" w:rsidRDefault="00E36CD6" w:rsidP="00E36CD6">
      <w:pPr>
        <w:ind w:firstLine="708"/>
        <w:jc w:val="both"/>
        <w:rPr>
          <w:bCs/>
          <w:szCs w:val="20"/>
        </w:rPr>
      </w:pPr>
      <w:r w:rsidRPr="004B1F0D">
        <w:rPr>
          <w:bCs/>
          <w:szCs w:val="20"/>
        </w:rPr>
        <w:t>Os campos "Código NCM", "Quantidade" e "Unidade de Medida" somente são habilitados quando o tipo de exportação informado for "Bens".</w:t>
      </w:r>
    </w:p>
    <w:p w14:paraId="6D2FA9FF" w14:textId="77777777" w:rsidR="00E36CD6" w:rsidRPr="004B1F0D" w:rsidRDefault="00E36CD6" w:rsidP="00E36CD6">
      <w:pPr>
        <w:ind w:firstLine="708"/>
        <w:jc w:val="both"/>
        <w:rPr>
          <w:bCs/>
          <w:szCs w:val="20"/>
        </w:rPr>
      </w:pPr>
    </w:p>
    <w:p w14:paraId="589989BE" w14:textId="77777777" w:rsidR="00E36CD6" w:rsidRPr="004B1F0D" w:rsidRDefault="00E36CD6" w:rsidP="00E36CD6">
      <w:pPr>
        <w:ind w:firstLine="708"/>
        <w:jc w:val="both"/>
        <w:rPr>
          <w:bCs/>
          <w:szCs w:val="20"/>
        </w:rPr>
      </w:pPr>
      <w:r w:rsidRPr="004B1F0D">
        <w:rPr>
          <w:bCs/>
          <w:szCs w:val="20"/>
        </w:rPr>
        <w:t xml:space="preserve">Os campos "Total da Operação", "Descrição", "Código NCM", "Quantidade", "Unidade de Medida", "Método", "Preço Parâmetro" e "Preço Praticado" </w:t>
      </w:r>
      <w:r w:rsidRPr="004B1F0D">
        <w:rPr>
          <w:b/>
          <w:bCs/>
          <w:szCs w:val="20"/>
        </w:rPr>
        <w:t>não</w:t>
      </w:r>
      <w:r w:rsidRPr="004B1F0D">
        <w:rPr>
          <w:bCs/>
          <w:szCs w:val="20"/>
        </w:rPr>
        <w:t xml:space="preserve">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4B1F0D" w:rsidRDefault="00E36CD6" w:rsidP="00E36CD6">
      <w:pPr>
        <w:ind w:firstLine="708"/>
        <w:jc w:val="both"/>
        <w:rPr>
          <w:bCs/>
          <w:szCs w:val="20"/>
        </w:rPr>
      </w:pPr>
    </w:p>
    <w:p w14:paraId="73C7CAC6" w14:textId="77777777" w:rsidR="00E36CD6" w:rsidRPr="004B1F0D" w:rsidRDefault="00E36CD6" w:rsidP="00E36CD6">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52BB06B7" w14:textId="77777777" w:rsidR="00E36CD6" w:rsidRPr="004B1F0D" w:rsidRDefault="00E36CD6" w:rsidP="00E36CD6">
      <w:pPr>
        <w:ind w:firstLine="708"/>
        <w:jc w:val="both"/>
        <w:rPr>
          <w:bCs/>
          <w:szCs w:val="20"/>
        </w:rPr>
      </w:pPr>
    </w:p>
    <w:p w14:paraId="6BFD6CD3" w14:textId="77777777" w:rsidR="00E36CD6" w:rsidRPr="004B1F0D" w:rsidRDefault="00E36CD6" w:rsidP="00E36CD6">
      <w:pPr>
        <w:ind w:firstLine="708"/>
        <w:jc w:val="both"/>
        <w:rPr>
          <w:bCs/>
          <w:szCs w:val="20"/>
        </w:rPr>
      </w:pPr>
      <w:r w:rsidRPr="004B1F0D">
        <w:rPr>
          <w:b/>
          <w:bCs/>
          <w:szCs w:val="20"/>
        </w:rPr>
        <w:t>Exemplo</w:t>
      </w:r>
      <w:r w:rsidRPr="004B1F0D">
        <w:rPr>
          <w:bCs/>
          <w:szCs w:val="20"/>
        </w:rPr>
        <w:t>: A pessoa jurídica efetuou as seguintes operações de exportação/operações financeiras no ano-calendário:</w:t>
      </w:r>
    </w:p>
    <w:p w14:paraId="7444CC64" w14:textId="77777777" w:rsidR="00E36CD6" w:rsidRPr="004B1F0D"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4B1F0D" w14:paraId="0715C493" w14:textId="77777777" w:rsidTr="0093689D">
        <w:trPr>
          <w:tblCellSpacing w:w="0" w:type="dxa"/>
        </w:trPr>
        <w:tc>
          <w:tcPr>
            <w:tcW w:w="670" w:type="pct"/>
            <w:shd w:val="clear" w:color="auto" w:fill="D9D9D9"/>
            <w:vAlign w:val="center"/>
            <w:hideMark/>
          </w:tcPr>
          <w:p w14:paraId="0E620E58" w14:textId="77777777" w:rsidR="00E36CD6" w:rsidRPr="004B1F0D" w:rsidRDefault="00E36CD6" w:rsidP="0093689D">
            <w:pPr>
              <w:ind w:firstLine="708"/>
              <w:rPr>
                <w:bCs/>
                <w:szCs w:val="20"/>
              </w:rPr>
            </w:pPr>
            <w:r w:rsidRPr="004B1F0D">
              <w:rPr>
                <w:bCs/>
                <w:szCs w:val="20"/>
              </w:rPr>
              <w:t>Data</w:t>
            </w:r>
          </w:p>
        </w:tc>
        <w:tc>
          <w:tcPr>
            <w:tcW w:w="2991" w:type="pct"/>
            <w:shd w:val="clear" w:color="auto" w:fill="D9D9D9"/>
            <w:vAlign w:val="center"/>
            <w:hideMark/>
          </w:tcPr>
          <w:p w14:paraId="62CCFCBD" w14:textId="77777777" w:rsidR="00E36CD6" w:rsidRPr="004B1F0D" w:rsidRDefault="00E36CD6" w:rsidP="0093689D">
            <w:pPr>
              <w:ind w:firstLine="708"/>
              <w:rPr>
                <w:bCs/>
                <w:szCs w:val="20"/>
              </w:rPr>
            </w:pPr>
            <w:r w:rsidRPr="004B1F0D">
              <w:rPr>
                <w:bCs/>
                <w:szCs w:val="20"/>
              </w:rPr>
              <w:t>Descrição</w:t>
            </w:r>
          </w:p>
        </w:tc>
        <w:tc>
          <w:tcPr>
            <w:tcW w:w="1339" w:type="pct"/>
            <w:shd w:val="clear" w:color="auto" w:fill="D9D9D9"/>
            <w:vAlign w:val="center"/>
            <w:hideMark/>
          </w:tcPr>
          <w:p w14:paraId="6D08D665" w14:textId="77777777" w:rsidR="00E36CD6" w:rsidRPr="004B1F0D" w:rsidRDefault="00E36CD6" w:rsidP="0093689D">
            <w:pPr>
              <w:ind w:firstLine="708"/>
              <w:rPr>
                <w:bCs/>
                <w:szCs w:val="20"/>
              </w:rPr>
            </w:pPr>
            <w:r w:rsidRPr="004B1F0D">
              <w:rPr>
                <w:bCs/>
                <w:szCs w:val="20"/>
              </w:rPr>
              <w:t>Valor em Reais (R$)</w:t>
            </w:r>
          </w:p>
        </w:tc>
      </w:tr>
      <w:tr w:rsidR="00E36CD6" w:rsidRPr="004B1F0D" w14:paraId="779B5B73" w14:textId="77777777" w:rsidTr="0093689D">
        <w:trPr>
          <w:tblCellSpacing w:w="0" w:type="dxa"/>
        </w:trPr>
        <w:tc>
          <w:tcPr>
            <w:tcW w:w="670" w:type="pct"/>
            <w:vAlign w:val="center"/>
            <w:hideMark/>
          </w:tcPr>
          <w:p w14:paraId="6922F3D2" w14:textId="77777777" w:rsidR="00E36CD6" w:rsidRPr="004B1F0D" w:rsidRDefault="00E36CD6" w:rsidP="0093689D">
            <w:pPr>
              <w:ind w:firstLine="708"/>
              <w:jc w:val="both"/>
              <w:rPr>
                <w:bCs/>
                <w:szCs w:val="20"/>
              </w:rPr>
            </w:pPr>
            <w:r w:rsidRPr="004B1F0D">
              <w:rPr>
                <w:bCs/>
                <w:szCs w:val="20"/>
              </w:rPr>
              <w:t xml:space="preserve">20/01 </w:t>
            </w:r>
          </w:p>
        </w:tc>
        <w:tc>
          <w:tcPr>
            <w:tcW w:w="2991" w:type="pct"/>
            <w:vAlign w:val="center"/>
            <w:hideMark/>
          </w:tcPr>
          <w:p w14:paraId="7CF0B6DF" w14:textId="77777777" w:rsidR="00E36CD6" w:rsidRPr="004B1F0D" w:rsidRDefault="00E36CD6" w:rsidP="0093689D">
            <w:pPr>
              <w:ind w:firstLine="708"/>
              <w:jc w:val="both"/>
              <w:rPr>
                <w:bCs/>
                <w:szCs w:val="20"/>
              </w:rPr>
            </w:pPr>
            <w:r w:rsidRPr="004B1F0D">
              <w:rPr>
                <w:bCs/>
                <w:szCs w:val="20"/>
              </w:rPr>
              <w:t xml:space="preserve">Automóvel ABC, 2.0 </w:t>
            </w:r>
          </w:p>
        </w:tc>
        <w:tc>
          <w:tcPr>
            <w:tcW w:w="1339" w:type="pct"/>
            <w:vAlign w:val="center"/>
            <w:hideMark/>
          </w:tcPr>
          <w:p w14:paraId="39A48552" w14:textId="77777777" w:rsidR="00E36CD6" w:rsidRPr="004B1F0D" w:rsidRDefault="00E36CD6" w:rsidP="0093689D">
            <w:pPr>
              <w:ind w:firstLine="708"/>
              <w:jc w:val="right"/>
              <w:rPr>
                <w:bCs/>
                <w:szCs w:val="20"/>
              </w:rPr>
            </w:pPr>
            <w:r w:rsidRPr="004B1F0D">
              <w:rPr>
                <w:bCs/>
                <w:szCs w:val="20"/>
              </w:rPr>
              <w:t>2.000.000,00</w:t>
            </w:r>
          </w:p>
        </w:tc>
      </w:tr>
      <w:tr w:rsidR="00E36CD6" w:rsidRPr="004B1F0D" w14:paraId="783D7516" w14:textId="77777777" w:rsidTr="0093689D">
        <w:trPr>
          <w:tblCellSpacing w:w="0" w:type="dxa"/>
        </w:trPr>
        <w:tc>
          <w:tcPr>
            <w:tcW w:w="670" w:type="pct"/>
            <w:vAlign w:val="center"/>
            <w:hideMark/>
          </w:tcPr>
          <w:p w14:paraId="1E10419E" w14:textId="77777777" w:rsidR="00E36CD6" w:rsidRPr="004B1F0D" w:rsidRDefault="00E36CD6" w:rsidP="0093689D">
            <w:pPr>
              <w:ind w:firstLine="708"/>
              <w:jc w:val="both"/>
              <w:rPr>
                <w:bCs/>
                <w:szCs w:val="20"/>
              </w:rPr>
            </w:pPr>
            <w:r w:rsidRPr="004B1F0D">
              <w:rPr>
                <w:bCs/>
                <w:szCs w:val="20"/>
              </w:rPr>
              <w:t xml:space="preserve">15/02  </w:t>
            </w:r>
          </w:p>
        </w:tc>
        <w:tc>
          <w:tcPr>
            <w:tcW w:w="2991" w:type="pct"/>
            <w:vAlign w:val="center"/>
            <w:hideMark/>
          </w:tcPr>
          <w:p w14:paraId="70B2012B"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77E3C65A" w14:textId="77777777" w:rsidR="00E36CD6" w:rsidRPr="004B1F0D" w:rsidRDefault="00E36CD6" w:rsidP="0093689D">
            <w:pPr>
              <w:ind w:firstLine="708"/>
              <w:jc w:val="right"/>
              <w:rPr>
                <w:bCs/>
                <w:szCs w:val="20"/>
              </w:rPr>
            </w:pPr>
            <w:r w:rsidRPr="004B1F0D">
              <w:rPr>
                <w:bCs/>
                <w:szCs w:val="20"/>
              </w:rPr>
              <w:t>500.000,00</w:t>
            </w:r>
          </w:p>
        </w:tc>
      </w:tr>
      <w:tr w:rsidR="00E36CD6" w:rsidRPr="004B1F0D" w14:paraId="574042E6" w14:textId="77777777" w:rsidTr="0093689D">
        <w:trPr>
          <w:tblCellSpacing w:w="0" w:type="dxa"/>
        </w:trPr>
        <w:tc>
          <w:tcPr>
            <w:tcW w:w="670" w:type="pct"/>
            <w:vAlign w:val="center"/>
            <w:hideMark/>
          </w:tcPr>
          <w:p w14:paraId="68C1B9B6" w14:textId="77777777" w:rsidR="00E36CD6" w:rsidRPr="004B1F0D" w:rsidRDefault="00E36CD6" w:rsidP="0093689D">
            <w:pPr>
              <w:ind w:firstLine="708"/>
              <w:jc w:val="both"/>
              <w:rPr>
                <w:bCs/>
                <w:szCs w:val="20"/>
              </w:rPr>
            </w:pPr>
            <w:r w:rsidRPr="004B1F0D">
              <w:rPr>
                <w:bCs/>
                <w:szCs w:val="20"/>
              </w:rPr>
              <w:t xml:space="preserve">15/03  </w:t>
            </w:r>
          </w:p>
        </w:tc>
        <w:tc>
          <w:tcPr>
            <w:tcW w:w="2991" w:type="pct"/>
            <w:vAlign w:val="center"/>
            <w:hideMark/>
          </w:tcPr>
          <w:p w14:paraId="6AFE6A89"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3D49E76E"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7933F65" w14:textId="77777777" w:rsidTr="0093689D">
        <w:trPr>
          <w:tblCellSpacing w:w="0" w:type="dxa"/>
        </w:trPr>
        <w:tc>
          <w:tcPr>
            <w:tcW w:w="670" w:type="pct"/>
            <w:vAlign w:val="center"/>
            <w:hideMark/>
          </w:tcPr>
          <w:p w14:paraId="57534686" w14:textId="77777777" w:rsidR="00E36CD6" w:rsidRPr="004B1F0D" w:rsidRDefault="00E36CD6" w:rsidP="0093689D">
            <w:pPr>
              <w:ind w:firstLine="708"/>
              <w:jc w:val="both"/>
              <w:rPr>
                <w:bCs/>
                <w:szCs w:val="20"/>
              </w:rPr>
            </w:pPr>
            <w:r w:rsidRPr="004B1F0D">
              <w:rPr>
                <w:bCs/>
                <w:szCs w:val="20"/>
              </w:rPr>
              <w:t xml:space="preserve">18/03 </w:t>
            </w:r>
          </w:p>
        </w:tc>
        <w:tc>
          <w:tcPr>
            <w:tcW w:w="2991" w:type="pct"/>
            <w:vAlign w:val="center"/>
            <w:hideMark/>
          </w:tcPr>
          <w:p w14:paraId="30C55BC5" w14:textId="77777777" w:rsidR="00E36CD6" w:rsidRPr="004B1F0D" w:rsidRDefault="00E36CD6" w:rsidP="0093689D">
            <w:pPr>
              <w:ind w:firstLine="708"/>
              <w:jc w:val="both"/>
              <w:rPr>
                <w:bCs/>
                <w:szCs w:val="20"/>
              </w:rPr>
            </w:pPr>
            <w:r w:rsidRPr="004B1F0D">
              <w:rPr>
                <w:bCs/>
                <w:szCs w:val="20"/>
              </w:rPr>
              <w:t>Serviços de assistência técnica</w:t>
            </w:r>
          </w:p>
        </w:tc>
        <w:tc>
          <w:tcPr>
            <w:tcW w:w="1339" w:type="pct"/>
            <w:vAlign w:val="center"/>
            <w:hideMark/>
          </w:tcPr>
          <w:p w14:paraId="1E5E6D49"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088E9FB1" w14:textId="77777777" w:rsidTr="0093689D">
        <w:trPr>
          <w:tblCellSpacing w:w="0" w:type="dxa"/>
        </w:trPr>
        <w:tc>
          <w:tcPr>
            <w:tcW w:w="670" w:type="pct"/>
            <w:vAlign w:val="center"/>
            <w:hideMark/>
          </w:tcPr>
          <w:p w14:paraId="56F3D02B" w14:textId="77777777" w:rsidR="00E36CD6" w:rsidRPr="004B1F0D" w:rsidRDefault="00E36CD6" w:rsidP="0093689D">
            <w:pPr>
              <w:ind w:firstLine="708"/>
              <w:jc w:val="both"/>
              <w:rPr>
                <w:bCs/>
                <w:szCs w:val="20"/>
              </w:rPr>
            </w:pPr>
            <w:r w:rsidRPr="004B1F0D">
              <w:rPr>
                <w:bCs/>
                <w:szCs w:val="20"/>
              </w:rPr>
              <w:t xml:space="preserve">25/03  </w:t>
            </w:r>
          </w:p>
        </w:tc>
        <w:tc>
          <w:tcPr>
            <w:tcW w:w="2991" w:type="pct"/>
            <w:vAlign w:val="center"/>
            <w:hideMark/>
          </w:tcPr>
          <w:p w14:paraId="6285F097" w14:textId="77777777" w:rsidR="00E36CD6" w:rsidRPr="004B1F0D" w:rsidRDefault="00E36CD6" w:rsidP="0093689D">
            <w:pPr>
              <w:ind w:firstLine="708"/>
              <w:jc w:val="both"/>
              <w:rPr>
                <w:bCs/>
                <w:szCs w:val="20"/>
              </w:rPr>
            </w:pPr>
            <w:r w:rsidRPr="004B1F0D">
              <w:rPr>
                <w:bCs/>
                <w:szCs w:val="20"/>
              </w:rPr>
              <w:t>Automóvel ABC, 2.0</w:t>
            </w:r>
          </w:p>
        </w:tc>
        <w:tc>
          <w:tcPr>
            <w:tcW w:w="1339" w:type="pct"/>
            <w:vAlign w:val="center"/>
            <w:hideMark/>
          </w:tcPr>
          <w:p w14:paraId="476BAB12" w14:textId="77777777" w:rsidR="00E36CD6" w:rsidRPr="004B1F0D" w:rsidRDefault="00E36CD6" w:rsidP="0093689D">
            <w:pPr>
              <w:ind w:firstLine="708"/>
              <w:jc w:val="right"/>
              <w:rPr>
                <w:bCs/>
                <w:szCs w:val="20"/>
              </w:rPr>
            </w:pPr>
            <w:r w:rsidRPr="004B1F0D">
              <w:rPr>
                <w:bCs/>
                <w:szCs w:val="20"/>
              </w:rPr>
              <w:t>600.000,00</w:t>
            </w:r>
          </w:p>
        </w:tc>
      </w:tr>
      <w:tr w:rsidR="00E36CD6" w:rsidRPr="004B1F0D" w14:paraId="2E5F0254" w14:textId="77777777" w:rsidTr="0093689D">
        <w:trPr>
          <w:tblCellSpacing w:w="0" w:type="dxa"/>
        </w:trPr>
        <w:tc>
          <w:tcPr>
            <w:tcW w:w="670" w:type="pct"/>
            <w:vAlign w:val="center"/>
            <w:hideMark/>
          </w:tcPr>
          <w:p w14:paraId="62910E15" w14:textId="77777777" w:rsidR="00E36CD6" w:rsidRPr="004B1F0D" w:rsidRDefault="00E36CD6" w:rsidP="0093689D">
            <w:pPr>
              <w:ind w:firstLine="708"/>
              <w:jc w:val="both"/>
              <w:rPr>
                <w:bCs/>
                <w:szCs w:val="20"/>
              </w:rPr>
            </w:pPr>
            <w:r w:rsidRPr="004B1F0D">
              <w:rPr>
                <w:bCs/>
                <w:szCs w:val="20"/>
              </w:rPr>
              <w:t xml:space="preserve">15/04  </w:t>
            </w:r>
          </w:p>
        </w:tc>
        <w:tc>
          <w:tcPr>
            <w:tcW w:w="2991" w:type="pct"/>
            <w:vAlign w:val="center"/>
            <w:hideMark/>
          </w:tcPr>
          <w:p w14:paraId="71D63216"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414C7CD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B7B5BF8" w14:textId="77777777" w:rsidTr="0093689D">
        <w:trPr>
          <w:tblCellSpacing w:w="0" w:type="dxa"/>
        </w:trPr>
        <w:tc>
          <w:tcPr>
            <w:tcW w:w="670" w:type="pct"/>
            <w:vAlign w:val="center"/>
            <w:hideMark/>
          </w:tcPr>
          <w:p w14:paraId="0DE91467" w14:textId="77777777" w:rsidR="00E36CD6" w:rsidRPr="004B1F0D" w:rsidRDefault="00E36CD6" w:rsidP="0093689D">
            <w:pPr>
              <w:ind w:firstLine="708"/>
              <w:jc w:val="both"/>
              <w:rPr>
                <w:bCs/>
                <w:szCs w:val="20"/>
              </w:rPr>
            </w:pPr>
            <w:r w:rsidRPr="004B1F0D">
              <w:rPr>
                <w:bCs/>
                <w:szCs w:val="20"/>
              </w:rPr>
              <w:t xml:space="preserve">26/04  </w:t>
            </w:r>
          </w:p>
        </w:tc>
        <w:tc>
          <w:tcPr>
            <w:tcW w:w="2991" w:type="pct"/>
            <w:vAlign w:val="center"/>
            <w:hideMark/>
          </w:tcPr>
          <w:p w14:paraId="41C07CA0" w14:textId="77777777" w:rsidR="00E36CD6" w:rsidRPr="004B1F0D" w:rsidRDefault="00E36CD6" w:rsidP="0093689D">
            <w:pPr>
              <w:ind w:firstLine="708"/>
              <w:jc w:val="both"/>
              <w:rPr>
                <w:bCs/>
                <w:szCs w:val="20"/>
              </w:rPr>
            </w:pPr>
            <w:r w:rsidRPr="004B1F0D">
              <w:rPr>
                <w:bCs/>
                <w:szCs w:val="20"/>
              </w:rPr>
              <w:t>Serviços de propaganda e publicidade</w:t>
            </w:r>
          </w:p>
        </w:tc>
        <w:tc>
          <w:tcPr>
            <w:tcW w:w="1339" w:type="pct"/>
            <w:vAlign w:val="center"/>
            <w:hideMark/>
          </w:tcPr>
          <w:p w14:paraId="1079CB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49B1D167" w14:textId="77777777" w:rsidTr="0093689D">
        <w:trPr>
          <w:tblCellSpacing w:w="0" w:type="dxa"/>
        </w:trPr>
        <w:tc>
          <w:tcPr>
            <w:tcW w:w="670" w:type="pct"/>
            <w:vAlign w:val="center"/>
            <w:hideMark/>
          </w:tcPr>
          <w:p w14:paraId="368400E0" w14:textId="77777777" w:rsidR="00E36CD6" w:rsidRPr="004B1F0D" w:rsidRDefault="00E36CD6" w:rsidP="0093689D">
            <w:pPr>
              <w:ind w:firstLine="708"/>
              <w:jc w:val="both"/>
              <w:rPr>
                <w:bCs/>
                <w:szCs w:val="20"/>
              </w:rPr>
            </w:pPr>
            <w:r w:rsidRPr="004B1F0D">
              <w:rPr>
                <w:bCs/>
                <w:szCs w:val="20"/>
              </w:rPr>
              <w:t xml:space="preserve">27/04 </w:t>
            </w:r>
          </w:p>
        </w:tc>
        <w:tc>
          <w:tcPr>
            <w:tcW w:w="2991" w:type="pct"/>
            <w:vAlign w:val="center"/>
            <w:hideMark/>
          </w:tcPr>
          <w:p w14:paraId="01226BAB"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1339" w:type="pct"/>
            <w:vAlign w:val="center"/>
            <w:hideMark/>
          </w:tcPr>
          <w:p w14:paraId="20892DE1" w14:textId="77777777" w:rsidR="00E36CD6" w:rsidRPr="004B1F0D" w:rsidRDefault="00E36CD6" w:rsidP="0093689D">
            <w:pPr>
              <w:ind w:firstLine="708"/>
              <w:jc w:val="right"/>
              <w:rPr>
                <w:bCs/>
                <w:szCs w:val="20"/>
              </w:rPr>
            </w:pPr>
            <w:r w:rsidRPr="004B1F0D">
              <w:rPr>
                <w:bCs/>
                <w:szCs w:val="20"/>
              </w:rPr>
              <w:t>450.000,00</w:t>
            </w:r>
          </w:p>
        </w:tc>
      </w:tr>
      <w:tr w:rsidR="00E36CD6" w:rsidRPr="004B1F0D" w14:paraId="2C7A93B9" w14:textId="77777777" w:rsidTr="0093689D">
        <w:trPr>
          <w:tblCellSpacing w:w="0" w:type="dxa"/>
        </w:trPr>
        <w:tc>
          <w:tcPr>
            <w:tcW w:w="670" w:type="pct"/>
            <w:vAlign w:val="center"/>
            <w:hideMark/>
          </w:tcPr>
          <w:p w14:paraId="45BB3864"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3A6F3FED" w14:textId="77777777" w:rsidR="00E36CD6" w:rsidRPr="004B1F0D" w:rsidRDefault="00E36CD6" w:rsidP="0093689D">
            <w:pPr>
              <w:ind w:firstLine="708"/>
              <w:jc w:val="both"/>
              <w:rPr>
                <w:bCs/>
                <w:szCs w:val="20"/>
              </w:rPr>
            </w:pPr>
            <w:r w:rsidRPr="004B1F0D">
              <w:rPr>
                <w:bCs/>
                <w:szCs w:val="20"/>
              </w:rPr>
              <w:t xml:space="preserve">Automóvel ABC, 1.6 </w:t>
            </w:r>
          </w:p>
        </w:tc>
        <w:tc>
          <w:tcPr>
            <w:tcW w:w="1339" w:type="pct"/>
            <w:vAlign w:val="center"/>
            <w:hideMark/>
          </w:tcPr>
          <w:p w14:paraId="58F43AA4" w14:textId="77777777" w:rsidR="00E36CD6" w:rsidRPr="004B1F0D" w:rsidRDefault="00E36CD6" w:rsidP="0093689D">
            <w:pPr>
              <w:ind w:firstLine="708"/>
              <w:jc w:val="right"/>
              <w:rPr>
                <w:bCs/>
                <w:szCs w:val="20"/>
              </w:rPr>
            </w:pPr>
            <w:r w:rsidRPr="004B1F0D">
              <w:rPr>
                <w:bCs/>
                <w:szCs w:val="20"/>
              </w:rPr>
              <w:t>900.000,00</w:t>
            </w:r>
          </w:p>
        </w:tc>
      </w:tr>
      <w:tr w:rsidR="00E36CD6" w:rsidRPr="004B1F0D" w14:paraId="68BE5F0D" w14:textId="77777777" w:rsidTr="0093689D">
        <w:trPr>
          <w:tblCellSpacing w:w="0" w:type="dxa"/>
        </w:trPr>
        <w:tc>
          <w:tcPr>
            <w:tcW w:w="670" w:type="pct"/>
            <w:vAlign w:val="center"/>
            <w:hideMark/>
          </w:tcPr>
          <w:p w14:paraId="7581FA7E"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1673AF42"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6F1737A3"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4BA1255" w14:textId="77777777" w:rsidTr="0093689D">
        <w:trPr>
          <w:tblCellSpacing w:w="0" w:type="dxa"/>
        </w:trPr>
        <w:tc>
          <w:tcPr>
            <w:tcW w:w="670" w:type="pct"/>
            <w:vAlign w:val="center"/>
            <w:hideMark/>
          </w:tcPr>
          <w:p w14:paraId="6A5152DB"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CE4934B" w14:textId="77777777" w:rsidR="00E36CD6" w:rsidRPr="004B1F0D" w:rsidRDefault="00E36CD6" w:rsidP="0093689D">
            <w:pPr>
              <w:ind w:firstLine="708"/>
              <w:jc w:val="both"/>
              <w:rPr>
                <w:bCs/>
                <w:szCs w:val="20"/>
              </w:rPr>
            </w:pPr>
            <w:r w:rsidRPr="004B1F0D">
              <w:rPr>
                <w:bCs/>
                <w:szCs w:val="20"/>
              </w:rPr>
              <w:t xml:space="preserve">Automóvel XYZ, 1.0 </w:t>
            </w:r>
          </w:p>
        </w:tc>
        <w:tc>
          <w:tcPr>
            <w:tcW w:w="1339" w:type="pct"/>
            <w:vAlign w:val="center"/>
            <w:hideMark/>
          </w:tcPr>
          <w:p w14:paraId="77F3881F" w14:textId="77777777" w:rsidR="00E36CD6" w:rsidRPr="004B1F0D" w:rsidRDefault="00E36CD6" w:rsidP="0093689D">
            <w:pPr>
              <w:ind w:firstLine="708"/>
              <w:jc w:val="right"/>
              <w:rPr>
                <w:bCs/>
                <w:szCs w:val="20"/>
              </w:rPr>
            </w:pPr>
            <w:r w:rsidRPr="004B1F0D">
              <w:rPr>
                <w:bCs/>
                <w:szCs w:val="20"/>
              </w:rPr>
              <w:t>150.000,00</w:t>
            </w:r>
          </w:p>
        </w:tc>
      </w:tr>
      <w:tr w:rsidR="00E36CD6" w:rsidRPr="004B1F0D" w14:paraId="68DAE856" w14:textId="77777777" w:rsidTr="0093689D">
        <w:trPr>
          <w:tblCellSpacing w:w="0" w:type="dxa"/>
        </w:trPr>
        <w:tc>
          <w:tcPr>
            <w:tcW w:w="670" w:type="pct"/>
            <w:vAlign w:val="center"/>
            <w:hideMark/>
          </w:tcPr>
          <w:p w14:paraId="015E3780"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1683DD34" w14:textId="77777777" w:rsidR="00E36CD6" w:rsidRPr="004B1F0D" w:rsidRDefault="00E36CD6" w:rsidP="0093689D">
            <w:pPr>
              <w:ind w:firstLine="708"/>
              <w:jc w:val="both"/>
              <w:rPr>
                <w:bCs/>
                <w:szCs w:val="20"/>
              </w:rPr>
            </w:pPr>
            <w:r w:rsidRPr="004B1F0D">
              <w:rPr>
                <w:bCs/>
                <w:szCs w:val="20"/>
              </w:rPr>
              <w:t xml:space="preserve">Para-choque do automóvel ABC, 2.0 </w:t>
            </w:r>
          </w:p>
        </w:tc>
        <w:tc>
          <w:tcPr>
            <w:tcW w:w="1339" w:type="pct"/>
            <w:vAlign w:val="center"/>
            <w:hideMark/>
          </w:tcPr>
          <w:p w14:paraId="5BC9D41B" w14:textId="77777777" w:rsidR="00E36CD6" w:rsidRPr="004B1F0D" w:rsidRDefault="00E36CD6" w:rsidP="0093689D">
            <w:pPr>
              <w:ind w:firstLine="708"/>
              <w:jc w:val="right"/>
              <w:rPr>
                <w:bCs/>
                <w:szCs w:val="20"/>
              </w:rPr>
            </w:pPr>
            <w:r w:rsidRPr="004B1F0D">
              <w:rPr>
                <w:bCs/>
                <w:szCs w:val="20"/>
              </w:rPr>
              <w:t>200.000,00</w:t>
            </w:r>
          </w:p>
        </w:tc>
      </w:tr>
      <w:tr w:rsidR="00E36CD6" w:rsidRPr="004B1F0D" w14:paraId="3129F82A" w14:textId="77777777" w:rsidTr="0093689D">
        <w:trPr>
          <w:tblCellSpacing w:w="0" w:type="dxa"/>
        </w:trPr>
        <w:tc>
          <w:tcPr>
            <w:tcW w:w="670" w:type="pct"/>
            <w:vAlign w:val="center"/>
            <w:hideMark/>
          </w:tcPr>
          <w:p w14:paraId="31100934"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F3DE130" w14:textId="77777777" w:rsidR="00E36CD6" w:rsidRPr="004B1F0D" w:rsidRDefault="00E36CD6" w:rsidP="0093689D">
            <w:pPr>
              <w:ind w:firstLine="708"/>
              <w:jc w:val="both"/>
              <w:rPr>
                <w:bCs/>
                <w:szCs w:val="20"/>
              </w:rPr>
            </w:pPr>
            <w:r w:rsidRPr="004B1F0D">
              <w:rPr>
                <w:bCs/>
                <w:szCs w:val="20"/>
              </w:rPr>
              <w:t xml:space="preserve">Vidro do automóvel ABC, 2.0 </w:t>
            </w:r>
          </w:p>
        </w:tc>
        <w:tc>
          <w:tcPr>
            <w:tcW w:w="1339" w:type="pct"/>
            <w:vAlign w:val="center"/>
            <w:hideMark/>
          </w:tcPr>
          <w:p w14:paraId="13F4CB5A"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9B039E6" w14:textId="77777777" w:rsidTr="0093689D">
        <w:trPr>
          <w:tblCellSpacing w:w="0" w:type="dxa"/>
        </w:trPr>
        <w:tc>
          <w:tcPr>
            <w:tcW w:w="670" w:type="pct"/>
            <w:vAlign w:val="center"/>
            <w:hideMark/>
          </w:tcPr>
          <w:p w14:paraId="32222D2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642A754C" w14:textId="77777777" w:rsidR="00E36CD6" w:rsidRPr="004B1F0D" w:rsidRDefault="00E36CD6" w:rsidP="0093689D">
            <w:pPr>
              <w:ind w:firstLine="708"/>
              <w:jc w:val="both"/>
              <w:rPr>
                <w:bCs/>
                <w:szCs w:val="20"/>
              </w:rPr>
            </w:pPr>
            <w:r w:rsidRPr="004B1F0D">
              <w:rPr>
                <w:bCs/>
                <w:szCs w:val="20"/>
              </w:rPr>
              <w:t xml:space="preserve">Limpador de para-brisa do automóvel XYZ, 1.6 </w:t>
            </w:r>
          </w:p>
        </w:tc>
        <w:tc>
          <w:tcPr>
            <w:tcW w:w="1339" w:type="pct"/>
            <w:vAlign w:val="center"/>
            <w:hideMark/>
          </w:tcPr>
          <w:p w14:paraId="4BE2DFCB" w14:textId="77777777" w:rsidR="00E36CD6" w:rsidRPr="004B1F0D" w:rsidRDefault="00E36CD6" w:rsidP="0093689D">
            <w:pPr>
              <w:ind w:firstLine="708"/>
              <w:jc w:val="right"/>
              <w:rPr>
                <w:bCs/>
                <w:szCs w:val="20"/>
              </w:rPr>
            </w:pPr>
            <w:r w:rsidRPr="004B1F0D">
              <w:rPr>
                <w:bCs/>
                <w:szCs w:val="20"/>
              </w:rPr>
              <w:t>250.000,00</w:t>
            </w:r>
          </w:p>
        </w:tc>
      </w:tr>
      <w:tr w:rsidR="00E36CD6" w:rsidRPr="004B1F0D" w14:paraId="210F06D6" w14:textId="77777777" w:rsidTr="0093689D">
        <w:trPr>
          <w:tblCellSpacing w:w="0" w:type="dxa"/>
        </w:trPr>
        <w:tc>
          <w:tcPr>
            <w:tcW w:w="670" w:type="pct"/>
            <w:vAlign w:val="center"/>
            <w:hideMark/>
          </w:tcPr>
          <w:p w14:paraId="58AA0D8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0ED53615"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24886ECA" w14:textId="77777777" w:rsidR="00E36CD6" w:rsidRPr="004B1F0D" w:rsidRDefault="00E36CD6" w:rsidP="0093689D">
            <w:pPr>
              <w:ind w:firstLine="708"/>
              <w:jc w:val="right"/>
              <w:rPr>
                <w:bCs/>
                <w:szCs w:val="20"/>
              </w:rPr>
            </w:pPr>
            <w:r w:rsidRPr="004B1F0D">
              <w:rPr>
                <w:bCs/>
                <w:szCs w:val="20"/>
              </w:rPr>
              <w:t>120.000,00</w:t>
            </w:r>
          </w:p>
        </w:tc>
      </w:tr>
      <w:tr w:rsidR="00E36CD6" w:rsidRPr="004B1F0D" w14:paraId="522D0A63" w14:textId="77777777" w:rsidTr="0093689D">
        <w:trPr>
          <w:tblCellSpacing w:w="0" w:type="dxa"/>
        </w:trPr>
        <w:tc>
          <w:tcPr>
            <w:tcW w:w="670" w:type="pct"/>
            <w:vAlign w:val="center"/>
          </w:tcPr>
          <w:p w14:paraId="58861635" w14:textId="77777777" w:rsidR="00E36CD6" w:rsidRPr="004B1F0D" w:rsidRDefault="00E36CD6" w:rsidP="0093689D">
            <w:pPr>
              <w:ind w:firstLine="708"/>
              <w:jc w:val="both"/>
              <w:rPr>
                <w:bCs/>
                <w:szCs w:val="20"/>
              </w:rPr>
            </w:pPr>
            <w:r w:rsidRPr="004B1F0D">
              <w:rPr>
                <w:bCs/>
                <w:szCs w:val="20"/>
              </w:rPr>
              <w:t>29/12</w:t>
            </w:r>
          </w:p>
        </w:tc>
        <w:tc>
          <w:tcPr>
            <w:tcW w:w="2991" w:type="pct"/>
            <w:vAlign w:val="center"/>
          </w:tcPr>
          <w:p w14:paraId="2B0EE09F"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74CC06C8" w14:textId="77777777" w:rsidR="00E36CD6" w:rsidRPr="004B1F0D" w:rsidRDefault="00E36CD6" w:rsidP="0093689D">
            <w:pPr>
              <w:ind w:firstLine="708"/>
              <w:jc w:val="right"/>
              <w:rPr>
                <w:bCs/>
                <w:szCs w:val="20"/>
              </w:rPr>
            </w:pPr>
            <w:r w:rsidRPr="004B1F0D">
              <w:rPr>
                <w:bCs/>
                <w:szCs w:val="20"/>
              </w:rPr>
              <w:t>250.000,00</w:t>
            </w:r>
          </w:p>
        </w:tc>
      </w:tr>
      <w:tr w:rsidR="00E36CD6" w:rsidRPr="004B1F0D" w14:paraId="77E02C4A" w14:textId="77777777" w:rsidTr="0093689D">
        <w:trPr>
          <w:tblCellSpacing w:w="0" w:type="dxa"/>
        </w:trPr>
        <w:tc>
          <w:tcPr>
            <w:tcW w:w="670" w:type="pct"/>
            <w:vAlign w:val="center"/>
          </w:tcPr>
          <w:p w14:paraId="24F448D0" w14:textId="77777777" w:rsidR="00E36CD6" w:rsidRPr="004B1F0D" w:rsidRDefault="00E36CD6" w:rsidP="0093689D">
            <w:pPr>
              <w:ind w:firstLine="708"/>
              <w:jc w:val="both"/>
              <w:rPr>
                <w:bCs/>
                <w:szCs w:val="20"/>
              </w:rPr>
            </w:pPr>
            <w:r w:rsidRPr="004B1F0D">
              <w:rPr>
                <w:bCs/>
                <w:szCs w:val="20"/>
              </w:rPr>
              <w:t>30/12</w:t>
            </w:r>
          </w:p>
        </w:tc>
        <w:tc>
          <w:tcPr>
            <w:tcW w:w="2991" w:type="pct"/>
            <w:vAlign w:val="center"/>
          </w:tcPr>
          <w:p w14:paraId="4A9A2D07"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17BE3ABD" w14:textId="77777777" w:rsidR="00E36CD6" w:rsidRPr="004B1F0D" w:rsidRDefault="00E36CD6" w:rsidP="0093689D">
            <w:pPr>
              <w:ind w:firstLine="708"/>
              <w:jc w:val="right"/>
              <w:rPr>
                <w:bCs/>
                <w:szCs w:val="20"/>
              </w:rPr>
            </w:pPr>
            <w:r w:rsidRPr="004B1F0D">
              <w:rPr>
                <w:bCs/>
                <w:szCs w:val="20"/>
              </w:rPr>
              <w:t>800.000,00</w:t>
            </w:r>
          </w:p>
        </w:tc>
      </w:tr>
      <w:tr w:rsidR="00E36CD6" w:rsidRPr="004B1F0D" w14:paraId="6B29B05E" w14:textId="77777777" w:rsidTr="0093689D">
        <w:trPr>
          <w:tblCellSpacing w:w="0" w:type="dxa"/>
        </w:trPr>
        <w:tc>
          <w:tcPr>
            <w:tcW w:w="670" w:type="pct"/>
            <w:vAlign w:val="center"/>
          </w:tcPr>
          <w:p w14:paraId="6E100598" w14:textId="77777777" w:rsidR="00E36CD6" w:rsidRPr="004B1F0D" w:rsidRDefault="00E36CD6" w:rsidP="0093689D">
            <w:pPr>
              <w:ind w:firstLine="708"/>
              <w:jc w:val="both"/>
              <w:rPr>
                <w:bCs/>
                <w:szCs w:val="20"/>
              </w:rPr>
            </w:pPr>
            <w:r w:rsidRPr="004B1F0D">
              <w:rPr>
                <w:bCs/>
                <w:szCs w:val="20"/>
              </w:rPr>
              <w:t>31/12</w:t>
            </w:r>
          </w:p>
        </w:tc>
        <w:tc>
          <w:tcPr>
            <w:tcW w:w="2991" w:type="pct"/>
            <w:vAlign w:val="center"/>
          </w:tcPr>
          <w:p w14:paraId="77B39C04" w14:textId="77777777" w:rsidR="00E36CD6" w:rsidRPr="004B1F0D" w:rsidRDefault="00E36CD6" w:rsidP="0093689D">
            <w:pPr>
              <w:ind w:firstLine="708"/>
              <w:jc w:val="both"/>
              <w:rPr>
                <w:bCs/>
                <w:szCs w:val="20"/>
              </w:rPr>
            </w:pPr>
            <w:r w:rsidRPr="004B1F0D">
              <w:rPr>
                <w:bCs/>
                <w:szCs w:val="20"/>
              </w:rPr>
              <w:t>Commodity B</w:t>
            </w:r>
          </w:p>
        </w:tc>
        <w:tc>
          <w:tcPr>
            <w:tcW w:w="1339" w:type="pct"/>
            <w:vAlign w:val="center"/>
          </w:tcPr>
          <w:p w14:paraId="407532C6" w14:textId="77777777" w:rsidR="00E36CD6" w:rsidRPr="004B1F0D" w:rsidRDefault="00E36CD6" w:rsidP="0093689D">
            <w:pPr>
              <w:ind w:firstLine="708"/>
              <w:jc w:val="right"/>
              <w:rPr>
                <w:bCs/>
                <w:szCs w:val="20"/>
              </w:rPr>
            </w:pPr>
            <w:r w:rsidRPr="004B1F0D">
              <w:rPr>
                <w:bCs/>
                <w:szCs w:val="20"/>
              </w:rPr>
              <w:t>400.000,00</w:t>
            </w:r>
          </w:p>
        </w:tc>
      </w:tr>
    </w:tbl>
    <w:p w14:paraId="395FE934" w14:textId="77777777" w:rsidR="00E36CD6" w:rsidRPr="004B1F0D" w:rsidRDefault="00E36CD6" w:rsidP="00E36CD6">
      <w:pPr>
        <w:ind w:firstLine="708"/>
        <w:jc w:val="both"/>
        <w:rPr>
          <w:bCs/>
          <w:szCs w:val="20"/>
        </w:rPr>
      </w:pPr>
    </w:p>
    <w:p w14:paraId="2F824ED3" w14:textId="77777777" w:rsidR="00E36CD6" w:rsidRPr="004B1F0D" w:rsidRDefault="00E36CD6" w:rsidP="00E36CD6">
      <w:pPr>
        <w:ind w:firstLine="708"/>
        <w:jc w:val="both"/>
        <w:rPr>
          <w:bCs/>
          <w:szCs w:val="20"/>
        </w:rPr>
      </w:pPr>
      <w:r w:rsidRPr="004B1F0D">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4B1F0D" w14:paraId="5A6350D6" w14:textId="77777777" w:rsidTr="0093689D">
        <w:trPr>
          <w:tblCellSpacing w:w="0" w:type="dxa"/>
        </w:trPr>
        <w:tc>
          <w:tcPr>
            <w:tcW w:w="392" w:type="pct"/>
            <w:shd w:val="clear" w:color="auto" w:fill="D9D9D9"/>
            <w:vAlign w:val="center"/>
            <w:hideMark/>
          </w:tcPr>
          <w:p w14:paraId="3516D3D0" w14:textId="77777777" w:rsidR="00E36CD6" w:rsidRPr="004B1F0D" w:rsidRDefault="00E36CD6" w:rsidP="0093689D">
            <w:pPr>
              <w:ind w:firstLine="708"/>
              <w:jc w:val="both"/>
              <w:rPr>
                <w:bCs/>
                <w:szCs w:val="20"/>
              </w:rPr>
            </w:pPr>
            <w:r w:rsidRPr="004B1F0D">
              <w:rPr>
                <w:bCs/>
                <w:szCs w:val="20"/>
              </w:rPr>
              <w:t> </w:t>
            </w:r>
          </w:p>
        </w:tc>
        <w:tc>
          <w:tcPr>
            <w:tcW w:w="1432" w:type="pct"/>
            <w:shd w:val="clear" w:color="auto" w:fill="D9D9D9"/>
            <w:vAlign w:val="center"/>
            <w:hideMark/>
          </w:tcPr>
          <w:p w14:paraId="47C8A043" w14:textId="77777777" w:rsidR="00E36CD6" w:rsidRPr="004B1F0D" w:rsidRDefault="00E36CD6" w:rsidP="0093689D">
            <w:pPr>
              <w:ind w:firstLine="708"/>
              <w:jc w:val="both"/>
              <w:rPr>
                <w:bCs/>
                <w:szCs w:val="20"/>
              </w:rPr>
            </w:pPr>
            <w:r w:rsidRPr="004B1F0D">
              <w:rPr>
                <w:bCs/>
                <w:szCs w:val="20"/>
              </w:rPr>
              <w:t xml:space="preserve">Exportação </w:t>
            </w:r>
          </w:p>
        </w:tc>
        <w:tc>
          <w:tcPr>
            <w:tcW w:w="2261" w:type="pct"/>
            <w:shd w:val="clear" w:color="auto" w:fill="D9D9D9"/>
            <w:vAlign w:val="center"/>
            <w:hideMark/>
          </w:tcPr>
          <w:p w14:paraId="76B9120A" w14:textId="77777777" w:rsidR="00E36CD6" w:rsidRPr="004B1F0D" w:rsidRDefault="00E36CD6" w:rsidP="0093689D">
            <w:pPr>
              <w:ind w:firstLine="708"/>
              <w:jc w:val="both"/>
              <w:rPr>
                <w:bCs/>
                <w:szCs w:val="20"/>
              </w:rPr>
            </w:pPr>
            <w:r w:rsidRPr="004B1F0D">
              <w:rPr>
                <w:bCs/>
                <w:szCs w:val="20"/>
              </w:rPr>
              <w:t xml:space="preserve">Descrição: </w:t>
            </w:r>
          </w:p>
        </w:tc>
        <w:tc>
          <w:tcPr>
            <w:tcW w:w="915" w:type="pct"/>
            <w:shd w:val="clear" w:color="auto" w:fill="D9D9D9"/>
            <w:vAlign w:val="center"/>
            <w:hideMark/>
          </w:tcPr>
          <w:p w14:paraId="34F5F275" w14:textId="77777777" w:rsidR="00E36CD6" w:rsidRPr="004B1F0D" w:rsidRDefault="00E36CD6" w:rsidP="0093689D">
            <w:pPr>
              <w:ind w:firstLine="708"/>
              <w:jc w:val="both"/>
              <w:rPr>
                <w:bCs/>
                <w:szCs w:val="20"/>
              </w:rPr>
            </w:pPr>
            <w:r w:rsidRPr="004B1F0D">
              <w:rPr>
                <w:bCs/>
                <w:szCs w:val="20"/>
              </w:rPr>
              <w:t>Valor Total: R$</w:t>
            </w:r>
          </w:p>
        </w:tc>
      </w:tr>
      <w:tr w:rsidR="00E36CD6" w:rsidRPr="004B1F0D" w14:paraId="2B21F0DD" w14:textId="77777777" w:rsidTr="0093689D">
        <w:trPr>
          <w:tblCellSpacing w:w="0" w:type="dxa"/>
        </w:trPr>
        <w:tc>
          <w:tcPr>
            <w:tcW w:w="392" w:type="pct"/>
            <w:vAlign w:val="center"/>
            <w:hideMark/>
          </w:tcPr>
          <w:p w14:paraId="2F2115E2" w14:textId="77777777" w:rsidR="00E36CD6" w:rsidRPr="004B1F0D" w:rsidRDefault="00E36CD6" w:rsidP="0093689D">
            <w:pPr>
              <w:ind w:firstLine="708"/>
              <w:jc w:val="both"/>
              <w:rPr>
                <w:bCs/>
                <w:szCs w:val="20"/>
              </w:rPr>
            </w:pPr>
            <w:r w:rsidRPr="004B1F0D">
              <w:rPr>
                <w:bCs/>
                <w:szCs w:val="20"/>
              </w:rPr>
              <w:t>1.</w:t>
            </w:r>
          </w:p>
        </w:tc>
        <w:tc>
          <w:tcPr>
            <w:tcW w:w="1432" w:type="pct"/>
            <w:vAlign w:val="center"/>
            <w:hideMark/>
          </w:tcPr>
          <w:p w14:paraId="2351476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002D457D" w14:textId="77777777" w:rsidR="00E36CD6" w:rsidRPr="004B1F0D" w:rsidRDefault="00E36CD6" w:rsidP="0093689D">
            <w:pPr>
              <w:ind w:firstLine="708"/>
              <w:jc w:val="both"/>
              <w:rPr>
                <w:bCs/>
                <w:szCs w:val="20"/>
              </w:rPr>
            </w:pPr>
            <w:r w:rsidRPr="004B1F0D">
              <w:rPr>
                <w:bCs/>
                <w:szCs w:val="20"/>
              </w:rPr>
              <w:t>Automóvel ABC 2.0</w:t>
            </w:r>
          </w:p>
        </w:tc>
        <w:tc>
          <w:tcPr>
            <w:tcW w:w="915" w:type="pct"/>
            <w:vAlign w:val="center"/>
            <w:hideMark/>
          </w:tcPr>
          <w:p w14:paraId="63CF84AE" w14:textId="77777777" w:rsidR="00E36CD6" w:rsidRPr="004B1F0D" w:rsidRDefault="00E36CD6" w:rsidP="0093689D">
            <w:pPr>
              <w:ind w:firstLine="708"/>
              <w:jc w:val="right"/>
              <w:rPr>
                <w:bCs/>
                <w:szCs w:val="20"/>
              </w:rPr>
            </w:pPr>
            <w:r w:rsidRPr="004B1F0D">
              <w:rPr>
                <w:bCs/>
                <w:szCs w:val="20"/>
              </w:rPr>
              <w:t>2.600.000,00</w:t>
            </w:r>
          </w:p>
        </w:tc>
      </w:tr>
      <w:tr w:rsidR="00E36CD6" w:rsidRPr="004B1F0D" w14:paraId="15BF8626" w14:textId="77777777" w:rsidTr="0093689D">
        <w:trPr>
          <w:tblCellSpacing w:w="0" w:type="dxa"/>
        </w:trPr>
        <w:tc>
          <w:tcPr>
            <w:tcW w:w="392" w:type="pct"/>
            <w:vAlign w:val="center"/>
            <w:hideMark/>
          </w:tcPr>
          <w:p w14:paraId="5022147E" w14:textId="77777777" w:rsidR="00E36CD6" w:rsidRPr="004B1F0D" w:rsidRDefault="00E36CD6" w:rsidP="0093689D">
            <w:pPr>
              <w:ind w:firstLine="708"/>
              <w:jc w:val="both"/>
              <w:rPr>
                <w:bCs/>
                <w:szCs w:val="20"/>
              </w:rPr>
            </w:pPr>
            <w:r w:rsidRPr="004B1F0D">
              <w:rPr>
                <w:bCs/>
                <w:szCs w:val="20"/>
              </w:rPr>
              <w:t>2.</w:t>
            </w:r>
          </w:p>
        </w:tc>
        <w:tc>
          <w:tcPr>
            <w:tcW w:w="1432" w:type="pct"/>
            <w:vAlign w:val="center"/>
            <w:hideMark/>
          </w:tcPr>
          <w:p w14:paraId="4679072E" w14:textId="77777777" w:rsidR="00E36CD6" w:rsidRPr="004B1F0D" w:rsidRDefault="00E36CD6" w:rsidP="0093689D">
            <w:pPr>
              <w:ind w:firstLine="708"/>
              <w:jc w:val="both"/>
              <w:rPr>
                <w:bCs/>
                <w:szCs w:val="20"/>
              </w:rPr>
            </w:pPr>
            <w:r w:rsidRPr="004B1F0D">
              <w:rPr>
                <w:bCs/>
                <w:szCs w:val="20"/>
              </w:rPr>
              <w:t>Operações Financeiras</w:t>
            </w:r>
          </w:p>
        </w:tc>
        <w:tc>
          <w:tcPr>
            <w:tcW w:w="2261" w:type="pct"/>
            <w:vAlign w:val="center"/>
            <w:hideMark/>
          </w:tcPr>
          <w:p w14:paraId="2C154EA6" w14:textId="77777777" w:rsidR="00E36CD6" w:rsidRPr="004B1F0D" w:rsidRDefault="00E36CD6" w:rsidP="0093689D">
            <w:pPr>
              <w:ind w:firstLine="708"/>
              <w:jc w:val="both"/>
              <w:rPr>
                <w:bCs/>
                <w:szCs w:val="20"/>
              </w:rPr>
            </w:pPr>
            <w:r w:rsidRPr="004B1F0D">
              <w:rPr>
                <w:bCs/>
                <w:szCs w:val="20"/>
              </w:rPr>
              <w:t xml:space="preserve">Juros sobre empréstimos concedidos </w:t>
            </w:r>
          </w:p>
        </w:tc>
        <w:tc>
          <w:tcPr>
            <w:tcW w:w="915" w:type="pct"/>
            <w:vAlign w:val="center"/>
            <w:hideMark/>
          </w:tcPr>
          <w:p w14:paraId="4876EF1A" w14:textId="77777777" w:rsidR="00E36CD6" w:rsidRPr="004B1F0D" w:rsidRDefault="00E36CD6" w:rsidP="0093689D">
            <w:pPr>
              <w:ind w:firstLine="708"/>
              <w:jc w:val="right"/>
              <w:rPr>
                <w:bCs/>
                <w:szCs w:val="20"/>
              </w:rPr>
            </w:pPr>
            <w:r w:rsidRPr="004B1F0D">
              <w:rPr>
                <w:bCs/>
                <w:szCs w:val="20"/>
              </w:rPr>
              <w:t>1.500.000,00</w:t>
            </w:r>
          </w:p>
        </w:tc>
      </w:tr>
      <w:tr w:rsidR="00E36CD6" w:rsidRPr="004B1F0D" w14:paraId="435211A2" w14:textId="77777777" w:rsidTr="0093689D">
        <w:trPr>
          <w:tblCellSpacing w:w="0" w:type="dxa"/>
        </w:trPr>
        <w:tc>
          <w:tcPr>
            <w:tcW w:w="392" w:type="pct"/>
            <w:vAlign w:val="center"/>
            <w:hideMark/>
          </w:tcPr>
          <w:p w14:paraId="6F8A2124" w14:textId="77777777" w:rsidR="00E36CD6" w:rsidRPr="004B1F0D" w:rsidRDefault="00E36CD6" w:rsidP="0093689D">
            <w:pPr>
              <w:ind w:firstLine="708"/>
              <w:jc w:val="both"/>
              <w:rPr>
                <w:bCs/>
                <w:szCs w:val="20"/>
              </w:rPr>
            </w:pPr>
            <w:r w:rsidRPr="004B1F0D">
              <w:rPr>
                <w:bCs/>
                <w:szCs w:val="20"/>
              </w:rPr>
              <w:t>3.</w:t>
            </w:r>
          </w:p>
        </w:tc>
        <w:tc>
          <w:tcPr>
            <w:tcW w:w="1432" w:type="pct"/>
            <w:vAlign w:val="center"/>
            <w:hideMark/>
          </w:tcPr>
          <w:p w14:paraId="21264AE8"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55145E40" w14:textId="77777777" w:rsidR="00E36CD6" w:rsidRPr="004B1F0D" w:rsidRDefault="00E36CD6" w:rsidP="0093689D">
            <w:pPr>
              <w:ind w:firstLine="708"/>
              <w:jc w:val="both"/>
              <w:rPr>
                <w:bCs/>
                <w:szCs w:val="20"/>
              </w:rPr>
            </w:pPr>
            <w:r w:rsidRPr="004B1F0D">
              <w:rPr>
                <w:bCs/>
                <w:szCs w:val="20"/>
              </w:rPr>
              <w:t xml:space="preserve">Serviços de assistência técnica </w:t>
            </w:r>
          </w:p>
        </w:tc>
        <w:tc>
          <w:tcPr>
            <w:tcW w:w="915" w:type="pct"/>
            <w:vAlign w:val="center"/>
            <w:hideMark/>
          </w:tcPr>
          <w:p w14:paraId="0970B164"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26FAEFB5" w14:textId="77777777" w:rsidTr="0093689D">
        <w:trPr>
          <w:tblCellSpacing w:w="0" w:type="dxa"/>
        </w:trPr>
        <w:tc>
          <w:tcPr>
            <w:tcW w:w="392" w:type="pct"/>
            <w:vAlign w:val="center"/>
            <w:hideMark/>
          </w:tcPr>
          <w:p w14:paraId="3E7B588E" w14:textId="77777777" w:rsidR="00E36CD6" w:rsidRPr="004B1F0D" w:rsidRDefault="00E36CD6" w:rsidP="0093689D">
            <w:pPr>
              <w:ind w:firstLine="708"/>
              <w:jc w:val="both"/>
              <w:rPr>
                <w:bCs/>
                <w:szCs w:val="20"/>
              </w:rPr>
            </w:pPr>
            <w:r w:rsidRPr="004B1F0D">
              <w:rPr>
                <w:bCs/>
                <w:szCs w:val="20"/>
              </w:rPr>
              <w:t>4.</w:t>
            </w:r>
          </w:p>
        </w:tc>
        <w:tc>
          <w:tcPr>
            <w:tcW w:w="1432" w:type="pct"/>
            <w:vAlign w:val="center"/>
            <w:hideMark/>
          </w:tcPr>
          <w:p w14:paraId="1D011E3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4EF133FE" w14:textId="77777777" w:rsidR="00E36CD6" w:rsidRPr="004B1F0D" w:rsidRDefault="00E36CD6" w:rsidP="0093689D">
            <w:pPr>
              <w:ind w:firstLine="708"/>
              <w:jc w:val="both"/>
              <w:rPr>
                <w:bCs/>
                <w:szCs w:val="20"/>
              </w:rPr>
            </w:pPr>
            <w:r w:rsidRPr="004B1F0D">
              <w:rPr>
                <w:bCs/>
                <w:szCs w:val="20"/>
              </w:rPr>
              <w:t xml:space="preserve">Automóvel ABC 1.6 </w:t>
            </w:r>
          </w:p>
        </w:tc>
        <w:tc>
          <w:tcPr>
            <w:tcW w:w="915" w:type="pct"/>
            <w:vAlign w:val="center"/>
            <w:hideMark/>
          </w:tcPr>
          <w:p w14:paraId="16647576" w14:textId="77777777" w:rsidR="00E36CD6" w:rsidRPr="004B1F0D" w:rsidRDefault="00E36CD6" w:rsidP="0093689D">
            <w:pPr>
              <w:ind w:firstLine="708"/>
              <w:jc w:val="right"/>
              <w:rPr>
                <w:bCs/>
                <w:szCs w:val="20"/>
              </w:rPr>
            </w:pPr>
            <w:r w:rsidRPr="004B1F0D">
              <w:rPr>
                <w:bCs/>
                <w:szCs w:val="20"/>
              </w:rPr>
              <w:t>900.000,00</w:t>
            </w:r>
          </w:p>
        </w:tc>
      </w:tr>
      <w:tr w:rsidR="00E36CD6" w:rsidRPr="004B1F0D" w14:paraId="3A4E2D09" w14:textId="77777777" w:rsidTr="0093689D">
        <w:trPr>
          <w:tblCellSpacing w:w="0" w:type="dxa"/>
        </w:trPr>
        <w:tc>
          <w:tcPr>
            <w:tcW w:w="392" w:type="pct"/>
            <w:vAlign w:val="center"/>
          </w:tcPr>
          <w:p w14:paraId="03CAC34E" w14:textId="77777777" w:rsidR="00E36CD6" w:rsidRPr="004B1F0D" w:rsidRDefault="00E36CD6" w:rsidP="0093689D">
            <w:pPr>
              <w:ind w:firstLine="708"/>
              <w:jc w:val="both"/>
              <w:rPr>
                <w:bCs/>
                <w:szCs w:val="20"/>
              </w:rPr>
            </w:pPr>
            <w:r w:rsidRPr="004B1F0D">
              <w:rPr>
                <w:bCs/>
                <w:szCs w:val="20"/>
              </w:rPr>
              <w:t>5.</w:t>
            </w:r>
          </w:p>
        </w:tc>
        <w:tc>
          <w:tcPr>
            <w:tcW w:w="1432" w:type="pct"/>
            <w:vAlign w:val="center"/>
          </w:tcPr>
          <w:p w14:paraId="14B344EE"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3C681DC7"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014B216E" w14:textId="77777777" w:rsidR="00E36CD6" w:rsidRPr="004B1F0D" w:rsidRDefault="00E36CD6" w:rsidP="0093689D">
            <w:pPr>
              <w:ind w:firstLine="708"/>
              <w:jc w:val="right"/>
              <w:rPr>
                <w:bCs/>
                <w:szCs w:val="20"/>
              </w:rPr>
            </w:pPr>
            <w:r w:rsidRPr="004B1F0D">
              <w:rPr>
                <w:bCs/>
                <w:szCs w:val="20"/>
              </w:rPr>
              <w:t>800.000,00</w:t>
            </w:r>
          </w:p>
        </w:tc>
      </w:tr>
      <w:tr w:rsidR="00E36CD6" w:rsidRPr="004B1F0D" w14:paraId="204B5EF8" w14:textId="77777777" w:rsidTr="0093689D">
        <w:trPr>
          <w:tblCellSpacing w:w="0" w:type="dxa"/>
        </w:trPr>
        <w:tc>
          <w:tcPr>
            <w:tcW w:w="392" w:type="pct"/>
            <w:vAlign w:val="center"/>
            <w:hideMark/>
          </w:tcPr>
          <w:p w14:paraId="64229553" w14:textId="77777777" w:rsidR="00E36CD6" w:rsidRPr="004B1F0D" w:rsidRDefault="00E36CD6" w:rsidP="0093689D">
            <w:pPr>
              <w:ind w:firstLine="708"/>
              <w:jc w:val="both"/>
              <w:rPr>
                <w:bCs/>
                <w:szCs w:val="20"/>
              </w:rPr>
            </w:pPr>
            <w:r w:rsidRPr="004B1F0D">
              <w:rPr>
                <w:bCs/>
                <w:szCs w:val="20"/>
              </w:rPr>
              <w:t>6.</w:t>
            </w:r>
          </w:p>
        </w:tc>
        <w:tc>
          <w:tcPr>
            <w:tcW w:w="1432" w:type="pct"/>
            <w:vAlign w:val="center"/>
            <w:hideMark/>
          </w:tcPr>
          <w:p w14:paraId="1DC77B67"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08D5E7A0" w14:textId="77777777" w:rsidR="00E36CD6" w:rsidRPr="004B1F0D" w:rsidRDefault="00E36CD6" w:rsidP="0093689D">
            <w:pPr>
              <w:ind w:firstLine="708"/>
              <w:jc w:val="both"/>
              <w:rPr>
                <w:bCs/>
                <w:szCs w:val="20"/>
              </w:rPr>
            </w:pPr>
            <w:r w:rsidRPr="004B1F0D">
              <w:rPr>
                <w:bCs/>
                <w:szCs w:val="20"/>
              </w:rPr>
              <w:t xml:space="preserve">Propaganda e publicidade </w:t>
            </w:r>
          </w:p>
        </w:tc>
        <w:tc>
          <w:tcPr>
            <w:tcW w:w="915" w:type="pct"/>
            <w:vAlign w:val="center"/>
            <w:hideMark/>
          </w:tcPr>
          <w:p w14:paraId="1123AA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3681F3E4" w14:textId="77777777" w:rsidTr="0093689D">
        <w:trPr>
          <w:tblCellSpacing w:w="0" w:type="dxa"/>
        </w:trPr>
        <w:tc>
          <w:tcPr>
            <w:tcW w:w="392" w:type="pct"/>
            <w:vAlign w:val="center"/>
            <w:hideMark/>
          </w:tcPr>
          <w:p w14:paraId="068717E1" w14:textId="77777777" w:rsidR="00E36CD6" w:rsidRPr="004B1F0D" w:rsidRDefault="00E36CD6" w:rsidP="0093689D">
            <w:pPr>
              <w:ind w:firstLine="708"/>
              <w:jc w:val="both"/>
              <w:rPr>
                <w:bCs/>
                <w:szCs w:val="20"/>
              </w:rPr>
            </w:pPr>
            <w:r w:rsidRPr="004B1F0D">
              <w:rPr>
                <w:bCs/>
                <w:szCs w:val="20"/>
              </w:rPr>
              <w:t>7.</w:t>
            </w:r>
          </w:p>
        </w:tc>
        <w:tc>
          <w:tcPr>
            <w:tcW w:w="1432" w:type="pct"/>
            <w:vAlign w:val="center"/>
            <w:hideMark/>
          </w:tcPr>
          <w:p w14:paraId="07ABC6AB" w14:textId="77777777" w:rsidR="00E36CD6" w:rsidRPr="004B1F0D" w:rsidRDefault="00E36CD6" w:rsidP="0093689D">
            <w:pPr>
              <w:ind w:firstLine="708"/>
              <w:jc w:val="both"/>
              <w:rPr>
                <w:bCs/>
                <w:szCs w:val="20"/>
              </w:rPr>
            </w:pPr>
            <w:r w:rsidRPr="004B1F0D">
              <w:rPr>
                <w:bCs/>
                <w:szCs w:val="20"/>
              </w:rPr>
              <w:t xml:space="preserve">Direitos </w:t>
            </w:r>
          </w:p>
        </w:tc>
        <w:tc>
          <w:tcPr>
            <w:tcW w:w="2261" w:type="pct"/>
            <w:vAlign w:val="center"/>
            <w:hideMark/>
          </w:tcPr>
          <w:p w14:paraId="63F13CE0"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915" w:type="pct"/>
            <w:vAlign w:val="center"/>
            <w:hideMark/>
          </w:tcPr>
          <w:p w14:paraId="38B94467" w14:textId="77777777" w:rsidR="00E36CD6" w:rsidRPr="004B1F0D" w:rsidRDefault="00E36CD6" w:rsidP="0093689D">
            <w:pPr>
              <w:ind w:firstLine="708"/>
              <w:jc w:val="right"/>
              <w:rPr>
                <w:bCs/>
                <w:szCs w:val="20"/>
              </w:rPr>
            </w:pPr>
            <w:r w:rsidRPr="004B1F0D">
              <w:rPr>
                <w:bCs/>
                <w:szCs w:val="20"/>
              </w:rPr>
              <w:t>450.000,00</w:t>
            </w:r>
          </w:p>
        </w:tc>
      </w:tr>
      <w:tr w:rsidR="00E36CD6" w:rsidRPr="004B1F0D" w14:paraId="54A017AC" w14:textId="77777777" w:rsidTr="0093689D">
        <w:trPr>
          <w:tblCellSpacing w:w="0" w:type="dxa"/>
        </w:trPr>
        <w:tc>
          <w:tcPr>
            <w:tcW w:w="392" w:type="pct"/>
            <w:vAlign w:val="center"/>
          </w:tcPr>
          <w:p w14:paraId="32764ED1" w14:textId="77777777" w:rsidR="00E36CD6" w:rsidRPr="004B1F0D" w:rsidRDefault="00E36CD6" w:rsidP="0093689D">
            <w:pPr>
              <w:ind w:firstLine="708"/>
              <w:jc w:val="both"/>
              <w:rPr>
                <w:bCs/>
                <w:szCs w:val="20"/>
              </w:rPr>
            </w:pPr>
            <w:r w:rsidRPr="004B1F0D">
              <w:rPr>
                <w:bCs/>
                <w:szCs w:val="20"/>
              </w:rPr>
              <w:t>8.</w:t>
            </w:r>
          </w:p>
        </w:tc>
        <w:tc>
          <w:tcPr>
            <w:tcW w:w="1432" w:type="pct"/>
            <w:vAlign w:val="center"/>
          </w:tcPr>
          <w:p w14:paraId="7FBA6B5C"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2DB5948B" w14:textId="77777777" w:rsidR="00E36CD6" w:rsidRPr="004B1F0D" w:rsidRDefault="00E36CD6" w:rsidP="0093689D">
            <w:pPr>
              <w:ind w:firstLine="708"/>
              <w:jc w:val="both"/>
              <w:rPr>
                <w:bCs/>
                <w:szCs w:val="20"/>
              </w:rPr>
            </w:pPr>
            <w:r w:rsidRPr="004B1F0D">
              <w:rPr>
                <w:bCs/>
                <w:szCs w:val="20"/>
              </w:rPr>
              <w:t>Commodity B</w:t>
            </w:r>
          </w:p>
        </w:tc>
        <w:tc>
          <w:tcPr>
            <w:tcW w:w="915" w:type="pct"/>
            <w:vAlign w:val="center"/>
          </w:tcPr>
          <w:p w14:paraId="2A107688" w14:textId="77777777" w:rsidR="00E36CD6" w:rsidRPr="004B1F0D" w:rsidRDefault="00E36CD6" w:rsidP="0093689D">
            <w:pPr>
              <w:ind w:firstLine="708"/>
              <w:jc w:val="right"/>
              <w:rPr>
                <w:bCs/>
                <w:szCs w:val="20"/>
              </w:rPr>
            </w:pPr>
            <w:r w:rsidRPr="004B1F0D">
              <w:rPr>
                <w:bCs/>
                <w:szCs w:val="20"/>
              </w:rPr>
              <w:t>400.000,00</w:t>
            </w:r>
          </w:p>
        </w:tc>
      </w:tr>
      <w:tr w:rsidR="00E36CD6" w:rsidRPr="004B1F0D" w14:paraId="7F8EFB29" w14:textId="77777777" w:rsidTr="0093689D">
        <w:trPr>
          <w:tblCellSpacing w:w="0" w:type="dxa"/>
        </w:trPr>
        <w:tc>
          <w:tcPr>
            <w:tcW w:w="392" w:type="pct"/>
            <w:vAlign w:val="center"/>
          </w:tcPr>
          <w:p w14:paraId="1CB8FA47" w14:textId="77777777" w:rsidR="00E36CD6" w:rsidRPr="004B1F0D" w:rsidRDefault="00E36CD6" w:rsidP="0093689D">
            <w:pPr>
              <w:ind w:firstLine="708"/>
              <w:jc w:val="both"/>
              <w:rPr>
                <w:bCs/>
                <w:szCs w:val="20"/>
              </w:rPr>
            </w:pPr>
            <w:r w:rsidRPr="004B1F0D">
              <w:rPr>
                <w:bCs/>
                <w:szCs w:val="20"/>
              </w:rPr>
              <w:t>9.</w:t>
            </w:r>
          </w:p>
        </w:tc>
        <w:tc>
          <w:tcPr>
            <w:tcW w:w="1432" w:type="pct"/>
            <w:vAlign w:val="center"/>
          </w:tcPr>
          <w:p w14:paraId="7F6632A2"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0EB15D93"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455F9975" w14:textId="77777777" w:rsidR="00E36CD6" w:rsidRPr="004B1F0D" w:rsidRDefault="00E36CD6" w:rsidP="0093689D">
            <w:pPr>
              <w:ind w:firstLine="708"/>
              <w:jc w:val="right"/>
              <w:rPr>
                <w:bCs/>
                <w:szCs w:val="20"/>
              </w:rPr>
            </w:pPr>
            <w:r w:rsidRPr="004B1F0D">
              <w:rPr>
                <w:bCs/>
                <w:szCs w:val="20"/>
              </w:rPr>
              <w:t>250.000,00</w:t>
            </w:r>
          </w:p>
        </w:tc>
      </w:tr>
    </w:tbl>
    <w:p w14:paraId="2B46560C" w14:textId="77777777" w:rsidR="00E36CD6" w:rsidRPr="004B1F0D" w:rsidRDefault="00E36CD6" w:rsidP="00E36CD6">
      <w:pPr>
        <w:jc w:val="both"/>
        <w:rPr>
          <w:szCs w:val="20"/>
        </w:rPr>
      </w:pPr>
      <w:r w:rsidRPr="004B1F0D">
        <w:rPr>
          <w:szCs w:val="20"/>
        </w:rPr>
        <w:tab/>
        <w:t>E assim por diante.</w:t>
      </w:r>
    </w:p>
    <w:p w14:paraId="445FD177" w14:textId="77777777" w:rsidR="00E36CD6" w:rsidRPr="004B1F0D"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4B1F0D" w14:paraId="60E1F74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ISTRO X300: OPERAÇÕES COM O EXTERIOR – EXPORTAÇÕES (ENTRADAS DE DIVISAS)</w:t>
            </w:r>
          </w:p>
        </w:tc>
      </w:tr>
      <w:tr w:rsidR="00E36CD6" w:rsidRPr="004B1F0D" w14:paraId="763BCF15"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2BCBF563"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00; REGRA_X310_NAO_PREENCHIDO; REGRA_SOMATORI</w:t>
            </w:r>
            <w:r w:rsidR="004F34DD" w:rsidRPr="004B1F0D">
              <w:rPr>
                <w:rFonts w:eastAsia="Times New Roman"/>
                <w:b/>
                <w:bCs/>
                <w:color w:val="000000"/>
                <w:szCs w:val="20"/>
                <w:lang w:eastAsia="pt-BR"/>
              </w:rPr>
              <w:t>O</w:t>
            </w:r>
            <w:r w:rsidRPr="004B1F0D">
              <w:rPr>
                <w:rFonts w:eastAsia="Times New Roman"/>
                <w:b/>
                <w:bCs/>
                <w:color w:val="000000"/>
                <w:szCs w:val="20"/>
                <w:lang w:eastAsia="pt-BR"/>
              </w:rPr>
              <w:t>_VALOR_OPERACAO; REGRA_TOT_OPER_NAO_ESPECIFICADA</w:t>
            </w:r>
          </w:p>
        </w:tc>
      </w:tr>
      <w:tr w:rsidR="00E36CD6" w:rsidRPr="004B1F0D" w14:paraId="046AC3E4"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4F6DA596"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E36CD6" w:rsidRPr="004B1F0D" w14:paraId="3980C49E"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4B1F0D" w:rsidRDefault="00E36CD6" w:rsidP="0093689D">
            <w:pPr>
              <w:rPr>
                <w:rFonts w:eastAsia="Times New Roman"/>
                <w:b/>
                <w:bCs/>
                <w:color w:val="000000"/>
                <w:szCs w:val="20"/>
                <w:lang w:eastAsia="pt-BR"/>
              </w:rPr>
            </w:pPr>
            <w:r w:rsidRPr="004B1F0D">
              <w:rPr>
                <w:rFonts w:eastAsia="Times New Roman"/>
                <w:b/>
                <w:bCs/>
                <w:color w:val="000000"/>
                <w:szCs w:val="20"/>
                <w:lang w:eastAsia="pt-BR"/>
              </w:rPr>
              <w:t>Campo(s) chave: NUM_ORDEM</w:t>
            </w:r>
          </w:p>
        </w:tc>
      </w:tr>
    </w:tbl>
    <w:p w14:paraId="1C03B16D" w14:textId="77777777" w:rsidR="00E36CD6" w:rsidRPr="004B1F0D" w:rsidRDefault="00E36CD6" w:rsidP="00E36CD6">
      <w:pPr>
        <w:jc w:val="both"/>
        <w:rPr>
          <w:szCs w:val="20"/>
        </w:rPr>
      </w:pPr>
    </w:p>
    <w:tbl>
      <w:tblPr>
        <w:tblW w:w="0" w:type="auto"/>
        <w:tblCellMar>
          <w:left w:w="70" w:type="dxa"/>
          <w:right w:w="70" w:type="dxa"/>
        </w:tblCellMar>
        <w:tblLook w:val="04A0" w:firstRow="1" w:lastRow="0" w:firstColumn="1" w:lastColumn="0" w:noHBand="0" w:noVBand="1"/>
      </w:tblPr>
      <w:tblGrid>
        <w:gridCol w:w="351"/>
        <w:gridCol w:w="1752"/>
        <w:gridCol w:w="7667"/>
        <w:gridCol w:w="541"/>
        <w:gridCol w:w="963"/>
        <w:gridCol w:w="840"/>
        <w:gridCol w:w="2973"/>
        <w:gridCol w:w="1163"/>
      </w:tblGrid>
      <w:tr w:rsidR="00E36CD6" w:rsidRPr="004B1F0D" w14:paraId="4802572F" w14:textId="77777777" w:rsidTr="00F93DC3">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E36CD6" w:rsidRPr="004B1F0D" w14:paraId="06FDFFE2" w14:textId="77777777" w:rsidTr="00F93DC3">
        <w:trPr>
          <w:trHeight w:val="315"/>
        </w:trPr>
        <w:tc>
          <w:tcPr>
            <w:tcW w:w="0" w:type="auto"/>
            <w:tcBorders>
              <w:top w:val="nil"/>
              <w:left w:val="single" w:sz="8" w:space="0" w:color="auto"/>
              <w:bottom w:val="nil"/>
              <w:right w:val="single" w:sz="8" w:space="0" w:color="auto"/>
            </w:tcBorders>
            <w:shd w:val="clear" w:color="auto" w:fill="auto"/>
            <w:vAlign w:val="center"/>
            <w:hideMark/>
          </w:tcPr>
          <w:p w14:paraId="1CD7720E"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03F3D9C" w14:textId="77777777" w:rsidR="00E36CD6" w:rsidRPr="004B1F0D" w:rsidRDefault="00E36CD6"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52B37D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00).</w:t>
            </w:r>
          </w:p>
        </w:tc>
        <w:tc>
          <w:tcPr>
            <w:tcW w:w="0" w:type="auto"/>
            <w:tcBorders>
              <w:top w:val="nil"/>
              <w:left w:val="nil"/>
              <w:bottom w:val="single" w:sz="8" w:space="0" w:color="auto"/>
              <w:right w:val="single" w:sz="8" w:space="0" w:color="auto"/>
            </w:tcBorders>
            <w:shd w:val="clear" w:color="auto" w:fill="auto"/>
            <w:vAlign w:val="center"/>
            <w:hideMark/>
          </w:tcPr>
          <w:p w14:paraId="460995A9"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8BF3F7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BF2DEF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F5FC99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X300]</w:t>
            </w:r>
          </w:p>
        </w:tc>
        <w:tc>
          <w:tcPr>
            <w:tcW w:w="0" w:type="auto"/>
            <w:tcBorders>
              <w:top w:val="nil"/>
              <w:left w:val="nil"/>
              <w:bottom w:val="single" w:sz="8" w:space="0" w:color="auto"/>
              <w:right w:val="single" w:sz="8" w:space="0" w:color="auto"/>
            </w:tcBorders>
            <w:shd w:val="clear" w:color="auto" w:fill="auto"/>
            <w:vAlign w:val="center"/>
            <w:hideMark/>
          </w:tcPr>
          <w:p w14:paraId="68C5CAB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2BEA4866" w14:textId="77777777" w:rsidTr="00F93DC3">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AE7650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UM_ORDEM</w:t>
            </w:r>
          </w:p>
        </w:tc>
        <w:tc>
          <w:tcPr>
            <w:tcW w:w="0" w:type="auto"/>
            <w:tcBorders>
              <w:top w:val="nil"/>
              <w:left w:val="nil"/>
              <w:bottom w:val="single" w:sz="8" w:space="0" w:color="auto"/>
              <w:right w:val="single" w:sz="8" w:space="0" w:color="auto"/>
            </w:tcBorders>
            <w:shd w:val="clear" w:color="000000" w:fill="F2F2F2"/>
            <w:vAlign w:val="center"/>
            <w:hideMark/>
          </w:tcPr>
          <w:p w14:paraId="0A1C4D6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úmero de Ordem das Operações</w:t>
            </w:r>
          </w:p>
        </w:tc>
        <w:tc>
          <w:tcPr>
            <w:tcW w:w="0" w:type="auto"/>
            <w:tcBorders>
              <w:top w:val="nil"/>
              <w:left w:val="nil"/>
              <w:bottom w:val="single" w:sz="8" w:space="0" w:color="auto"/>
              <w:right w:val="single" w:sz="8" w:space="0" w:color="auto"/>
            </w:tcBorders>
            <w:shd w:val="clear" w:color="000000" w:fill="F2F2F2"/>
            <w:vAlign w:val="center"/>
            <w:hideMark/>
          </w:tcPr>
          <w:p w14:paraId="7AD182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27A7B3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D6BD2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C248EB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184BA4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34A652A9" w14:textId="77777777" w:rsidTr="00F93DC3">
        <w:trPr>
          <w:trHeight w:val="1545"/>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EXP</w:t>
            </w:r>
          </w:p>
        </w:tc>
        <w:tc>
          <w:tcPr>
            <w:tcW w:w="0" w:type="auto"/>
            <w:tcBorders>
              <w:top w:val="nil"/>
              <w:left w:val="nil"/>
              <w:bottom w:val="single" w:sz="8" w:space="0" w:color="auto"/>
              <w:right w:val="single" w:sz="8" w:space="0" w:color="auto"/>
            </w:tcBorders>
            <w:shd w:val="clear" w:color="auto" w:fill="auto"/>
            <w:vAlign w:val="center"/>
            <w:hideMark/>
          </w:tcPr>
          <w:p w14:paraId="0EDC0E9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o das Exportações:</w:t>
            </w:r>
            <w:r w:rsidRPr="004B1F0D">
              <w:rPr>
                <w:rFonts w:eastAsia="Times New Roman"/>
                <w:color w:val="000000"/>
                <w:szCs w:val="20"/>
                <w:lang w:eastAsia="pt-BR"/>
              </w:rPr>
              <w:br/>
              <w:t xml:space="preserve">01 - Bens </w:t>
            </w:r>
            <w:r w:rsidRPr="004B1F0D">
              <w:rPr>
                <w:rFonts w:eastAsia="Times New Roman"/>
                <w:color w:val="000000"/>
                <w:szCs w:val="20"/>
                <w:lang w:eastAsia="pt-BR"/>
              </w:rPr>
              <w:br/>
              <w:t xml:space="preserve">02 - Serviços </w:t>
            </w:r>
            <w:r w:rsidRPr="004B1F0D">
              <w:rPr>
                <w:rFonts w:eastAsia="Times New Roman"/>
                <w:color w:val="000000"/>
                <w:szCs w:val="20"/>
                <w:lang w:eastAsia="pt-BR"/>
              </w:rPr>
              <w:br/>
              <w:t xml:space="preserve">03 - Direitos </w:t>
            </w:r>
            <w:r w:rsidRPr="004B1F0D">
              <w:rPr>
                <w:rFonts w:eastAsia="Times New Roman"/>
                <w:color w:val="000000"/>
                <w:szCs w:val="20"/>
                <w:lang w:eastAsia="pt-BR"/>
              </w:rPr>
              <w:br/>
              <w:t xml:space="preserve">04 - Operações Financeiras </w:t>
            </w:r>
            <w:r w:rsidRPr="004B1F0D">
              <w:rPr>
                <w:rFonts w:eastAsia="Times New Roman"/>
                <w:color w:val="000000"/>
                <w:szCs w:val="20"/>
                <w:lang w:eastAsia="pt-BR"/>
              </w:rPr>
              <w:br/>
              <w:t>05 - Não Especificadas</w:t>
            </w:r>
          </w:p>
        </w:tc>
        <w:tc>
          <w:tcPr>
            <w:tcW w:w="0" w:type="auto"/>
            <w:tcBorders>
              <w:top w:val="nil"/>
              <w:left w:val="nil"/>
              <w:bottom w:val="single" w:sz="8" w:space="0" w:color="auto"/>
              <w:right w:val="single" w:sz="8" w:space="0" w:color="auto"/>
            </w:tcBorders>
            <w:shd w:val="clear" w:color="auto" w:fill="auto"/>
            <w:vAlign w:val="center"/>
            <w:hideMark/>
          </w:tcPr>
          <w:p w14:paraId="2B2945C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96775C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11D545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D3A592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627B70E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0D6032CD" w14:textId="77777777" w:rsidTr="00F93DC3">
        <w:trPr>
          <w:trHeight w:val="103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DESC_EXP</w:t>
            </w:r>
          </w:p>
        </w:tc>
        <w:tc>
          <w:tcPr>
            <w:tcW w:w="0" w:type="auto"/>
            <w:tcBorders>
              <w:top w:val="nil"/>
              <w:left w:val="nil"/>
              <w:bottom w:val="single" w:sz="8" w:space="0" w:color="auto"/>
              <w:right w:val="single" w:sz="8" w:space="0" w:color="auto"/>
            </w:tcBorders>
            <w:shd w:val="clear" w:color="000000" w:fill="F2F2F2"/>
            <w:vAlign w:val="center"/>
            <w:hideMark/>
          </w:tcPr>
          <w:p w14:paraId="2D9B91CC" w14:textId="3C765CA2"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 xml:space="preserve">Descrição das Exportações: Agrupar os bens, serviços ou direitos de mesma natureza, descrevendo cada grupo de modo a permitir a sua perfeita identificação e informando elementos como marca, tipo, modelo, </w:t>
            </w:r>
            <w:r w:rsidR="001F20DF" w:rsidRPr="004B1F0D">
              <w:rPr>
                <w:rFonts w:eastAsia="Times New Roman"/>
                <w:color w:val="000000"/>
                <w:szCs w:val="20"/>
                <w:lang w:eastAsia="pt-BR"/>
              </w:rPr>
              <w:t>espécie etc.</w:t>
            </w:r>
          </w:p>
          <w:p w14:paraId="4435149A" w14:textId="77777777" w:rsidR="00E36CD6" w:rsidRPr="004B1F0D" w:rsidRDefault="00E36CD6"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ECEX, deverá ser efetuado um Registro X300 para cada transação realizada, mesmo quando houver mais de uma transação envolvendo o mesmo bem. </w:t>
            </w:r>
            <w:r w:rsidRPr="004B1F0D">
              <w:rPr>
                <w:rFonts w:eastAsia="Times New Roman"/>
                <w:color w:val="000000"/>
                <w:szCs w:val="20"/>
                <w:lang w:eastAsia="pt-BR"/>
              </w:rPr>
              <w:br/>
              <w:t>Obrigatório somente quando TIP_EX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43643B7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7498D0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BB3649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C26A6D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1DB19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5CD4CC4A"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578CFD9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al das Operações:</w:t>
            </w:r>
            <w:r w:rsidRPr="004B1F0D">
              <w:rPr>
                <w:rFonts w:eastAsia="Times New Roman"/>
                <w:color w:val="000000"/>
                <w:szCs w:val="20"/>
                <w:lang w:eastAsia="pt-BR"/>
              </w:rPr>
              <w:br/>
              <w:t>EXPORTAÇÕES – Bens, Serviços ou Direito</w:t>
            </w:r>
            <w:r w:rsidRPr="004B1F0D">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em as mesmas especificações no campo "Descrição".</w:t>
            </w:r>
            <w:r w:rsidRPr="004B1F0D">
              <w:rPr>
                <w:rFonts w:eastAsia="Times New Roman"/>
                <w:color w:val="000000"/>
                <w:szCs w:val="20"/>
                <w:lang w:eastAsia="pt-BR"/>
              </w:rPr>
              <w:br/>
            </w:r>
            <w:r w:rsidRPr="004B1F0D">
              <w:rPr>
                <w:rFonts w:eastAsia="Times New Roman"/>
                <w:b/>
                <w:color w:val="000000"/>
                <w:szCs w:val="20"/>
                <w:lang w:eastAsia="pt-BR"/>
              </w:rPr>
              <w:t xml:space="preserve">Atenção: </w:t>
            </w:r>
            <w:r w:rsidRPr="004B1F0D">
              <w:rPr>
                <w:rFonts w:eastAsia="Times New Roman"/>
                <w:color w:val="000000"/>
                <w:szCs w:val="20"/>
                <w:lang w:eastAsia="pt-BR"/>
              </w:rPr>
              <w:t>no caso de bens considerados commodities, sujeitos à aplicação do método PECEX, deve ser informado o valor de cada transação realizada, mesmo quando houver mais de uma transação envolvendo o mesmo bem.</w:t>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00.TIP_EXP como “01”, “02”, “03” ou “04”, efetuadas no ano-calendário.</w:t>
            </w:r>
            <w:r w:rsidRPr="004B1F0D">
              <w:rPr>
                <w:rFonts w:eastAsia="Times New Roman"/>
                <w:color w:val="000000"/>
                <w:szCs w:val="20"/>
                <w:lang w:eastAsia="pt-BR"/>
              </w:rPr>
              <w:br/>
              <w:t>Obrigatório quando TIP_EX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56E8857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154B4E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19AD65E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2C2C04A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FBC109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99F57C7"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75843B0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ódigo NCM constante do respectivo registro de exportação, quando o tipo de operação for "Bens".</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000000" w:fill="F2F2F2"/>
            <w:vAlign w:val="center"/>
            <w:hideMark/>
          </w:tcPr>
          <w:p w14:paraId="6CD8A88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EC5ECA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1A13AF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032929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F2F035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75029B67"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728F72A0"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exportados (no caso de transações envolvendo commodities, o total de bens exportados em cada transação realizada).</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hideMark/>
          </w:tcPr>
          <w:p w14:paraId="042D5C9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B46A982" w14:textId="5B5682ED" w:rsidR="00E36CD6" w:rsidRPr="004B1F0D" w:rsidRDefault="007B08EF"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tcBorders>
              <w:top w:val="nil"/>
              <w:left w:val="nil"/>
              <w:bottom w:val="single" w:sz="8" w:space="0" w:color="auto"/>
              <w:right w:val="single" w:sz="8" w:space="0" w:color="auto"/>
            </w:tcBorders>
            <w:shd w:val="clear" w:color="auto" w:fill="auto"/>
            <w:vAlign w:val="center"/>
            <w:hideMark/>
          </w:tcPr>
          <w:p w14:paraId="40E1BC17" w14:textId="0E039753" w:rsidR="00E36CD6" w:rsidRPr="004B1F0D" w:rsidRDefault="0015041F"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hideMark/>
          </w:tcPr>
          <w:p w14:paraId="2EF98C5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68A5C4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32DA345" w14:textId="77777777" w:rsidTr="00F93DC3">
        <w:trPr>
          <w:trHeight w:val="129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1B1707D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dade de Medida:</w:t>
            </w:r>
            <w:r w:rsidRPr="004B1F0D">
              <w:rPr>
                <w:rFonts w:eastAsia="Times New Roman"/>
                <w:color w:val="000000"/>
                <w:szCs w:val="20"/>
                <w:lang w:eastAsia="pt-BR"/>
              </w:rPr>
              <w:br/>
              <w:t>Obrigatório somente quando TIP_EXP = Bens</w:t>
            </w:r>
            <w:r w:rsidRPr="004B1F0D">
              <w:rPr>
                <w:rFonts w:eastAsia="Times New Roman"/>
                <w:color w:val="000000"/>
                <w:szCs w:val="20"/>
                <w:lang w:eastAsia="pt-BR"/>
              </w:rPr>
              <w:br/>
              <w:t>Conforme tabela de unidades de medida do Sped.</w:t>
            </w:r>
            <w:r w:rsidRPr="004B1F0D">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0" w:type="auto"/>
            <w:tcBorders>
              <w:top w:val="nil"/>
              <w:left w:val="nil"/>
              <w:bottom w:val="single" w:sz="8" w:space="0" w:color="auto"/>
              <w:right w:val="single" w:sz="8" w:space="0" w:color="auto"/>
            </w:tcBorders>
            <w:shd w:val="clear" w:color="000000" w:fill="F2F2F2"/>
            <w:vAlign w:val="center"/>
            <w:hideMark/>
          </w:tcPr>
          <w:p w14:paraId="5D93CE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0A58268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72CACEA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966ACB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até 74]</w:t>
            </w:r>
          </w:p>
        </w:tc>
        <w:tc>
          <w:tcPr>
            <w:tcW w:w="0" w:type="auto"/>
            <w:tcBorders>
              <w:top w:val="nil"/>
              <w:left w:val="nil"/>
              <w:bottom w:val="single" w:sz="8" w:space="0" w:color="auto"/>
              <w:right w:val="single" w:sz="8" w:space="0" w:color="auto"/>
            </w:tcBorders>
            <w:shd w:val="clear" w:color="000000" w:fill="F2F2F2"/>
            <w:vAlign w:val="center"/>
            <w:hideMark/>
          </w:tcPr>
          <w:p w14:paraId="22FBDBD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1C795DBB"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9</w:t>
            </w:r>
          </w:p>
        </w:tc>
        <w:tc>
          <w:tcPr>
            <w:tcW w:w="0" w:type="auto"/>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_OPER</w:t>
            </w:r>
          </w:p>
        </w:tc>
        <w:tc>
          <w:tcPr>
            <w:tcW w:w="0" w:type="auto"/>
            <w:tcBorders>
              <w:top w:val="nil"/>
              <w:left w:val="nil"/>
              <w:bottom w:val="single" w:sz="8" w:space="0" w:color="auto"/>
              <w:right w:val="single" w:sz="8" w:space="0" w:color="auto"/>
            </w:tcBorders>
            <w:shd w:val="clear" w:color="000000" w:fill="FFFFFF"/>
            <w:vAlign w:val="center"/>
            <w:hideMark/>
          </w:tcPr>
          <w:p w14:paraId="6182269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icador de Operação Sujeita a Arbitramento</w:t>
            </w:r>
            <w:r w:rsidRPr="004B1F0D">
              <w:rPr>
                <w:rFonts w:eastAsia="Times New Roman"/>
                <w:color w:val="000000"/>
                <w:szCs w:val="20"/>
                <w:lang w:eastAsia="pt-BR"/>
              </w:rPr>
              <w:br/>
              <w:t>S - Sim</w:t>
            </w:r>
            <w:r w:rsidRPr="004B1F0D">
              <w:rPr>
                <w:rFonts w:eastAsia="Times New Roman"/>
                <w:color w:val="000000"/>
                <w:szCs w:val="20"/>
                <w:lang w:eastAsia="pt-BR"/>
              </w:rPr>
              <w:br/>
              <w:t>N - Não</w:t>
            </w:r>
            <w:r w:rsidRPr="004B1F0D">
              <w:rPr>
                <w:rFonts w:eastAsia="Times New Roman"/>
                <w:color w:val="000000"/>
                <w:szCs w:val="20"/>
                <w:lang w:eastAsia="pt-BR"/>
              </w:rPr>
              <w:br/>
              <w:t>Obrigatório somente quando TIP_EXP = Bens, Serviços ou Direitos</w:t>
            </w:r>
            <w:r w:rsidRPr="004B1F0D">
              <w:rPr>
                <w:rFonts w:eastAsia="Times New Roman"/>
                <w:color w:val="000000"/>
                <w:szCs w:val="20"/>
                <w:lang w:eastAsia="pt-BR"/>
              </w:rPr>
              <w:br/>
              <w:t>O campo deve ser assinalado caso o preço médio de venda do bem, serviço ou direito das exportações efetuadas durante o respectivo período de apuração da base de cálculo do imposto de renda seja inferior a noventa por cento do preço médio praticado na venda dos bens, serviços ou direitos, idênticos ou similares, no mercado brasileiro, durante o mesmo período, em condições de pagamento semelhantes (art. 20 da Instrução Normativa RFB nº 1.312, de 28 de dezembro de 2012).</w:t>
            </w:r>
            <w:r w:rsidRPr="004B1F0D">
              <w:rPr>
                <w:rFonts w:eastAsia="Times New Roman"/>
                <w:color w:val="000000"/>
                <w:szCs w:val="20"/>
                <w:lang w:eastAsia="pt-BR"/>
              </w:rPr>
              <w:br/>
              <w:t>Atenção: Caso a pessoa jurídica não efetue operações de venda no mercado interno, a determinação dos preços médios é efetuada com dados de outras empresas que pratiquem a venda de bens, serviços ou direitos, idênticos ou similares, no mercado brasileiro (§ 2º, art. 20 da Instrução Normativa RFB nº 1.312, de 28 de dezembro de 2012).</w:t>
            </w:r>
          </w:p>
        </w:tc>
        <w:tc>
          <w:tcPr>
            <w:tcW w:w="0" w:type="auto"/>
            <w:tcBorders>
              <w:top w:val="nil"/>
              <w:left w:val="nil"/>
              <w:bottom w:val="single" w:sz="8" w:space="0" w:color="auto"/>
              <w:right w:val="single" w:sz="8" w:space="0" w:color="auto"/>
            </w:tcBorders>
            <w:shd w:val="clear" w:color="auto" w:fill="auto"/>
            <w:vAlign w:val="center"/>
            <w:hideMark/>
          </w:tcPr>
          <w:p w14:paraId="591026B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5BA9C7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B49A4A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33EFFD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tcBorders>
              <w:top w:val="nil"/>
              <w:left w:val="nil"/>
              <w:bottom w:val="single" w:sz="8" w:space="0" w:color="auto"/>
              <w:right w:val="single" w:sz="8" w:space="0" w:color="auto"/>
            </w:tcBorders>
            <w:shd w:val="clear" w:color="auto" w:fill="auto"/>
            <w:vAlign w:val="center"/>
            <w:hideMark/>
          </w:tcPr>
          <w:p w14:paraId="52EB005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0634E18B" w14:textId="77777777" w:rsidTr="00F93DC3">
        <w:trPr>
          <w:trHeight w:val="460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000000" w:fill="F2F2F2"/>
            <w:vAlign w:val="center"/>
            <w:hideMark/>
          </w:tcPr>
          <w:p w14:paraId="2BB007D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A pessoa jurídica deve assinalar o método utilizado na determinação do "Preço Parâmetro":</w:t>
            </w:r>
            <w:r w:rsidRPr="004B1F0D">
              <w:rPr>
                <w:rFonts w:eastAsia="Times New Roman"/>
                <w:color w:val="000000"/>
                <w:szCs w:val="20"/>
                <w:lang w:eastAsia="pt-BR"/>
              </w:rPr>
              <w:br/>
              <w:t>PVEX - Método do Preço de Venda nas Exportações (inciso I do § 3º do art. 19 da Lei nº 9.430, de 1996);</w:t>
            </w:r>
            <w:r w:rsidRPr="004B1F0D">
              <w:rPr>
                <w:rFonts w:eastAsia="Times New Roman"/>
                <w:color w:val="000000"/>
                <w:szCs w:val="20"/>
                <w:lang w:eastAsia="pt-BR"/>
              </w:rPr>
              <w:br/>
              <w:t>PVA - Método do Preço de Venda por Atacado no País de Destino, Diminuído do Lucro (inciso II do § 3º do art. 19 da Lei nº 9.430, de 1996);</w:t>
            </w:r>
            <w:r w:rsidRPr="004B1F0D">
              <w:rPr>
                <w:rFonts w:eastAsia="Times New Roman"/>
                <w:color w:val="000000"/>
                <w:szCs w:val="20"/>
                <w:lang w:eastAsia="pt-BR"/>
              </w:rPr>
              <w:br/>
              <w:t>PVV - Método do Preço de Venda a Varejo no País de Destino, Diminuído do Lucro (inciso III do § 3º do art. 19 da Lei nº 9.430, de 1996);</w:t>
            </w:r>
            <w:r w:rsidRPr="004B1F0D">
              <w:rPr>
                <w:rFonts w:eastAsia="Times New Roman"/>
                <w:color w:val="000000"/>
                <w:szCs w:val="20"/>
                <w:lang w:eastAsia="pt-BR"/>
              </w:rPr>
              <w:br/>
              <w:t>CAP - Método do Custo de Aquisição ou de Produção mais Tributos e Lucro (inciso IV do § 3º da Lei nº 9.430, de 1996).</w:t>
            </w:r>
            <w:r w:rsidRPr="004B1F0D">
              <w:rPr>
                <w:rFonts w:eastAsia="Times New Roman"/>
                <w:color w:val="000000"/>
                <w:szCs w:val="20"/>
                <w:lang w:eastAsia="pt-BR"/>
              </w:rPr>
              <w:br/>
              <w:t>PECEX - Preço sob Cotação na Exportação (Art. 19-A da Lei nº 9.430, de 1996, e art. 34 da IN RFB nº 1.312, de 28 de dezembro de 2012).</w:t>
            </w:r>
          </w:p>
          <w:p w14:paraId="1B28B6D8" w14:textId="77777777" w:rsidR="00E36CD6" w:rsidRPr="004B1F0D" w:rsidRDefault="00E36CD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03FB2EC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63D2AA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039A3DA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F3B381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PVEX; PVA; PVV; CAP; PECEx]</w:t>
            </w:r>
          </w:p>
        </w:tc>
        <w:tc>
          <w:tcPr>
            <w:tcW w:w="0" w:type="auto"/>
            <w:tcBorders>
              <w:top w:val="nil"/>
              <w:left w:val="nil"/>
              <w:bottom w:val="single" w:sz="8" w:space="0" w:color="auto"/>
              <w:right w:val="single" w:sz="8" w:space="0" w:color="auto"/>
            </w:tcBorders>
            <w:shd w:val="clear" w:color="000000" w:fill="F2F2F2"/>
            <w:vAlign w:val="center"/>
            <w:hideMark/>
          </w:tcPr>
          <w:p w14:paraId="2DE35B5E"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4EEC5BFA"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00690B49" w14:textId="4D41C038" w:rsidR="00C048E3" w:rsidRPr="004B1F0D" w:rsidRDefault="00C048E3" w:rsidP="00C048E3">
            <w:pPr>
              <w:jc w:val="center"/>
              <w:rPr>
                <w:rFonts w:eastAsia="Times New Roman"/>
                <w:b/>
                <w:bCs/>
                <w:color w:val="000000"/>
                <w:szCs w:val="20"/>
                <w:lang w:eastAsia="pt-BR"/>
              </w:rPr>
            </w:pPr>
            <w:r w:rsidRPr="004B1F0D">
              <w:rPr>
                <w:rFonts w:eastAsia="Times New Roman"/>
                <w:b/>
                <w:bCs/>
                <w:color w:val="000000"/>
                <w:szCs w:val="20"/>
                <w:lang w:eastAsia="pt-BR"/>
              </w:rPr>
              <w:t>11</w:t>
            </w:r>
          </w:p>
        </w:tc>
        <w:tc>
          <w:tcPr>
            <w:tcW w:w="0" w:type="auto"/>
            <w:tcBorders>
              <w:top w:val="nil"/>
              <w:left w:val="nil"/>
              <w:bottom w:val="single" w:sz="8" w:space="0" w:color="auto"/>
              <w:right w:val="single" w:sz="8" w:space="0" w:color="auto"/>
            </w:tcBorders>
            <w:shd w:val="clear" w:color="000000" w:fill="FFFFFF"/>
            <w:noWrap/>
            <w:vAlign w:val="center"/>
          </w:tcPr>
          <w:p w14:paraId="58E2A551" w14:textId="6FF7D358" w:rsidR="00C048E3" w:rsidRPr="004B1F0D" w:rsidRDefault="00C048E3" w:rsidP="00C048E3">
            <w:pPr>
              <w:rPr>
                <w:rFonts w:eastAsia="Times New Roman"/>
                <w:color w:val="000000"/>
                <w:szCs w:val="20"/>
                <w:lang w:eastAsia="pt-BR"/>
              </w:rPr>
            </w:pPr>
            <w:r w:rsidRPr="004B1F0D">
              <w:rPr>
                <w:rFonts w:eastAsia="Times New Roman"/>
                <w:color w:val="000000"/>
                <w:szCs w:val="20"/>
                <w:lang w:eastAsia="pt-BR"/>
              </w:rPr>
              <w:t>OPER_PAR</w:t>
            </w:r>
          </w:p>
        </w:tc>
        <w:tc>
          <w:tcPr>
            <w:tcW w:w="0" w:type="auto"/>
            <w:tcBorders>
              <w:top w:val="nil"/>
              <w:left w:val="nil"/>
              <w:bottom w:val="single" w:sz="8" w:space="0" w:color="auto"/>
              <w:right w:val="single" w:sz="8" w:space="0" w:color="auto"/>
            </w:tcBorders>
            <w:shd w:val="clear" w:color="auto" w:fill="auto"/>
          </w:tcPr>
          <w:p w14:paraId="09ECFE4E" w14:textId="6F128FB4" w:rsidR="00C048E3" w:rsidRPr="004B1F0D" w:rsidRDefault="00C048E3" w:rsidP="00B22F33">
            <w:pPr>
              <w:jc w:val="both"/>
              <w:rPr>
                <w:rFonts w:eastAsia="Times New Roman"/>
                <w:color w:val="000000"/>
                <w:szCs w:val="20"/>
                <w:lang w:eastAsia="pt-BR"/>
              </w:rPr>
            </w:pPr>
            <w:r w:rsidRPr="004B1F0D">
              <w:rPr>
                <w:rFonts w:eastAsia="Times New Roman"/>
                <w:color w:val="000000"/>
                <w:szCs w:val="20"/>
                <w:lang w:eastAsia="pt-BR"/>
              </w:rPr>
              <w:t xml:space="preserve">Operações </w:t>
            </w:r>
            <w:r w:rsidR="00747CA0" w:rsidRPr="004B1F0D">
              <w:rPr>
                <w:rFonts w:eastAsia="Times New Roman"/>
                <w:color w:val="000000"/>
                <w:szCs w:val="20"/>
                <w:lang w:eastAsia="pt-BR"/>
              </w:rPr>
              <w:t>P</w:t>
            </w:r>
            <w:r w:rsidRPr="004B1F0D">
              <w:rPr>
                <w:rFonts w:eastAsia="Times New Roman"/>
                <w:color w:val="000000"/>
                <w:szCs w:val="20"/>
                <w:lang w:eastAsia="pt-BR"/>
              </w:rPr>
              <w:t xml:space="preserve">arâmetro: </w:t>
            </w:r>
            <w:r w:rsidR="00747CA0" w:rsidRPr="004B1F0D">
              <w:rPr>
                <w:rFonts w:eastAsia="Times New Roman"/>
                <w:color w:val="000000"/>
                <w:szCs w:val="20"/>
                <w:lang w:eastAsia="pt-BR"/>
              </w:rPr>
              <w:t>I</w:t>
            </w:r>
            <w:r w:rsidRPr="004B1F0D">
              <w:rPr>
                <w:rFonts w:eastAsia="Times New Roman"/>
                <w:color w:val="000000"/>
                <w:szCs w:val="20"/>
                <w:lang w:eastAsia="pt-BR"/>
              </w:rPr>
              <w:t>nformar que tipo de operações foram selecionadas para a apuração do preço parâmetro, dentre as seguintes opções (art. 30 da Instrução Normativa RFB nº 1.312/2012):</w:t>
            </w:r>
            <w:r w:rsidRPr="004B1F0D">
              <w:rPr>
                <w:rFonts w:eastAsia="Times New Roman"/>
                <w:color w:val="000000"/>
                <w:szCs w:val="20"/>
                <w:lang w:eastAsia="pt-BR"/>
              </w:rPr>
              <w:br/>
              <w:t> </w:t>
            </w:r>
            <w:r w:rsidRPr="004B1F0D">
              <w:rPr>
                <w:rFonts w:eastAsia="Times New Roman"/>
                <w:color w:val="000000"/>
                <w:szCs w:val="20"/>
                <w:lang w:eastAsia="pt-BR"/>
              </w:rPr>
              <w:br/>
              <w:t>A – Operações realizadas entre a própria pessoa jurídica e outros clientes não vinculados.</w:t>
            </w:r>
            <w:r w:rsidRPr="004B1F0D">
              <w:rPr>
                <w:rFonts w:eastAsia="Times New Roman"/>
                <w:color w:val="000000"/>
                <w:szCs w:val="20"/>
                <w:lang w:eastAsia="pt-BR"/>
              </w:rPr>
              <w:br/>
              <w:t>B – Operações realizadas entre outro exportador nacional e clientes não vinculados.</w:t>
            </w:r>
          </w:p>
        </w:tc>
        <w:tc>
          <w:tcPr>
            <w:tcW w:w="0" w:type="auto"/>
            <w:tcBorders>
              <w:top w:val="nil"/>
              <w:left w:val="nil"/>
              <w:bottom w:val="single" w:sz="8" w:space="0" w:color="auto"/>
              <w:right w:val="single" w:sz="8" w:space="0" w:color="auto"/>
            </w:tcBorders>
            <w:shd w:val="clear" w:color="auto" w:fill="auto"/>
            <w:vAlign w:val="center"/>
          </w:tcPr>
          <w:p w14:paraId="63E4AB15" w14:textId="0A8FF5ED"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56844009" w14:textId="4FDA3593"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tcPr>
          <w:p w14:paraId="2A997954" w14:textId="01463640"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D0601C" w14:textId="544168C4"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A; B]</w:t>
            </w:r>
          </w:p>
        </w:tc>
        <w:tc>
          <w:tcPr>
            <w:tcW w:w="0" w:type="auto"/>
            <w:tcBorders>
              <w:top w:val="nil"/>
              <w:left w:val="nil"/>
              <w:bottom w:val="single" w:sz="8" w:space="0" w:color="auto"/>
              <w:right w:val="single" w:sz="8" w:space="0" w:color="auto"/>
            </w:tcBorders>
            <w:shd w:val="clear" w:color="auto" w:fill="auto"/>
            <w:vAlign w:val="center"/>
          </w:tcPr>
          <w:p w14:paraId="4103EEC9" w14:textId="5795B7AB"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3319A82" w14:textId="77777777" w:rsidTr="00F93DC3">
        <w:trPr>
          <w:trHeight w:val="977"/>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5C91602F" w14:textId="3DAAA7FB"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5023C729" w14:textId="09FE9284" w:rsidR="00C048E3" w:rsidRPr="004B1F0D" w:rsidRDefault="00B22F33" w:rsidP="00C048E3">
            <w:pPr>
              <w:rPr>
                <w:rFonts w:eastAsia="Times New Roman"/>
                <w:color w:val="000000"/>
                <w:szCs w:val="20"/>
                <w:lang w:eastAsia="pt-BR"/>
              </w:rPr>
            </w:pPr>
            <w:r w:rsidRPr="004B1F0D">
              <w:rPr>
                <w:rFonts w:eastAsia="Times New Roman"/>
                <w:color w:val="000000"/>
                <w:szCs w:val="20"/>
                <w:lang w:eastAsia="pt-BR"/>
              </w:rPr>
              <w:t>DESC_BENS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79C52CE" w14:textId="3D6A459F" w:rsidR="00C048E3" w:rsidRPr="004B1F0D" w:rsidRDefault="00B22F33" w:rsidP="00B22F33">
            <w:pPr>
              <w:jc w:val="both"/>
              <w:rPr>
                <w:rFonts w:eastAsia="Times New Roman"/>
                <w:color w:val="000000"/>
                <w:szCs w:val="20"/>
                <w:lang w:eastAsia="pt-BR"/>
              </w:rPr>
            </w:pPr>
            <w:r w:rsidRPr="004B1F0D">
              <w:rPr>
                <w:rFonts w:eastAsia="Times New Roman"/>
                <w:color w:val="000000"/>
                <w:szCs w:val="20"/>
                <w:lang w:eastAsia="pt-BR"/>
              </w:rPr>
              <w:t>Descrição dos bens, serviços ou direitos idênticos ou similares selecionados para o cálculo do preço parâmetro nas operações de exportação utilizadas e informadas no campo X300.OPER_PAR.</w:t>
            </w:r>
            <w:r w:rsidRPr="004B1F0D">
              <w:rPr>
                <w:rFonts w:ascii="Arial" w:hAnsi="Arial"/>
                <w:sz w:val="15"/>
                <w:szCs w:val="15"/>
              </w:rPr>
              <w:t> </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3215353" w14:textId="30FDB53C"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0864A42" w14:textId="101E9BC9"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ADB74CF" w14:textId="014B3176"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1CF0D6" w14:textId="3CB51B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14FF332" w14:textId="460FBE3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2C4C5F" w:rsidRPr="004B1F0D" w14:paraId="79A33D67" w14:textId="77777777" w:rsidTr="00F93DC3">
        <w:trPr>
          <w:trHeight w:val="963"/>
        </w:trPr>
        <w:tc>
          <w:tcPr>
            <w:tcW w:w="0" w:type="auto"/>
            <w:tcBorders>
              <w:top w:val="nil"/>
              <w:left w:val="single" w:sz="8" w:space="0" w:color="auto"/>
              <w:bottom w:val="single" w:sz="8" w:space="0" w:color="auto"/>
              <w:right w:val="single" w:sz="8" w:space="0" w:color="auto"/>
            </w:tcBorders>
            <w:shd w:val="clear" w:color="auto" w:fill="auto"/>
            <w:vAlign w:val="center"/>
          </w:tcPr>
          <w:p w14:paraId="2A2EAF53" w14:textId="77777777" w:rsidR="002C4C5F" w:rsidRPr="004B1F0D" w:rsidRDefault="002C4C5F" w:rsidP="005B5521">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tcBorders>
              <w:top w:val="nil"/>
              <w:left w:val="nil"/>
              <w:bottom w:val="single" w:sz="8" w:space="0" w:color="auto"/>
              <w:right w:val="single" w:sz="8" w:space="0" w:color="auto"/>
            </w:tcBorders>
            <w:shd w:val="clear" w:color="000000" w:fill="FFFFFF"/>
            <w:noWrap/>
            <w:vAlign w:val="center"/>
          </w:tcPr>
          <w:p w14:paraId="5C08CD54" w14:textId="77777777" w:rsidR="002C4C5F" w:rsidRPr="004B1F0D" w:rsidRDefault="002C4C5F" w:rsidP="005B5521">
            <w:pPr>
              <w:rPr>
                <w:rFonts w:eastAsia="Times New Roman"/>
                <w:color w:val="000000"/>
                <w:szCs w:val="20"/>
                <w:lang w:eastAsia="pt-BR"/>
              </w:rPr>
            </w:pPr>
            <w:r w:rsidRPr="004B1F0D">
              <w:rPr>
                <w:rFonts w:eastAsia="Times New Roman"/>
                <w:color w:val="000000"/>
                <w:szCs w:val="20"/>
                <w:lang w:eastAsia="pt-BR"/>
              </w:rPr>
              <w:t>ID_PARTE_PAR</w:t>
            </w:r>
          </w:p>
        </w:tc>
        <w:tc>
          <w:tcPr>
            <w:tcW w:w="0" w:type="auto"/>
            <w:tcBorders>
              <w:top w:val="nil"/>
              <w:left w:val="nil"/>
              <w:bottom w:val="single" w:sz="8" w:space="0" w:color="auto"/>
              <w:right w:val="single" w:sz="8" w:space="0" w:color="auto"/>
            </w:tcBorders>
            <w:shd w:val="clear" w:color="auto" w:fill="auto"/>
            <w:vAlign w:val="center"/>
          </w:tcPr>
          <w:p w14:paraId="58BA08F9" w14:textId="77777777" w:rsidR="002C4C5F" w:rsidRPr="004B1F0D" w:rsidRDefault="002C4C5F" w:rsidP="005B5521">
            <w:pPr>
              <w:jc w:val="both"/>
              <w:rPr>
                <w:rFonts w:eastAsia="Times New Roman"/>
                <w:color w:val="000000"/>
                <w:szCs w:val="20"/>
                <w:lang w:eastAsia="pt-BR"/>
              </w:rPr>
            </w:pPr>
            <w:r w:rsidRPr="004B1F0D">
              <w:rPr>
                <w:rFonts w:eastAsia="Times New Roman"/>
                <w:color w:val="000000"/>
                <w:szCs w:val="20"/>
                <w:lang w:eastAsia="pt-BR"/>
              </w:rPr>
              <w:t>Identificação das partes envolvidas nas operações de exportação utilizadas e informadas no campo X300.OPER_PAR (informar nome, razão social e número de identificação).</w:t>
            </w:r>
          </w:p>
        </w:tc>
        <w:tc>
          <w:tcPr>
            <w:tcW w:w="0" w:type="auto"/>
            <w:tcBorders>
              <w:top w:val="nil"/>
              <w:left w:val="nil"/>
              <w:bottom w:val="single" w:sz="8" w:space="0" w:color="auto"/>
              <w:right w:val="single" w:sz="8" w:space="0" w:color="auto"/>
            </w:tcBorders>
            <w:shd w:val="clear" w:color="auto" w:fill="auto"/>
            <w:vAlign w:val="center"/>
          </w:tcPr>
          <w:p w14:paraId="73F7232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6B0C822E"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9EB1805"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B0554A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68D6689"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11A97B03"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0142CC" w14:textId="35A8379D"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86C5037" w14:textId="1A98FC35" w:rsidR="00C048E3" w:rsidRPr="004B1F0D" w:rsidRDefault="002C4C5F" w:rsidP="00C048E3">
            <w:pPr>
              <w:rPr>
                <w:rFonts w:eastAsia="Times New Roman"/>
                <w:color w:val="000000"/>
                <w:szCs w:val="20"/>
                <w:lang w:eastAsia="pt-BR"/>
              </w:rPr>
            </w:pPr>
            <w:r w:rsidRPr="004B1F0D">
              <w:rPr>
                <w:rFonts w:eastAsia="Times New Roman"/>
                <w:color w:val="000000"/>
                <w:szCs w:val="20"/>
                <w:lang w:eastAsia="pt-BR"/>
              </w:rPr>
              <w:t>TIP</w:t>
            </w:r>
            <w:r w:rsidR="00B22F33" w:rsidRPr="004B1F0D">
              <w:rPr>
                <w:rFonts w:eastAsia="Times New Roman"/>
                <w:color w:val="000000"/>
                <w:szCs w:val="20"/>
                <w:lang w:eastAsia="pt-BR"/>
              </w:rPr>
              <w: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4AD1217" w14:textId="1D691795" w:rsidR="002C4C5F" w:rsidRPr="004B1F0D" w:rsidRDefault="00747CA0" w:rsidP="00B22F33">
            <w:pPr>
              <w:jc w:val="both"/>
              <w:rPr>
                <w:rFonts w:eastAsia="Times New Roman"/>
                <w:color w:val="000000"/>
                <w:szCs w:val="20"/>
                <w:lang w:eastAsia="pt-BR"/>
              </w:rPr>
            </w:pPr>
            <w:r w:rsidRPr="004B1F0D">
              <w:rPr>
                <w:rFonts w:eastAsia="Times New Roman"/>
                <w:color w:val="000000"/>
                <w:szCs w:val="20"/>
                <w:lang w:eastAsia="pt-BR"/>
              </w:rPr>
              <w:t xml:space="preserve">Tipo dos Itens para o Cálculo do Preço Parâmetro: </w:t>
            </w:r>
            <w:r w:rsidR="002C4C5F" w:rsidRPr="004B1F0D">
              <w:rPr>
                <w:rFonts w:eastAsia="Times New Roman"/>
                <w:color w:val="000000"/>
                <w:szCs w:val="20"/>
                <w:lang w:eastAsia="pt-BR"/>
              </w:rPr>
              <w:t>Informar o tipo do bem, serviço ou direito utilizado para fins de apuração do preço parâmetro, dentre as seguintes opções:</w:t>
            </w:r>
          </w:p>
          <w:p w14:paraId="42E4E59A" w14:textId="3E9BDF1D" w:rsidR="002C4C5F"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I – Idêntico</w:t>
            </w:r>
          </w:p>
          <w:p w14:paraId="6E4E5274" w14:textId="6249138B" w:rsidR="00C048E3"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S – Simil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DBE0B60" w14:textId="2B295D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EC7369F" w14:textId="175BDD20"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B8735F3" w14:textId="24351F5D"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D2D69FE" w14:textId="6545EB55"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2481063" w14:textId="41166A8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12AEDD6"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2DE0DBC9" w14:textId="3753030F" w:rsidR="00C048E3" w:rsidRPr="004B1F0D" w:rsidRDefault="00796DFB"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auto" w:fill="FFFFFF" w:themeFill="background1"/>
            <w:noWrap/>
            <w:vAlign w:val="center"/>
          </w:tcPr>
          <w:p w14:paraId="265C829E" w14:textId="1A475F30" w:rsidR="00C048E3" w:rsidRPr="004B1F0D" w:rsidRDefault="00796DFB" w:rsidP="00C048E3">
            <w:pPr>
              <w:rPr>
                <w:rFonts w:eastAsia="Times New Roman"/>
                <w:color w:val="000000"/>
                <w:szCs w:val="20"/>
                <w:lang w:eastAsia="pt-BR"/>
              </w:rPr>
            </w:pPr>
            <w:r w:rsidRPr="004B1F0D">
              <w:rPr>
                <w:rFonts w:eastAsia="Times New Roman"/>
                <w:color w:val="000000"/>
                <w:szCs w:val="20"/>
                <w:lang w:eastAsia="pt-BR"/>
              </w:rPr>
              <w:t>DAT_UTIL</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4C25951" w14:textId="35BA320D" w:rsidR="00B06CB8" w:rsidRPr="004B1F0D" w:rsidRDefault="00747CA0" w:rsidP="00B06CB8">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w:t>
            </w:r>
            <w:r w:rsidR="00796DFB" w:rsidRPr="004B1F0D">
              <w:rPr>
                <w:rFonts w:eastAsia="Times New Roman"/>
                <w:color w:val="000000"/>
                <w:szCs w:val="20"/>
                <w:lang w:eastAsia="pt-BR"/>
              </w:rPr>
              <w:t>Data da cotação utilizada para o cálculo do preço parâmetro, podendo ser a data da transação (conforme disp</w:t>
            </w:r>
            <w:r w:rsidR="00B06CB8" w:rsidRPr="004B1F0D">
              <w:rPr>
                <w:rFonts w:eastAsia="Times New Roman"/>
                <w:color w:val="000000"/>
                <w:szCs w:val="20"/>
                <w:lang w:eastAsia="pt-BR"/>
              </w:rPr>
              <w:t>õe o § 2º-A, art</w:t>
            </w:r>
            <w:r w:rsidR="001F20DF">
              <w:rPr>
                <w:rFonts w:eastAsia="Times New Roman"/>
                <w:color w:val="000000"/>
                <w:szCs w:val="20"/>
                <w:lang w:eastAsia="pt-BR"/>
              </w:rPr>
              <w:t>.</w:t>
            </w:r>
            <w:r w:rsidR="00B06CB8" w:rsidRPr="004B1F0D">
              <w:rPr>
                <w:rFonts w:eastAsia="Times New Roman"/>
                <w:color w:val="000000"/>
                <w:szCs w:val="20"/>
                <w:lang w:eastAsia="pt-BR"/>
              </w:rPr>
              <w:t xml:space="preserve"> </w:t>
            </w:r>
            <w:r w:rsidR="00A47B79" w:rsidRPr="004B1F0D">
              <w:rPr>
                <w:rFonts w:eastAsia="Times New Roman"/>
                <w:color w:val="000000"/>
                <w:szCs w:val="20"/>
                <w:lang w:eastAsia="pt-BR"/>
              </w:rPr>
              <w:t>34</w:t>
            </w:r>
            <w:r w:rsidR="00B06CB8" w:rsidRPr="004B1F0D">
              <w:rPr>
                <w:rFonts w:eastAsia="Times New Roman"/>
                <w:color w:val="000000"/>
                <w:szCs w:val="20"/>
                <w:lang w:eastAsia="pt-BR"/>
              </w:rPr>
              <w:t>, da Instrução Normativa RFB nº 1312/2012).</w:t>
            </w:r>
          </w:p>
          <w:p w14:paraId="769CE9BE"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4BE31F1A" w14:textId="6F717E8B"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T – Data da Transação</w:t>
            </w:r>
          </w:p>
          <w:p w14:paraId="45BD39BB"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O - Data da Transação (art. 34, §17)</w:t>
            </w:r>
          </w:p>
          <w:p w14:paraId="3531EC08"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E – Data do Embarque</w:t>
            </w:r>
          </w:p>
          <w:p w14:paraId="1CBD7039" w14:textId="38FAD465"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Caso escolhida a opção "T - Data da Transação", deverá ser informado no campo 18 "</w:t>
            </w:r>
            <w:r w:rsidR="00B06CB8" w:rsidRPr="004B1F0D">
              <w:rPr>
                <w:rFonts w:eastAsia="Times New Roman"/>
                <w:color w:val="000000"/>
                <w:szCs w:val="20"/>
                <w:lang w:eastAsia="pt-BR"/>
              </w:rPr>
              <w:t>X300.</w:t>
            </w:r>
            <w:r w:rsidRPr="004B1F0D">
              <w:rPr>
                <w:rFonts w:eastAsia="Times New Roman"/>
                <w:color w:val="000000"/>
                <w:szCs w:val="20"/>
                <w:lang w:eastAsia="pt-BR"/>
              </w:rPr>
              <w:t xml:space="preserve">DAT_TRANS" a data em que o preço foi negociado, conforme art. 34, §16 da </w:t>
            </w:r>
            <w:r w:rsidR="00B06CB8" w:rsidRPr="004B1F0D">
              <w:rPr>
                <w:rFonts w:eastAsia="Times New Roman"/>
                <w:color w:val="000000"/>
                <w:szCs w:val="20"/>
                <w:lang w:eastAsia="pt-BR"/>
              </w:rPr>
              <w:t>Instrução Normativa</w:t>
            </w:r>
            <w:r w:rsidRPr="004B1F0D">
              <w:rPr>
                <w:rFonts w:eastAsia="Times New Roman"/>
                <w:color w:val="000000"/>
                <w:szCs w:val="20"/>
                <w:lang w:eastAsia="pt-BR"/>
              </w:rPr>
              <w:t xml:space="preserve"> RFB 1.312/2012.</w:t>
            </w:r>
          </w:p>
          <w:p w14:paraId="460B9DA5" w14:textId="0A89BDE4" w:rsidR="00C048E3"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A opção "O - Data da Transação (art. 34, §17) deve ser escolhida caso o contribuinte utilize cotações ou índices relativos a uma média de dias, conforme dispõe o art. 34, §17 da I</w:t>
            </w:r>
            <w:r w:rsidR="00B06CB8" w:rsidRPr="004B1F0D">
              <w:rPr>
                <w:rFonts w:eastAsia="Times New Roman"/>
                <w:color w:val="000000"/>
                <w:szCs w:val="20"/>
                <w:lang w:eastAsia="pt-BR"/>
              </w:rPr>
              <w:t>nstrução Normativa</w:t>
            </w:r>
            <w:r w:rsidRPr="004B1F0D">
              <w:rPr>
                <w:rFonts w:eastAsia="Times New Roman"/>
                <w:color w:val="000000"/>
                <w:szCs w:val="20"/>
                <w:lang w:eastAsia="pt-BR"/>
              </w:rPr>
              <w:t xml:space="preserve"> RFB 1.312/2012.</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6ABB043" w14:textId="3EDDF3A2"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395D4B4" w14:textId="63D86C09"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660DD97A" w14:textId="00B57B7A"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3C5D003A" w14:textId="17C01E21"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T; O; E]</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6DE81EB" w14:textId="46C74C64"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82FDFD4"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1FE019" w14:textId="77777777"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0EE4DD93" w14:textId="284FCAA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RI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tcPr>
          <w:p w14:paraId="5EC16E83" w14:textId="2B438D7A"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Critérios para Determinação do Preço Parâmetro: </w:t>
            </w:r>
            <w:r w:rsidR="00FE30CA" w:rsidRPr="004B1F0D">
              <w:rPr>
                <w:rFonts w:eastAsia="Times New Roman"/>
                <w:color w:val="000000"/>
                <w:szCs w:val="20"/>
                <w:lang w:eastAsia="pt-BR"/>
              </w:rPr>
              <w:t>Descrever a metodologia e os critérios utilizados para fixação do preço, relatando, inclusive, a existência de diferenças entre a data em que a operação foi contratada e aquela em que o preço foi estabelecido.</w:t>
            </w:r>
          </w:p>
          <w:p w14:paraId="7D15169B" w14:textId="23CC9755"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Na hipótese em que o preço seja fixado com base em cotações ou índices relativos a uma média de </w:t>
            </w:r>
            <w:r w:rsidR="001F20DF" w:rsidRPr="004B1F0D">
              <w:rPr>
                <w:rFonts w:eastAsia="Times New Roman"/>
                <w:color w:val="000000"/>
                <w:szCs w:val="20"/>
                <w:lang w:eastAsia="pt-BR"/>
              </w:rPr>
              <w:t>dias, descrever</w:t>
            </w:r>
            <w:r w:rsidRPr="004B1F0D">
              <w:rPr>
                <w:rFonts w:eastAsia="Times New Roman"/>
                <w:color w:val="000000"/>
                <w:szCs w:val="20"/>
                <w:lang w:eastAsia="pt-BR"/>
              </w:rPr>
              <w:t xml:space="preserve"> o critério utiliz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D114015" w14:textId="171B3F3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9D41E34" w14:textId="58A25F6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9769B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0BE52A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751EE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F728B95" w14:textId="77777777" w:rsidTr="00F93DC3">
        <w:trPr>
          <w:trHeight w:val="693"/>
        </w:trPr>
        <w:tc>
          <w:tcPr>
            <w:tcW w:w="0" w:type="auto"/>
            <w:tcBorders>
              <w:top w:val="nil"/>
              <w:left w:val="single" w:sz="8" w:space="0" w:color="auto"/>
              <w:bottom w:val="single" w:sz="8" w:space="0" w:color="auto"/>
              <w:right w:val="single" w:sz="8" w:space="0" w:color="auto"/>
            </w:tcBorders>
            <w:shd w:val="clear" w:color="auto" w:fill="auto"/>
            <w:vAlign w:val="center"/>
          </w:tcPr>
          <w:p w14:paraId="631E8C85" w14:textId="3AEE08E4"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tcBorders>
              <w:top w:val="nil"/>
              <w:left w:val="nil"/>
              <w:bottom w:val="single" w:sz="8" w:space="0" w:color="auto"/>
              <w:right w:val="single" w:sz="8" w:space="0" w:color="auto"/>
            </w:tcBorders>
            <w:shd w:val="clear" w:color="000000" w:fill="FFFFFF"/>
            <w:noWrap/>
            <w:vAlign w:val="center"/>
          </w:tcPr>
          <w:p w14:paraId="2601BC4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TRANS</w:t>
            </w:r>
          </w:p>
        </w:tc>
        <w:tc>
          <w:tcPr>
            <w:tcW w:w="0" w:type="auto"/>
            <w:tcBorders>
              <w:top w:val="nil"/>
              <w:left w:val="nil"/>
              <w:bottom w:val="single" w:sz="8" w:space="0" w:color="auto"/>
              <w:right w:val="single" w:sz="8" w:space="0" w:color="auto"/>
            </w:tcBorders>
            <w:shd w:val="clear" w:color="auto" w:fill="auto"/>
            <w:vAlign w:val="center"/>
          </w:tcPr>
          <w:p w14:paraId="2BA0FA90" w14:textId="3FD75376"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Data da Transação: </w:t>
            </w:r>
            <w:r w:rsidR="00FE30CA" w:rsidRPr="004B1F0D">
              <w:rPr>
                <w:rFonts w:eastAsia="Times New Roman"/>
                <w:color w:val="000000"/>
                <w:szCs w:val="20"/>
                <w:lang w:eastAsia="pt-BR"/>
              </w:rPr>
              <w:t>Informar a data em que o preço foi negociado (conforme art. 34, §16 da Instrução Normativa RFB 1.312/2012).</w:t>
            </w:r>
          </w:p>
        </w:tc>
        <w:tc>
          <w:tcPr>
            <w:tcW w:w="0" w:type="auto"/>
            <w:tcBorders>
              <w:top w:val="nil"/>
              <w:left w:val="nil"/>
              <w:bottom w:val="single" w:sz="8" w:space="0" w:color="auto"/>
              <w:right w:val="single" w:sz="8" w:space="0" w:color="auto"/>
            </w:tcBorders>
            <w:shd w:val="clear" w:color="auto" w:fill="auto"/>
            <w:vAlign w:val="center"/>
          </w:tcPr>
          <w:p w14:paraId="59B9291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2F6991A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auto" w:fill="auto"/>
            <w:vAlign w:val="center"/>
          </w:tcPr>
          <w:p w14:paraId="0006502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D3E75EA"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303E41E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14F3D4B" w14:textId="77777777" w:rsidTr="00F93DC3">
        <w:trPr>
          <w:trHeight w:val="676"/>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4861ACE5" w14:textId="6B5213D0"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663297E5"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EMB</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C530C3E" w14:textId="010058DD"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Data do Embarque: </w:t>
            </w:r>
            <w:r w:rsidR="00747CA0" w:rsidRPr="004B1F0D">
              <w:rPr>
                <w:rFonts w:eastAsia="Times New Roman"/>
                <w:color w:val="000000"/>
                <w:szCs w:val="20"/>
                <w:lang w:eastAsia="pt-BR"/>
              </w:rPr>
              <w:t>I</w:t>
            </w:r>
            <w:r w:rsidRPr="004B1F0D">
              <w:rPr>
                <w:rFonts w:eastAsia="Times New Roman"/>
                <w:color w:val="000000"/>
                <w:szCs w:val="20"/>
                <w:lang w:eastAsia="pt-BR"/>
              </w:rPr>
              <w:t>nformar a data do embarque da commodity negociada.</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90975C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AF8F3B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BA9AC5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74438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F44E69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650BB6D0"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56F2FFEF" w14:textId="0E975768"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tcBorders>
              <w:top w:val="nil"/>
              <w:left w:val="nil"/>
              <w:bottom w:val="single" w:sz="8" w:space="0" w:color="auto"/>
              <w:right w:val="single" w:sz="8" w:space="0" w:color="auto"/>
            </w:tcBorders>
            <w:shd w:val="clear" w:color="000000" w:fill="FFFFFF"/>
            <w:noWrap/>
            <w:vAlign w:val="center"/>
          </w:tcPr>
          <w:p w14:paraId="435161D2" w14:textId="3E9EA52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ID_FONT_COT</w:t>
            </w:r>
          </w:p>
        </w:tc>
        <w:tc>
          <w:tcPr>
            <w:tcW w:w="0" w:type="auto"/>
            <w:tcBorders>
              <w:top w:val="nil"/>
              <w:left w:val="nil"/>
              <w:bottom w:val="single" w:sz="8" w:space="0" w:color="auto"/>
              <w:right w:val="single" w:sz="8" w:space="0" w:color="auto"/>
            </w:tcBorders>
            <w:shd w:val="clear" w:color="auto" w:fill="auto"/>
            <w:vAlign w:val="center"/>
          </w:tcPr>
          <w:p w14:paraId="4D1DA18A" w14:textId="400D7D48" w:rsidR="00FE30CA" w:rsidRPr="004B1F0D" w:rsidRDefault="00747CA0" w:rsidP="00FE30CA">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Fonte da Cotação: </w:t>
            </w:r>
            <w:r w:rsidR="00FE30CA" w:rsidRPr="004B1F0D">
              <w:rPr>
                <w:rFonts w:eastAsia="Times New Roman" w:cs="Times New Roman"/>
                <w:color w:val="000000"/>
                <w:szCs w:val="20"/>
                <w:lang w:eastAsia="pt-BR"/>
              </w:rPr>
              <w:t>Identificação da fonte da cotação utilizada para a o cálculo do preço parâmetro informado em X300.VL_PAR (indicação da bolsa de mercadorias e futuros utilizada, dentre as listadas no Anexo II da Instrução Normativa RFB nº 1.312/2012; ou da instituição de pesquisa setorial, dentre as listadas no Anexo III da referida Instrução Normativa; ou da utilização de preços definidos por agências ou órgãos reguladores, conforme art. 36, inciso II da Instrução Normativa RFB nº 1.312/2012).</w:t>
            </w:r>
          </w:p>
          <w:p w14:paraId="5246FD14" w14:textId="77777777" w:rsidR="00FE30CA" w:rsidRPr="004B1F0D" w:rsidRDefault="00FE30CA" w:rsidP="00FE30CA">
            <w:pPr>
              <w:rPr>
                <w:rFonts w:eastAsia="Times New Roman" w:cs="Times New Roman"/>
                <w:color w:val="000000"/>
                <w:szCs w:val="20"/>
                <w:lang w:eastAsia="pt-BR"/>
              </w:rPr>
            </w:pPr>
          </w:p>
          <w:p w14:paraId="34EB3949" w14:textId="77777777" w:rsidR="00FE30CA" w:rsidRPr="004B1F0D" w:rsidRDefault="00FE30CA" w:rsidP="00FE30CA">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242281A5" w14:textId="5603CE32" w:rsidR="00C7317C" w:rsidRPr="004B1F0D" w:rsidRDefault="00C7317C" w:rsidP="00FE30CA">
            <w:pPr>
              <w:rPr>
                <w:rFonts w:eastAsia="Times New Roman" w:cs="Times New Roman"/>
                <w:color w:val="000000"/>
                <w:szCs w:val="20"/>
                <w:lang w:eastAsia="pt-BR"/>
              </w:rPr>
            </w:pPr>
            <w:r w:rsidRPr="004B1F0D">
              <w:rPr>
                <w:rFonts w:eastAsia="Times New Roman" w:cs="Times New Roman"/>
                <w:color w:val="000000"/>
                <w:szCs w:val="20"/>
                <w:lang w:eastAsia="pt-BR"/>
              </w:rPr>
              <w:t>999   Agências ou órgãos reguladores (art. 36, inciso II)</w:t>
            </w:r>
          </w:p>
        </w:tc>
        <w:tc>
          <w:tcPr>
            <w:tcW w:w="0" w:type="auto"/>
            <w:tcBorders>
              <w:top w:val="nil"/>
              <w:left w:val="nil"/>
              <w:bottom w:val="single" w:sz="8" w:space="0" w:color="auto"/>
              <w:right w:val="single" w:sz="8" w:space="0" w:color="auto"/>
            </w:tcBorders>
            <w:shd w:val="clear" w:color="auto" w:fill="auto"/>
            <w:vAlign w:val="center"/>
          </w:tcPr>
          <w:p w14:paraId="5AD44DF0" w14:textId="62D9CE9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1DBED678" w14:textId="58D82E7B"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auto" w:fill="auto"/>
            <w:vAlign w:val="center"/>
          </w:tcPr>
          <w:p w14:paraId="3D366ABF" w14:textId="787C0F8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6BAA0138" w14:textId="238B6FA3"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w:t>
            </w:r>
          </w:p>
        </w:tc>
        <w:tc>
          <w:tcPr>
            <w:tcW w:w="0" w:type="auto"/>
            <w:tcBorders>
              <w:top w:val="nil"/>
              <w:left w:val="nil"/>
              <w:bottom w:val="single" w:sz="8" w:space="0" w:color="auto"/>
              <w:right w:val="single" w:sz="8" w:space="0" w:color="auto"/>
            </w:tcBorders>
            <w:shd w:val="clear" w:color="auto" w:fill="auto"/>
            <w:vAlign w:val="center"/>
          </w:tcPr>
          <w:p w14:paraId="73FDA765" w14:textId="6CA47EE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3E5540B"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2B82B7BD" w14:textId="77777777" w:rsidR="00FE30CA" w:rsidRPr="004B1F0D" w:rsidRDefault="00FE30CA" w:rsidP="00FE30CA">
            <w:pPr>
              <w:jc w:val="center"/>
              <w:rPr>
                <w:rFonts w:eastAsia="Times New Roman"/>
                <w:b/>
                <w:bCs/>
                <w:color w:val="000000"/>
                <w:szCs w:val="20"/>
                <w:lang w:eastAsia="pt-BR"/>
              </w:rPr>
            </w:pPr>
          </w:p>
          <w:p w14:paraId="223FE780" w14:textId="47B03E50" w:rsidR="00FE30CA" w:rsidRPr="004B1F0D" w:rsidRDefault="00FE30CA" w:rsidP="00FE30CA">
            <w:pPr>
              <w:jc w:val="center"/>
              <w:rPr>
                <w:rFonts w:eastAsia="Times New Roman"/>
                <w:b/>
                <w:bCs/>
                <w:szCs w:val="20"/>
                <w:lang w:eastAsia="pt-BR"/>
              </w:rPr>
            </w:pPr>
            <w:r w:rsidRPr="004B1F0D">
              <w:rPr>
                <w:rFonts w:eastAsia="Times New Roman"/>
                <w:b/>
                <w:bCs/>
                <w:szCs w:val="20"/>
                <w:lang w:eastAsia="pt-BR"/>
              </w:rPr>
              <w:t>20</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B3BEEA8" w14:textId="77777777" w:rsidR="00DA3F9C" w:rsidRPr="004B1F0D" w:rsidRDefault="00DA3F9C" w:rsidP="00FE30CA">
            <w:pPr>
              <w:rPr>
                <w:rFonts w:eastAsia="Times New Roman"/>
                <w:color w:val="000000"/>
                <w:szCs w:val="20"/>
                <w:lang w:eastAsia="pt-BR"/>
              </w:rPr>
            </w:pPr>
          </w:p>
          <w:p w14:paraId="08A0EC13" w14:textId="0C49833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AJ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43890A2" w14:textId="6A0D86ED" w:rsidR="00FE30CA" w:rsidRPr="004B1F0D" w:rsidRDefault="00B90494" w:rsidP="00B90494">
            <w:pPr>
              <w:rPr>
                <w:rFonts w:eastAsia="Times New Roman"/>
                <w:color w:val="000000"/>
                <w:szCs w:val="20"/>
                <w:lang w:eastAsia="pt-BR"/>
              </w:rPr>
            </w:pPr>
            <w:r w:rsidRPr="004B1F0D">
              <w:rPr>
                <w:rFonts w:cs="Times New Roman"/>
                <w:szCs w:val="20"/>
              </w:rPr>
              <w:t xml:space="preserve">Ajustes ao Preço Parâmetro: </w:t>
            </w:r>
            <w:r w:rsidR="00FE30CA" w:rsidRPr="004B1F0D">
              <w:rPr>
                <w:rFonts w:cs="Times New Roman"/>
                <w:szCs w:val="20"/>
              </w:rPr>
              <w:t>Informar se foram realizados ajustes ao preço parâmetro, conforme disposto nos arts. 22 a 25 e no art. 34, §§7º e 10 da Instrução Normativa RFB nº 1.312/2012, a depender do método aplicado.</w:t>
            </w:r>
            <w:r w:rsidR="00FE30CA" w:rsidRPr="004B1F0D">
              <w:rPr>
                <w:rFonts w:cs="Times New Roman"/>
                <w:szCs w:val="20"/>
              </w:rPr>
              <w:br/>
              <w:t> </w:t>
            </w:r>
            <w:r w:rsidR="00FE30CA" w:rsidRPr="004B1F0D">
              <w:rPr>
                <w:rFonts w:cs="Times New Roman"/>
                <w:szCs w:val="20"/>
              </w:rPr>
              <w:br/>
              <w:t>S = Sim</w:t>
            </w:r>
            <w:r w:rsidR="00FE30CA" w:rsidRPr="004B1F0D">
              <w:rPr>
                <w:rFonts w:cs="Times New Roman"/>
                <w:szCs w:val="20"/>
              </w:rPr>
              <w:br/>
              <w:t>N = Nã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115EEF" w14:textId="55FDE376"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A73C6A0" w14:textId="080BFC7D"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697ACC2" w14:textId="4EE1F9F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3CB7700" w14:textId="4E4029B0"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FA123C1" w14:textId="1DD87ED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E806399"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BD5468" w14:textId="1AF62E5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tcBorders>
              <w:top w:val="nil"/>
              <w:left w:val="nil"/>
              <w:bottom w:val="single" w:sz="8" w:space="0" w:color="auto"/>
              <w:right w:val="single" w:sz="8" w:space="0" w:color="auto"/>
            </w:tcBorders>
            <w:shd w:val="clear" w:color="000000" w:fill="FFFFFF"/>
            <w:noWrap/>
            <w:vAlign w:val="center"/>
            <w:hideMark/>
          </w:tcPr>
          <w:p w14:paraId="3B5BFB7D"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auto" w:fill="auto"/>
            <w:vAlign w:val="center"/>
            <w:hideMark/>
          </w:tcPr>
          <w:p w14:paraId="52CBBED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6D65A63B"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arâmetro apurado para cada transação realizada.</w:t>
            </w:r>
          </w:p>
          <w:p w14:paraId="6FA71AF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Obrigatório somente quando TIP_EX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78C3825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7F6B945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D261C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A2CC16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204D58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BBA03C6"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2E79D055" w14:textId="7996C771"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noWrap/>
            <w:vAlign w:val="center"/>
            <w:hideMark/>
          </w:tcPr>
          <w:p w14:paraId="123A0800"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000000" w:fill="F2F2F2"/>
            <w:vAlign w:val="center"/>
            <w:hideMark/>
          </w:tcPr>
          <w:p w14:paraId="5751A78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43FB49E"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r w:rsidR="00BA1D83" w:rsidRPr="004B1F0D">
              <w:rPr>
                <w:rFonts w:eastAsia="Times New Roman"/>
                <w:color w:val="000000"/>
                <w:szCs w:val="20"/>
                <w:lang w:eastAsia="pt-BR"/>
              </w:rPr>
              <w:t>.</w:t>
            </w:r>
          </w:p>
          <w:p w14:paraId="7295342B" w14:textId="55B0A1E5" w:rsidR="00BA1D83" w:rsidRPr="004B1F0D" w:rsidRDefault="00BA1D83" w:rsidP="00FE30CA">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60FF4A0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CC905C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06EF857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DDF64A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E25D06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7A436D1" w14:textId="77777777" w:rsidTr="00F93DC3">
        <w:tc>
          <w:tcPr>
            <w:tcW w:w="0" w:type="auto"/>
            <w:tcBorders>
              <w:top w:val="nil"/>
              <w:left w:val="single" w:sz="8" w:space="0" w:color="auto"/>
              <w:bottom w:val="single" w:sz="8" w:space="0" w:color="auto"/>
              <w:right w:val="single" w:sz="8" w:space="0" w:color="auto"/>
            </w:tcBorders>
            <w:shd w:val="clear" w:color="auto" w:fill="auto"/>
            <w:vAlign w:val="center"/>
          </w:tcPr>
          <w:p w14:paraId="7EA439FB" w14:textId="614D6D69"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3</w:t>
            </w:r>
          </w:p>
        </w:tc>
        <w:tc>
          <w:tcPr>
            <w:tcW w:w="0" w:type="auto"/>
            <w:tcBorders>
              <w:top w:val="nil"/>
              <w:left w:val="nil"/>
              <w:bottom w:val="single" w:sz="8" w:space="0" w:color="auto"/>
              <w:right w:val="single" w:sz="8" w:space="0" w:color="auto"/>
            </w:tcBorders>
            <w:shd w:val="clear" w:color="auto" w:fill="auto"/>
            <w:noWrap/>
            <w:vAlign w:val="center"/>
          </w:tcPr>
          <w:p w14:paraId="7D51583A" w14:textId="0E988985"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QTDE_AJ</w:t>
            </w:r>
          </w:p>
        </w:tc>
        <w:tc>
          <w:tcPr>
            <w:tcW w:w="0" w:type="auto"/>
            <w:tcBorders>
              <w:top w:val="nil"/>
              <w:left w:val="nil"/>
              <w:bottom w:val="single" w:sz="8" w:space="0" w:color="auto"/>
              <w:right w:val="single" w:sz="8" w:space="0" w:color="auto"/>
            </w:tcBorders>
            <w:shd w:val="clear" w:color="auto" w:fill="auto"/>
          </w:tcPr>
          <w:p w14:paraId="4C43E91C" w14:textId="25F98FDE" w:rsidR="00FE30CA" w:rsidRPr="004B1F0D" w:rsidRDefault="00FE30CA" w:rsidP="00E05526">
            <w:pPr>
              <w:jc w:val="both"/>
              <w:rPr>
                <w:rFonts w:eastAsia="Times New Roman"/>
                <w:color w:val="000000"/>
                <w:szCs w:val="20"/>
                <w:lang w:eastAsia="pt-BR"/>
              </w:rPr>
            </w:pPr>
            <w:r w:rsidRPr="004B1F0D">
              <w:rPr>
                <w:rFonts w:eastAsia="Times New Roman"/>
                <w:color w:val="000000"/>
                <w:szCs w:val="20"/>
                <w:lang w:eastAsia="pt-BR"/>
              </w:rPr>
              <w:t xml:space="preserve">Quantidade </w:t>
            </w:r>
            <w:r w:rsidR="00B90494" w:rsidRPr="004B1F0D">
              <w:rPr>
                <w:rFonts w:eastAsia="Times New Roman"/>
                <w:color w:val="000000"/>
                <w:szCs w:val="20"/>
                <w:lang w:eastAsia="pt-BR"/>
              </w:rPr>
              <w:t>A</w:t>
            </w:r>
            <w:r w:rsidRPr="004B1F0D">
              <w:rPr>
                <w:rFonts w:eastAsia="Times New Roman"/>
                <w:color w:val="000000"/>
                <w:szCs w:val="20"/>
                <w:lang w:eastAsia="pt-BR"/>
              </w:rPr>
              <w:t>justada</w:t>
            </w:r>
            <w:r w:rsidR="00E05526"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E05526" w:rsidRPr="004B1F0D">
              <w:rPr>
                <w:rFonts w:eastAsia="Times New Roman"/>
                <w:color w:val="222222"/>
                <w:lang w:eastAsia="pt-BR"/>
              </w:rPr>
              <w:t xml:space="preserve">Informar neste campo a quantidade de itens da mesma natureza exportados para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r w:rsidRPr="004B1F0D">
              <w:rPr>
                <w:rFonts w:eastAsia="Times New Roman"/>
                <w:color w:val="000000"/>
                <w:szCs w:val="20"/>
                <w:lang w:eastAsia="pt-BR"/>
              </w:rPr>
              <w:br/>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tcPr>
          <w:p w14:paraId="6452BF65" w14:textId="35E2229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558578EE" w14:textId="604E02F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tcPr>
          <w:p w14:paraId="7C7D2A3C" w14:textId="2BD4A50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tcPr>
          <w:p w14:paraId="68CA2F96" w14:textId="17CCF66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F908DFF" w14:textId="063739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6FDB8C4" w14:textId="77777777" w:rsidTr="00F93DC3">
        <w:trPr>
          <w:trHeight w:val="4912"/>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A2F877D" w14:textId="5FB4DADA"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3C6DA7F8"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5D19B9A" w14:textId="657E88CF"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alor do Ajuste</w:t>
            </w:r>
            <w:r w:rsidR="00D12501" w:rsidRPr="004B1F0D">
              <w:rPr>
                <w:rFonts w:eastAsia="Times New Roman"/>
                <w:color w:val="000000"/>
                <w:szCs w:val="20"/>
                <w:lang w:eastAsia="pt-BR"/>
              </w:rPr>
              <w:t xml:space="preserve"> a Ser Adicionado</w:t>
            </w:r>
            <w:r w:rsidRPr="004B1F0D">
              <w:rPr>
                <w:rFonts w:eastAsia="Times New Roman"/>
                <w:color w:val="000000"/>
                <w:szCs w:val="20"/>
                <w:lang w:eastAsia="pt-BR"/>
              </w:rPr>
              <w:t>:</w:t>
            </w:r>
            <w:r w:rsidR="00FA540F" w:rsidRPr="004B1F0D">
              <w:rPr>
                <w:rFonts w:eastAsia="Times New Roman"/>
                <w:color w:val="000000"/>
                <w:szCs w:val="20"/>
                <w:lang w:eastAsia="pt-BR"/>
              </w:rPr>
              <w:t xml:space="preserve"> </w:t>
            </w:r>
            <w:r w:rsidR="00FA540F" w:rsidRPr="004B1F0D">
              <w:rPr>
                <w:rFonts w:eastAsia="Times New Roman"/>
                <w:color w:val="222222"/>
                <w:lang w:eastAsia="pt-BR"/>
              </w:rPr>
              <w:t>Valor do ajuste, determinado conforme os métodos da IN RFB nº 1.312/2012, a ser adicionado à base de cálculo do IRPJ e da CSLL.</w:t>
            </w:r>
            <w:r w:rsidR="00FA540F" w:rsidRPr="004B1F0D">
              <w:rPr>
                <w:rFonts w:eastAsia="Times New Roman"/>
                <w:color w:val="222222"/>
                <w:lang w:eastAsia="pt-BR"/>
              </w:rPr>
              <w:br/>
            </w:r>
            <w:r w:rsidRPr="004B1F0D">
              <w:rPr>
                <w:rFonts w:eastAsia="Times New Roman"/>
                <w:color w:val="000000"/>
                <w:szCs w:val="20"/>
                <w:lang w:eastAsia="pt-BR"/>
              </w:rPr>
              <w:br/>
              <w:t>EXPORTAÇÕES – Bens, Serviços ou Direitos</w:t>
            </w:r>
            <w:r w:rsidRPr="004B1F0D">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4B1F0D">
              <w:rPr>
                <w:rFonts w:eastAsia="Times New Roman"/>
                <w:color w:val="000000"/>
                <w:szCs w:val="20"/>
                <w:lang w:eastAsia="pt-BR"/>
              </w:rPr>
              <w:br/>
              <w:t>A parcela das receitas de exportações provenientes de pessoas vinculadas, calculada com base nos métodos dispostos da IN 1.312/12, que exceder os valores já apropriados na escrituração da empresa deve ser adicionada ao lucro líquido, para determinação do lucro real e da base de cálculo da contribuição social sobre o lucro líquido, bem como ser computada na determinação do lucro presumido ou arbitrado.</w:t>
            </w:r>
            <w:r w:rsidRPr="004B1F0D">
              <w:rPr>
                <w:rFonts w:eastAsia="Times New Roman"/>
                <w:color w:val="000000"/>
                <w:szCs w:val="20"/>
                <w:lang w:eastAsia="pt-BR"/>
              </w:rPr>
              <w:br/>
            </w:r>
            <w:r w:rsidRPr="004B1F0D">
              <w:rPr>
                <w:rFonts w:eastAsia="Times New Roman"/>
                <w:color w:val="000000"/>
                <w:szCs w:val="20"/>
                <w:lang w:eastAsia="pt-BR"/>
              </w:rPr>
              <w:br/>
              <w:t>EXPORTAÇÕES – Financeiras</w:t>
            </w:r>
            <w:r w:rsidRPr="004B1F0D">
              <w:rPr>
                <w:rFonts w:eastAsia="Times New Roman"/>
                <w:color w:val="000000"/>
                <w:szCs w:val="20"/>
                <w:lang w:eastAsia="pt-BR"/>
              </w:rPr>
              <w:br/>
              <w:t>A pessoa jurídica deve indicar o valor do ajuste, determinado em conformidade com o art. 38-A da Instrução Normativa RFB nº 1.312, de 28 de dezembro de 2012.</w:t>
            </w:r>
            <w:r w:rsidRPr="004B1F0D">
              <w:rPr>
                <w:rFonts w:eastAsia="Times New Roman"/>
                <w:color w:val="000000"/>
                <w:szCs w:val="20"/>
                <w:lang w:eastAsia="pt-BR"/>
              </w:rPr>
              <w:br/>
            </w:r>
            <w:r w:rsidRPr="004B1F0D">
              <w:rPr>
                <w:rFonts w:eastAsia="Times New Roman"/>
                <w:color w:val="000000"/>
                <w:szCs w:val="20"/>
                <w:lang w:eastAsia="pt-BR"/>
              </w:rPr>
              <w:br/>
              <w:t>Os ajustes devem ser oferecidos à tributação de acordo com o regime fiscal a que se submete cada pessoa jurídica.</w:t>
            </w:r>
            <w:r w:rsidRPr="004B1F0D">
              <w:rPr>
                <w:rFonts w:eastAsia="Times New Roman"/>
                <w:color w:val="000000"/>
                <w:szCs w:val="20"/>
                <w:lang w:eastAsia="pt-BR"/>
              </w:rPr>
              <w:br/>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Exportações" .</w:t>
            </w:r>
          </w:p>
          <w:p w14:paraId="654B39DC" w14:textId="77777777" w:rsidR="00FE30CA" w:rsidRPr="004B1F0D" w:rsidRDefault="00FE30CA" w:rsidP="00FE30CA">
            <w:pPr>
              <w:rPr>
                <w:rFonts w:eastAsia="Times New Roman"/>
                <w:color w:val="000000"/>
                <w:szCs w:val="20"/>
                <w:lang w:eastAsia="pt-BR"/>
              </w:rPr>
            </w:pPr>
          </w:p>
          <w:p w14:paraId="11F7A1BD" w14:textId="77777777" w:rsidR="00FE30CA" w:rsidRPr="004B1F0D" w:rsidRDefault="00FE30CA" w:rsidP="00FE30CA">
            <w:pP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0489F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D2D3B9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B54FE6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6B0A5B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1D301ED" w14:textId="517FB2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3C62002" w14:textId="77777777" w:rsidTr="00BA1D83">
        <w:trPr>
          <w:trHeight w:val="136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46D6B54"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64BB360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VALOR_COT</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56CA6831" w14:textId="77777777" w:rsidR="00BA1D83" w:rsidRPr="004B1F0D" w:rsidRDefault="00BA1D83" w:rsidP="005B5521">
            <w:pPr>
              <w:jc w:val="both"/>
              <w:rPr>
                <w:rFonts w:eastAsia="Times New Roman"/>
                <w:color w:val="000000"/>
                <w:szCs w:val="20"/>
                <w:lang w:eastAsia="pt-BR"/>
              </w:rPr>
            </w:pPr>
          </w:p>
          <w:p w14:paraId="7D149370" w14:textId="24199685" w:rsidR="00FE30CA" w:rsidRPr="004B1F0D" w:rsidRDefault="00B90494" w:rsidP="005B5521">
            <w:pPr>
              <w:jc w:val="both"/>
              <w:rPr>
                <w:rFonts w:eastAsia="Times New Roman"/>
                <w:color w:val="000000"/>
                <w:szCs w:val="20"/>
                <w:lang w:eastAsia="pt-BR"/>
              </w:rPr>
            </w:pPr>
            <w:r w:rsidRPr="004B1F0D">
              <w:rPr>
                <w:rFonts w:eastAsia="Times New Roman"/>
                <w:color w:val="000000"/>
                <w:szCs w:val="20"/>
                <w:lang w:eastAsia="pt-BR"/>
              </w:rPr>
              <w:t xml:space="preserve">Valor da Cotação: </w:t>
            </w:r>
            <w:r w:rsidR="00FE30CA" w:rsidRPr="004B1F0D">
              <w:rPr>
                <w:rFonts w:eastAsia="Times New Roman"/>
                <w:color w:val="000000"/>
                <w:szCs w:val="20"/>
                <w:lang w:eastAsia="pt-BR"/>
              </w:rPr>
              <w:t>Valor médio diário da cotação do bem ou direito exportado (art. 34 da Instrução Normativa RFB nº 1.312/2012) utilizada no cálculo do preço parâmetro, sem a inclusão de eventuais ajustes efetuados, em reais, e na mesma unidade de medida</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utilizada n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eç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atic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9693B48"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513FBEA"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AB43A25"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F2753E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2CB13D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493F843A"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2F2F2" w:themeFill="background1" w:themeFillShade="F2"/>
            <w:vAlign w:val="center"/>
            <w:hideMark/>
          </w:tcPr>
          <w:p w14:paraId="47798769"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t>26</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noWrap/>
            <w:vAlign w:val="center"/>
          </w:tcPr>
          <w:p w14:paraId="1C4C904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NUM_DEC_EXP</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tcPr>
          <w:p w14:paraId="4047B20F" w14:textId="2C92BBC3" w:rsidR="00FE30CA" w:rsidRPr="004B1F0D" w:rsidRDefault="00FE30CA" w:rsidP="005B5521">
            <w:pPr>
              <w:jc w:val="both"/>
              <w:rPr>
                <w:rFonts w:eastAsia="Times New Roman"/>
                <w:color w:val="000000"/>
                <w:szCs w:val="20"/>
                <w:lang w:eastAsia="pt-BR"/>
              </w:rPr>
            </w:pPr>
            <w:r w:rsidRPr="004B1F0D">
              <w:rPr>
                <w:rFonts w:eastAsia="Times New Roman"/>
                <w:color w:val="000000"/>
                <w:szCs w:val="20"/>
                <w:lang w:eastAsia="pt-BR"/>
              </w:rPr>
              <w:t>Número da Declaração Única de Exportação (DUE).</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1986C11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1AB634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070D8526"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2CB9C62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DF41E69"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019E078C"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CDA14FD" w14:textId="067E519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45640A4C" w14:textId="6E55422F" w:rsidR="00FE30CA" w:rsidRPr="004B1F0D" w:rsidRDefault="0025220B" w:rsidP="00FE30CA">
            <w:pPr>
              <w:rPr>
                <w:rFonts w:eastAsia="Times New Roman"/>
                <w:color w:val="000000"/>
                <w:szCs w:val="20"/>
                <w:lang w:eastAsia="pt-BR"/>
              </w:rPr>
            </w:pPr>
            <w:r w:rsidRPr="004B1F0D">
              <w:rPr>
                <w:rFonts w:eastAsia="Times New Roman"/>
                <w:color w:val="000000"/>
                <w:szCs w:val="20"/>
                <w:lang w:eastAsia="pt-BR"/>
              </w:rPr>
              <w:t>DAT_ENT_PREV</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29EBDE07" w14:textId="1B897E8A" w:rsidR="00FE30CA" w:rsidRPr="004B1F0D" w:rsidRDefault="0025220B" w:rsidP="00FE30CA">
            <w:pPr>
              <w:jc w:val="both"/>
              <w:rPr>
                <w:rFonts w:eastAsia="Times New Roman"/>
                <w:color w:val="000000"/>
                <w:szCs w:val="20"/>
                <w:lang w:eastAsia="pt-BR"/>
              </w:rPr>
            </w:pPr>
            <w:r w:rsidRPr="004B1F0D">
              <w:rPr>
                <w:rFonts w:eastAsia="Times New Roman"/>
                <w:color w:val="000000"/>
                <w:szCs w:val="20"/>
                <w:lang w:eastAsia="pt-BR"/>
              </w:rPr>
              <w:t xml:space="preserve">Data da </w:t>
            </w:r>
            <w:r w:rsidR="00B90494" w:rsidRPr="004B1F0D">
              <w:rPr>
                <w:rFonts w:eastAsia="Times New Roman"/>
                <w:color w:val="000000"/>
                <w:szCs w:val="20"/>
                <w:lang w:eastAsia="pt-BR"/>
              </w:rPr>
              <w:t>E</w:t>
            </w:r>
            <w:r w:rsidRPr="004B1F0D">
              <w:rPr>
                <w:rFonts w:eastAsia="Times New Roman"/>
                <w:color w:val="000000"/>
                <w:szCs w:val="20"/>
                <w:lang w:eastAsia="pt-BR"/>
              </w:rPr>
              <w:t xml:space="preserve">ntrega </w:t>
            </w:r>
            <w:r w:rsidR="00B90494" w:rsidRPr="004B1F0D">
              <w:rPr>
                <w:rFonts w:eastAsia="Times New Roman"/>
                <w:color w:val="000000"/>
                <w:szCs w:val="20"/>
                <w:lang w:eastAsia="pt-BR"/>
              </w:rPr>
              <w:t>P</w:t>
            </w:r>
            <w:r w:rsidRPr="004B1F0D">
              <w:rPr>
                <w:rFonts w:eastAsia="Times New Roman"/>
                <w:color w:val="000000"/>
                <w:szCs w:val="20"/>
                <w:lang w:eastAsia="pt-BR"/>
              </w:rPr>
              <w:t>revist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8B172E8" w14:textId="3D3E81C0"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A92093F" w14:textId="7663D5CD"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797CFE" w14:textId="59FB57B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2BD0493" w14:textId="0C1BD72A"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654F40" w14:textId="231A15D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31C9851C" w14:textId="77777777" w:rsidTr="00BA1D83">
        <w:trPr>
          <w:trHeight w:val="2822"/>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A5FE9C" w14:textId="3185B2CD"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8</w:t>
            </w:r>
          </w:p>
        </w:tc>
        <w:tc>
          <w:tcPr>
            <w:tcW w:w="0" w:type="auto"/>
            <w:tcBorders>
              <w:top w:val="nil"/>
              <w:left w:val="nil"/>
              <w:bottom w:val="single" w:sz="8" w:space="0" w:color="auto"/>
              <w:right w:val="single" w:sz="8" w:space="0" w:color="auto"/>
            </w:tcBorders>
            <w:shd w:val="clear" w:color="000000" w:fill="F2F2F2"/>
            <w:noWrap/>
            <w:vAlign w:val="center"/>
            <w:hideMark/>
          </w:tcPr>
          <w:p w14:paraId="5125847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000000" w:fill="F2F2F2"/>
            <w:vAlign w:val="center"/>
            <w:hideMark/>
          </w:tcPr>
          <w:p w14:paraId="27584C69" w14:textId="6855C646"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Juros:</w:t>
            </w:r>
            <w:r w:rsidRPr="004B1F0D">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4B1F0D">
              <w:rPr>
                <w:rFonts w:eastAsia="Times New Roman"/>
                <w:color w:val="000000"/>
                <w:szCs w:val="20"/>
                <w:lang w:eastAsia="pt-BR"/>
              </w:rPr>
              <w:br/>
              <w:t>Atenção: A pessoa jurídica financeira e seguradora deve informar neste campo o montante total dos juros auferidos em operações financeiras com 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4B1F0D">
              <w:rPr>
                <w:rFonts w:eastAsia="Times New Roman"/>
                <w:color w:val="000000"/>
                <w:szCs w:val="20"/>
                <w:lang w:eastAsia="pt-BR"/>
              </w:rPr>
              <w:br/>
              <w:t>Obrigatório apenas para TIP_EXP=Operações Financeiras</w:t>
            </w:r>
            <w:r w:rsidR="00BA1D83"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7816F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714B0E7" w14:textId="45F3A22C"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6FD38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0AA07D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5FC79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499402B"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B045B37" w14:textId="58EFD409"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112C10D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auto" w:fill="auto"/>
            <w:vAlign w:val="center"/>
            <w:hideMark/>
          </w:tcPr>
          <w:p w14:paraId="628FDDD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43EDFC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B1C424B" w14:textId="778D1EFA"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4627FF0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076F89D6"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D07857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208B3C6C"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63F5BBC" w14:textId="01E3D61F"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noWrap/>
            <w:vAlign w:val="center"/>
            <w:hideMark/>
          </w:tcPr>
          <w:p w14:paraId="47AEF1E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000000" w:fill="F2F2F2"/>
            <w:vAlign w:val="center"/>
            <w:hideMark/>
          </w:tcPr>
          <w:p w14:paraId="1D83AE2C"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5FBD93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6D9BDF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A5A3DD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230364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2EC01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1B8616C7" w14:textId="77777777" w:rsidTr="00F93DC3">
        <w:trPr>
          <w:trHeight w:val="282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9B276" w14:textId="1E753A17"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5B600752"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auto" w:fill="auto"/>
            <w:vAlign w:val="center"/>
            <w:hideMark/>
          </w:tcPr>
          <w:p w14:paraId="0E05C64F"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t xml:space="preserve">A pessoa jurídica deve informar,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4B1F0D">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0" w:type="auto"/>
            <w:tcBorders>
              <w:top w:val="nil"/>
              <w:left w:val="nil"/>
              <w:bottom w:val="single" w:sz="8" w:space="0" w:color="auto"/>
              <w:right w:val="single" w:sz="8" w:space="0" w:color="auto"/>
            </w:tcBorders>
            <w:shd w:val="clear" w:color="auto" w:fill="auto"/>
            <w:vAlign w:val="center"/>
            <w:hideMark/>
          </w:tcPr>
          <w:p w14:paraId="0E957F4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18413BB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199D6CD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7647F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585727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312BDA6" w14:textId="77777777" w:rsidTr="00F93DC3">
        <w:trPr>
          <w:trHeight w:val="52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224A364" w14:textId="3C2D07B8"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2</w:t>
            </w:r>
          </w:p>
        </w:tc>
        <w:tc>
          <w:tcPr>
            <w:tcW w:w="0" w:type="auto"/>
            <w:tcBorders>
              <w:top w:val="nil"/>
              <w:left w:val="nil"/>
              <w:bottom w:val="single" w:sz="8" w:space="0" w:color="auto"/>
              <w:right w:val="single" w:sz="8" w:space="0" w:color="auto"/>
            </w:tcBorders>
            <w:shd w:val="clear" w:color="000000" w:fill="F2F2F2"/>
            <w:noWrap/>
            <w:vAlign w:val="center"/>
            <w:hideMark/>
          </w:tcPr>
          <w:p w14:paraId="529CF7A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IP_MOEDA</w:t>
            </w:r>
          </w:p>
        </w:tc>
        <w:tc>
          <w:tcPr>
            <w:tcW w:w="0" w:type="auto"/>
            <w:tcBorders>
              <w:top w:val="nil"/>
              <w:left w:val="nil"/>
              <w:bottom w:val="single" w:sz="8" w:space="0" w:color="auto"/>
              <w:right w:val="single" w:sz="8" w:space="0" w:color="auto"/>
            </w:tcBorders>
            <w:shd w:val="clear" w:color="000000" w:fill="F2F2F2"/>
            <w:vAlign w:val="center"/>
            <w:hideMark/>
          </w:tcPr>
          <w:p w14:paraId="6AD6016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Moeda , conforme tabela do Sped (Disponibilizada no programa da ECF no diretório Arquivos de Programas/Programas Sped/ECf/SpedEcf/Recursos/Tabelas).</w:t>
            </w:r>
          </w:p>
        </w:tc>
        <w:tc>
          <w:tcPr>
            <w:tcW w:w="0" w:type="auto"/>
            <w:tcBorders>
              <w:top w:val="nil"/>
              <w:left w:val="nil"/>
              <w:bottom w:val="single" w:sz="8" w:space="0" w:color="auto"/>
              <w:right w:val="single" w:sz="8" w:space="0" w:color="auto"/>
            </w:tcBorders>
            <w:shd w:val="clear" w:color="000000" w:fill="F2F2F2"/>
            <w:vAlign w:val="center"/>
            <w:hideMark/>
          </w:tcPr>
          <w:p w14:paraId="2F010305"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4DDA39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55DAC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4CC4FC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D1E6B99"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bl>
    <w:p w14:paraId="410266E4" w14:textId="77777777" w:rsidR="00E36CD6" w:rsidRPr="004B1F0D" w:rsidRDefault="00E36CD6" w:rsidP="00E36CD6">
      <w:pPr>
        <w:spacing w:after="200" w:line="276" w:lineRule="auto"/>
        <w:rPr>
          <w:b/>
          <w:szCs w:val="20"/>
        </w:rPr>
      </w:pPr>
      <w:r w:rsidRPr="004B1F0D">
        <w:rPr>
          <w:b/>
          <w:szCs w:val="20"/>
        </w:rPr>
        <w:br w:type="page"/>
      </w:r>
    </w:p>
    <w:p w14:paraId="14320DA6" w14:textId="77777777" w:rsidR="00E36CD6" w:rsidRPr="004B1F0D" w:rsidRDefault="00E36CD6" w:rsidP="00E36CD6">
      <w:pPr>
        <w:spacing w:after="200" w:line="276" w:lineRule="auto"/>
        <w:rPr>
          <w:b/>
          <w:szCs w:val="20"/>
        </w:rPr>
      </w:pPr>
      <w:r w:rsidRPr="004B1F0D">
        <w:rPr>
          <w:b/>
          <w:szCs w:val="20"/>
        </w:rPr>
        <w:t>Tabela de Unidades de Medida (X300.UNI_MED):</w:t>
      </w:r>
    </w:p>
    <w:p w14:paraId="5F426475" w14:textId="77777777" w:rsidR="00E36CD6" w:rsidRPr="004B1F0D" w:rsidRDefault="00E36CD6" w:rsidP="00E36CD6">
      <w:pPr>
        <w:rPr>
          <w:szCs w:val="20"/>
        </w:rPr>
      </w:pPr>
      <w:r w:rsidRPr="004B1F0D">
        <w:rPr>
          <w:szCs w:val="20"/>
        </w:rPr>
        <w:t>Código|Descrição|Data Início|Data Fim</w:t>
      </w:r>
    </w:p>
    <w:p w14:paraId="1114BD77" w14:textId="77777777" w:rsidR="00E36CD6" w:rsidRPr="004B1F0D" w:rsidRDefault="00E36CD6" w:rsidP="00E36CD6">
      <w:pPr>
        <w:rPr>
          <w:szCs w:val="20"/>
        </w:rPr>
      </w:pPr>
      <w:r w:rsidRPr="004B1F0D">
        <w:rPr>
          <w:szCs w:val="20"/>
        </w:rPr>
        <w:t>01|Bilhão de Unidade Internacional|01012013|</w:t>
      </w:r>
    </w:p>
    <w:p w14:paraId="63B5335A" w14:textId="77777777" w:rsidR="00E36CD6" w:rsidRPr="004B1F0D" w:rsidRDefault="00E36CD6" w:rsidP="00E36CD6">
      <w:pPr>
        <w:rPr>
          <w:szCs w:val="20"/>
        </w:rPr>
      </w:pPr>
      <w:r w:rsidRPr="004B1F0D">
        <w:rPr>
          <w:szCs w:val="20"/>
        </w:rPr>
        <w:t>02|Dúzia|01012013|</w:t>
      </w:r>
    </w:p>
    <w:p w14:paraId="397FFB95" w14:textId="77777777" w:rsidR="00E36CD6" w:rsidRPr="004B1F0D" w:rsidRDefault="00E36CD6" w:rsidP="00E36CD6">
      <w:pPr>
        <w:rPr>
          <w:szCs w:val="20"/>
        </w:rPr>
      </w:pPr>
      <w:r w:rsidRPr="004B1F0D">
        <w:rPr>
          <w:szCs w:val="20"/>
        </w:rPr>
        <w:t>03|Grama|01012013|</w:t>
      </w:r>
    </w:p>
    <w:p w14:paraId="7DE34E94" w14:textId="77777777" w:rsidR="00E36CD6" w:rsidRPr="004B1F0D" w:rsidRDefault="00E36CD6" w:rsidP="00E36CD6">
      <w:pPr>
        <w:rPr>
          <w:szCs w:val="20"/>
        </w:rPr>
      </w:pPr>
      <w:r w:rsidRPr="004B1F0D">
        <w:rPr>
          <w:szCs w:val="20"/>
        </w:rPr>
        <w:t>04|Litro|01012013|</w:t>
      </w:r>
    </w:p>
    <w:p w14:paraId="144A8099" w14:textId="77777777" w:rsidR="00E36CD6" w:rsidRPr="004B1F0D" w:rsidRDefault="00E36CD6" w:rsidP="00E36CD6">
      <w:pPr>
        <w:rPr>
          <w:szCs w:val="20"/>
        </w:rPr>
      </w:pPr>
      <w:r w:rsidRPr="004B1F0D">
        <w:rPr>
          <w:szCs w:val="20"/>
        </w:rPr>
        <w:t>05|Megawatt Hora|01012013|</w:t>
      </w:r>
    </w:p>
    <w:p w14:paraId="093438BD" w14:textId="77777777" w:rsidR="00E36CD6" w:rsidRPr="004B1F0D" w:rsidRDefault="00E36CD6" w:rsidP="00E36CD6">
      <w:pPr>
        <w:rPr>
          <w:szCs w:val="20"/>
        </w:rPr>
      </w:pPr>
      <w:r w:rsidRPr="004B1F0D">
        <w:rPr>
          <w:szCs w:val="20"/>
        </w:rPr>
        <w:t>06|Metro|01012013|</w:t>
      </w:r>
    </w:p>
    <w:p w14:paraId="33716541" w14:textId="77777777" w:rsidR="00E36CD6" w:rsidRPr="004B1F0D" w:rsidRDefault="00E36CD6" w:rsidP="00E36CD6">
      <w:pPr>
        <w:rPr>
          <w:szCs w:val="20"/>
        </w:rPr>
      </w:pPr>
      <w:r w:rsidRPr="004B1F0D">
        <w:rPr>
          <w:szCs w:val="20"/>
        </w:rPr>
        <w:t>07|Metro Cúbico|01012013|</w:t>
      </w:r>
    </w:p>
    <w:p w14:paraId="20464A1A" w14:textId="77777777" w:rsidR="00E36CD6" w:rsidRPr="004B1F0D" w:rsidRDefault="00E36CD6" w:rsidP="00E36CD6">
      <w:pPr>
        <w:rPr>
          <w:szCs w:val="20"/>
        </w:rPr>
      </w:pPr>
      <w:r w:rsidRPr="004B1F0D">
        <w:rPr>
          <w:szCs w:val="20"/>
        </w:rPr>
        <w:t>08|Metro Quadrado|01012013|</w:t>
      </w:r>
    </w:p>
    <w:p w14:paraId="439598F8" w14:textId="77777777" w:rsidR="00E36CD6" w:rsidRPr="004B1F0D" w:rsidRDefault="00E36CD6" w:rsidP="00E36CD6">
      <w:pPr>
        <w:rPr>
          <w:szCs w:val="20"/>
        </w:rPr>
      </w:pPr>
      <w:r w:rsidRPr="004B1F0D">
        <w:rPr>
          <w:szCs w:val="20"/>
        </w:rPr>
        <w:t>09|Mil Unidades|01012013|</w:t>
      </w:r>
    </w:p>
    <w:p w14:paraId="5D1A2D8C" w14:textId="77777777" w:rsidR="00E36CD6" w:rsidRPr="004B1F0D" w:rsidRDefault="00E36CD6" w:rsidP="00E36CD6">
      <w:pPr>
        <w:rPr>
          <w:szCs w:val="20"/>
        </w:rPr>
      </w:pPr>
      <w:r w:rsidRPr="004B1F0D">
        <w:rPr>
          <w:szCs w:val="20"/>
        </w:rPr>
        <w:t>10|Pares|01012013|</w:t>
      </w:r>
    </w:p>
    <w:p w14:paraId="50522A53" w14:textId="77777777" w:rsidR="00E36CD6" w:rsidRPr="004B1F0D" w:rsidRDefault="00E36CD6" w:rsidP="00E36CD6">
      <w:pPr>
        <w:rPr>
          <w:szCs w:val="20"/>
        </w:rPr>
      </w:pPr>
      <w:r w:rsidRPr="004B1F0D">
        <w:rPr>
          <w:szCs w:val="20"/>
        </w:rPr>
        <w:t>11|Quilates|01012013|</w:t>
      </w:r>
    </w:p>
    <w:p w14:paraId="7B2EA384" w14:textId="77777777" w:rsidR="00E36CD6" w:rsidRPr="004B1F0D" w:rsidRDefault="00E36CD6" w:rsidP="00E36CD6">
      <w:pPr>
        <w:rPr>
          <w:szCs w:val="20"/>
        </w:rPr>
      </w:pPr>
      <w:r w:rsidRPr="004B1F0D">
        <w:rPr>
          <w:szCs w:val="20"/>
        </w:rPr>
        <w:t>12|Quilograma Bruto|01012013|</w:t>
      </w:r>
    </w:p>
    <w:p w14:paraId="4743F856" w14:textId="77777777" w:rsidR="00E36CD6" w:rsidRPr="004B1F0D" w:rsidRDefault="00E36CD6" w:rsidP="00E36CD6">
      <w:pPr>
        <w:rPr>
          <w:szCs w:val="20"/>
        </w:rPr>
      </w:pPr>
      <w:r w:rsidRPr="004B1F0D">
        <w:rPr>
          <w:szCs w:val="20"/>
        </w:rPr>
        <w:t>13|Quilograma Líquido|01012013|</w:t>
      </w:r>
    </w:p>
    <w:p w14:paraId="159ADEFA" w14:textId="77777777" w:rsidR="00E36CD6" w:rsidRPr="004B1F0D" w:rsidRDefault="00E36CD6" w:rsidP="00E36CD6">
      <w:pPr>
        <w:rPr>
          <w:szCs w:val="20"/>
        </w:rPr>
      </w:pPr>
      <w:r w:rsidRPr="004B1F0D">
        <w:rPr>
          <w:szCs w:val="20"/>
        </w:rPr>
        <w:t>14|Tonelada Métrica Líquida|01012013|</w:t>
      </w:r>
    </w:p>
    <w:p w14:paraId="7168C73A" w14:textId="77777777" w:rsidR="00E36CD6" w:rsidRPr="004B1F0D" w:rsidRDefault="00E36CD6" w:rsidP="00E36CD6">
      <w:pPr>
        <w:rPr>
          <w:szCs w:val="20"/>
        </w:rPr>
      </w:pPr>
      <w:r w:rsidRPr="004B1F0D">
        <w:rPr>
          <w:szCs w:val="20"/>
        </w:rPr>
        <w:t>15|Unidade|01012013|</w:t>
      </w:r>
    </w:p>
    <w:p w14:paraId="5BAFF4EE" w14:textId="77777777" w:rsidR="00E36CD6" w:rsidRPr="004B1F0D" w:rsidRDefault="00E36CD6" w:rsidP="00E36CD6">
      <w:pPr>
        <w:rPr>
          <w:szCs w:val="20"/>
        </w:rPr>
      </w:pPr>
      <w:r w:rsidRPr="004B1F0D">
        <w:rPr>
          <w:szCs w:val="20"/>
        </w:rPr>
        <w:t>16|Tambor|01012015|</w:t>
      </w:r>
    </w:p>
    <w:p w14:paraId="085427DB" w14:textId="77777777" w:rsidR="00E36CD6" w:rsidRPr="004B1F0D" w:rsidRDefault="00E36CD6" w:rsidP="00E36CD6">
      <w:pPr>
        <w:rPr>
          <w:szCs w:val="20"/>
        </w:rPr>
      </w:pPr>
      <w:r w:rsidRPr="004B1F0D">
        <w:rPr>
          <w:szCs w:val="20"/>
        </w:rPr>
        <w:t>17|Caixa|01012015|</w:t>
      </w:r>
    </w:p>
    <w:p w14:paraId="1F89A46C" w14:textId="77777777" w:rsidR="00E36CD6" w:rsidRPr="004B1F0D" w:rsidRDefault="00E36CD6" w:rsidP="00E36CD6">
      <w:pPr>
        <w:rPr>
          <w:szCs w:val="20"/>
        </w:rPr>
      </w:pPr>
      <w:r w:rsidRPr="004B1F0D">
        <w:rPr>
          <w:szCs w:val="20"/>
        </w:rPr>
        <w:t>18|Milímetro|01012015|</w:t>
      </w:r>
    </w:p>
    <w:p w14:paraId="7E758EFC" w14:textId="77777777" w:rsidR="00E36CD6" w:rsidRPr="004B1F0D" w:rsidRDefault="00E36CD6" w:rsidP="00E36CD6">
      <w:pPr>
        <w:rPr>
          <w:szCs w:val="20"/>
        </w:rPr>
      </w:pPr>
      <w:r w:rsidRPr="004B1F0D">
        <w:rPr>
          <w:szCs w:val="20"/>
        </w:rPr>
        <w:t>19|Mililitro|01012015|</w:t>
      </w:r>
    </w:p>
    <w:p w14:paraId="7EFB4BE2" w14:textId="77777777" w:rsidR="00E36CD6" w:rsidRPr="004B1F0D" w:rsidRDefault="00E36CD6" w:rsidP="00E36CD6">
      <w:pPr>
        <w:rPr>
          <w:szCs w:val="20"/>
        </w:rPr>
      </w:pPr>
      <w:r w:rsidRPr="004B1F0D">
        <w:rPr>
          <w:szCs w:val="20"/>
        </w:rPr>
        <w:t>20|Galão|01012015|</w:t>
      </w:r>
    </w:p>
    <w:p w14:paraId="099B2480" w14:textId="77777777" w:rsidR="00E36CD6" w:rsidRPr="004B1F0D" w:rsidRDefault="00E36CD6" w:rsidP="00E36CD6">
      <w:pPr>
        <w:rPr>
          <w:szCs w:val="20"/>
        </w:rPr>
      </w:pPr>
      <w:r w:rsidRPr="004B1F0D">
        <w:rPr>
          <w:szCs w:val="20"/>
        </w:rPr>
        <w:t>21|Bobina|01012015|</w:t>
      </w:r>
    </w:p>
    <w:p w14:paraId="1FD3FEAB" w14:textId="77777777" w:rsidR="00E36CD6" w:rsidRPr="004B1F0D" w:rsidRDefault="00E36CD6" w:rsidP="00E36CD6">
      <w:pPr>
        <w:rPr>
          <w:szCs w:val="20"/>
        </w:rPr>
      </w:pPr>
      <w:r w:rsidRPr="004B1F0D">
        <w:rPr>
          <w:szCs w:val="20"/>
        </w:rPr>
        <w:t>22|Balde|01012015|</w:t>
      </w:r>
    </w:p>
    <w:p w14:paraId="22DDBA7E" w14:textId="77777777" w:rsidR="00E36CD6" w:rsidRPr="004B1F0D" w:rsidRDefault="00E36CD6" w:rsidP="00E36CD6">
      <w:pPr>
        <w:rPr>
          <w:szCs w:val="20"/>
        </w:rPr>
      </w:pPr>
      <w:r w:rsidRPr="004B1F0D">
        <w:rPr>
          <w:szCs w:val="20"/>
        </w:rPr>
        <w:t>23|Dezena|01012015|</w:t>
      </w:r>
    </w:p>
    <w:p w14:paraId="2F483B7B" w14:textId="77777777" w:rsidR="00E36CD6" w:rsidRPr="004B1F0D" w:rsidRDefault="00E36CD6" w:rsidP="00E36CD6">
      <w:pPr>
        <w:rPr>
          <w:szCs w:val="20"/>
        </w:rPr>
      </w:pPr>
      <w:r w:rsidRPr="004B1F0D">
        <w:rPr>
          <w:szCs w:val="20"/>
        </w:rPr>
        <w:t>24|Saco|01012015|</w:t>
      </w:r>
    </w:p>
    <w:p w14:paraId="011EB102" w14:textId="77777777" w:rsidR="00E36CD6" w:rsidRPr="004B1F0D" w:rsidRDefault="00E36CD6" w:rsidP="00E36CD6">
      <w:pPr>
        <w:rPr>
          <w:szCs w:val="20"/>
        </w:rPr>
      </w:pPr>
      <w:r w:rsidRPr="004B1F0D">
        <w:rPr>
          <w:szCs w:val="20"/>
        </w:rPr>
        <w:t>25|Fardo|01012015|</w:t>
      </w:r>
    </w:p>
    <w:p w14:paraId="11794C9B" w14:textId="77777777" w:rsidR="00E36CD6" w:rsidRPr="004B1F0D" w:rsidRDefault="00E36CD6" w:rsidP="00E36CD6">
      <w:pPr>
        <w:rPr>
          <w:szCs w:val="20"/>
        </w:rPr>
      </w:pPr>
      <w:r w:rsidRPr="004B1F0D">
        <w:rPr>
          <w:szCs w:val="20"/>
        </w:rPr>
        <w:t>26|Barrica|01012015|</w:t>
      </w:r>
    </w:p>
    <w:p w14:paraId="757C9698" w14:textId="77777777" w:rsidR="00E36CD6" w:rsidRPr="004B1F0D" w:rsidRDefault="00E36CD6" w:rsidP="00E36CD6">
      <w:pPr>
        <w:rPr>
          <w:szCs w:val="20"/>
        </w:rPr>
      </w:pPr>
      <w:r w:rsidRPr="004B1F0D">
        <w:rPr>
          <w:szCs w:val="20"/>
        </w:rPr>
        <w:t>27|Pacote|01012015|</w:t>
      </w:r>
    </w:p>
    <w:p w14:paraId="47AA4B14" w14:textId="77777777" w:rsidR="00E36CD6" w:rsidRPr="004B1F0D" w:rsidRDefault="00E36CD6" w:rsidP="00E36CD6">
      <w:pPr>
        <w:rPr>
          <w:szCs w:val="20"/>
        </w:rPr>
      </w:pPr>
      <w:r w:rsidRPr="004B1F0D">
        <w:rPr>
          <w:szCs w:val="20"/>
        </w:rPr>
        <w:t>28|Lata|01012015|</w:t>
      </w:r>
    </w:p>
    <w:p w14:paraId="6B0F1841" w14:textId="77777777" w:rsidR="00E36CD6" w:rsidRPr="004B1F0D" w:rsidRDefault="00E36CD6" w:rsidP="00E36CD6">
      <w:pPr>
        <w:rPr>
          <w:szCs w:val="20"/>
        </w:rPr>
      </w:pPr>
      <w:r w:rsidRPr="004B1F0D">
        <w:rPr>
          <w:szCs w:val="20"/>
        </w:rPr>
        <w:t>29|Cartela|01012015|</w:t>
      </w:r>
    </w:p>
    <w:p w14:paraId="3D225539" w14:textId="77777777" w:rsidR="00E36CD6" w:rsidRPr="004B1F0D" w:rsidRDefault="00E36CD6" w:rsidP="00E36CD6">
      <w:pPr>
        <w:rPr>
          <w:szCs w:val="20"/>
        </w:rPr>
      </w:pPr>
      <w:r w:rsidRPr="004B1F0D">
        <w:rPr>
          <w:szCs w:val="20"/>
        </w:rPr>
        <w:t>30|Cento|01012015|</w:t>
      </w:r>
    </w:p>
    <w:p w14:paraId="692C3CDA" w14:textId="77777777" w:rsidR="00E36CD6" w:rsidRPr="004B1F0D" w:rsidRDefault="00E36CD6" w:rsidP="00E36CD6">
      <w:pPr>
        <w:rPr>
          <w:szCs w:val="20"/>
        </w:rPr>
      </w:pPr>
      <w:r w:rsidRPr="004B1F0D">
        <w:rPr>
          <w:szCs w:val="20"/>
        </w:rPr>
        <w:t>31|Jogo|01012015|</w:t>
      </w:r>
    </w:p>
    <w:p w14:paraId="61276C88" w14:textId="77777777" w:rsidR="00E36CD6" w:rsidRPr="004B1F0D" w:rsidRDefault="00E36CD6" w:rsidP="00E36CD6">
      <w:pPr>
        <w:rPr>
          <w:szCs w:val="20"/>
        </w:rPr>
      </w:pPr>
      <w:r w:rsidRPr="004B1F0D">
        <w:rPr>
          <w:szCs w:val="20"/>
        </w:rPr>
        <w:t>32|Cabeça|01012015|</w:t>
      </w:r>
    </w:p>
    <w:p w14:paraId="407B887B" w14:textId="77777777" w:rsidR="00E36CD6" w:rsidRPr="004B1F0D" w:rsidRDefault="00E36CD6" w:rsidP="00E36CD6">
      <w:pPr>
        <w:rPr>
          <w:szCs w:val="20"/>
        </w:rPr>
      </w:pPr>
      <w:r w:rsidRPr="004B1F0D">
        <w:rPr>
          <w:szCs w:val="20"/>
        </w:rPr>
        <w:t>33|Peças|01012015|</w:t>
      </w:r>
    </w:p>
    <w:p w14:paraId="5E2F9FD0" w14:textId="77777777" w:rsidR="00E36CD6" w:rsidRPr="004B1F0D" w:rsidRDefault="00E36CD6" w:rsidP="00E36CD6">
      <w:pPr>
        <w:rPr>
          <w:szCs w:val="20"/>
        </w:rPr>
      </w:pPr>
      <w:r w:rsidRPr="004B1F0D">
        <w:rPr>
          <w:szCs w:val="20"/>
        </w:rPr>
        <w:t>34|Bandeja|01012015|</w:t>
      </w:r>
    </w:p>
    <w:p w14:paraId="6412D330" w14:textId="77777777" w:rsidR="00E36CD6" w:rsidRPr="004B1F0D" w:rsidRDefault="00E36CD6" w:rsidP="00E36CD6">
      <w:pPr>
        <w:rPr>
          <w:szCs w:val="20"/>
        </w:rPr>
      </w:pPr>
      <w:r w:rsidRPr="004B1F0D">
        <w:rPr>
          <w:szCs w:val="20"/>
        </w:rPr>
        <w:t>35|Libras|01012015|</w:t>
      </w:r>
    </w:p>
    <w:p w14:paraId="413CD678" w14:textId="77777777" w:rsidR="00E36CD6" w:rsidRPr="004B1F0D" w:rsidRDefault="00E36CD6" w:rsidP="00E36CD6">
      <w:pPr>
        <w:rPr>
          <w:szCs w:val="20"/>
        </w:rPr>
      </w:pPr>
      <w:r w:rsidRPr="004B1F0D">
        <w:rPr>
          <w:szCs w:val="20"/>
        </w:rPr>
        <w:t>36|Groza|01012015|</w:t>
      </w:r>
    </w:p>
    <w:p w14:paraId="55FC8100" w14:textId="77777777" w:rsidR="00E36CD6" w:rsidRPr="004B1F0D" w:rsidRDefault="00E36CD6" w:rsidP="00E36CD6">
      <w:pPr>
        <w:rPr>
          <w:szCs w:val="20"/>
        </w:rPr>
      </w:pPr>
      <w:r w:rsidRPr="004B1F0D">
        <w:rPr>
          <w:szCs w:val="20"/>
        </w:rPr>
        <w:t>37|Container|01012015|</w:t>
      </w:r>
    </w:p>
    <w:p w14:paraId="52EDBACF" w14:textId="77777777" w:rsidR="00E36CD6" w:rsidRPr="004B1F0D" w:rsidRDefault="00E36CD6" w:rsidP="00E36CD6">
      <w:pPr>
        <w:rPr>
          <w:szCs w:val="20"/>
        </w:rPr>
      </w:pPr>
      <w:r w:rsidRPr="004B1F0D">
        <w:rPr>
          <w:szCs w:val="20"/>
        </w:rPr>
        <w:t>38|Pallet|01012015|</w:t>
      </w:r>
    </w:p>
    <w:p w14:paraId="052480ED" w14:textId="77777777" w:rsidR="00E36CD6" w:rsidRPr="004B1F0D" w:rsidRDefault="00E36CD6" w:rsidP="00E36CD6">
      <w:pPr>
        <w:rPr>
          <w:szCs w:val="20"/>
        </w:rPr>
      </w:pPr>
      <w:r w:rsidRPr="004B1F0D">
        <w:rPr>
          <w:szCs w:val="20"/>
        </w:rPr>
        <w:t>39|Placa|01012015|</w:t>
      </w:r>
    </w:p>
    <w:p w14:paraId="6472C2E3" w14:textId="77777777" w:rsidR="00E36CD6" w:rsidRPr="004B1F0D" w:rsidRDefault="00E36CD6" w:rsidP="00E36CD6">
      <w:pPr>
        <w:rPr>
          <w:szCs w:val="20"/>
        </w:rPr>
      </w:pPr>
      <w:r w:rsidRPr="004B1F0D">
        <w:rPr>
          <w:szCs w:val="20"/>
        </w:rPr>
        <w:t>40|Rolo|01012015|</w:t>
      </w:r>
    </w:p>
    <w:p w14:paraId="21AB608C" w14:textId="77777777" w:rsidR="00E36CD6" w:rsidRPr="004B1F0D" w:rsidRDefault="00E36CD6" w:rsidP="00E36CD6">
      <w:pPr>
        <w:rPr>
          <w:szCs w:val="20"/>
        </w:rPr>
      </w:pPr>
      <w:r w:rsidRPr="004B1F0D">
        <w:rPr>
          <w:szCs w:val="20"/>
        </w:rPr>
        <w:t>41|Pés|01012015|</w:t>
      </w:r>
    </w:p>
    <w:p w14:paraId="46A3ABC8" w14:textId="77777777" w:rsidR="00E36CD6" w:rsidRPr="004B1F0D" w:rsidRDefault="00E36CD6" w:rsidP="00E36CD6">
      <w:pPr>
        <w:rPr>
          <w:szCs w:val="20"/>
        </w:rPr>
      </w:pPr>
      <w:r w:rsidRPr="004B1F0D">
        <w:rPr>
          <w:szCs w:val="20"/>
        </w:rPr>
        <w:t>42|Bloco|01012015|</w:t>
      </w:r>
    </w:p>
    <w:p w14:paraId="1001F818" w14:textId="77777777" w:rsidR="00E36CD6" w:rsidRPr="004B1F0D" w:rsidRDefault="00E36CD6" w:rsidP="00E36CD6">
      <w:pPr>
        <w:rPr>
          <w:szCs w:val="20"/>
        </w:rPr>
      </w:pPr>
      <w:r w:rsidRPr="004B1F0D">
        <w:rPr>
          <w:szCs w:val="20"/>
        </w:rPr>
        <w:t>43|Frasco|01012015|</w:t>
      </w:r>
    </w:p>
    <w:p w14:paraId="36975B6E" w14:textId="77777777" w:rsidR="00E36CD6" w:rsidRPr="004B1F0D" w:rsidRDefault="00E36CD6" w:rsidP="00E36CD6">
      <w:pPr>
        <w:rPr>
          <w:szCs w:val="20"/>
        </w:rPr>
      </w:pPr>
      <w:r w:rsidRPr="004B1F0D">
        <w:rPr>
          <w:szCs w:val="20"/>
        </w:rPr>
        <w:t>44|Granel|01012015|</w:t>
      </w:r>
    </w:p>
    <w:p w14:paraId="679B52F7" w14:textId="77777777" w:rsidR="00E36CD6" w:rsidRPr="004B1F0D" w:rsidRDefault="00E36CD6" w:rsidP="00E36CD6">
      <w:pPr>
        <w:rPr>
          <w:szCs w:val="20"/>
        </w:rPr>
      </w:pPr>
      <w:r w:rsidRPr="004B1F0D">
        <w:rPr>
          <w:szCs w:val="20"/>
        </w:rPr>
        <w:t>45|Tubo|01012015|</w:t>
      </w:r>
    </w:p>
    <w:p w14:paraId="4CCABCEC" w14:textId="77777777" w:rsidR="00E36CD6" w:rsidRPr="004B1F0D" w:rsidRDefault="00E36CD6" w:rsidP="00E36CD6">
      <w:pPr>
        <w:rPr>
          <w:szCs w:val="20"/>
        </w:rPr>
      </w:pPr>
      <w:r w:rsidRPr="004B1F0D">
        <w:rPr>
          <w:szCs w:val="20"/>
        </w:rPr>
        <w:t>46|Gramas por Litro|01012015|</w:t>
      </w:r>
    </w:p>
    <w:p w14:paraId="18BE98DB" w14:textId="77777777" w:rsidR="00E36CD6" w:rsidRPr="004B1F0D" w:rsidRDefault="00E36CD6" w:rsidP="00E36CD6">
      <w:pPr>
        <w:rPr>
          <w:szCs w:val="20"/>
        </w:rPr>
      </w:pPr>
      <w:r w:rsidRPr="004B1F0D">
        <w:rPr>
          <w:szCs w:val="20"/>
        </w:rPr>
        <w:t>47|Kit|01012015|</w:t>
      </w:r>
    </w:p>
    <w:p w14:paraId="62FACB58" w14:textId="77777777" w:rsidR="00E36CD6" w:rsidRPr="004B1F0D" w:rsidRDefault="00E36CD6" w:rsidP="00E36CD6">
      <w:pPr>
        <w:rPr>
          <w:szCs w:val="20"/>
        </w:rPr>
      </w:pPr>
      <w:r w:rsidRPr="004B1F0D">
        <w:rPr>
          <w:szCs w:val="20"/>
        </w:rPr>
        <w:t>48|Maço|01012015|</w:t>
      </w:r>
    </w:p>
    <w:p w14:paraId="4A57DB3D" w14:textId="77777777" w:rsidR="00E36CD6" w:rsidRPr="004B1F0D" w:rsidRDefault="00E36CD6" w:rsidP="00E36CD6">
      <w:pPr>
        <w:rPr>
          <w:szCs w:val="20"/>
        </w:rPr>
      </w:pPr>
      <w:r w:rsidRPr="004B1F0D">
        <w:rPr>
          <w:szCs w:val="20"/>
        </w:rPr>
        <w:t>49|Estivado|01012015|</w:t>
      </w:r>
    </w:p>
    <w:p w14:paraId="27829F0F" w14:textId="77777777" w:rsidR="00E36CD6" w:rsidRPr="004B1F0D" w:rsidRDefault="00E36CD6" w:rsidP="00E36CD6">
      <w:pPr>
        <w:rPr>
          <w:szCs w:val="20"/>
        </w:rPr>
      </w:pPr>
      <w:r w:rsidRPr="004B1F0D">
        <w:rPr>
          <w:szCs w:val="20"/>
        </w:rPr>
        <w:t>50|Resma|01012015|</w:t>
      </w:r>
    </w:p>
    <w:p w14:paraId="591CCB81" w14:textId="77777777" w:rsidR="00E36CD6" w:rsidRPr="004B1F0D" w:rsidRDefault="00E36CD6" w:rsidP="00E36CD6">
      <w:pPr>
        <w:rPr>
          <w:szCs w:val="20"/>
        </w:rPr>
      </w:pPr>
      <w:r w:rsidRPr="004B1F0D">
        <w:rPr>
          <w:szCs w:val="20"/>
        </w:rPr>
        <w:t>51|Vara|01012015|</w:t>
      </w:r>
    </w:p>
    <w:p w14:paraId="40B7F186" w14:textId="77777777" w:rsidR="00E36CD6" w:rsidRPr="004B1F0D" w:rsidRDefault="00E36CD6" w:rsidP="00E36CD6">
      <w:pPr>
        <w:rPr>
          <w:szCs w:val="20"/>
        </w:rPr>
      </w:pPr>
      <w:r w:rsidRPr="004B1F0D">
        <w:rPr>
          <w:szCs w:val="20"/>
        </w:rPr>
        <w:t>52|Folha|01012015|</w:t>
      </w:r>
    </w:p>
    <w:p w14:paraId="6BB97D77" w14:textId="77777777" w:rsidR="00E36CD6" w:rsidRPr="004B1F0D" w:rsidRDefault="00E36CD6" w:rsidP="00E36CD6">
      <w:pPr>
        <w:rPr>
          <w:szCs w:val="20"/>
        </w:rPr>
      </w:pPr>
      <w:r w:rsidRPr="004B1F0D">
        <w:rPr>
          <w:szCs w:val="20"/>
        </w:rPr>
        <w:t>53|Cone|01012015|</w:t>
      </w:r>
    </w:p>
    <w:p w14:paraId="460F2BA0" w14:textId="77777777" w:rsidR="00E36CD6" w:rsidRPr="004B1F0D" w:rsidRDefault="00E36CD6" w:rsidP="00E36CD6">
      <w:pPr>
        <w:rPr>
          <w:szCs w:val="20"/>
        </w:rPr>
      </w:pPr>
      <w:r w:rsidRPr="004B1F0D">
        <w:rPr>
          <w:szCs w:val="20"/>
        </w:rPr>
        <w:t>54|Conjunto|01012015|</w:t>
      </w:r>
    </w:p>
    <w:p w14:paraId="4F097A75" w14:textId="77777777" w:rsidR="00E36CD6" w:rsidRPr="004B1F0D" w:rsidRDefault="00E36CD6" w:rsidP="00E36CD6">
      <w:pPr>
        <w:rPr>
          <w:szCs w:val="20"/>
        </w:rPr>
      </w:pPr>
      <w:r w:rsidRPr="004B1F0D">
        <w:rPr>
          <w:szCs w:val="20"/>
        </w:rPr>
        <w:t>55|Barra|01012015|</w:t>
      </w:r>
    </w:p>
    <w:p w14:paraId="39ABB278" w14:textId="77777777" w:rsidR="00E36CD6" w:rsidRPr="004B1F0D" w:rsidRDefault="00E36CD6" w:rsidP="00E36CD6">
      <w:pPr>
        <w:rPr>
          <w:szCs w:val="20"/>
        </w:rPr>
      </w:pPr>
      <w:r w:rsidRPr="004B1F0D">
        <w:rPr>
          <w:szCs w:val="20"/>
        </w:rPr>
        <w:t>56|Bar|01012015|</w:t>
      </w:r>
    </w:p>
    <w:p w14:paraId="0AEA88E1" w14:textId="77777777" w:rsidR="00E36CD6" w:rsidRPr="004B1F0D" w:rsidRDefault="00E36CD6" w:rsidP="00E36CD6">
      <w:pPr>
        <w:rPr>
          <w:szCs w:val="20"/>
        </w:rPr>
      </w:pPr>
      <w:r w:rsidRPr="004B1F0D">
        <w:rPr>
          <w:szCs w:val="20"/>
        </w:rPr>
        <w:t>57|Pote|01012015|</w:t>
      </w:r>
    </w:p>
    <w:p w14:paraId="6291C6B3" w14:textId="77777777" w:rsidR="00E36CD6" w:rsidRPr="004B1F0D" w:rsidRDefault="00E36CD6" w:rsidP="00E36CD6">
      <w:pPr>
        <w:rPr>
          <w:szCs w:val="20"/>
        </w:rPr>
      </w:pPr>
      <w:r w:rsidRPr="004B1F0D">
        <w:rPr>
          <w:szCs w:val="20"/>
        </w:rPr>
        <w:t>58|Garrafa|01012015|</w:t>
      </w:r>
    </w:p>
    <w:p w14:paraId="0D80AC41" w14:textId="77777777" w:rsidR="00E36CD6" w:rsidRPr="004B1F0D" w:rsidRDefault="00E36CD6" w:rsidP="00E36CD6">
      <w:pPr>
        <w:rPr>
          <w:szCs w:val="20"/>
        </w:rPr>
      </w:pPr>
      <w:r w:rsidRPr="004B1F0D">
        <w:rPr>
          <w:szCs w:val="20"/>
        </w:rPr>
        <w:t>59|Pedaço|01012015|</w:t>
      </w:r>
    </w:p>
    <w:p w14:paraId="1C5CEA52" w14:textId="77777777" w:rsidR="00E36CD6" w:rsidRPr="004B1F0D" w:rsidRDefault="00E36CD6" w:rsidP="00E36CD6">
      <w:pPr>
        <w:rPr>
          <w:szCs w:val="20"/>
        </w:rPr>
      </w:pPr>
      <w:r w:rsidRPr="004B1F0D">
        <w:rPr>
          <w:szCs w:val="20"/>
        </w:rPr>
        <w:t>60|Tablete|01012015|</w:t>
      </w:r>
    </w:p>
    <w:p w14:paraId="339601D0" w14:textId="77777777" w:rsidR="00E36CD6" w:rsidRPr="004B1F0D" w:rsidRDefault="00E36CD6" w:rsidP="00E36CD6">
      <w:pPr>
        <w:rPr>
          <w:szCs w:val="20"/>
        </w:rPr>
      </w:pPr>
      <w:r w:rsidRPr="004B1F0D">
        <w:rPr>
          <w:szCs w:val="20"/>
        </w:rPr>
        <w:t>61|Taça|01012015|</w:t>
      </w:r>
    </w:p>
    <w:p w14:paraId="1CD060FB" w14:textId="77777777" w:rsidR="00E36CD6" w:rsidRPr="004B1F0D" w:rsidRDefault="00E36CD6" w:rsidP="00E36CD6">
      <w:pPr>
        <w:rPr>
          <w:szCs w:val="20"/>
        </w:rPr>
      </w:pPr>
      <w:r w:rsidRPr="004B1F0D">
        <w:rPr>
          <w:szCs w:val="20"/>
        </w:rPr>
        <w:t>62|Quilômetro|01012015|</w:t>
      </w:r>
    </w:p>
    <w:p w14:paraId="01253D8D" w14:textId="77777777" w:rsidR="00E36CD6" w:rsidRPr="004B1F0D" w:rsidRDefault="00E36CD6" w:rsidP="00E36CD6">
      <w:pPr>
        <w:rPr>
          <w:szCs w:val="20"/>
        </w:rPr>
      </w:pPr>
      <w:r w:rsidRPr="004B1F0D">
        <w:rPr>
          <w:szCs w:val="20"/>
        </w:rPr>
        <w:t>63|Volume|01012015|</w:t>
      </w:r>
    </w:p>
    <w:p w14:paraId="0CB6FED3" w14:textId="77777777" w:rsidR="00E36CD6" w:rsidRPr="004B1F0D" w:rsidRDefault="00E36CD6" w:rsidP="00E36CD6">
      <w:pPr>
        <w:rPr>
          <w:szCs w:val="20"/>
        </w:rPr>
      </w:pPr>
      <w:r w:rsidRPr="004B1F0D">
        <w:rPr>
          <w:szCs w:val="20"/>
        </w:rPr>
        <w:t>64|Hectares|01012015|</w:t>
      </w:r>
    </w:p>
    <w:p w14:paraId="635AABC2" w14:textId="77777777" w:rsidR="00E36CD6" w:rsidRPr="004B1F0D" w:rsidRDefault="00E36CD6" w:rsidP="00E36CD6">
      <w:pPr>
        <w:rPr>
          <w:szCs w:val="20"/>
        </w:rPr>
      </w:pPr>
      <w:r w:rsidRPr="004B1F0D">
        <w:rPr>
          <w:szCs w:val="20"/>
        </w:rPr>
        <w:t>65|Miligrama|01012015|</w:t>
      </w:r>
    </w:p>
    <w:p w14:paraId="287C2548" w14:textId="77777777" w:rsidR="00E36CD6" w:rsidRPr="004B1F0D" w:rsidRDefault="00E36CD6" w:rsidP="00E36CD6">
      <w:pPr>
        <w:rPr>
          <w:szCs w:val="20"/>
        </w:rPr>
      </w:pPr>
      <w:r w:rsidRPr="004B1F0D">
        <w:rPr>
          <w:szCs w:val="20"/>
        </w:rPr>
        <w:t>66|Milivolt|01012015|</w:t>
      </w:r>
    </w:p>
    <w:p w14:paraId="3DAEF740" w14:textId="77777777" w:rsidR="00E36CD6" w:rsidRPr="004B1F0D" w:rsidRDefault="00E36CD6" w:rsidP="00E36CD6">
      <w:pPr>
        <w:rPr>
          <w:szCs w:val="20"/>
        </w:rPr>
      </w:pPr>
      <w:r w:rsidRPr="004B1F0D">
        <w:rPr>
          <w:szCs w:val="20"/>
        </w:rPr>
        <w:t>67|Miliwatt|01012015|</w:t>
      </w:r>
    </w:p>
    <w:p w14:paraId="7C501FA6" w14:textId="77777777" w:rsidR="00E36CD6" w:rsidRPr="004B1F0D" w:rsidRDefault="00E36CD6" w:rsidP="00E36CD6">
      <w:pPr>
        <w:rPr>
          <w:szCs w:val="20"/>
        </w:rPr>
      </w:pPr>
      <w:r w:rsidRPr="004B1F0D">
        <w:rPr>
          <w:szCs w:val="20"/>
        </w:rPr>
        <w:t>68|Quilovolt|01012015|</w:t>
      </w:r>
    </w:p>
    <w:p w14:paraId="28DB157F" w14:textId="77777777" w:rsidR="00E36CD6" w:rsidRPr="004B1F0D" w:rsidRDefault="00E36CD6" w:rsidP="00E36CD6">
      <w:pPr>
        <w:rPr>
          <w:szCs w:val="20"/>
        </w:rPr>
      </w:pPr>
      <w:r w:rsidRPr="004B1F0D">
        <w:rPr>
          <w:szCs w:val="20"/>
        </w:rPr>
        <w:t>69|Volt|01012015|</w:t>
      </w:r>
    </w:p>
    <w:p w14:paraId="77D47C14" w14:textId="77777777" w:rsidR="00E36CD6" w:rsidRPr="004B1F0D" w:rsidRDefault="00E36CD6" w:rsidP="00E36CD6">
      <w:pPr>
        <w:rPr>
          <w:szCs w:val="20"/>
        </w:rPr>
      </w:pPr>
      <w:r w:rsidRPr="004B1F0D">
        <w:rPr>
          <w:szCs w:val="20"/>
        </w:rPr>
        <w:t>70|Watt|01012015|</w:t>
      </w:r>
    </w:p>
    <w:p w14:paraId="2DA90E64" w14:textId="77777777" w:rsidR="00E36CD6" w:rsidRPr="004B1F0D" w:rsidRDefault="00E36CD6" w:rsidP="00E36CD6">
      <w:pPr>
        <w:rPr>
          <w:szCs w:val="20"/>
        </w:rPr>
      </w:pPr>
      <w:r w:rsidRPr="004B1F0D">
        <w:rPr>
          <w:szCs w:val="20"/>
        </w:rPr>
        <w:t>71|Amperes|01012015|</w:t>
      </w:r>
    </w:p>
    <w:p w14:paraId="4999E75F" w14:textId="77777777" w:rsidR="00E36CD6" w:rsidRPr="004B1F0D" w:rsidRDefault="00E36CD6" w:rsidP="00E36CD6">
      <w:pPr>
        <w:rPr>
          <w:szCs w:val="20"/>
        </w:rPr>
      </w:pPr>
      <w:r w:rsidRPr="004B1F0D">
        <w:rPr>
          <w:szCs w:val="20"/>
        </w:rPr>
        <w:t>72|Jardas|01012015|</w:t>
      </w:r>
    </w:p>
    <w:p w14:paraId="304E0792" w14:textId="77777777" w:rsidR="00E36CD6" w:rsidRPr="004B1F0D" w:rsidRDefault="00E36CD6" w:rsidP="00E36CD6">
      <w:pPr>
        <w:rPr>
          <w:szCs w:val="20"/>
        </w:rPr>
      </w:pPr>
      <w:r w:rsidRPr="004B1F0D">
        <w:rPr>
          <w:szCs w:val="20"/>
        </w:rPr>
        <w:t>73|Dose|01012015|</w:t>
      </w:r>
    </w:p>
    <w:p w14:paraId="3C8540A2" w14:textId="77777777" w:rsidR="00E36CD6" w:rsidRPr="004B1F0D" w:rsidRDefault="00E36CD6" w:rsidP="00E36CD6">
      <w:pPr>
        <w:rPr>
          <w:szCs w:val="20"/>
        </w:rPr>
      </w:pPr>
      <w:r w:rsidRPr="004B1F0D">
        <w:rPr>
          <w:szCs w:val="20"/>
        </w:rPr>
        <w:t>74|Outros|01012015|</w:t>
      </w:r>
    </w:p>
    <w:p w14:paraId="5F0D6376" w14:textId="77777777" w:rsidR="00E36CD6" w:rsidRPr="004B1F0D" w:rsidRDefault="00E36CD6" w:rsidP="00E36CD6">
      <w:pPr>
        <w:rPr>
          <w:b/>
          <w:szCs w:val="20"/>
        </w:rPr>
      </w:pPr>
    </w:p>
    <w:p w14:paraId="1FAD9331" w14:textId="77777777" w:rsidR="00E36CD6" w:rsidRPr="004B1F0D" w:rsidRDefault="00E36CD6" w:rsidP="00E36CD6">
      <w:pPr>
        <w:rPr>
          <w:b/>
          <w:szCs w:val="20"/>
        </w:rPr>
      </w:pPr>
    </w:p>
    <w:p w14:paraId="180696DB" w14:textId="77777777" w:rsidR="00E36CD6" w:rsidRPr="004B1F0D" w:rsidRDefault="00E36CD6" w:rsidP="00E36CD6">
      <w:pPr>
        <w:rPr>
          <w:b/>
          <w:szCs w:val="20"/>
        </w:rPr>
      </w:pPr>
    </w:p>
    <w:p w14:paraId="4FD62068" w14:textId="7A3A4DF9" w:rsidR="00E36CD6" w:rsidRDefault="00E36CD6" w:rsidP="00E36CD6">
      <w:pPr>
        <w:rPr>
          <w:b/>
          <w:szCs w:val="20"/>
        </w:rPr>
      </w:pPr>
    </w:p>
    <w:p w14:paraId="29CE47A4" w14:textId="46B6A4C0" w:rsidR="007B2962" w:rsidRDefault="007B2962" w:rsidP="00E36CD6">
      <w:pPr>
        <w:rPr>
          <w:b/>
          <w:szCs w:val="20"/>
        </w:rPr>
      </w:pPr>
    </w:p>
    <w:p w14:paraId="67DB3828" w14:textId="77777777" w:rsidR="007B2962" w:rsidRPr="004B1F0D" w:rsidRDefault="007B2962" w:rsidP="00E36CD6">
      <w:pPr>
        <w:rPr>
          <w:b/>
          <w:szCs w:val="20"/>
        </w:rPr>
      </w:pPr>
    </w:p>
    <w:p w14:paraId="64A60F3E" w14:textId="77777777" w:rsidR="00E36CD6" w:rsidRPr="004B1F0D" w:rsidRDefault="00E36CD6" w:rsidP="00E36CD6">
      <w:pPr>
        <w:rPr>
          <w:b/>
          <w:szCs w:val="20"/>
        </w:rPr>
      </w:pPr>
    </w:p>
    <w:p w14:paraId="51A3B914" w14:textId="77777777" w:rsidR="00E36CD6" w:rsidRPr="004B1F0D" w:rsidRDefault="00E36CD6" w:rsidP="00E36CD6">
      <w:pPr>
        <w:rPr>
          <w:b/>
          <w:szCs w:val="20"/>
        </w:rPr>
      </w:pPr>
      <w:r w:rsidRPr="004B1F0D">
        <w:rPr>
          <w:b/>
          <w:szCs w:val="20"/>
        </w:rPr>
        <w:t>I – Regras de Validação do Registro:</w:t>
      </w:r>
    </w:p>
    <w:p w14:paraId="11002243" w14:textId="77777777" w:rsidR="00E36CD6" w:rsidRPr="004B1F0D" w:rsidRDefault="00E36CD6" w:rsidP="00E36CD6">
      <w:pPr>
        <w:jc w:val="both"/>
        <w:rPr>
          <w:b/>
          <w:szCs w:val="20"/>
        </w:rPr>
      </w:pPr>
    </w:p>
    <w:p w14:paraId="4D2F30B1" w14:textId="77777777" w:rsidR="00E36CD6" w:rsidRPr="004B1F0D" w:rsidRDefault="00E36CD6" w:rsidP="00E36CD6">
      <w:pPr>
        <w:ind w:left="708"/>
        <w:jc w:val="both"/>
        <w:rPr>
          <w:b/>
          <w:bCs/>
          <w:szCs w:val="20"/>
        </w:rPr>
      </w:pPr>
      <w:r w:rsidRPr="004B1F0D">
        <w:rPr>
          <w:b/>
          <w:bCs/>
          <w:szCs w:val="20"/>
        </w:rPr>
        <w:t xml:space="preserve">REGRA_UM_REGISTRO_X300: </w:t>
      </w:r>
      <w:r w:rsidRPr="004B1F0D">
        <w:rPr>
          <w:szCs w:val="20"/>
        </w:rPr>
        <w:t>Verifica se existe somente um registro X300 para TIP_EXP igual a “05” (não especificadas). Se a regra não for cumprida, o sistema gera um erro.</w:t>
      </w:r>
    </w:p>
    <w:p w14:paraId="266BD3AA" w14:textId="77777777" w:rsidR="00E36CD6" w:rsidRPr="004B1F0D" w:rsidRDefault="00E36CD6" w:rsidP="00E36CD6">
      <w:pPr>
        <w:ind w:firstLine="708"/>
        <w:jc w:val="both"/>
        <w:rPr>
          <w:b/>
          <w:bCs/>
          <w:szCs w:val="20"/>
        </w:rPr>
      </w:pPr>
    </w:p>
    <w:p w14:paraId="11A3E0AD" w14:textId="42696B8A" w:rsidR="00E36CD6" w:rsidRPr="004B1F0D" w:rsidRDefault="00E36CD6" w:rsidP="00E36CD6">
      <w:pPr>
        <w:ind w:left="708"/>
        <w:jc w:val="both"/>
        <w:rPr>
          <w:b/>
          <w:bCs/>
          <w:szCs w:val="20"/>
        </w:rPr>
      </w:pPr>
      <w:r w:rsidRPr="004B1F0D">
        <w:rPr>
          <w:b/>
          <w:bCs/>
          <w:szCs w:val="20"/>
        </w:rPr>
        <w:t xml:space="preserve">REGRA_X310_NAO_PREENCHIDO: </w:t>
      </w:r>
      <w:r w:rsidRPr="004B1F0D">
        <w:rPr>
          <w:szCs w:val="20"/>
        </w:rPr>
        <w:t xml:space="preserve">Verifica se, para cada registro X300 preenchido, existe pelo menos um registro X310 preenchido. Se a regra não for cumprida, </w:t>
      </w:r>
      <w:r w:rsidR="00E71055" w:rsidRPr="004B1F0D">
        <w:rPr>
          <w:szCs w:val="20"/>
        </w:rPr>
        <w:t xml:space="preserve">a ECF </w:t>
      </w:r>
      <w:r w:rsidRPr="004B1F0D">
        <w:rPr>
          <w:szCs w:val="20"/>
        </w:rPr>
        <w:t>gera um aviso.</w:t>
      </w:r>
    </w:p>
    <w:p w14:paraId="56EEFE00" w14:textId="77777777" w:rsidR="00E36CD6" w:rsidRPr="004B1F0D" w:rsidRDefault="00E36CD6" w:rsidP="00E36CD6">
      <w:pPr>
        <w:jc w:val="both"/>
        <w:rPr>
          <w:b/>
          <w:bCs/>
          <w:szCs w:val="20"/>
        </w:rPr>
      </w:pPr>
    </w:p>
    <w:p w14:paraId="299325D6" w14:textId="2A34D188" w:rsidR="00E36CD6" w:rsidRPr="004B1F0D" w:rsidRDefault="00E36CD6" w:rsidP="00E36CD6">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10.VL_OPER é igual a X300.TOT_OPER. Se a regra não for cumprida, </w:t>
      </w:r>
      <w:r w:rsidR="00E71055" w:rsidRPr="004B1F0D">
        <w:rPr>
          <w:szCs w:val="20"/>
        </w:rPr>
        <w:t>a ECF</w:t>
      </w:r>
      <w:r w:rsidRPr="004B1F0D">
        <w:rPr>
          <w:szCs w:val="20"/>
        </w:rPr>
        <w:t xml:space="preserve"> gera um aviso.</w:t>
      </w:r>
    </w:p>
    <w:p w14:paraId="0D1F426F" w14:textId="77777777" w:rsidR="00E36CD6" w:rsidRPr="004B1F0D" w:rsidRDefault="00E36CD6" w:rsidP="00E36CD6">
      <w:pPr>
        <w:jc w:val="both"/>
        <w:rPr>
          <w:b/>
          <w:bCs/>
          <w:szCs w:val="20"/>
        </w:rPr>
      </w:pPr>
    </w:p>
    <w:p w14:paraId="03445EF1" w14:textId="60FDB963" w:rsidR="00E36CD6" w:rsidRPr="004B1F0D" w:rsidRDefault="00E36CD6" w:rsidP="00E36CD6">
      <w:pPr>
        <w:ind w:left="708"/>
        <w:jc w:val="both"/>
        <w:rPr>
          <w:b/>
          <w:bCs/>
          <w:szCs w:val="20"/>
        </w:rPr>
      </w:pPr>
      <w:r w:rsidRPr="004B1F0D">
        <w:rPr>
          <w:b/>
          <w:bCs/>
          <w:szCs w:val="20"/>
        </w:rPr>
        <w:t xml:space="preserve">REGRA_TOT_OPER_NAO_ESPECIFICADA: </w:t>
      </w:r>
      <w:r w:rsidRPr="004B1F0D">
        <w:rPr>
          <w:bCs/>
          <w:szCs w:val="20"/>
        </w:rPr>
        <w:t xml:space="preserve">Verifica se X300.TOT_OPER (Campo 4), quando X300.TIP_EXP é igual a “05” (não especificadas), é maior que 20% do somatório de X300.TOT_OPER e X30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70FAE305" w14:textId="77777777" w:rsidR="00E36CD6" w:rsidRPr="004B1F0D" w:rsidRDefault="00E36CD6" w:rsidP="00E36CD6">
      <w:pPr>
        <w:rPr>
          <w:b/>
          <w:szCs w:val="20"/>
        </w:rPr>
      </w:pPr>
    </w:p>
    <w:p w14:paraId="63E41BBF" w14:textId="77777777" w:rsidR="00E36CD6" w:rsidRPr="004B1F0D" w:rsidRDefault="00E36CD6" w:rsidP="00E36CD6">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4B1F0D" w14:paraId="1BEBB4F9"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Tipo</w:t>
            </w:r>
          </w:p>
        </w:tc>
      </w:tr>
      <w:tr w:rsidR="00E36CD6" w:rsidRPr="004B1F0D" w14:paraId="531EF37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1D65DC07" w14:textId="1341579F"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TIP_EXP_123_OBRIGATORIO: </w:t>
            </w:r>
            <w:r w:rsidRPr="004B1F0D">
              <w:rPr>
                <w:rFonts w:ascii="Times New Roman" w:hAnsi="Times New Roman"/>
              </w:rPr>
              <w:t>Verifica se X300.DESC_EXP está preenchido quando X300.TIP_EXP igual a “</w:t>
            </w:r>
            <w:r w:rsidR="007B08EF" w:rsidRPr="004B1F0D">
              <w:rPr>
                <w:rFonts w:ascii="Times New Roman" w:hAnsi="Times New Roman"/>
              </w:rPr>
              <w:t>0</w:t>
            </w:r>
            <w:r w:rsidRPr="004B1F0D">
              <w:rPr>
                <w:rFonts w:ascii="Times New Roman" w:hAnsi="Times New Roman"/>
              </w:rPr>
              <w:t>1” (bens) ou “</w:t>
            </w:r>
            <w:r w:rsidR="007B08EF" w:rsidRPr="004B1F0D">
              <w:rPr>
                <w:rFonts w:ascii="Times New Roman" w:hAnsi="Times New Roman"/>
              </w:rPr>
              <w:t>0</w:t>
            </w:r>
            <w:r w:rsidRPr="004B1F0D">
              <w:rPr>
                <w:rFonts w:ascii="Times New Roman" w:hAnsi="Times New Roman"/>
              </w:rPr>
              <w:t>2” (serviços) ou “</w:t>
            </w:r>
            <w:r w:rsidR="007B08EF" w:rsidRPr="004B1F0D">
              <w:rPr>
                <w:rFonts w:ascii="Times New Roman" w:hAnsi="Times New Roman"/>
              </w:rPr>
              <w:t>0</w:t>
            </w:r>
            <w:r w:rsidRPr="004B1F0D">
              <w:rPr>
                <w:rFonts w:ascii="Times New Roman" w:hAnsi="Times New Roman"/>
              </w:rPr>
              <w:t>3” (direitos).</w:t>
            </w:r>
          </w:p>
          <w:p w14:paraId="661D2B8C" w14:textId="77777777" w:rsidR="006A0E9D" w:rsidRPr="004B1F0D" w:rsidRDefault="006A0E9D" w:rsidP="0093689D">
            <w:pPr>
              <w:pStyle w:val="PSDS-CorpodeTexto0"/>
              <w:jc w:val="both"/>
              <w:rPr>
                <w:rFonts w:ascii="Times New Roman" w:hAnsi="Times New Roman"/>
              </w:rPr>
            </w:pPr>
          </w:p>
          <w:p w14:paraId="6A70378D" w14:textId="201584AC" w:rsidR="006A0E9D" w:rsidRPr="004B1F0D" w:rsidRDefault="006A0E9D" w:rsidP="0093689D">
            <w:pPr>
              <w:pStyle w:val="PSDS-CorpodeTexto0"/>
              <w:jc w:val="both"/>
              <w:rPr>
                <w:rFonts w:ascii="Times New Roman" w:hAnsi="Times New Roman"/>
              </w:rPr>
            </w:pPr>
            <w:r w:rsidRPr="004B1F0D">
              <w:rPr>
                <w:rFonts w:ascii="Times New Roman" w:hAnsi="Times New Roman"/>
                <w:b/>
                <w:bCs/>
              </w:rPr>
              <w:t xml:space="preserve">REGRA_TIP_EXP_123_OBRIGATORIO_NAO_PREENCHER: </w:t>
            </w:r>
            <w:r w:rsidRPr="004B1F0D">
              <w:rPr>
                <w:rFonts w:ascii="Times New Roman" w:hAnsi="Times New Roman"/>
              </w:rPr>
              <w:t>Verfica se X300.DESC.EXP não está preenchido quando X300.TIP_EXP é igual a “</w:t>
            </w:r>
            <w:r w:rsidR="007B08EF" w:rsidRPr="004B1F0D">
              <w:rPr>
                <w:rFonts w:ascii="Times New Roman" w:hAnsi="Times New Roman"/>
              </w:rPr>
              <w:t>0</w:t>
            </w:r>
            <w:r w:rsidRPr="004B1F0D">
              <w:rPr>
                <w:rFonts w:ascii="Times New Roman" w:hAnsi="Times New Roman"/>
              </w:rPr>
              <w:t>4” (</w:t>
            </w:r>
            <w:r w:rsidR="007B08EF" w:rsidRPr="004B1F0D">
              <w:rPr>
                <w:rFonts w:ascii="Times New Roman" w:hAnsi="Times New Roman"/>
              </w:rPr>
              <w:t>o</w:t>
            </w:r>
            <w:r w:rsidRPr="004B1F0D">
              <w:rPr>
                <w:rFonts w:ascii="Times New Roman" w:hAnsi="Times New Roman"/>
              </w:rPr>
              <w:t>perações financeiras) ou “</w:t>
            </w:r>
            <w:r w:rsidR="007B08EF" w:rsidRPr="004B1F0D">
              <w:rPr>
                <w:rFonts w:ascii="Times New Roman" w:hAnsi="Times New Roman"/>
              </w:rPr>
              <w:t>0</w:t>
            </w:r>
            <w:r w:rsidRPr="004B1F0D">
              <w:rPr>
                <w:rFonts w:ascii="Times New Roman" w:hAnsi="Times New Roman"/>
              </w:rPr>
              <w:t>5” (</w:t>
            </w:r>
            <w:r w:rsidR="007B08EF" w:rsidRPr="004B1F0D">
              <w:rPr>
                <w:rFonts w:ascii="Times New Roman" w:hAnsi="Times New Roman"/>
              </w:rPr>
              <w:t>n</w:t>
            </w:r>
            <w:r w:rsidRPr="004B1F0D">
              <w:rPr>
                <w:rFonts w:ascii="Times New Roman" w:hAnsi="Times New Roman"/>
              </w:rPr>
              <w:t>ão espe</w:t>
            </w:r>
            <w:r w:rsidR="007B08EF" w:rsidRPr="004B1F0D">
              <w:rPr>
                <w:rFonts w:ascii="Times New Roman" w:hAnsi="Times New Roman"/>
              </w:rPr>
              <w:t>cificadas).</w:t>
            </w:r>
          </w:p>
        </w:tc>
        <w:tc>
          <w:tcPr>
            <w:tcW w:w="717" w:type="dxa"/>
            <w:tcBorders>
              <w:top w:val="single" w:sz="6" w:space="0" w:color="auto"/>
              <w:left w:val="single" w:sz="6" w:space="0" w:color="auto"/>
              <w:bottom w:val="single" w:sz="6" w:space="0" w:color="auto"/>
              <w:right w:val="single" w:sz="6" w:space="0" w:color="auto"/>
            </w:tcBorders>
          </w:tcPr>
          <w:p w14:paraId="6E100100" w14:textId="5844E20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5A01390" w14:textId="491B602A" w:rsidR="007B08EF" w:rsidRPr="004B1F0D" w:rsidRDefault="007B08EF" w:rsidP="0093689D">
            <w:pPr>
              <w:pStyle w:val="PSDS-CorpodeTexto0"/>
              <w:rPr>
                <w:rFonts w:ascii="Times New Roman" w:hAnsi="Times New Roman"/>
                <w:lang w:val="pt-PT"/>
              </w:rPr>
            </w:pPr>
          </w:p>
          <w:p w14:paraId="3A4517D4" w14:textId="07B0016D" w:rsidR="007B08EF" w:rsidRPr="004B1F0D" w:rsidRDefault="007B08EF" w:rsidP="0093689D">
            <w:pPr>
              <w:pStyle w:val="PSDS-CorpodeTexto0"/>
              <w:rPr>
                <w:rFonts w:ascii="Times New Roman" w:hAnsi="Times New Roman"/>
                <w:lang w:val="pt-PT"/>
              </w:rPr>
            </w:pPr>
          </w:p>
          <w:p w14:paraId="06336B2C" w14:textId="34F85E3F"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7703429A" w14:textId="77777777" w:rsidR="00E36CD6" w:rsidRPr="004B1F0D" w:rsidRDefault="00E36CD6" w:rsidP="0093689D">
            <w:pPr>
              <w:pStyle w:val="PSDS-CorpodeTexto0"/>
              <w:rPr>
                <w:rFonts w:ascii="Times New Roman" w:hAnsi="Times New Roman"/>
                <w:lang w:val="pt-PT"/>
              </w:rPr>
            </w:pPr>
          </w:p>
        </w:tc>
      </w:tr>
      <w:tr w:rsidR="00E36CD6" w:rsidRPr="004B1F0D" w14:paraId="0DC9372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4B1F0D" w:rsidRDefault="00E36CD6"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566C956C" w:rsidR="00E36CD6" w:rsidRPr="004B1F0D" w:rsidRDefault="00E36CD6" w:rsidP="0093689D">
            <w:pPr>
              <w:pStyle w:val="Corpodetexto"/>
              <w:rPr>
                <w:rFonts w:ascii="Times New Roman" w:hAnsi="Times New Roman"/>
                <w:szCs w:val="20"/>
              </w:rPr>
            </w:pPr>
            <w:r w:rsidRPr="004B1F0D">
              <w:rPr>
                <w:rFonts w:ascii="Times New Roman" w:hAnsi="Times New Roman"/>
                <w:b/>
                <w:bCs/>
                <w:szCs w:val="20"/>
              </w:rPr>
              <w:t xml:space="preserve">REGRA_TOT_OPER_OBRIGATORIO_X300: </w:t>
            </w:r>
            <w:r w:rsidRPr="004B1F0D">
              <w:rPr>
                <w:rFonts w:ascii="Times New Roman" w:hAnsi="Times New Roman"/>
                <w:bCs/>
                <w:szCs w:val="20"/>
              </w:rPr>
              <w:t>Verifica se X300.TOT_OPER está preenchido quando X300.</w:t>
            </w:r>
            <w:r w:rsidRPr="004B1F0D">
              <w:rPr>
                <w:rFonts w:ascii="Times New Roman" w:hAnsi="Times New Roman"/>
                <w:szCs w:val="20"/>
              </w:rPr>
              <w:t>TIP_EXP igual a “</w:t>
            </w:r>
            <w:r w:rsidR="007B08EF" w:rsidRPr="004B1F0D">
              <w:rPr>
                <w:rFonts w:ascii="Times New Roman" w:hAnsi="Times New Roman"/>
                <w:szCs w:val="20"/>
              </w:rPr>
              <w:t>0</w:t>
            </w:r>
            <w:r w:rsidRPr="004B1F0D">
              <w:rPr>
                <w:rFonts w:ascii="Times New Roman" w:hAnsi="Times New Roman"/>
                <w:szCs w:val="20"/>
              </w:rPr>
              <w:t>1” (bens) ou “</w:t>
            </w:r>
            <w:r w:rsidR="007B08EF" w:rsidRPr="004B1F0D">
              <w:rPr>
                <w:rFonts w:ascii="Times New Roman" w:hAnsi="Times New Roman"/>
                <w:szCs w:val="20"/>
              </w:rPr>
              <w:t>0</w:t>
            </w:r>
            <w:r w:rsidRPr="004B1F0D">
              <w:rPr>
                <w:rFonts w:ascii="Times New Roman" w:hAnsi="Times New Roman"/>
                <w:szCs w:val="20"/>
              </w:rPr>
              <w:t>2” (serviços) ou “</w:t>
            </w:r>
            <w:r w:rsidR="007B08EF" w:rsidRPr="004B1F0D">
              <w:rPr>
                <w:rFonts w:ascii="Times New Roman" w:hAnsi="Times New Roman"/>
                <w:szCs w:val="20"/>
              </w:rPr>
              <w:t>0</w:t>
            </w:r>
            <w:r w:rsidRPr="004B1F0D">
              <w:rPr>
                <w:rFonts w:ascii="Times New Roman" w:hAnsi="Times New Roman"/>
                <w:szCs w:val="20"/>
              </w:rPr>
              <w:t>3” (direitos) ou “</w:t>
            </w:r>
            <w:r w:rsidR="007B08EF" w:rsidRPr="004B1F0D">
              <w:rPr>
                <w:rFonts w:ascii="Times New Roman" w:hAnsi="Times New Roman"/>
                <w:szCs w:val="20"/>
              </w:rPr>
              <w:t>0</w:t>
            </w:r>
            <w:r w:rsidRPr="004B1F0D">
              <w:rPr>
                <w:rFonts w:ascii="Times New Roman" w:hAnsi="Times New Roman"/>
                <w:szCs w:val="20"/>
              </w:rPr>
              <w:t>5” (não especificadas).</w:t>
            </w:r>
          </w:p>
          <w:p w14:paraId="2EC0F6A3" w14:textId="77777777" w:rsidR="00E36CD6" w:rsidRPr="004B1F0D" w:rsidRDefault="00E36CD6" w:rsidP="0093689D">
            <w:pPr>
              <w:pStyle w:val="Corpodetexto"/>
              <w:rPr>
                <w:rFonts w:ascii="Times New Roman" w:hAnsi="Times New Roman"/>
                <w:szCs w:val="20"/>
              </w:rPr>
            </w:pPr>
          </w:p>
          <w:p w14:paraId="4AB0F89B"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TOT_OPER é maior que zero.</w:t>
            </w:r>
          </w:p>
          <w:p w14:paraId="2444F598" w14:textId="77777777" w:rsidR="007B08EF" w:rsidRPr="004B1F0D" w:rsidRDefault="007B08EF" w:rsidP="0093689D">
            <w:pPr>
              <w:pStyle w:val="Corpodetexto"/>
              <w:rPr>
                <w:rFonts w:ascii="Times New Roman" w:hAnsi="Times New Roman"/>
                <w:szCs w:val="20"/>
              </w:rPr>
            </w:pPr>
          </w:p>
          <w:p w14:paraId="3BC2A2BC" w14:textId="42B5CBC6"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Pr="004B1F0D">
              <w:rPr>
                <w:rFonts w:ascii="Times New Roman" w:hAnsi="Times New Roman"/>
              </w:rPr>
              <w:t>Verfica se X300.DESC.EXP não está preenchido quando X300.TIP_EXP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9E1208E" w14:textId="77777777" w:rsidR="00E36CD6" w:rsidRPr="004B1F0D" w:rsidRDefault="00E36CD6" w:rsidP="0093689D">
            <w:pPr>
              <w:pStyle w:val="PSDS-CorpodeTexto0"/>
              <w:rPr>
                <w:rFonts w:ascii="Times New Roman" w:hAnsi="Times New Roman"/>
              </w:rPr>
            </w:pPr>
          </w:p>
          <w:p w14:paraId="1CAAAB06" w14:textId="77777777" w:rsidR="00E36CD6" w:rsidRPr="004B1F0D" w:rsidRDefault="00E36CD6" w:rsidP="0093689D">
            <w:pPr>
              <w:pStyle w:val="PSDS-CorpodeTexto0"/>
              <w:rPr>
                <w:rFonts w:ascii="Times New Roman" w:hAnsi="Times New Roman"/>
              </w:rPr>
            </w:pPr>
          </w:p>
          <w:p w14:paraId="2DDE5C9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6C3F03C" w14:textId="77777777" w:rsidR="007B08EF" w:rsidRPr="004B1F0D" w:rsidRDefault="007B08EF" w:rsidP="0093689D">
            <w:pPr>
              <w:pStyle w:val="PSDS-CorpodeTexto0"/>
              <w:rPr>
                <w:rFonts w:ascii="Times New Roman" w:hAnsi="Times New Roman"/>
              </w:rPr>
            </w:pPr>
          </w:p>
          <w:p w14:paraId="5A6FCAF0" w14:textId="65086760" w:rsidR="007B08EF" w:rsidRPr="004B1F0D" w:rsidRDefault="007B08EF" w:rsidP="0093689D">
            <w:pPr>
              <w:pStyle w:val="PSDS-CorpodeTexto0"/>
              <w:rPr>
                <w:rFonts w:ascii="Times New Roman" w:hAnsi="Times New Roman"/>
              </w:rPr>
            </w:pPr>
            <w:r w:rsidRPr="004B1F0D">
              <w:rPr>
                <w:rFonts w:ascii="Times New Roman" w:hAnsi="Times New Roman"/>
              </w:rPr>
              <w:t>Erro</w:t>
            </w:r>
          </w:p>
        </w:tc>
      </w:tr>
      <w:tr w:rsidR="00E36CD6" w:rsidRPr="004B1F0D" w14:paraId="550EACC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COD_NCM</w:t>
            </w:r>
          </w:p>
          <w:p w14:paraId="6322EDE3" w14:textId="77777777" w:rsidR="00E36CD6" w:rsidRPr="004B1F0D" w:rsidRDefault="00E36CD6" w:rsidP="0093689D">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1880197" w14:textId="77777777"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COD_NCM está preenchido quando X300.</w:t>
            </w:r>
            <w:r w:rsidRPr="004B1F0D">
              <w:rPr>
                <w:rFonts w:ascii="Times New Roman" w:hAnsi="Times New Roman"/>
              </w:rPr>
              <w:t>TIP_EXP igual a “</w:t>
            </w:r>
            <w:r w:rsidR="007B08EF" w:rsidRPr="004B1F0D">
              <w:rPr>
                <w:rFonts w:ascii="Times New Roman" w:hAnsi="Times New Roman"/>
              </w:rPr>
              <w:t>0</w:t>
            </w:r>
            <w:r w:rsidRPr="004B1F0D">
              <w:rPr>
                <w:rFonts w:ascii="Times New Roman" w:hAnsi="Times New Roman"/>
              </w:rPr>
              <w:t>1” (bens).</w:t>
            </w:r>
          </w:p>
          <w:p w14:paraId="0FF8868C" w14:textId="77777777" w:rsidR="007B08EF" w:rsidRPr="004B1F0D" w:rsidRDefault="007B08EF" w:rsidP="0093689D">
            <w:pPr>
              <w:pStyle w:val="PSDS-CorpodeTexto0"/>
              <w:jc w:val="both"/>
              <w:rPr>
                <w:rFonts w:ascii="Times New Roman" w:hAnsi="Times New Roman"/>
              </w:rPr>
            </w:pPr>
          </w:p>
          <w:p w14:paraId="4E0D0DB5" w14:textId="09D2A920" w:rsidR="007B08EF" w:rsidRPr="004B1F0D" w:rsidRDefault="007B08EF" w:rsidP="007B08EF">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COD_NCM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5D3B656" w14:textId="71AEF70E"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048CA65" w14:textId="63897DB3" w:rsidR="007B08EF" w:rsidRPr="004B1F0D" w:rsidRDefault="007B08EF" w:rsidP="0093689D">
            <w:pPr>
              <w:pStyle w:val="PSDS-CorpodeTexto0"/>
              <w:rPr>
                <w:rFonts w:ascii="Times New Roman" w:hAnsi="Times New Roman"/>
                <w:lang w:val="pt-PT"/>
              </w:rPr>
            </w:pPr>
          </w:p>
          <w:p w14:paraId="2CA82348" w14:textId="539111FD"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0606FC6E" w14:textId="77777777" w:rsidR="00E36CD6" w:rsidRPr="004B1F0D" w:rsidRDefault="00E36CD6" w:rsidP="0093689D">
            <w:pPr>
              <w:pStyle w:val="PSDS-CorpodeTexto0"/>
              <w:rPr>
                <w:rFonts w:ascii="Times New Roman" w:hAnsi="Times New Roman"/>
                <w:lang w:val="pt-PT"/>
              </w:rPr>
            </w:pPr>
          </w:p>
        </w:tc>
      </w:tr>
      <w:tr w:rsidR="00E36CD6" w:rsidRPr="004B1F0D" w14:paraId="57DB37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4B1F0D" w:rsidRDefault="00E36CD6"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069C826F" w14:textId="072B5E50"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OBRIGATORIO_BENS: </w:t>
            </w:r>
            <w:r w:rsidRPr="004B1F0D">
              <w:rPr>
                <w:rFonts w:ascii="Times New Roman" w:hAnsi="Times New Roman"/>
                <w:bCs/>
                <w:szCs w:val="20"/>
              </w:rPr>
              <w:t>Verifica se X300.QTDE está preenchido quando X300.</w:t>
            </w:r>
            <w:r w:rsidRPr="004B1F0D">
              <w:rPr>
                <w:rFonts w:ascii="Times New Roman" w:hAnsi="Times New Roman"/>
                <w:szCs w:val="20"/>
              </w:rPr>
              <w:t>TIP_EXP igual a “</w:t>
            </w:r>
            <w:r w:rsidR="00F16DC6" w:rsidRPr="004B1F0D">
              <w:rPr>
                <w:rFonts w:ascii="Times New Roman" w:hAnsi="Times New Roman"/>
                <w:szCs w:val="20"/>
              </w:rPr>
              <w:t>0</w:t>
            </w:r>
            <w:r w:rsidRPr="004B1F0D">
              <w:rPr>
                <w:rFonts w:ascii="Times New Roman" w:hAnsi="Times New Roman"/>
                <w:szCs w:val="20"/>
              </w:rPr>
              <w:t>1” (bens).</w:t>
            </w:r>
          </w:p>
          <w:p w14:paraId="0B6170BC" w14:textId="77777777" w:rsidR="007B08EF" w:rsidRPr="004B1F0D" w:rsidRDefault="007B08EF" w:rsidP="0093689D">
            <w:pPr>
              <w:pStyle w:val="Corpodetexto"/>
              <w:rPr>
                <w:rFonts w:ascii="Times New Roman" w:hAnsi="Times New Roman"/>
                <w:szCs w:val="20"/>
              </w:rPr>
            </w:pPr>
          </w:p>
          <w:p w14:paraId="38C8FD0C" w14:textId="58977EBB"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QTDE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1A080D1" w14:textId="46E5A925"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7396C8C7" w14:textId="7AA18069" w:rsidR="007B08EF" w:rsidRPr="004B1F0D" w:rsidRDefault="007B08EF" w:rsidP="0093689D">
            <w:pPr>
              <w:pStyle w:val="PSDS-CorpodeTexto0"/>
              <w:rPr>
                <w:rFonts w:ascii="Times New Roman" w:hAnsi="Times New Roman"/>
              </w:rPr>
            </w:pPr>
          </w:p>
          <w:p w14:paraId="20C841BE" w14:textId="3CE28AF7" w:rsidR="007B08EF" w:rsidRPr="004B1F0D" w:rsidRDefault="007B08EF" w:rsidP="0093689D">
            <w:pPr>
              <w:pStyle w:val="PSDS-CorpodeTexto0"/>
              <w:rPr>
                <w:rFonts w:ascii="Times New Roman" w:hAnsi="Times New Roman"/>
              </w:rPr>
            </w:pPr>
            <w:r w:rsidRPr="004B1F0D">
              <w:rPr>
                <w:rFonts w:ascii="Times New Roman" w:hAnsi="Times New Roman"/>
              </w:rPr>
              <w:t>Erro</w:t>
            </w:r>
          </w:p>
          <w:p w14:paraId="557A8207" w14:textId="77777777" w:rsidR="00E36CD6" w:rsidRPr="004B1F0D" w:rsidRDefault="00E36CD6" w:rsidP="0093689D">
            <w:pPr>
              <w:pStyle w:val="PSDS-CorpodeTexto0"/>
              <w:rPr>
                <w:rFonts w:ascii="Times New Roman" w:hAnsi="Times New Roman"/>
              </w:rPr>
            </w:pPr>
          </w:p>
        </w:tc>
      </w:tr>
      <w:tr w:rsidR="00E36CD6" w:rsidRPr="004B1F0D" w14:paraId="0973561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66051EC3" w14:textId="25CDC8FA"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UNI_MED está preenchido quando X300.</w:t>
            </w:r>
            <w:r w:rsidRPr="004B1F0D">
              <w:rPr>
                <w:rFonts w:ascii="Times New Roman" w:hAnsi="Times New Roman"/>
              </w:rPr>
              <w:t>TIP_EXP igual a “</w:t>
            </w:r>
            <w:r w:rsidR="00F16DC6" w:rsidRPr="004B1F0D">
              <w:rPr>
                <w:rFonts w:ascii="Times New Roman" w:hAnsi="Times New Roman"/>
              </w:rPr>
              <w:t>0</w:t>
            </w:r>
            <w:r w:rsidRPr="004B1F0D">
              <w:rPr>
                <w:rFonts w:ascii="Times New Roman" w:hAnsi="Times New Roman"/>
              </w:rPr>
              <w:t>1” (bens).</w:t>
            </w:r>
          </w:p>
          <w:p w14:paraId="7E315B41" w14:textId="77777777" w:rsidR="007B08EF" w:rsidRPr="004B1F0D" w:rsidRDefault="007B08EF" w:rsidP="0093689D">
            <w:pPr>
              <w:pStyle w:val="PSDS-CorpodeTexto0"/>
              <w:jc w:val="both"/>
              <w:rPr>
                <w:rFonts w:ascii="Times New Roman" w:hAnsi="Times New Roman"/>
              </w:rPr>
            </w:pPr>
          </w:p>
          <w:p w14:paraId="1321CD30" w14:textId="600651A3" w:rsidR="005B5521" w:rsidRPr="004B1F0D" w:rsidRDefault="007B08EF" w:rsidP="0093689D">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UNI_MED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2C956B9" w14:textId="3E98ABE8"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0207C478" w14:textId="7F08D342" w:rsidR="007B08EF" w:rsidRPr="004B1F0D" w:rsidRDefault="007B08EF" w:rsidP="0093689D">
            <w:pPr>
              <w:pStyle w:val="PSDS-CorpodeTexto0"/>
              <w:rPr>
                <w:rFonts w:ascii="Times New Roman" w:hAnsi="Times New Roman"/>
                <w:lang w:val="pt-PT"/>
              </w:rPr>
            </w:pPr>
          </w:p>
          <w:p w14:paraId="109D7681" w14:textId="2FCE6DA9"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5110B818" w14:textId="77777777" w:rsidR="00E36CD6" w:rsidRPr="004B1F0D" w:rsidRDefault="00E36CD6" w:rsidP="0093689D">
            <w:pPr>
              <w:pStyle w:val="PSDS-CorpodeTexto0"/>
              <w:rPr>
                <w:rFonts w:ascii="Times New Roman" w:hAnsi="Times New Roman"/>
                <w:lang w:val="pt-PT"/>
              </w:rPr>
            </w:pPr>
          </w:p>
        </w:tc>
      </w:tr>
      <w:tr w:rsidR="00E36CD6" w:rsidRPr="004B1F0D" w14:paraId="7F7017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4B1F0D" w:rsidRDefault="00E36CD6" w:rsidP="0093689D">
            <w:pPr>
              <w:pStyle w:val="PSDS-CorpodeTexto0"/>
              <w:rPr>
                <w:rFonts w:ascii="Times New Roman" w:hAnsi="Times New Roman"/>
              </w:rPr>
            </w:pPr>
            <w:r w:rsidRPr="004B1F0D">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424EFF6E" w14:textId="59978798"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TIP_EXP_123_OBRIGATORIO: </w:t>
            </w:r>
            <w:r w:rsidRPr="004B1F0D">
              <w:rPr>
                <w:rFonts w:ascii="Times New Roman" w:hAnsi="Times New Roman"/>
                <w:szCs w:val="20"/>
              </w:rPr>
              <w:t>Verifica se X300.IND_OPE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w:t>
            </w:r>
          </w:p>
          <w:p w14:paraId="73B796C3" w14:textId="77777777" w:rsidR="005B5521" w:rsidRPr="004B1F0D" w:rsidRDefault="005B5521" w:rsidP="0093689D">
            <w:pPr>
              <w:pStyle w:val="Corpodetexto"/>
              <w:rPr>
                <w:rFonts w:ascii="Times New Roman" w:hAnsi="Times New Roman"/>
                <w:szCs w:val="20"/>
              </w:rPr>
            </w:pPr>
          </w:p>
          <w:p w14:paraId="3B72A79F" w14:textId="5B1985BF" w:rsidR="005B5521" w:rsidRPr="004B1F0D" w:rsidRDefault="005B5521" w:rsidP="0093689D">
            <w:pPr>
              <w:pStyle w:val="Corpodetexto"/>
              <w:rPr>
                <w:rFonts w:ascii="Times New Roman" w:hAnsi="Times New Roman"/>
                <w:szCs w:val="20"/>
              </w:rPr>
            </w:pPr>
            <w:r w:rsidRPr="004B1F0D">
              <w:rPr>
                <w:rFonts w:ascii="Times New Roman" w:hAnsi="Times New Roman"/>
                <w:b/>
                <w:bCs/>
              </w:rPr>
              <w:t xml:space="preserve">REGRA_TIP_EXP_123_OBRIGATORIO_NAO_PREENCHER: </w:t>
            </w:r>
            <w:r w:rsidRPr="004B1F0D">
              <w:rPr>
                <w:rFonts w:ascii="Times New Roman" w:hAnsi="Times New Roman"/>
              </w:rPr>
              <w:t>Verfica se X300.IND_OPER não está preenchido quando X300.TIP_EX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954545" w14:textId="7D2CCD39"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3AC9F693" w14:textId="71052A69" w:rsidR="005B5521" w:rsidRPr="004B1F0D" w:rsidRDefault="005B5521" w:rsidP="0093689D">
            <w:pPr>
              <w:pStyle w:val="PSDS-CorpodeTexto0"/>
              <w:rPr>
                <w:rFonts w:ascii="Times New Roman" w:hAnsi="Times New Roman"/>
              </w:rPr>
            </w:pPr>
          </w:p>
          <w:p w14:paraId="6E38E325" w14:textId="176EFCF4" w:rsidR="005B5521" w:rsidRPr="004B1F0D" w:rsidRDefault="005B5521" w:rsidP="0093689D">
            <w:pPr>
              <w:pStyle w:val="PSDS-CorpodeTexto0"/>
              <w:rPr>
                <w:rFonts w:ascii="Times New Roman" w:hAnsi="Times New Roman"/>
              </w:rPr>
            </w:pPr>
          </w:p>
          <w:p w14:paraId="6306CB4D" w14:textId="79C9B9F0" w:rsidR="005B5521" w:rsidRPr="004B1F0D" w:rsidRDefault="005B5521" w:rsidP="0093689D">
            <w:pPr>
              <w:pStyle w:val="PSDS-CorpodeTexto0"/>
              <w:rPr>
                <w:rFonts w:ascii="Times New Roman" w:hAnsi="Times New Roman"/>
              </w:rPr>
            </w:pPr>
            <w:r w:rsidRPr="004B1F0D">
              <w:rPr>
                <w:rFonts w:ascii="Times New Roman" w:hAnsi="Times New Roman"/>
              </w:rPr>
              <w:t>Erro</w:t>
            </w:r>
          </w:p>
          <w:p w14:paraId="518F3EFC" w14:textId="77777777" w:rsidR="00E36CD6" w:rsidRPr="004B1F0D" w:rsidRDefault="00E36CD6" w:rsidP="0093689D">
            <w:pPr>
              <w:pStyle w:val="PSDS-CorpodeTexto0"/>
              <w:rPr>
                <w:rFonts w:ascii="Times New Roman" w:hAnsi="Times New Roman"/>
              </w:rPr>
            </w:pPr>
          </w:p>
        </w:tc>
      </w:tr>
      <w:tr w:rsidR="00E36CD6" w:rsidRPr="004B1F0D" w14:paraId="79E5842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51D7C8E8" w14:textId="03433FC5"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IND_OPER_OBRIGATORIO: </w:t>
            </w:r>
            <w:r w:rsidRPr="004B1F0D">
              <w:rPr>
                <w:rFonts w:ascii="Times New Roman" w:hAnsi="Times New Roman"/>
              </w:rPr>
              <w:t>Verifica se X300.TIP_MET está preenchido quando X300.TIP_EXP igual a “</w:t>
            </w:r>
            <w:r w:rsidR="00F16DC6" w:rsidRPr="004B1F0D">
              <w:rPr>
                <w:rFonts w:ascii="Times New Roman" w:hAnsi="Times New Roman"/>
              </w:rPr>
              <w:t>0</w:t>
            </w:r>
            <w:r w:rsidRPr="004B1F0D">
              <w:rPr>
                <w:rFonts w:ascii="Times New Roman" w:hAnsi="Times New Roman"/>
              </w:rPr>
              <w:t>1” (bens) ou “</w:t>
            </w:r>
            <w:r w:rsidR="00F16DC6" w:rsidRPr="004B1F0D">
              <w:rPr>
                <w:rFonts w:ascii="Times New Roman" w:hAnsi="Times New Roman"/>
              </w:rPr>
              <w:t>0</w:t>
            </w:r>
            <w:r w:rsidRPr="004B1F0D">
              <w:rPr>
                <w:rFonts w:ascii="Times New Roman" w:hAnsi="Times New Roman"/>
              </w:rPr>
              <w:t>2” (serviços) ou “</w:t>
            </w:r>
            <w:r w:rsidR="00F16DC6" w:rsidRPr="004B1F0D">
              <w:rPr>
                <w:rFonts w:ascii="Times New Roman" w:hAnsi="Times New Roman"/>
              </w:rPr>
              <w:t>0</w:t>
            </w:r>
            <w:r w:rsidRPr="004B1F0D">
              <w:rPr>
                <w:rFonts w:ascii="Times New Roman" w:hAnsi="Times New Roman"/>
              </w:rPr>
              <w:t>3” (direitos) e IND_OPER igual a “S” (operação sujeita a arbitramento).</w:t>
            </w:r>
          </w:p>
          <w:p w14:paraId="59B45917" w14:textId="77777777" w:rsidR="005B5521" w:rsidRPr="004B1F0D" w:rsidRDefault="005B5521" w:rsidP="0093689D">
            <w:pPr>
              <w:pStyle w:val="PSDS-CorpodeTexto0"/>
              <w:jc w:val="both"/>
              <w:rPr>
                <w:rFonts w:ascii="Times New Roman" w:hAnsi="Times New Roman"/>
              </w:rPr>
            </w:pPr>
          </w:p>
          <w:p w14:paraId="48526574" w14:textId="7D06EF7D" w:rsidR="005B5521" w:rsidRPr="004B1F0D" w:rsidRDefault="005B5521" w:rsidP="0093689D">
            <w:pPr>
              <w:pStyle w:val="PSDS-CorpodeTexto0"/>
              <w:jc w:val="both"/>
              <w:rPr>
                <w:rFonts w:ascii="Times New Roman" w:hAnsi="Times New Roman"/>
              </w:rPr>
            </w:pPr>
            <w:r w:rsidRPr="004B1F0D">
              <w:rPr>
                <w:rFonts w:ascii="Times New Roman" w:hAnsi="Times New Roman"/>
                <w:b/>
                <w:bCs/>
              </w:rPr>
              <w:t xml:space="preserve">REGRA_IND_OPER_NAO_PREENCHER: </w:t>
            </w:r>
            <w:r w:rsidRPr="004B1F0D">
              <w:rPr>
                <w:rFonts w:ascii="Times New Roman" w:hAnsi="Times New Roman"/>
              </w:rPr>
              <w:t>Verifica se X300.TIP_MET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1C0AFB38" w14:textId="0E1E93C9"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461845C9" w14:textId="2C39F99A" w:rsidR="005B5521" w:rsidRPr="004B1F0D" w:rsidRDefault="005B5521" w:rsidP="0093689D">
            <w:pPr>
              <w:pStyle w:val="PSDS-CorpodeTexto0"/>
              <w:rPr>
                <w:rFonts w:ascii="Times New Roman" w:hAnsi="Times New Roman"/>
                <w:lang w:val="pt-PT"/>
              </w:rPr>
            </w:pPr>
          </w:p>
          <w:p w14:paraId="47294AA8" w14:textId="1621F456" w:rsidR="005B5521" w:rsidRPr="004B1F0D" w:rsidRDefault="005B5521" w:rsidP="0093689D">
            <w:pPr>
              <w:pStyle w:val="PSDS-CorpodeTexto0"/>
              <w:rPr>
                <w:rFonts w:ascii="Times New Roman" w:hAnsi="Times New Roman"/>
                <w:lang w:val="pt-PT"/>
              </w:rPr>
            </w:pPr>
          </w:p>
          <w:p w14:paraId="6C545248" w14:textId="2199CDA8" w:rsidR="00E36CD6" w:rsidRPr="004B1F0D" w:rsidRDefault="005B5521" w:rsidP="0093689D">
            <w:pPr>
              <w:pStyle w:val="PSDS-CorpodeTexto0"/>
              <w:rPr>
                <w:rFonts w:ascii="Times New Roman" w:hAnsi="Times New Roman"/>
                <w:lang w:val="pt-PT"/>
              </w:rPr>
            </w:pPr>
            <w:r w:rsidRPr="004B1F0D">
              <w:rPr>
                <w:rFonts w:ascii="Times New Roman" w:hAnsi="Times New Roman"/>
                <w:lang w:val="pt-PT"/>
              </w:rPr>
              <w:t>Erro</w:t>
            </w:r>
          </w:p>
        </w:tc>
      </w:tr>
      <w:tr w:rsidR="0042373F" w:rsidRPr="004B1F0D" w14:paraId="34258C5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6BDEADE"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5EE80656" w14:textId="77777777" w:rsidR="0042373F" w:rsidRPr="004B1F0D" w:rsidRDefault="0042373F" w:rsidP="00F93DC3">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0647FA38"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OPER_PAR está preenchido quando X300.TIP_MET é igual a “PVEX”.</w:t>
            </w:r>
          </w:p>
          <w:p w14:paraId="1256FC2E" w14:textId="77777777" w:rsidR="0042373F" w:rsidRPr="004B1F0D" w:rsidRDefault="0042373F" w:rsidP="00F93DC3">
            <w:pPr>
              <w:pStyle w:val="Corpodetexto"/>
              <w:rPr>
                <w:rFonts w:ascii="Times New Roman" w:hAnsi="Times New Roman"/>
                <w:b/>
                <w:szCs w:val="20"/>
              </w:rPr>
            </w:pPr>
          </w:p>
          <w:p w14:paraId="2E152F47" w14:textId="463B313A"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 xml:space="preserve">Verifica se X300.OPER_PAR não está preenchido quando X300.TIP_MET é igual a “PVA” ou “PVV” ou </w:t>
            </w:r>
            <w:r w:rsidR="005E3391" w:rsidRPr="004B1F0D">
              <w:rPr>
                <w:rFonts w:ascii="Times New Roman" w:hAnsi="Times New Roman"/>
                <w:bCs/>
                <w:szCs w:val="20"/>
              </w:rPr>
              <w:t>“</w:t>
            </w:r>
            <w:r w:rsidRPr="004B1F0D">
              <w:rPr>
                <w:rFonts w:ascii="Times New Roman" w:hAnsi="Times New Roman"/>
                <w:bCs/>
                <w:szCs w:val="20"/>
              </w:rPr>
              <w:t>CAP” ou “PECEX”.</w:t>
            </w:r>
          </w:p>
        </w:tc>
        <w:tc>
          <w:tcPr>
            <w:tcW w:w="717" w:type="dxa"/>
            <w:tcBorders>
              <w:top w:val="single" w:sz="6" w:space="0" w:color="auto"/>
              <w:left w:val="single" w:sz="6" w:space="0" w:color="auto"/>
              <w:bottom w:val="single" w:sz="6" w:space="0" w:color="auto"/>
              <w:right w:val="single" w:sz="6" w:space="0" w:color="auto"/>
            </w:tcBorders>
          </w:tcPr>
          <w:p w14:paraId="7DC383F7"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50AA9E61" w14:textId="77777777" w:rsidR="0042373F" w:rsidRPr="004B1F0D" w:rsidRDefault="0042373F" w:rsidP="00F93DC3">
            <w:pPr>
              <w:pStyle w:val="PSDS-CorpodeTexto0"/>
              <w:rPr>
                <w:rFonts w:ascii="Times New Roman" w:hAnsi="Times New Roman"/>
              </w:rPr>
            </w:pPr>
          </w:p>
          <w:p w14:paraId="3C8ACE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B04247" w:rsidRPr="004B1F0D" w14:paraId="481C2CC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00D9AA" w14:textId="1185F800" w:rsidR="00B04247" w:rsidRPr="004B1F0D" w:rsidRDefault="00B04247" w:rsidP="0093689D">
            <w:pPr>
              <w:pStyle w:val="PSDS-CorpodeTexto0"/>
              <w:suppressAutoHyphens w:val="0"/>
              <w:rPr>
                <w:rFonts w:ascii="Times New Roman" w:hAnsi="Times New Roman"/>
                <w:b/>
                <w:bCs/>
                <w:lang w:val="pt-PT"/>
              </w:rPr>
            </w:pPr>
            <w:r w:rsidRPr="004B1F0D">
              <w:rPr>
                <w:rFonts w:ascii="Times New Roman" w:hAnsi="Times New Roman"/>
                <w:b/>
                <w:bCs/>
                <w:lang w:val="pt-PT"/>
              </w:rPr>
              <w:t>1</w:t>
            </w:r>
            <w:r w:rsidR="0042373F"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3AB4571" w14:textId="5702C141" w:rsidR="00B04247" w:rsidRPr="004B1F0D" w:rsidRDefault="0042373F" w:rsidP="0093689D">
            <w:pPr>
              <w:pStyle w:val="PSDS-CorpodeTexto0"/>
              <w:rPr>
                <w:rFonts w:ascii="Times New Roman" w:hAnsi="Times New Roman"/>
              </w:rPr>
            </w:pPr>
            <w:r w:rsidRPr="004B1F0D">
              <w:rPr>
                <w:rFonts w:ascii="Times New Roman" w:hAnsi="Times New Roman"/>
              </w:rPr>
              <w:t>DESC_BENS_PAR</w:t>
            </w:r>
          </w:p>
        </w:tc>
        <w:tc>
          <w:tcPr>
            <w:tcW w:w="12168" w:type="dxa"/>
            <w:tcBorders>
              <w:top w:val="single" w:sz="6" w:space="0" w:color="auto"/>
              <w:left w:val="single" w:sz="6" w:space="0" w:color="auto"/>
              <w:bottom w:val="single" w:sz="6" w:space="0" w:color="auto"/>
              <w:right w:val="single" w:sz="6" w:space="0" w:color="auto"/>
            </w:tcBorders>
          </w:tcPr>
          <w:p w14:paraId="3378481E" w14:textId="43870B67" w:rsidR="00B04247"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DESC_BENS_PAR está preenchido quando X300.TIP_MET é igual a “PVEX”.</w:t>
            </w:r>
          </w:p>
          <w:p w14:paraId="6EA66C4B" w14:textId="77777777" w:rsidR="0042373F" w:rsidRPr="004B1F0D" w:rsidRDefault="0042373F" w:rsidP="0093689D">
            <w:pPr>
              <w:pStyle w:val="Corpodetexto"/>
              <w:rPr>
                <w:rFonts w:ascii="Times New Roman" w:hAnsi="Times New Roman"/>
                <w:b/>
                <w:szCs w:val="20"/>
              </w:rPr>
            </w:pPr>
          </w:p>
          <w:p w14:paraId="6C93F576" w14:textId="2324AD55" w:rsidR="0042373F"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DESC_BENS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78A3377A" w14:textId="77777777" w:rsidR="00B04247" w:rsidRPr="004B1F0D" w:rsidRDefault="0042373F" w:rsidP="0093689D">
            <w:pPr>
              <w:pStyle w:val="PSDS-CorpodeTexto0"/>
              <w:rPr>
                <w:rFonts w:ascii="Times New Roman" w:hAnsi="Times New Roman"/>
              </w:rPr>
            </w:pPr>
            <w:r w:rsidRPr="004B1F0D">
              <w:rPr>
                <w:rFonts w:ascii="Times New Roman" w:hAnsi="Times New Roman"/>
              </w:rPr>
              <w:t>Erro</w:t>
            </w:r>
          </w:p>
          <w:p w14:paraId="5B5C7883" w14:textId="77777777" w:rsidR="0042373F" w:rsidRPr="004B1F0D" w:rsidRDefault="0042373F" w:rsidP="0093689D">
            <w:pPr>
              <w:pStyle w:val="PSDS-CorpodeTexto0"/>
              <w:rPr>
                <w:rFonts w:ascii="Times New Roman" w:hAnsi="Times New Roman"/>
              </w:rPr>
            </w:pPr>
          </w:p>
          <w:p w14:paraId="033CA1E9" w14:textId="0117A5E1" w:rsidR="0042373F" w:rsidRPr="004B1F0D" w:rsidRDefault="0042373F" w:rsidP="0093689D">
            <w:pPr>
              <w:pStyle w:val="PSDS-CorpodeTexto0"/>
              <w:rPr>
                <w:rFonts w:ascii="Times New Roman" w:hAnsi="Times New Roman"/>
              </w:rPr>
            </w:pPr>
            <w:r w:rsidRPr="004B1F0D">
              <w:rPr>
                <w:rFonts w:ascii="Times New Roman" w:hAnsi="Times New Roman"/>
              </w:rPr>
              <w:t>Erro</w:t>
            </w:r>
          </w:p>
        </w:tc>
      </w:tr>
      <w:tr w:rsidR="0042373F" w:rsidRPr="004B1F0D" w14:paraId="5899396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11A4E00" w14:textId="09608348"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92F31B6" w14:textId="04B09128" w:rsidR="0042373F" w:rsidRPr="004B1F0D" w:rsidRDefault="0042373F" w:rsidP="00F93DC3">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2292F98C" w14:textId="14EC22D3"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ID_PARTE_PAR está preenchido quando X300.TIP_MET é igual a “PVEX”.</w:t>
            </w:r>
          </w:p>
          <w:p w14:paraId="7B7C2F05" w14:textId="77777777" w:rsidR="0042373F" w:rsidRPr="004B1F0D" w:rsidRDefault="0042373F" w:rsidP="00F93DC3">
            <w:pPr>
              <w:pStyle w:val="Corpodetexto"/>
              <w:rPr>
                <w:rFonts w:ascii="Times New Roman" w:hAnsi="Times New Roman"/>
                <w:b/>
                <w:szCs w:val="20"/>
              </w:rPr>
            </w:pPr>
          </w:p>
          <w:p w14:paraId="6624D7BD" w14:textId="20B75D36"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ID_PARTE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2E75507E"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59DBBA7" w14:textId="77777777" w:rsidR="0042373F" w:rsidRPr="004B1F0D" w:rsidRDefault="0042373F" w:rsidP="00F93DC3">
            <w:pPr>
              <w:pStyle w:val="PSDS-CorpodeTexto0"/>
              <w:rPr>
                <w:rFonts w:ascii="Times New Roman" w:hAnsi="Times New Roman"/>
              </w:rPr>
            </w:pPr>
          </w:p>
          <w:p w14:paraId="6F34D34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2F9FF5F4"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57FAA33" w14:textId="183EAB42"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DB1283C" w14:textId="50D6BE7C" w:rsidR="0042373F" w:rsidRPr="004B1F0D" w:rsidRDefault="0042373F" w:rsidP="00F93DC3">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10619177" w14:textId="18C6FC68"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TIP_PAR está preenchido quando X300.TIP_MET é igual a “PVEX”.</w:t>
            </w:r>
          </w:p>
          <w:p w14:paraId="0A164BE3" w14:textId="77777777" w:rsidR="0042373F" w:rsidRPr="004B1F0D" w:rsidRDefault="0042373F" w:rsidP="00F93DC3">
            <w:pPr>
              <w:pStyle w:val="Corpodetexto"/>
              <w:rPr>
                <w:rFonts w:ascii="Times New Roman" w:hAnsi="Times New Roman"/>
                <w:b/>
                <w:szCs w:val="20"/>
              </w:rPr>
            </w:pPr>
          </w:p>
          <w:p w14:paraId="146A0C26" w14:textId="6B0C7105"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TIP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4360C8A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72FD6C27" w14:textId="77777777" w:rsidR="0042373F" w:rsidRPr="004B1F0D" w:rsidRDefault="0042373F" w:rsidP="00F93DC3">
            <w:pPr>
              <w:pStyle w:val="PSDS-CorpodeTexto0"/>
              <w:rPr>
                <w:rFonts w:ascii="Times New Roman" w:hAnsi="Times New Roman"/>
              </w:rPr>
            </w:pPr>
          </w:p>
          <w:p w14:paraId="7F2AFFB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12B98B4A"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69D1945"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3DF4BE7" w14:textId="77777777" w:rsidR="0042373F" w:rsidRPr="004B1F0D" w:rsidRDefault="0042373F" w:rsidP="00F93DC3">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186F9C9C"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UTIL está preenchido quando X300.TIP_MET é igual a “PECEX”.</w:t>
            </w:r>
          </w:p>
          <w:p w14:paraId="0CD7CF49" w14:textId="77777777" w:rsidR="0042373F" w:rsidRPr="004B1F0D" w:rsidRDefault="0042373F" w:rsidP="00F93DC3">
            <w:pPr>
              <w:pStyle w:val="Corpodetexto"/>
              <w:rPr>
                <w:rFonts w:ascii="Times New Roman" w:hAnsi="Times New Roman"/>
                <w:b/>
                <w:szCs w:val="20"/>
              </w:rPr>
            </w:pPr>
          </w:p>
          <w:p w14:paraId="4E37E95A"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OPER_PAR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520006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60AF54D" w14:textId="77777777" w:rsidR="0042373F" w:rsidRPr="004B1F0D" w:rsidRDefault="0042373F" w:rsidP="00F93DC3">
            <w:pPr>
              <w:pStyle w:val="PSDS-CorpodeTexto0"/>
              <w:rPr>
                <w:rFonts w:ascii="Times New Roman" w:hAnsi="Times New Roman"/>
              </w:rPr>
            </w:pPr>
          </w:p>
          <w:p w14:paraId="4D71684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75C36D4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666CB60"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094E28A" w14:textId="77777777" w:rsidR="0042373F" w:rsidRPr="004B1F0D" w:rsidRDefault="0042373F" w:rsidP="00F93DC3">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5AC3989B"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OBRIGATORIO: </w:t>
            </w:r>
            <w:r w:rsidRPr="004B1F0D">
              <w:rPr>
                <w:rFonts w:ascii="Times New Roman" w:hAnsi="Times New Roman"/>
                <w:bCs/>
                <w:szCs w:val="20"/>
              </w:rPr>
              <w:t>Verifica se X300.CRIT_PAR está preenchido quando X300.DAT_UTIL é igual a “T” (data da transação – preço negociado) ou “O” (data da transação – média de dias do evento).</w:t>
            </w:r>
          </w:p>
          <w:p w14:paraId="1CC24F4C" w14:textId="77777777" w:rsidR="0042373F" w:rsidRPr="004B1F0D" w:rsidRDefault="0042373F" w:rsidP="00F93DC3">
            <w:pPr>
              <w:pStyle w:val="Corpodetexto"/>
              <w:rPr>
                <w:rFonts w:ascii="Times New Roman" w:hAnsi="Times New Roman"/>
                <w:b/>
                <w:szCs w:val="20"/>
              </w:rPr>
            </w:pPr>
          </w:p>
          <w:p w14:paraId="6568DA0B" w14:textId="6D76C4C3" w:rsidR="000C5F44"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NAO_PREENCHER: </w:t>
            </w:r>
            <w:r w:rsidRPr="004B1F0D">
              <w:rPr>
                <w:rFonts w:ascii="Times New Roman" w:hAnsi="Times New Roman"/>
                <w:bCs/>
                <w:szCs w:val="20"/>
              </w:rPr>
              <w:t>Verifica se X300.CRIT_PAR não está preenchido quando X300.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0281C41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474D90DC" w14:textId="77777777" w:rsidR="0042373F" w:rsidRPr="004B1F0D" w:rsidRDefault="0042373F" w:rsidP="00F93DC3">
            <w:pPr>
              <w:pStyle w:val="PSDS-CorpodeTexto0"/>
              <w:rPr>
                <w:rFonts w:ascii="Times New Roman" w:hAnsi="Times New Roman"/>
              </w:rPr>
            </w:pPr>
          </w:p>
          <w:p w14:paraId="683EBCC1" w14:textId="77777777" w:rsidR="00BA1D83" w:rsidRPr="004B1F0D" w:rsidRDefault="00BA1D83" w:rsidP="00F93DC3">
            <w:pPr>
              <w:pStyle w:val="PSDS-CorpodeTexto0"/>
              <w:rPr>
                <w:rFonts w:ascii="Times New Roman" w:hAnsi="Times New Roman"/>
              </w:rPr>
            </w:pPr>
          </w:p>
          <w:p w14:paraId="05BB193A" w14:textId="461329FE"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0C5F44" w:rsidRPr="004B1F0D" w14:paraId="0244DCC6"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4FAEC2C"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4943219C" w14:textId="77777777" w:rsidR="000C5F44" w:rsidRPr="004B1F0D" w:rsidRDefault="000C5F44" w:rsidP="00F93DC3">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2F6D3E68"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_TRANS_OBRIGATORIO: </w:t>
            </w:r>
            <w:r w:rsidRPr="004B1F0D">
              <w:rPr>
                <w:rFonts w:ascii="Times New Roman" w:hAnsi="Times New Roman"/>
                <w:bCs/>
                <w:szCs w:val="20"/>
              </w:rPr>
              <w:t>Verifica se X300.DAT_TRANS está preenchido quando X300.TIP.MET é igual a “PECEX” e  X300.DAT_UTIL é igual a “T” (data da transação – preço negociado).</w:t>
            </w:r>
          </w:p>
          <w:p w14:paraId="0CFFE25E" w14:textId="77777777" w:rsidR="000C5F44" w:rsidRPr="004B1F0D" w:rsidRDefault="000C5F44" w:rsidP="00F93DC3">
            <w:pPr>
              <w:pStyle w:val="Corpodetexto"/>
              <w:rPr>
                <w:rFonts w:ascii="Times New Roman" w:hAnsi="Times New Roman"/>
                <w:b/>
                <w:szCs w:val="20"/>
              </w:rPr>
            </w:pPr>
          </w:p>
          <w:p w14:paraId="4F9BE7AB" w14:textId="453CEFDF"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_TRANS_NAO_PREENCHER: </w:t>
            </w:r>
            <w:r w:rsidRPr="004B1F0D">
              <w:rPr>
                <w:rFonts w:ascii="Times New Roman" w:hAnsi="Times New Roman"/>
                <w:bCs/>
                <w:szCs w:val="20"/>
              </w:rPr>
              <w:t xml:space="preserve">Verifica se X300.DAT_TRANS não está preenchido quando X300.TIP_MET é igual a “PVEX” ou “PVA” ou “PVV” ou CAP”; </w:t>
            </w:r>
            <w:r w:rsidR="00987184" w:rsidRPr="004B1F0D">
              <w:rPr>
                <w:rFonts w:ascii="Times New Roman" w:hAnsi="Times New Roman"/>
                <w:bCs/>
                <w:szCs w:val="20"/>
              </w:rPr>
              <w:t>e</w:t>
            </w:r>
            <w:r w:rsidRPr="004B1F0D">
              <w:rPr>
                <w:rFonts w:ascii="Times New Roman" w:hAnsi="Times New Roman"/>
                <w:bCs/>
                <w:szCs w:val="20"/>
              </w:rPr>
              <w:t xml:space="preserve"> X30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p w14:paraId="2B137BD1" w14:textId="77777777" w:rsidR="000C5F44" w:rsidRPr="004B1F0D" w:rsidRDefault="000C5F44" w:rsidP="00F93DC3">
            <w:pPr>
              <w:pStyle w:val="Corpodetexto"/>
              <w:rPr>
                <w:rFonts w:ascii="Times New Roman" w:hAnsi="Times New Roman"/>
                <w:bCs/>
                <w:szCs w:val="20"/>
              </w:rPr>
            </w:pPr>
          </w:p>
          <w:p w14:paraId="16BE7F90" w14:textId="77777777" w:rsidR="000C5F44" w:rsidRDefault="000C5F44" w:rsidP="00F93DC3">
            <w:pPr>
              <w:pStyle w:val="Corpodetexto"/>
              <w:rPr>
                <w:rFonts w:ascii="Times New Roman" w:hAnsi="Times New Roman"/>
                <w:bCs/>
                <w:szCs w:val="20"/>
              </w:rPr>
            </w:pPr>
            <w:r w:rsidRPr="004B1F0D">
              <w:rPr>
                <w:rFonts w:ascii="Times New Roman" w:hAnsi="Times New Roman"/>
                <w:b/>
                <w:szCs w:val="20"/>
              </w:rPr>
              <w:t xml:space="preserve">REGRA_DT_ANTERIOR_DT_FINAL_ECF: </w:t>
            </w:r>
            <w:r w:rsidRPr="004B1F0D">
              <w:rPr>
                <w:rFonts w:ascii="Times New Roman" w:hAnsi="Times New Roman"/>
                <w:bCs/>
                <w:szCs w:val="20"/>
              </w:rPr>
              <w:t>Verifica se X300.DAT_TRANS é menor ou igual que a data final da ECF (0000.DT_FIN).</w:t>
            </w:r>
          </w:p>
          <w:p w14:paraId="2581BB99" w14:textId="006751EC" w:rsidR="007B2962" w:rsidRPr="004B1F0D" w:rsidRDefault="007B2962" w:rsidP="00F93DC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7D0698AC"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011BF241" w14:textId="77777777" w:rsidR="000C5F44" w:rsidRPr="004B1F0D" w:rsidRDefault="000C5F44" w:rsidP="00F93DC3">
            <w:pPr>
              <w:pStyle w:val="PSDS-CorpodeTexto0"/>
              <w:rPr>
                <w:rFonts w:ascii="Times New Roman" w:hAnsi="Times New Roman"/>
              </w:rPr>
            </w:pPr>
          </w:p>
          <w:p w14:paraId="28294D27" w14:textId="77777777" w:rsidR="000C5F44" w:rsidRPr="004B1F0D" w:rsidRDefault="000C5F44" w:rsidP="00F93DC3">
            <w:pPr>
              <w:pStyle w:val="PSDS-CorpodeTexto0"/>
              <w:rPr>
                <w:rFonts w:ascii="Times New Roman" w:hAnsi="Times New Roman"/>
              </w:rPr>
            </w:pPr>
          </w:p>
          <w:p w14:paraId="5381AB1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08D28C6" w14:textId="77777777" w:rsidR="000C5F44" w:rsidRPr="004B1F0D" w:rsidRDefault="000C5F44" w:rsidP="00F93DC3">
            <w:pPr>
              <w:pStyle w:val="PSDS-CorpodeTexto0"/>
              <w:rPr>
                <w:rFonts w:ascii="Times New Roman" w:hAnsi="Times New Roman"/>
              </w:rPr>
            </w:pPr>
          </w:p>
          <w:p w14:paraId="3261F186" w14:textId="77777777" w:rsidR="000C5F44" w:rsidRPr="004B1F0D" w:rsidRDefault="000C5F44" w:rsidP="00F93DC3">
            <w:pPr>
              <w:pStyle w:val="PSDS-CorpodeTexto0"/>
              <w:rPr>
                <w:rFonts w:ascii="Times New Roman" w:hAnsi="Times New Roman"/>
              </w:rPr>
            </w:pPr>
          </w:p>
          <w:p w14:paraId="727B60FE"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69AE9B5F"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774304A"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0F6D333E" w14:textId="77777777" w:rsidR="000C5F44" w:rsidRPr="004B1F0D" w:rsidRDefault="000C5F44" w:rsidP="00F93DC3">
            <w:pPr>
              <w:pStyle w:val="PSDS-CorpodeTexto0"/>
              <w:rPr>
                <w:rFonts w:ascii="Times New Roman" w:hAnsi="Times New Roman"/>
              </w:rPr>
            </w:pPr>
            <w:r w:rsidRPr="004B1F0D">
              <w:rPr>
                <w:rFonts w:ascii="Times New Roman" w:hAnsi="Times New Roman"/>
              </w:rPr>
              <w:t>DAT_EMB</w:t>
            </w:r>
          </w:p>
        </w:tc>
        <w:tc>
          <w:tcPr>
            <w:tcW w:w="12168" w:type="dxa"/>
            <w:tcBorders>
              <w:top w:val="single" w:sz="6" w:space="0" w:color="auto"/>
              <w:left w:val="single" w:sz="6" w:space="0" w:color="auto"/>
              <w:bottom w:val="single" w:sz="6" w:space="0" w:color="auto"/>
              <w:right w:val="single" w:sz="6" w:space="0" w:color="auto"/>
            </w:tcBorders>
          </w:tcPr>
          <w:p w14:paraId="6B539961"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MB está preenchido quando X300.TIP_MET é igual a “PECEX”.</w:t>
            </w:r>
          </w:p>
          <w:p w14:paraId="012FFF80" w14:textId="77777777" w:rsidR="000C5F44" w:rsidRPr="004B1F0D" w:rsidRDefault="000C5F44" w:rsidP="00F93DC3">
            <w:pPr>
              <w:pStyle w:val="Corpodetexto"/>
              <w:rPr>
                <w:rFonts w:ascii="Times New Roman" w:hAnsi="Times New Roman"/>
                <w:b/>
                <w:szCs w:val="20"/>
              </w:rPr>
            </w:pPr>
          </w:p>
          <w:p w14:paraId="29697C4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MB não está preenchido quando X300.TIP_MET é igual a “PVEX” ou “PVA” ou “PVV” ou CAP”.</w:t>
            </w:r>
          </w:p>
          <w:p w14:paraId="4ED1CB7F" w14:textId="77777777" w:rsidR="000C5F44" w:rsidRPr="004B1F0D" w:rsidRDefault="000C5F44" w:rsidP="00F93DC3">
            <w:pPr>
              <w:pStyle w:val="Corpodetexto"/>
              <w:rPr>
                <w:rFonts w:ascii="Times New Roman" w:hAnsi="Times New Roman"/>
                <w:bCs/>
                <w:szCs w:val="20"/>
              </w:rPr>
            </w:pPr>
          </w:p>
          <w:p w14:paraId="6178975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A_TRANSACAO: </w:t>
            </w:r>
            <w:r w:rsidRPr="004B1F0D">
              <w:rPr>
                <w:rFonts w:ascii="Times New Roman" w:hAnsi="Times New Roman"/>
                <w:bCs/>
                <w:szCs w:val="20"/>
              </w:rPr>
              <w:t>Verifica se X300.DAT_EMP é maior que X300.DAT_TRANS.</w:t>
            </w:r>
          </w:p>
        </w:tc>
        <w:tc>
          <w:tcPr>
            <w:tcW w:w="717" w:type="dxa"/>
            <w:tcBorders>
              <w:top w:val="single" w:sz="6" w:space="0" w:color="auto"/>
              <w:left w:val="single" w:sz="6" w:space="0" w:color="auto"/>
              <w:bottom w:val="single" w:sz="6" w:space="0" w:color="auto"/>
              <w:right w:val="single" w:sz="6" w:space="0" w:color="auto"/>
            </w:tcBorders>
          </w:tcPr>
          <w:p w14:paraId="6A53092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0E92CC27" w14:textId="77777777" w:rsidR="000C5F44" w:rsidRPr="004B1F0D" w:rsidRDefault="000C5F44" w:rsidP="00F93DC3">
            <w:pPr>
              <w:pStyle w:val="PSDS-CorpodeTexto0"/>
              <w:rPr>
                <w:rFonts w:ascii="Times New Roman" w:hAnsi="Times New Roman"/>
              </w:rPr>
            </w:pPr>
          </w:p>
          <w:p w14:paraId="30AEA360"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6BE5DFC" w14:textId="77777777" w:rsidR="000C5F44" w:rsidRPr="004B1F0D" w:rsidRDefault="000C5F44" w:rsidP="00F93DC3">
            <w:pPr>
              <w:pStyle w:val="PSDS-CorpodeTexto0"/>
              <w:rPr>
                <w:rFonts w:ascii="Times New Roman" w:hAnsi="Times New Roman"/>
              </w:rPr>
            </w:pPr>
          </w:p>
          <w:p w14:paraId="40286AA8" w14:textId="77777777" w:rsidR="000C5F44" w:rsidRPr="004B1F0D" w:rsidRDefault="000C5F44" w:rsidP="00F93DC3">
            <w:pPr>
              <w:pStyle w:val="PSDS-CorpodeTexto0"/>
              <w:rPr>
                <w:rFonts w:ascii="Times New Roman" w:hAnsi="Times New Roman"/>
              </w:rPr>
            </w:pPr>
          </w:p>
          <w:p w14:paraId="69908E43"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42373F" w:rsidRPr="004B1F0D" w14:paraId="78313279"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758C6B9" w14:textId="0231AE8F"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w:t>
            </w:r>
            <w:r w:rsidR="000C5F4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3CC956E" w14:textId="7F600C8D" w:rsidR="0042373F" w:rsidRPr="004B1F0D" w:rsidRDefault="000C5F44" w:rsidP="00F93DC3">
            <w:pPr>
              <w:pStyle w:val="PSDS-CorpodeTexto0"/>
              <w:rPr>
                <w:rFonts w:ascii="Times New Roman" w:hAnsi="Times New Roman"/>
              </w:rPr>
            </w:pPr>
            <w:r w:rsidRPr="004B1F0D">
              <w:rPr>
                <w:rFonts w:ascii="Times New Roman" w:hAnsi="Times New Roman"/>
              </w:rPr>
              <w:t>ID_FONT_COT</w:t>
            </w:r>
          </w:p>
        </w:tc>
        <w:tc>
          <w:tcPr>
            <w:tcW w:w="12168" w:type="dxa"/>
            <w:tcBorders>
              <w:top w:val="single" w:sz="6" w:space="0" w:color="auto"/>
              <w:left w:val="single" w:sz="6" w:space="0" w:color="auto"/>
              <w:bottom w:val="single" w:sz="6" w:space="0" w:color="auto"/>
              <w:right w:val="single" w:sz="6" w:space="0" w:color="auto"/>
            </w:tcBorders>
          </w:tcPr>
          <w:p w14:paraId="061ED2E7" w14:textId="178786FE"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ID_FCONT_COT está preenchido quando X300.TIP_MET é igual a “PECEX”.</w:t>
            </w:r>
          </w:p>
          <w:p w14:paraId="678DADC0" w14:textId="77777777" w:rsidR="000C5F44" w:rsidRPr="004B1F0D" w:rsidRDefault="000C5F44" w:rsidP="000C5F44">
            <w:pPr>
              <w:pStyle w:val="Corpodetexto"/>
              <w:rPr>
                <w:rFonts w:ascii="Times New Roman" w:hAnsi="Times New Roman"/>
                <w:b/>
                <w:szCs w:val="20"/>
              </w:rPr>
            </w:pPr>
          </w:p>
          <w:p w14:paraId="4F07C450" w14:textId="0E1E21EF"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ID_FCONT_COT não está preenchido quando X300.TIP_MET é igual a “PVEX” ou “PVA” ou “PVV” ou CAP”.</w:t>
            </w:r>
          </w:p>
          <w:p w14:paraId="28784993" w14:textId="77777777" w:rsidR="000C5F44" w:rsidRPr="004B1F0D" w:rsidRDefault="000C5F44" w:rsidP="000C5F44">
            <w:pPr>
              <w:pStyle w:val="Corpodetexto"/>
              <w:rPr>
                <w:rFonts w:ascii="Times New Roman" w:hAnsi="Times New Roman"/>
                <w:bCs/>
                <w:szCs w:val="20"/>
              </w:rPr>
            </w:pPr>
          </w:p>
          <w:p w14:paraId="1BF657FD" w14:textId="069D4448"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FONTE_PRECO_PARAMETRO_EXP: </w:t>
            </w:r>
            <w:r w:rsidRPr="004B1F0D">
              <w:rPr>
                <w:rFonts w:ascii="Times New Roman" w:hAnsi="Times New Roman"/>
                <w:bCs/>
                <w:szCs w:val="20"/>
              </w:rPr>
              <w:t>Verifica se o código utilizado em X300.ID_FCONT_COT é válido para exportações.</w:t>
            </w:r>
          </w:p>
        </w:tc>
        <w:tc>
          <w:tcPr>
            <w:tcW w:w="717" w:type="dxa"/>
            <w:tcBorders>
              <w:top w:val="single" w:sz="6" w:space="0" w:color="auto"/>
              <w:left w:val="single" w:sz="6" w:space="0" w:color="auto"/>
              <w:bottom w:val="single" w:sz="6" w:space="0" w:color="auto"/>
              <w:right w:val="single" w:sz="6" w:space="0" w:color="auto"/>
            </w:tcBorders>
          </w:tcPr>
          <w:p w14:paraId="549A51DC"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3F4353AB" w14:textId="77777777" w:rsidR="0042373F" w:rsidRPr="004B1F0D" w:rsidRDefault="0042373F" w:rsidP="00F93DC3">
            <w:pPr>
              <w:pStyle w:val="PSDS-CorpodeTexto0"/>
              <w:rPr>
                <w:rFonts w:ascii="Times New Roman" w:hAnsi="Times New Roman"/>
              </w:rPr>
            </w:pPr>
          </w:p>
          <w:p w14:paraId="65F874B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31779F7" w14:textId="77777777" w:rsidR="000C5F44" w:rsidRPr="004B1F0D" w:rsidRDefault="000C5F44" w:rsidP="00F93DC3">
            <w:pPr>
              <w:pStyle w:val="PSDS-CorpodeTexto0"/>
              <w:rPr>
                <w:rFonts w:ascii="Times New Roman" w:hAnsi="Times New Roman"/>
              </w:rPr>
            </w:pPr>
          </w:p>
          <w:p w14:paraId="4D7A6992" w14:textId="53D54F5D" w:rsidR="000C5F44" w:rsidRPr="004B1F0D" w:rsidRDefault="000C5F44" w:rsidP="00F93DC3">
            <w:pPr>
              <w:pStyle w:val="PSDS-CorpodeTexto0"/>
              <w:rPr>
                <w:rFonts w:ascii="Times New Roman" w:hAnsi="Times New Roman"/>
              </w:rPr>
            </w:pPr>
          </w:p>
          <w:p w14:paraId="14ED8C6F" w14:textId="4C32CC52"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4F38EA1C"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5E053AB" w14:textId="16DFCA45"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9F6A8C0" w14:textId="64F5476B" w:rsidR="000C5F44" w:rsidRPr="004B1F0D" w:rsidRDefault="000C5F44" w:rsidP="00F93DC3">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36B4C197" w14:textId="5A088B03" w:rsidR="000C5F44" w:rsidRPr="004B1F0D" w:rsidRDefault="000C5F44" w:rsidP="00F93DC3">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AJ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F7390A7" w14:textId="77777777" w:rsidR="000C5F44" w:rsidRPr="004B1F0D" w:rsidRDefault="000C5F44" w:rsidP="00F93DC3">
            <w:pPr>
              <w:pStyle w:val="Corpodetexto"/>
              <w:rPr>
                <w:rFonts w:ascii="Times New Roman" w:hAnsi="Times New Roman"/>
                <w:szCs w:val="20"/>
              </w:rPr>
            </w:pPr>
          </w:p>
          <w:p w14:paraId="1F81257F" w14:textId="65F9E5BB" w:rsidR="000C5F44" w:rsidRPr="004B1F0D" w:rsidRDefault="00F16DC6" w:rsidP="00F93DC3">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AJ_PAR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38882FE9"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5BA2CF04" w14:textId="77777777" w:rsidR="000C5F44" w:rsidRPr="004B1F0D" w:rsidRDefault="000C5F44" w:rsidP="00F93DC3">
            <w:pPr>
              <w:pStyle w:val="PSDS-CorpodeTexto0"/>
              <w:rPr>
                <w:rFonts w:ascii="Times New Roman" w:hAnsi="Times New Roman"/>
              </w:rPr>
            </w:pPr>
          </w:p>
          <w:p w14:paraId="0FECB056" w14:textId="77777777" w:rsidR="000C5F44" w:rsidRPr="004B1F0D" w:rsidRDefault="000C5F44" w:rsidP="00F93DC3">
            <w:pPr>
              <w:pStyle w:val="PSDS-CorpodeTexto0"/>
              <w:rPr>
                <w:rFonts w:ascii="Times New Roman" w:hAnsi="Times New Roman"/>
              </w:rPr>
            </w:pPr>
          </w:p>
          <w:p w14:paraId="06358B98"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E36CD6" w:rsidRPr="004B1F0D" w14:paraId="114A7E9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5718171"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4B1F0D" w:rsidRDefault="00E36CD6" w:rsidP="0093689D">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2D4DD06F"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272AB29B" w14:textId="2C129EE7" w:rsidR="00F16DC6" w:rsidRPr="004B1F0D" w:rsidRDefault="00F16DC6" w:rsidP="0093689D">
            <w:pPr>
              <w:pStyle w:val="Corpodetexto"/>
              <w:rPr>
                <w:rFonts w:ascii="Times New Roman" w:hAnsi="Times New Roman"/>
                <w:szCs w:val="20"/>
              </w:rPr>
            </w:pPr>
          </w:p>
          <w:p w14:paraId="6166DF67" w14:textId="368759B9" w:rsidR="00F16DC6" w:rsidRPr="004B1F0D" w:rsidRDefault="00F16DC6" w:rsidP="0093689D">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AR não está preenchido quando X300.IND_OPER é igual a “N” (Não).</w:t>
            </w:r>
          </w:p>
          <w:p w14:paraId="36D35425" w14:textId="77777777" w:rsidR="00E36CD6" w:rsidRPr="004B1F0D" w:rsidRDefault="00E36CD6" w:rsidP="0093689D">
            <w:pPr>
              <w:pStyle w:val="Corpodetexto"/>
              <w:rPr>
                <w:rFonts w:ascii="Times New Roman" w:hAnsi="Times New Roman"/>
                <w:szCs w:val="20"/>
              </w:rPr>
            </w:pPr>
          </w:p>
          <w:p w14:paraId="644FDBB7"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14BC0033" w14:textId="77777777" w:rsidR="00E36CD6" w:rsidRPr="004B1F0D" w:rsidRDefault="00E36CD6" w:rsidP="0093689D">
            <w:pPr>
              <w:pStyle w:val="PSDS-CorpodeTexto0"/>
              <w:rPr>
                <w:rFonts w:ascii="Times New Roman" w:hAnsi="Times New Roman"/>
              </w:rPr>
            </w:pPr>
          </w:p>
          <w:p w14:paraId="0B60554F" w14:textId="77777777" w:rsidR="00E36CD6" w:rsidRPr="004B1F0D" w:rsidRDefault="00E36CD6" w:rsidP="0093689D">
            <w:pPr>
              <w:pStyle w:val="PSDS-CorpodeTexto0"/>
              <w:rPr>
                <w:rFonts w:ascii="Times New Roman" w:hAnsi="Times New Roman"/>
              </w:rPr>
            </w:pPr>
          </w:p>
          <w:p w14:paraId="23CFB10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B9665DA" w14:textId="77777777" w:rsidR="00F16DC6" w:rsidRPr="004B1F0D" w:rsidRDefault="00F16DC6" w:rsidP="0093689D">
            <w:pPr>
              <w:pStyle w:val="PSDS-CorpodeTexto0"/>
              <w:rPr>
                <w:rFonts w:ascii="Times New Roman" w:hAnsi="Times New Roman"/>
              </w:rPr>
            </w:pPr>
          </w:p>
          <w:p w14:paraId="09B574B2" w14:textId="69BFF072"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E36CD6" w:rsidRPr="004B1F0D" w14:paraId="573F5BD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3653243F"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4B1F0D" w:rsidRDefault="00E36CD6" w:rsidP="0093689D">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5610653B"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RAT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D931C94" w14:textId="1FBC455D" w:rsidR="00F16DC6" w:rsidRPr="004B1F0D" w:rsidRDefault="00F16DC6" w:rsidP="0093689D">
            <w:pPr>
              <w:pStyle w:val="Corpodetexto"/>
              <w:rPr>
                <w:rFonts w:ascii="Times New Roman" w:hAnsi="Times New Roman"/>
                <w:szCs w:val="20"/>
              </w:rPr>
            </w:pPr>
          </w:p>
          <w:p w14:paraId="518788A9" w14:textId="69838053" w:rsidR="00F16DC6" w:rsidRPr="004B1F0D" w:rsidRDefault="00F16DC6" w:rsidP="00F16DC6">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RAT não está preenchido quando X300.IND_OPER é igual a “N” (Não).</w:t>
            </w:r>
          </w:p>
          <w:p w14:paraId="45594AA7" w14:textId="77777777" w:rsidR="00E36CD6" w:rsidRPr="004B1F0D" w:rsidRDefault="00E36CD6" w:rsidP="0093689D">
            <w:pPr>
              <w:pStyle w:val="Corpodetexto"/>
              <w:rPr>
                <w:rFonts w:ascii="Times New Roman" w:hAnsi="Times New Roman"/>
                <w:szCs w:val="20"/>
              </w:rPr>
            </w:pPr>
          </w:p>
          <w:p w14:paraId="0D91CD26" w14:textId="2EA254FD"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RAT é maior que zero.</w:t>
            </w: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6DECFB6A" w14:textId="77777777" w:rsidR="00E36CD6" w:rsidRPr="004B1F0D" w:rsidRDefault="00E36CD6" w:rsidP="0093689D">
            <w:pPr>
              <w:pStyle w:val="PSDS-CorpodeTexto0"/>
              <w:rPr>
                <w:rFonts w:ascii="Times New Roman" w:hAnsi="Times New Roman"/>
              </w:rPr>
            </w:pPr>
          </w:p>
          <w:p w14:paraId="377614EF" w14:textId="77777777" w:rsidR="00E36CD6" w:rsidRPr="004B1F0D" w:rsidRDefault="00E36CD6" w:rsidP="0093689D">
            <w:pPr>
              <w:pStyle w:val="PSDS-CorpodeTexto0"/>
              <w:rPr>
                <w:rFonts w:ascii="Times New Roman" w:hAnsi="Times New Roman"/>
              </w:rPr>
            </w:pPr>
          </w:p>
          <w:p w14:paraId="265054E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D0FBBE8" w14:textId="77777777" w:rsidR="00F16DC6" w:rsidRPr="004B1F0D" w:rsidRDefault="00F16DC6" w:rsidP="0093689D">
            <w:pPr>
              <w:pStyle w:val="PSDS-CorpodeTexto0"/>
              <w:rPr>
                <w:rFonts w:ascii="Times New Roman" w:hAnsi="Times New Roman"/>
              </w:rPr>
            </w:pPr>
          </w:p>
          <w:p w14:paraId="480DDF61" w14:textId="1EA4CD64"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12DFDBBD"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A41D500" w14:textId="6D256654"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3</w:t>
            </w:r>
          </w:p>
        </w:tc>
        <w:tc>
          <w:tcPr>
            <w:tcW w:w="3000" w:type="dxa"/>
            <w:tcBorders>
              <w:top w:val="single" w:sz="6" w:space="0" w:color="auto"/>
              <w:left w:val="single" w:sz="6" w:space="0" w:color="auto"/>
              <w:bottom w:val="single" w:sz="6" w:space="0" w:color="auto"/>
              <w:right w:val="single" w:sz="6" w:space="0" w:color="auto"/>
            </w:tcBorders>
          </w:tcPr>
          <w:p w14:paraId="0A9538AB" w14:textId="5B61F62F"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ABBF88" w14:textId="38570DBD" w:rsidR="00F16DC6" w:rsidRPr="004B1F0D" w:rsidRDefault="00F16DC6" w:rsidP="00F93DC3">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QTDE_AJ está preenchido quando X300.</w:t>
            </w:r>
            <w:r w:rsidRPr="004B1F0D">
              <w:rPr>
                <w:rFonts w:ascii="Times New Roman" w:hAnsi="Times New Roman"/>
              </w:rPr>
              <w:t>TIP_EXP igual a “01” (bens).</w:t>
            </w:r>
          </w:p>
          <w:p w14:paraId="6CDF7BDA" w14:textId="77777777" w:rsidR="00F16DC6" w:rsidRPr="004B1F0D" w:rsidRDefault="00F16DC6" w:rsidP="00F93DC3">
            <w:pPr>
              <w:pStyle w:val="PSDS-CorpodeTexto0"/>
              <w:jc w:val="both"/>
              <w:rPr>
                <w:rFonts w:ascii="Times New Roman" w:hAnsi="Times New Roman"/>
              </w:rPr>
            </w:pPr>
          </w:p>
          <w:p w14:paraId="22489DA2" w14:textId="199783C2" w:rsidR="00F16DC6" w:rsidRPr="004B1F0D" w:rsidRDefault="00F16DC6" w:rsidP="00F93DC3">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QTDE_AJ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6D41CCD"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2261D338" w14:textId="77777777" w:rsidR="00F16DC6" w:rsidRPr="004B1F0D" w:rsidRDefault="00F16DC6" w:rsidP="00F93DC3">
            <w:pPr>
              <w:pStyle w:val="PSDS-CorpodeTexto0"/>
              <w:rPr>
                <w:rFonts w:ascii="Times New Roman" w:hAnsi="Times New Roman"/>
                <w:lang w:val="pt-PT"/>
              </w:rPr>
            </w:pPr>
          </w:p>
          <w:p w14:paraId="1DF0D0A8"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3A81712F" w14:textId="77777777" w:rsidR="00F16DC6" w:rsidRPr="004B1F0D" w:rsidRDefault="00F16DC6" w:rsidP="00F93DC3">
            <w:pPr>
              <w:pStyle w:val="PSDS-CorpodeTexto0"/>
              <w:rPr>
                <w:rFonts w:ascii="Times New Roman" w:hAnsi="Times New Roman"/>
                <w:lang w:val="pt-PT"/>
              </w:rPr>
            </w:pPr>
          </w:p>
        </w:tc>
      </w:tr>
      <w:tr w:rsidR="00E36CD6" w:rsidRPr="004B1F0D" w14:paraId="61924EA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16332794"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4</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4B1F0D" w:rsidRDefault="00E36CD6" w:rsidP="0093689D">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0F4C3AF1" w:rsidR="00E36CD6" w:rsidRPr="004B1F0D" w:rsidRDefault="00E36CD6" w:rsidP="0093689D">
            <w:pPr>
              <w:pStyle w:val="Corpodetexto"/>
              <w:rPr>
                <w:rFonts w:ascii="Times New Roman" w:hAnsi="Times New Roman"/>
                <w:b/>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IND_OPER igual a “S” (operação sujeita a arbitramento).</w:t>
            </w:r>
          </w:p>
          <w:p w14:paraId="7D956F78" w14:textId="77777777" w:rsidR="00E36CD6" w:rsidRPr="004B1F0D" w:rsidRDefault="00E36CD6" w:rsidP="0093689D">
            <w:pPr>
              <w:pStyle w:val="Corpodetexto"/>
              <w:rPr>
                <w:rFonts w:ascii="Times New Roman" w:hAnsi="Times New Roman"/>
                <w:b/>
                <w:szCs w:val="20"/>
              </w:rPr>
            </w:pPr>
          </w:p>
          <w:p w14:paraId="6E1F8393" w14:textId="48EBC731"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TIP_EXP_45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4” (operações financeiras) ou “</w:t>
            </w:r>
            <w:r w:rsidR="00F16DC6" w:rsidRPr="004B1F0D">
              <w:rPr>
                <w:rFonts w:ascii="Times New Roman" w:hAnsi="Times New Roman"/>
                <w:szCs w:val="20"/>
              </w:rPr>
              <w:t>0</w:t>
            </w:r>
            <w:r w:rsidRPr="004B1F0D">
              <w:rPr>
                <w:rFonts w:ascii="Times New Roman" w:hAnsi="Times New Roman"/>
                <w:szCs w:val="20"/>
              </w:rPr>
              <w:t>5” (não especificadas).</w:t>
            </w:r>
          </w:p>
          <w:p w14:paraId="1E26570C" w14:textId="77777777" w:rsidR="00F16DC6" w:rsidRPr="004B1F0D" w:rsidRDefault="00F16DC6" w:rsidP="0093689D">
            <w:pPr>
              <w:pStyle w:val="Corpodetexto"/>
              <w:rPr>
                <w:rFonts w:ascii="Times New Roman" w:hAnsi="Times New Roman"/>
                <w:szCs w:val="20"/>
              </w:rPr>
            </w:pPr>
          </w:p>
          <w:p w14:paraId="68E25756" w14:textId="02BD95F5" w:rsidR="00F16DC6" w:rsidRPr="004B1F0D" w:rsidRDefault="00F16DC6" w:rsidP="0093689D">
            <w:pPr>
              <w:pStyle w:val="Corpodetexto"/>
              <w:rPr>
                <w:rFonts w:ascii="Times New Roman" w:hAnsi="Times New Roman"/>
                <w:szCs w:val="20"/>
              </w:rPr>
            </w:pPr>
            <w:r w:rsidRPr="004B1F0D">
              <w:rPr>
                <w:rFonts w:ascii="Times New Roman" w:hAnsi="Times New Roman"/>
                <w:b/>
                <w:bCs/>
                <w:szCs w:val="20"/>
              </w:rPr>
              <w:t xml:space="preserve">REGRA_VL_AJ_NAO_PREENCHER: </w:t>
            </w:r>
            <w:r w:rsidRPr="004B1F0D">
              <w:rPr>
                <w:rFonts w:ascii="Times New Roman" w:hAnsi="Times New Roman"/>
                <w:szCs w:val="20"/>
              </w:rPr>
              <w:t>Verifica se X300.VL_AJ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25430E74" w14:textId="77777777" w:rsidR="00E36CD6" w:rsidRPr="004B1F0D" w:rsidRDefault="00E36CD6" w:rsidP="0093689D">
            <w:pPr>
              <w:pStyle w:val="PSDS-CorpodeTexto0"/>
              <w:rPr>
                <w:rFonts w:ascii="Times New Roman" w:hAnsi="Times New Roman"/>
              </w:rPr>
            </w:pPr>
          </w:p>
          <w:p w14:paraId="188E4698" w14:textId="77777777" w:rsidR="00E36CD6" w:rsidRPr="004B1F0D" w:rsidRDefault="00E36CD6" w:rsidP="0093689D">
            <w:pPr>
              <w:pStyle w:val="PSDS-CorpodeTexto0"/>
              <w:rPr>
                <w:rFonts w:ascii="Times New Roman" w:hAnsi="Times New Roman"/>
              </w:rPr>
            </w:pPr>
          </w:p>
          <w:p w14:paraId="187658B5"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21741D8F" w14:textId="77777777" w:rsidR="00F16DC6" w:rsidRPr="004B1F0D" w:rsidRDefault="00F16DC6" w:rsidP="0093689D">
            <w:pPr>
              <w:pStyle w:val="PSDS-CorpodeTexto0"/>
              <w:rPr>
                <w:rFonts w:ascii="Times New Roman" w:hAnsi="Times New Roman"/>
              </w:rPr>
            </w:pPr>
          </w:p>
          <w:p w14:paraId="2BB45E77" w14:textId="77777777" w:rsidR="00F16DC6" w:rsidRPr="004B1F0D" w:rsidRDefault="00F16DC6" w:rsidP="0093689D">
            <w:pPr>
              <w:pStyle w:val="PSDS-CorpodeTexto0"/>
              <w:rPr>
                <w:rFonts w:ascii="Times New Roman" w:hAnsi="Times New Roman"/>
              </w:rPr>
            </w:pPr>
          </w:p>
          <w:p w14:paraId="478F5A91" w14:textId="3E029A26"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00999E6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A7831B0"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5</w:t>
            </w:r>
          </w:p>
        </w:tc>
        <w:tc>
          <w:tcPr>
            <w:tcW w:w="3000" w:type="dxa"/>
            <w:tcBorders>
              <w:top w:val="single" w:sz="6" w:space="0" w:color="auto"/>
              <w:left w:val="single" w:sz="6" w:space="0" w:color="auto"/>
              <w:bottom w:val="single" w:sz="6" w:space="0" w:color="auto"/>
              <w:right w:val="single" w:sz="6" w:space="0" w:color="auto"/>
            </w:tcBorders>
          </w:tcPr>
          <w:p w14:paraId="6016F04C" w14:textId="77777777" w:rsidR="00F16DC6" w:rsidRPr="004B1F0D" w:rsidRDefault="00F16DC6" w:rsidP="00F93DC3">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6B0D78C3"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VALOR_COT está preenchido quando X300.TIP_MET é igual a “PECEX”.</w:t>
            </w:r>
          </w:p>
          <w:p w14:paraId="7EDEB2EB" w14:textId="77777777" w:rsidR="00F16DC6" w:rsidRPr="004B1F0D" w:rsidRDefault="00F16DC6" w:rsidP="00F93DC3">
            <w:pPr>
              <w:pStyle w:val="Corpodetexto"/>
              <w:rPr>
                <w:rFonts w:ascii="Times New Roman" w:hAnsi="Times New Roman"/>
                <w:b/>
                <w:szCs w:val="20"/>
              </w:rPr>
            </w:pPr>
          </w:p>
          <w:p w14:paraId="4082D8BB"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VALOR_COT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76C16568"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745C4110" w14:textId="77777777" w:rsidR="00F16DC6" w:rsidRPr="004B1F0D" w:rsidRDefault="00F16DC6" w:rsidP="00F93DC3">
            <w:pPr>
              <w:pStyle w:val="PSDS-CorpodeTexto0"/>
              <w:rPr>
                <w:rFonts w:ascii="Times New Roman" w:hAnsi="Times New Roman"/>
              </w:rPr>
            </w:pPr>
          </w:p>
          <w:p w14:paraId="1238ED70"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2CF9A772" w14:textId="77777777" w:rsidR="00F16DC6" w:rsidRPr="004B1F0D" w:rsidRDefault="00F16DC6" w:rsidP="00F93DC3">
            <w:pPr>
              <w:pStyle w:val="PSDS-CorpodeTexto0"/>
              <w:rPr>
                <w:rFonts w:ascii="Times New Roman" w:hAnsi="Times New Roman"/>
              </w:rPr>
            </w:pPr>
          </w:p>
        </w:tc>
      </w:tr>
      <w:tr w:rsidR="00F16DC6" w:rsidRPr="004B1F0D" w14:paraId="70D4FB35"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1B142639"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6F0B2163" w14:textId="77777777" w:rsidR="00F16DC6" w:rsidRPr="004B1F0D" w:rsidRDefault="00F16DC6" w:rsidP="00F93DC3">
            <w:pPr>
              <w:pStyle w:val="PSDS-CorpodeTexto0"/>
              <w:rPr>
                <w:rFonts w:ascii="Times New Roman" w:hAnsi="Times New Roman"/>
              </w:rPr>
            </w:pPr>
            <w:r w:rsidRPr="004B1F0D">
              <w:rPr>
                <w:rFonts w:ascii="Times New Roman" w:hAnsi="Times New Roman"/>
              </w:rPr>
              <w:t>NUM_DEC_EXP</w:t>
            </w:r>
          </w:p>
        </w:tc>
        <w:tc>
          <w:tcPr>
            <w:tcW w:w="12168" w:type="dxa"/>
            <w:tcBorders>
              <w:top w:val="single" w:sz="6" w:space="0" w:color="auto"/>
              <w:left w:val="single" w:sz="6" w:space="0" w:color="auto"/>
              <w:bottom w:val="single" w:sz="6" w:space="0" w:color="auto"/>
              <w:right w:val="single" w:sz="6" w:space="0" w:color="auto"/>
            </w:tcBorders>
          </w:tcPr>
          <w:p w14:paraId="190CB426"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NUM_DEC_EXP está preenchido quando X300.TIP_MET é igual a “PECEX”.</w:t>
            </w:r>
          </w:p>
          <w:p w14:paraId="1767DFE9" w14:textId="77777777" w:rsidR="00F16DC6" w:rsidRPr="004B1F0D" w:rsidRDefault="00F16DC6" w:rsidP="00F93DC3">
            <w:pPr>
              <w:pStyle w:val="Corpodetexto"/>
              <w:rPr>
                <w:rFonts w:ascii="Times New Roman" w:hAnsi="Times New Roman"/>
                <w:b/>
                <w:szCs w:val="20"/>
              </w:rPr>
            </w:pPr>
          </w:p>
          <w:p w14:paraId="0705B9C7"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NUM_DEC_EXP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01B4A964"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0AD3073F" w14:textId="77777777" w:rsidR="00F16DC6" w:rsidRPr="004B1F0D" w:rsidRDefault="00F16DC6" w:rsidP="00F93DC3">
            <w:pPr>
              <w:pStyle w:val="PSDS-CorpodeTexto0"/>
              <w:rPr>
                <w:rFonts w:ascii="Times New Roman" w:hAnsi="Times New Roman"/>
              </w:rPr>
            </w:pPr>
          </w:p>
          <w:p w14:paraId="5CC9ABEB"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3FD53166" w14:textId="77777777" w:rsidR="00F16DC6" w:rsidRPr="004B1F0D" w:rsidRDefault="00F16DC6" w:rsidP="00F93DC3">
            <w:pPr>
              <w:pStyle w:val="PSDS-CorpodeTexto0"/>
              <w:rPr>
                <w:rFonts w:ascii="Times New Roman" w:hAnsi="Times New Roman"/>
              </w:rPr>
            </w:pPr>
          </w:p>
        </w:tc>
      </w:tr>
      <w:tr w:rsidR="00F16DC6" w:rsidRPr="004B1F0D" w14:paraId="098705C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FC8EC12" w14:textId="22846E3E"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3A1545AE" w14:textId="44047DD1" w:rsidR="00F16DC6" w:rsidRPr="004B1F0D" w:rsidRDefault="00F16DC6" w:rsidP="00F93DC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5D1F0790" w14:textId="6B30D92C"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NT_PREV está preenchido quando X300.TIP_MET é igual a “PECEX”.</w:t>
            </w:r>
          </w:p>
          <w:p w14:paraId="0A7219F9" w14:textId="77777777" w:rsidR="00F16DC6" w:rsidRPr="004B1F0D" w:rsidRDefault="00F16DC6" w:rsidP="00F93DC3">
            <w:pPr>
              <w:pStyle w:val="Corpodetexto"/>
              <w:rPr>
                <w:rFonts w:ascii="Times New Roman" w:hAnsi="Times New Roman"/>
                <w:b/>
                <w:szCs w:val="20"/>
              </w:rPr>
            </w:pPr>
          </w:p>
          <w:p w14:paraId="6BB2C19C"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NT_PREV não está preenchido quando X300.TIP_MET é igual a “PVEX” ou “PVA” ou “PVV” ou CAP”.</w:t>
            </w:r>
          </w:p>
          <w:p w14:paraId="6014FED1" w14:textId="77777777" w:rsidR="00F16DC6" w:rsidRPr="004B1F0D" w:rsidRDefault="00F16DC6" w:rsidP="00F93DC3">
            <w:pPr>
              <w:pStyle w:val="Corpodetexto"/>
              <w:rPr>
                <w:rFonts w:ascii="Times New Roman" w:hAnsi="Times New Roman"/>
                <w:bCs/>
                <w:szCs w:val="20"/>
              </w:rPr>
            </w:pPr>
          </w:p>
          <w:p w14:paraId="68C3CA2C" w14:textId="170E2A71"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DATA_EMBARQUE: </w:t>
            </w:r>
            <w:r w:rsidRPr="004B1F0D">
              <w:rPr>
                <w:rFonts w:ascii="Times New Roman" w:hAnsi="Times New Roman"/>
                <w:bCs/>
                <w:szCs w:val="20"/>
              </w:rPr>
              <w:t>Verifica se X300.DAR_ENT_PREV é maior que X300.DAT_EMB.</w:t>
            </w:r>
          </w:p>
        </w:tc>
        <w:tc>
          <w:tcPr>
            <w:tcW w:w="717" w:type="dxa"/>
            <w:tcBorders>
              <w:top w:val="single" w:sz="6" w:space="0" w:color="auto"/>
              <w:left w:val="single" w:sz="6" w:space="0" w:color="auto"/>
              <w:bottom w:val="single" w:sz="6" w:space="0" w:color="auto"/>
              <w:right w:val="single" w:sz="6" w:space="0" w:color="auto"/>
            </w:tcBorders>
          </w:tcPr>
          <w:p w14:paraId="3A2FE429"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5A50D222" w14:textId="77777777" w:rsidR="00F16DC6" w:rsidRPr="004B1F0D" w:rsidRDefault="00F16DC6" w:rsidP="00F93DC3">
            <w:pPr>
              <w:pStyle w:val="PSDS-CorpodeTexto0"/>
              <w:rPr>
                <w:rFonts w:ascii="Times New Roman" w:hAnsi="Times New Roman"/>
              </w:rPr>
            </w:pPr>
          </w:p>
          <w:p w14:paraId="699A4900" w14:textId="157EF39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4253A6B8" w14:textId="1E2FC9E5" w:rsidR="00F16DC6" w:rsidRPr="004B1F0D" w:rsidRDefault="00F16DC6" w:rsidP="00F93DC3">
            <w:pPr>
              <w:pStyle w:val="PSDS-CorpodeTexto0"/>
              <w:rPr>
                <w:rFonts w:ascii="Times New Roman" w:hAnsi="Times New Roman"/>
              </w:rPr>
            </w:pPr>
          </w:p>
          <w:p w14:paraId="2A6122FF" w14:textId="6B884B14" w:rsidR="00F16DC6" w:rsidRPr="004B1F0D" w:rsidRDefault="00F16DC6" w:rsidP="00F93DC3">
            <w:pPr>
              <w:pStyle w:val="PSDS-CorpodeTexto0"/>
              <w:rPr>
                <w:rFonts w:ascii="Times New Roman" w:hAnsi="Times New Roman"/>
              </w:rPr>
            </w:pPr>
          </w:p>
          <w:p w14:paraId="0193433C" w14:textId="1FB4E4D0" w:rsidR="00F16DC6" w:rsidRPr="004B1F0D" w:rsidRDefault="00F16DC6" w:rsidP="00F93DC3">
            <w:pPr>
              <w:pStyle w:val="PSDS-CorpodeTexto0"/>
              <w:rPr>
                <w:rFonts w:ascii="Times New Roman" w:hAnsi="Times New Roman"/>
              </w:rPr>
            </w:pPr>
            <w:r w:rsidRPr="004B1F0D">
              <w:rPr>
                <w:rFonts w:ascii="Times New Roman" w:hAnsi="Times New Roman"/>
              </w:rPr>
              <w:t>Erro</w:t>
            </w:r>
          </w:p>
        </w:tc>
      </w:tr>
      <w:tr w:rsidR="00F16DC6" w:rsidRPr="004B1F0D" w14:paraId="46D0FBF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55BD0D0B" w:rsidR="00F16DC6" w:rsidRPr="004B1F0D" w:rsidRDefault="00F16DC6" w:rsidP="00F16DC6">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4015308D" w14:textId="37F05F7E"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VL_JUR está preenchido quando X300.TIP_EXP igual a “04” (operações financeiras).</w:t>
            </w:r>
          </w:p>
          <w:p w14:paraId="48CCFEB0" w14:textId="77777777" w:rsidR="00F16DC6" w:rsidRPr="004B1F0D" w:rsidRDefault="00F16DC6" w:rsidP="00F16DC6">
            <w:pPr>
              <w:pStyle w:val="Corpodetexto"/>
              <w:rPr>
                <w:rFonts w:ascii="Times New Roman" w:hAnsi="Times New Roman"/>
                <w:szCs w:val="20"/>
              </w:rPr>
            </w:pPr>
          </w:p>
          <w:p w14:paraId="3B69E248" w14:textId="55C3CCB3" w:rsidR="00F16DC6" w:rsidRPr="004B1F0D" w:rsidRDefault="00F16DC6"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 xml:space="preserve">Verifica se X300.VL_JUR não está preenchido quando X300.TIP_EXP é igual a </w:t>
            </w:r>
            <w:r w:rsidR="003B3124" w:rsidRPr="004B1F0D">
              <w:rPr>
                <w:rFonts w:ascii="Times New Roman" w:hAnsi="Times New Roman"/>
                <w:szCs w:val="20"/>
              </w:rPr>
              <w:t xml:space="preserve">“01” (bens) ou </w:t>
            </w:r>
            <w:r w:rsidRPr="004B1F0D">
              <w:rPr>
                <w:rFonts w:ascii="Times New Roman" w:hAnsi="Times New Roman"/>
                <w:szCs w:val="20"/>
              </w:rPr>
              <w:t>“02” (serviços) ou “03” (direitos)</w:t>
            </w:r>
            <w:r w:rsidR="003B3124" w:rsidRPr="004B1F0D">
              <w:rPr>
                <w:rFonts w:ascii="Times New Roman" w:hAnsi="Times New Roman"/>
                <w:szCs w:val="20"/>
              </w:rPr>
              <w:t xml:space="preserve"> o</w:t>
            </w:r>
            <w:r w:rsidRPr="004B1F0D">
              <w:rPr>
                <w:rFonts w:ascii="Times New Roman" w:hAnsi="Times New Roman"/>
                <w:szCs w:val="20"/>
              </w:rPr>
              <w:t>u “05” (não especificadas).</w:t>
            </w:r>
          </w:p>
        </w:tc>
        <w:tc>
          <w:tcPr>
            <w:tcW w:w="717" w:type="dxa"/>
            <w:tcBorders>
              <w:top w:val="single" w:sz="6" w:space="0" w:color="auto"/>
              <w:left w:val="single" w:sz="6" w:space="0" w:color="auto"/>
              <w:bottom w:val="single" w:sz="6" w:space="0" w:color="auto"/>
              <w:right w:val="single" w:sz="6" w:space="0" w:color="auto"/>
            </w:tcBorders>
          </w:tcPr>
          <w:p w14:paraId="681AAFAF" w14:textId="49DC1CE4"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1C4D3C6F" w14:textId="5A142D7D" w:rsidR="00BA1D83" w:rsidRPr="004B1F0D" w:rsidRDefault="00BA1D83" w:rsidP="00F16DC6">
            <w:pPr>
              <w:pStyle w:val="PSDS-CorpodeTexto0"/>
              <w:rPr>
                <w:rFonts w:ascii="Times New Roman" w:hAnsi="Times New Roman"/>
              </w:rPr>
            </w:pPr>
          </w:p>
          <w:p w14:paraId="5321F2F8" w14:textId="2F789132"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62D2AA02" w14:textId="77777777" w:rsidR="00F16DC6" w:rsidRPr="004B1F0D" w:rsidRDefault="00F16DC6" w:rsidP="00F16DC6">
            <w:pPr>
              <w:pStyle w:val="PSDS-CorpodeTexto0"/>
              <w:rPr>
                <w:rFonts w:ascii="Times New Roman" w:hAnsi="Times New Roman"/>
              </w:rPr>
            </w:pPr>
          </w:p>
        </w:tc>
      </w:tr>
      <w:tr w:rsidR="00F16DC6" w:rsidRPr="004B1F0D" w14:paraId="3882F66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38E9C45A"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0D3F024B" w14:textId="2B09E3EA"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VL_JUR_MIN_OBRIGATORIO_X300: </w:t>
            </w:r>
            <w:r w:rsidRPr="004B1F0D">
              <w:rPr>
                <w:rFonts w:ascii="Times New Roman" w:hAnsi="Times New Roman"/>
                <w:szCs w:val="20"/>
              </w:rPr>
              <w:t>Verifica se X300.VL_JUR_MIN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A6481C1" w14:textId="77777777" w:rsidR="003B3124" w:rsidRPr="004B1F0D" w:rsidRDefault="003B3124" w:rsidP="00F16DC6">
            <w:pPr>
              <w:pStyle w:val="Corpodetexto"/>
              <w:rPr>
                <w:rFonts w:ascii="Times New Roman" w:hAnsi="Times New Roman"/>
                <w:szCs w:val="20"/>
              </w:rPr>
            </w:pPr>
          </w:p>
          <w:p w14:paraId="3FAB32F3" w14:textId="2E37FF19" w:rsidR="003B3124" w:rsidRPr="004B1F0D" w:rsidRDefault="00433C93"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IN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5CE68A6" w14:textId="024D2388"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458D3E6" w14:textId="3EC600F0" w:rsidR="003B3124" w:rsidRPr="004B1F0D" w:rsidRDefault="003B3124" w:rsidP="00F16DC6">
            <w:pPr>
              <w:pStyle w:val="PSDS-CorpodeTexto0"/>
              <w:rPr>
                <w:rFonts w:ascii="Times New Roman" w:hAnsi="Times New Roman"/>
              </w:rPr>
            </w:pPr>
          </w:p>
          <w:p w14:paraId="4D1ED49F" w14:textId="32CFC502" w:rsidR="003B3124" w:rsidRPr="004B1F0D" w:rsidRDefault="003B3124" w:rsidP="00F16DC6">
            <w:pPr>
              <w:pStyle w:val="PSDS-CorpodeTexto0"/>
              <w:rPr>
                <w:rFonts w:ascii="Times New Roman" w:hAnsi="Times New Roman"/>
              </w:rPr>
            </w:pPr>
          </w:p>
          <w:p w14:paraId="7A917002" w14:textId="6568E849" w:rsidR="00F16DC6" w:rsidRPr="004B1F0D" w:rsidRDefault="003B3124" w:rsidP="00F16DC6">
            <w:pPr>
              <w:pStyle w:val="PSDS-CorpodeTexto0"/>
              <w:rPr>
                <w:rFonts w:ascii="Times New Roman" w:hAnsi="Times New Roman"/>
              </w:rPr>
            </w:pPr>
            <w:r w:rsidRPr="004B1F0D">
              <w:rPr>
                <w:rFonts w:ascii="Times New Roman" w:hAnsi="Times New Roman"/>
              </w:rPr>
              <w:t>Erro</w:t>
            </w:r>
          </w:p>
        </w:tc>
      </w:tr>
      <w:tr w:rsidR="00F16DC6" w:rsidRPr="004B1F0D" w14:paraId="59B7CE0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29C977B9"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1E59F76"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 VL_JUR_MAX_OBRIGATORIO_X300: </w:t>
            </w:r>
            <w:r w:rsidRPr="004B1F0D">
              <w:rPr>
                <w:rFonts w:ascii="Times New Roman" w:hAnsi="Times New Roman"/>
                <w:szCs w:val="20"/>
              </w:rPr>
              <w:t>Verifica se X300.VL_JUR_MAX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3DF7C1F" w14:textId="77777777" w:rsidR="00433C93" w:rsidRPr="004B1F0D" w:rsidRDefault="00433C93" w:rsidP="00F16DC6">
            <w:pPr>
              <w:pStyle w:val="Corpodetexto"/>
              <w:rPr>
                <w:rFonts w:ascii="Times New Roman" w:hAnsi="Times New Roman"/>
                <w:szCs w:val="20"/>
              </w:rPr>
            </w:pPr>
          </w:p>
          <w:p w14:paraId="4790DA9C" w14:textId="24A12AB2" w:rsidR="00433C93" w:rsidRPr="004B1F0D" w:rsidRDefault="00433C93" w:rsidP="00F16DC6">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AX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472753BF" w14:textId="77777777" w:rsidR="00F16DC6" w:rsidRPr="004B1F0D" w:rsidRDefault="00F16DC6" w:rsidP="00F16DC6">
            <w:pPr>
              <w:pStyle w:val="PSDS-CorpodeTexto0"/>
              <w:rPr>
                <w:rFonts w:ascii="Times New Roman" w:hAnsi="Times New Roman"/>
              </w:rPr>
            </w:pPr>
          </w:p>
          <w:p w14:paraId="729D15C0" w14:textId="77777777" w:rsidR="00433C93" w:rsidRPr="004B1F0D" w:rsidRDefault="00433C93" w:rsidP="00F16DC6">
            <w:pPr>
              <w:pStyle w:val="PSDS-CorpodeTexto0"/>
              <w:rPr>
                <w:rFonts w:ascii="Times New Roman" w:hAnsi="Times New Roman"/>
              </w:rPr>
            </w:pPr>
          </w:p>
          <w:p w14:paraId="1D62287C" w14:textId="664F4B3C" w:rsidR="00433C93" w:rsidRPr="004B1F0D" w:rsidRDefault="00433C93" w:rsidP="00F16DC6">
            <w:pPr>
              <w:pStyle w:val="PSDS-CorpodeTexto0"/>
              <w:rPr>
                <w:rFonts w:ascii="Times New Roman" w:hAnsi="Times New Roman"/>
              </w:rPr>
            </w:pPr>
            <w:r w:rsidRPr="004B1F0D">
              <w:rPr>
                <w:rFonts w:ascii="Times New Roman" w:hAnsi="Times New Roman"/>
              </w:rPr>
              <w:t>Erro</w:t>
            </w:r>
          </w:p>
        </w:tc>
      </w:tr>
      <w:tr w:rsidR="00F16DC6" w:rsidRPr="004B1F0D" w14:paraId="766DC9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092C1708"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F16DC6" w:rsidRPr="004B1F0D" w:rsidRDefault="00F16DC6" w:rsidP="00F16DC6">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13D251C9"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COD_CNC está preenchido quando X300.TIP_EXP igual a “4” (operações financeiras).</w:t>
            </w:r>
          </w:p>
          <w:p w14:paraId="1969E114" w14:textId="77777777" w:rsidR="003B3124" w:rsidRPr="004B1F0D" w:rsidRDefault="003B3124" w:rsidP="00F16DC6">
            <w:pPr>
              <w:pStyle w:val="Corpodetexto"/>
              <w:rPr>
                <w:rFonts w:ascii="Times New Roman" w:hAnsi="Times New Roman"/>
                <w:szCs w:val="20"/>
              </w:rPr>
            </w:pPr>
          </w:p>
          <w:p w14:paraId="6B48A786" w14:textId="76FF4DF7"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COD_CNC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5D4FB2FE" w14:textId="3F66FD5C"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D129639" w14:textId="7D1A06CF" w:rsidR="00BA1D83" w:rsidRPr="004B1F0D" w:rsidRDefault="00BA1D83" w:rsidP="00F16DC6">
            <w:pPr>
              <w:pStyle w:val="PSDS-CorpodeTexto0"/>
              <w:rPr>
                <w:rFonts w:ascii="Times New Roman" w:hAnsi="Times New Roman"/>
              </w:rPr>
            </w:pPr>
          </w:p>
          <w:p w14:paraId="74A0F43B" w14:textId="6DF5F307"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5592A917" w14:textId="77777777" w:rsidR="00F16DC6" w:rsidRPr="004B1F0D" w:rsidRDefault="00F16DC6" w:rsidP="00F16DC6">
            <w:pPr>
              <w:pStyle w:val="PSDS-CorpodeTexto0"/>
              <w:rPr>
                <w:rFonts w:ascii="Times New Roman" w:hAnsi="Times New Roman"/>
              </w:rPr>
            </w:pPr>
          </w:p>
        </w:tc>
      </w:tr>
      <w:tr w:rsidR="00F16DC6" w:rsidRPr="004B1F0D" w14:paraId="713D9C4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298D6861"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F16DC6" w:rsidRPr="004B1F0D" w:rsidRDefault="00F16DC6" w:rsidP="00F16DC6">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45C10322"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TIP_MOEDA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1B2D8FA4" w14:textId="77777777" w:rsidR="003B3124" w:rsidRPr="004B1F0D" w:rsidRDefault="003B3124" w:rsidP="00F16DC6">
            <w:pPr>
              <w:pStyle w:val="Corpodetexto"/>
              <w:rPr>
                <w:rFonts w:ascii="Times New Roman" w:hAnsi="Times New Roman"/>
                <w:szCs w:val="20"/>
              </w:rPr>
            </w:pPr>
          </w:p>
          <w:p w14:paraId="00A554A4" w14:textId="538AC9FE"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TIP_MOEDA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61ACD76A" w14:textId="0E73FAA8"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1263A94B" w14:textId="146266CF" w:rsidR="003B3124" w:rsidRPr="004B1F0D" w:rsidRDefault="003B3124" w:rsidP="00F16DC6">
            <w:pPr>
              <w:pStyle w:val="PSDS-CorpodeTexto0"/>
              <w:rPr>
                <w:rFonts w:ascii="Times New Roman" w:hAnsi="Times New Roman"/>
              </w:rPr>
            </w:pPr>
          </w:p>
          <w:p w14:paraId="1E0ECE65" w14:textId="3910BF33" w:rsidR="003B3124" w:rsidRPr="004B1F0D" w:rsidRDefault="003B3124" w:rsidP="00F16DC6">
            <w:pPr>
              <w:pStyle w:val="PSDS-CorpodeTexto0"/>
              <w:rPr>
                <w:rFonts w:ascii="Times New Roman" w:hAnsi="Times New Roman"/>
              </w:rPr>
            </w:pPr>
          </w:p>
          <w:p w14:paraId="2B2AC3F2" w14:textId="1F7D2467" w:rsidR="003B3124" w:rsidRPr="004B1F0D" w:rsidRDefault="003B3124" w:rsidP="00F16DC6">
            <w:pPr>
              <w:pStyle w:val="PSDS-CorpodeTexto0"/>
              <w:rPr>
                <w:rFonts w:ascii="Times New Roman" w:hAnsi="Times New Roman"/>
              </w:rPr>
            </w:pPr>
            <w:r w:rsidRPr="004B1F0D">
              <w:rPr>
                <w:rFonts w:ascii="Times New Roman" w:hAnsi="Times New Roman"/>
              </w:rPr>
              <w:t>Erro</w:t>
            </w:r>
          </w:p>
          <w:p w14:paraId="3ED0F46C" w14:textId="77777777" w:rsidR="00F16DC6" w:rsidRPr="004B1F0D" w:rsidRDefault="00F16DC6" w:rsidP="00F16DC6">
            <w:pPr>
              <w:pStyle w:val="PSDS-CorpodeTexto0"/>
              <w:rPr>
                <w:rFonts w:ascii="Times New Roman" w:hAnsi="Times New Roman"/>
              </w:rPr>
            </w:pPr>
          </w:p>
        </w:tc>
      </w:tr>
    </w:tbl>
    <w:p w14:paraId="63A1A08B" w14:textId="77777777" w:rsidR="00E36CD6" w:rsidRPr="004B1F0D" w:rsidRDefault="00E36CD6" w:rsidP="00E36CD6">
      <w:pPr>
        <w:pStyle w:val="Corpodetexto"/>
        <w:rPr>
          <w:rFonts w:ascii="Times New Roman" w:hAnsi="Times New Roman"/>
          <w:b/>
          <w:color w:val="002060"/>
          <w:szCs w:val="20"/>
        </w:rPr>
      </w:pPr>
    </w:p>
    <w:p w14:paraId="6381074B" w14:textId="2C86C8F7"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801A155" w14:textId="3CB4C82C"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X300|01|01|BEM DO IMOBILIZADO|100000,00|11111111|100|15|N|P</w:t>
      </w:r>
      <w:r w:rsidR="003B3124" w:rsidRPr="004B1F0D">
        <w:rPr>
          <w:rFonts w:ascii="Times New Roman" w:hAnsi="Times New Roman"/>
          <w:b/>
          <w:color w:val="002060"/>
          <w:szCs w:val="20"/>
        </w:rPr>
        <w:t>VEX</w:t>
      </w:r>
      <w:r w:rsidRPr="004B1F0D">
        <w:rPr>
          <w:rFonts w:ascii="Times New Roman" w:hAnsi="Times New Roman"/>
          <w:b/>
          <w:color w:val="002060"/>
          <w:szCs w:val="20"/>
        </w:rPr>
        <w:t>|</w:t>
      </w:r>
      <w:r w:rsidR="003B3124" w:rsidRPr="004B1F0D">
        <w:rPr>
          <w:rFonts w:ascii="Times New Roman" w:hAnsi="Times New Roman"/>
          <w:b/>
          <w:color w:val="002060"/>
          <w:szCs w:val="20"/>
        </w:rPr>
        <w:t>A|TEXTO BEM ABC|TEXTO PARTES ENVOLVIDAS|I||||</w:t>
      </w:r>
      <w:r w:rsidR="00B2694E" w:rsidRPr="004B1F0D">
        <w:rPr>
          <w:rFonts w:ascii="Times New Roman" w:hAnsi="Times New Roman"/>
          <w:b/>
          <w:color w:val="002060"/>
          <w:szCs w:val="20"/>
        </w:rPr>
        <w:t>||N|</w:t>
      </w:r>
      <w:r w:rsidRPr="004B1F0D">
        <w:rPr>
          <w:rFonts w:ascii="Times New Roman" w:hAnsi="Times New Roman"/>
          <w:b/>
          <w:color w:val="002060"/>
          <w:szCs w:val="20"/>
        </w:rPr>
        <w:t>90000,00|90000,00|</w:t>
      </w:r>
      <w:r w:rsidR="00B2694E" w:rsidRPr="004B1F0D">
        <w:rPr>
          <w:rFonts w:ascii="Times New Roman" w:hAnsi="Times New Roman"/>
          <w:b/>
          <w:color w:val="002060"/>
          <w:szCs w:val="20"/>
        </w:rPr>
        <w:t>100|</w:t>
      </w:r>
      <w:r w:rsidRPr="004B1F0D">
        <w:rPr>
          <w:rFonts w:ascii="Times New Roman" w:hAnsi="Times New Roman"/>
          <w:b/>
          <w:color w:val="002060"/>
          <w:szCs w:val="20"/>
        </w:rPr>
        <w:t>1000,00|</w:t>
      </w:r>
      <w:r w:rsidR="00B2694E" w:rsidRPr="004B1F0D">
        <w:rPr>
          <w:rFonts w:ascii="Times New Roman" w:hAnsi="Times New Roman"/>
          <w:b/>
          <w:color w:val="002060"/>
          <w:szCs w:val="20"/>
        </w:rPr>
        <w:t>||</w:t>
      </w:r>
      <w:r w:rsidRPr="004B1F0D">
        <w:rPr>
          <w:rFonts w:ascii="Times New Roman" w:hAnsi="Times New Roman"/>
          <w:b/>
          <w:color w:val="002060"/>
          <w:szCs w:val="20"/>
        </w:rPr>
        <w:t>0,00|0,00|0,00|||</w:t>
      </w:r>
    </w:p>
    <w:p w14:paraId="219738F6"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X300|: Identificação do tipo do registro.</w:t>
      </w:r>
    </w:p>
    <w:p w14:paraId="4170EB3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23FD740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4D5812F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46DC8E4F"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164C3ADA"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057A81FC"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47D94A4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76038CA9"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N|: Não é operação sujeita a arbitramento.</w:t>
      </w:r>
    </w:p>
    <w:p w14:paraId="01382DCD" w14:textId="253160BE"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PVE</w:t>
      </w:r>
      <w:r w:rsidR="003B3124" w:rsidRPr="004B1F0D">
        <w:rPr>
          <w:rFonts w:ascii="Times New Roman" w:hAnsi="Times New Roman"/>
          <w:color w:val="002060"/>
          <w:szCs w:val="20"/>
        </w:rPr>
        <w:t>X</w:t>
      </w:r>
      <w:r w:rsidRPr="004B1F0D">
        <w:rPr>
          <w:rFonts w:ascii="Times New Roman" w:hAnsi="Times New Roman"/>
          <w:color w:val="002060"/>
          <w:szCs w:val="20"/>
        </w:rPr>
        <w:t>|: Método do preço de vendas das exportações (PVE</w:t>
      </w:r>
      <w:r w:rsidR="003B3124" w:rsidRPr="004B1F0D">
        <w:rPr>
          <w:rFonts w:ascii="Times New Roman" w:hAnsi="Times New Roman"/>
          <w:color w:val="002060"/>
          <w:szCs w:val="20"/>
        </w:rPr>
        <w:t>X</w:t>
      </w:r>
      <w:r w:rsidRPr="004B1F0D">
        <w:rPr>
          <w:rFonts w:ascii="Times New Roman" w:hAnsi="Times New Roman"/>
          <w:color w:val="002060"/>
          <w:szCs w:val="20"/>
        </w:rPr>
        <w:t>).</w:t>
      </w:r>
    </w:p>
    <w:p w14:paraId="1EA9CE6E" w14:textId="4E746074"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A|: Operações realizadas entre a própria pessoa jurídica e outros clientes não vinculados.</w:t>
      </w:r>
    </w:p>
    <w:p w14:paraId="61A516E2" w14:textId="0979B3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1CE1AF54" w14:textId="101B066B"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77D1E699" w14:textId="5227FB65"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62E42024" w14:textId="0FF19C38"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utilizada no cálculo do preço parâmetro – somente preencher no caso de PECEX.</w:t>
      </w:r>
    </w:p>
    <w:p w14:paraId="4302D641" w14:textId="64D48E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Critérios para determinação do preço parâmetro – somente preencher se X300.DAT_UTIL = “T” ou “O”.</w:t>
      </w:r>
    </w:p>
    <w:p w14:paraId="49656464" w14:textId="6EDECF77"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da transação – somente preencher </w:t>
      </w:r>
      <w:r w:rsidR="00B2694E" w:rsidRPr="004B1F0D">
        <w:rPr>
          <w:rFonts w:ascii="Times New Roman" w:hAnsi="Times New Roman"/>
          <w:color w:val="002060"/>
          <w:szCs w:val="20"/>
        </w:rPr>
        <w:t>no caso de PECEX e X300.DAT_UTIL = “T”.</w:t>
      </w:r>
    </w:p>
    <w:p w14:paraId="74C9F82C" w14:textId="07DB14A6"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de embarque – somente preencher no caso de PECEX.</w:t>
      </w:r>
    </w:p>
    <w:p w14:paraId="087D5CFB" w14:textId="09E095AF"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Fonte de cotação – somente preencher no caso de PECEX.</w:t>
      </w:r>
    </w:p>
    <w:p w14:paraId="5A6B6568" w14:textId="3608C7A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6341D56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FA5D37F" w14:textId="73613BC5"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743EEAA7" w14:textId="20639B13"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47AFA214" w14:textId="5F99A58B"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12FBD11F" w14:textId="0C5E9EC0"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Valor da cotação – somente preencher no caso de PECEX.</w:t>
      </w:r>
    </w:p>
    <w:p w14:paraId="422B851C" w14:textId="6A4FDA3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Número da declaração única de exportação – somente preencher no caso de PECEX.</w:t>
      </w:r>
    </w:p>
    <w:p w14:paraId="37E9A552"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1977FC47"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2B16003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06122DD3"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1B1BED2C" w14:textId="06DF86CB" w:rsidR="00687CCA" w:rsidRDefault="00E36CD6" w:rsidP="00687CCA">
      <w:pPr>
        <w:ind w:firstLine="708"/>
        <w:jc w:val="both"/>
        <w:rPr>
          <w:szCs w:val="20"/>
        </w:rPr>
      </w:pPr>
      <w:r w:rsidRPr="00687CCA">
        <w:rPr>
          <w:szCs w:val="20"/>
        </w:rPr>
        <w:t>||: Não há.</w:t>
      </w:r>
    </w:p>
    <w:p w14:paraId="4842BE76" w14:textId="43918EDB" w:rsidR="00687CCA" w:rsidRDefault="00687CCA" w:rsidP="00687CCA">
      <w:pPr>
        <w:ind w:firstLine="708"/>
        <w:jc w:val="both"/>
        <w:rPr>
          <w:szCs w:val="20"/>
        </w:rPr>
      </w:pPr>
    </w:p>
    <w:p w14:paraId="4222472B" w14:textId="77777777" w:rsidR="00687CCA" w:rsidRPr="00687CCA" w:rsidRDefault="00687CCA" w:rsidP="00687CCA">
      <w:pPr>
        <w:ind w:firstLine="708"/>
        <w:jc w:val="both"/>
        <w:rPr>
          <w:szCs w:val="20"/>
        </w:rPr>
      </w:pPr>
    </w:p>
    <w:p w14:paraId="0F7940A4" w14:textId="62CE3033" w:rsidR="00BA1D83" w:rsidRPr="004B1F0D" w:rsidRDefault="00BA1D83" w:rsidP="00BA1D83">
      <w:pPr>
        <w:pStyle w:val="Ttulo4"/>
      </w:pPr>
      <w:bookmarkStart w:id="441" w:name="_Toc156228346"/>
      <w:r w:rsidRPr="004B1F0D">
        <w:t>Registro X305: Tipos de Ajustes do Preço Parâmetro</w:t>
      </w:r>
      <w:r w:rsidR="007B79EA" w:rsidRPr="004B1F0D">
        <w:t xml:space="preserve"> da Exportação</w:t>
      </w:r>
      <w:bookmarkEnd w:id="441"/>
    </w:p>
    <w:p w14:paraId="3D63116F" w14:textId="1CA09622" w:rsidR="007B79EA" w:rsidRPr="004B1F0D" w:rsidRDefault="007B79EA" w:rsidP="007B79EA"/>
    <w:p w14:paraId="0B5650A0" w14:textId="1A39401D" w:rsidR="007B79EA" w:rsidRPr="004B1F0D" w:rsidRDefault="007B79EA" w:rsidP="007B79EA">
      <w:pPr>
        <w:jc w:val="both"/>
        <w:rPr>
          <w:szCs w:val="20"/>
        </w:rPr>
      </w:pPr>
      <w:r w:rsidRPr="004B1F0D">
        <w:rPr>
          <w:szCs w:val="20"/>
        </w:rPr>
        <w:tab/>
        <w:t xml:space="preserve">Este registro deve ser preenchido quando houver ajustes ao preço parâmetro, ou seja, </w:t>
      </w:r>
      <w:r w:rsidR="00DA3F9C" w:rsidRPr="004B1F0D">
        <w:rPr>
          <w:szCs w:val="20"/>
        </w:rPr>
        <w:t xml:space="preserve">quando </w:t>
      </w:r>
      <w:r w:rsidRPr="004B1F0D">
        <w:rPr>
          <w:szCs w:val="20"/>
        </w:rPr>
        <w:t>X300.AJ_PAR for igual a “Sim”.</w:t>
      </w:r>
    </w:p>
    <w:p w14:paraId="06F7118B" w14:textId="77777777" w:rsidR="007B79EA" w:rsidRPr="004B1F0D" w:rsidRDefault="007B79EA" w:rsidP="007B79EA">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B79EA" w:rsidRPr="004B1F0D" w14:paraId="3A38A043"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5FC5EC" w14:textId="6B7A8C66"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ISTRO X305: TIPOS DE AJUSTES DO PREÇO PARÂMETRO DA EXPORTAÇÃO</w:t>
            </w:r>
          </w:p>
        </w:tc>
      </w:tr>
      <w:tr w:rsidR="007B79EA" w:rsidRPr="004B1F0D" w14:paraId="3D31061E"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6906A7" w14:textId="2F8344C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05, REGRA_DUPLICIDADE_X305</w:t>
            </w:r>
          </w:p>
        </w:tc>
      </w:tr>
      <w:tr w:rsidR="007B79EA" w:rsidRPr="004B1F0D" w14:paraId="773AFD6D"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C47163" w14:textId="4C65B68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73E9731"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7B79EA" w:rsidRPr="004B1F0D" w14:paraId="3C0C95E9"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193B81" w14:textId="6DAF396B" w:rsidR="007B79EA" w:rsidRPr="004B1F0D" w:rsidRDefault="007B79EA"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49DFE183" w14:textId="77777777" w:rsidR="007B79EA" w:rsidRPr="004B1F0D" w:rsidRDefault="007B79EA" w:rsidP="007B79EA">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7B79EA" w:rsidRPr="004B1F0D" w14:paraId="288CC74E"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2CDB3E9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FC5B0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93CFC4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3A6F674"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7497EB5"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98EB2EE"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7331C0"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484BB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7B79EA" w:rsidRPr="004B1F0D" w14:paraId="0AFB1AF4"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3BC6CB6F"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547741D5" w14:textId="77777777" w:rsidR="007B79EA" w:rsidRPr="004B1F0D" w:rsidRDefault="007B79EA"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E25606B" w14:textId="450562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05).</w:t>
            </w:r>
          </w:p>
        </w:tc>
        <w:tc>
          <w:tcPr>
            <w:tcW w:w="0" w:type="auto"/>
            <w:tcBorders>
              <w:top w:val="nil"/>
              <w:left w:val="nil"/>
              <w:bottom w:val="single" w:sz="8" w:space="0" w:color="auto"/>
              <w:right w:val="single" w:sz="8" w:space="0" w:color="auto"/>
            </w:tcBorders>
            <w:shd w:val="clear" w:color="auto" w:fill="auto"/>
            <w:vAlign w:val="center"/>
            <w:hideMark/>
          </w:tcPr>
          <w:p w14:paraId="7AF0D31E"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03E0159F"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6AA21A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7D98937" w14:textId="23025109"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X305]</w:t>
            </w:r>
          </w:p>
        </w:tc>
        <w:tc>
          <w:tcPr>
            <w:tcW w:w="0" w:type="auto"/>
            <w:tcBorders>
              <w:top w:val="nil"/>
              <w:left w:val="nil"/>
              <w:bottom w:val="single" w:sz="8" w:space="0" w:color="auto"/>
              <w:right w:val="single" w:sz="8" w:space="0" w:color="auto"/>
            </w:tcBorders>
            <w:shd w:val="clear" w:color="auto" w:fill="auto"/>
            <w:vAlign w:val="center"/>
            <w:hideMark/>
          </w:tcPr>
          <w:p w14:paraId="3F71C764"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42D196FF"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E45AB07"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1BF01B6" w14:textId="3DC23E83"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79AE27" w14:textId="156EAD9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59EE5AD9" w14:textId="1F2BB8FF"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w:t>
            </w:r>
          </w:p>
          <w:p w14:paraId="07B1789D" w14:textId="31F31BB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1 - Prêmio (art. 34, §7º)</w:t>
            </w:r>
            <w:r w:rsidRPr="004B1F0D">
              <w:rPr>
                <w:rFonts w:eastAsia="Times New Roman"/>
                <w:color w:val="000000"/>
                <w:szCs w:val="20"/>
                <w:lang w:eastAsia="pt-BR"/>
              </w:rPr>
              <w:br/>
              <w:t>2 - Prazo para pagamento (art. 34, §10, I)</w:t>
            </w:r>
            <w:r w:rsidRPr="004B1F0D">
              <w:rPr>
                <w:rFonts w:eastAsia="Times New Roman"/>
                <w:color w:val="000000"/>
                <w:szCs w:val="20"/>
                <w:lang w:eastAsia="pt-BR"/>
              </w:rPr>
              <w:br/>
              <w:t>3 - Quantidades negociadas (art. 34, §10, II)</w:t>
            </w:r>
            <w:r w:rsidRPr="004B1F0D">
              <w:rPr>
                <w:rFonts w:eastAsia="Times New Roman"/>
                <w:color w:val="000000"/>
                <w:szCs w:val="20"/>
                <w:lang w:eastAsia="pt-BR"/>
              </w:rPr>
              <w:br/>
              <w:t>4 - Influências climáticas nas características do bem exportado (art. 34, §10, III)</w:t>
            </w:r>
            <w:r w:rsidRPr="004B1F0D">
              <w:rPr>
                <w:rFonts w:eastAsia="Times New Roman"/>
                <w:color w:val="000000"/>
                <w:szCs w:val="20"/>
                <w:lang w:eastAsia="pt-BR"/>
              </w:rPr>
              <w:br/>
              <w:t>5 - Custos de intermediação</w:t>
            </w:r>
            <w:r w:rsidR="0023429A" w:rsidRPr="004B1F0D">
              <w:rPr>
                <w:rFonts w:eastAsia="Times New Roman"/>
                <w:color w:val="000000"/>
                <w:szCs w:val="20"/>
                <w:lang w:eastAsia="pt-BR"/>
              </w:rPr>
              <w:t xml:space="preserve"> -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34, §10, V)</w:t>
            </w:r>
            <w:r w:rsidRPr="004B1F0D">
              <w:rPr>
                <w:rFonts w:eastAsia="Times New Roman"/>
                <w:color w:val="000000"/>
                <w:szCs w:val="20"/>
                <w:lang w:eastAsia="pt-BR"/>
              </w:rPr>
              <w:br/>
              <w:t>7 - Frete e seguro (art. 34, §10,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34, §10, VII)</w:t>
            </w:r>
            <w:r w:rsidRPr="004B1F0D">
              <w:rPr>
                <w:rFonts w:eastAsia="Times New Roman"/>
                <w:color w:val="000000"/>
                <w:szCs w:val="20"/>
                <w:lang w:eastAsia="pt-BR"/>
              </w:rPr>
              <w:br/>
              <w:t>9 - Prazo para pagamento (art. 22, §1º, I)</w:t>
            </w:r>
            <w:r w:rsidRPr="004B1F0D">
              <w:rPr>
                <w:rFonts w:eastAsia="Times New Roman"/>
                <w:color w:val="000000"/>
                <w:szCs w:val="20"/>
                <w:lang w:eastAsia="pt-BR"/>
              </w:rPr>
              <w:br/>
              <w:t>10 - Quantidades negociadas (art. 22, §1º, II)</w:t>
            </w:r>
            <w:r w:rsidRPr="004B1F0D">
              <w:rPr>
                <w:rFonts w:eastAsia="Times New Roman"/>
                <w:color w:val="000000"/>
                <w:szCs w:val="20"/>
                <w:lang w:eastAsia="pt-BR"/>
              </w:rPr>
              <w:br/>
              <w:t>11 - Garantia de funcionamento do bem ou da aplicabilidade do serviço ou direito (art. 22, §1º, III)</w:t>
            </w:r>
            <w:r w:rsidRPr="004B1F0D">
              <w:rPr>
                <w:rFonts w:eastAsia="Times New Roman"/>
                <w:color w:val="000000"/>
                <w:szCs w:val="20"/>
                <w:lang w:eastAsia="pt-BR"/>
              </w:rPr>
              <w:br/>
              <w:t>12 - Promoção do bem, serviço ou direito (art. 22, §1º, IV)</w:t>
            </w:r>
            <w:r w:rsidRPr="004B1F0D">
              <w:rPr>
                <w:rFonts w:eastAsia="Times New Roman"/>
                <w:color w:val="000000"/>
                <w:szCs w:val="20"/>
                <w:lang w:eastAsia="pt-BR"/>
              </w:rPr>
              <w:br/>
              <w:t>13 - Custos de fiscalização de qualidade, de padrão dos serviços e das condições de higiene (art. 22, §1º, V)</w:t>
            </w:r>
            <w:r w:rsidRPr="004B1F0D">
              <w:rPr>
                <w:rFonts w:eastAsia="Times New Roman"/>
                <w:color w:val="000000"/>
                <w:szCs w:val="20"/>
                <w:lang w:eastAsia="pt-BR"/>
              </w:rPr>
              <w:br/>
              <w:t>14 - Custos de intermediação (art. 22, §1º, VI)</w:t>
            </w:r>
            <w:r w:rsidRPr="004B1F0D">
              <w:rPr>
                <w:rFonts w:eastAsia="Times New Roman"/>
                <w:color w:val="000000"/>
                <w:szCs w:val="20"/>
                <w:lang w:eastAsia="pt-BR"/>
              </w:rPr>
              <w:br/>
              <w:t>15 - Acondicionamento (art. 22, §1º, VII)</w:t>
            </w:r>
            <w:r w:rsidRPr="004B1F0D">
              <w:rPr>
                <w:rFonts w:eastAsia="Times New Roman"/>
                <w:color w:val="000000"/>
                <w:szCs w:val="20"/>
                <w:lang w:eastAsia="pt-BR"/>
              </w:rPr>
              <w:br/>
              <w:t>16 - Frete e seguro (art. 22, §1º, VIII)</w:t>
            </w:r>
            <w:r w:rsidRPr="004B1F0D">
              <w:rPr>
                <w:rFonts w:eastAsia="Times New Roman"/>
                <w:color w:val="000000"/>
                <w:szCs w:val="20"/>
                <w:lang w:eastAsia="pt-BR"/>
              </w:rPr>
              <w:br/>
              <w:t>17 - Riscos de crédito (art. 22, §1º, IX)</w:t>
            </w:r>
            <w:r w:rsidRPr="004B1F0D">
              <w:rPr>
                <w:rFonts w:eastAsia="Times New Roman"/>
                <w:color w:val="000000"/>
                <w:szCs w:val="20"/>
                <w:lang w:eastAsia="pt-BR"/>
              </w:rPr>
              <w:br/>
              <w:t>18 - Custos de desembarque no porto, de transporte interno, de armazenagem e de desembaraço aduaneiro, incluídos impostos e taxas incidentes na importação (art. 22, §1º, X)</w:t>
            </w:r>
            <w:r w:rsidRPr="004B1F0D">
              <w:rPr>
                <w:rFonts w:eastAsia="Times New Roman"/>
                <w:color w:val="000000"/>
                <w:szCs w:val="20"/>
                <w:lang w:eastAsia="pt-BR"/>
              </w:rPr>
              <w:br/>
              <w:t>19 - Similaridade (art. 24)</w:t>
            </w:r>
            <w:r w:rsidRPr="004B1F0D">
              <w:rPr>
                <w:rFonts w:eastAsia="Times New Roman"/>
                <w:color w:val="000000"/>
                <w:szCs w:val="20"/>
                <w:lang w:eastAsia="pt-BR"/>
              </w:rPr>
              <w:br/>
              <w:t>20 - Variação cambial (art. 25)</w:t>
            </w:r>
            <w:r w:rsidRPr="004B1F0D">
              <w:rPr>
                <w:rFonts w:eastAsia="Times New Roman"/>
                <w:color w:val="000000"/>
                <w:szCs w:val="20"/>
                <w:lang w:eastAsia="pt-BR"/>
              </w:rPr>
              <w:br/>
              <w:t>99 - Outros ajustes - essa opção deve ser utilizada apenas em caso de alteração da Instrução Normativa RFB</w:t>
            </w:r>
            <w:r w:rsidR="003C09FE" w:rsidRPr="004B1F0D">
              <w:rPr>
                <w:rFonts w:eastAsia="Times New Roman"/>
                <w:color w:val="000000"/>
                <w:szCs w:val="20"/>
                <w:lang w:eastAsia="pt-BR"/>
              </w:rPr>
              <w:t xml:space="preserve"> nº</w:t>
            </w:r>
            <w:r w:rsidRPr="004B1F0D">
              <w:rPr>
                <w:rFonts w:eastAsia="Times New Roman"/>
                <w:color w:val="000000"/>
                <w:szCs w:val="20"/>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3E6CDC2D" w14:textId="5205C19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tcPr>
          <w:p w14:paraId="71478C93" w14:textId="0CB8853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60E8E8A0" w14:textId="1DDC277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44C0BED9"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2469CA05"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62311A77" w14:textId="20317532"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0D126FE"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596B28DC" w14:textId="77777777" w:rsidTr="00CB38DD">
        <w:trPr>
          <w:trHeight w:val="75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9A7B5E"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2A7BB0F9" w14:textId="7E00CFC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4FEA7E6C" w14:textId="77777777"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Descrição de Outros Ajustes</w:t>
            </w:r>
            <w:r w:rsidR="007D3355" w:rsidRPr="004B1F0D">
              <w:rPr>
                <w:rFonts w:eastAsia="Times New Roman"/>
                <w:color w:val="000000"/>
                <w:szCs w:val="20"/>
                <w:lang w:eastAsia="pt-BR"/>
              </w:rPr>
              <w:t xml:space="preserve"> (X305.TIP_AJUST = “99”).</w:t>
            </w:r>
          </w:p>
          <w:p w14:paraId="6641029E" w14:textId="7200C7E1" w:rsidR="0064612C" w:rsidRPr="004B1F0D" w:rsidRDefault="0064612C" w:rsidP="007B79EA">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670E5025" w14:textId="3451AEC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B259919" w14:textId="3CABAED6"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6F1F02" w14:textId="215F22B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E058225" w14:textId="4C6542F8"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5E86EE" w14:textId="2372712E"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ão</w:t>
            </w:r>
          </w:p>
        </w:tc>
      </w:tr>
      <w:tr w:rsidR="007B79EA" w:rsidRPr="004B1F0D" w14:paraId="2DF0A1B9" w14:textId="77777777" w:rsidTr="00CB38DD">
        <w:trPr>
          <w:trHeight w:val="691"/>
        </w:trPr>
        <w:tc>
          <w:tcPr>
            <w:tcW w:w="0" w:type="auto"/>
            <w:tcBorders>
              <w:top w:val="nil"/>
              <w:left w:val="single" w:sz="8" w:space="0" w:color="auto"/>
              <w:bottom w:val="single" w:sz="8" w:space="0" w:color="auto"/>
              <w:right w:val="single" w:sz="8" w:space="0" w:color="auto"/>
            </w:tcBorders>
            <w:shd w:val="clear" w:color="000000" w:fill="F2F2F2"/>
            <w:vAlign w:val="center"/>
          </w:tcPr>
          <w:p w14:paraId="7F0B55F0" w14:textId="716B2570"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70ECC61B" w14:textId="5DFBFB0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270E3A04" w14:textId="0587ADAA"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 do Ajuste em Reais</w:t>
            </w:r>
            <w:r w:rsidR="007D3355"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7D46DD6" w14:textId="52225FFB"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5B86A865" w14:textId="385D67A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7F71BFB" w14:textId="725E51B9"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DF95E99" w14:textId="786CAF4D"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2AEFB6F" w14:textId="35472C2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256F23E5" w14:textId="77777777" w:rsidTr="00CB38DD">
        <w:trPr>
          <w:trHeight w:val="82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385A3AD1" w14:textId="0927E488"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88F2A81" w14:textId="680189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75E9B1D" w14:textId="4FD75C41"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7171F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22CEC3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06DCBC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2F38B5" w14:textId="77777777" w:rsidR="007B79EA" w:rsidRPr="004B1F0D" w:rsidRDefault="007B79EA"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19F4036" w14:textId="04729775" w:rsidR="007B79EA" w:rsidRPr="004B1F0D" w:rsidRDefault="007D3355"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57AC62C7" w14:textId="77777777" w:rsidR="007B79EA" w:rsidRPr="004B1F0D" w:rsidRDefault="007B79EA" w:rsidP="007B79EA"/>
    <w:p w14:paraId="36F1B3AA" w14:textId="77777777" w:rsidR="007B79EA" w:rsidRPr="004B1F0D" w:rsidRDefault="007B79EA">
      <w:pPr>
        <w:spacing w:after="200" w:line="276" w:lineRule="auto"/>
        <w:rPr>
          <w:b/>
          <w:bCs/>
        </w:rPr>
      </w:pPr>
      <w:r w:rsidRPr="004B1F0D">
        <w:rPr>
          <w:b/>
          <w:bCs/>
        </w:rPr>
        <w:t>I – Regras de Validação do Registro:</w:t>
      </w:r>
    </w:p>
    <w:p w14:paraId="30F0DA07" w14:textId="20EDFF04" w:rsidR="007B79EA" w:rsidRPr="004B1F0D" w:rsidRDefault="007B79EA">
      <w:pPr>
        <w:spacing w:after="200" w:line="276" w:lineRule="auto"/>
      </w:pPr>
      <w:r w:rsidRPr="004B1F0D">
        <w:rPr>
          <w:b/>
          <w:bCs/>
        </w:rPr>
        <w:tab/>
        <w:t xml:space="preserve">REGRA_OBRIGATORIEDADE_X305: </w:t>
      </w:r>
      <w:r w:rsidRPr="004B1F0D">
        <w:t xml:space="preserve">Verifica se, ao menos um registro X305 está preenchido quando X300.AJ_PAR é igual “S” (Sim). Se a </w:t>
      </w:r>
      <w:r w:rsidR="007D3355" w:rsidRPr="004B1F0D">
        <w:t>regra não for cumprida, a ECF gera um erro.</w:t>
      </w:r>
    </w:p>
    <w:p w14:paraId="62AA6E5E" w14:textId="77777777" w:rsidR="007D3355" w:rsidRPr="004B1F0D" w:rsidRDefault="007B79EA" w:rsidP="007D3355">
      <w:pPr>
        <w:spacing w:after="200" w:line="276" w:lineRule="auto"/>
        <w:ind w:left="709"/>
      </w:pPr>
      <w:r w:rsidRPr="004B1F0D">
        <w:rPr>
          <w:b/>
          <w:bCs/>
        </w:rPr>
        <w:t>REGRA_DUPLICIDADE_X305:</w:t>
      </w:r>
      <w:r w:rsidR="007D3355" w:rsidRPr="004B1F0D">
        <w:rPr>
          <w:b/>
          <w:bCs/>
        </w:rPr>
        <w:t xml:space="preserve"> </w:t>
      </w:r>
      <w:r w:rsidR="007D3355" w:rsidRPr="004B1F0D">
        <w:t>Verifica se cada código do X300.TIP_AJUST só foi informado uma única vez, exceto o código “99”, que pode aparecer mais de uma vez. Se a regra não for cumprida, a ECF gera um erro.</w:t>
      </w:r>
    </w:p>
    <w:p w14:paraId="3F58E696" w14:textId="77777777" w:rsidR="007D3355" w:rsidRPr="004B1F0D" w:rsidRDefault="007D3355" w:rsidP="007D3355">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7D3355" w:rsidRPr="004B1F0D" w14:paraId="1DB6C37B"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092EB8C"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F6338A5"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C80E32B"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7979833"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Tipo</w:t>
            </w:r>
          </w:p>
        </w:tc>
      </w:tr>
      <w:tr w:rsidR="007D3355" w:rsidRPr="004B1F0D" w14:paraId="2BD89F76"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760F31" w14:textId="17D10975" w:rsidR="007D3355" w:rsidRPr="004B1F0D" w:rsidRDefault="007D3355" w:rsidP="007D3355">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5731858B" w14:textId="0D39F0F5"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F5C09CE" w14:textId="2A6DF7A7"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05.DESC_OUT_AJ está preenchido quando X305.TIP_AJUST é igual a “99” (outros ajustes).</w:t>
            </w:r>
          </w:p>
          <w:p w14:paraId="5F213473" w14:textId="77777777" w:rsidR="007D3355" w:rsidRPr="004B1F0D" w:rsidRDefault="007D3355" w:rsidP="007D3355">
            <w:pPr>
              <w:pStyle w:val="PSDS-CorpodeTexto0"/>
              <w:jc w:val="both"/>
              <w:rPr>
                <w:rFonts w:ascii="Times New Roman" w:hAnsi="Times New Roman"/>
              </w:rPr>
            </w:pPr>
          </w:p>
          <w:p w14:paraId="5D3B8EA7" w14:textId="4A42C3A4"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05.DESC_OUT_AJ não está preenchido quando X30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50DC9274"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38EB5AA9" w14:textId="77777777" w:rsidR="007D3355" w:rsidRPr="004B1F0D" w:rsidRDefault="007D3355" w:rsidP="007D3355">
            <w:pPr>
              <w:pStyle w:val="PSDS-CorpodeTexto0"/>
              <w:rPr>
                <w:rFonts w:ascii="Times New Roman" w:hAnsi="Times New Roman"/>
                <w:lang w:val="pt-PT"/>
              </w:rPr>
            </w:pPr>
          </w:p>
          <w:p w14:paraId="3801DC2A" w14:textId="77777777" w:rsidR="007D3355" w:rsidRPr="004B1F0D" w:rsidRDefault="007D3355" w:rsidP="007D3355">
            <w:pPr>
              <w:pStyle w:val="PSDS-CorpodeTexto0"/>
              <w:rPr>
                <w:rFonts w:ascii="Times New Roman" w:hAnsi="Times New Roman"/>
                <w:lang w:val="pt-PT"/>
              </w:rPr>
            </w:pPr>
          </w:p>
          <w:p w14:paraId="3A67F7C6"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41992977" w14:textId="77777777" w:rsidR="007D3355" w:rsidRPr="004B1F0D" w:rsidRDefault="007D3355" w:rsidP="007D3355">
            <w:pPr>
              <w:pStyle w:val="PSDS-CorpodeTexto0"/>
              <w:rPr>
                <w:rFonts w:ascii="Times New Roman" w:hAnsi="Times New Roman"/>
                <w:lang w:val="pt-PT"/>
              </w:rPr>
            </w:pPr>
          </w:p>
        </w:tc>
      </w:tr>
    </w:tbl>
    <w:p w14:paraId="63A9E5AD" w14:textId="77777777" w:rsidR="00CB38DD" w:rsidRPr="004B1F0D" w:rsidRDefault="00CB38DD" w:rsidP="00BA4A32">
      <w:pPr>
        <w:pStyle w:val="Corpodetexto"/>
        <w:rPr>
          <w:rFonts w:ascii="Times New Roman" w:hAnsi="Times New Roman"/>
          <w:b/>
          <w:color w:val="002060"/>
          <w:szCs w:val="20"/>
        </w:rPr>
      </w:pPr>
    </w:p>
    <w:p w14:paraId="57DA5EC7" w14:textId="07410001"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F72EB75" w14:textId="03BB93F2"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05|7||10000,00|FONTE DO AJUSTE XYZ|</w:t>
      </w:r>
    </w:p>
    <w:p w14:paraId="26BFC850" w14:textId="378368D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05|: Identificação do tipo do registro.</w:t>
      </w:r>
    </w:p>
    <w:p w14:paraId="2674729D" w14:textId="1DA2E9DD"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0DF27A5C" w14:textId="112EBAB2"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5C5DCACC" w14:textId="4E275F2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5779B2B5" w14:textId="7AD6619B"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FONTE DO AJUSTE XYZ|: Fonte que </w:t>
      </w:r>
      <w:r w:rsidR="001F20DF" w:rsidRPr="004B1F0D">
        <w:rPr>
          <w:rFonts w:ascii="Times New Roman" w:hAnsi="Times New Roman"/>
          <w:color w:val="002060"/>
          <w:szCs w:val="20"/>
        </w:rPr>
        <w:t>serviu</w:t>
      </w:r>
      <w:r w:rsidRPr="004B1F0D">
        <w:rPr>
          <w:rFonts w:ascii="Times New Roman" w:hAnsi="Times New Roman"/>
          <w:color w:val="002060"/>
          <w:szCs w:val="20"/>
        </w:rPr>
        <w:t xml:space="preserve"> para embasar o ajuste ao preço parâmetro.</w:t>
      </w:r>
    </w:p>
    <w:p w14:paraId="299F1AF8" w14:textId="77777777" w:rsidR="00BA4A32" w:rsidRPr="004B1F0D" w:rsidRDefault="00BA4A32" w:rsidP="00BA4A32">
      <w:pPr>
        <w:spacing w:after="200" w:line="276" w:lineRule="auto"/>
        <w:rPr>
          <w:b/>
          <w:bCs/>
          <w:color w:val="0000CC"/>
          <w:szCs w:val="28"/>
        </w:rPr>
      </w:pPr>
    </w:p>
    <w:p w14:paraId="36A56B84" w14:textId="7D680A5E" w:rsidR="007B1C91" w:rsidRPr="004B1F0D" w:rsidRDefault="007B1C91">
      <w:pPr>
        <w:spacing w:after="200" w:line="276" w:lineRule="auto"/>
        <w:rPr>
          <w:b/>
          <w:bCs/>
          <w:color w:val="0000CC"/>
          <w:szCs w:val="28"/>
        </w:rPr>
      </w:pPr>
    </w:p>
    <w:p w14:paraId="09531EBE" w14:textId="3A64588A" w:rsidR="00D314A8" w:rsidRPr="004B1F0D" w:rsidRDefault="00D314A8" w:rsidP="00867F54">
      <w:pPr>
        <w:pStyle w:val="Ttulo4"/>
      </w:pPr>
      <w:bookmarkStart w:id="442" w:name="_Toc156228347"/>
      <w:r w:rsidRPr="004B1F0D">
        <w:t>Registro X310: Operações com o Exterior – Contratantes das Exportações</w:t>
      </w:r>
      <w:bookmarkEnd w:id="442"/>
    </w:p>
    <w:p w14:paraId="315B2E95" w14:textId="77777777" w:rsidR="00583F2D" w:rsidRPr="004B1F0D" w:rsidRDefault="00583F2D" w:rsidP="00D314A8">
      <w:pPr>
        <w:rPr>
          <w:szCs w:val="20"/>
        </w:rPr>
      </w:pPr>
    </w:p>
    <w:p w14:paraId="42DA0AFF" w14:textId="77777777" w:rsidR="00427E2A" w:rsidRPr="004B1F0D" w:rsidRDefault="00427E2A" w:rsidP="00427E2A">
      <w:pPr>
        <w:ind w:firstLine="708"/>
        <w:rPr>
          <w:bCs/>
          <w:szCs w:val="20"/>
        </w:rPr>
      </w:pPr>
      <w:r w:rsidRPr="004B1F0D">
        <w:rPr>
          <w:bCs/>
          <w:szCs w:val="20"/>
        </w:rPr>
        <w:t>Este registro é habilitado ao se incluir cada operação no Registro X300. Para cada operação incluída no referido r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as exportações ou operações financeiras efetuadas.</w:t>
      </w:r>
    </w:p>
    <w:p w14:paraId="41E4A058" w14:textId="77777777" w:rsidR="00427E2A" w:rsidRPr="004B1F0D"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369EA72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10: OPERAÇÕES COM O EXTERIOR – CONTRATANTES DAS EXPORTAÇÕES</w:t>
            </w:r>
          </w:p>
        </w:tc>
      </w:tr>
      <w:tr w:rsidR="00427E2A" w:rsidRPr="004B1F0D" w14:paraId="281062E0"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427E2A" w:rsidRPr="004B1F0D" w14:paraId="0A22AB2D"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780F0E16"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749C5C33" w14:textId="77777777" w:rsidR="00427E2A" w:rsidRPr="004B1F0D"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4B1F0D" w14:paraId="2DCB7B26"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51DE226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83D23C7"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4FD74320"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1E9DB8E"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1A3C8997"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D34869" w14:textId="58B2A45C"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57A28581" w14:textId="6F19E30F"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3B290104"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1F772552" w14:textId="77777777" w:rsidR="00427E2A" w:rsidRPr="004B1F0D" w:rsidRDefault="00427E2A" w:rsidP="00427E2A">
      <w:pPr>
        <w:pStyle w:val="Corpodetexto"/>
        <w:rPr>
          <w:rFonts w:ascii="Times New Roman" w:hAnsi="Times New Roman"/>
          <w:b/>
          <w:color w:val="002060"/>
          <w:szCs w:val="20"/>
        </w:rPr>
      </w:pPr>
    </w:p>
    <w:p w14:paraId="38DF8EDC" w14:textId="77777777" w:rsidR="00427E2A" w:rsidRPr="004B1F0D" w:rsidRDefault="00427E2A" w:rsidP="00427E2A">
      <w:pPr>
        <w:rPr>
          <w:b/>
          <w:szCs w:val="20"/>
        </w:rPr>
      </w:pPr>
      <w:r w:rsidRPr="004B1F0D">
        <w:rPr>
          <w:b/>
          <w:szCs w:val="20"/>
        </w:rPr>
        <w:t>I – Regras de Validação do Registro: Não há.</w:t>
      </w:r>
    </w:p>
    <w:p w14:paraId="7378601E" w14:textId="215D59CD" w:rsidR="00427E2A" w:rsidRPr="004B1F0D" w:rsidRDefault="00427E2A" w:rsidP="00427E2A">
      <w:pPr>
        <w:pStyle w:val="Corpodetexto"/>
        <w:rPr>
          <w:rFonts w:ascii="Times New Roman" w:hAnsi="Times New Roman"/>
          <w:b/>
          <w:color w:val="002060"/>
          <w:szCs w:val="20"/>
        </w:rPr>
      </w:pPr>
    </w:p>
    <w:p w14:paraId="154AC8F8" w14:textId="710C8E1C" w:rsidR="00DA3F9C" w:rsidRPr="004B1F0D" w:rsidRDefault="00DA3F9C" w:rsidP="00427E2A">
      <w:pPr>
        <w:pStyle w:val="Corpodetexto"/>
        <w:rPr>
          <w:rFonts w:ascii="Times New Roman" w:hAnsi="Times New Roman"/>
          <w:b/>
          <w:color w:val="002060"/>
          <w:szCs w:val="20"/>
        </w:rPr>
      </w:pPr>
    </w:p>
    <w:p w14:paraId="09B4B4F9" w14:textId="748F5E0A" w:rsidR="00DA3F9C" w:rsidRPr="004B1F0D" w:rsidRDefault="00DA3F9C" w:rsidP="00427E2A">
      <w:pPr>
        <w:pStyle w:val="Corpodetexto"/>
        <w:rPr>
          <w:rFonts w:ascii="Times New Roman" w:hAnsi="Times New Roman"/>
          <w:b/>
          <w:color w:val="002060"/>
          <w:szCs w:val="20"/>
        </w:rPr>
      </w:pPr>
    </w:p>
    <w:p w14:paraId="3B179E91" w14:textId="142B011D" w:rsidR="00DA3F9C" w:rsidRPr="004B1F0D" w:rsidRDefault="00DA3F9C" w:rsidP="00427E2A">
      <w:pPr>
        <w:pStyle w:val="Corpodetexto"/>
        <w:rPr>
          <w:rFonts w:ascii="Times New Roman" w:hAnsi="Times New Roman"/>
          <w:b/>
          <w:color w:val="002060"/>
          <w:szCs w:val="20"/>
        </w:rPr>
      </w:pPr>
    </w:p>
    <w:p w14:paraId="50D6603E" w14:textId="77777777" w:rsidR="00DA3F9C" w:rsidRPr="004B1F0D" w:rsidRDefault="00DA3F9C" w:rsidP="00427E2A">
      <w:pPr>
        <w:pStyle w:val="Corpodetexto"/>
        <w:rPr>
          <w:rFonts w:ascii="Times New Roman" w:hAnsi="Times New Roman"/>
          <w:b/>
          <w:color w:val="002060"/>
          <w:szCs w:val="20"/>
        </w:rPr>
      </w:pPr>
    </w:p>
    <w:p w14:paraId="6C0C42B3" w14:textId="77777777" w:rsidR="00427E2A" w:rsidRPr="004B1F0D" w:rsidRDefault="00427E2A" w:rsidP="00427E2A">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0C3A71B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002DF8C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B66573F" w14:textId="77777777" w:rsidR="00427E2A" w:rsidRPr="004B1F0D" w:rsidRDefault="00427E2A" w:rsidP="0093689D">
            <w:pPr>
              <w:pStyle w:val="PSDS-CorpodeTexto0"/>
              <w:rPr>
                <w:rFonts w:ascii="Times New Roman" w:hAnsi="Times New Roman"/>
                <w:lang w:val="pt-PT"/>
              </w:rPr>
            </w:pPr>
          </w:p>
        </w:tc>
      </w:tr>
    </w:tbl>
    <w:p w14:paraId="1BC2D206" w14:textId="77777777" w:rsidR="00DA3F9C" w:rsidRPr="004B1F0D" w:rsidRDefault="00DA3F9C" w:rsidP="00427E2A">
      <w:pPr>
        <w:pStyle w:val="Corpodetexto"/>
        <w:rPr>
          <w:rFonts w:ascii="Times New Roman" w:hAnsi="Times New Roman"/>
          <w:b/>
          <w:color w:val="002060"/>
          <w:szCs w:val="20"/>
        </w:rPr>
      </w:pPr>
    </w:p>
    <w:p w14:paraId="7EAD0164" w14:textId="4B3718E4"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E1B4E24" w14:textId="77777777" w:rsidR="00427E2A" w:rsidRPr="004B1F0D" w:rsidRDefault="00427E2A" w:rsidP="00427E2A">
      <w:pPr>
        <w:pStyle w:val="Corpodetexto"/>
        <w:rPr>
          <w:rFonts w:ascii="Times New Roman" w:hAnsi="Times New Roman"/>
          <w:b/>
          <w:color w:val="002060"/>
          <w:szCs w:val="20"/>
        </w:rPr>
      </w:pPr>
    </w:p>
    <w:p w14:paraId="0891AA33" w14:textId="77777777"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X310|PESSOA JURIDICA CONTRATANTE|249|1000000,00|01|</w:t>
      </w:r>
    </w:p>
    <w:p w14:paraId="573B2850"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X310|: Identificação do tipo do registro.</w:t>
      </w:r>
    </w:p>
    <w:p w14:paraId="13867156"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7B6B5C7"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27685C5A"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69AB9FFD"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56B5F8AE" w14:textId="77777777" w:rsidR="00342735" w:rsidRPr="004B1F0D" w:rsidRDefault="00342735">
      <w:pPr>
        <w:spacing w:after="200" w:line="276" w:lineRule="auto"/>
        <w:rPr>
          <w:b/>
          <w:bCs/>
          <w:color w:val="0000FF"/>
          <w:szCs w:val="20"/>
        </w:rPr>
      </w:pPr>
      <w:r w:rsidRPr="004B1F0D">
        <w:rPr>
          <w:color w:val="0000FF"/>
          <w:szCs w:val="20"/>
        </w:rPr>
        <w:br w:type="page"/>
      </w:r>
    </w:p>
    <w:p w14:paraId="1E122067" w14:textId="77777777" w:rsidR="00BA50E9" w:rsidRPr="004B1F0D" w:rsidRDefault="00BA50E9" w:rsidP="00867F54">
      <w:pPr>
        <w:pStyle w:val="Ttulo4"/>
      </w:pPr>
      <w:bookmarkStart w:id="443" w:name="_Toc156228348"/>
      <w:r w:rsidRPr="004B1F0D">
        <w:t>Registro X320: Operações com o Exterior – Importações (Saída de Divisas)</w:t>
      </w:r>
      <w:bookmarkEnd w:id="443"/>
    </w:p>
    <w:p w14:paraId="46C0A4F2" w14:textId="72069D1B" w:rsidR="00583F2D" w:rsidRPr="004B1F0D" w:rsidRDefault="00583F2D" w:rsidP="00583F2D">
      <w:pPr>
        <w:pStyle w:val="NormalWeb"/>
        <w:shd w:val="clear" w:color="auto" w:fill="FFFFFF"/>
        <w:spacing w:before="0" w:after="0"/>
        <w:rPr>
          <w:rFonts w:ascii="Arial" w:hAnsi="Arial" w:cs="Arial"/>
        </w:rPr>
      </w:pPr>
      <w:r w:rsidRPr="004B1F0D">
        <w:rPr>
          <w:rFonts w:ascii="Arial" w:hAnsi="Arial" w:cs="Arial"/>
        </w:rPr>
        <w:t> </w:t>
      </w:r>
    </w:p>
    <w:p w14:paraId="3FF652F2" w14:textId="3731A7D9" w:rsidR="00427E2A" w:rsidRPr="004B1F0D" w:rsidRDefault="00427E2A" w:rsidP="00427E2A">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ou direitos, ou incorrido em despesas financeiras em operações efetuadas com pessoa física ou jurídica residente ou domiciliada no exterior, considerada pela legislação brasileira:</w:t>
      </w:r>
    </w:p>
    <w:p w14:paraId="07010AE0" w14:textId="77777777" w:rsidR="00427E2A" w:rsidRPr="004B1F0D" w:rsidRDefault="00427E2A" w:rsidP="00427E2A">
      <w:pPr>
        <w:ind w:firstLine="708"/>
        <w:jc w:val="both"/>
        <w:rPr>
          <w:bCs/>
          <w:szCs w:val="20"/>
        </w:rPr>
      </w:pPr>
    </w:p>
    <w:p w14:paraId="67D8E7C0" w14:textId="77777777" w:rsidR="00427E2A" w:rsidRPr="004B1F0D" w:rsidRDefault="00427E2A" w:rsidP="00427E2A">
      <w:pPr>
        <w:ind w:firstLine="708"/>
        <w:jc w:val="both"/>
        <w:rPr>
          <w:bCs/>
          <w:szCs w:val="20"/>
        </w:rPr>
      </w:pPr>
      <w:r w:rsidRPr="004B1F0D">
        <w:rPr>
          <w:bCs/>
          <w:szCs w:val="20"/>
        </w:rPr>
        <w:t xml:space="preserve">a) pessoa vinculada; </w:t>
      </w:r>
    </w:p>
    <w:p w14:paraId="073FA8CA" w14:textId="77777777" w:rsidR="00427E2A" w:rsidRPr="004B1F0D" w:rsidRDefault="00427E2A" w:rsidP="00427E2A">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4B1F0D" w:rsidRDefault="00427E2A" w:rsidP="00427E2A">
      <w:pPr>
        <w:ind w:firstLine="708"/>
        <w:jc w:val="both"/>
        <w:rPr>
          <w:bCs/>
          <w:szCs w:val="20"/>
        </w:rPr>
      </w:pPr>
    </w:p>
    <w:p w14:paraId="628B8A5E" w14:textId="77777777" w:rsidR="00427E2A" w:rsidRPr="004B1F0D" w:rsidRDefault="00427E2A" w:rsidP="00427E2A">
      <w:pPr>
        <w:ind w:firstLine="708"/>
        <w:jc w:val="both"/>
        <w:rPr>
          <w:bCs/>
          <w:szCs w:val="20"/>
        </w:rPr>
      </w:pPr>
      <w:r w:rsidRPr="004B1F0D">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4B1F0D" w:rsidRDefault="00427E2A" w:rsidP="00427E2A">
      <w:pPr>
        <w:ind w:firstLine="708"/>
        <w:jc w:val="both"/>
        <w:rPr>
          <w:bCs/>
          <w:szCs w:val="20"/>
        </w:rPr>
      </w:pPr>
    </w:p>
    <w:p w14:paraId="518A3EAE" w14:textId="77777777" w:rsidR="00427E2A" w:rsidRPr="004B1F0D" w:rsidRDefault="00427E2A" w:rsidP="00427E2A">
      <w:pPr>
        <w:ind w:firstLine="708"/>
        <w:jc w:val="both"/>
        <w:rPr>
          <w:bCs/>
          <w:szCs w:val="20"/>
        </w:rPr>
      </w:pPr>
      <w:r w:rsidRPr="004B1F0D">
        <w:rPr>
          <w:b/>
          <w:bCs/>
          <w:szCs w:val="20"/>
        </w:rPr>
        <w:t>Atenção</w:t>
      </w:r>
      <w:r w:rsidRPr="004B1F0D">
        <w:rPr>
          <w:bCs/>
          <w:szCs w:val="20"/>
        </w:rPr>
        <w:t>:</w:t>
      </w:r>
    </w:p>
    <w:p w14:paraId="3F937A18" w14:textId="77777777" w:rsidR="00427E2A" w:rsidRPr="004B1F0D" w:rsidRDefault="00427E2A" w:rsidP="00427E2A">
      <w:pPr>
        <w:ind w:firstLine="708"/>
        <w:jc w:val="both"/>
        <w:rPr>
          <w:bCs/>
          <w:szCs w:val="20"/>
        </w:rPr>
      </w:pPr>
      <w:r w:rsidRPr="004B1F0D">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4B1F0D" w:rsidRDefault="00427E2A" w:rsidP="00427E2A">
      <w:pPr>
        <w:ind w:firstLine="708"/>
        <w:jc w:val="both"/>
        <w:rPr>
          <w:bCs/>
          <w:szCs w:val="20"/>
        </w:rPr>
      </w:pPr>
    </w:p>
    <w:p w14:paraId="32185CCE" w14:textId="77777777" w:rsidR="00427E2A" w:rsidRPr="004B1F0D" w:rsidRDefault="00427E2A" w:rsidP="00427E2A">
      <w:pPr>
        <w:ind w:firstLine="708"/>
        <w:jc w:val="both"/>
        <w:rPr>
          <w:bCs/>
          <w:szCs w:val="20"/>
        </w:rPr>
      </w:pPr>
      <w:r w:rsidRPr="004B1F0D">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4B1F0D" w:rsidRDefault="00427E2A" w:rsidP="00427E2A">
      <w:pPr>
        <w:ind w:firstLine="708"/>
        <w:jc w:val="both"/>
        <w:rPr>
          <w:bCs/>
          <w:szCs w:val="20"/>
        </w:rPr>
      </w:pPr>
    </w:p>
    <w:p w14:paraId="6A2E8BFF" w14:textId="77777777" w:rsidR="00427E2A" w:rsidRPr="004B1F0D" w:rsidRDefault="00427E2A" w:rsidP="00427E2A">
      <w:pPr>
        <w:ind w:firstLine="708"/>
        <w:jc w:val="both"/>
        <w:rPr>
          <w:bCs/>
          <w:szCs w:val="20"/>
        </w:rPr>
      </w:pPr>
      <w:r w:rsidRPr="004B1F0D">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4B1F0D" w:rsidRDefault="00427E2A" w:rsidP="00427E2A">
      <w:pPr>
        <w:ind w:firstLine="708"/>
        <w:jc w:val="both"/>
        <w:rPr>
          <w:bCs/>
          <w:szCs w:val="20"/>
        </w:rPr>
      </w:pPr>
    </w:p>
    <w:p w14:paraId="021642E9" w14:textId="77777777" w:rsidR="00427E2A" w:rsidRPr="004B1F0D" w:rsidRDefault="00427E2A" w:rsidP="00427E2A">
      <w:pPr>
        <w:ind w:left="708" w:firstLine="708"/>
        <w:jc w:val="both"/>
        <w:rPr>
          <w:bCs/>
          <w:szCs w:val="20"/>
        </w:rPr>
      </w:pPr>
      <w:r w:rsidRPr="004B1F0D">
        <w:rPr>
          <w:bCs/>
          <w:szCs w:val="20"/>
        </w:rPr>
        <w:t>I) não tribute a renda ou a tribute à alíquota máxima inferior a 20% (vinte por cento);</w:t>
      </w:r>
    </w:p>
    <w:p w14:paraId="2B118923" w14:textId="77777777" w:rsidR="00427E2A" w:rsidRPr="004B1F0D" w:rsidRDefault="00427E2A" w:rsidP="00427E2A">
      <w:pPr>
        <w:ind w:left="708" w:firstLine="708"/>
        <w:jc w:val="both"/>
        <w:rPr>
          <w:bCs/>
          <w:szCs w:val="20"/>
        </w:rPr>
      </w:pPr>
      <w:r w:rsidRPr="004B1F0D">
        <w:rPr>
          <w:bCs/>
          <w:szCs w:val="20"/>
        </w:rPr>
        <w:t>II) conceda vantagem de natureza fiscal a pessoa física ou jurídica não residente:</w:t>
      </w:r>
    </w:p>
    <w:p w14:paraId="5AC6C8CD" w14:textId="77777777" w:rsidR="00427E2A" w:rsidRPr="004B1F0D" w:rsidRDefault="00427E2A" w:rsidP="00427E2A">
      <w:pPr>
        <w:ind w:left="1416" w:firstLine="708"/>
        <w:jc w:val="both"/>
        <w:rPr>
          <w:bCs/>
          <w:szCs w:val="20"/>
        </w:rPr>
      </w:pPr>
      <w:r w:rsidRPr="004B1F0D">
        <w:rPr>
          <w:bCs/>
          <w:szCs w:val="20"/>
        </w:rPr>
        <w:t>a) sem exigência de realização de atividade econômica substantiva no país ou dependência;</w:t>
      </w:r>
    </w:p>
    <w:p w14:paraId="17123D16" w14:textId="77777777" w:rsidR="00427E2A" w:rsidRPr="004B1F0D" w:rsidRDefault="00427E2A" w:rsidP="00427E2A">
      <w:pPr>
        <w:ind w:left="1416" w:firstLine="708"/>
        <w:jc w:val="both"/>
        <w:rPr>
          <w:bCs/>
          <w:szCs w:val="20"/>
        </w:rPr>
      </w:pPr>
      <w:r w:rsidRPr="004B1F0D">
        <w:rPr>
          <w:bCs/>
          <w:szCs w:val="20"/>
        </w:rPr>
        <w:t>b) condicionada ao não exercício de atividade econômica substantiva no país ou dependência;</w:t>
      </w:r>
    </w:p>
    <w:p w14:paraId="31BE3BF3" w14:textId="77777777" w:rsidR="00427E2A" w:rsidRPr="004B1F0D" w:rsidRDefault="00427E2A" w:rsidP="00427E2A">
      <w:pPr>
        <w:ind w:left="708" w:firstLine="708"/>
        <w:jc w:val="both"/>
        <w:rPr>
          <w:bCs/>
          <w:szCs w:val="20"/>
        </w:rPr>
      </w:pPr>
      <w:r w:rsidRPr="004B1F0D">
        <w:rPr>
          <w:bCs/>
          <w:szCs w:val="20"/>
        </w:rPr>
        <w:t>III) não tribute, ou o faça em alíquota máxima inferior a 20% (vinte por cento), os rendimentos auferidos fora de seu território;</w:t>
      </w:r>
    </w:p>
    <w:p w14:paraId="6A0EB3A3" w14:textId="77777777" w:rsidR="00427E2A" w:rsidRPr="004B1F0D" w:rsidRDefault="00427E2A" w:rsidP="00427E2A">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510E76AA" w14:textId="77777777" w:rsidR="00427E2A" w:rsidRPr="004B1F0D" w:rsidRDefault="00427E2A" w:rsidP="00427E2A">
      <w:pPr>
        <w:ind w:firstLine="708"/>
        <w:jc w:val="both"/>
        <w:rPr>
          <w:bCs/>
          <w:szCs w:val="20"/>
        </w:rPr>
      </w:pPr>
    </w:p>
    <w:p w14:paraId="32EB3AAA" w14:textId="77777777" w:rsidR="00427E2A" w:rsidRPr="004B1F0D" w:rsidRDefault="00427E2A" w:rsidP="00427E2A">
      <w:pPr>
        <w:ind w:firstLine="708"/>
        <w:jc w:val="both"/>
        <w:rPr>
          <w:bCs/>
          <w:szCs w:val="20"/>
        </w:rPr>
      </w:pPr>
      <w:r w:rsidRPr="004B1F0D">
        <w:rPr>
          <w:bCs/>
          <w:szCs w:val="20"/>
        </w:rPr>
        <w:t>4) Os regimes fiscais privilegiados estão relacionados no art. 2º da Instrução Normativa RFB nº 1.037, de 2010.</w:t>
      </w:r>
    </w:p>
    <w:p w14:paraId="05365C9C" w14:textId="77777777" w:rsidR="00427E2A" w:rsidRPr="004B1F0D" w:rsidRDefault="00427E2A" w:rsidP="00427E2A">
      <w:pPr>
        <w:ind w:firstLine="708"/>
        <w:jc w:val="both"/>
        <w:rPr>
          <w:bCs/>
          <w:szCs w:val="20"/>
        </w:rPr>
      </w:pPr>
    </w:p>
    <w:p w14:paraId="118B7FC7" w14:textId="77777777" w:rsidR="00427E2A" w:rsidRPr="004B1F0D" w:rsidRDefault="00427E2A" w:rsidP="00427E2A">
      <w:pPr>
        <w:ind w:firstLine="708"/>
        <w:jc w:val="both"/>
        <w:rPr>
          <w:bCs/>
          <w:szCs w:val="20"/>
        </w:rPr>
      </w:pPr>
      <w:r w:rsidRPr="004B1F0D">
        <w:rPr>
          <w:bCs/>
          <w:szCs w:val="20"/>
        </w:rPr>
        <w:t>Os campos deste registro devem ser preenchidos conforme orientações prestadas a seguir.</w:t>
      </w:r>
    </w:p>
    <w:p w14:paraId="2FB1A420" w14:textId="77777777" w:rsidR="00427E2A" w:rsidRPr="004B1F0D" w:rsidRDefault="00427E2A" w:rsidP="00427E2A">
      <w:pPr>
        <w:ind w:firstLine="708"/>
        <w:jc w:val="both"/>
        <w:rPr>
          <w:bCs/>
          <w:szCs w:val="20"/>
        </w:rPr>
      </w:pPr>
    </w:p>
    <w:p w14:paraId="4CF22742" w14:textId="77777777" w:rsidR="00427E2A" w:rsidRPr="004B1F0D" w:rsidRDefault="00427E2A" w:rsidP="00427E2A">
      <w:pPr>
        <w:ind w:firstLine="708"/>
        <w:jc w:val="both"/>
        <w:rPr>
          <w:b/>
          <w:bCs/>
          <w:szCs w:val="20"/>
        </w:rPr>
      </w:pPr>
      <w:r w:rsidRPr="004B1F0D">
        <w:rPr>
          <w:b/>
          <w:bCs/>
          <w:szCs w:val="20"/>
        </w:rPr>
        <w:t>IMPORTAÇÕES</w:t>
      </w:r>
    </w:p>
    <w:p w14:paraId="00D8DB55" w14:textId="77777777" w:rsidR="00427E2A" w:rsidRPr="004B1F0D" w:rsidRDefault="00427E2A" w:rsidP="00427E2A">
      <w:pPr>
        <w:ind w:firstLine="708"/>
        <w:jc w:val="both"/>
        <w:rPr>
          <w:bCs/>
          <w:szCs w:val="20"/>
        </w:rPr>
      </w:pPr>
      <w:r w:rsidRPr="004B1F0D">
        <w:rPr>
          <w:bCs/>
          <w:szCs w:val="20"/>
        </w:rPr>
        <w:t>Ao acionar este campo, a pessoa jurídica deve assinalar o tipo de operação realizada:</w:t>
      </w:r>
    </w:p>
    <w:p w14:paraId="1A6302E1" w14:textId="77777777" w:rsidR="00427E2A" w:rsidRPr="004B1F0D" w:rsidRDefault="00427E2A" w:rsidP="00427E2A">
      <w:pPr>
        <w:ind w:firstLine="708"/>
        <w:jc w:val="both"/>
        <w:rPr>
          <w:bCs/>
          <w:szCs w:val="20"/>
        </w:rPr>
      </w:pPr>
      <w:r w:rsidRPr="004B1F0D">
        <w:rPr>
          <w:szCs w:val="20"/>
        </w:rPr>
        <w:t>- Bens</w:t>
      </w:r>
      <w:r w:rsidRPr="004B1F0D">
        <w:rPr>
          <w:bCs/>
          <w:szCs w:val="20"/>
        </w:rPr>
        <w:t>;</w:t>
      </w:r>
    </w:p>
    <w:p w14:paraId="637231A7" w14:textId="77777777" w:rsidR="00427E2A" w:rsidRPr="004B1F0D" w:rsidRDefault="00427E2A" w:rsidP="00427E2A">
      <w:pPr>
        <w:ind w:firstLine="708"/>
        <w:jc w:val="both"/>
        <w:rPr>
          <w:bCs/>
          <w:szCs w:val="20"/>
        </w:rPr>
      </w:pPr>
      <w:r w:rsidRPr="004B1F0D">
        <w:rPr>
          <w:szCs w:val="20"/>
        </w:rPr>
        <w:t>- Serviços</w:t>
      </w:r>
      <w:r w:rsidRPr="004B1F0D">
        <w:rPr>
          <w:bCs/>
          <w:szCs w:val="20"/>
        </w:rPr>
        <w:t>;</w:t>
      </w:r>
    </w:p>
    <w:p w14:paraId="2EE7B6B0" w14:textId="77777777" w:rsidR="00427E2A" w:rsidRPr="004B1F0D" w:rsidRDefault="00427E2A" w:rsidP="00427E2A">
      <w:pPr>
        <w:ind w:firstLine="708"/>
        <w:jc w:val="both"/>
        <w:rPr>
          <w:bCs/>
          <w:szCs w:val="20"/>
        </w:rPr>
      </w:pPr>
      <w:r w:rsidRPr="004B1F0D">
        <w:rPr>
          <w:szCs w:val="20"/>
        </w:rPr>
        <w:t>- Direitos</w:t>
      </w:r>
      <w:r w:rsidRPr="004B1F0D">
        <w:rPr>
          <w:bCs/>
          <w:szCs w:val="20"/>
        </w:rPr>
        <w:t>;</w:t>
      </w:r>
    </w:p>
    <w:p w14:paraId="0A584606" w14:textId="77777777" w:rsidR="00427E2A" w:rsidRPr="004B1F0D" w:rsidRDefault="00427E2A" w:rsidP="00427E2A">
      <w:pPr>
        <w:ind w:firstLine="708"/>
        <w:jc w:val="both"/>
        <w:rPr>
          <w:bCs/>
          <w:szCs w:val="20"/>
        </w:rPr>
      </w:pPr>
      <w:r w:rsidRPr="004B1F0D">
        <w:rPr>
          <w:szCs w:val="20"/>
        </w:rPr>
        <w:t>- Operações Financeiras</w:t>
      </w:r>
      <w:r w:rsidRPr="004B1F0D">
        <w:rPr>
          <w:bCs/>
          <w:szCs w:val="20"/>
        </w:rPr>
        <w:t>; ou</w:t>
      </w:r>
    </w:p>
    <w:p w14:paraId="7782FD9D" w14:textId="77777777" w:rsidR="00427E2A" w:rsidRPr="004B1F0D" w:rsidRDefault="00427E2A" w:rsidP="00427E2A">
      <w:pPr>
        <w:ind w:firstLine="708"/>
        <w:jc w:val="both"/>
        <w:rPr>
          <w:bCs/>
          <w:szCs w:val="20"/>
        </w:rPr>
      </w:pPr>
      <w:r w:rsidRPr="004B1F0D">
        <w:rPr>
          <w:szCs w:val="20"/>
        </w:rPr>
        <w:t>- Não Especificadas</w:t>
      </w:r>
      <w:r w:rsidRPr="004B1F0D">
        <w:rPr>
          <w:bCs/>
          <w:szCs w:val="20"/>
        </w:rPr>
        <w:t>.</w:t>
      </w:r>
    </w:p>
    <w:p w14:paraId="77485B08" w14:textId="77777777" w:rsidR="00427E2A" w:rsidRPr="004B1F0D" w:rsidRDefault="00427E2A" w:rsidP="00427E2A">
      <w:pPr>
        <w:ind w:firstLine="708"/>
        <w:jc w:val="both"/>
        <w:rPr>
          <w:bCs/>
          <w:szCs w:val="20"/>
        </w:rPr>
      </w:pPr>
    </w:p>
    <w:p w14:paraId="2DD92A6F" w14:textId="77777777" w:rsidR="00427E2A" w:rsidRPr="004B1F0D" w:rsidRDefault="00427E2A" w:rsidP="00427E2A">
      <w:pPr>
        <w:ind w:firstLine="708"/>
        <w:jc w:val="both"/>
        <w:rPr>
          <w:bCs/>
          <w:szCs w:val="20"/>
        </w:rPr>
      </w:pPr>
      <w:r w:rsidRPr="004B1F0D">
        <w:rPr>
          <w:bCs/>
          <w:szCs w:val="20"/>
        </w:rPr>
        <w:t>Considera-se operação de "Importação" (de bens, serviços, direitos) e/ou "Operações Financeiras" o total de transações de mesma natureza efetuadas durante o ano-calendário.</w:t>
      </w:r>
    </w:p>
    <w:p w14:paraId="7F3DA6C8" w14:textId="77777777" w:rsidR="00427E2A" w:rsidRPr="004B1F0D" w:rsidRDefault="00427E2A" w:rsidP="00427E2A">
      <w:pPr>
        <w:ind w:firstLine="708"/>
        <w:jc w:val="both"/>
        <w:rPr>
          <w:bCs/>
          <w:szCs w:val="20"/>
        </w:rPr>
      </w:pPr>
    </w:p>
    <w:p w14:paraId="7B344B47" w14:textId="77777777" w:rsidR="00427E2A" w:rsidRPr="004B1F0D" w:rsidRDefault="00427E2A" w:rsidP="00427E2A">
      <w:pPr>
        <w:ind w:firstLine="708"/>
        <w:jc w:val="both"/>
        <w:rPr>
          <w:bCs/>
          <w:szCs w:val="20"/>
        </w:rPr>
      </w:pPr>
      <w:r w:rsidRPr="004B1F0D">
        <w:rPr>
          <w:bCs/>
          <w:szCs w:val="20"/>
        </w:rPr>
        <w:t>São consideradas transações de mesma natureza aquelas cujos bens, serviços ou direitos negociados apresentarem as mesmas especificações no campo "Descrição".</w:t>
      </w:r>
    </w:p>
    <w:p w14:paraId="2038D01E" w14:textId="77777777" w:rsidR="00427E2A" w:rsidRPr="004B1F0D" w:rsidRDefault="00427E2A" w:rsidP="00427E2A">
      <w:pPr>
        <w:ind w:firstLine="708"/>
        <w:jc w:val="both"/>
        <w:rPr>
          <w:bCs/>
          <w:szCs w:val="20"/>
        </w:rPr>
      </w:pPr>
    </w:p>
    <w:p w14:paraId="3E94C2F9" w14:textId="77777777" w:rsidR="00427E2A" w:rsidRPr="004B1F0D" w:rsidRDefault="00427E2A" w:rsidP="00427E2A">
      <w:pPr>
        <w:ind w:firstLine="708"/>
        <w:jc w:val="both"/>
        <w:rPr>
          <w:bCs/>
          <w:szCs w:val="20"/>
        </w:rPr>
      </w:pPr>
      <w:r w:rsidRPr="004B1F0D">
        <w:rPr>
          <w:bCs/>
          <w:szCs w:val="20"/>
        </w:rPr>
        <w:t xml:space="preserve">Para cada operação declarada nesta ficha, a pessoa jurídica deve informar no Registro X330 - "Operações com o Exterior Contratantes das Importações" os contratantes no exterior, por ordem decrescente do valor de "Importação". </w:t>
      </w:r>
    </w:p>
    <w:p w14:paraId="6C08AD83" w14:textId="77777777" w:rsidR="00427E2A" w:rsidRPr="004B1F0D" w:rsidRDefault="00427E2A" w:rsidP="00427E2A">
      <w:pPr>
        <w:ind w:firstLine="708"/>
        <w:jc w:val="both"/>
        <w:rPr>
          <w:bCs/>
          <w:szCs w:val="20"/>
        </w:rPr>
      </w:pPr>
    </w:p>
    <w:p w14:paraId="23F55960" w14:textId="77777777" w:rsidR="00427E2A" w:rsidRPr="004B1F0D" w:rsidRDefault="00427E2A" w:rsidP="00427E2A">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16, </w:t>
      </w:r>
      <w:r w:rsidRPr="004B1F0D">
        <w:rPr>
          <w:rFonts w:eastAsia="Times New Roman"/>
          <w:color w:val="000000"/>
          <w:szCs w:val="20"/>
          <w:lang w:eastAsia="pt-BR"/>
        </w:rPr>
        <w:t xml:space="preserve">§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 </w:t>
      </w:r>
    </w:p>
    <w:p w14:paraId="1672892D" w14:textId="77777777" w:rsidR="00427E2A" w:rsidRPr="004B1F0D" w:rsidRDefault="00427E2A" w:rsidP="00427E2A">
      <w:pPr>
        <w:ind w:firstLine="708"/>
        <w:jc w:val="both"/>
        <w:rPr>
          <w:bCs/>
          <w:szCs w:val="20"/>
        </w:rPr>
      </w:pPr>
    </w:p>
    <w:p w14:paraId="430539E5" w14:textId="77777777" w:rsidR="00427E2A" w:rsidRPr="004B1F0D" w:rsidRDefault="00427E2A" w:rsidP="00427E2A">
      <w:pPr>
        <w:ind w:firstLine="708"/>
        <w:jc w:val="both"/>
        <w:rPr>
          <w:bCs/>
          <w:szCs w:val="20"/>
        </w:rPr>
      </w:pPr>
      <w:r w:rsidRPr="004B1F0D">
        <w:rPr>
          <w:bCs/>
          <w:szCs w:val="20"/>
        </w:rPr>
        <w:t>O campo "Importações" é habilitado para que se selecione o tipo de transação ou conjunto de transações a serem incluídas.</w:t>
      </w:r>
    </w:p>
    <w:p w14:paraId="3A8AE906" w14:textId="77777777" w:rsidR="00427E2A" w:rsidRPr="004B1F0D" w:rsidRDefault="00427E2A" w:rsidP="00427E2A">
      <w:pPr>
        <w:ind w:firstLine="708"/>
        <w:jc w:val="both"/>
        <w:rPr>
          <w:bCs/>
          <w:szCs w:val="20"/>
        </w:rPr>
      </w:pPr>
    </w:p>
    <w:p w14:paraId="7E1A550E" w14:textId="77777777" w:rsidR="00427E2A" w:rsidRPr="004B1F0D" w:rsidRDefault="00427E2A" w:rsidP="00427E2A">
      <w:pPr>
        <w:ind w:firstLine="708"/>
        <w:jc w:val="both"/>
        <w:rPr>
          <w:bCs/>
          <w:szCs w:val="20"/>
        </w:rPr>
      </w:pPr>
      <w:r w:rsidRPr="004B1F0D">
        <w:rPr>
          <w:bCs/>
          <w:szCs w:val="20"/>
        </w:rPr>
        <w:t>Os campos "Código NCM", "Quantidade" e "Unidade de Medida" somente são habilitados para informar importação de "Bens".</w:t>
      </w:r>
    </w:p>
    <w:p w14:paraId="533DFE09" w14:textId="77777777" w:rsidR="00427E2A" w:rsidRPr="004B1F0D" w:rsidRDefault="00427E2A" w:rsidP="00427E2A">
      <w:pPr>
        <w:ind w:firstLine="708"/>
        <w:jc w:val="both"/>
        <w:rPr>
          <w:bCs/>
          <w:szCs w:val="20"/>
        </w:rPr>
      </w:pPr>
    </w:p>
    <w:p w14:paraId="0C47742B" w14:textId="77777777" w:rsidR="00427E2A" w:rsidRPr="004B1F0D" w:rsidRDefault="00427E2A" w:rsidP="00427E2A">
      <w:pPr>
        <w:ind w:firstLine="708"/>
        <w:jc w:val="both"/>
        <w:rPr>
          <w:bCs/>
          <w:szCs w:val="20"/>
        </w:rPr>
      </w:pPr>
      <w:r w:rsidRPr="004B1F0D">
        <w:rPr>
          <w:bCs/>
          <w:szCs w:val="20"/>
        </w:rPr>
        <w:t>Os campos "Total da Operação", "Descrição", "Código NCM", "Quantidade", "Unidade de Medida", "Método", "Preço Parâmetro" e "Preço Praticado" não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4B1F0D" w:rsidRDefault="00427E2A" w:rsidP="00427E2A">
      <w:pPr>
        <w:ind w:firstLine="708"/>
        <w:jc w:val="both"/>
        <w:rPr>
          <w:bCs/>
          <w:szCs w:val="20"/>
        </w:rPr>
      </w:pPr>
    </w:p>
    <w:p w14:paraId="3297CBC4" w14:textId="77777777" w:rsidR="00427E2A" w:rsidRPr="004B1F0D" w:rsidRDefault="00427E2A" w:rsidP="00427E2A">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0470EC35" w14:textId="77777777" w:rsidR="00427E2A" w:rsidRPr="004B1F0D" w:rsidRDefault="00427E2A" w:rsidP="00427E2A">
      <w:pPr>
        <w:ind w:firstLine="708"/>
        <w:jc w:val="both"/>
        <w:rPr>
          <w:b/>
          <w:bCs/>
          <w:szCs w:val="20"/>
        </w:rPr>
      </w:pPr>
    </w:p>
    <w:p w14:paraId="7B226419" w14:textId="77777777" w:rsidR="00427E2A" w:rsidRPr="004B1F0D" w:rsidRDefault="00427E2A" w:rsidP="00427E2A">
      <w:pPr>
        <w:ind w:firstLine="708"/>
        <w:jc w:val="both"/>
        <w:rPr>
          <w:bCs/>
          <w:szCs w:val="20"/>
        </w:rPr>
      </w:pPr>
      <w:r w:rsidRPr="004B1F0D">
        <w:rPr>
          <w:b/>
          <w:bCs/>
          <w:szCs w:val="20"/>
        </w:rPr>
        <w:t>Exemplo</w:t>
      </w:r>
      <w:r w:rsidRPr="004B1F0D">
        <w:rPr>
          <w:bCs/>
          <w:szCs w:val="20"/>
        </w:rPr>
        <w:t>:</w:t>
      </w:r>
    </w:p>
    <w:p w14:paraId="716711C8" w14:textId="77777777" w:rsidR="00427E2A" w:rsidRPr="004B1F0D" w:rsidRDefault="00427E2A" w:rsidP="00427E2A">
      <w:pPr>
        <w:ind w:firstLine="708"/>
        <w:jc w:val="both"/>
        <w:rPr>
          <w:bCs/>
          <w:szCs w:val="20"/>
        </w:rPr>
      </w:pPr>
      <w:r w:rsidRPr="004B1F0D">
        <w:rPr>
          <w:bCs/>
          <w:szCs w:val="20"/>
        </w:rPr>
        <w:t>A pessoa jurídica efetuou as seguintes operações de importação/operações financeiras no ano-calendário:</w:t>
      </w:r>
    </w:p>
    <w:p w14:paraId="1A222BDB" w14:textId="77777777" w:rsidR="00427E2A" w:rsidRPr="004B1F0D"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4B1F0D" w14:paraId="12805908" w14:textId="77777777" w:rsidTr="0093689D">
        <w:trPr>
          <w:tblCellSpacing w:w="0" w:type="dxa"/>
          <w:jc w:val="center"/>
        </w:trPr>
        <w:tc>
          <w:tcPr>
            <w:tcW w:w="636" w:type="pct"/>
            <w:vAlign w:val="center"/>
            <w:hideMark/>
          </w:tcPr>
          <w:p w14:paraId="2BF93053" w14:textId="77777777" w:rsidR="00427E2A" w:rsidRPr="004B1F0D" w:rsidRDefault="00427E2A" w:rsidP="0093689D">
            <w:pPr>
              <w:jc w:val="both"/>
              <w:rPr>
                <w:bCs/>
                <w:szCs w:val="20"/>
              </w:rPr>
            </w:pPr>
            <w:r w:rsidRPr="004B1F0D">
              <w:rPr>
                <w:bCs/>
                <w:szCs w:val="20"/>
              </w:rPr>
              <w:t>Data</w:t>
            </w:r>
          </w:p>
        </w:tc>
        <w:tc>
          <w:tcPr>
            <w:tcW w:w="2967" w:type="pct"/>
            <w:vAlign w:val="center"/>
            <w:hideMark/>
          </w:tcPr>
          <w:p w14:paraId="11BFA9BC" w14:textId="77777777" w:rsidR="00427E2A" w:rsidRPr="004B1F0D" w:rsidRDefault="00427E2A" w:rsidP="0093689D">
            <w:pPr>
              <w:rPr>
                <w:bCs/>
                <w:szCs w:val="20"/>
              </w:rPr>
            </w:pPr>
            <w:r w:rsidRPr="004B1F0D">
              <w:rPr>
                <w:bCs/>
                <w:szCs w:val="20"/>
              </w:rPr>
              <w:t>Descrição</w:t>
            </w:r>
          </w:p>
        </w:tc>
        <w:tc>
          <w:tcPr>
            <w:tcW w:w="1397" w:type="pct"/>
            <w:vAlign w:val="center"/>
            <w:hideMark/>
          </w:tcPr>
          <w:p w14:paraId="00DF5303" w14:textId="77777777" w:rsidR="00427E2A" w:rsidRPr="004B1F0D" w:rsidRDefault="00427E2A" w:rsidP="0093689D">
            <w:pPr>
              <w:rPr>
                <w:bCs/>
                <w:szCs w:val="20"/>
              </w:rPr>
            </w:pPr>
            <w:r w:rsidRPr="004B1F0D">
              <w:rPr>
                <w:bCs/>
                <w:szCs w:val="20"/>
              </w:rPr>
              <w:t>Valor em Reais (R$)</w:t>
            </w:r>
          </w:p>
        </w:tc>
      </w:tr>
      <w:tr w:rsidR="00427E2A" w:rsidRPr="004B1F0D" w14:paraId="0240BED2" w14:textId="77777777" w:rsidTr="0093689D">
        <w:trPr>
          <w:tblCellSpacing w:w="0" w:type="dxa"/>
          <w:jc w:val="center"/>
        </w:trPr>
        <w:tc>
          <w:tcPr>
            <w:tcW w:w="636" w:type="pct"/>
            <w:vAlign w:val="center"/>
            <w:hideMark/>
          </w:tcPr>
          <w:p w14:paraId="60E4518F" w14:textId="77777777" w:rsidR="00427E2A" w:rsidRPr="004B1F0D" w:rsidRDefault="00427E2A" w:rsidP="0093689D">
            <w:pPr>
              <w:jc w:val="both"/>
              <w:rPr>
                <w:bCs/>
                <w:szCs w:val="20"/>
              </w:rPr>
            </w:pPr>
            <w:r w:rsidRPr="004B1F0D">
              <w:rPr>
                <w:bCs/>
                <w:szCs w:val="20"/>
              </w:rPr>
              <w:t>20/01</w:t>
            </w:r>
          </w:p>
        </w:tc>
        <w:tc>
          <w:tcPr>
            <w:tcW w:w="2967" w:type="pct"/>
            <w:vAlign w:val="center"/>
            <w:hideMark/>
          </w:tcPr>
          <w:p w14:paraId="3219D57F"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24203292" w14:textId="77777777" w:rsidR="00427E2A" w:rsidRPr="004B1F0D" w:rsidRDefault="00427E2A" w:rsidP="0093689D">
            <w:pPr>
              <w:ind w:firstLine="708"/>
              <w:jc w:val="right"/>
              <w:rPr>
                <w:bCs/>
                <w:szCs w:val="20"/>
              </w:rPr>
            </w:pPr>
            <w:r w:rsidRPr="004B1F0D">
              <w:rPr>
                <w:bCs/>
                <w:szCs w:val="20"/>
              </w:rPr>
              <w:t>2.000.000,00</w:t>
            </w:r>
          </w:p>
        </w:tc>
      </w:tr>
      <w:tr w:rsidR="00427E2A" w:rsidRPr="004B1F0D" w14:paraId="144C6E3A" w14:textId="77777777" w:rsidTr="0093689D">
        <w:trPr>
          <w:tblCellSpacing w:w="0" w:type="dxa"/>
          <w:jc w:val="center"/>
        </w:trPr>
        <w:tc>
          <w:tcPr>
            <w:tcW w:w="636" w:type="pct"/>
            <w:vAlign w:val="center"/>
            <w:hideMark/>
          </w:tcPr>
          <w:p w14:paraId="08E51F1D" w14:textId="77777777" w:rsidR="00427E2A" w:rsidRPr="004B1F0D" w:rsidRDefault="00427E2A" w:rsidP="0093689D">
            <w:pPr>
              <w:jc w:val="both"/>
              <w:rPr>
                <w:bCs/>
                <w:szCs w:val="20"/>
              </w:rPr>
            </w:pPr>
            <w:r w:rsidRPr="004B1F0D">
              <w:rPr>
                <w:bCs/>
                <w:szCs w:val="20"/>
              </w:rPr>
              <w:t>15/02</w:t>
            </w:r>
          </w:p>
        </w:tc>
        <w:tc>
          <w:tcPr>
            <w:tcW w:w="2967" w:type="pct"/>
            <w:vAlign w:val="center"/>
            <w:hideMark/>
          </w:tcPr>
          <w:p w14:paraId="58E73E14"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A456BFC" w14:textId="77777777" w:rsidR="00427E2A" w:rsidRPr="004B1F0D" w:rsidRDefault="00427E2A" w:rsidP="0093689D">
            <w:pPr>
              <w:ind w:firstLine="708"/>
              <w:jc w:val="right"/>
              <w:rPr>
                <w:bCs/>
                <w:szCs w:val="20"/>
              </w:rPr>
            </w:pPr>
            <w:r w:rsidRPr="004B1F0D">
              <w:rPr>
                <w:bCs/>
                <w:szCs w:val="20"/>
              </w:rPr>
              <w:t>500.000,00</w:t>
            </w:r>
          </w:p>
        </w:tc>
      </w:tr>
      <w:tr w:rsidR="00427E2A" w:rsidRPr="004B1F0D" w14:paraId="19F2AFC9" w14:textId="77777777" w:rsidTr="0093689D">
        <w:trPr>
          <w:tblCellSpacing w:w="0" w:type="dxa"/>
          <w:jc w:val="center"/>
        </w:trPr>
        <w:tc>
          <w:tcPr>
            <w:tcW w:w="636" w:type="pct"/>
            <w:vAlign w:val="center"/>
            <w:hideMark/>
          </w:tcPr>
          <w:p w14:paraId="532D6C14" w14:textId="77777777" w:rsidR="00427E2A" w:rsidRPr="004B1F0D" w:rsidRDefault="00427E2A" w:rsidP="0093689D">
            <w:pPr>
              <w:jc w:val="both"/>
              <w:rPr>
                <w:bCs/>
                <w:szCs w:val="20"/>
              </w:rPr>
            </w:pPr>
            <w:r w:rsidRPr="004B1F0D">
              <w:rPr>
                <w:bCs/>
                <w:szCs w:val="20"/>
              </w:rPr>
              <w:t>15/03</w:t>
            </w:r>
          </w:p>
        </w:tc>
        <w:tc>
          <w:tcPr>
            <w:tcW w:w="2967" w:type="pct"/>
            <w:vAlign w:val="center"/>
            <w:hideMark/>
          </w:tcPr>
          <w:p w14:paraId="10982046"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71ACB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9EDDEF8" w14:textId="77777777" w:rsidTr="0093689D">
        <w:trPr>
          <w:tblCellSpacing w:w="0" w:type="dxa"/>
          <w:jc w:val="center"/>
        </w:trPr>
        <w:tc>
          <w:tcPr>
            <w:tcW w:w="636" w:type="pct"/>
            <w:vAlign w:val="center"/>
            <w:hideMark/>
          </w:tcPr>
          <w:p w14:paraId="0E4E6B58" w14:textId="77777777" w:rsidR="00427E2A" w:rsidRPr="004B1F0D" w:rsidRDefault="00427E2A" w:rsidP="0093689D">
            <w:pPr>
              <w:jc w:val="both"/>
              <w:rPr>
                <w:bCs/>
                <w:szCs w:val="20"/>
              </w:rPr>
            </w:pPr>
            <w:r w:rsidRPr="004B1F0D">
              <w:rPr>
                <w:bCs/>
                <w:szCs w:val="20"/>
              </w:rPr>
              <w:t>18/03</w:t>
            </w:r>
          </w:p>
        </w:tc>
        <w:tc>
          <w:tcPr>
            <w:tcW w:w="2967" w:type="pct"/>
            <w:vAlign w:val="center"/>
            <w:hideMark/>
          </w:tcPr>
          <w:p w14:paraId="7178C0B8" w14:textId="77777777" w:rsidR="00427E2A" w:rsidRPr="004B1F0D" w:rsidRDefault="00427E2A" w:rsidP="0093689D">
            <w:pPr>
              <w:rPr>
                <w:bCs/>
                <w:szCs w:val="20"/>
              </w:rPr>
            </w:pPr>
            <w:r w:rsidRPr="004B1F0D">
              <w:rPr>
                <w:bCs/>
                <w:szCs w:val="20"/>
              </w:rPr>
              <w:t>Serviços de assistência técnica</w:t>
            </w:r>
          </w:p>
        </w:tc>
        <w:tc>
          <w:tcPr>
            <w:tcW w:w="1397" w:type="pct"/>
            <w:vAlign w:val="center"/>
            <w:hideMark/>
          </w:tcPr>
          <w:p w14:paraId="40864410" w14:textId="77777777" w:rsidR="00427E2A" w:rsidRPr="004B1F0D" w:rsidRDefault="00427E2A" w:rsidP="0093689D">
            <w:pPr>
              <w:ind w:firstLine="708"/>
              <w:jc w:val="right"/>
              <w:rPr>
                <w:bCs/>
                <w:szCs w:val="20"/>
              </w:rPr>
            </w:pPr>
            <w:r w:rsidRPr="004B1F0D">
              <w:rPr>
                <w:bCs/>
                <w:szCs w:val="20"/>
              </w:rPr>
              <w:t>1.000.000,00</w:t>
            </w:r>
          </w:p>
        </w:tc>
      </w:tr>
      <w:tr w:rsidR="00427E2A" w:rsidRPr="004B1F0D" w14:paraId="10250CFB" w14:textId="77777777" w:rsidTr="0093689D">
        <w:trPr>
          <w:tblCellSpacing w:w="0" w:type="dxa"/>
          <w:jc w:val="center"/>
        </w:trPr>
        <w:tc>
          <w:tcPr>
            <w:tcW w:w="636" w:type="pct"/>
            <w:vAlign w:val="center"/>
            <w:hideMark/>
          </w:tcPr>
          <w:p w14:paraId="358FC309" w14:textId="77777777" w:rsidR="00427E2A" w:rsidRPr="004B1F0D" w:rsidRDefault="00427E2A" w:rsidP="0093689D">
            <w:pPr>
              <w:jc w:val="both"/>
              <w:rPr>
                <w:bCs/>
                <w:szCs w:val="20"/>
              </w:rPr>
            </w:pPr>
            <w:r w:rsidRPr="004B1F0D">
              <w:rPr>
                <w:bCs/>
                <w:szCs w:val="20"/>
              </w:rPr>
              <w:t>25/03</w:t>
            </w:r>
          </w:p>
        </w:tc>
        <w:tc>
          <w:tcPr>
            <w:tcW w:w="2967" w:type="pct"/>
            <w:vAlign w:val="center"/>
            <w:hideMark/>
          </w:tcPr>
          <w:p w14:paraId="6739FC52"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3691BDA4" w14:textId="77777777" w:rsidR="00427E2A" w:rsidRPr="004B1F0D" w:rsidRDefault="00427E2A" w:rsidP="0093689D">
            <w:pPr>
              <w:ind w:firstLine="708"/>
              <w:jc w:val="right"/>
              <w:rPr>
                <w:bCs/>
                <w:szCs w:val="20"/>
              </w:rPr>
            </w:pPr>
            <w:r w:rsidRPr="004B1F0D">
              <w:rPr>
                <w:bCs/>
                <w:szCs w:val="20"/>
              </w:rPr>
              <w:t>600.000,00</w:t>
            </w:r>
          </w:p>
        </w:tc>
      </w:tr>
      <w:tr w:rsidR="00427E2A" w:rsidRPr="004B1F0D" w14:paraId="02598882" w14:textId="77777777" w:rsidTr="0093689D">
        <w:trPr>
          <w:tblCellSpacing w:w="0" w:type="dxa"/>
          <w:jc w:val="center"/>
        </w:trPr>
        <w:tc>
          <w:tcPr>
            <w:tcW w:w="636" w:type="pct"/>
            <w:vAlign w:val="center"/>
            <w:hideMark/>
          </w:tcPr>
          <w:p w14:paraId="786FA8D6" w14:textId="77777777" w:rsidR="00427E2A" w:rsidRPr="004B1F0D" w:rsidRDefault="00427E2A" w:rsidP="0093689D">
            <w:pPr>
              <w:jc w:val="both"/>
              <w:rPr>
                <w:bCs/>
                <w:szCs w:val="20"/>
              </w:rPr>
            </w:pPr>
            <w:r w:rsidRPr="004B1F0D">
              <w:rPr>
                <w:bCs/>
                <w:szCs w:val="20"/>
              </w:rPr>
              <w:t>15/04</w:t>
            </w:r>
          </w:p>
        </w:tc>
        <w:tc>
          <w:tcPr>
            <w:tcW w:w="2967" w:type="pct"/>
            <w:vAlign w:val="center"/>
            <w:hideMark/>
          </w:tcPr>
          <w:p w14:paraId="6EAD07A9"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7F0BCA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887EDF6" w14:textId="77777777" w:rsidTr="0093689D">
        <w:trPr>
          <w:tblCellSpacing w:w="0" w:type="dxa"/>
          <w:jc w:val="center"/>
        </w:trPr>
        <w:tc>
          <w:tcPr>
            <w:tcW w:w="636" w:type="pct"/>
            <w:vAlign w:val="center"/>
            <w:hideMark/>
          </w:tcPr>
          <w:p w14:paraId="3FD6A5B0" w14:textId="77777777" w:rsidR="00427E2A" w:rsidRPr="004B1F0D" w:rsidRDefault="00427E2A" w:rsidP="0093689D">
            <w:pPr>
              <w:jc w:val="both"/>
              <w:rPr>
                <w:bCs/>
                <w:szCs w:val="20"/>
              </w:rPr>
            </w:pPr>
            <w:r w:rsidRPr="004B1F0D">
              <w:rPr>
                <w:bCs/>
                <w:szCs w:val="20"/>
              </w:rPr>
              <w:t>26/04</w:t>
            </w:r>
          </w:p>
        </w:tc>
        <w:tc>
          <w:tcPr>
            <w:tcW w:w="2967" w:type="pct"/>
            <w:vAlign w:val="center"/>
            <w:hideMark/>
          </w:tcPr>
          <w:p w14:paraId="289F2F34" w14:textId="77777777" w:rsidR="00427E2A" w:rsidRPr="004B1F0D" w:rsidRDefault="00427E2A" w:rsidP="0093689D">
            <w:pPr>
              <w:rPr>
                <w:bCs/>
                <w:szCs w:val="20"/>
              </w:rPr>
            </w:pPr>
            <w:r w:rsidRPr="004B1F0D">
              <w:rPr>
                <w:bCs/>
                <w:szCs w:val="20"/>
              </w:rPr>
              <w:t>Serviços de propaganda e publicidade</w:t>
            </w:r>
          </w:p>
        </w:tc>
        <w:tc>
          <w:tcPr>
            <w:tcW w:w="1397" w:type="pct"/>
            <w:vAlign w:val="center"/>
            <w:hideMark/>
          </w:tcPr>
          <w:p w14:paraId="7DE2955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65802529" w14:textId="77777777" w:rsidTr="0093689D">
        <w:trPr>
          <w:tblCellSpacing w:w="0" w:type="dxa"/>
          <w:jc w:val="center"/>
        </w:trPr>
        <w:tc>
          <w:tcPr>
            <w:tcW w:w="636" w:type="pct"/>
            <w:vAlign w:val="center"/>
            <w:hideMark/>
          </w:tcPr>
          <w:p w14:paraId="11C101F6" w14:textId="77777777" w:rsidR="00427E2A" w:rsidRPr="004B1F0D" w:rsidRDefault="00427E2A" w:rsidP="0093689D">
            <w:pPr>
              <w:jc w:val="both"/>
              <w:rPr>
                <w:bCs/>
                <w:szCs w:val="20"/>
              </w:rPr>
            </w:pPr>
            <w:r w:rsidRPr="004B1F0D">
              <w:rPr>
                <w:bCs/>
                <w:szCs w:val="20"/>
              </w:rPr>
              <w:t>27/04</w:t>
            </w:r>
          </w:p>
        </w:tc>
        <w:tc>
          <w:tcPr>
            <w:tcW w:w="2967" w:type="pct"/>
            <w:vAlign w:val="center"/>
            <w:hideMark/>
          </w:tcPr>
          <w:p w14:paraId="3474FD21" w14:textId="77777777" w:rsidR="00427E2A" w:rsidRPr="004B1F0D" w:rsidRDefault="00427E2A" w:rsidP="0093689D">
            <w:pPr>
              <w:rPr>
                <w:bCs/>
                <w:szCs w:val="20"/>
              </w:rPr>
            </w:pPr>
            <w:r w:rsidRPr="004B1F0D">
              <w:rPr>
                <w:bCs/>
                <w:szCs w:val="20"/>
              </w:rPr>
              <w:t>Direitos de exploração de minérios</w:t>
            </w:r>
          </w:p>
        </w:tc>
        <w:tc>
          <w:tcPr>
            <w:tcW w:w="1397" w:type="pct"/>
            <w:vAlign w:val="center"/>
            <w:hideMark/>
          </w:tcPr>
          <w:p w14:paraId="071FAEC3" w14:textId="77777777" w:rsidR="00427E2A" w:rsidRPr="004B1F0D" w:rsidRDefault="00427E2A" w:rsidP="0093689D">
            <w:pPr>
              <w:ind w:firstLine="708"/>
              <w:jc w:val="right"/>
              <w:rPr>
                <w:bCs/>
                <w:szCs w:val="20"/>
              </w:rPr>
            </w:pPr>
            <w:r w:rsidRPr="004B1F0D">
              <w:rPr>
                <w:bCs/>
                <w:szCs w:val="20"/>
              </w:rPr>
              <w:t>450.000,00</w:t>
            </w:r>
          </w:p>
        </w:tc>
      </w:tr>
      <w:tr w:rsidR="00427E2A" w:rsidRPr="004B1F0D" w14:paraId="123EF03D" w14:textId="77777777" w:rsidTr="0093689D">
        <w:trPr>
          <w:tblCellSpacing w:w="0" w:type="dxa"/>
          <w:jc w:val="center"/>
        </w:trPr>
        <w:tc>
          <w:tcPr>
            <w:tcW w:w="636" w:type="pct"/>
            <w:vAlign w:val="center"/>
            <w:hideMark/>
          </w:tcPr>
          <w:p w14:paraId="001E8A30"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2EA80351" w14:textId="77777777" w:rsidR="00427E2A" w:rsidRPr="004B1F0D" w:rsidRDefault="00427E2A" w:rsidP="0093689D">
            <w:pPr>
              <w:rPr>
                <w:bCs/>
                <w:szCs w:val="20"/>
              </w:rPr>
            </w:pPr>
            <w:r w:rsidRPr="004B1F0D">
              <w:rPr>
                <w:bCs/>
                <w:szCs w:val="20"/>
              </w:rPr>
              <w:t>Automóvel ABC, 1.6</w:t>
            </w:r>
          </w:p>
        </w:tc>
        <w:tc>
          <w:tcPr>
            <w:tcW w:w="1397" w:type="pct"/>
            <w:vAlign w:val="center"/>
            <w:hideMark/>
          </w:tcPr>
          <w:p w14:paraId="7E9416E3" w14:textId="77777777" w:rsidR="00427E2A" w:rsidRPr="004B1F0D" w:rsidRDefault="00427E2A" w:rsidP="0093689D">
            <w:pPr>
              <w:ind w:firstLine="708"/>
              <w:jc w:val="right"/>
              <w:rPr>
                <w:bCs/>
                <w:szCs w:val="20"/>
              </w:rPr>
            </w:pPr>
            <w:r w:rsidRPr="004B1F0D">
              <w:rPr>
                <w:bCs/>
                <w:szCs w:val="20"/>
              </w:rPr>
              <w:t>900.000,00</w:t>
            </w:r>
          </w:p>
        </w:tc>
      </w:tr>
      <w:tr w:rsidR="00427E2A" w:rsidRPr="004B1F0D" w14:paraId="3775A4BC" w14:textId="77777777" w:rsidTr="0093689D">
        <w:trPr>
          <w:tblCellSpacing w:w="0" w:type="dxa"/>
          <w:jc w:val="center"/>
        </w:trPr>
        <w:tc>
          <w:tcPr>
            <w:tcW w:w="636" w:type="pct"/>
            <w:vAlign w:val="center"/>
            <w:hideMark/>
          </w:tcPr>
          <w:p w14:paraId="13930BAF"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0B3402E8"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656038F3" w14:textId="77777777" w:rsidR="00427E2A" w:rsidRPr="004B1F0D" w:rsidRDefault="00427E2A" w:rsidP="0093689D">
            <w:pPr>
              <w:ind w:firstLine="708"/>
              <w:jc w:val="right"/>
              <w:rPr>
                <w:bCs/>
                <w:szCs w:val="20"/>
              </w:rPr>
            </w:pPr>
            <w:r w:rsidRPr="004B1F0D">
              <w:rPr>
                <w:bCs/>
                <w:szCs w:val="20"/>
              </w:rPr>
              <w:t>300.000,00</w:t>
            </w:r>
          </w:p>
        </w:tc>
      </w:tr>
      <w:tr w:rsidR="00427E2A" w:rsidRPr="004B1F0D" w14:paraId="162994A1" w14:textId="77777777" w:rsidTr="0093689D">
        <w:trPr>
          <w:tblCellSpacing w:w="0" w:type="dxa"/>
          <w:jc w:val="center"/>
        </w:trPr>
        <w:tc>
          <w:tcPr>
            <w:tcW w:w="636" w:type="pct"/>
            <w:vAlign w:val="center"/>
            <w:hideMark/>
          </w:tcPr>
          <w:p w14:paraId="373D8DB3"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4F71D7DB" w14:textId="77777777" w:rsidR="00427E2A" w:rsidRPr="004B1F0D" w:rsidRDefault="00427E2A" w:rsidP="0093689D">
            <w:pPr>
              <w:rPr>
                <w:bCs/>
                <w:szCs w:val="20"/>
              </w:rPr>
            </w:pPr>
            <w:r w:rsidRPr="004B1F0D">
              <w:rPr>
                <w:bCs/>
                <w:szCs w:val="20"/>
              </w:rPr>
              <w:t>Automóvel XYZ, 1.0</w:t>
            </w:r>
          </w:p>
        </w:tc>
        <w:tc>
          <w:tcPr>
            <w:tcW w:w="1397" w:type="pct"/>
            <w:vAlign w:val="center"/>
            <w:hideMark/>
          </w:tcPr>
          <w:p w14:paraId="5D72BF81" w14:textId="77777777" w:rsidR="00427E2A" w:rsidRPr="004B1F0D" w:rsidRDefault="00427E2A" w:rsidP="0093689D">
            <w:pPr>
              <w:ind w:firstLine="708"/>
              <w:jc w:val="right"/>
              <w:rPr>
                <w:bCs/>
                <w:szCs w:val="20"/>
              </w:rPr>
            </w:pPr>
            <w:r w:rsidRPr="004B1F0D">
              <w:rPr>
                <w:bCs/>
                <w:szCs w:val="20"/>
              </w:rPr>
              <w:t>150.000,00</w:t>
            </w:r>
          </w:p>
        </w:tc>
      </w:tr>
      <w:tr w:rsidR="00427E2A" w:rsidRPr="004B1F0D" w14:paraId="64E47E1D" w14:textId="77777777" w:rsidTr="0093689D">
        <w:trPr>
          <w:tblCellSpacing w:w="0" w:type="dxa"/>
          <w:jc w:val="center"/>
        </w:trPr>
        <w:tc>
          <w:tcPr>
            <w:tcW w:w="636" w:type="pct"/>
            <w:vAlign w:val="center"/>
            <w:hideMark/>
          </w:tcPr>
          <w:p w14:paraId="54379305"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730FF8EF" w14:textId="77777777" w:rsidR="00427E2A" w:rsidRPr="004B1F0D" w:rsidRDefault="00427E2A" w:rsidP="0093689D">
            <w:pPr>
              <w:rPr>
                <w:bCs/>
                <w:szCs w:val="20"/>
              </w:rPr>
            </w:pPr>
            <w:r w:rsidRPr="004B1F0D">
              <w:rPr>
                <w:bCs/>
                <w:szCs w:val="20"/>
              </w:rPr>
              <w:t>Para-choque do automóvel ABC, 2.0</w:t>
            </w:r>
          </w:p>
        </w:tc>
        <w:tc>
          <w:tcPr>
            <w:tcW w:w="1397" w:type="pct"/>
            <w:vAlign w:val="center"/>
            <w:hideMark/>
          </w:tcPr>
          <w:p w14:paraId="46CDEC06" w14:textId="77777777" w:rsidR="00427E2A" w:rsidRPr="004B1F0D" w:rsidRDefault="00427E2A" w:rsidP="0093689D">
            <w:pPr>
              <w:ind w:firstLine="708"/>
              <w:jc w:val="right"/>
              <w:rPr>
                <w:bCs/>
                <w:szCs w:val="20"/>
              </w:rPr>
            </w:pPr>
            <w:r w:rsidRPr="004B1F0D">
              <w:rPr>
                <w:bCs/>
                <w:szCs w:val="20"/>
              </w:rPr>
              <w:t>200.000,00</w:t>
            </w:r>
          </w:p>
        </w:tc>
      </w:tr>
      <w:tr w:rsidR="00427E2A" w:rsidRPr="004B1F0D" w14:paraId="217B201D" w14:textId="77777777" w:rsidTr="0093689D">
        <w:trPr>
          <w:tblCellSpacing w:w="0" w:type="dxa"/>
          <w:jc w:val="center"/>
        </w:trPr>
        <w:tc>
          <w:tcPr>
            <w:tcW w:w="636" w:type="pct"/>
            <w:vAlign w:val="center"/>
            <w:hideMark/>
          </w:tcPr>
          <w:p w14:paraId="2CC719DE"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6D3832BC" w14:textId="77777777" w:rsidR="00427E2A" w:rsidRPr="004B1F0D" w:rsidRDefault="00427E2A" w:rsidP="0093689D">
            <w:pPr>
              <w:rPr>
                <w:bCs/>
                <w:szCs w:val="20"/>
              </w:rPr>
            </w:pPr>
            <w:r w:rsidRPr="004B1F0D">
              <w:rPr>
                <w:bCs/>
                <w:szCs w:val="20"/>
              </w:rPr>
              <w:t>Vidro do automóvel ABC, 2.0</w:t>
            </w:r>
          </w:p>
        </w:tc>
        <w:tc>
          <w:tcPr>
            <w:tcW w:w="1397" w:type="pct"/>
            <w:vAlign w:val="center"/>
            <w:hideMark/>
          </w:tcPr>
          <w:p w14:paraId="1FFF5561" w14:textId="77777777" w:rsidR="00427E2A" w:rsidRPr="004B1F0D" w:rsidRDefault="00427E2A" w:rsidP="0093689D">
            <w:pPr>
              <w:ind w:firstLine="708"/>
              <w:jc w:val="right"/>
              <w:rPr>
                <w:bCs/>
                <w:szCs w:val="20"/>
              </w:rPr>
            </w:pPr>
            <w:r w:rsidRPr="004B1F0D">
              <w:rPr>
                <w:bCs/>
                <w:szCs w:val="20"/>
              </w:rPr>
              <w:t>300.000,00</w:t>
            </w:r>
          </w:p>
        </w:tc>
      </w:tr>
      <w:tr w:rsidR="00427E2A" w:rsidRPr="004B1F0D" w14:paraId="0D471DE9" w14:textId="77777777" w:rsidTr="0093689D">
        <w:trPr>
          <w:tblCellSpacing w:w="0" w:type="dxa"/>
          <w:jc w:val="center"/>
        </w:trPr>
        <w:tc>
          <w:tcPr>
            <w:tcW w:w="636" w:type="pct"/>
            <w:vAlign w:val="center"/>
            <w:hideMark/>
          </w:tcPr>
          <w:p w14:paraId="0B8BC304"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0BC53910" w14:textId="77777777" w:rsidR="00427E2A" w:rsidRPr="004B1F0D" w:rsidRDefault="00427E2A" w:rsidP="0093689D">
            <w:pPr>
              <w:rPr>
                <w:bCs/>
                <w:szCs w:val="20"/>
              </w:rPr>
            </w:pPr>
            <w:r w:rsidRPr="004B1F0D">
              <w:rPr>
                <w:bCs/>
                <w:szCs w:val="20"/>
              </w:rPr>
              <w:t>Limpador do para-brisa do automóvel XYZ, 1.6</w:t>
            </w:r>
          </w:p>
        </w:tc>
        <w:tc>
          <w:tcPr>
            <w:tcW w:w="1397" w:type="pct"/>
            <w:vAlign w:val="center"/>
            <w:hideMark/>
          </w:tcPr>
          <w:p w14:paraId="282ACEAA"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6C975EA" w14:textId="77777777" w:rsidTr="0093689D">
        <w:trPr>
          <w:tblCellSpacing w:w="0" w:type="dxa"/>
          <w:jc w:val="center"/>
        </w:trPr>
        <w:tc>
          <w:tcPr>
            <w:tcW w:w="636" w:type="pct"/>
            <w:vAlign w:val="center"/>
            <w:hideMark/>
          </w:tcPr>
          <w:p w14:paraId="7C53386D"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1FA8A410"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23AAB409" w14:textId="77777777" w:rsidR="00427E2A" w:rsidRPr="004B1F0D" w:rsidRDefault="00427E2A" w:rsidP="0093689D">
            <w:pPr>
              <w:ind w:firstLine="708"/>
              <w:jc w:val="right"/>
              <w:rPr>
                <w:bCs/>
                <w:szCs w:val="20"/>
              </w:rPr>
            </w:pPr>
            <w:r w:rsidRPr="004B1F0D">
              <w:rPr>
                <w:bCs/>
                <w:szCs w:val="20"/>
              </w:rPr>
              <w:t>120.000,00</w:t>
            </w:r>
          </w:p>
        </w:tc>
      </w:tr>
      <w:tr w:rsidR="00427E2A" w:rsidRPr="004B1F0D" w14:paraId="3FE04018" w14:textId="77777777" w:rsidTr="0093689D">
        <w:trPr>
          <w:tblCellSpacing w:w="0" w:type="dxa"/>
          <w:jc w:val="center"/>
        </w:trPr>
        <w:tc>
          <w:tcPr>
            <w:tcW w:w="636" w:type="pct"/>
            <w:vAlign w:val="center"/>
          </w:tcPr>
          <w:p w14:paraId="59BD7822" w14:textId="77777777" w:rsidR="00427E2A" w:rsidRPr="004B1F0D" w:rsidRDefault="00427E2A" w:rsidP="0093689D">
            <w:pPr>
              <w:jc w:val="both"/>
              <w:rPr>
                <w:bCs/>
                <w:szCs w:val="20"/>
              </w:rPr>
            </w:pPr>
            <w:r w:rsidRPr="004B1F0D">
              <w:rPr>
                <w:bCs/>
                <w:szCs w:val="20"/>
              </w:rPr>
              <w:t>29/12</w:t>
            </w:r>
          </w:p>
        </w:tc>
        <w:tc>
          <w:tcPr>
            <w:tcW w:w="2967" w:type="pct"/>
            <w:vAlign w:val="center"/>
          </w:tcPr>
          <w:p w14:paraId="54B6A04B" w14:textId="77777777" w:rsidR="00427E2A" w:rsidRPr="004B1F0D" w:rsidRDefault="00427E2A" w:rsidP="0093689D">
            <w:pPr>
              <w:rPr>
                <w:bCs/>
                <w:szCs w:val="20"/>
              </w:rPr>
            </w:pPr>
            <w:r w:rsidRPr="004B1F0D">
              <w:rPr>
                <w:bCs/>
                <w:szCs w:val="20"/>
              </w:rPr>
              <w:t>Commodity A</w:t>
            </w:r>
          </w:p>
        </w:tc>
        <w:tc>
          <w:tcPr>
            <w:tcW w:w="1397" w:type="pct"/>
            <w:vAlign w:val="center"/>
          </w:tcPr>
          <w:p w14:paraId="7D304551"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E4CC498" w14:textId="77777777" w:rsidTr="0093689D">
        <w:trPr>
          <w:tblCellSpacing w:w="0" w:type="dxa"/>
          <w:jc w:val="center"/>
        </w:trPr>
        <w:tc>
          <w:tcPr>
            <w:tcW w:w="636" w:type="pct"/>
            <w:vAlign w:val="center"/>
          </w:tcPr>
          <w:p w14:paraId="1907A260" w14:textId="77777777" w:rsidR="00427E2A" w:rsidRPr="004B1F0D" w:rsidRDefault="00427E2A" w:rsidP="0093689D">
            <w:pPr>
              <w:jc w:val="both"/>
              <w:rPr>
                <w:bCs/>
                <w:szCs w:val="20"/>
              </w:rPr>
            </w:pPr>
            <w:r w:rsidRPr="004B1F0D">
              <w:rPr>
                <w:bCs/>
                <w:szCs w:val="20"/>
              </w:rPr>
              <w:t>30/12</w:t>
            </w:r>
          </w:p>
        </w:tc>
        <w:tc>
          <w:tcPr>
            <w:tcW w:w="2967" w:type="pct"/>
            <w:vAlign w:val="center"/>
          </w:tcPr>
          <w:p w14:paraId="54ED058E" w14:textId="77777777" w:rsidR="00427E2A" w:rsidRPr="004B1F0D" w:rsidRDefault="00427E2A" w:rsidP="0093689D">
            <w:pPr>
              <w:rPr>
                <w:bCs/>
                <w:szCs w:val="20"/>
              </w:rPr>
            </w:pPr>
            <w:r w:rsidRPr="004B1F0D">
              <w:rPr>
                <w:bCs/>
                <w:szCs w:val="20"/>
              </w:rPr>
              <w:t>Commodity A</w:t>
            </w:r>
          </w:p>
        </w:tc>
        <w:tc>
          <w:tcPr>
            <w:tcW w:w="1397" w:type="pct"/>
            <w:vAlign w:val="center"/>
          </w:tcPr>
          <w:p w14:paraId="23FAF9C5" w14:textId="77777777" w:rsidR="00427E2A" w:rsidRPr="004B1F0D" w:rsidRDefault="00427E2A" w:rsidP="0093689D">
            <w:pPr>
              <w:ind w:firstLine="708"/>
              <w:jc w:val="right"/>
              <w:rPr>
                <w:bCs/>
                <w:szCs w:val="20"/>
              </w:rPr>
            </w:pPr>
            <w:r w:rsidRPr="004B1F0D">
              <w:rPr>
                <w:bCs/>
                <w:szCs w:val="20"/>
              </w:rPr>
              <w:t>800.000,00</w:t>
            </w:r>
          </w:p>
        </w:tc>
      </w:tr>
      <w:tr w:rsidR="00427E2A" w:rsidRPr="004B1F0D" w14:paraId="0F3876A4" w14:textId="77777777" w:rsidTr="0093689D">
        <w:trPr>
          <w:tblCellSpacing w:w="0" w:type="dxa"/>
          <w:jc w:val="center"/>
        </w:trPr>
        <w:tc>
          <w:tcPr>
            <w:tcW w:w="636" w:type="pct"/>
            <w:vAlign w:val="center"/>
          </w:tcPr>
          <w:p w14:paraId="121EE6BE" w14:textId="77777777" w:rsidR="00427E2A" w:rsidRPr="004B1F0D" w:rsidRDefault="00427E2A" w:rsidP="0093689D">
            <w:pPr>
              <w:jc w:val="both"/>
              <w:rPr>
                <w:bCs/>
                <w:szCs w:val="20"/>
              </w:rPr>
            </w:pPr>
            <w:r w:rsidRPr="004B1F0D">
              <w:rPr>
                <w:bCs/>
                <w:szCs w:val="20"/>
              </w:rPr>
              <w:t>31/12</w:t>
            </w:r>
          </w:p>
        </w:tc>
        <w:tc>
          <w:tcPr>
            <w:tcW w:w="2967" w:type="pct"/>
            <w:vAlign w:val="center"/>
          </w:tcPr>
          <w:p w14:paraId="4686D3AD" w14:textId="77777777" w:rsidR="00427E2A" w:rsidRPr="004B1F0D" w:rsidRDefault="00427E2A" w:rsidP="0093689D">
            <w:pPr>
              <w:rPr>
                <w:bCs/>
                <w:szCs w:val="20"/>
              </w:rPr>
            </w:pPr>
            <w:r w:rsidRPr="004B1F0D">
              <w:rPr>
                <w:bCs/>
                <w:szCs w:val="20"/>
              </w:rPr>
              <w:t>Commodity B</w:t>
            </w:r>
          </w:p>
        </w:tc>
        <w:tc>
          <w:tcPr>
            <w:tcW w:w="1397" w:type="pct"/>
            <w:vAlign w:val="center"/>
          </w:tcPr>
          <w:p w14:paraId="3D7366B8" w14:textId="77777777" w:rsidR="00427E2A" w:rsidRPr="004B1F0D" w:rsidRDefault="00427E2A" w:rsidP="0093689D">
            <w:pPr>
              <w:ind w:firstLine="708"/>
              <w:jc w:val="right"/>
              <w:rPr>
                <w:bCs/>
                <w:szCs w:val="20"/>
              </w:rPr>
            </w:pPr>
            <w:r w:rsidRPr="004B1F0D">
              <w:rPr>
                <w:bCs/>
                <w:szCs w:val="20"/>
              </w:rPr>
              <w:t>400.000,00</w:t>
            </w:r>
          </w:p>
        </w:tc>
      </w:tr>
    </w:tbl>
    <w:p w14:paraId="2C76BD2F" w14:textId="77777777" w:rsidR="00427E2A" w:rsidRPr="004B1F0D" w:rsidRDefault="00427E2A" w:rsidP="00427E2A">
      <w:pPr>
        <w:ind w:firstLine="708"/>
        <w:jc w:val="both"/>
        <w:rPr>
          <w:bCs/>
          <w:szCs w:val="20"/>
        </w:rPr>
      </w:pPr>
    </w:p>
    <w:p w14:paraId="62446E11" w14:textId="77777777" w:rsidR="00427E2A" w:rsidRPr="004B1F0D" w:rsidRDefault="00427E2A" w:rsidP="00427E2A">
      <w:pPr>
        <w:ind w:left="2836" w:firstLine="709"/>
        <w:jc w:val="both"/>
        <w:rPr>
          <w:bCs/>
          <w:szCs w:val="20"/>
        </w:rPr>
      </w:pPr>
      <w:r w:rsidRPr="004B1F0D">
        <w:rPr>
          <w:bCs/>
          <w:szCs w:val="20"/>
        </w:rPr>
        <w:t xml:space="preserve">                    As operações devem ser incluídas na seguinte sequência: </w:t>
      </w:r>
    </w:p>
    <w:p w14:paraId="763F72A4" w14:textId="77777777" w:rsidR="00427E2A" w:rsidRPr="004B1F0D"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4B1F0D" w14:paraId="43386C58" w14:textId="77777777" w:rsidTr="0093689D">
        <w:trPr>
          <w:tblCellSpacing w:w="0" w:type="dxa"/>
          <w:jc w:val="center"/>
        </w:trPr>
        <w:tc>
          <w:tcPr>
            <w:tcW w:w="570" w:type="pct"/>
            <w:vAlign w:val="center"/>
            <w:hideMark/>
          </w:tcPr>
          <w:p w14:paraId="7B1DF011" w14:textId="77777777" w:rsidR="00427E2A" w:rsidRPr="004B1F0D" w:rsidRDefault="00427E2A" w:rsidP="0093689D">
            <w:pPr>
              <w:ind w:firstLine="708"/>
              <w:jc w:val="center"/>
              <w:rPr>
                <w:bCs/>
                <w:szCs w:val="20"/>
              </w:rPr>
            </w:pPr>
          </w:p>
        </w:tc>
        <w:tc>
          <w:tcPr>
            <w:tcW w:w="1422" w:type="pct"/>
            <w:vAlign w:val="center"/>
            <w:hideMark/>
          </w:tcPr>
          <w:p w14:paraId="468FAAFF" w14:textId="77777777" w:rsidR="00427E2A" w:rsidRPr="004B1F0D" w:rsidRDefault="00427E2A" w:rsidP="0093689D">
            <w:pPr>
              <w:jc w:val="center"/>
              <w:rPr>
                <w:bCs/>
                <w:szCs w:val="20"/>
              </w:rPr>
            </w:pPr>
            <w:r w:rsidRPr="004B1F0D">
              <w:rPr>
                <w:bCs/>
                <w:szCs w:val="20"/>
              </w:rPr>
              <w:t>Importação</w:t>
            </w:r>
          </w:p>
        </w:tc>
        <w:tc>
          <w:tcPr>
            <w:tcW w:w="2046" w:type="pct"/>
            <w:vAlign w:val="center"/>
            <w:hideMark/>
          </w:tcPr>
          <w:p w14:paraId="109FC4FE" w14:textId="77777777" w:rsidR="00427E2A" w:rsidRPr="004B1F0D" w:rsidRDefault="00427E2A" w:rsidP="0093689D">
            <w:pPr>
              <w:jc w:val="center"/>
              <w:rPr>
                <w:bCs/>
                <w:szCs w:val="20"/>
              </w:rPr>
            </w:pPr>
            <w:r w:rsidRPr="004B1F0D">
              <w:rPr>
                <w:bCs/>
                <w:szCs w:val="20"/>
              </w:rPr>
              <w:t>Descrição</w:t>
            </w:r>
          </w:p>
        </w:tc>
        <w:tc>
          <w:tcPr>
            <w:tcW w:w="962" w:type="pct"/>
            <w:vAlign w:val="center"/>
            <w:hideMark/>
          </w:tcPr>
          <w:p w14:paraId="5C54FB45" w14:textId="77777777" w:rsidR="00427E2A" w:rsidRPr="004B1F0D" w:rsidRDefault="00427E2A" w:rsidP="0093689D">
            <w:pPr>
              <w:jc w:val="center"/>
              <w:rPr>
                <w:bCs/>
                <w:szCs w:val="20"/>
              </w:rPr>
            </w:pPr>
            <w:r w:rsidRPr="004B1F0D">
              <w:rPr>
                <w:bCs/>
                <w:szCs w:val="20"/>
              </w:rPr>
              <w:t>Valor Total: R$</w:t>
            </w:r>
          </w:p>
        </w:tc>
      </w:tr>
      <w:tr w:rsidR="00427E2A" w:rsidRPr="004B1F0D" w14:paraId="08FA8142" w14:textId="77777777" w:rsidTr="0093689D">
        <w:trPr>
          <w:tblCellSpacing w:w="0" w:type="dxa"/>
          <w:jc w:val="center"/>
        </w:trPr>
        <w:tc>
          <w:tcPr>
            <w:tcW w:w="570" w:type="pct"/>
            <w:vAlign w:val="center"/>
            <w:hideMark/>
          </w:tcPr>
          <w:p w14:paraId="66A1437C" w14:textId="77777777" w:rsidR="00427E2A" w:rsidRPr="004B1F0D" w:rsidRDefault="00427E2A" w:rsidP="0093689D">
            <w:pPr>
              <w:jc w:val="center"/>
              <w:rPr>
                <w:bCs/>
                <w:szCs w:val="20"/>
              </w:rPr>
            </w:pPr>
            <w:r w:rsidRPr="004B1F0D">
              <w:rPr>
                <w:bCs/>
                <w:szCs w:val="20"/>
              </w:rPr>
              <w:t>1.</w:t>
            </w:r>
          </w:p>
        </w:tc>
        <w:tc>
          <w:tcPr>
            <w:tcW w:w="1422" w:type="pct"/>
            <w:vAlign w:val="center"/>
            <w:hideMark/>
          </w:tcPr>
          <w:p w14:paraId="53A6CBE1"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40E85CCA" w14:textId="77777777" w:rsidR="00427E2A" w:rsidRPr="004B1F0D" w:rsidRDefault="00427E2A" w:rsidP="0093689D">
            <w:pPr>
              <w:jc w:val="both"/>
              <w:rPr>
                <w:bCs/>
                <w:szCs w:val="20"/>
              </w:rPr>
            </w:pPr>
            <w:r w:rsidRPr="004B1F0D">
              <w:rPr>
                <w:bCs/>
                <w:szCs w:val="20"/>
              </w:rPr>
              <w:t>Automóvel ABC 2.0</w:t>
            </w:r>
          </w:p>
        </w:tc>
        <w:tc>
          <w:tcPr>
            <w:tcW w:w="962" w:type="pct"/>
            <w:vAlign w:val="center"/>
            <w:hideMark/>
          </w:tcPr>
          <w:p w14:paraId="2D3C9A5C" w14:textId="77777777" w:rsidR="00427E2A" w:rsidRPr="004B1F0D" w:rsidRDefault="00427E2A" w:rsidP="0093689D">
            <w:pPr>
              <w:jc w:val="right"/>
              <w:rPr>
                <w:bCs/>
                <w:szCs w:val="20"/>
              </w:rPr>
            </w:pPr>
            <w:r w:rsidRPr="004B1F0D">
              <w:rPr>
                <w:bCs/>
                <w:szCs w:val="20"/>
              </w:rPr>
              <w:t>2.600.000,00</w:t>
            </w:r>
          </w:p>
        </w:tc>
      </w:tr>
      <w:tr w:rsidR="00427E2A" w:rsidRPr="004B1F0D" w14:paraId="26D79004" w14:textId="77777777" w:rsidTr="0093689D">
        <w:trPr>
          <w:tblCellSpacing w:w="0" w:type="dxa"/>
          <w:jc w:val="center"/>
        </w:trPr>
        <w:tc>
          <w:tcPr>
            <w:tcW w:w="570" w:type="pct"/>
            <w:vAlign w:val="center"/>
            <w:hideMark/>
          </w:tcPr>
          <w:p w14:paraId="0D3D7F8C" w14:textId="77777777" w:rsidR="00427E2A" w:rsidRPr="004B1F0D" w:rsidRDefault="00427E2A" w:rsidP="0093689D">
            <w:pPr>
              <w:jc w:val="center"/>
              <w:rPr>
                <w:bCs/>
                <w:szCs w:val="20"/>
              </w:rPr>
            </w:pPr>
            <w:r w:rsidRPr="004B1F0D">
              <w:rPr>
                <w:bCs/>
                <w:szCs w:val="20"/>
              </w:rPr>
              <w:t>2.</w:t>
            </w:r>
          </w:p>
        </w:tc>
        <w:tc>
          <w:tcPr>
            <w:tcW w:w="1422" w:type="pct"/>
            <w:vAlign w:val="center"/>
            <w:hideMark/>
          </w:tcPr>
          <w:p w14:paraId="0B52C4AD" w14:textId="77777777" w:rsidR="00427E2A" w:rsidRPr="004B1F0D" w:rsidRDefault="00427E2A" w:rsidP="0093689D">
            <w:pPr>
              <w:jc w:val="both"/>
              <w:rPr>
                <w:bCs/>
                <w:szCs w:val="20"/>
              </w:rPr>
            </w:pPr>
            <w:r w:rsidRPr="004B1F0D">
              <w:rPr>
                <w:bCs/>
                <w:szCs w:val="20"/>
              </w:rPr>
              <w:t xml:space="preserve">Operações Financeiras  </w:t>
            </w:r>
          </w:p>
        </w:tc>
        <w:tc>
          <w:tcPr>
            <w:tcW w:w="2046" w:type="pct"/>
            <w:vAlign w:val="center"/>
            <w:hideMark/>
          </w:tcPr>
          <w:p w14:paraId="014FD7C6" w14:textId="77777777" w:rsidR="00427E2A" w:rsidRPr="004B1F0D" w:rsidRDefault="00427E2A" w:rsidP="0093689D">
            <w:pPr>
              <w:jc w:val="both"/>
              <w:rPr>
                <w:bCs/>
                <w:szCs w:val="20"/>
              </w:rPr>
            </w:pPr>
            <w:r w:rsidRPr="004B1F0D">
              <w:rPr>
                <w:bCs/>
                <w:szCs w:val="20"/>
              </w:rPr>
              <w:t>Juros sobre empréstimos obtidos</w:t>
            </w:r>
          </w:p>
        </w:tc>
        <w:tc>
          <w:tcPr>
            <w:tcW w:w="962" w:type="pct"/>
            <w:vAlign w:val="center"/>
            <w:hideMark/>
          </w:tcPr>
          <w:p w14:paraId="6F157FDF" w14:textId="77777777" w:rsidR="00427E2A" w:rsidRPr="004B1F0D" w:rsidRDefault="00427E2A" w:rsidP="0093689D">
            <w:pPr>
              <w:jc w:val="right"/>
              <w:rPr>
                <w:bCs/>
                <w:szCs w:val="20"/>
              </w:rPr>
            </w:pPr>
            <w:r w:rsidRPr="004B1F0D">
              <w:rPr>
                <w:bCs/>
                <w:szCs w:val="20"/>
              </w:rPr>
              <w:t>1.500.000,00</w:t>
            </w:r>
          </w:p>
        </w:tc>
      </w:tr>
      <w:tr w:rsidR="00427E2A" w:rsidRPr="004B1F0D" w14:paraId="0CB88DBF" w14:textId="77777777" w:rsidTr="0093689D">
        <w:trPr>
          <w:tblCellSpacing w:w="0" w:type="dxa"/>
          <w:jc w:val="center"/>
        </w:trPr>
        <w:tc>
          <w:tcPr>
            <w:tcW w:w="570" w:type="pct"/>
            <w:vAlign w:val="center"/>
            <w:hideMark/>
          </w:tcPr>
          <w:p w14:paraId="36BCAE2A" w14:textId="77777777" w:rsidR="00427E2A" w:rsidRPr="004B1F0D" w:rsidRDefault="00427E2A" w:rsidP="0093689D">
            <w:pPr>
              <w:jc w:val="center"/>
              <w:rPr>
                <w:bCs/>
                <w:szCs w:val="20"/>
              </w:rPr>
            </w:pPr>
            <w:r w:rsidRPr="004B1F0D">
              <w:rPr>
                <w:bCs/>
                <w:szCs w:val="20"/>
              </w:rPr>
              <w:t>3.</w:t>
            </w:r>
          </w:p>
        </w:tc>
        <w:tc>
          <w:tcPr>
            <w:tcW w:w="1422" w:type="pct"/>
            <w:vAlign w:val="center"/>
            <w:hideMark/>
          </w:tcPr>
          <w:p w14:paraId="7F724A62"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5E9C9C98" w14:textId="77777777" w:rsidR="00427E2A" w:rsidRPr="004B1F0D" w:rsidRDefault="00427E2A" w:rsidP="0093689D">
            <w:pPr>
              <w:jc w:val="both"/>
              <w:rPr>
                <w:bCs/>
                <w:szCs w:val="20"/>
              </w:rPr>
            </w:pPr>
            <w:r w:rsidRPr="004B1F0D">
              <w:rPr>
                <w:bCs/>
                <w:szCs w:val="20"/>
              </w:rPr>
              <w:t>Serviços de assistência técnica</w:t>
            </w:r>
          </w:p>
        </w:tc>
        <w:tc>
          <w:tcPr>
            <w:tcW w:w="962" w:type="pct"/>
            <w:vAlign w:val="center"/>
            <w:hideMark/>
          </w:tcPr>
          <w:p w14:paraId="39304AF6" w14:textId="77777777" w:rsidR="00427E2A" w:rsidRPr="004B1F0D" w:rsidRDefault="00427E2A" w:rsidP="0093689D">
            <w:pPr>
              <w:jc w:val="right"/>
              <w:rPr>
                <w:bCs/>
                <w:szCs w:val="20"/>
              </w:rPr>
            </w:pPr>
            <w:r w:rsidRPr="004B1F0D">
              <w:rPr>
                <w:bCs/>
                <w:szCs w:val="20"/>
              </w:rPr>
              <w:t>1.000.000,00</w:t>
            </w:r>
          </w:p>
        </w:tc>
      </w:tr>
      <w:tr w:rsidR="00427E2A" w:rsidRPr="004B1F0D" w14:paraId="06ACBA64" w14:textId="77777777" w:rsidTr="0093689D">
        <w:trPr>
          <w:tblCellSpacing w:w="0" w:type="dxa"/>
          <w:jc w:val="center"/>
        </w:trPr>
        <w:tc>
          <w:tcPr>
            <w:tcW w:w="570" w:type="pct"/>
            <w:vAlign w:val="center"/>
            <w:hideMark/>
          </w:tcPr>
          <w:p w14:paraId="1F228BB7" w14:textId="77777777" w:rsidR="00427E2A" w:rsidRPr="004B1F0D" w:rsidRDefault="00427E2A" w:rsidP="0093689D">
            <w:pPr>
              <w:jc w:val="center"/>
              <w:rPr>
                <w:bCs/>
                <w:szCs w:val="20"/>
              </w:rPr>
            </w:pPr>
            <w:r w:rsidRPr="004B1F0D">
              <w:rPr>
                <w:bCs/>
                <w:szCs w:val="20"/>
              </w:rPr>
              <w:t>.</w:t>
            </w:r>
          </w:p>
        </w:tc>
        <w:tc>
          <w:tcPr>
            <w:tcW w:w="1422" w:type="pct"/>
            <w:vAlign w:val="center"/>
            <w:hideMark/>
          </w:tcPr>
          <w:p w14:paraId="0B56AF38"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178CB29D" w14:textId="77777777" w:rsidR="00427E2A" w:rsidRPr="004B1F0D" w:rsidRDefault="00427E2A" w:rsidP="0093689D">
            <w:pPr>
              <w:jc w:val="both"/>
              <w:rPr>
                <w:bCs/>
                <w:szCs w:val="20"/>
              </w:rPr>
            </w:pPr>
            <w:r w:rsidRPr="004B1F0D">
              <w:rPr>
                <w:bCs/>
                <w:szCs w:val="20"/>
              </w:rPr>
              <w:t>Automóvel ABC 1.6</w:t>
            </w:r>
          </w:p>
        </w:tc>
        <w:tc>
          <w:tcPr>
            <w:tcW w:w="962" w:type="pct"/>
            <w:vAlign w:val="center"/>
            <w:hideMark/>
          </w:tcPr>
          <w:p w14:paraId="0BACFE84" w14:textId="77777777" w:rsidR="00427E2A" w:rsidRPr="004B1F0D" w:rsidRDefault="00427E2A" w:rsidP="0093689D">
            <w:pPr>
              <w:jc w:val="right"/>
              <w:rPr>
                <w:bCs/>
                <w:szCs w:val="20"/>
              </w:rPr>
            </w:pPr>
            <w:r w:rsidRPr="004B1F0D">
              <w:rPr>
                <w:bCs/>
                <w:szCs w:val="20"/>
              </w:rPr>
              <w:t>900.000,00</w:t>
            </w:r>
          </w:p>
        </w:tc>
      </w:tr>
      <w:tr w:rsidR="00427E2A" w:rsidRPr="004B1F0D" w14:paraId="3A8F3EA3" w14:textId="77777777" w:rsidTr="0093689D">
        <w:trPr>
          <w:tblCellSpacing w:w="0" w:type="dxa"/>
          <w:jc w:val="center"/>
        </w:trPr>
        <w:tc>
          <w:tcPr>
            <w:tcW w:w="570" w:type="pct"/>
            <w:vAlign w:val="center"/>
          </w:tcPr>
          <w:p w14:paraId="2B7736CA" w14:textId="77777777" w:rsidR="00427E2A" w:rsidRPr="004B1F0D" w:rsidDel="00F17956" w:rsidRDefault="00427E2A" w:rsidP="0093689D">
            <w:pPr>
              <w:jc w:val="center"/>
              <w:rPr>
                <w:bCs/>
                <w:szCs w:val="20"/>
              </w:rPr>
            </w:pPr>
            <w:r w:rsidRPr="004B1F0D">
              <w:rPr>
                <w:bCs/>
                <w:szCs w:val="20"/>
              </w:rPr>
              <w:t>5.</w:t>
            </w:r>
          </w:p>
        </w:tc>
        <w:tc>
          <w:tcPr>
            <w:tcW w:w="1422" w:type="pct"/>
            <w:vAlign w:val="center"/>
          </w:tcPr>
          <w:p w14:paraId="177DC085" w14:textId="77777777" w:rsidR="00427E2A" w:rsidRPr="004B1F0D" w:rsidRDefault="00427E2A" w:rsidP="0093689D">
            <w:pPr>
              <w:jc w:val="both"/>
              <w:rPr>
                <w:bCs/>
                <w:szCs w:val="20"/>
              </w:rPr>
            </w:pPr>
            <w:r w:rsidRPr="004B1F0D">
              <w:rPr>
                <w:bCs/>
                <w:szCs w:val="20"/>
              </w:rPr>
              <w:t>Bens</w:t>
            </w:r>
          </w:p>
        </w:tc>
        <w:tc>
          <w:tcPr>
            <w:tcW w:w="2046" w:type="pct"/>
            <w:vAlign w:val="center"/>
          </w:tcPr>
          <w:p w14:paraId="4E4F7FB0"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5AE266D1" w14:textId="77777777" w:rsidR="00427E2A" w:rsidRPr="004B1F0D" w:rsidRDefault="00427E2A" w:rsidP="0093689D">
            <w:pPr>
              <w:jc w:val="right"/>
              <w:rPr>
                <w:bCs/>
                <w:szCs w:val="20"/>
              </w:rPr>
            </w:pPr>
            <w:r w:rsidRPr="004B1F0D">
              <w:rPr>
                <w:bCs/>
                <w:szCs w:val="20"/>
              </w:rPr>
              <w:t>800.000,00</w:t>
            </w:r>
          </w:p>
        </w:tc>
      </w:tr>
      <w:tr w:rsidR="00427E2A" w:rsidRPr="004B1F0D" w14:paraId="2B923C40" w14:textId="77777777" w:rsidTr="0093689D">
        <w:trPr>
          <w:tblCellSpacing w:w="0" w:type="dxa"/>
          <w:jc w:val="center"/>
        </w:trPr>
        <w:tc>
          <w:tcPr>
            <w:tcW w:w="570" w:type="pct"/>
            <w:vAlign w:val="center"/>
            <w:hideMark/>
          </w:tcPr>
          <w:p w14:paraId="2462BD79" w14:textId="77777777" w:rsidR="00427E2A" w:rsidRPr="004B1F0D" w:rsidRDefault="00427E2A" w:rsidP="0093689D">
            <w:pPr>
              <w:jc w:val="center"/>
              <w:rPr>
                <w:bCs/>
                <w:szCs w:val="20"/>
              </w:rPr>
            </w:pPr>
            <w:r w:rsidRPr="004B1F0D">
              <w:rPr>
                <w:bCs/>
                <w:szCs w:val="20"/>
              </w:rPr>
              <w:t>6.</w:t>
            </w:r>
          </w:p>
        </w:tc>
        <w:tc>
          <w:tcPr>
            <w:tcW w:w="1422" w:type="pct"/>
            <w:vAlign w:val="center"/>
            <w:hideMark/>
          </w:tcPr>
          <w:p w14:paraId="7B0B7EA7"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0306D99D" w14:textId="77777777" w:rsidR="00427E2A" w:rsidRPr="004B1F0D" w:rsidRDefault="00427E2A" w:rsidP="0093689D">
            <w:pPr>
              <w:jc w:val="both"/>
              <w:rPr>
                <w:bCs/>
                <w:szCs w:val="20"/>
              </w:rPr>
            </w:pPr>
            <w:r w:rsidRPr="004B1F0D">
              <w:rPr>
                <w:bCs/>
                <w:szCs w:val="20"/>
              </w:rPr>
              <w:t>Propaganda e publicidade</w:t>
            </w:r>
          </w:p>
        </w:tc>
        <w:tc>
          <w:tcPr>
            <w:tcW w:w="962" w:type="pct"/>
            <w:vAlign w:val="center"/>
            <w:hideMark/>
          </w:tcPr>
          <w:p w14:paraId="38D702C6" w14:textId="77777777" w:rsidR="00427E2A" w:rsidRPr="004B1F0D" w:rsidRDefault="00427E2A" w:rsidP="0093689D">
            <w:pPr>
              <w:jc w:val="right"/>
              <w:rPr>
                <w:bCs/>
                <w:szCs w:val="20"/>
              </w:rPr>
            </w:pPr>
            <w:r w:rsidRPr="004B1F0D">
              <w:rPr>
                <w:bCs/>
                <w:szCs w:val="20"/>
              </w:rPr>
              <w:t>500.000,00</w:t>
            </w:r>
          </w:p>
        </w:tc>
      </w:tr>
      <w:tr w:rsidR="00427E2A" w:rsidRPr="004B1F0D" w14:paraId="1F97A811" w14:textId="77777777" w:rsidTr="0093689D">
        <w:trPr>
          <w:tblCellSpacing w:w="0" w:type="dxa"/>
          <w:jc w:val="center"/>
        </w:trPr>
        <w:tc>
          <w:tcPr>
            <w:tcW w:w="570" w:type="pct"/>
            <w:vAlign w:val="center"/>
            <w:hideMark/>
          </w:tcPr>
          <w:p w14:paraId="241E3752" w14:textId="77777777" w:rsidR="00427E2A" w:rsidRPr="004B1F0D" w:rsidRDefault="00427E2A" w:rsidP="0093689D">
            <w:pPr>
              <w:jc w:val="center"/>
              <w:rPr>
                <w:bCs/>
                <w:szCs w:val="20"/>
              </w:rPr>
            </w:pPr>
            <w:r w:rsidRPr="004B1F0D">
              <w:rPr>
                <w:bCs/>
                <w:szCs w:val="20"/>
              </w:rPr>
              <w:t>7.</w:t>
            </w:r>
          </w:p>
        </w:tc>
        <w:tc>
          <w:tcPr>
            <w:tcW w:w="1422" w:type="pct"/>
            <w:vAlign w:val="center"/>
            <w:hideMark/>
          </w:tcPr>
          <w:p w14:paraId="363D16FC" w14:textId="77777777" w:rsidR="00427E2A" w:rsidRPr="004B1F0D" w:rsidRDefault="00427E2A" w:rsidP="0093689D">
            <w:pPr>
              <w:jc w:val="both"/>
              <w:rPr>
                <w:bCs/>
                <w:szCs w:val="20"/>
              </w:rPr>
            </w:pPr>
            <w:r w:rsidRPr="004B1F0D">
              <w:rPr>
                <w:bCs/>
                <w:szCs w:val="20"/>
              </w:rPr>
              <w:t xml:space="preserve">Direitos  </w:t>
            </w:r>
          </w:p>
        </w:tc>
        <w:tc>
          <w:tcPr>
            <w:tcW w:w="2046" w:type="pct"/>
            <w:vAlign w:val="center"/>
            <w:hideMark/>
          </w:tcPr>
          <w:p w14:paraId="60A7A55A" w14:textId="77777777" w:rsidR="00427E2A" w:rsidRPr="004B1F0D" w:rsidRDefault="00427E2A" w:rsidP="0093689D">
            <w:pPr>
              <w:jc w:val="both"/>
              <w:rPr>
                <w:bCs/>
                <w:szCs w:val="20"/>
              </w:rPr>
            </w:pPr>
            <w:r w:rsidRPr="004B1F0D">
              <w:rPr>
                <w:bCs/>
                <w:szCs w:val="20"/>
              </w:rPr>
              <w:t>Direitos de exploração de minérios</w:t>
            </w:r>
          </w:p>
        </w:tc>
        <w:tc>
          <w:tcPr>
            <w:tcW w:w="962" w:type="pct"/>
            <w:vAlign w:val="center"/>
            <w:hideMark/>
          </w:tcPr>
          <w:p w14:paraId="1A7F4570" w14:textId="77777777" w:rsidR="00427E2A" w:rsidRPr="004B1F0D" w:rsidRDefault="00427E2A" w:rsidP="0093689D">
            <w:pPr>
              <w:jc w:val="right"/>
              <w:rPr>
                <w:bCs/>
                <w:szCs w:val="20"/>
              </w:rPr>
            </w:pPr>
            <w:r w:rsidRPr="004B1F0D">
              <w:rPr>
                <w:bCs/>
                <w:szCs w:val="20"/>
              </w:rPr>
              <w:t>450.000,00</w:t>
            </w:r>
          </w:p>
        </w:tc>
      </w:tr>
      <w:tr w:rsidR="00427E2A" w:rsidRPr="004B1F0D" w14:paraId="0C48504E" w14:textId="77777777" w:rsidTr="0093689D">
        <w:trPr>
          <w:tblCellSpacing w:w="0" w:type="dxa"/>
          <w:jc w:val="center"/>
        </w:trPr>
        <w:tc>
          <w:tcPr>
            <w:tcW w:w="570" w:type="pct"/>
            <w:vAlign w:val="center"/>
          </w:tcPr>
          <w:p w14:paraId="18174781" w14:textId="77777777" w:rsidR="00427E2A" w:rsidRPr="004B1F0D" w:rsidDel="00F17956" w:rsidRDefault="00427E2A" w:rsidP="0093689D">
            <w:pPr>
              <w:jc w:val="center"/>
              <w:rPr>
                <w:bCs/>
                <w:szCs w:val="20"/>
              </w:rPr>
            </w:pPr>
            <w:r w:rsidRPr="004B1F0D">
              <w:rPr>
                <w:bCs/>
                <w:szCs w:val="20"/>
              </w:rPr>
              <w:t>8.</w:t>
            </w:r>
          </w:p>
        </w:tc>
        <w:tc>
          <w:tcPr>
            <w:tcW w:w="1422" w:type="pct"/>
            <w:vAlign w:val="center"/>
          </w:tcPr>
          <w:p w14:paraId="501EE399" w14:textId="77777777" w:rsidR="00427E2A" w:rsidRPr="004B1F0D" w:rsidRDefault="00427E2A" w:rsidP="0093689D">
            <w:pPr>
              <w:jc w:val="both"/>
              <w:rPr>
                <w:bCs/>
                <w:szCs w:val="20"/>
              </w:rPr>
            </w:pPr>
            <w:r w:rsidRPr="004B1F0D">
              <w:rPr>
                <w:bCs/>
                <w:szCs w:val="20"/>
              </w:rPr>
              <w:t>Bens</w:t>
            </w:r>
          </w:p>
        </w:tc>
        <w:tc>
          <w:tcPr>
            <w:tcW w:w="2046" w:type="pct"/>
            <w:vAlign w:val="center"/>
          </w:tcPr>
          <w:p w14:paraId="4C0E4637" w14:textId="77777777" w:rsidR="00427E2A" w:rsidRPr="004B1F0D" w:rsidRDefault="00427E2A" w:rsidP="0093689D">
            <w:pPr>
              <w:jc w:val="both"/>
              <w:rPr>
                <w:bCs/>
                <w:szCs w:val="20"/>
              </w:rPr>
            </w:pPr>
            <w:r w:rsidRPr="004B1F0D">
              <w:rPr>
                <w:bCs/>
                <w:szCs w:val="20"/>
              </w:rPr>
              <w:t>Commodity B</w:t>
            </w:r>
          </w:p>
        </w:tc>
        <w:tc>
          <w:tcPr>
            <w:tcW w:w="962" w:type="pct"/>
            <w:vAlign w:val="center"/>
          </w:tcPr>
          <w:p w14:paraId="5AA87974" w14:textId="77777777" w:rsidR="00427E2A" w:rsidRPr="004B1F0D" w:rsidRDefault="00427E2A" w:rsidP="0093689D">
            <w:pPr>
              <w:jc w:val="right"/>
              <w:rPr>
                <w:bCs/>
                <w:szCs w:val="20"/>
              </w:rPr>
            </w:pPr>
            <w:r w:rsidRPr="004B1F0D">
              <w:rPr>
                <w:bCs/>
                <w:szCs w:val="20"/>
              </w:rPr>
              <w:t>400.000,00</w:t>
            </w:r>
          </w:p>
        </w:tc>
      </w:tr>
      <w:tr w:rsidR="00427E2A" w:rsidRPr="004B1F0D" w14:paraId="7CBCE057" w14:textId="77777777" w:rsidTr="0093689D">
        <w:trPr>
          <w:tblCellSpacing w:w="0" w:type="dxa"/>
          <w:jc w:val="center"/>
        </w:trPr>
        <w:tc>
          <w:tcPr>
            <w:tcW w:w="570" w:type="pct"/>
            <w:vAlign w:val="center"/>
          </w:tcPr>
          <w:p w14:paraId="4D3D68CC" w14:textId="77777777" w:rsidR="00427E2A" w:rsidRPr="004B1F0D" w:rsidRDefault="00427E2A" w:rsidP="0093689D">
            <w:pPr>
              <w:jc w:val="center"/>
              <w:rPr>
                <w:bCs/>
                <w:szCs w:val="20"/>
              </w:rPr>
            </w:pPr>
            <w:r w:rsidRPr="004B1F0D">
              <w:rPr>
                <w:bCs/>
                <w:szCs w:val="20"/>
              </w:rPr>
              <w:t>9.</w:t>
            </w:r>
          </w:p>
        </w:tc>
        <w:tc>
          <w:tcPr>
            <w:tcW w:w="1422" w:type="pct"/>
            <w:vAlign w:val="center"/>
          </w:tcPr>
          <w:p w14:paraId="47EA373F" w14:textId="77777777" w:rsidR="00427E2A" w:rsidRPr="004B1F0D" w:rsidRDefault="00427E2A" w:rsidP="0093689D">
            <w:pPr>
              <w:jc w:val="both"/>
              <w:rPr>
                <w:bCs/>
                <w:szCs w:val="20"/>
              </w:rPr>
            </w:pPr>
            <w:r w:rsidRPr="004B1F0D">
              <w:rPr>
                <w:bCs/>
                <w:szCs w:val="20"/>
              </w:rPr>
              <w:t>Bens</w:t>
            </w:r>
          </w:p>
        </w:tc>
        <w:tc>
          <w:tcPr>
            <w:tcW w:w="2046" w:type="pct"/>
            <w:vAlign w:val="center"/>
          </w:tcPr>
          <w:p w14:paraId="7F563D41"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2A78F0DC" w14:textId="77777777" w:rsidR="00427E2A" w:rsidRPr="004B1F0D" w:rsidRDefault="00427E2A" w:rsidP="0093689D">
            <w:pPr>
              <w:jc w:val="right"/>
              <w:rPr>
                <w:bCs/>
                <w:szCs w:val="20"/>
              </w:rPr>
            </w:pPr>
            <w:r w:rsidRPr="004B1F0D">
              <w:rPr>
                <w:bCs/>
                <w:szCs w:val="20"/>
              </w:rPr>
              <w:t>250.000,00</w:t>
            </w:r>
          </w:p>
        </w:tc>
      </w:tr>
    </w:tbl>
    <w:p w14:paraId="74F76130" w14:textId="77777777" w:rsidR="00427E2A" w:rsidRPr="004B1F0D" w:rsidRDefault="00427E2A" w:rsidP="00427E2A">
      <w:pPr>
        <w:ind w:firstLine="708"/>
        <w:jc w:val="both"/>
        <w:rPr>
          <w:bCs/>
          <w:szCs w:val="20"/>
        </w:rPr>
      </w:pP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t xml:space="preserve">      E assim por diante. </w:t>
      </w:r>
    </w:p>
    <w:p w14:paraId="4803E20D" w14:textId="77777777" w:rsidR="00427E2A" w:rsidRPr="004B1F0D"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2749A427"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20: OPERAÇÕES COM O EXTERIOR – IMPORTAÇÕES (SAÍDAS DE DIVISAS)</w:t>
            </w:r>
          </w:p>
        </w:tc>
      </w:tr>
      <w:tr w:rsidR="00427E2A" w:rsidRPr="004B1F0D" w14:paraId="46CE1311"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20; REGRA_X330_NAO_PREENCHIDO; REGRA_SOMATORIA_VALOR_OPERACAO; REGRA_TOT_OPER_NAO_ESPECIFICADA</w:t>
            </w:r>
          </w:p>
        </w:tc>
      </w:tr>
      <w:tr w:rsidR="00427E2A" w:rsidRPr="004B1F0D" w14:paraId="5F37B90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45BC1042"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Campo(s) chave: NUM_ORD</w:t>
            </w:r>
          </w:p>
        </w:tc>
      </w:tr>
    </w:tbl>
    <w:p w14:paraId="5AC891B6" w14:textId="77777777" w:rsidR="00427E2A" w:rsidRPr="004B1F0D" w:rsidRDefault="00427E2A" w:rsidP="00427E2A">
      <w:pPr>
        <w:jc w:val="center"/>
        <w:rPr>
          <w:b/>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1"/>
        <w:gridCol w:w="1652"/>
        <w:gridCol w:w="7698"/>
        <w:gridCol w:w="541"/>
        <w:gridCol w:w="963"/>
        <w:gridCol w:w="840"/>
        <w:gridCol w:w="3052"/>
        <w:gridCol w:w="1163"/>
      </w:tblGrid>
      <w:tr w:rsidR="00427E2A" w:rsidRPr="004B1F0D" w14:paraId="1B1130E2" w14:textId="77777777" w:rsidTr="007520D6">
        <w:tc>
          <w:tcPr>
            <w:tcW w:w="0" w:type="auto"/>
            <w:shd w:val="clear" w:color="000000" w:fill="D0CECE"/>
            <w:vAlign w:val="center"/>
            <w:hideMark/>
          </w:tcPr>
          <w:p w14:paraId="5B8AD5DF"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shd w:val="clear" w:color="000000" w:fill="D0CECE"/>
            <w:vAlign w:val="center"/>
            <w:hideMark/>
          </w:tcPr>
          <w:p w14:paraId="783BB54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shd w:val="clear" w:color="000000" w:fill="D0CECE"/>
            <w:vAlign w:val="center"/>
            <w:hideMark/>
          </w:tcPr>
          <w:p w14:paraId="25A693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shd w:val="clear" w:color="000000" w:fill="D0CECE"/>
            <w:vAlign w:val="center"/>
            <w:hideMark/>
          </w:tcPr>
          <w:p w14:paraId="026AEC85"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shd w:val="clear" w:color="000000" w:fill="D0CECE"/>
            <w:vAlign w:val="center"/>
            <w:hideMark/>
          </w:tcPr>
          <w:p w14:paraId="5B0052A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shd w:val="clear" w:color="000000" w:fill="D0CECE"/>
            <w:vAlign w:val="center"/>
            <w:hideMark/>
          </w:tcPr>
          <w:p w14:paraId="366EB9B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shd w:val="clear" w:color="000000" w:fill="D0CECE"/>
            <w:vAlign w:val="center"/>
            <w:hideMark/>
          </w:tcPr>
          <w:p w14:paraId="50D6858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shd w:val="clear" w:color="000000" w:fill="D0CECE"/>
            <w:vAlign w:val="center"/>
            <w:hideMark/>
          </w:tcPr>
          <w:p w14:paraId="50CE72A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2E22FE3D" w14:textId="77777777" w:rsidTr="007520D6">
        <w:tc>
          <w:tcPr>
            <w:tcW w:w="0" w:type="auto"/>
            <w:shd w:val="clear" w:color="auto" w:fill="auto"/>
            <w:vAlign w:val="center"/>
            <w:hideMark/>
          </w:tcPr>
          <w:p w14:paraId="7D8D1B2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shd w:val="clear" w:color="auto" w:fill="auto"/>
            <w:vAlign w:val="center"/>
            <w:hideMark/>
          </w:tcPr>
          <w:p w14:paraId="29569057"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shd w:val="clear" w:color="auto" w:fill="auto"/>
            <w:vAlign w:val="center"/>
            <w:hideMark/>
          </w:tcPr>
          <w:p w14:paraId="7C37AC7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20).</w:t>
            </w:r>
          </w:p>
          <w:p w14:paraId="78EC1ADD" w14:textId="63B6F090" w:rsidR="00D475E6" w:rsidRPr="004B1F0D" w:rsidRDefault="00D475E6" w:rsidP="0093689D">
            <w:pPr>
              <w:rPr>
                <w:rFonts w:eastAsia="Times New Roman"/>
                <w:color w:val="000000"/>
                <w:szCs w:val="20"/>
                <w:lang w:eastAsia="pt-BR"/>
              </w:rPr>
            </w:pPr>
          </w:p>
        </w:tc>
        <w:tc>
          <w:tcPr>
            <w:tcW w:w="0" w:type="auto"/>
            <w:shd w:val="clear" w:color="auto" w:fill="auto"/>
            <w:vAlign w:val="center"/>
            <w:hideMark/>
          </w:tcPr>
          <w:p w14:paraId="14CF988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auto" w:fill="auto"/>
            <w:vAlign w:val="center"/>
            <w:hideMark/>
          </w:tcPr>
          <w:p w14:paraId="7B1A6F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shd w:val="clear" w:color="auto" w:fill="auto"/>
            <w:vAlign w:val="center"/>
            <w:hideMark/>
          </w:tcPr>
          <w:p w14:paraId="40304A1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17960FA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20]</w:t>
            </w:r>
          </w:p>
        </w:tc>
        <w:tc>
          <w:tcPr>
            <w:tcW w:w="0" w:type="auto"/>
            <w:shd w:val="clear" w:color="auto" w:fill="auto"/>
            <w:vAlign w:val="center"/>
            <w:hideMark/>
          </w:tcPr>
          <w:p w14:paraId="72E3F46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23554F25" w14:textId="77777777" w:rsidTr="007520D6">
        <w:tc>
          <w:tcPr>
            <w:tcW w:w="0" w:type="auto"/>
            <w:shd w:val="clear" w:color="000000" w:fill="F2F2F2"/>
            <w:vAlign w:val="center"/>
            <w:hideMark/>
          </w:tcPr>
          <w:p w14:paraId="0F802B4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shd w:val="clear" w:color="000000" w:fill="F2F2F2"/>
            <w:vAlign w:val="center"/>
            <w:hideMark/>
          </w:tcPr>
          <w:p w14:paraId="4308F05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UM_ORD</w:t>
            </w:r>
          </w:p>
        </w:tc>
        <w:tc>
          <w:tcPr>
            <w:tcW w:w="0" w:type="auto"/>
            <w:shd w:val="clear" w:color="000000" w:fill="F2F2F2"/>
            <w:vAlign w:val="center"/>
            <w:hideMark/>
          </w:tcPr>
          <w:p w14:paraId="5AE981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úmero de Ordem: Número de ordem para identificar a operação</w:t>
            </w:r>
            <w:r w:rsidR="00D475E6" w:rsidRPr="004B1F0D">
              <w:rPr>
                <w:rFonts w:eastAsia="Times New Roman"/>
                <w:color w:val="000000"/>
                <w:szCs w:val="20"/>
                <w:lang w:eastAsia="pt-BR"/>
              </w:rPr>
              <w:t>.</w:t>
            </w:r>
          </w:p>
          <w:p w14:paraId="48F970F4" w14:textId="75E485AF" w:rsidR="00D475E6" w:rsidRPr="004B1F0D" w:rsidRDefault="00D475E6" w:rsidP="0093689D">
            <w:pPr>
              <w:rPr>
                <w:rFonts w:eastAsia="Times New Roman"/>
                <w:color w:val="000000"/>
                <w:szCs w:val="20"/>
                <w:lang w:eastAsia="pt-BR"/>
              </w:rPr>
            </w:pPr>
          </w:p>
        </w:tc>
        <w:tc>
          <w:tcPr>
            <w:tcW w:w="0" w:type="auto"/>
            <w:shd w:val="clear" w:color="000000" w:fill="F2F2F2"/>
            <w:vAlign w:val="center"/>
            <w:hideMark/>
          </w:tcPr>
          <w:p w14:paraId="246F2C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58123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4D38A9E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 </w:t>
            </w:r>
          </w:p>
        </w:tc>
        <w:tc>
          <w:tcPr>
            <w:tcW w:w="0" w:type="auto"/>
            <w:shd w:val="clear" w:color="000000" w:fill="F2F2F2"/>
            <w:vAlign w:val="center"/>
            <w:hideMark/>
          </w:tcPr>
          <w:p w14:paraId="11D9F94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723CD8C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344F67D5" w14:textId="77777777" w:rsidTr="007520D6">
        <w:tc>
          <w:tcPr>
            <w:tcW w:w="0" w:type="auto"/>
            <w:shd w:val="clear" w:color="auto" w:fill="auto"/>
            <w:vAlign w:val="center"/>
            <w:hideMark/>
          </w:tcPr>
          <w:p w14:paraId="1AC9F3D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shd w:val="clear" w:color="auto" w:fill="auto"/>
            <w:noWrap/>
            <w:vAlign w:val="center"/>
            <w:hideMark/>
          </w:tcPr>
          <w:p w14:paraId="509D52AE"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IMP</w:t>
            </w:r>
          </w:p>
        </w:tc>
        <w:tc>
          <w:tcPr>
            <w:tcW w:w="0" w:type="auto"/>
            <w:shd w:val="clear" w:color="auto" w:fill="auto"/>
            <w:vAlign w:val="center"/>
            <w:hideMark/>
          </w:tcPr>
          <w:p w14:paraId="3E79BE8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o das Importações:</w:t>
            </w:r>
            <w:r w:rsidRPr="004B1F0D">
              <w:rPr>
                <w:rFonts w:eastAsia="Times New Roman"/>
                <w:color w:val="000000"/>
                <w:szCs w:val="20"/>
                <w:lang w:eastAsia="pt-BR"/>
              </w:rPr>
              <w:br/>
              <w:t xml:space="preserve">01- Bens </w:t>
            </w:r>
            <w:r w:rsidRPr="004B1F0D">
              <w:rPr>
                <w:rFonts w:eastAsia="Times New Roman"/>
                <w:color w:val="000000"/>
                <w:szCs w:val="20"/>
                <w:lang w:eastAsia="pt-BR"/>
              </w:rPr>
              <w:br/>
              <w:t xml:space="preserve">02- Serviços </w:t>
            </w:r>
            <w:r w:rsidRPr="004B1F0D">
              <w:rPr>
                <w:rFonts w:eastAsia="Times New Roman"/>
                <w:color w:val="000000"/>
                <w:szCs w:val="20"/>
                <w:lang w:eastAsia="pt-BR"/>
              </w:rPr>
              <w:br/>
              <w:t xml:space="preserve">03- Direitos </w:t>
            </w:r>
            <w:r w:rsidRPr="004B1F0D">
              <w:rPr>
                <w:rFonts w:eastAsia="Times New Roman"/>
                <w:color w:val="000000"/>
                <w:szCs w:val="20"/>
                <w:lang w:eastAsia="pt-BR"/>
              </w:rPr>
              <w:br/>
              <w:t xml:space="preserve">04- Operações Financeiras </w:t>
            </w:r>
            <w:r w:rsidRPr="004B1F0D">
              <w:rPr>
                <w:rFonts w:eastAsia="Times New Roman"/>
                <w:color w:val="000000"/>
                <w:szCs w:val="20"/>
                <w:lang w:eastAsia="pt-BR"/>
              </w:rPr>
              <w:br/>
              <w:t>05- Não Especificadas</w:t>
            </w:r>
          </w:p>
        </w:tc>
        <w:tc>
          <w:tcPr>
            <w:tcW w:w="0" w:type="auto"/>
            <w:shd w:val="clear" w:color="auto" w:fill="auto"/>
            <w:vAlign w:val="center"/>
            <w:hideMark/>
          </w:tcPr>
          <w:p w14:paraId="5F8FB27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26BE3C2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auto" w:fill="auto"/>
            <w:vAlign w:val="center"/>
            <w:hideMark/>
          </w:tcPr>
          <w:p w14:paraId="6B164B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514D1C3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shd w:val="clear" w:color="auto" w:fill="auto"/>
            <w:vAlign w:val="center"/>
            <w:hideMark/>
          </w:tcPr>
          <w:p w14:paraId="16401AC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6B090B61" w14:textId="77777777" w:rsidTr="007520D6">
        <w:tc>
          <w:tcPr>
            <w:tcW w:w="0" w:type="auto"/>
            <w:shd w:val="clear" w:color="000000" w:fill="F2F2F2"/>
            <w:vAlign w:val="center"/>
            <w:hideMark/>
          </w:tcPr>
          <w:p w14:paraId="654F2AA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shd w:val="clear" w:color="000000" w:fill="F2F2F2"/>
            <w:noWrap/>
            <w:vAlign w:val="center"/>
            <w:hideMark/>
          </w:tcPr>
          <w:p w14:paraId="2924EF9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_IMP</w:t>
            </w:r>
          </w:p>
        </w:tc>
        <w:tc>
          <w:tcPr>
            <w:tcW w:w="0" w:type="auto"/>
            <w:shd w:val="clear" w:color="000000" w:fill="F2F2F2"/>
            <w:vAlign w:val="center"/>
            <w:hideMark/>
          </w:tcPr>
          <w:p w14:paraId="090824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rição: Agrupar os bens, serviços ou direitos de mesma natureza, descrevendo cada grupo de modo a permitir a sua perfeita identificação, informando elementos como marca, tipo, modelo, espécie, etc.</w:t>
            </w:r>
          </w:p>
          <w:p w14:paraId="187DBDB1"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 Serviços ou Direitos</w:t>
            </w:r>
          </w:p>
        </w:tc>
        <w:tc>
          <w:tcPr>
            <w:tcW w:w="0" w:type="auto"/>
            <w:shd w:val="clear" w:color="000000" w:fill="F2F2F2"/>
            <w:vAlign w:val="center"/>
            <w:hideMark/>
          </w:tcPr>
          <w:p w14:paraId="5F9561C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00D4B24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7AC86D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7624EA9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0149107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8316AE9" w14:textId="77777777" w:rsidTr="007520D6">
        <w:tc>
          <w:tcPr>
            <w:tcW w:w="0" w:type="auto"/>
            <w:shd w:val="clear" w:color="auto" w:fill="auto"/>
            <w:vAlign w:val="center"/>
            <w:hideMark/>
          </w:tcPr>
          <w:p w14:paraId="55066EE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shd w:val="clear" w:color="auto" w:fill="auto"/>
            <w:noWrap/>
            <w:vAlign w:val="center"/>
            <w:hideMark/>
          </w:tcPr>
          <w:p w14:paraId="72D9005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shd w:val="clear" w:color="auto" w:fill="auto"/>
            <w:vAlign w:val="center"/>
            <w:hideMark/>
          </w:tcPr>
          <w:p w14:paraId="10618835" w14:textId="77777777" w:rsidR="00D475E6" w:rsidRPr="004B1F0D" w:rsidRDefault="00427E2A" w:rsidP="0093689D">
            <w:pPr>
              <w:rPr>
                <w:rFonts w:eastAsia="Times New Roman"/>
                <w:b/>
                <w:color w:val="000000"/>
                <w:szCs w:val="20"/>
                <w:lang w:eastAsia="pt-BR"/>
              </w:rPr>
            </w:pPr>
            <w:r w:rsidRPr="004B1F0D">
              <w:rPr>
                <w:rFonts w:eastAsia="Times New Roman"/>
                <w:color w:val="000000"/>
                <w:szCs w:val="20"/>
                <w:lang w:eastAsia="pt-BR"/>
              </w:rPr>
              <w:t>Total da Operação:</w:t>
            </w:r>
            <w:r w:rsidRPr="004B1F0D">
              <w:rPr>
                <w:rFonts w:eastAsia="Times New Roman"/>
                <w:color w:val="000000"/>
                <w:szCs w:val="20"/>
                <w:lang w:eastAsia="pt-BR"/>
              </w:rPr>
              <w:br/>
              <w:t>IMPORTAÇÕES – Bens, Serviços ou Direitos:</w:t>
            </w:r>
            <w:r w:rsidRPr="004B1F0D">
              <w:rPr>
                <w:rFonts w:eastAsia="Times New Roman"/>
                <w:color w:val="000000"/>
                <w:szCs w:val="20"/>
                <w:lang w:eastAsia="pt-BR"/>
              </w:rPr>
              <w:br/>
              <w:t xml:space="preserve">Informar, para cada operação incluída, o valor em reais correspondente ao total de transações de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am as mesmas especificações no campo "Descrição".</w:t>
            </w:r>
            <w:r w:rsidRPr="004B1F0D">
              <w:rPr>
                <w:rFonts w:eastAsia="Times New Roman"/>
                <w:color w:val="000000"/>
                <w:szCs w:val="20"/>
                <w:lang w:eastAsia="pt-BR"/>
              </w:rPr>
              <w:br/>
            </w:r>
          </w:p>
          <w:p w14:paraId="59D39E65" w14:textId="77777777" w:rsidR="00D475E6"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CI, deve ser informado o valor de cada transação realizada, mesmo quando houver mais de uma transação envolvendo o mesmo bem.</w:t>
            </w:r>
            <w:r w:rsidRPr="004B1F0D">
              <w:rPr>
                <w:rFonts w:eastAsia="Times New Roman"/>
                <w:color w:val="000000"/>
                <w:szCs w:val="20"/>
                <w:lang w:eastAsia="pt-BR"/>
              </w:rPr>
              <w:br/>
              <w:t>IMPORTAÇÕES – Não Especificadas:</w:t>
            </w:r>
            <w:r w:rsidRPr="004B1F0D">
              <w:rPr>
                <w:rFonts w:eastAsia="Times New Roman"/>
                <w:color w:val="000000"/>
                <w:szCs w:val="20"/>
                <w:lang w:eastAsia="pt-BR"/>
              </w:rPr>
              <w:br/>
            </w:r>
          </w:p>
          <w:p w14:paraId="09EFB9F8" w14:textId="08B31906"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Informar neste campo o somatório das operações não informadas nos campos referentes às maiores operações ou, se for o caso, a soma do valor excedente a pelo menos 80% do total das importações, especificadas em X320.TIP_IMP como “01”, “02”, “03” ou “04”, efetuadas no ano-calendário.</w:t>
            </w:r>
          </w:p>
          <w:p w14:paraId="4CBE0BF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quando TIP_IMP = Bens, Serviços, Direitos ou Não Especificadas.</w:t>
            </w:r>
          </w:p>
        </w:tc>
        <w:tc>
          <w:tcPr>
            <w:tcW w:w="0" w:type="auto"/>
            <w:shd w:val="clear" w:color="auto" w:fill="auto"/>
            <w:vAlign w:val="center"/>
            <w:hideMark/>
          </w:tcPr>
          <w:p w14:paraId="31DE48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378085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auto" w:fill="auto"/>
            <w:vAlign w:val="center"/>
            <w:hideMark/>
          </w:tcPr>
          <w:p w14:paraId="5880169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auto" w:fill="auto"/>
            <w:vAlign w:val="center"/>
            <w:hideMark/>
          </w:tcPr>
          <w:p w14:paraId="44F02D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4D0B5E6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220EE39" w14:textId="77777777" w:rsidTr="007520D6">
        <w:tc>
          <w:tcPr>
            <w:tcW w:w="0" w:type="auto"/>
            <w:shd w:val="clear" w:color="000000" w:fill="F2F2F2"/>
            <w:vAlign w:val="center"/>
            <w:hideMark/>
          </w:tcPr>
          <w:p w14:paraId="2ADF502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shd w:val="clear" w:color="000000" w:fill="F2F2F2"/>
            <w:noWrap/>
            <w:vAlign w:val="center"/>
            <w:hideMark/>
          </w:tcPr>
          <w:p w14:paraId="5412A4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shd w:val="clear" w:color="000000" w:fill="F2F2F2"/>
            <w:vAlign w:val="center"/>
            <w:hideMark/>
          </w:tcPr>
          <w:p w14:paraId="6A2BCC2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NCM: Informar o código NCM constante do respectivo registro de importação, quando o tipo de operação for "Bens".</w:t>
            </w:r>
            <w:r w:rsidRPr="004B1F0D">
              <w:rPr>
                <w:rFonts w:eastAsia="Times New Roman"/>
                <w:color w:val="000000"/>
                <w:szCs w:val="20"/>
                <w:lang w:eastAsia="pt-BR"/>
              </w:rPr>
              <w:br/>
              <w:t>Obrigatório somente quando TIP_IMP = Bens</w:t>
            </w:r>
          </w:p>
        </w:tc>
        <w:tc>
          <w:tcPr>
            <w:tcW w:w="0" w:type="auto"/>
            <w:shd w:val="clear" w:color="000000" w:fill="F2F2F2"/>
            <w:vAlign w:val="center"/>
            <w:hideMark/>
          </w:tcPr>
          <w:p w14:paraId="2D42E6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7A8544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shd w:val="clear" w:color="000000" w:fill="F2F2F2"/>
            <w:vAlign w:val="center"/>
            <w:hideMark/>
          </w:tcPr>
          <w:p w14:paraId="65A2FCB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38C67E5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31EA3C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6EEB3F58" w14:textId="77777777" w:rsidTr="007520D6">
        <w:tc>
          <w:tcPr>
            <w:tcW w:w="0" w:type="auto"/>
            <w:shd w:val="clear" w:color="auto" w:fill="auto"/>
            <w:vAlign w:val="center"/>
            <w:hideMark/>
          </w:tcPr>
          <w:p w14:paraId="445FB8C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shd w:val="clear" w:color="auto" w:fill="auto"/>
            <w:noWrap/>
            <w:vAlign w:val="center"/>
            <w:hideMark/>
          </w:tcPr>
          <w:p w14:paraId="273F98D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shd w:val="clear" w:color="auto" w:fill="auto"/>
            <w:vAlign w:val="center"/>
            <w:hideMark/>
          </w:tcPr>
          <w:p w14:paraId="4DD80B1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importados (no caso de transações envolvendo commodities, o total de bens importados em cada transação realizada).</w:t>
            </w:r>
            <w:r w:rsidRPr="004B1F0D">
              <w:rPr>
                <w:rFonts w:eastAsia="Times New Roman"/>
                <w:color w:val="000000"/>
                <w:szCs w:val="20"/>
                <w:lang w:eastAsia="pt-BR"/>
              </w:rPr>
              <w:br/>
              <w:t>Obrigatório somente quando TIP_IMP = Bens</w:t>
            </w:r>
          </w:p>
        </w:tc>
        <w:tc>
          <w:tcPr>
            <w:tcW w:w="0" w:type="auto"/>
            <w:shd w:val="clear" w:color="auto" w:fill="auto"/>
            <w:vAlign w:val="center"/>
            <w:hideMark/>
          </w:tcPr>
          <w:p w14:paraId="742F0D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4C19A00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auto" w:fill="auto"/>
            <w:vAlign w:val="center"/>
            <w:hideMark/>
          </w:tcPr>
          <w:p w14:paraId="0E1C682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auto" w:fill="auto"/>
            <w:vAlign w:val="center"/>
            <w:hideMark/>
          </w:tcPr>
          <w:p w14:paraId="72D3C06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408950B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F073951" w14:textId="77777777" w:rsidTr="007520D6">
        <w:tc>
          <w:tcPr>
            <w:tcW w:w="0" w:type="auto"/>
            <w:shd w:val="clear" w:color="000000" w:fill="F2F2F2"/>
            <w:vAlign w:val="center"/>
            <w:hideMark/>
          </w:tcPr>
          <w:p w14:paraId="51EA07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shd w:val="clear" w:color="000000" w:fill="F2F2F2"/>
            <w:noWrap/>
            <w:vAlign w:val="center"/>
            <w:hideMark/>
          </w:tcPr>
          <w:p w14:paraId="1A2545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shd w:val="clear" w:color="000000" w:fill="F2F2F2"/>
            <w:vAlign w:val="center"/>
            <w:hideMark/>
          </w:tcPr>
          <w:p w14:paraId="42A2F482" w14:textId="7777777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t>Unidade de Medida:</w:t>
            </w:r>
          </w:p>
          <w:p w14:paraId="22DD51CF" w14:textId="02C5FA5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w:t>
            </w:r>
            <w:r w:rsidRPr="004B1F0D">
              <w:rPr>
                <w:rFonts w:eastAsia="Times New Roman"/>
                <w:color w:val="000000"/>
                <w:szCs w:val="20"/>
                <w:lang w:eastAsia="pt-BR"/>
              </w:rPr>
              <w:br/>
              <w:t>01 – Bilhão de Unidade Internacional</w:t>
            </w:r>
            <w:r w:rsidRPr="004B1F0D">
              <w:rPr>
                <w:rFonts w:eastAsia="Times New Roman"/>
                <w:color w:val="000000"/>
                <w:szCs w:val="20"/>
                <w:lang w:eastAsia="pt-BR"/>
              </w:rPr>
              <w:br/>
              <w:t>02 – Dúzia</w:t>
            </w:r>
            <w:r w:rsidRPr="004B1F0D">
              <w:rPr>
                <w:rFonts w:eastAsia="Times New Roman"/>
                <w:color w:val="000000"/>
                <w:szCs w:val="20"/>
                <w:lang w:eastAsia="pt-BR"/>
              </w:rPr>
              <w:br/>
              <w:t>03 – Grama</w:t>
            </w:r>
            <w:r w:rsidRPr="004B1F0D">
              <w:rPr>
                <w:rFonts w:eastAsia="Times New Roman"/>
                <w:color w:val="000000"/>
                <w:szCs w:val="20"/>
                <w:lang w:eastAsia="pt-BR"/>
              </w:rPr>
              <w:br/>
              <w:t>04 – Litro</w:t>
            </w:r>
            <w:r w:rsidRPr="004B1F0D">
              <w:rPr>
                <w:rFonts w:eastAsia="Times New Roman"/>
                <w:color w:val="000000"/>
                <w:szCs w:val="20"/>
                <w:lang w:eastAsia="pt-BR"/>
              </w:rPr>
              <w:br/>
              <w:t>05 – Megawatt Hora</w:t>
            </w:r>
            <w:r w:rsidRPr="004B1F0D">
              <w:rPr>
                <w:rFonts w:eastAsia="Times New Roman"/>
                <w:color w:val="000000"/>
                <w:szCs w:val="20"/>
                <w:lang w:eastAsia="pt-BR"/>
              </w:rPr>
              <w:br/>
              <w:t>06 – Metro</w:t>
            </w:r>
            <w:r w:rsidRPr="004B1F0D">
              <w:rPr>
                <w:rFonts w:eastAsia="Times New Roman"/>
                <w:color w:val="000000"/>
                <w:szCs w:val="20"/>
                <w:lang w:eastAsia="pt-BR"/>
              </w:rPr>
              <w:br/>
              <w:t>07 – Metro Cúbico</w:t>
            </w:r>
            <w:r w:rsidRPr="004B1F0D">
              <w:rPr>
                <w:rFonts w:eastAsia="Times New Roman"/>
                <w:color w:val="000000"/>
                <w:szCs w:val="20"/>
                <w:lang w:eastAsia="pt-BR"/>
              </w:rPr>
              <w:br/>
              <w:t>08 – Metro Quadrado</w:t>
            </w:r>
            <w:r w:rsidRPr="004B1F0D">
              <w:rPr>
                <w:rFonts w:eastAsia="Times New Roman"/>
                <w:color w:val="000000"/>
                <w:szCs w:val="20"/>
                <w:lang w:eastAsia="pt-BR"/>
              </w:rPr>
              <w:br/>
              <w:t>09 – Mil Unidades</w:t>
            </w:r>
            <w:r w:rsidRPr="004B1F0D">
              <w:rPr>
                <w:rFonts w:eastAsia="Times New Roman"/>
                <w:color w:val="000000"/>
                <w:szCs w:val="20"/>
                <w:lang w:eastAsia="pt-BR"/>
              </w:rPr>
              <w:br/>
              <w:t>10 – Pares</w:t>
            </w:r>
            <w:r w:rsidRPr="004B1F0D">
              <w:rPr>
                <w:rFonts w:eastAsia="Times New Roman"/>
                <w:color w:val="000000"/>
                <w:szCs w:val="20"/>
                <w:lang w:eastAsia="pt-BR"/>
              </w:rPr>
              <w:br/>
              <w:t>11 – Quilate</w:t>
            </w:r>
            <w:r w:rsidRPr="004B1F0D">
              <w:rPr>
                <w:rFonts w:eastAsia="Times New Roman"/>
                <w:color w:val="000000"/>
                <w:szCs w:val="20"/>
                <w:lang w:eastAsia="pt-BR"/>
              </w:rPr>
              <w:br/>
              <w:t>12 – Quilograma Bruto</w:t>
            </w:r>
            <w:r w:rsidRPr="004B1F0D">
              <w:rPr>
                <w:rFonts w:eastAsia="Times New Roman"/>
                <w:color w:val="000000"/>
                <w:szCs w:val="20"/>
                <w:lang w:eastAsia="pt-BR"/>
              </w:rPr>
              <w:br/>
              <w:t>13 – Quilograma Líquido</w:t>
            </w:r>
            <w:r w:rsidRPr="004B1F0D">
              <w:rPr>
                <w:rFonts w:eastAsia="Times New Roman"/>
                <w:color w:val="000000"/>
                <w:szCs w:val="20"/>
                <w:lang w:eastAsia="pt-BR"/>
              </w:rPr>
              <w:br/>
              <w:t>14 – Tonelada Métrica Líquida</w:t>
            </w:r>
            <w:r w:rsidRPr="004B1F0D">
              <w:rPr>
                <w:rFonts w:eastAsia="Times New Roman"/>
                <w:color w:val="000000"/>
                <w:szCs w:val="20"/>
                <w:lang w:eastAsia="pt-BR"/>
              </w:rPr>
              <w:br/>
              <w:t>15 – Unidade</w:t>
            </w:r>
            <w:r w:rsidRPr="004B1F0D">
              <w:rPr>
                <w:rFonts w:eastAsia="Times New Roman"/>
                <w:color w:val="000000"/>
                <w:szCs w:val="20"/>
                <w:lang w:eastAsia="pt-BR"/>
              </w:rPr>
              <w:br/>
              <w:t xml:space="preserve">16 – Outras </w:t>
            </w:r>
            <w:r w:rsidRPr="004B1F0D">
              <w:rPr>
                <w:rFonts w:eastAsia="Times New Roman"/>
                <w:color w:val="000000"/>
                <w:szCs w:val="20"/>
                <w:lang w:eastAsia="pt-BR"/>
              </w:rPr>
              <w:br/>
              <w:t xml:space="preserve">Selecionar dentre as opções aquela que corresponde à unidade de medida comercial dos bens importados. </w:t>
            </w:r>
          </w:p>
        </w:tc>
        <w:tc>
          <w:tcPr>
            <w:tcW w:w="0" w:type="auto"/>
            <w:shd w:val="clear" w:color="000000" w:fill="F2F2F2"/>
            <w:vAlign w:val="center"/>
            <w:hideMark/>
          </w:tcPr>
          <w:p w14:paraId="1F982B39"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2BBEE5F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000000" w:fill="F2F2F2"/>
            <w:vAlign w:val="center"/>
            <w:hideMark/>
          </w:tcPr>
          <w:p w14:paraId="5588769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6F3B4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 06; 07; 08; 09; 10; 11; 12; ;13; 14; 15; 16]</w:t>
            </w:r>
          </w:p>
        </w:tc>
        <w:tc>
          <w:tcPr>
            <w:tcW w:w="0" w:type="auto"/>
            <w:shd w:val="clear" w:color="000000" w:fill="F2F2F2"/>
            <w:vAlign w:val="center"/>
            <w:hideMark/>
          </w:tcPr>
          <w:p w14:paraId="5151ED3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B3DF6A6" w14:textId="77777777" w:rsidTr="007520D6">
        <w:tc>
          <w:tcPr>
            <w:tcW w:w="0" w:type="auto"/>
            <w:shd w:val="clear" w:color="auto" w:fill="auto"/>
            <w:vAlign w:val="center"/>
            <w:hideMark/>
          </w:tcPr>
          <w:p w14:paraId="632EB17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9</w:t>
            </w:r>
          </w:p>
        </w:tc>
        <w:tc>
          <w:tcPr>
            <w:tcW w:w="0" w:type="auto"/>
            <w:shd w:val="clear" w:color="auto" w:fill="auto"/>
            <w:noWrap/>
            <w:vAlign w:val="center"/>
            <w:hideMark/>
          </w:tcPr>
          <w:p w14:paraId="115A0DC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shd w:val="clear" w:color="auto" w:fill="auto"/>
            <w:vAlign w:val="center"/>
            <w:hideMark/>
          </w:tcPr>
          <w:p w14:paraId="46D02B78"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étodo:</w:t>
            </w:r>
            <w:r w:rsidRPr="004B1F0D">
              <w:rPr>
                <w:rFonts w:eastAsia="Times New Roman"/>
                <w:color w:val="000000"/>
                <w:szCs w:val="20"/>
                <w:lang w:eastAsia="pt-BR"/>
              </w:rPr>
              <w:br/>
              <w:t>PIC00 – Preços Independentes Comparados</w:t>
            </w:r>
            <w:r w:rsidRPr="004B1F0D">
              <w:rPr>
                <w:rFonts w:eastAsia="Times New Roman"/>
                <w:color w:val="000000"/>
                <w:szCs w:val="20"/>
                <w:lang w:eastAsia="pt-BR"/>
              </w:rPr>
              <w:br/>
              <w:t>PRL20 - Preço de Revenda Menos Lucro 20%</w:t>
            </w:r>
            <w:r w:rsidRPr="004B1F0D">
              <w:rPr>
                <w:rFonts w:eastAsia="Times New Roman"/>
                <w:color w:val="000000"/>
                <w:szCs w:val="20"/>
                <w:lang w:eastAsia="pt-BR"/>
              </w:rPr>
              <w:br/>
              <w:t>PRL30 - Preço de Revenda Menos Lucro 30%</w:t>
            </w:r>
            <w:r w:rsidRPr="004B1F0D">
              <w:rPr>
                <w:rFonts w:eastAsia="Times New Roman"/>
                <w:color w:val="000000"/>
                <w:szCs w:val="20"/>
                <w:lang w:eastAsia="pt-BR"/>
              </w:rPr>
              <w:br/>
              <w:t>PRL40 - Preço de Revenda Menos Lucro 40%</w:t>
            </w:r>
            <w:r w:rsidRPr="004B1F0D">
              <w:rPr>
                <w:rFonts w:eastAsia="Times New Roman"/>
                <w:color w:val="000000"/>
                <w:szCs w:val="20"/>
                <w:lang w:eastAsia="pt-BR"/>
              </w:rPr>
              <w:br/>
              <w:t>CPL00 – Custo de Produção Mais Lucro</w:t>
            </w:r>
            <w:r w:rsidRPr="004B1F0D">
              <w:rPr>
                <w:rFonts w:eastAsia="Times New Roman"/>
                <w:color w:val="000000"/>
                <w:szCs w:val="20"/>
                <w:lang w:eastAsia="pt-BR"/>
              </w:rPr>
              <w:br/>
              <w:t>PCI00 – Preço sob Cotação na Importação</w:t>
            </w:r>
          </w:p>
          <w:p w14:paraId="3B2064B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A pessoa jurídica deve assinalar o método utilizado na determinação do "Preço Parâmetro": </w:t>
            </w:r>
            <w:r w:rsidRPr="004B1F0D">
              <w:rPr>
                <w:rFonts w:eastAsia="Times New Roman"/>
                <w:color w:val="000000"/>
                <w:szCs w:val="20"/>
                <w:lang w:eastAsia="pt-BR"/>
              </w:rPr>
              <w:br/>
              <w:t xml:space="preserve">PIC - Método dos Preços Independentes Comparados (inciso I do art. 18 da Lei nº 9.430, de 1996 e IN RFB nº 1.312, de 28 de dezembro de 2012, arts. 8 a 11); </w:t>
            </w:r>
            <w:r w:rsidRPr="004B1F0D">
              <w:rPr>
                <w:rFonts w:eastAsia="Times New Roman"/>
                <w:color w:val="000000"/>
                <w:szCs w:val="20"/>
                <w:lang w:eastAsia="pt-BR"/>
              </w:rPr>
              <w:br/>
              <w:t xml:space="preserve">PRL 20% Método do Preço de Revenda menos Lucro (inciso III do § 12 do art. 18 da Lei nº 9.430, de 1996, e IN RFB nº 1.312, de 28 de dezembro de 2012, art. 12, § 10) </w:t>
            </w:r>
            <w:r w:rsidRPr="004B1F0D">
              <w:rPr>
                <w:rFonts w:eastAsia="Times New Roman"/>
                <w:color w:val="000000"/>
                <w:szCs w:val="20"/>
                <w:lang w:eastAsia="pt-BR"/>
              </w:rPr>
              <w:br/>
              <w:t>PRL 30% Método do Preço de Revenda menos Lucro Revenda (inciso II do § 12 do art. 18 da Lei nº 9.430, de 1996 e IN RFB nº 1.312, de 28 de dezembro de 2012, art. 12, § 10);</w:t>
            </w:r>
            <w:r w:rsidRPr="004B1F0D">
              <w:rPr>
                <w:rFonts w:eastAsia="Times New Roman"/>
                <w:color w:val="000000"/>
                <w:szCs w:val="20"/>
                <w:lang w:eastAsia="pt-BR"/>
              </w:rPr>
              <w:br/>
              <w:t>PRL 40% Método do Preço de Revenda menos Lucro Revenda (inciso I do § 12 do art. 18 da Lei nº 9.430, de 1996 e IN RFB nº 1.312, de 28 de dezembro de 2012, art. 12, § 10);</w:t>
            </w:r>
            <w:r w:rsidRPr="004B1F0D">
              <w:rPr>
                <w:rFonts w:eastAsia="Times New Roman"/>
                <w:color w:val="000000"/>
                <w:szCs w:val="20"/>
                <w:lang w:eastAsia="pt-BR"/>
              </w:rPr>
              <w:br/>
              <w:t xml:space="preserve">CPL - Método do Custo de Produção mais Lucro (inciso III do art. 18 da Lei nº 9.430, de 1996, e IN RFB nº 1.312, de 28 de dezembro de 2012, art. 15). </w:t>
            </w:r>
            <w:r w:rsidRPr="004B1F0D">
              <w:rPr>
                <w:rFonts w:eastAsia="Times New Roman"/>
                <w:color w:val="000000"/>
                <w:szCs w:val="20"/>
                <w:lang w:eastAsia="pt-BR"/>
              </w:rPr>
              <w:br/>
              <w:t>PCI - Preço sob Cotação na Importação (art. 18-A da Lei nº 9.430, de 1996, e art. 16 da IN RFB nº 1.312, de 2012, alterado pelo art. 1º da IN RFB nº 1.395, de 2013).</w:t>
            </w:r>
            <w:r w:rsidRPr="004B1F0D">
              <w:rPr>
                <w:rFonts w:eastAsia="Times New Roman"/>
                <w:color w:val="000000"/>
                <w:szCs w:val="20"/>
                <w:lang w:eastAsia="pt-BR"/>
              </w:rPr>
              <w:br/>
            </w:r>
          </w:p>
        </w:tc>
        <w:tc>
          <w:tcPr>
            <w:tcW w:w="0" w:type="auto"/>
            <w:shd w:val="clear" w:color="auto" w:fill="auto"/>
            <w:vAlign w:val="center"/>
            <w:hideMark/>
          </w:tcPr>
          <w:p w14:paraId="64C3F3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auto" w:fill="auto"/>
            <w:vAlign w:val="center"/>
            <w:hideMark/>
          </w:tcPr>
          <w:p w14:paraId="4C540DF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shd w:val="clear" w:color="auto" w:fill="auto"/>
            <w:vAlign w:val="center"/>
            <w:hideMark/>
          </w:tcPr>
          <w:p w14:paraId="4FA96F3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321B5AD5" w14:textId="77777777" w:rsidR="00427E2A" w:rsidRPr="004B1F0D" w:rsidRDefault="00427E2A" w:rsidP="0093689D">
            <w:pPr>
              <w:jc w:val="center"/>
              <w:rPr>
                <w:rFonts w:eastAsia="Times New Roman"/>
                <w:color w:val="000000"/>
                <w:szCs w:val="20"/>
                <w:lang w:val="en-US" w:eastAsia="pt-BR"/>
              </w:rPr>
            </w:pPr>
            <w:r w:rsidRPr="004B1F0D">
              <w:rPr>
                <w:rFonts w:eastAsia="Times New Roman"/>
                <w:color w:val="000000"/>
                <w:szCs w:val="20"/>
                <w:lang w:val="en-US" w:eastAsia="pt-BR"/>
              </w:rPr>
              <w:t>[PIC00; PRL20; PRL30; PRL40; CPL00; PCI00]</w:t>
            </w:r>
          </w:p>
        </w:tc>
        <w:tc>
          <w:tcPr>
            <w:tcW w:w="0" w:type="auto"/>
            <w:shd w:val="clear" w:color="auto" w:fill="auto"/>
            <w:vAlign w:val="center"/>
            <w:hideMark/>
          </w:tcPr>
          <w:p w14:paraId="5E78616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99A1544" w14:textId="77777777" w:rsidTr="007520D6">
        <w:tc>
          <w:tcPr>
            <w:tcW w:w="0" w:type="auto"/>
            <w:shd w:val="clear" w:color="000000" w:fill="F2F2F2"/>
            <w:vAlign w:val="center"/>
          </w:tcPr>
          <w:p w14:paraId="2B7E85CE" w14:textId="59977EFF"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shd w:val="clear" w:color="000000" w:fill="F2F2F2"/>
            <w:vAlign w:val="center"/>
          </w:tcPr>
          <w:p w14:paraId="2FE0033C" w14:textId="5489E11C"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OD_INV</w:t>
            </w:r>
          </w:p>
        </w:tc>
        <w:tc>
          <w:tcPr>
            <w:tcW w:w="0" w:type="auto"/>
            <w:shd w:val="clear" w:color="000000" w:fill="F2F2F2"/>
            <w:vAlign w:val="center"/>
          </w:tcPr>
          <w:p w14:paraId="4710A28B" w14:textId="25306CF7" w:rsidR="00433C93" w:rsidRPr="004B1F0D" w:rsidRDefault="00B868AD" w:rsidP="00B868AD">
            <w:pPr>
              <w:rPr>
                <w:rFonts w:eastAsia="Times New Roman"/>
                <w:color w:val="000000"/>
                <w:szCs w:val="20"/>
                <w:lang w:eastAsia="pt-BR"/>
              </w:rPr>
            </w:pPr>
            <w:r w:rsidRPr="004B1F0D">
              <w:rPr>
                <w:rFonts w:eastAsia="Times New Roman"/>
                <w:color w:val="000000"/>
                <w:szCs w:val="20"/>
                <w:lang w:eastAsia="pt-BR"/>
              </w:rPr>
              <w:t>Código de Inventário do Insumo ou Produto Importado: Informar o código de inventário do insumo ou produto importado, . Caso um determinado insumo ou produto tenha mais de um código, informar o mais relevante em termos quantitativos.</w:t>
            </w:r>
          </w:p>
        </w:tc>
        <w:tc>
          <w:tcPr>
            <w:tcW w:w="0" w:type="auto"/>
            <w:shd w:val="clear" w:color="000000" w:fill="F2F2F2"/>
            <w:vAlign w:val="center"/>
          </w:tcPr>
          <w:p w14:paraId="64387633" w14:textId="5792B178"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tcPr>
          <w:p w14:paraId="651B7C35" w14:textId="28CB56D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60</w:t>
            </w:r>
          </w:p>
        </w:tc>
        <w:tc>
          <w:tcPr>
            <w:tcW w:w="0" w:type="auto"/>
            <w:shd w:val="clear" w:color="000000" w:fill="F2F2F2"/>
            <w:vAlign w:val="center"/>
          </w:tcPr>
          <w:p w14:paraId="6A78FCDB" w14:textId="1BCF9375"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tcPr>
          <w:p w14:paraId="3E894436" w14:textId="0558B411"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tcPr>
          <w:p w14:paraId="330A9F9D" w14:textId="3914F0BC"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0C2DBE2" w14:textId="77777777" w:rsidTr="007520D6">
        <w:tc>
          <w:tcPr>
            <w:tcW w:w="0" w:type="auto"/>
            <w:shd w:val="clear" w:color="000000" w:fill="FFFFFF" w:themeFill="background1"/>
            <w:vAlign w:val="center"/>
          </w:tcPr>
          <w:p w14:paraId="4C3AF420" w14:textId="37D38446"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1</w:t>
            </w:r>
          </w:p>
        </w:tc>
        <w:tc>
          <w:tcPr>
            <w:tcW w:w="0" w:type="auto"/>
            <w:shd w:val="clear" w:color="000000" w:fill="FFFFFF" w:themeFill="background1"/>
            <w:vAlign w:val="center"/>
          </w:tcPr>
          <w:p w14:paraId="0CB44F29" w14:textId="69FA1D09"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_INS_PROD</w:t>
            </w:r>
          </w:p>
        </w:tc>
        <w:tc>
          <w:tcPr>
            <w:tcW w:w="0" w:type="auto"/>
            <w:shd w:val="clear" w:color="000000" w:fill="FFFFFF" w:themeFill="background1"/>
            <w:vAlign w:val="center"/>
          </w:tcPr>
          <w:p w14:paraId="73BF8FCB"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ização do Insumo ou Produto Importado: Descrição da utilização do insumo ou produto importado: informar a destinação do insumo ou produto importado, dentre as seguintes opções:</w:t>
            </w:r>
          </w:p>
          <w:p w14:paraId="16FC572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69A86F7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RV – Revenda</w:t>
            </w:r>
          </w:p>
          <w:p w14:paraId="7DC95BE8"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IN – Industrialização</w:t>
            </w:r>
          </w:p>
          <w:p w14:paraId="30D7C327"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RI – Revenda e industrialização</w:t>
            </w:r>
          </w:p>
          <w:p w14:paraId="6686B586" w14:textId="77777777" w:rsidR="00B868AD" w:rsidRDefault="00B868AD" w:rsidP="00B868AD">
            <w:pPr>
              <w:rPr>
                <w:rFonts w:eastAsia="Times New Roman"/>
                <w:color w:val="000000"/>
                <w:szCs w:val="20"/>
                <w:lang w:eastAsia="pt-BR"/>
              </w:rPr>
            </w:pPr>
            <w:r w:rsidRPr="004B1F0D">
              <w:rPr>
                <w:rFonts w:eastAsia="Times New Roman"/>
                <w:color w:val="000000"/>
                <w:szCs w:val="20"/>
                <w:lang w:eastAsia="pt-BR"/>
              </w:rPr>
              <w:t>AI - Ativo Imobilizado</w:t>
            </w:r>
          </w:p>
          <w:p w14:paraId="5A45D6AA" w14:textId="77777777" w:rsidR="007B2962" w:rsidRDefault="007B2962" w:rsidP="00B868AD">
            <w:pPr>
              <w:rPr>
                <w:rFonts w:eastAsia="Times New Roman"/>
                <w:color w:val="000000"/>
                <w:szCs w:val="20"/>
                <w:lang w:eastAsia="pt-BR"/>
              </w:rPr>
            </w:pPr>
          </w:p>
          <w:p w14:paraId="44DE2D9B" w14:textId="77777777" w:rsidR="007B2962" w:rsidRDefault="007B2962" w:rsidP="00B868AD">
            <w:pPr>
              <w:rPr>
                <w:rFonts w:eastAsia="Times New Roman"/>
                <w:color w:val="000000"/>
                <w:szCs w:val="20"/>
                <w:lang w:eastAsia="pt-BR"/>
              </w:rPr>
            </w:pPr>
          </w:p>
          <w:p w14:paraId="494F85FF" w14:textId="4449235B" w:rsidR="007B2962" w:rsidRPr="004B1F0D" w:rsidRDefault="007B2962" w:rsidP="00B868AD">
            <w:pPr>
              <w:rPr>
                <w:rFonts w:eastAsia="Times New Roman"/>
                <w:color w:val="000000"/>
                <w:szCs w:val="20"/>
                <w:lang w:eastAsia="pt-BR"/>
              </w:rPr>
            </w:pPr>
          </w:p>
        </w:tc>
        <w:tc>
          <w:tcPr>
            <w:tcW w:w="0" w:type="auto"/>
            <w:shd w:val="clear" w:color="000000" w:fill="FFFFFF" w:themeFill="background1"/>
            <w:vAlign w:val="center"/>
          </w:tcPr>
          <w:p w14:paraId="0AD4726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tcPr>
          <w:p w14:paraId="1335F9C4" w14:textId="1FA36080"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000000" w:fill="FFFFFF" w:themeFill="background1"/>
            <w:vAlign w:val="center"/>
          </w:tcPr>
          <w:p w14:paraId="18BBA2F5"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tcPr>
          <w:p w14:paraId="716740CE" w14:textId="71977C6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RV; IN; RI; AI]</w:t>
            </w:r>
          </w:p>
        </w:tc>
        <w:tc>
          <w:tcPr>
            <w:tcW w:w="0" w:type="auto"/>
            <w:shd w:val="clear" w:color="000000" w:fill="FFFFFF" w:themeFill="background1"/>
            <w:vAlign w:val="center"/>
          </w:tcPr>
          <w:p w14:paraId="212E1AB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2FE26CD" w14:textId="77777777" w:rsidTr="007520D6">
        <w:tc>
          <w:tcPr>
            <w:tcW w:w="0" w:type="auto"/>
            <w:shd w:val="clear" w:color="000000" w:fill="F2F2F2"/>
            <w:vAlign w:val="center"/>
            <w:hideMark/>
          </w:tcPr>
          <w:p w14:paraId="3180D275"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shd w:val="clear" w:color="000000" w:fill="F2F2F2"/>
            <w:vAlign w:val="center"/>
            <w:hideMark/>
          </w:tcPr>
          <w:p w14:paraId="36169963"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_PAR</w:t>
            </w:r>
          </w:p>
        </w:tc>
        <w:tc>
          <w:tcPr>
            <w:tcW w:w="0" w:type="auto"/>
            <w:shd w:val="clear" w:color="000000" w:fill="F2F2F2"/>
            <w:vAlign w:val="center"/>
            <w:hideMark/>
          </w:tcPr>
          <w:p w14:paraId="1C073E5D"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ações para a Apuração do Preço Parâmetro: Informar que tipo de operações foram selecionadas para a apuração do preço parâmetro, dentre as seguintes opções (art. 8º, parágrafo único, da IN 1.312/2012):</w:t>
            </w:r>
          </w:p>
          <w:p w14:paraId="5CF02FA1"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05601606"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E – operações realizadas entre a mesma pessoa jurídica exportadora e pessoas jurídicas não vinculadas.</w:t>
            </w:r>
          </w:p>
          <w:p w14:paraId="5239922F"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 – operações realizadas entre o próprio contribuinte e pessoas jurídicas não vinculadas.</w:t>
            </w:r>
          </w:p>
          <w:p w14:paraId="05AA0326" w14:textId="622A1D5E" w:rsidR="00D475E6" w:rsidRPr="004B1F0D" w:rsidRDefault="00B868AD" w:rsidP="00B868AD">
            <w:pPr>
              <w:rPr>
                <w:rFonts w:eastAsia="Times New Roman"/>
                <w:color w:val="000000"/>
                <w:szCs w:val="20"/>
                <w:lang w:eastAsia="pt-BR"/>
              </w:rPr>
            </w:pPr>
            <w:r w:rsidRPr="004B1F0D">
              <w:rPr>
                <w:rFonts w:eastAsia="Times New Roman"/>
                <w:color w:val="000000"/>
                <w:szCs w:val="20"/>
                <w:lang w:eastAsia="pt-BR"/>
              </w:rPr>
              <w:t>T – operações realizadas entre terceiros não vinculados entre si.</w:t>
            </w:r>
          </w:p>
        </w:tc>
        <w:tc>
          <w:tcPr>
            <w:tcW w:w="0" w:type="auto"/>
            <w:shd w:val="clear" w:color="000000" w:fill="F2F2F2"/>
            <w:vAlign w:val="center"/>
            <w:hideMark/>
          </w:tcPr>
          <w:p w14:paraId="664775C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5E7D931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shd w:val="clear" w:color="000000" w:fill="F2F2F2"/>
            <w:vAlign w:val="center"/>
            <w:hideMark/>
          </w:tcPr>
          <w:p w14:paraId="12804CEC"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5F13A75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E; C; T]</w:t>
            </w:r>
          </w:p>
        </w:tc>
        <w:tc>
          <w:tcPr>
            <w:tcW w:w="0" w:type="auto"/>
            <w:shd w:val="clear" w:color="000000" w:fill="F2F2F2"/>
            <w:vAlign w:val="center"/>
            <w:hideMark/>
          </w:tcPr>
          <w:p w14:paraId="10088C61"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26727D55" w14:textId="77777777" w:rsidTr="007520D6">
        <w:tc>
          <w:tcPr>
            <w:tcW w:w="0" w:type="auto"/>
            <w:shd w:val="clear" w:color="000000" w:fill="FFFFFF" w:themeFill="background1"/>
            <w:vAlign w:val="center"/>
            <w:hideMark/>
          </w:tcPr>
          <w:p w14:paraId="00411D6D"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shd w:val="clear" w:color="000000" w:fill="FFFFFF" w:themeFill="background1"/>
            <w:vAlign w:val="center"/>
            <w:hideMark/>
          </w:tcPr>
          <w:p w14:paraId="5D128EA0"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DESC_PAR</w:t>
            </w:r>
          </w:p>
        </w:tc>
        <w:tc>
          <w:tcPr>
            <w:tcW w:w="0" w:type="auto"/>
            <w:shd w:val="clear" w:color="000000" w:fill="FFFFFF" w:themeFill="background1"/>
            <w:vAlign w:val="center"/>
            <w:hideMark/>
          </w:tcPr>
          <w:p w14:paraId="29C74C36" w14:textId="0265B2E2" w:rsidR="00B868AD" w:rsidRPr="004B1F0D" w:rsidRDefault="00B868AD" w:rsidP="00D475E6">
            <w:pPr>
              <w:jc w:val="both"/>
              <w:rPr>
                <w:rFonts w:eastAsia="Times New Roman"/>
                <w:color w:val="000000"/>
                <w:szCs w:val="20"/>
                <w:lang w:eastAsia="pt-BR"/>
              </w:rPr>
            </w:pPr>
            <w:r w:rsidRPr="004B1F0D">
              <w:rPr>
                <w:rFonts w:eastAsia="Times New Roman"/>
                <w:color w:val="000000"/>
                <w:szCs w:val="20"/>
                <w:lang w:eastAsia="pt-BR"/>
              </w:rPr>
              <w:t>Itens Selecionados para a Apuração do Preço Parâmetro: Descrição dos bens, serviços ou direitos idênticos ou similares selecionados para o cálculo do preço parâmetro nas operações utilizadas para a apuração do preço parâmetro (informar dados como nome, razão social, número de identificação e país de residência).</w:t>
            </w:r>
          </w:p>
        </w:tc>
        <w:tc>
          <w:tcPr>
            <w:tcW w:w="0" w:type="auto"/>
            <w:shd w:val="clear" w:color="000000" w:fill="FFFFFF" w:themeFill="background1"/>
            <w:vAlign w:val="center"/>
            <w:hideMark/>
          </w:tcPr>
          <w:p w14:paraId="5DC36BD0"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hideMark/>
          </w:tcPr>
          <w:p w14:paraId="2D0BED3F"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3D9945D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3C18BBD8"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1BEB218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1626A1" w:rsidRPr="004B1F0D" w14:paraId="159FD87B" w14:textId="77777777" w:rsidTr="007520D6">
        <w:tc>
          <w:tcPr>
            <w:tcW w:w="0" w:type="auto"/>
            <w:shd w:val="clear" w:color="000000" w:fill="F2F2F2"/>
            <w:vAlign w:val="center"/>
            <w:hideMark/>
          </w:tcPr>
          <w:p w14:paraId="30114CE8" w14:textId="77777777" w:rsidR="001626A1" w:rsidRPr="004B1F0D" w:rsidRDefault="001626A1" w:rsidP="00987184">
            <w:pPr>
              <w:jc w:val="center"/>
              <w:rPr>
                <w:rFonts w:eastAsia="Times New Roman"/>
                <w:b/>
                <w:bCs/>
                <w:color w:val="000000"/>
                <w:szCs w:val="20"/>
                <w:lang w:eastAsia="pt-BR"/>
              </w:rPr>
            </w:pPr>
            <w:r w:rsidRPr="004B1F0D">
              <w:rPr>
                <w:rFonts w:eastAsia="Times New Roman"/>
                <w:b/>
                <w:bCs/>
                <w:color w:val="000000"/>
                <w:szCs w:val="20"/>
                <w:lang w:eastAsia="pt-BR"/>
              </w:rPr>
              <w:t>14</w:t>
            </w:r>
          </w:p>
        </w:tc>
        <w:tc>
          <w:tcPr>
            <w:tcW w:w="0" w:type="auto"/>
            <w:shd w:val="clear" w:color="000000" w:fill="F2F2F2"/>
            <w:vAlign w:val="center"/>
            <w:hideMark/>
          </w:tcPr>
          <w:p w14:paraId="22C034BA" w14:textId="77777777" w:rsidR="001626A1" w:rsidRPr="004B1F0D" w:rsidRDefault="001626A1" w:rsidP="00987184">
            <w:pPr>
              <w:rPr>
                <w:rFonts w:eastAsia="Times New Roman"/>
                <w:color w:val="000000"/>
                <w:szCs w:val="20"/>
                <w:lang w:eastAsia="pt-BR"/>
              </w:rPr>
            </w:pPr>
            <w:r w:rsidRPr="004B1F0D">
              <w:rPr>
                <w:rFonts w:eastAsia="Times New Roman"/>
                <w:color w:val="000000"/>
                <w:szCs w:val="20"/>
                <w:lang w:eastAsia="pt-BR"/>
              </w:rPr>
              <w:t>ID_PARTE_PAR</w:t>
            </w:r>
          </w:p>
        </w:tc>
        <w:tc>
          <w:tcPr>
            <w:tcW w:w="0" w:type="auto"/>
            <w:shd w:val="clear" w:color="000000" w:fill="F2F2F2"/>
            <w:vAlign w:val="center"/>
            <w:hideMark/>
          </w:tcPr>
          <w:p w14:paraId="7DFE4A15" w14:textId="71E12DCB" w:rsidR="001626A1" w:rsidRPr="004B1F0D" w:rsidRDefault="001626A1" w:rsidP="00D475E6">
            <w:pPr>
              <w:jc w:val="both"/>
              <w:rPr>
                <w:rFonts w:eastAsia="Times New Roman"/>
                <w:color w:val="000000"/>
                <w:szCs w:val="20"/>
                <w:lang w:eastAsia="pt-BR"/>
              </w:rPr>
            </w:pPr>
            <w:r w:rsidRPr="004B1F0D">
              <w:rPr>
                <w:rFonts w:eastAsia="Times New Roman"/>
                <w:color w:val="000000"/>
                <w:szCs w:val="20"/>
                <w:lang w:eastAsia="pt-BR"/>
              </w:rPr>
              <w:t>Identificação das Partes Envolvidas: Identificação das partes envolvidas nas operações de exportação utilizadas e informadas no campo X320.OPER_PAR (informar nome, razão social e número de identificação).</w:t>
            </w:r>
          </w:p>
        </w:tc>
        <w:tc>
          <w:tcPr>
            <w:tcW w:w="0" w:type="auto"/>
            <w:shd w:val="clear" w:color="000000" w:fill="F2F2F2"/>
            <w:vAlign w:val="center"/>
            <w:hideMark/>
          </w:tcPr>
          <w:p w14:paraId="1F6D079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34C9A8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374FB6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0816DA28"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6FBBE07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D475E6" w:rsidRPr="004B1F0D" w14:paraId="656620FA" w14:textId="77777777" w:rsidTr="007520D6">
        <w:tc>
          <w:tcPr>
            <w:tcW w:w="0" w:type="auto"/>
            <w:shd w:val="clear" w:color="000000" w:fill="FFFFFF" w:themeFill="background1"/>
            <w:vAlign w:val="center"/>
            <w:hideMark/>
          </w:tcPr>
          <w:p w14:paraId="07DCD530" w14:textId="77777777" w:rsidR="00D475E6" w:rsidRPr="004B1F0D" w:rsidRDefault="00D475E6" w:rsidP="00987184">
            <w:pPr>
              <w:jc w:val="center"/>
              <w:rPr>
                <w:rFonts w:eastAsia="Times New Roman"/>
                <w:b/>
                <w:bCs/>
                <w:color w:val="000000"/>
                <w:szCs w:val="20"/>
                <w:lang w:eastAsia="pt-BR"/>
              </w:rPr>
            </w:pPr>
            <w:r w:rsidRPr="004B1F0D">
              <w:rPr>
                <w:rFonts w:eastAsia="Times New Roman"/>
                <w:b/>
                <w:bCs/>
                <w:color w:val="000000"/>
                <w:szCs w:val="20"/>
                <w:lang w:eastAsia="pt-BR"/>
              </w:rPr>
              <w:t>15</w:t>
            </w:r>
          </w:p>
        </w:tc>
        <w:tc>
          <w:tcPr>
            <w:tcW w:w="0" w:type="auto"/>
            <w:shd w:val="clear" w:color="000000" w:fill="FFFFFF" w:themeFill="background1"/>
            <w:vAlign w:val="center"/>
            <w:hideMark/>
          </w:tcPr>
          <w:p w14:paraId="3DEB496F" w14:textId="77777777" w:rsidR="00D475E6" w:rsidRPr="004B1F0D" w:rsidRDefault="00D475E6" w:rsidP="00987184">
            <w:pPr>
              <w:rPr>
                <w:rFonts w:eastAsia="Times New Roman"/>
                <w:color w:val="000000"/>
                <w:szCs w:val="20"/>
                <w:lang w:eastAsia="pt-BR"/>
              </w:rPr>
            </w:pPr>
            <w:r w:rsidRPr="004B1F0D">
              <w:rPr>
                <w:rFonts w:eastAsia="Times New Roman"/>
                <w:color w:val="000000"/>
                <w:szCs w:val="20"/>
                <w:lang w:eastAsia="pt-BR"/>
              </w:rPr>
              <w:t>TIP_PAR</w:t>
            </w:r>
          </w:p>
        </w:tc>
        <w:tc>
          <w:tcPr>
            <w:tcW w:w="0" w:type="auto"/>
            <w:shd w:val="clear" w:color="000000" w:fill="FFFFFF" w:themeFill="background1"/>
            <w:vAlign w:val="center"/>
            <w:hideMark/>
          </w:tcPr>
          <w:p w14:paraId="066D0D9B"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Tipo dos Itens para o Cálculo do Preço Parâmetro: Informar o tipo do bem, serviço ou direito utilizado para fins de apuração do preço parâmetro, dentre as seguintes opções:</w:t>
            </w:r>
          </w:p>
          <w:p w14:paraId="20AFA477"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 </w:t>
            </w:r>
          </w:p>
          <w:p w14:paraId="0D4522B4"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I – Idêntico</w:t>
            </w:r>
          </w:p>
          <w:p w14:paraId="43FC435B" w14:textId="66A6BCA1"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S – Similar</w:t>
            </w:r>
          </w:p>
        </w:tc>
        <w:tc>
          <w:tcPr>
            <w:tcW w:w="0" w:type="auto"/>
            <w:shd w:val="clear" w:color="000000" w:fill="FFFFFF" w:themeFill="background1"/>
            <w:vAlign w:val="center"/>
            <w:hideMark/>
          </w:tcPr>
          <w:p w14:paraId="3FB0DEFD"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hideMark/>
          </w:tcPr>
          <w:p w14:paraId="7F675D1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shd w:val="clear" w:color="000000" w:fill="FFFFFF" w:themeFill="background1"/>
            <w:vAlign w:val="center"/>
            <w:hideMark/>
          </w:tcPr>
          <w:p w14:paraId="3B6AF247"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10DD6D2E"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shd w:val="clear" w:color="000000" w:fill="FFFFFF" w:themeFill="background1"/>
            <w:vAlign w:val="center"/>
            <w:hideMark/>
          </w:tcPr>
          <w:p w14:paraId="19B239F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5B4B4C1" w14:textId="77777777" w:rsidTr="007520D6">
        <w:tc>
          <w:tcPr>
            <w:tcW w:w="0" w:type="auto"/>
            <w:shd w:val="clear" w:color="000000" w:fill="F2F2F2"/>
            <w:vAlign w:val="center"/>
            <w:hideMark/>
          </w:tcPr>
          <w:p w14:paraId="5EC27441" w14:textId="123A2D44"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w:t>
            </w:r>
            <w:r w:rsidR="00D475E6" w:rsidRPr="004B1F0D">
              <w:rPr>
                <w:rFonts w:eastAsia="Times New Roman"/>
                <w:b/>
                <w:bCs/>
                <w:color w:val="000000"/>
                <w:szCs w:val="20"/>
                <w:lang w:eastAsia="pt-BR"/>
              </w:rPr>
              <w:t>6</w:t>
            </w:r>
          </w:p>
        </w:tc>
        <w:tc>
          <w:tcPr>
            <w:tcW w:w="0" w:type="auto"/>
            <w:shd w:val="clear" w:color="000000" w:fill="F2F2F2"/>
            <w:vAlign w:val="center"/>
            <w:hideMark/>
          </w:tcPr>
          <w:p w14:paraId="64F2D5AD" w14:textId="4908FE14" w:rsidR="00B868AD" w:rsidRPr="004B1F0D" w:rsidRDefault="00D475E6" w:rsidP="00B868AD">
            <w:pPr>
              <w:rPr>
                <w:rFonts w:eastAsia="Times New Roman"/>
                <w:color w:val="000000"/>
                <w:szCs w:val="20"/>
                <w:lang w:eastAsia="pt-BR"/>
              </w:rPr>
            </w:pPr>
            <w:r w:rsidRPr="004B1F0D">
              <w:rPr>
                <w:rFonts w:eastAsia="Times New Roman"/>
                <w:color w:val="000000"/>
                <w:szCs w:val="20"/>
                <w:lang w:eastAsia="pt-BR"/>
              </w:rPr>
              <w:t>DAT_UTIL</w:t>
            </w:r>
          </w:p>
        </w:tc>
        <w:tc>
          <w:tcPr>
            <w:tcW w:w="0" w:type="auto"/>
            <w:shd w:val="clear" w:color="000000" w:fill="F2F2F2"/>
            <w:vAlign w:val="center"/>
            <w:hideMark/>
          </w:tcPr>
          <w:p w14:paraId="53747F30" w14:textId="12E0D664"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Data da cotação utilizada para o cálculo do preço parâmetro, podendo ser a data da transação (conforme </w:t>
            </w:r>
            <w:r w:rsidR="00747CA0" w:rsidRPr="004B1F0D">
              <w:rPr>
                <w:rFonts w:eastAsia="Times New Roman"/>
                <w:color w:val="000000"/>
                <w:szCs w:val="20"/>
                <w:lang w:eastAsia="pt-BR"/>
              </w:rPr>
              <w:t>dispõe o § 2º-A, art</w:t>
            </w:r>
            <w:r w:rsidR="001F20DF">
              <w:rPr>
                <w:rFonts w:eastAsia="Times New Roman"/>
                <w:color w:val="000000"/>
                <w:szCs w:val="20"/>
                <w:lang w:eastAsia="pt-BR"/>
              </w:rPr>
              <w:t>.</w:t>
            </w:r>
            <w:r w:rsidR="00747CA0" w:rsidRPr="004B1F0D">
              <w:rPr>
                <w:rFonts w:eastAsia="Times New Roman"/>
                <w:color w:val="000000"/>
                <w:szCs w:val="20"/>
                <w:lang w:eastAsia="pt-BR"/>
              </w:rPr>
              <w:t xml:space="preserve"> 16, da Instrução Normativa RFB nº 1312/2012).</w:t>
            </w:r>
          </w:p>
          <w:p w14:paraId="095C9A46" w14:textId="52850097"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011A5058" w14:textId="13978C7B"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T – Data da Transação - preço negociad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w:t>
            </w:r>
          </w:p>
          <w:p w14:paraId="4050F9B6" w14:textId="4A86CF2F"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O - Data da Transação - média de dias event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w:t>
            </w:r>
          </w:p>
          <w:p w14:paraId="5D23BBC3" w14:textId="7D888AC3"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E – Data do Embarque</w:t>
            </w:r>
          </w:p>
          <w:p w14:paraId="41F7C7AF" w14:textId="77777777" w:rsidR="00433C93" w:rsidRPr="004B1F0D" w:rsidRDefault="00433C93" w:rsidP="00D475E6">
            <w:pPr>
              <w:jc w:val="both"/>
              <w:rPr>
                <w:rFonts w:eastAsia="Times New Roman"/>
                <w:color w:val="000000"/>
                <w:szCs w:val="20"/>
                <w:lang w:eastAsia="pt-BR"/>
              </w:rPr>
            </w:pPr>
          </w:p>
          <w:p w14:paraId="393FF22E" w14:textId="1A885B18"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Caso escolhida a opção "T - Data da Transação", deverá ser informado no campo 18 "DAT_TRANS" a data em que o preço foi negociado, conforme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 da Instrução Normativa RFB nº 1.312/2012.</w:t>
            </w:r>
          </w:p>
          <w:p w14:paraId="644F2BD5" w14:textId="1187890B" w:rsidR="00B868AD"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r>
            <w:r w:rsidRPr="004B1F0D">
              <w:rPr>
                <w:rFonts w:eastAsia="Times New Roman"/>
                <w:color w:val="000000"/>
                <w:szCs w:val="20"/>
                <w:lang w:eastAsia="pt-BR"/>
              </w:rPr>
              <w:br/>
              <w:t xml:space="preserve">A opção "O - Data da Transaçã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deve ser escolhida caso o contribuinte utilize cotações ou índices relativos a uma média de dias, conforme dispõe o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xml:space="preserve"> da I</w:t>
            </w:r>
            <w:r w:rsidR="00747CA0" w:rsidRPr="004B1F0D">
              <w:rPr>
                <w:rFonts w:eastAsia="Times New Roman"/>
                <w:color w:val="000000"/>
                <w:szCs w:val="20"/>
                <w:lang w:eastAsia="pt-BR"/>
              </w:rPr>
              <w:t xml:space="preserve">nstrução Normativa </w:t>
            </w:r>
            <w:r w:rsidRPr="004B1F0D">
              <w:rPr>
                <w:rFonts w:eastAsia="Times New Roman"/>
                <w:color w:val="000000"/>
                <w:szCs w:val="20"/>
                <w:lang w:eastAsia="pt-BR"/>
              </w:rPr>
              <w:t xml:space="preserve">RFB </w:t>
            </w:r>
            <w:r w:rsidR="00747CA0" w:rsidRPr="004B1F0D">
              <w:rPr>
                <w:rFonts w:eastAsia="Times New Roman"/>
                <w:color w:val="000000"/>
                <w:szCs w:val="20"/>
                <w:lang w:eastAsia="pt-BR"/>
              </w:rPr>
              <w:t xml:space="preserve">nº </w:t>
            </w:r>
            <w:r w:rsidRPr="004B1F0D">
              <w:rPr>
                <w:rFonts w:eastAsia="Times New Roman"/>
                <w:color w:val="000000"/>
                <w:szCs w:val="20"/>
                <w:lang w:eastAsia="pt-BR"/>
              </w:rPr>
              <w:t>1.312/2012.</w:t>
            </w:r>
          </w:p>
        </w:tc>
        <w:tc>
          <w:tcPr>
            <w:tcW w:w="0" w:type="auto"/>
            <w:shd w:val="clear" w:color="000000" w:fill="F2F2F2"/>
            <w:vAlign w:val="center"/>
            <w:hideMark/>
          </w:tcPr>
          <w:p w14:paraId="4C51778D" w14:textId="6D68A3A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6C6428A6" w14:textId="3A70419F"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shd w:val="clear" w:color="000000" w:fill="F2F2F2"/>
            <w:vAlign w:val="center"/>
            <w:hideMark/>
          </w:tcPr>
          <w:p w14:paraId="59784CA2" w14:textId="23476F81"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7720C514" w14:textId="174533CC"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w:t>
            </w:r>
            <w:r w:rsidR="00D475E6" w:rsidRPr="004B1F0D">
              <w:rPr>
                <w:rFonts w:eastAsia="Times New Roman"/>
                <w:color w:val="000000"/>
                <w:szCs w:val="20"/>
                <w:lang w:eastAsia="pt-BR"/>
              </w:rPr>
              <w:t>T</w:t>
            </w:r>
            <w:r w:rsidRPr="004B1F0D">
              <w:rPr>
                <w:rFonts w:eastAsia="Times New Roman"/>
                <w:color w:val="000000"/>
                <w:szCs w:val="20"/>
                <w:lang w:eastAsia="pt-BR"/>
              </w:rPr>
              <w:t xml:space="preserve">; </w:t>
            </w:r>
            <w:r w:rsidR="00D475E6" w:rsidRPr="004B1F0D">
              <w:rPr>
                <w:rFonts w:eastAsia="Times New Roman"/>
                <w:color w:val="000000"/>
                <w:szCs w:val="20"/>
                <w:lang w:eastAsia="pt-BR"/>
              </w:rPr>
              <w:t>O; E</w:t>
            </w:r>
            <w:r w:rsidRPr="004B1F0D">
              <w:rPr>
                <w:rFonts w:eastAsia="Times New Roman"/>
                <w:color w:val="000000"/>
                <w:szCs w:val="20"/>
                <w:lang w:eastAsia="pt-BR"/>
              </w:rPr>
              <w:t>]</w:t>
            </w:r>
          </w:p>
        </w:tc>
        <w:tc>
          <w:tcPr>
            <w:tcW w:w="0" w:type="auto"/>
            <w:shd w:val="clear" w:color="000000" w:fill="F2F2F2"/>
            <w:vAlign w:val="center"/>
            <w:hideMark/>
          </w:tcPr>
          <w:p w14:paraId="3F35957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37E66DA7" w14:textId="77777777" w:rsidTr="007520D6">
        <w:tc>
          <w:tcPr>
            <w:tcW w:w="0" w:type="auto"/>
            <w:shd w:val="clear" w:color="000000" w:fill="FFFFFF" w:themeFill="background1"/>
            <w:vAlign w:val="center"/>
            <w:hideMark/>
          </w:tcPr>
          <w:p w14:paraId="5BFC18DB" w14:textId="68964F4A"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shd w:val="clear" w:color="000000" w:fill="FFFFFF" w:themeFill="background1"/>
            <w:vAlign w:val="center"/>
            <w:hideMark/>
          </w:tcPr>
          <w:p w14:paraId="71526F9C" w14:textId="44900FBA"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CRIT_PAR</w:t>
            </w:r>
          </w:p>
        </w:tc>
        <w:tc>
          <w:tcPr>
            <w:tcW w:w="0" w:type="auto"/>
            <w:shd w:val="clear" w:color="000000" w:fill="FFFFFF" w:themeFill="background1"/>
            <w:vAlign w:val="center"/>
            <w:hideMark/>
          </w:tcPr>
          <w:p w14:paraId="4B5FECBB" w14:textId="77777777" w:rsidR="00747CA0" w:rsidRDefault="00747CA0" w:rsidP="00987184">
            <w:pPr>
              <w:jc w:val="both"/>
              <w:rPr>
                <w:rFonts w:eastAsia="Times New Roman"/>
                <w:color w:val="000000"/>
                <w:szCs w:val="20"/>
                <w:lang w:eastAsia="pt-BR"/>
              </w:rPr>
            </w:pPr>
            <w:r w:rsidRPr="004B1F0D">
              <w:rPr>
                <w:rFonts w:eastAsia="Times New Roman"/>
                <w:color w:val="000000"/>
                <w:szCs w:val="20"/>
                <w:lang w:eastAsia="pt-BR"/>
              </w:rPr>
              <w:t>Critérios para Determinação do Preço Parâmetro: Descrever a metodologia e os critérios utilizados para fixação do preço, relatando, inclusive, a existência de diferenças entre a data em que a operação foi contratada e aquela em que o preço foi estabelecido.</w:t>
            </w:r>
          </w:p>
          <w:p w14:paraId="21052102" w14:textId="37F4F4CB" w:rsidR="007B2962" w:rsidRPr="004B1F0D" w:rsidRDefault="007B2962" w:rsidP="00987184">
            <w:pPr>
              <w:jc w:val="both"/>
              <w:rPr>
                <w:rFonts w:eastAsia="Times New Roman"/>
                <w:color w:val="000000"/>
                <w:szCs w:val="20"/>
                <w:lang w:eastAsia="pt-BR"/>
              </w:rPr>
            </w:pPr>
          </w:p>
        </w:tc>
        <w:tc>
          <w:tcPr>
            <w:tcW w:w="0" w:type="auto"/>
            <w:shd w:val="clear" w:color="000000" w:fill="FFFFFF" w:themeFill="background1"/>
            <w:vAlign w:val="center"/>
            <w:hideMark/>
          </w:tcPr>
          <w:p w14:paraId="5CD00B36"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hideMark/>
          </w:tcPr>
          <w:p w14:paraId="344B0D61" w14:textId="192DE3A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3E4D1842"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2EA86389" w14:textId="70B537CB"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0CFF4428"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5C67105A" w14:textId="77777777" w:rsidTr="007520D6">
        <w:tc>
          <w:tcPr>
            <w:tcW w:w="0" w:type="auto"/>
            <w:shd w:val="clear" w:color="000000" w:fill="F2F2F2"/>
            <w:vAlign w:val="center"/>
            <w:hideMark/>
          </w:tcPr>
          <w:p w14:paraId="74258C0A" w14:textId="73C15E71"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shd w:val="clear" w:color="000000" w:fill="F2F2F2"/>
            <w:vAlign w:val="center"/>
            <w:hideMark/>
          </w:tcPr>
          <w:p w14:paraId="5F7A48A7" w14:textId="6903EDB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TRANS</w:t>
            </w:r>
          </w:p>
        </w:tc>
        <w:tc>
          <w:tcPr>
            <w:tcW w:w="0" w:type="auto"/>
            <w:shd w:val="clear" w:color="000000" w:fill="F2F2F2"/>
            <w:vAlign w:val="center"/>
            <w:hideMark/>
          </w:tcPr>
          <w:p w14:paraId="1AFA428B" w14:textId="3FE44E98" w:rsidR="00747CA0" w:rsidRPr="004B1F0D" w:rsidRDefault="00747CA0" w:rsidP="00747CA0">
            <w:pPr>
              <w:jc w:val="both"/>
              <w:rPr>
                <w:rFonts w:eastAsia="Times New Roman"/>
                <w:color w:val="000000"/>
                <w:szCs w:val="20"/>
                <w:lang w:eastAsia="pt-BR"/>
              </w:rPr>
            </w:pPr>
            <w:r w:rsidRPr="004B1F0D">
              <w:rPr>
                <w:rFonts w:eastAsia="Times New Roman"/>
                <w:color w:val="000000"/>
                <w:szCs w:val="20"/>
                <w:lang w:eastAsia="pt-BR"/>
              </w:rPr>
              <w:t>Data da Transação: Informar a data em que o preço foi negociado (conforme art.16, §15 da Instrução Normativa RFB nº 1.312/2012).</w:t>
            </w:r>
          </w:p>
        </w:tc>
        <w:tc>
          <w:tcPr>
            <w:tcW w:w="0" w:type="auto"/>
            <w:shd w:val="clear" w:color="000000" w:fill="F2F2F2"/>
            <w:vAlign w:val="center"/>
            <w:hideMark/>
          </w:tcPr>
          <w:p w14:paraId="0DD77C81" w14:textId="29CC56F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1ED02892" w14:textId="56CB75D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shd w:val="clear" w:color="000000" w:fill="F2F2F2"/>
            <w:vAlign w:val="center"/>
            <w:hideMark/>
          </w:tcPr>
          <w:p w14:paraId="32B13C5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54656EA9" w14:textId="3FAFE9A9"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5253300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2289E1AF" w14:textId="77777777" w:rsidTr="007520D6">
        <w:tc>
          <w:tcPr>
            <w:tcW w:w="0" w:type="auto"/>
            <w:shd w:val="clear" w:color="000000" w:fill="FFFFFF" w:themeFill="background1"/>
            <w:vAlign w:val="center"/>
            <w:hideMark/>
          </w:tcPr>
          <w:p w14:paraId="167964CC" w14:textId="096EB300"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shd w:val="clear" w:color="000000" w:fill="FFFFFF" w:themeFill="background1"/>
            <w:vAlign w:val="center"/>
            <w:hideMark/>
          </w:tcPr>
          <w:p w14:paraId="4A1C947D" w14:textId="3E31CDD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DUIMP</w:t>
            </w:r>
          </w:p>
        </w:tc>
        <w:tc>
          <w:tcPr>
            <w:tcW w:w="0" w:type="auto"/>
            <w:shd w:val="clear" w:color="000000" w:fill="FFFFFF" w:themeFill="background1"/>
            <w:vAlign w:val="center"/>
            <w:hideMark/>
          </w:tcPr>
          <w:p w14:paraId="457969F5" w14:textId="62F011C2" w:rsidR="00747CA0" w:rsidRPr="004B1F0D" w:rsidRDefault="00747CA0" w:rsidP="00987184">
            <w:pPr>
              <w:jc w:val="both"/>
              <w:rPr>
                <w:rFonts w:eastAsia="Times New Roman"/>
                <w:color w:val="000000"/>
                <w:szCs w:val="20"/>
                <w:lang w:eastAsia="pt-BR"/>
              </w:rPr>
            </w:pPr>
            <w:r w:rsidRPr="004B1F0D">
              <w:rPr>
                <w:rFonts w:eastAsia="Times New Roman"/>
                <w:color w:val="000000"/>
                <w:szCs w:val="20"/>
                <w:lang w:eastAsia="pt-BR"/>
              </w:rPr>
              <w:t>Data do registro da Declaração Única de Importação (DUIMP): Informar a data do registro da DUIMP da commodity negociada.</w:t>
            </w:r>
          </w:p>
        </w:tc>
        <w:tc>
          <w:tcPr>
            <w:tcW w:w="0" w:type="auto"/>
            <w:shd w:val="clear" w:color="000000" w:fill="FFFFFF" w:themeFill="background1"/>
            <w:vAlign w:val="center"/>
            <w:hideMark/>
          </w:tcPr>
          <w:p w14:paraId="5DE2C115" w14:textId="50DB36C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FFFFF" w:themeFill="background1"/>
            <w:vAlign w:val="center"/>
            <w:hideMark/>
          </w:tcPr>
          <w:p w14:paraId="5F161DBD" w14:textId="4B8E62AE"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shd w:val="clear" w:color="000000" w:fill="FFFFFF" w:themeFill="background1"/>
            <w:vAlign w:val="center"/>
            <w:hideMark/>
          </w:tcPr>
          <w:p w14:paraId="6E7FD711"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396A873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46D2DD8A"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5FD064A3" w14:textId="77777777" w:rsidTr="007520D6">
        <w:tc>
          <w:tcPr>
            <w:tcW w:w="0" w:type="auto"/>
            <w:shd w:val="clear" w:color="000000" w:fill="F2F2F2"/>
            <w:vAlign w:val="center"/>
            <w:hideMark/>
          </w:tcPr>
          <w:p w14:paraId="4776323B" w14:textId="7BEBFD74" w:rsidR="00B90494" w:rsidRPr="004B1F0D" w:rsidRDefault="00B90494" w:rsidP="00B90494">
            <w:pPr>
              <w:jc w:val="center"/>
              <w:rPr>
                <w:rFonts w:eastAsia="Times New Roman"/>
                <w:b/>
                <w:bCs/>
                <w:color w:val="000000"/>
                <w:szCs w:val="20"/>
                <w:lang w:eastAsia="pt-BR"/>
              </w:rPr>
            </w:pPr>
            <w:r w:rsidRPr="004B1F0D">
              <w:rPr>
                <w:rFonts w:eastAsia="Times New Roman"/>
                <w:b/>
                <w:bCs/>
                <w:color w:val="000000"/>
                <w:szCs w:val="20"/>
                <w:lang w:eastAsia="pt-BR"/>
              </w:rPr>
              <w:t>20</w:t>
            </w:r>
          </w:p>
        </w:tc>
        <w:tc>
          <w:tcPr>
            <w:tcW w:w="0" w:type="auto"/>
            <w:shd w:val="clear" w:color="000000" w:fill="F2F2F2"/>
            <w:vAlign w:val="center"/>
            <w:hideMark/>
          </w:tcPr>
          <w:p w14:paraId="1C71E757" w14:textId="23BECC8D"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ID_FONT_COT</w:t>
            </w:r>
          </w:p>
        </w:tc>
        <w:tc>
          <w:tcPr>
            <w:tcW w:w="0" w:type="auto"/>
            <w:shd w:val="clear" w:color="000000" w:fill="F2F2F2"/>
            <w:vAlign w:val="center"/>
            <w:hideMark/>
          </w:tcPr>
          <w:p w14:paraId="1A8AF67B" w14:textId="0D6B6D53"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Fonte da Cotação: Descrição da fonte utilizada para a busca do preço parâmetro informado em VL_PAR (indicação da bolsa de mercadorias e futuros utilizada, dentre as listadas no Anexo II da Instrução Normativa RFB nº 1.312/2012, ou da instituição de pesquisa setorial, dentre as listadas no Anexo III da referida Instrução Normativa).</w:t>
            </w:r>
          </w:p>
          <w:p w14:paraId="0D10779B" w14:textId="77777777" w:rsidR="00B90494" w:rsidRPr="004B1F0D" w:rsidRDefault="00B90494" w:rsidP="00B90494">
            <w:pPr>
              <w:rPr>
                <w:rFonts w:eastAsia="Times New Roman"/>
                <w:color w:val="000000"/>
                <w:szCs w:val="20"/>
                <w:lang w:eastAsia="pt-BR"/>
              </w:rPr>
            </w:pPr>
          </w:p>
          <w:p w14:paraId="163FB39D" w14:textId="77777777" w:rsidR="00B90494" w:rsidRPr="004B1F0D" w:rsidRDefault="00B90494" w:rsidP="00B90494">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58C4A947" w14:textId="5D89070B"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999   Agências ou órgãos reguladores (art. 36, inciso II)</w:t>
            </w:r>
          </w:p>
        </w:tc>
        <w:tc>
          <w:tcPr>
            <w:tcW w:w="0" w:type="auto"/>
            <w:shd w:val="clear" w:color="000000" w:fill="F2F2F2"/>
            <w:vAlign w:val="center"/>
            <w:hideMark/>
          </w:tcPr>
          <w:p w14:paraId="0B9EFD3C" w14:textId="4878AEDD"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6D65A49C" w14:textId="1E2A718B"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shd w:val="clear" w:color="000000" w:fill="F2F2F2"/>
            <w:vAlign w:val="center"/>
            <w:hideMark/>
          </w:tcPr>
          <w:p w14:paraId="6F68EF41" w14:textId="4893934E"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27AF70C0" w14:textId="2552335C"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999]  </w:t>
            </w:r>
          </w:p>
        </w:tc>
        <w:tc>
          <w:tcPr>
            <w:tcW w:w="0" w:type="auto"/>
            <w:shd w:val="clear" w:color="000000" w:fill="F2F2F2"/>
            <w:vAlign w:val="center"/>
            <w:hideMark/>
          </w:tcPr>
          <w:p w14:paraId="10852B07" w14:textId="077171C2"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4448E97B" w14:textId="77777777" w:rsidTr="007520D6">
        <w:tc>
          <w:tcPr>
            <w:tcW w:w="0" w:type="auto"/>
            <w:shd w:val="clear" w:color="000000" w:fill="FFFFFF" w:themeFill="background1"/>
            <w:vAlign w:val="center"/>
            <w:hideMark/>
          </w:tcPr>
          <w:p w14:paraId="53046C67" w14:textId="349059BA"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shd w:val="clear" w:color="000000" w:fill="FFFFFF" w:themeFill="background1"/>
            <w:vAlign w:val="center"/>
            <w:hideMark/>
          </w:tcPr>
          <w:p w14:paraId="6BBF875A" w14:textId="07E10E26"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AJ_PAR</w:t>
            </w:r>
          </w:p>
        </w:tc>
        <w:tc>
          <w:tcPr>
            <w:tcW w:w="0" w:type="auto"/>
            <w:shd w:val="clear" w:color="000000" w:fill="FFFFFF" w:themeFill="background1"/>
            <w:vAlign w:val="center"/>
            <w:hideMark/>
          </w:tcPr>
          <w:p w14:paraId="5886A69B" w14:textId="3893FA50" w:rsidR="00B90494" w:rsidRPr="004B1F0D" w:rsidRDefault="00B90494" w:rsidP="00B90494">
            <w:pPr>
              <w:jc w:val="both"/>
              <w:rPr>
                <w:rFonts w:cs="Times New Roman"/>
                <w:szCs w:val="20"/>
              </w:rPr>
            </w:pPr>
            <w:r w:rsidRPr="004B1F0D">
              <w:rPr>
                <w:rFonts w:cs="Times New Roman"/>
                <w:szCs w:val="20"/>
              </w:rPr>
              <w:t>Ajustes do Preço Parâmetro: Ajustes do preço parâmetro: informar se foram realizados ajustes ao preço parâmetro, conforme disposto nos art. 9º; 10; 11, §1º; 15, §7; e 16, §9º da Instrução Normativa RFB nº 1.312/2012, a depender do método aplicado.</w:t>
            </w:r>
          </w:p>
          <w:p w14:paraId="1FF69247" w14:textId="51565EA5" w:rsidR="00B90494" w:rsidRPr="004B1F0D" w:rsidRDefault="00B90494" w:rsidP="00B90494">
            <w:pPr>
              <w:jc w:val="both"/>
              <w:rPr>
                <w:rFonts w:cs="Times New Roman"/>
                <w:szCs w:val="20"/>
              </w:rPr>
            </w:pPr>
          </w:p>
          <w:p w14:paraId="7979CA43" w14:textId="6E708001" w:rsidR="00B90494" w:rsidRPr="004B1F0D" w:rsidRDefault="00B90494" w:rsidP="00B90494">
            <w:pPr>
              <w:jc w:val="both"/>
              <w:rPr>
                <w:rFonts w:cs="Times New Roman"/>
                <w:szCs w:val="20"/>
              </w:rPr>
            </w:pPr>
            <w:r w:rsidRPr="004B1F0D">
              <w:rPr>
                <w:rFonts w:cs="Times New Roman"/>
                <w:szCs w:val="20"/>
              </w:rPr>
              <w:t>S – Sim</w:t>
            </w:r>
          </w:p>
          <w:p w14:paraId="2DB88307" w14:textId="32B5B662" w:rsidR="00B90494" w:rsidRPr="004B1F0D" w:rsidRDefault="00B90494" w:rsidP="00B90494">
            <w:pPr>
              <w:jc w:val="both"/>
              <w:rPr>
                <w:rFonts w:cs="Times New Roman"/>
                <w:szCs w:val="20"/>
              </w:rPr>
            </w:pPr>
            <w:r w:rsidRPr="004B1F0D">
              <w:rPr>
                <w:rFonts w:cs="Times New Roman"/>
                <w:szCs w:val="20"/>
              </w:rPr>
              <w:t>N - Não</w:t>
            </w:r>
          </w:p>
        </w:tc>
        <w:tc>
          <w:tcPr>
            <w:tcW w:w="0" w:type="auto"/>
            <w:shd w:val="clear" w:color="000000" w:fill="FFFFFF" w:themeFill="background1"/>
            <w:vAlign w:val="center"/>
            <w:hideMark/>
          </w:tcPr>
          <w:p w14:paraId="1A877CC9" w14:textId="1888B324"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hideMark/>
          </w:tcPr>
          <w:p w14:paraId="5ACAEB4F" w14:textId="601BD596"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shd w:val="clear" w:color="000000" w:fill="FFFFFF" w:themeFill="background1"/>
            <w:vAlign w:val="center"/>
            <w:hideMark/>
          </w:tcPr>
          <w:p w14:paraId="35B209B2"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0A2ABCE5" w14:textId="7F09D24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shd w:val="clear" w:color="000000" w:fill="FFFFFF" w:themeFill="background1"/>
            <w:vAlign w:val="center"/>
            <w:hideMark/>
          </w:tcPr>
          <w:p w14:paraId="249D5EC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4F8BB77" w14:textId="77777777" w:rsidTr="007520D6">
        <w:tc>
          <w:tcPr>
            <w:tcW w:w="0" w:type="auto"/>
            <w:shd w:val="clear" w:color="000000" w:fill="F2F2F2"/>
            <w:vAlign w:val="center"/>
            <w:hideMark/>
          </w:tcPr>
          <w:p w14:paraId="232C21A9" w14:textId="52D090B9"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shd w:val="clear" w:color="000000" w:fill="F2F2F2"/>
            <w:vAlign w:val="center"/>
            <w:hideMark/>
          </w:tcPr>
          <w:p w14:paraId="6F1424B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PAR</w:t>
            </w:r>
          </w:p>
        </w:tc>
        <w:tc>
          <w:tcPr>
            <w:tcW w:w="0" w:type="auto"/>
            <w:shd w:val="clear" w:color="000000" w:fill="F2F2F2"/>
            <w:vAlign w:val="center"/>
            <w:hideMark/>
          </w:tcPr>
          <w:p w14:paraId="72D05B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arâmetro apurado para cada transação realizada. </w:t>
            </w:r>
          </w:p>
          <w:p w14:paraId="6DF5BFD7"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shd w:val="clear" w:color="000000" w:fill="F2F2F2"/>
            <w:vAlign w:val="center"/>
            <w:hideMark/>
          </w:tcPr>
          <w:p w14:paraId="07CD8C4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738A31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000000" w:fill="F2F2F2"/>
            <w:vAlign w:val="center"/>
            <w:hideMark/>
          </w:tcPr>
          <w:p w14:paraId="179A6C9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000000" w:fill="F2F2F2"/>
            <w:vAlign w:val="center"/>
            <w:hideMark/>
          </w:tcPr>
          <w:p w14:paraId="1A45D75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hideMark/>
          </w:tcPr>
          <w:p w14:paraId="04622A2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85BF396" w14:textId="77777777" w:rsidTr="007520D6">
        <w:tc>
          <w:tcPr>
            <w:tcW w:w="0" w:type="auto"/>
            <w:shd w:val="clear" w:color="auto" w:fill="auto"/>
            <w:vAlign w:val="center"/>
            <w:hideMark/>
          </w:tcPr>
          <w:p w14:paraId="0983F84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3</w:t>
            </w:r>
          </w:p>
        </w:tc>
        <w:tc>
          <w:tcPr>
            <w:tcW w:w="0" w:type="auto"/>
            <w:shd w:val="clear" w:color="auto" w:fill="auto"/>
            <w:noWrap/>
            <w:vAlign w:val="center"/>
            <w:hideMark/>
          </w:tcPr>
          <w:p w14:paraId="26D8440A"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L_PRAT</w:t>
            </w:r>
          </w:p>
        </w:tc>
        <w:tc>
          <w:tcPr>
            <w:tcW w:w="0" w:type="auto"/>
            <w:shd w:val="clear" w:color="auto" w:fill="auto"/>
            <w:vAlign w:val="center"/>
            <w:hideMark/>
          </w:tcPr>
          <w:p w14:paraId="51B6F1DC"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4B1F0D">
              <w:rPr>
                <w:rFonts w:eastAsia="Times New Roman"/>
                <w:color w:val="000000"/>
                <w:szCs w:val="20"/>
                <w:lang w:eastAsia="pt-BR"/>
              </w:rPr>
              <w:br/>
            </w: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raticado apurado para cada transação realizada.</w:t>
            </w:r>
          </w:p>
          <w:p w14:paraId="72696C48"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shd w:val="clear" w:color="auto" w:fill="auto"/>
            <w:vAlign w:val="center"/>
            <w:hideMark/>
          </w:tcPr>
          <w:p w14:paraId="516C092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38A7244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auto" w:fill="auto"/>
            <w:vAlign w:val="center"/>
            <w:hideMark/>
          </w:tcPr>
          <w:p w14:paraId="7F28C50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auto" w:fill="auto"/>
            <w:vAlign w:val="center"/>
            <w:hideMark/>
          </w:tcPr>
          <w:p w14:paraId="5A1CD2E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auto" w:fill="auto"/>
            <w:vAlign w:val="center"/>
            <w:hideMark/>
          </w:tcPr>
          <w:p w14:paraId="1ED3A48A"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14DBA29" w14:textId="77777777" w:rsidTr="007520D6">
        <w:tc>
          <w:tcPr>
            <w:tcW w:w="0" w:type="auto"/>
            <w:shd w:val="clear" w:color="auto" w:fill="F2F2F2" w:themeFill="background1" w:themeFillShade="F2"/>
            <w:vAlign w:val="center"/>
            <w:hideMark/>
          </w:tcPr>
          <w:p w14:paraId="153CAA23" w14:textId="24536550"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shd w:val="clear" w:color="auto" w:fill="F2F2F2" w:themeFill="background1" w:themeFillShade="F2"/>
            <w:noWrap/>
            <w:vAlign w:val="center"/>
            <w:hideMark/>
          </w:tcPr>
          <w:p w14:paraId="5357B563" w14:textId="014C5911" w:rsidR="00427E2A" w:rsidRPr="004B1F0D" w:rsidRDefault="00B90494" w:rsidP="0093689D">
            <w:pPr>
              <w:rPr>
                <w:rFonts w:eastAsia="Times New Roman"/>
                <w:color w:val="000000"/>
                <w:szCs w:val="20"/>
                <w:lang w:eastAsia="pt-BR"/>
              </w:rPr>
            </w:pPr>
            <w:r w:rsidRPr="004B1F0D">
              <w:rPr>
                <w:rFonts w:eastAsia="Times New Roman"/>
                <w:color w:val="000000"/>
                <w:szCs w:val="20"/>
                <w:lang w:eastAsia="pt-BR"/>
              </w:rPr>
              <w:t>QTDE_AJ</w:t>
            </w:r>
          </w:p>
        </w:tc>
        <w:tc>
          <w:tcPr>
            <w:tcW w:w="0" w:type="auto"/>
            <w:shd w:val="clear" w:color="auto" w:fill="F2F2F2" w:themeFill="background1" w:themeFillShade="F2"/>
            <w:vAlign w:val="center"/>
            <w:hideMark/>
          </w:tcPr>
          <w:p w14:paraId="4FAED299" w14:textId="6B62B980" w:rsidR="00427E2A" w:rsidRPr="004B1F0D" w:rsidRDefault="00B90494" w:rsidP="00B90494">
            <w:pPr>
              <w:jc w:val="both"/>
              <w:rPr>
                <w:rFonts w:eastAsia="Times New Roman"/>
                <w:color w:val="000000"/>
                <w:szCs w:val="20"/>
                <w:lang w:eastAsia="pt-BR"/>
              </w:rPr>
            </w:pPr>
            <w:r w:rsidRPr="004B1F0D">
              <w:rPr>
                <w:rFonts w:eastAsia="Times New Roman"/>
                <w:color w:val="000000"/>
                <w:szCs w:val="20"/>
                <w:lang w:eastAsia="pt-BR"/>
              </w:rPr>
              <w:t>Quantidade Ajustada</w:t>
            </w:r>
            <w:r w:rsidR="00F344F2"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F344F2" w:rsidRPr="004B1F0D">
              <w:rPr>
                <w:rFonts w:eastAsia="Times New Roman"/>
                <w:color w:val="222222"/>
                <w:lang w:eastAsia="pt-BR"/>
              </w:rPr>
              <w:t xml:space="preserve">Informar neste campo a quantidade de itens da mesma natureza importados de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p>
        </w:tc>
        <w:tc>
          <w:tcPr>
            <w:tcW w:w="0" w:type="auto"/>
            <w:shd w:val="clear" w:color="auto" w:fill="F2F2F2" w:themeFill="background1" w:themeFillShade="F2"/>
            <w:vAlign w:val="center"/>
            <w:hideMark/>
          </w:tcPr>
          <w:p w14:paraId="00D20BC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F2F2F2" w:themeFill="background1" w:themeFillShade="F2"/>
            <w:vAlign w:val="center"/>
            <w:hideMark/>
          </w:tcPr>
          <w:p w14:paraId="151B979C" w14:textId="710AB131"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shd w:val="clear" w:color="auto" w:fill="F2F2F2" w:themeFill="background1" w:themeFillShade="F2"/>
            <w:vAlign w:val="center"/>
            <w:hideMark/>
          </w:tcPr>
          <w:p w14:paraId="5E93F0DF" w14:textId="27B8F565"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shd w:val="clear" w:color="auto" w:fill="F2F2F2" w:themeFill="background1" w:themeFillShade="F2"/>
            <w:vAlign w:val="center"/>
            <w:hideMark/>
          </w:tcPr>
          <w:p w14:paraId="6C8C7F0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auto" w:fill="F2F2F2" w:themeFill="background1" w:themeFillShade="F2"/>
            <w:vAlign w:val="center"/>
            <w:hideMark/>
          </w:tcPr>
          <w:p w14:paraId="64F11F6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78F6EA" w14:textId="77777777" w:rsidTr="007520D6">
        <w:tc>
          <w:tcPr>
            <w:tcW w:w="0" w:type="auto"/>
            <w:shd w:val="clear" w:color="000000" w:fill="FFFFFF" w:themeFill="background1"/>
            <w:vAlign w:val="center"/>
            <w:hideMark/>
          </w:tcPr>
          <w:p w14:paraId="6DEB7C47" w14:textId="1FE954EB"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shd w:val="clear" w:color="000000" w:fill="FFFFFF" w:themeFill="background1"/>
            <w:noWrap/>
            <w:vAlign w:val="center"/>
            <w:hideMark/>
          </w:tcPr>
          <w:p w14:paraId="7E0B914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AJ</w:t>
            </w:r>
          </w:p>
        </w:tc>
        <w:tc>
          <w:tcPr>
            <w:tcW w:w="0" w:type="auto"/>
            <w:shd w:val="clear" w:color="000000" w:fill="FFFFFF" w:themeFill="background1"/>
            <w:vAlign w:val="center"/>
            <w:hideMark/>
          </w:tcPr>
          <w:p w14:paraId="1CD11069" w14:textId="1AB819BB"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o Ajuste</w:t>
            </w:r>
            <w:r w:rsidR="00F344F2" w:rsidRPr="004B1F0D">
              <w:rPr>
                <w:rFonts w:eastAsia="Times New Roman"/>
                <w:color w:val="000000"/>
                <w:szCs w:val="20"/>
                <w:lang w:eastAsia="pt-BR"/>
              </w:rPr>
              <w:t xml:space="preserve"> a Ser Adicionado: </w:t>
            </w:r>
            <w:r w:rsidR="00F344F2" w:rsidRPr="004B1F0D">
              <w:rPr>
                <w:rFonts w:eastAsia="Times New Roman"/>
                <w:color w:val="222222"/>
                <w:lang w:eastAsia="pt-BR"/>
              </w:rPr>
              <w:t>Valor do ajuste, determinado conforme os métodos da IN RFB nº 1.312/2012. a ser adicionado à base de cálculo do IRPJ e da CSLL.</w:t>
            </w:r>
            <w:r w:rsidRPr="004B1F0D">
              <w:rPr>
                <w:rFonts w:eastAsia="Times New Roman"/>
                <w:color w:val="000000"/>
                <w:szCs w:val="20"/>
                <w:lang w:eastAsia="pt-BR"/>
              </w:rPr>
              <w:br/>
              <w:t>A) IMPORTAÇÕES – Bens, Serviços ou Direitos</w:t>
            </w:r>
            <w:r w:rsidRPr="004B1F0D">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4B1F0D">
              <w:rPr>
                <w:rFonts w:eastAsia="Times New Roman"/>
                <w:color w:val="000000"/>
                <w:szCs w:val="20"/>
                <w:lang w:eastAsia="pt-BR"/>
              </w:rPr>
              <w:br/>
              <w:t xml:space="preserve">Quando se tratar de encargos de depreciação ou amortização dos bens e direitos, a dedutibilidade do encargo, para fins de apuração do lucro real e da CSLL, fica limitada, em cada período de apuração, ao montante calculado com base no preço determinado por um dos métodos. </w:t>
            </w:r>
          </w:p>
          <w:p w14:paraId="200E110F" w14:textId="77777777" w:rsidR="007B2962" w:rsidRDefault="007B2962" w:rsidP="0093689D">
            <w:pPr>
              <w:rPr>
                <w:rFonts w:eastAsia="Times New Roman"/>
                <w:color w:val="000000"/>
                <w:szCs w:val="20"/>
                <w:lang w:eastAsia="pt-BR"/>
              </w:rPr>
            </w:pPr>
          </w:p>
          <w:p w14:paraId="1B6F47DD" w14:textId="3A09ABBC"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Conforme disposto no parágrafo 1º do art. 5º da Instrução Normativa RFB nº 1.312, de 28 de dezembro de 2012, se o preço praticado na aquisição for superior ao preço parâmetro apurado, o excesso de custo será considerado indedutível na determinação do lucro real e da base de cálculo da contribuição social sobre o lucro líquido e deverá ser adicionado às bases de cálculo no ano-calendário em que o bem, serviço ou direito tiver sido realizado, por alienação ou baixa a qualquer título. </w:t>
            </w:r>
          </w:p>
          <w:p w14:paraId="1724BA3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tas tenham sido debitadas, em contrapartida à conta de resultados acumulados.</w:t>
            </w:r>
            <w:r w:rsidRPr="004B1F0D">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Pr="004B1F0D" w:rsidRDefault="00427E2A" w:rsidP="0093689D">
            <w:pPr>
              <w:rPr>
                <w:rFonts w:eastAsia="Times New Roman"/>
                <w:color w:val="000000"/>
                <w:szCs w:val="20"/>
                <w:lang w:eastAsia="pt-BR"/>
              </w:rPr>
            </w:pPr>
          </w:p>
          <w:p w14:paraId="17E5280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B) IMPORTAÇÕES – Financeiras:</w:t>
            </w:r>
          </w:p>
          <w:p w14:paraId="2F1B1EA8" w14:textId="70A5FEE2"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 pessoa jurídica deve indicar o valor do ajuste, determinado em conformidade com o artigo 38-A da Instrução Normativa RFB nº 1.312, de 28 de dezembro de 2012.</w:t>
            </w:r>
            <w:r w:rsidRPr="004B1F0D">
              <w:rPr>
                <w:rFonts w:eastAsia="Times New Roman"/>
                <w:color w:val="000000"/>
                <w:szCs w:val="20"/>
                <w:lang w:eastAsia="pt-BR"/>
              </w:rPr>
              <w:br/>
              <w:t xml:space="preserve">Os ajustes devem ser oferecidos à tributação de acordo com o regime fiscal a que se submete cada pessoa jurídica. </w:t>
            </w:r>
            <w:r w:rsidRPr="004B1F0D">
              <w:rPr>
                <w:rFonts w:eastAsia="Times New Roman"/>
                <w:color w:val="000000"/>
                <w:szCs w:val="20"/>
                <w:lang w:eastAsia="pt-BR"/>
              </w:rPr>
              <w:br/>
            </w:r>
            <w:r w:rsidRPr="004B1F0D">
              <w:rPr>
                <w:rFonts w:eastAsia="Times New Roman"/>
                <w:color w:val="000000"/>
                <w:szCs w:val="20"/>
                <w:lang w:eastAsia="pt-BR"/>
              </w:rPr>
              <w:br/>
              <w:t>C) IM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Importações”.</w:t>
            </w:r>
          </w:p>
        </w:tc>
        <w:tc>
          <w:tcPr>
            <w:tcW w:w="0" w:type="auto"/>
            <w:shd w:val="clear" w:color="000000" w:fill="FFFFFF" w:themeFill="background1"/>
            <w:vAlign w:val="center"/>
            <w:hideMark/>
          </w:tcPr>
          <w:p w14:paraId="3E73D38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FFFFF" w:themeFill="background1"/>
            <w:vAlign w:val="center"/>
            <w:hideMark/>
          </w:tcPr>
          <w:p w14:paraId="7C8764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000000" w:fill="FFFFFF" w:themeFill="background1"/>
            <w:vAlign w:val="center"/>
            <w:hideMark/>
          </w:tcPr>
          <w:p w14:paraId="71235BE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000000" w:fill="FFFFFF" w:themeFill="background1"/>
            <w:vAlign w:val="center"/>
            <w:hideMark/>
          </w:tcPr>
          <w:p w14:paraId="748A2F7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FFFFF" w:themeFill="background1"/>
            <w:vAlign w:val="center"/>
            <w:hideMark/>
          </w:tcPr>
          <w:p w14:paraId="744CE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B90494" w:rsidRPr="004B1F0D" w14:paraId="7BA30F2F" w14:textId="77777777" w:rsidTr="007520D6">
        <w:tc>
          <w:tcPr>
            <w:tcW w:w="0" w:type="auto"/>
            <w:shd w:val="clear" w:color="000000" w:fill="F2F2F2"/>
            <w:vAlign w:val="center"/>
            <w:hideMark/>
          </w:tcPr>
          <w:p w14:paraId="340B150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6</w:t>
            </w:r>
          </w:p>
        </w:tc>
        <w:tc>
          <w:tcPr>
            <w:tcW w:w="0" w:type="auto"/>
            <w:shd w:val="clear" w:color="000000" w:fill="F2F2F2"/>
            <w:vAlign w:val="center"/>
            <w:hideMark/>
          </w:tcPr>
          <w:p w14:paraId="28324A64"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ALOR_COT</w:t>
            </w:r>
          </w:p>
        </w:tc>
        <w:tc>
          <w:tcPr>
            <w:tcW w:w="0" w:type="auto"/>
            <w:shd w:val="clear" w:color="000000" w:fill="F2F2F2"/>
            <w:vAlign w:val="center"/>
            <w:hideMark/>
          </w:tcPr>
          <w:p w14:paraId="2C5CB58C" w14:textId="77777777" w:rsidR="00B90494" w:rsidRPr="004B1F0D" w:rsidRDefault="00B90494" w:rsidP="00987184">
            <w:pPr>
              <w:rPr>
                <w:rFonts w:ascii="Arial" w:eastAsia="Arial Unicode MS" w:hAnsi="Arial" w:cs="Arial"/>
                <w:lang w:eastAsia="ar-SA"/>
              </w:rPr>
            </w:pPr>
            <w:r w:rsidRPr="004B1F0D">
              <w:rPr>
                <w:rFonts w:eastAsia="Times New Roman"/>
                <w:color w:val="000000"/>
                <w:szCs w:val="20"/>
                <w:lang w:eastAsia="pt-BR"/>
              </w:rPr>
              <w:t>Valor da Cotação: Valor médio diário da cotação do bem ou direito importado (art. 16 da IN RFB 1.312/2012) utilizada no cálculo do preço parâmetro, sem a inclusão de eventuais ajustes efetuados, em reais, e na unidade de medida utilizada no preço praticado.</w:t>
            </w:r>
          </w:p>
        </w:tc>
        <w:tc>
          <w:tcPr>
            <w:tcW w:w="0" w:type="auto"/>
            <w:shd w:val="clear" w:color="000000" w:fill="F2F2F2"/>
            <w:vAlign w:val="center"/>
            <w:hideMark/>
          </w:tcPr>
          <w:p w14:paraId="7BAD7FD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4A0D6B7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000000" w:fill="F2F2F2"/>
            <w:vAlign w:val="center"/>
            <w:hideMark/>
          </w:tcPr>
          <w:p w14:paraId="7FE0757D"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000000" w:fill="F2F2F2"/>
            <w:vAlign w:val="center"/>
            <w:hideMark/>
          </w:tcPr>
          <w:p w14:paraId="610844A1"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hideMark/>
          </w:tcPr>
          <w:p w14:paraId="153DB70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B9D8900" w14:textId="77777777" w:rsidTr="007520D6">
        <w:tc>
          <w:tcPr>
            <w:tcW w:w="0" w:type="auto"/>
            <w:shd w:val="clear" w:color="000000" w:fill="FFFFFF" w:themeFill="background1"/>
            <w:vAlign w:val="center"/>
            <w:hideMark/>
          </w:tcPr>
          <w:p w14:paraId="398A6C25" w14:textId="2B0E8DD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shd w:val="clear" w:color="000000" w:fill="FFFFFF" w:themeFill="background1"/>
            <w:vAlign w:val="center"/>
            <w:hideMark/>
          </w:tcPr>
          <w:p w14:paraId="0E639AD7" w14:textId="74FB8EC1"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NUM_DEC_</w:t>
            </w:r>
            <w:r w:rsidR="00BF5108" w:rsidRPr="004B1F0D">
              <w:rPr>
                <w:rFonts w:eastAsia="Times New Roman"/>
                <w:color w:val="000000"/>
                <w:szCs w:val="20"/>
                <w:lang w:eastAsia="pt-BR"/>
              </w:rPr>
              <w:t>IMP</w:t>
            </w:r>
          </w:p>
        </w:tc>
        <w:tc>
          <w:tcPr>
            <w:tcW w:w="0" w:type="auto"/>
            <w:shd w:val="clear" w:color="000000" w:fill="FFFFFF" w:themeFill="background1"/>
            <w:vAlign w:val="center"/>
            <w:hideMark/>
          </w:tcPr>
          <w:p w14:paraId="2792D392" w14:textId="77777777"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Número da Declaração Única de Importação (DUIMP).</w:t>
            </w:r>
          </w:p>
          <w:p w14:paraId="7BECCEB1" w14:textId="77777777" w:rsidR="00BF5108" w:rsidRPr="004B1F0D" w:rsidRDefault="00BF5108" w:rsidP="00987184">
            <w:pPr>
              <w:rPr>
                <w:rFonts w:ascii="Arial" w:eastAsia="Arial Unicode MS" w:hAnsi="Arial" w:cs="Arial"/>
                <w:lang w:eastAsia="ar-SA"/>
              </w:rPr>
            </w:pPr>
          </w:p>
          <w:p w14:paraId="1E37E3F4" w14:textId="34174632" w:rsidR="00433C93" w:rsidRPr="004B1F0D" w:rsidRDefault="00433C93" w:rsidP="00987184">
            <w:pPr>
              <w:rPr>
                <w:rFonts w:ascii="Arial" w:eastAsia="Arial Unicode MS" w:hAnsi="Arial" w:cs="Arial"/>
                <w:lang w:eastAsia="ar-SA"/>
              </w:rPr>
            </w:pPr>
          </w:p>
        </w:tc>
        <w:tc>
          <w:tcPr>
            <w:tcW w:w="0" w:type="auto"/>
            <w:shd w:val="clear" w:color="000000" w:fill="FFFFFF" w:themeFill="background1"/>
            <w:vAlign w:val="center"/>
            <w:hideMark/>
          </w:tcPr>
          <w:p w14:paraId="6130C3CE" w14:textId="79A91254"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FFFFF" w:themeFill="background1"/>
            <w:vAlign w:val="center"/>
            <w:hideMark/>
          </w:tcPr>
          <w:p w14:paraId="26D4B092" w14:textId="6EE52CB2"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shd w:val="clear" w:color="000000" w:fill="FFFFFF" w:themeFill="background1"/>
            <w:vAlign w:val="center"/>
            <w:hideMark/>
          </w:tcPr>
          <w:p w14:paraId="488698BF" w14:textId="70A29FD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FFFFF" w:themeFill="background1"/>
            <w:vAlign w:val="center"/>
            <w:hideMark/>
          </w:tcPr>
          <w:p w14:paraId="6E9EAAB4"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FFFFF" w:themeFill="background1"/>
            <w:vAlign w:val="center"/>
            <w:hideMark/>
          </w:tcPr>
          <w:p w14:paraId="5807BAFE"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CE7BBA7" w14:textId="77777777" w:rsidTr="007520D6">
        <w:tc>
          <w:tcPr>
            <w:tcW w:w="0" w:type="auto"/>
            <w:shd w:val="clear" w:color="000000" w:fill="F2F2F2"/>
            <w:vAlign w:val="center"/>
            <w:hideMark/>
          </w:tcPr>
          <w:p w14:paraId="6C2407D0" w14:textId="0226758C"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w:t>
            </w:r>
            <w:r w:rsidR="00BF5108" w:rsidRPr="004B1F0D">
              <w:rPr>
                <w:rFonts w:eastAsia="Times New Roman"/>
                <w:b/>
                <w:bCs/>
                <w:color w:val="000000"/>
                <w:szCs w:val="20"/>
                <w:lang w:eastAsia="pt-BR"/>
              </w:rPr>
              <w:t>8</w:t>
            </w:r>
          </w:p>
        </w:tc>
        <w:tc>
          <w:tcPr>
            <w:tcW w:w="0" w:type="auto"/>
            <w:shd w:val="clear" w:color="000000" w:fill="F2F2F2"/>
            <w:vAlign w:val="center"/>
            <w:hideMark/>
          </w:tcPr>
          <w:p w14:paraId="3D4C9C2A" w14:textId="2728305D"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DAT_ENT_PREV</w:t>
            </w:r>
          </w:p>
        </w:tc>
        <w:tc>
          <w:tcPr>
            <w:tcW w:w="0" w:type="auto"/>
            <w:shd w:val="clear" w:color="000000" w:fill="F2F2F2"/>
            <w:vAlign w:val="center"/>
            <w:hideMark/>
          </w:tcPr>
          <w:p w14:paraId="3D1F87E2" w14:textId="77777777" w:rsidR="00B90494" w:rsidRPr="004B1F0D" w:rsidRDefault="00BF5108" w:rsidP="00B90494">
            <w:pPr>
              <w:rPr>
                <w:rFonts w:eastAsia="Times New Roman"/>
                <w:color w:val="000000"/>
                <w:szCs w:val="20"/>
                <w:lang w:eastAsia="pt-BR"/>
              </w:rPr>
            </w:pPr>
            <w:r w:rsidRPr="004B1F0D">
              <w:rPr>
                <w:rFonts w:eastAsia="Times New Roman"/>
                <w:color w:val="000000"/>
                <w:szCs w:val="20"/>
                <w:lang w:eastAsia="pt-BR"/>
              </w:rPr>
              <w:t>Data de Entrega Prevista</w:t>
            </w:r>
            <w:r w:rsidR="00B90494" w:rsidRPr="004B1F0D">
              <w:rPr>
                <w:rFonts w:eastAsia="Times New Roman"/>
                <w:color w:val="000000"/>
                <w:szCs w:val="20"/>
                <w:lang w:eastAsia="pt-BR"/>
              </w:rPr>
              <w:t>.</w:t>
            </w:r>
          </w:p>
          <w:p w14:paraId="3F0FDCC9" w14:textId="512CC21C" w:rsidR="00BF5108" w:rsidRPr="004B1F0D" w:rsidRDefault="00BF5108" w:rsidP="00B90494">
            <w:pPr>
              <w:rPr>
                <w:rFonts w:ascii="Arial" w:eastAsia="Arial Unicode MS" w:hAnsi="Arial" w:cs="Arial"/>
                <w:lang w:eastAsia="ar-SA"/>
              </w:rPr>
            </w:pPr>
          </w:p>
        </w:tc>
        <w:tc>
          <w:tcPr>
            <w:tcW w:w="0" w:type="auto"/>
            <w:shd w:val="clear" w:color="000000" w:fill="F2F2F2"/>
            <w:vAlign w:val="center"/>
            <w:hideMark/>
          </w:tcPr>
          <w:p w14:paraId="5E95E994"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382EB572" w14:textId="47BD9A79"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shd w:val="clear" w:color="000000" w:fill="F2F2F2"/>
            <w:vAlign w:val="center"/>
            <w:hideMark/>
          </w:tcPr>
          <w:p w14:paraId="72F3B8B8" w14:textId="43A5F82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0B0250AD"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hideMark/>
          </w:tcPr>
          <w:p w14:paraId="72DDAAA0"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AC051A" w14:textId="77777777" w:rsidTr="007520D6">
        <w:tc>
          <w:tcPr>
            <w:tcW w:w="0" w:type="auto"/>
            <w:shd w:val="clear" w:color="auto" w:fill="auto"/>
            <w:vAlign w:val="center"/>
            <w:hideMark/>
          </w:tcPr>
          <w:p w14:paraId="29A53FDB" w14:textId="6596B41C"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shd w:val="clear" w:color="auto" w:fill="auto"/>
            <w:noWrap/>
            <w:vAlign w:val="center"/>
            <w:hideMark/>
          </w:tcPr>
          <w:p w14:paraId="438F8E0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w:t>
            </w:r>
          </w:p>
        </w:tc>
        <w:tc>
          <w:tcPr>
            <w:tcW w:w="0" w:type="auto"/>
            <w:shd w:val="clear" w:color="auto" w:fill="auto"/>
            <w:vAlign w:val="center"/>
            <w:hideMark/>
          </w:tcPr>
          <w:p w14:paraId="7548515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Juros: Informar em reais o valor total dos juros pagos ou creditados em operações financeiras durante o ano-calendário.</w:t>
            </w:r>
            <w:r w:rsidRPr="004B1F0D">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4B1F0D">
              <w:rPr>
                <w:rFonts w:eastAsia="Times New Roman"/>
                <w:color w:val="000000"/>
                <w:szCs w:val="20"/>
                <w:lang w:eastAsia="pt-BR"/>
              </w:rPr>
              <w:br/>
              <w:t>Atenção: A pessoa jurídica financeira e seguradora deve informar neste campo o montante total dos juros pagos ou creditados em operações financeiras com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4B1F0D">
              <w:rPr>
                <w:rFonts w:eastAsia="Times New Roman"/>
                <w:color w:val="000000"/>
                <w:szCs w:val="20"/>
                <w:lang w:eastAsia="pt-BR"/>
              </w:rPr>
              <w:br/>
              <w:t>Obrigatório apenas para TIP_IMP = Operações Financeiras</w:t>
            </w:r>
          </w:p>
        </w:tc>
        <w:tc>
          <w:tcPr>
            <w:tcW w:w="0" w:type="auto"/>
            <w:shd w:val="clear" w:color="auto" w:fill="auto"/>
            <w:vAlign w:val="center"/>
            <w:hideMark/>
          </w:tcPr>
          <w:p w14:paraId="726697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64CF229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shd w:val="clear" w:color="auto" w:fill="auto"/>
            <w:vAlign w:val="center"/>
            <w:hideMark/>
          </w:tcPr>
          <w:p w14:paraId="796E653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shd w:val="clear" w:color="auto" w:fill="auto"/>
            <w:vAlign w:val="center"/>
            <w:hideMark/>
          </w:tcPr>
          <w:p w14:paraId="1B2D42C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auto" w:fill="auto"/>
            <w:vAlign w:val="center"/>
            <w:hideMark/>
          </w:tcPr>
          <w:p w14:paraId="3267797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A7D7D20" w14:textId="77777777" w:rsidTr="007520D6">
        <w:tc>
          <w:tcPr>
            <w:tcW w:w="0" w:type="auto"/>
            <w:shd w:val="clear" w:color="000000" w:fill="F2F2F2"/>
            <w:vAlign w:val="center"/>
            <w:hideMark/>
          </w:tcPr>
          <w:p w14:paraId="504C90BC" w14:textId="5DDA8B11"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shd w:val="clear" w:color="000000" w:fill="F2F2F2"/>
            <w:vAlign w:val="center"/>
            <w:hideMark/>
          </w:tcPr>
          <w:p w14:paraId="2459516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IN</w:t>
            </w:r>
          </w:p>
        </w:tc>
        <w:tc>
          <w:tcPr>
            <w:tcW w:w="0" w:type="auto"/>
            <w:shd w:val="clear" w:color="000000" w:fill="F2F2F2"/>
            <w:vAlign w:val="center"/>
            <w:hideMark/>
          </w:tcPr>
          <w:p w14:paraId="1195368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shd w:val="clear" w:color="000000" w:fill="F2F2F2"/>
            <w:vAlign w:val="center"/>
            <w:hideMark/>
          </w:tcPr>
          <w:p w14:paraId="2459F63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000000" w:fill="F2F2F2"/>
            <w:vAlign w:val="center"/>
            <w:hideMark/>
          </w:tcPr>
          <w:p w14:paraId="2A4885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shd w:val="clear" w:color="000000" w:fill="F2F2F2"/>
            <w:vAlign w:val="center"/>
            <w:hideMark/>
          </w:tcPr>
          <w:p w14:paraId="3B36B60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shd w:val="clear" w:color="000000" w:fill="F2F2F2"/>
            <w:vAlign w:val="center"/>
            <w:hideMark/>
          </w:tcPr>
          <w:p w14:paraId="3CF1F04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hideMark/>
          </w:tcPr>
          <w:p w14:paraId="289C97E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4B27A7E" w14:textId="77777777" w:rsidTr="007520D6">
        <w:tc>
          <w:tcPr>
            <w:tcW w:w="0" w:type="auto"/>
            <w:shd w:val="clear" w:color="auto" w:fill="auto"/>
            <w:vAlign w:val="center"/>
            <w:hideMark/>
          </w:tcPr>
          <w:p w14:paraId="5B35EB2C" w14:textId="010569E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shd w:val="clear" w:color="auto" w:fill="auto"/>
            <w:noWrap/>
            <w:vAlign w:val="center"/>
            <w:hideMark/>
          </w:tcPr>
          <w:p w14:paraId="3E8BD9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AX</w:t>
            </w:r>
          </w:p>
        </w:tc>
        <w:tc>
          <w:tcPr>
            <w:tcW w:w="0" w:type="auto"/>
            <w:shd w:val="clear" w:color="auto" w:fill="auto"/>
            <w:vAlign w:val="center"/>
            <w:hideMark/>
          </w:tcPr>
          <w:p w14:paraId="162FF0C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shd w:val="clear" w:color="auto" w:fill="auto"/>
            <w:vAlign w:val="center"/>
            <w:hideMark/>
          </w:tcPr>
          <w:p w14:paraId="4835EC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shd w:val="clear" w:color="auto" w:fill="auto"/>
            <w:vAlign w:val="center"/>
            <w:hideMark/>
          </w:tcPr>
          <w:p w14:paraId="57BBC00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shd w:val="clear" w:color="auto" w:fill="auto"/>
            <w:vAlign w:val="center"/>
            <w:hideMark/>
          </w:tcPr>
          <w:p w14:paraId="58C3A43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shd w:val="clear" w:color="auto" w:fill="auto"/>
            <w:vAlign w:val="center"/>
            <w:hideMark/>
          </w:tcPr>
          <w:p w14:paraId="6480991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auto" w:fill="auto"/>
            <w:vAlign w:val="center"/>
            <w:hideMark/>
          </w:tcPr>
          <w:p w14:paraId="347EEF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7AD7898" w14:textId="77777777" w:rsidTr="007520D6">
        <w:tc>
          <w:tcPr>
            <w:tcW w:w="0" w:type="auto"/>
            <w:shd w:val="clear" w:color="000000" w:fill="F2F2F2"/>
            <w:vAlign w:val="center"/>
            <w:hideMark/>
          </w:tcPr>
          <w:p w14:paraId="4E11D8DD" w14:textId="65788A04"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2</w:t>
            </w:r>
          </w:p>
          <w:p w14:paraId="1DB96CC1" w14:textId="77777777" w:rsidR="00427E2A" w:rsidRPr="004B1F0D" w:rsidRDefault="00427E2A" w:rsidP="0093689D">
            <w:pPr>
              <w:rPr>
                <w:rFonts w:eastAsia="Times New Roman"/>
                <w:szCs w:val="20"/>
                <w:lang w:eastAsia="pt-BR"/>
              </w:rPr>
            </w:pPr>
          </w:p>
          <w:p w14:paraId="6D8DF31D" w14:textId="77777777" w:rsidR="00427E2A" w:rsidRPr="004B1F0D" w:rsidRDefault="00427E2A" w:rsidP="0093689D">
            <w:pPr>
              <w:rPr>
                <w:rFonts w:eastAsia="Times New Roman"/>
                <w:szCs w:val="20"/>
                <w:lang w:eastAsia="pt-BR"/>
              </w:rPr>
            </w:pPr>
          </w:p>
          <w:p w14:paraId="79B498EA" w14:textId="77777777" w:rsidR="00427E2A" w:rsidRPr="004B1F0D" w:rsidRDefault="00427E2A" w:rsidP="0093689D">
            <w:pPr>
              <w:rPr>
                <w:rFonts w:eastAsia="Times New Roman"/>
                <w:szCs w:val="20"/>
                <w:lang w:eastAsia="pt-BR"/>
              </w:rPr>
            </w:pPr>
          </w:p>
          <w:p w14:paraId="205B531A" w14:textId="77777777" w:rsidR="00427E2A" w:rsidRPr="004B1F0D" w:rsidRDefault="00427E2A" w:rsidP="0093689D">
            <w:pPr>
              <w:rPr>
                <w:rFonts w:eastAsia="Times New Roman"/>
                <w:szCs w:val="20"/>
                <w:lang w:eastAsia="pt-BR"/>
              </w:rPr>
            </w:pPr>
          </w:p>
        </w:tc>
        <w:tc>
          <w:tcPr>
            <w:tcW w:w="0" w:type="auto"/>
            <w:shd w:val="clear" w:color="000000" w:fill="F2F2F2"/>
            <w:noWrap/>
            <w:vAlign w:val="center"/>
            <w:hideMark/>
          </w:tcPr>
          <w:p w14:paraId="6A8FDD4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CNC</w:t>
            </w:r>
          </w:p>
        </w:tc>
        <w:tc>
          <w:tcPr>
            <w:tcW w:w="0" w:type="auto"/>
            <w:shd w:val="clear" w:color="000000" w:fill="F2F2F2"/>
            <w:vAlign w:val="center"/>
            <w:hideMark/>
          </w:tcPr>
          <w:p w14:paraId="2C295FB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r>
          </w:p>
          <w:p w14:paraId="4A499E4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4B1F0D">
              <w:rPr>
                <w:rFonts w:eastAsia="Times New Roman"/>
                <w:color w:val="000000"/>
                <w:szCs w:val="20"/>
                <w:lang w:eastAsia="pt-BR"/>
              </w:rPr>
              <w:br/>
              <w:t xml:space="preserve">Atenção: No caso dos recursos não terem sido enviados ao exterior, o enquadramento se faz, consoante apuração contábil, como se remetidos fossem. Tendo ocorrido a efetiva remessa, esses valores são de igual modo classificados, independentemente do instrumento de formalização cambial utilizado no Banco Central do Brasil - contrato de câmbio e/ou transferência internacional em moeda nacional. </w:t>
            </w:r>
            <w:r w:rsidRPr="004B1F0D">
              <w:rPr>
                <w:rFonts w:eastAsia="Times New Roman"/>
                <w:color w:val="000000"/>
                <w:szCs w:val="20"/>
                <w:lang w:eastAsia="pt-BR"/>
              </w:rPr>
              <w:br/>
              <w:t>Obrigatório apenas para TIP_IMP = Operações Financeiras</w:t>
            </w:r>
            <w:r w:rsidRPr="004B1F0D">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0" w:type="auto"/>
            <w:shd w:val="clear" w:color="000000" w:fill="F2F2F2"/>
            <w:vAlign w:val="center"/>
            <w:hideMark/>
          </w:tcPr>
          <w:p w14:paraId="054B2AB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000000" w:fill="F2F2F2"/>
            <w:vAlign w:val="center"/>
            <w:hideMark/>
          </w:tcPr>
          <w:p w14:paraId="2FB1BB0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shd w:val="clear" w:color="000000" w:fill="F2F2F2"/>
            <w:vAlign w:val="center"/>
            <w:hideMark/>
          </w:tcPr>
          <w:p w14:paraId="506065D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000000" w:fill="F2F2F2"/>
            <w:vAlign w:val="center"/>
            <w:hideMark/>
          </w:tcPr>
          <w:p w14:paraId="1D2EC2D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000000" w:fill="F2F2F2"/>
            <w:vAlign w:val="center"/>
            <w:hideMark/>
          </w:tcPr>
          <w:p w14:paraId="25F589A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8A89FFA" w14:textId="77777777" w:rsidTr="007520D6">
        <w:tc>
          <w:tcPr>
            <w:tcW w:w="0" w:type="auto"/>
            <w:shd w:val="clear" w:color="auto" w:fill="auto"/>
            <w:vAlign w:val="center"/>
            <w:hideMark/>
          </w:tcPr>
          <w:p w14:paraId="34F84546" w14:textId="061944A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3</w:t>
            </w:r>
          </w:p>
        </w:tc>
        <w:tc>
          <w:tcPr>
            <w:tcW w:w="0" w:type="auto"/>
            <w:shd w:val="clear" w:color="auto" w:fill="auto"/>
            <w:noWrap/>
            <w:vAlign w:val="center"/>
            <w:hideMark/>
          </w:tcPr>
          <w:p w14:paraId="3386510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OEDA</w:t>
            </w:r>
          </w:p>
        </w:tc>
        <w:tc>
          <w:tcPr>
            <w:tcW w:w="0" w:type="auto"/>
            <w:shd w:val="clear" w:color="auto" w:fill="auto"/>
            <w:vAlign w:val="center"/>
            <w:hideMark/>
          </w:tcPr>
          <w:p w14:paraId="42DFD8D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oeda: a pessoa jurídica deve selecionar, dentre as opções, a moeda de negociação.</w:t>
            </w:r>
            <w:r w:rsidRPr="004B1F0D">
              <w:rPr>
                <w:rFonts w:eastAsia="Times New Roman"/>
                <w:color w:val="000000"/>
                <w:szCs w:val="20"/>
                <w:lang w:eastAsia="pt-BR"/>
              </w:rPr>
              <w:br/>
              <w:t>Obrigatório apenas para TIP_IMP=Operações Financeiras</w:t>
            </w:r>
          </w:p>
        </w:tc>
        <w:tc>
          <w:tcPr>
            <w:tcW w:w="0" w:type="auto"/>
            <w:shd w:val="clear" w:color="auto" w:fill="auto"/>
            <w:vAlign w:val="center"/>
            <w:hideMark/>
          </w:tcPr>
          <w:p w14:paraId="208E21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shd w:val="clear" w:color="auto" w:fill="auto"/>
            <w:vAlign w:val="center"/>
            <w:hideMark/>
          </w:tcPr>
          <w:p w14:paraId="07B90E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shd w:val="clear" w:color="auto" w:fill="auto"/>
            <w:vAlign w:val="center"/>
            <w:hideMark/>
          </w:tcPr>
          <w:p w14:paraId="615E65A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shd w:val="clear" w:color="auto" w:fill="auto"/>
            <w:vAlign w:val="center"/>
            <w:hideMark/>
          </w:tcPr>
          <w:p w14:paraId="7D6E23E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shd w:val="clear" w:color="auto" w:fill="auto"/>
            <w:vAlign w:val="center"/>
            <w:hideMark/>
          </w:tcPr>
          <w:p w14:paraId="0563971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1DEB141E" w14:textId="77777777" w:rsidR="00433C93" w:rsidRPr="004B1F0D" w:rsidRDefault="00433C93" w:rsidP="00427E2A">
      <w:pPr>
        <w:rPr>
          <w:b/>
          <w:szCs w:val="20"/>
        </w:rPr>
      </w:pPr>
    </w:p>
    <w:p w14:paraId="327C04E2" w14:textId="126C0EA5" w:rsidR="00427E2A" w:rsidRPr="004B1F0D" w:rsidRDefault="00427E2A" w:rsidP="00427E2A">
      <w:pPr>
        <w:rPr>
          <w:b/>
          <w:szCs w:val="20"/>
        </w:rPr>
      </w:pPr>
      <w:r w:rsidRPr="004B1F0D">
        <w:rPr>
          <w:b/>
          <w:szCs w:val="20"/>
        </w:rPr>
        <w:t>I – Regras de Validação do Registro:</w:t>
      </w:r>
    </w:p>
    <w:p w14:paraId="5AD4166F" w14:textId="77777777" w:rsidR="00427E2A" w:rsidRPr="004B1F0D" w:rsidRDefault="00427E2A" w:rsidP="00427E2A">
      <w:pPr>
        <w:jc w:val="both"/>
        <w:rPr>
          <w:b/>
          <w:szCs w:val="20"/>
        </w:rPr>
      </w:pPr>
    </w:p>
    <w:p w14:paraId="156D9358" w14:textId="77777777" w:rsidR="00427E2A" w:rsidRPr="004B1F0D" w:rsidRDefault="00427E2A" w:rsidP="00427E2A">
      <w:pPr>
        <w:ind w:left="708"/>
        <w:jc w:val="both"/>
        <w:rPr>
          <w:b/>
          <w:bCs/>
          <w:szCs w:val="20"/>
        </w:rPr>
      </w:pPr>
      <w:r w:rsidRPr="004B1F0D">
        <w:rPr>
          <w:b/>
          <w:bCs/>
          <w:szCs w:val="20"/>
        </w:rPr>
        <w:t xml:space="preserve">REGRA_UM_REGISTRO_X320: </w:t>
      </w:r>
      <w:r w:rsidRPr="004B1F0D">
        <w:rPr>
          <w:szCs w:val="20"/>
        </w:rPr>
        <w:t>Verifica se existe somente um registro X320 para X320.TIP_IMP igual a “05” (não especificadas). Se a regra não for cumprida, o sistema gera um erro.</w:t>
      </w:r>
    </w:p>
    <w:p w14:paraId="27BA437A" w14:textId="77777777" w:rsidR="00427E2A" w:rsidRPr="004B1F0D" w:rsidRDefault="00427E2A" w:rsidP="00427E2A">
      <w:pPr>
        <w:ind w:firstLine="708"/>
        <w:jc w:val="both"/>
        <w:rPr>
          <w:b/>
          <w:bCs/>
          <w:szCs w:val="20"/>
        </w:rPr>
      </w:pPr>
    </w:p>
    <w:p w14:paraId="2FBB751D" w14:textId="30B2475B" w:rsidR="00427E2A" w:rsidRPr="004B1F0D" w:rsidRDefault="00427E2A" w:rsidP="00427E2A">
      <w:pPr>
        <w:ind w:left="708"/>
        <w:jc w:val="both"/>
        <w:rPr>
          <w:b/>
          <w:bCs/>
          <w:szCs w:val="20"/>
        </w:rPr>
      </w:pPr>
      <w:r w:rsidRPr="004B1F0D">
        <w:rPr>
          <w:b/>
          <w:bCs/>
          <w:szCs w:val="20"/>
        </w:rPr>
        <w:t xml:space="preserve">REGRA_X330_NAO_PREENCHIDO: </w:t>
      </w:r>
      <w:r w:rsidRPr="004B1F0D">
        <w:rPr>
          <w:szCs w:val="20"/>
        </w:rPr>
        <w:t xml:space="preserve">Verifica se, para cada registro X320 preenchido, existe pelo menos um registro X330 preenchido. Se a regra não for cumprida, </w:t>
      </w:r>
      <w:r w:rsidR="00E71055" w:rsidRPr="004B1F0D">
        <w:rPr>
          <w:szCs w:val="20"/>
        </w:rPr>
        <w:t>a ECF</w:t>
      </w:r>
      <w:r w:rsidRPr="004B1F0D">
        <w:rPr>
          <w:szCs w:val="20"/>
        </w:rPr>
        <w:t xml:space="preserve"> gera um aviso.</w:t>
      </w:r>
    </w:p>
    <w:p w14:paraId="4588B28D" w14:textId="77777777" w:rsidR="00427E2A" w:rsidRPr="004B1F0D" w:rsidRDefault="00427E2A" w:rsidP="00427E2A">
      <w:pPr>
        <w:jc w:val="both"/>
        <w:rPr>
          <w:b/>
          <w:bCs/>
          <w:szCs w:val="20"/>
        </w:rPr>
      </w:pPr>
    </w:p>
    <w:p w14:paraId="28369CF9" w14:textId="04BE47AE" w:rsidR="00427E2A" w:rsidRPr="004B1F0D" w:rsidRDefault="00427E2A" w:rsidP="00427E2A">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30.VL_OPER é igual a X320.TOT_OPER. Se a regra não for cumprida, </w:t>
      </w:r>
      <w:r w:rsidR="00E71055" w:rsidRPr="004B1F0D">
        <w:rPr>
          <w:szCs w:val="20"/>
        </w:rPr>
        <w:t>a ECF</w:t>
      </w:r>
      <w:r w:rsidRPr="004B1F0D">
        <w:rPr>
          <w:szCs w:val="20"/>
        </w:rPr>
        <w:t xml:space="preserve"> gera um aviso.</w:t>
      </w:r>
    </w:p>
    <w:p w14:paraId="5230B673" w14:textId="77777777" w:rsidR="00427E2A" w:rsidRPr="004B1F0D" w:rsidRDefault="00427E2A" w:rsidP="00427E2A">
      <w:pPr>
        <w:jc w:val="both"/>
        <w:rPr>
          <w:b/>
          <w:bCs/>
          <w:szCs w:val="20"/>
        </w:rPr>
      </w:pPr>
    </w:p>
    <w:p w14:paraId="31D44A3F" w14:textId="68B50385" w:rsidR="00427E2A" w:rsidRPr="004B1F0D" w:rsidRDefault="00427E2A" w:rsidP="00427E2A">
      <w:pPr>
        <w:ind w:left="708"/>
        <w:jc w:val="both"/>
        <w:rPr>
          <w:b/>
          <w:bCs/>
          <w:szCs w:val="20"/>
        </w:rPr>
      </w:pPr>
      <w:r w:rsidRPr="004B1F0D">
        <w:rPr>
          <w:b/>
          <w:bCs/>
          <w:szCs w:val="20"/>
        </w:rPr>
        <w:t xml:space="preserve">REGRA_TOT_OPER_NAO_ESPECIFICADA: </w:t>
      </w:r>
      <w:r w:rsidRPr="004B1F0D">
        <w:rPr>
          <w:bCs/>
          <w:szCs w:val="20"/>
        </w:rPr>
        <w:t xml:space="preserve">Verifica se X320.TOT_OPER, quando X320.TIP_IMP é igual a “05” (não especificadas), é maior que 20% do somatório de X320.TOT_OPER e X32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38311F04" w14:textId="77777777" w:rsidR="00427E2A" w:rsidRPr="004B1F0D" w:rsidRDefault="00427E2A" w:rsidP="00427E2A">
      <w:pPr>
        <w:rPr>
          <w:b/>
          <w:szCs w:val="20"/>
        </w:rPr>
      </w:pPr>
    </w:p>
    <w:p w14:paraId="4F7FA4E8" w14:textId="34445ABA" w:rsidR="00427E2A" w:rsidRPr="004B1F0D" w:rsidRDefault="00427E2A" w:rsidP="00427E2A">
      <w:pPr>
        <w:rPr>
          <w:b/>
          <w:szCs w:val="20"/>
        </w:rPr>
      </w:pPr>
      <w:r w:rsidRPr="004B1F0D">
        <w:rPr>
          <w:b/>
          <w:szCs w:val="20"/>
        </w:rPr>
        <w:t>II – Regras de Validação de Campos:</w:t>
      </w:r>
    </w:p>
    <w:p w14:paraId="6EE64AEB" w14:textId="77777777" w:rsidR="00427E2A" w:rsidRPr="004B1F0D"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24DDF1F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233B1F5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33AEDE6C" w14:textId="520E1FF9"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DESC_IMP_OBRIGATORIO: </w:t>
            </w:r>
            <w:r w:rsidRPr="004B1F0D">
              <w:rPr>
                <w:rFonts w:ascii="Times New Roman" w:hAnsi="Times New Roman"/>
              </w:rPr>
              <w:t>Verifica se X320.DESC_</w:t>
            </w:r>
            <w:r w:rsidR="00107172" w:rsidRPr="004B1F0D">
              <w:rPr>
                <w:rFonts w:ascii="Times New Roman" w:hAnsi="Times New Roman"/>
              </w:rPr>
              <w:t>IMP</w:t>
            </w:r>
            <w:r w:rsidRPr="004B1F0D">
              <w:rPr>
                <w:rFonts w:ascii="Times New Roman" w:hAnsi="Times New Roman"/>
              </w:rPr>
              <w:t xml:space="preserve"> está preenchido quando X320.TIP_IMP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1366861D" w14:textId="77777777" w:rsidR="00BF5108" w:rsidRPr="004B1F0D" w:rsidRDefault="00BF5108" w:rsidP="0093689D">
            <w:pPr>
              <w:pStyle w:val="PSDS-CorpodeTexto0"/>
              <w:jc w:val="both"/>
              <w:rPr>
                <w:rFonts w:ascii="Times New Roman" w:hAnsi="Times New Roman"/>
              </w:rPr>
            </w:pPr>
          </w:p>
          <w:p w14:paraId="10135129" w14:textId="6D4DBFEC"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w:t>
            </w:r>
            <w:r w:rsidR="00107172" w:rsidRPr="004B1F0D">
              <w:rPr>
                <w:rFonts w:ascii="Times New Roman" w:hAnsi="Times New Roman"/>
                <w:b/>
                <w:bCs/>
              </w:rPr>
              <w:t>DESC_IMP</w:t>
            </w:r>
            <w:r w:rsidRPr="004B1F0D">
              <w:rPr>
                <w:rFonts w:ascii="Times New Roman" w:hAnsi="Times New Roman"/>
                <w:b/>
                <w:bCs/>
              </w:rPr>
              <w:t xml:space="preserve">_NAO_PREENCHER: </w:t>
            </w:r>
            <w:r w:rsidR="001F20DF" w:rsidRPr="004B1F0D">
              <w:rPr>
                <w:rFonts w:ascii="Times New Roman" w:hAnsi="Times New Roman"/>
              </w:rPr>
              <w:t>Verifica</w:t>
            </w:r>
            <w:r w:rsidRPr="004B1F0D">
              <w:rPr>
                <w:rFonts w:ascii="Times New Roman" w:hAnsi="Times New Roman"/>
              </w:rPr>
              <w:t xml:space="preserve"> se X3</w:t>
            </w:r>
            <w:r w:rsidR="00107172" w:rsidRPr="004B1F0D">
              <w:rPr>
                <w:rFonts w:ascii="Times New Roman" w:hAnsi="Times New Roman"/>
              </w:rPr>
              <w:t>2</w:t>
            </w:r>
            <w:r w:rsidRPr="004B1F0D">
              <w:rPr>
                <w:rFonts w:ascii="Times New Roman" w:hAnsi="Times New Roman"/>
              </w:rPr>
              <w:t>0.DESC.</w:t>
            </w:r>
            <w:r w:rsidR="00107172" w:rsidRPr="004B1F0D">
              <w:rPr>
                <w:rFonts w:ascii="Times New Roman" w:hAnsi="Times New Roman"/>
              </w:rPr>
              <w:t>IMP</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01D4419" w14:textId="5EE6D196"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8035BDB" w14:textId="13E7BDC6" w:rsidR="00BF5108" w:rsidRPr="004B1F0D" w:rsidRDefault="00BF5108" w:rsidP="0093689D">
            <w:pPr>
              <w:pStyle w:val="PSDS-CorpodeTexto0"/>
              <w:rPr>
                <w:rFonts w:ascii="Times New Roman" w:hAnsi="Times New Roman"/>
                <w:lang w:val="pt-PT"/>
              </w:rPr>
            </w:pPr>
          </w:p>
          <w:p w14:paraId="3C6806E8" w14:textId="7DDDD209" w:rsidR="00BF5108" w:rsidRPr="004B1F0D" w:rsidRDefault="00BF5108" w:rsidP="0093689D">
            <w:pPr>
              <w:pStyle w:val="PSDS-CorpodeTexto0"/>
              <w:rPr>
                <w:rFonts w:ascii="Times New Roman" w:hAnsi="Times New Roman"/>
                <w:lang w:val="pt-PT"/>
              </w:rPr>
            </w:pPr>
          </w:p>
          <w:p w14:paraId="41CFA8B8" w14:textId="3C85A784"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p w14:paraId="0DCA4163" w14:textId="77777777" w:rsidR="00427E2A" w:rsidRPr="004B1F0D" w:rsidRDefault="00427E2A" w:rsidP="0093689D">
            <w:pPr>
              <w:pStyle w:val="PSDS-CorpodeTexto0"/>
              <w:rPr>
                <w:rFonts w:ascii="Times New Roman" w:hAnsi="Times New Roman"/>
                <w:lang w:val="pt-PT"/>
              </w:rPr>
            </w:pPr>
          </w:p>
        </w:tc>
      </w:tr>
      <w:tr w:rsidR="00427E2A" w:rsidRPr="004B1F0D" w14:paraId="036D4A9B"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4B1F0D" w:rsidRDefault="00427E2A"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491EA960" w:rsidR="00427E2A" w:rsidRPr="004B1F0D" w:rsidRDefault="00427E2A" w:rsidP="0093689D">
            <w:pPr>
              <w:pStyle w:val="Corpodetexto"/>
              <w:rPr>
                <w:rFonts w:ascii="Times New Roman" w:hAnsi="Times New Roman"/>
                <w:szCs w:val="20"/>
              </w:rPr>
            </w:pPr>
            <w:r w:rsidRPr="004B1F0D">
              <w:rPr>
                <w:rFonts w:ascii="Times New Roman" w:hAnsi="Times New Roman"/>
                <w:b/>
                <w:bCs/>
                <w:szCs w:val="20"/>
              </w:rPr>
              <w:t xml:space="preserve">REGRA_TOT_OPER_OBRIGATORIO_X320: </w:t>
            </w:r>
            <w:r w:rsidRPr="004B1F0D">
              <w:rPr>
                <w:rFonts w:ascii="Times New Roman" w:hAnsi="Times New Roman"/>
                <w:bCs/>
                <w:szCs w:val="20"/>
              </w:rPr>
              <w:t>Verifica se X320.TOT_OPER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 ou “</w:t>
            </w:r>
            <w:r w:rsidR="00107172" w:rsidRPr="004B1F0D">
              <w:rPr>
                <w:rFonts w:ascii="Times New Roman" w:hAnsi="Times New Roman"/>
                <w:szCs w:val="20"/>
              </w:rPr>
              <w:t>0</w:t>
            </w:r>
            <w:r w:rsidRPr="004B1F0D">
              <w:rPr>
                <w:rFonts w:ascii="Times New Roman" w:hAnsi="Times New Roman"/>
                <w:szCs w:val="20"/>
              </w:rPr>
              <w:t>2” (serviços) ou “</w:t>
            </w:r>
            <w:r w:rsidR="00107172" w:rsidRPr="004B1F0D">
              <w:rPr>
                <w:rFonts w:ascii="Times New Roman" w:hAnsi="Times New Roman"/>
                <w:szCs w:val="20"/>
              </w:rPr>
              <w:t>0</w:t>
            </w:r>
            <w:r w:rsidRPr="004B1F0D">
              <w:rPr>
                <w:rFonts w:ascii="Times New Roman" w:hAnsi="Times New Roman"/>
                <w:szCs w:val="20"/>
              </w:rPr>
              <w:t>3” (direitos) ou “</w:t>
            </w:r>
            <w:r w:rsidR="00107172" w:rsidRPr="004B1F0D">
              <w:rPr>
                <w:rFonts w:ascii="Times New Roman" w:hAnsi="Times New Roman"/>
                <w:szCs w:val="20"/>
              </w:rPr>
              <w:t>0</w:t>
            </w:r>
            <w:r w:rsidRPr="004B1F0D">
              <w:rPr>
                <w:rFonts w:ascii="Times New Roman" w:hAnsi="Times New Roman"/>
                <w:szCs w:val="20"/>
              </w:rPr>
              <w:t>5” (não especificadas).</w:t>
            </w:r>
          </w:p>
          <w:p w14:paraId="59063BE5" w14:textId="77777777" w:rsidR="00427E2A" w:rsidRPr="004B1F0D" w:rsidRDefault="00427E2A" w:rsidP="0093689D">
            <w:pPr>
              <w:pStyle w:val="Corpodetexto"/>
              <w:rPr>
                <w:rFonts w:ascii="Times New Roman" w:hAnsi="Times New Roman"/>
                <w:szCs w:val="20"/>
              </w:rPr>
            </w:pPr>
          </w:p>
          <w:p w14:paraId="74162E4A" w14:textId="77777777"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TOT_OPER é maior que zero.</w:t>
            </w:r>
          </w:p>
          <w:p w14:paraId="5DBD1530" w14:textId="77777777" w:rsidR="00BF5108" w:rsidRPr="004B1F0D" w:rsidRDefault="00BF5108" w:rsidP="0093689D">
            <w:pPr>
              <w:pStyle w:val="Corpodetexto"/>
              <w:rPr>
                <w:rFonts w:ascii="Times New Roman" w:hAnsi="Times New Roman"/>
                <w:szCs w:val="20"/>
              </w:rPr>
            </w:pPr>
          </w:p>
          <w:p w14:paraId="5F34B381" w14:textId="5AC8B878" w:rsidR="00BF5108" w:rsidRPr="004B1F0D" w:rsidRDefault="00BF5108"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001F20DF" w:rsidRPr="004B1F0D">
              <w:rPr>
                <w:rFonts w:ascii="Times New Roman" w:hAnsi="Times New Roman"/>
              </w:rPr>
              <w:t>Verifica</w:t>
            </w:r>
            <w:r w:rsidRPr="004B1F0D">
              <w:rPr>
                <w:rFonts w:ascii="Times New Roman" w:hAnsi="Times New Roman"/>
              </w:rPr>
              <w:t xml:space="preserve"> se X3</w:t>
            </w:r>
            <w:r w:rsidR="00107172" w:rsidRPr="004B1F0D">
              <w:rPr>
                <w:rFonts w:ascii="Times New Roman" w:hAnsi="Times New Roman"/>
              </w:rPr>
              <w:t>2</w:t>
            </w:r>
            <w:r w:rsidRPr="004B1F0D">
              <w:rPr>
                <w:rFonts w:ascii="Times New Roman" w:hAnsi="Times New Roman"/>
              </w:rPr>
              <w:t>0.DESC.EXP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755607FA" w14:textId="77777777" w:rsidR="00427E2A" w:rsidRPr="004B1F0D" w:rsidRDefault="00427E2A" w:rsidP="0093689D">
            <w:pPr>
              <w:pStyle w:val="PSDS-CorpodeTexto0"/>
              <w:rPr>
                <w:rFonts w:ascii="Times New Roman" w:hAnsi="Times New Roman"/>
              </w:rPr>
            </w:pPr>
          </w:p>
          <w:p w14:paraId="007D02B4" w14:textId="77777777" w:rsidR="00427E2A" w:rsidRPr="004B1F0D" w:rsidRDefault="00427E2A" w:rsidP="0093689D">
            <w:pPr>
              <w:pStyle w:val="PSDS-CorpodeTexto0"/>
              <w:rPr>
                <w:rFonts w:ascii="Times New Roman" w:hAnsi="Times New Roman"/>
              </w:rPr>
            </w:pPr>
          </w:p>
          <w:p w14:paraId="4730004A"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55C03427" w14:textId="77777777" w:rsidR="00BF5108" w:rsidRPr="004B1F0D" w:rsidRDefault="00BF5108" w:rsidP="0093689D">
            <w:pPr>
              <w:pStyle w:val="PSDS-CorpodeTexto0"/>
              <w:rPr>
                <w:rFonts w:ascii="Times New Roman" w:hAnsi="Times New Roman"/>
              </w:rPr>
            </w:pPr>
          </w:p>
          <w:p w14:paraId="56DD50B0" w14:textId="780F2394" w:rsidR="00BF5108" w:rsidRPr="004B1F0D" w:rsidRDefault="00BF5108" w:rsidP="0093689D">
            <w:pPr>
              <w:pStyle w:val="PSDS-CorpodeTexto0"/>
              <w:rPr>
                <w:rFonts w:ascii="Times New Roman" w:hAnsi="Times New Roman"/>
              </w:rPr>
            </w:pPr>
            <w:r w:rsidRPr="004B1F0D">
              <w:rPr>
                <w:rFonts w:ascii="Times New Roman" w:hAnsi="Times New Roman"/>
              </w:rPr>
              <w:t>Erro</w:t>
            </w:r>
          </w:p>
        </w:tc>
      </w:tr>
      <w:tr w:rsidR="00427E2A" w:rsidRPr="004B1F0D" w14:paraId="44D90B02"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5FDF9759" w14:textId="7867935F"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COD_NCM_OBRIGATORIO: </w:t>
            </w:r>
            <w:r w:rsidRPr="004B1F0D">
              <w:rPr>
                <w:rFonts w:ascii="Times New Roman" w:hAnsi="Times New Roman"/>
                <w:bCs/>
              </w:rPr>
              <w:t>Verifica se X320.COD_NCM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599F9E91" w14:textId="77777777" w:rsidR="00BF5108" w:rsidRPr="004B1F0D" w:rsidRDefault="00BF5108" w:rsidP="0093689D">
            <w:pPr>
              <w:pStyle w:val="PSDS-CorpodeTexto0"/>
              <w:jc w:val="both"/>
              <w:rPr>
                <w:rFonts w:ascii="Times New Roman" w:hAnsi="Times New Roman"/>
              </w:rPr>
            </w:pPr>
          </w:p>
          <w:p w14:paraId="7854DFFC" w14:textId="78ADE92C" w:rsidR="00BF5108" w:rsidRPr="004B1F0D" w:rsidRDefault="00BF5108" w:rsidP="0093689D">
            <w:pPr>
              <w:pStyle w:val="PSDS-CorpodeTexto0"/>
              <w:jc w:val="both"/>
              <w:rPr>
                <w:rFonts w:ascii="Times New Roman" w:hAnsi="Times New Roman"/>
                <w:b/>
                <w:bCs/>
                <w:lang w:val="pt-PT"/>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COD_NCM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217BC067" w14:textId="77777777" w:rsidR="00427E2A" w:rsidRPr="004B1F0D" w:rsidRDefault="00427E2A" w:rsidP="0093689D">
            <w:pPr>
              <w:pStyle w:val="PSDS-CorpodeTexto0"/>
              <w:rPr>
                <w:rFonts w:ascii="Times New Roman" w:hAnsi="Times New Roman"/>
                <w:lang w:val="pt-PT"/>
              </w:rPr>
            </w:pPr>
          </w:p>
          <w:p w14:paraId="0A7EFDBE" w14:textId="6096EF53"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22A50C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4B1F0D" w:rsidRDefault="00427E2A"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50ABD0E5" w14:textId="17C80545"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QTDE_OBRIGATORIO: </w:t>
            </w:r>
            <w:r w:rsidRPr="004B1F0D">
              <w:rPr>
                <w:rFonts w:ascii="Times New Roman" w:hAnsi="Times New Roman"/>
                <w:bCs/>
                <w:szCs w:val="20"/>
              </w:rPr>
              <w:t>Verifica se X320.QTDE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w:t>
            </w:r>
          </w:p>
          <w:p w14:paraId="594B679F" w14:textId="77777777" w:rsidR="00BF5108" w:rsidRPr="004B1F0D" w:rsidRDefault="00BF5108" w:rsidP="0093689D">
            <w:pPr>
              <w:pStyle w:val="Corpodetexto"/>
              <w:rPr>
                <w:rFonts w:ascii="Times New Roman" w:hAnsi="Times New Roman"/>
                <w:szCs w:val="20"/>
              </w:rPr>
            </w:pPr>
          </w:p>
          <w:p w14:paraId="31FACAB7" w14:textId="23553B13" w:rsidR="00BF5108" w:rsidRPr="004B1F0D" w:rsidRDefault="00BF5108" w:rsidP="00BF5108">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00.</w:t>
            </w:r>
            <w:r w:rsidR="00107172" w:rsidRPr="004B1F0D">
              <w:rPr>
                <w:rFonts w:ascii="Times New Roman" w:hAnsi="Times New Roman"/>
              </w:rPr>
              <w:t>QTDE</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D3F9489" w14:textId="2993D209"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26ED78EA" w14:textId="7F447415" w:rsidR="00BF5108" w:rsidRPr="004B1F0D" w:rsidRDefault="00BF5108" w:rsidP="0093689D">
            <w:pPr>
              <w:pStyle w:val="PSDS-CorpodeTexto0"/>
              <w:rPr>
                <w:rFonts w:ascii="Times New Roman" w:hAnsi="Times New Roman"/>
              </w:rPr>
            </w:pPr>
          </w:p>
          <w:p w14:paraId="53E179C4" w14:textId="1B023832" w:rsidR="00BF5108" w:rsidRPr="004B1F0D" w:rsidRDefault="00BF5108" w:rsidP="0093689D">
            <w:pPr>
              <w:pStyle w:val="PSDS-CorpodeTexto0"/>
              <w:rPr>
                <w:rFonts w:ascii="Times New Roman" w:hAnsi="Times New Roman"/>
              </w:rPr>
            </w:pPr>
            <w:r w:rsidRPr="004B1F0D">
              <w:rPr>
                <w:rFonts w:ascii="Times New Roman" w:hAnsi="Times New Roman"/>
              </w:rPr>
              <w:t>Erro</w:t>
            </w:r>
          </w:p>
          <w:p w14:paraId="0B32459B" w14:textId="77777777" w:rsidR="00427E2A" w:rsidRPr="004B1F0D" w:rsidRDefault="00427E2A" w:rsidP="0093689D">
            <w:pPr>
              <w:pStyle w:val="PSDS-CorpodeTexto0"/>
              <w:rPr>
                <w:rFonts w:ascii="Times New Roman" w:hAnsi="Times New Roman"/>
              </w:rPr>
            </w:pPr>
          </w:p>
        </w:tc>
      </w:tr>
      <w:tr w:rsidR="00427E2A" w:rsidRPr="004B1F0D" w14:paraId="31F755AE" w14:textId="77777777" w:rsidTr="0093689D">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2F391F1" w14:textId="16423A16" w:rsidR="00427E2A" w:rsidRPr="004B1F0D" w:rsidRDefault="00427E2A" w:rsidP="0093689D">
            <w:pPr>
              <w:pStyle w:val="PSDS-CorpodeTexto0"/>
              <w:jc w:val="both"/>
              <w:rPr>
                <w:rFonts w:ascii="Times New Roman" w:hAnsi="Times New Roman"/>
              </w:rPr>
            </w:pPr>
            <w:r w:rsidRPr="004B1F0D">
              <w:rPr>
                <w:rFonts w:ascii="Times New Roman" w:hAnsi="Times New Roman"/>
                <w:b/>
              </w:rPr>
              <w:t>REGRA_OBRIGATORIO</w:t>
            </w:r>
            <w:r w:rsidR="00107172" w:rsidRPr="004B1F0D">
              <w:rPr>
                <w:rFonts w:ascii="Times New Roman" w:hAnsi="Times New Roman"/>
                <w:b/>
              </w:rPr>
              <w:t>_BENS_X320</w:t>
            </w:r>
            <w:r w:rsidRPr="004B1F0D">
              <w:rPr>
                <w:rFonts w:ascii="Times New Roman" w:hAnsi="Times New Roman"/>
                <w:b/>
              </w:rPr>
              <w:t xml:space="preserve">: </w:t>
            </w:r>
            <w:r w:rsidRPr="004B1F0D">
              <w:rPr>
                <w:rFonts w:ascii="Times New Roman" w:hAnsi="Times New Roman"/>
                <w:bCs/>
              </w:rPr>
              <w:t>Verifica se X320.UNI_MED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1BE8F1ED" w14:textId="77777777" w:rsidR="00BF5108" w:rsidRPr="004B1F0D" w:rsidRDefault="00BF5108" w:rsidP="0093689D">
            <w:pPr>
              <w:pStyle w:val="PSDS-CorpodeTexto0"/>
              <w:jc w:val="both"/>
              <w:rPr>
                <w:rFonts w:ascii="Times New Roman" w:hAnsi="Times New Roman"/>
              </w:rPr>
            </w:pPr>
          </w:p>
          <w:p w14:paraId="18E9A668" w14:textId="77777777"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UNI_MED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p w14:paraId="12177AED" w14:textId="77777777" w:rsidR="00433C93" w:rsidRPr="004B1F0D" w:rsidRDefault="00433C93" w:rsidP="0093689D">
            <w:pPr>
              <w:pStyle w:val="PSDS-CorpodeTexto0"/>
              <w:jc w:val="both"/>
              <w:rPr>
                <w:rFonts w:ascii="Times New Roman" w:hAnsi="Times New Roman"/>
              </w:rPr>
            </w:pPr>
          </w:p>
          <w:p w14:paraId="27C6A207" w14:textId="56A1A3D8" w:rsidR="00433C93" w:rsidRPr="004B1F0D" w:rsidRDefault="00433C93"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7121167" w14:textId="77777777" w:rsidR="00427E2A" w:rsidRPr="004B1F0D" w:rsidRDefault="00427E2A" w:rsidP="0093689D">
            <w:pPr>
              <w:pStyle w:val="PSDS-CorpodeTexto0"/>
              <w:rPr>
                <w:rFonts w:ascii="Times New Roman" w:hAnsi="Times New Roman"/>
                <w:lang w:val="pt-PT"/>
              </w:rPr>
            </w:pPr>
          </w:p>
          <w:p w14:paraId="38BC7C3F" w14:textId="782A1B70"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0083D858"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77868C1F" w14:textId="2C54F9FC"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TIP_MET_OBRIGATORIO: </w:t>
            </w:r>
            <w:r w:rsidRPr="004B1F0D">
              <w:rPr>
                <w:rFonts w:ascii="Times New Roman" w:hAnsi="Times New Roman"/>
              </w:rPr>
              <w:t>Verifica se X320.TIP_MET está preenchido quando X320.TIP_IMP (Campo 3)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310E23AA" w14:textId="77777777" w:rsidR="00107172" w:rsidRPr="004B1F0D" w:rsidRDefault="00107172" w:rsidP="0093689D">
            <w:pPr>
              <w:pStyle w:val="PSDS-CorpodeTexto0"/>
              <w:jc w:val="both"/>
              <w:rPr>
                <w:rFonts w:ascii="Times New Roman" w:hAnsi="Times New Roman"/>
              </w:rPr>
            </w:pPr>
          </w:p>
          <w:p w14:paraId="10E4DA79" w14:textId="77A4E2EB" w:rsidR="00107172" w:rsidRPr="004B1F0D" w:rsidRDefault="00107172" w:rsidP="0093689D">
            <w:pPr>
              <w:pStyle w:val="PSDS-CorpodeTexto0"/>
              <w:jc w:val="both"/>
              <w:rPr>
                <w:rFonts w:ascii="Times New Roman" w:hAnsi="Times New Roman"/>
              </w:rPr>
            </w:pPr>
            <w:r w:rsidRPr="004B1F0D">
              <w:rPr>
                <w:rFonts w:ascii="Times New Roman" w:hAnsi="Times New Roman"/>
                <w:b/>
                <w:bCs/>
              </w:rPr>
              <w:t xml:space="preserve">REGRA_TIP_MET_ NAO_PREENCHER: </w:t>
            </w:r>
            <w:r w:rsidRPr="004B1F0D">
              <w:rPr>
                <w:rFonts w:ascii="Times New Roman" w:hAnsi="Times New Roman"/>
              </w:rPr>
              <w:t>Verifica se X320.TIP_MET não está preenchido quando 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69E0B54" w14:textId="5306F1DE"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4C79A9C4" w14:textId="72728F0E" w:rsidR="00107172" w:rsidRPr="004B1F0D" w:rsidRDefault="00107172" w:rsidP="0093689D">
            <w:pPr>
              <w:pStyle w:val="PSDS-CorpodeTexto0"/>
              <w:rPr>
                <w:rFonts w:ascii="Times New Roman" w:hAnsi="Times New Roman"/>
                <w:lang w:val="pt-PT"/>
              </w:rPr>
            </w:pPr>
          </w:p>
          <w:p w14:paraId="2FE6F789" w14:textId="4AB30887" w:rsidR="00107172" w:rsidRPr="004B1F0D" w:rsidRDefault="00107172" w:rsidP="0093689D">
            <w:pPr>
              <w:pStyle w:val="PSDS-CorpodeTexto0"/>
              <w:rPr>
                <w:rFonts w:ascii="Times New Roman" w:hAnsi="Times New Roman"/>
                <w:lang w:val="pt-PT"/>
              </w:rPr>
            </w:pPr>
          </w:p>
          <w:p w14:paraId="515B0101" w14:textId="5129F680"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Erro</w:t>
            </w:r>
          </w:p>
          <w:p w14:paraId="68257845" w14:textId="77777777" w:rsidR="00427E2A" w:rsidRPr="004B1F0D" w:rsidRDefault="00427E2A" w:rsidP="0093689D">
            <w:pPr>
              <w:pStyle w:val="PSDS-CorpodeTexto0"/>
              <w:rPr>
                <w:rFonts w:ascii="Times New Roman" w:hAnsi="Times New Roman"/>
                <w:lang w:val="pt-PT"/>
              </w:rPr>
            </w:pPr>
          </w:p>
        </w:tc>
      </w:tr>
      <w:tr w:rsidR="00107172" w:rsidRPr="004B1F0D" w14:paraId="09D717D5"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23CD0B" w14:textId="52EE2D7E" w:rsidR="00107172" w:rsidRPr="004B1F0D" w:rsidRDefault="00107172" w:rsidP="0093689D">
            <w:pPr>
              <w:pStyle w:val="PSDS-CorpodeTexto0"/>
              <w:suppressAutoHyphens w:val="0"/>
              <w:rPr>
                <w:rFonts w:ascii="Times New Roman" w:hAnsi="Times New Roman"/>
                <w:b/>
                <w:bCs/>
                <w:lang w:val="pt-PT"/>
              </w:rPr>
            </w:pPr>
            <w:r w:rsidRPr="004B1F0D">
              <w:rPr>
                <w:rFonts w:ascii="Times New Roman" w:hAnsi="Times New Roman"/>
                <w:b/>
                <w:bCs/>
                <w:lang w:val="pt-PT"/>
              </w:rPr>
              <w:t xml:space="preserve">10 </w:t>
            </w:r>
          </w:p>
        </w:tc>
        <w:tc>
          <w:tcPr>
            <w:tcW w:w="3000" w:type="dxa"/>
            <w:tcBorders>
              <w:top w:val="single" w:sz="6" w:space="0" w:color="auto"/>
              <w:left w:val="single" w:sz="6" w:space="0" w:color="auto"/>
              <w:bottom w:val="single" w:sz="6" w:space="0" w:color="auto"/>
              <w:right w:val="single" w:sz="6" w:space="0" w:color="auto"/>
            </w:tcBorders>
          </w:tcPr>
          <w:p w14:paraId="277E12C3" w14:textId="7A038758"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COD_INV</w:t>
            </w:r>
          </w:p>
        </w:tc>
        <w:tc>
          <w:tcPr>
            <w:tcW w:w="12168" w:type="dxa"/>
            <w:tcBorders>
              <w:top w:val="single" w:sz="6" w:space="0" w:color="auto"/>
              <w:left w:val="single" w:sz="6" w:space="0" w:color="auto"/>
              <w:bottom w:val="single" w:sz="6" w:space="0" w:color="auto"/>
              <w:right w:val="single" w:sz="6" w:space="0" w:color="auto"/>
            </w:tcBorders>
          </w:tcPr>
          <w:p w14:paraId="5832EE83" w14:textId="626F1409"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COD_INV está preenchido quando X320.</w:t>
            </w:r>
            <w:r w:rsidRPr="004B1F0D">
              <w:rPr>
                <w:rFonts w:ascii="Times New Roman" w:hAnsi="Times New Roman"/>
              </w:rPr>
              <w:t>TIP_IMP igual a “01” (bens).</w:t>
            </w:r>
          </w:p>
          <w:p w14:paraId="34F50429" w14:textId="77777777" w:rsidR="00107172" w:rsidRPr="004B1F0D" w:rsidRDefault="00107172" w:rsidP="00107172">
            <w:pPr>
              <w:pStyle w:val="PSDS-CorpodeTexto0"/>
              <w:jc w:val="both"/>
              <w:rPr>
                <w:rFonts w:ascii="Times New Roman" w:hAnsi="Times New Roman"/>
              </w:rPr>
            </w:pPr>
          </w:p>
          <w:p w14:paraId="2AA28EBE" w14:textId="03D7B20C" w:rsidR="00107172" w:rsidRPr="004B1F0D" w:rsidRDefault="00107172" w:rsidP="00107172">
            <w:pPr>
              <w:pStyle w:val="PSDS-CorpodeTexto0"/>
              <w:jc w:val="both"/>
              <w:rPr>
                <w:rFonts w:ascii="Times New Roman" w:hAnsi="Times New Roman"/>
                <w:b/>
              </w:rPr>
            </w:pPr>
            <w:r w:rsidRPr="004B1F0D">
              <w:rPr>
                <w:rFonts w:ascii="Times New Roman" w:hAnsi="Times New Roman"/>
                <w:b/>
                <w:bCs/>
              </w:rPr>
              <w:t xml:space="preserve">REGRA_NAO_PREENCHER_BENS_X320: </w:t>
            </w:r>
            <w:r w:rsidRPr="004B1F0D">
              <w:rPr>
                <w:rFonts w:ascii="Times New Roman" w:hAnsi="Times New Roman"/>
              </w:rPr>
              <w:t>Verifica se X320.COD_INV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91586DF" w14:textId="77777777" w:rsidR="00107172" w:rsidRPr="004B1F0D" w:rsidRDefault="00107172" w:rsidP="0093689D">
            <w:pPr>
              <w:pStyle w:val="PSDS-CorpodeTexto0"/>
              <w:rPr>
                <w:rFonts w:ascii="Times New Roman" w:hAnsi="Times New Roman"/>
              </w:rPr>
            </w:pPr>
            <w:r w:rsidRPr="004B1F0D">
              <w:rPr>
                <w:rFonts w:ascii="Times New Roman" w:hAnsi="Times New Roman"/>
              </w:rPr>
              <w:t>Erro</w:t>
            </w:r>
          </w:p>
          <w:p w14:paraId="4DF02D01" w14:textId="77777777" w:rsidR="00107172" w:rsidRPr="004B1F0D" w:rsidRDefault="00107172" w:rsidP="0093689D">
            <w:pPr>
              <w:pStyle w:val="PSDS-CorpodeTexto0"/>
              <w:rPr>
                <w:rFonts w:ascii="Times New Roman" w:hAnsi="Times New Roman"/>
              </w:rPr>
            </w:pPr>
          </w:p>
          <w:p w14:paraId="394AE8F0" w14:textId="4F7DCE47" w:rsidR="00107172" w:rsidRPr="004B1F0D" w:rsidRDefault="00107172" w:rsidP="0093689D">
            <w:pPr>
              <w:pStyle w:val="PSDS-CorpodeTexto0"/>
              <w:rPr>
                <w:rFonts w:ascii="Times New Roman" w:hAnsi="Times New Roman"/>
              </w:rPr>
            </w:pPr>
            <w:r w:rsidRPr="004B1F0D">
              <w:rPr>
                <w:rFonts w:ascii="Times New Roman" w:hAnsi="Times New Roman"/>
              </w:rPr>
              <w:t>Erro</w:t>
            </w:r>
          </w:p>
        </w:tc>
      </w:tr>
      <w:tr w:rsidR="00107172" w:rsidRPr="004B1F0D" w14:paraId="422B99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6721ACB" w14:textId="74CDB7EF"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27AAEAA" w14:textId="60D64E18"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UTIL_INS_PROD</w:t>
            </w:r>
          </w:p>
        </w:tc>
        <w:tc>
          <w:tcPr>
            <w:tcW w:w="12168" w:type="dxa"/>
            <w:tcBorders>
              <w:top w:val="single" w:sz="6" w:space="0" w:color="auto"/>
              <w:left w:val="single" w:sz="6" w:space="0" w:color="auto"/>
              <w:bottom w:val="single" w:sz="6" w:space="0" w:color="auto"/>
              <w:right w:val="single" w:sz="6" w:space="0" w:color="auto"/>
            </w:tcBorders>
          </w:tcPr>
          <w:p w14:paraId="51CF4B40" w14:textId="1F8E9853"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UTIL_INS_PROD está preenchido quando X320.</w:t>
            </w:r>
            <w:r w:rsidRPr="004B1F0D">
              <w:rPr>
                <w:rFonts w:ascii="Times New Roman" w:hAnsi="Times New Roman"/>
              </w:rPr>
              <w:t>TIP_IMP igual a “01” (bens).</w:t>
            </w:r>
          </w:p>
          <w:p w14:paraId="1886C5D2" w14:textId="77777777" w:rsidR="00107172" w:rsidRPr="004B1F0D" w:rsidRDefault="00107172" w:rsidP="00107172">
            <w:pPr>
              <w:pStyle w:val="PSDS-CorpodeTexto0"/>
              <w:jc w:val="both"/>
              <w:rPr>
                <w:rFonts w:ascii="Times New Roman" w:hAnsi="Times New Roman"/>
              </w:rPr>
            </w:pPr>
          </w:p>
          <w:p w14:paraId="69665F4E" w14:textId="77777777" w:rsidR="00107172" w:rsidRPr="004B1F0D" w:rsidRDefault="00107172" w:rsidP="00107172">
            <w:pPr>
              <w:pStyle w:val="PSDS-CorpodeTexto0"/>
              <w:jc w:val="both"/>
              <w:rPr>
                <w:rFonts w:ascii="Times New Roman" w:hAnsi="Times New Roman"/>
              </w:rPr>
            </w:pPr>
            <w:r w:rsidRPr="004B1F0D">
              <w:rPr>
                <w:rFonts w:ascii="Times New Roman" w:hAnsi="Times New Roman"/>
                <w:b/>
                <w:bCs/>
              </w:rPr>
              <w:t xml:space="preserve">REGRA_NAO_PREENCHER_BENS_X320: </w:t>
            </w:r>
            <w:r w:rsidRPr="004B1F0D">
              <w:rPr>
                <w:rFonts w:ascii="Times New Roman" w:hAnsi="Times New Roman"/>
              </w:rPr>
              <w:t>Verifica se X320.UTIL_INS_PROD não está preenchido quando X320.TIP_IMP é igual a “02” (serviços) ou “03” (direitos), “04” (operações financeiras) ou “05” (não especificadas).</w:t>
            </w:r>
          </w:p>
          <w:p w14:paraId="678BB68D" w14:textId="3466DE2E" w:rsidR="00107172" w:rsidRPr="004B1F0D" w:rsidRDefault="00107172" w:rsidP="00107172">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4782BE3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DC87ED9" w14:textId="77777777" w:rsidR="00107172" w:rsidRPr="004B1F0D" w:rsidRDefault="00107172" w:rsidP="00107172">
            <w:pPr>
              <w:pStyle w:val="PSDS-CorpodeTexto0"/>
              <w:rPr>
                <w:rFonts w:ascii="Times New Roman" w:hAnsi="Times New Roman"/>
              </w:rPr>
            </w:pPr>
          </w:p>
          <w:p w14:paraId="75E736BB" w14:textId="0FB74B7D"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788983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21E3C08" w14:textId="59BFF6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CF1D48C" w14:textId="77777777" w:rsidR="00107172" w:rsidRPr="004B1F0D" w:rsidRDefault="00107172" w:rsidP="00107172">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6473F04D" w14:textId="22E2C0A0"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OBRIGATORIO_PIC00: </w:t>
            </w:r>
            <w:r w:rsidRPr="004B1F0D">
              <w:rPr>
                <w:rFonts w:ascii="Times New Roman" w:hAnsi="Times New Roman"/>
                <w:bCs/>
                <w:szCs w:val="20"/>
              </w:rPr>
              <w:t>Verifica se X320.OPER_PAR está preenchido quando X320.TIP_MET é igual a “PIC00”.</w:t>
            </w:r>
          </w:p>
          <w:p w14:paraId="4ED6941C" w14:textId="77777777" w:rsidR="00107172" w:rsidRPr="004B1F0D" w:rsidRDefault="00107172" w:rsidP="00107172">
            <w:pPr>
              <w:pStyle w:val="Corpodetexto"/>
              <w:rPr>
                <w:rFonts w:ascii="Times New Roman" w:hAnsi="Times New Roman"/>
                <w:b/>
                <w:szCs w:val="20"/>
              </w:rPr>
            </w:pPr>
          </w:p>
          <w:p w14:paraId="18FCE3B8" w14:textId="172F465A"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NAO_PREENCHER_PIC00: </w:t>
            </w:r>
            <w:r w:rsidRPr="004B1F0D">
              <w:rPr>
                <w:rFonts w:ascii="Times New Roman" w:hAnsi="Times New Roman"/>
                <w:bCs/>
                <w:szCs w:val="20"/>
              </w:rPr>
              <w:t>Verifica se X320.OPER_PAR não está preenchido quando X320.TIP_MET é igual a “PRL20” ou “PRL30” ou “PRL40” ou “</w:t>
            </w:r>
            <w:r w:rsidR="005E3391" w:rsidRPr="004B1F0D">
              <w:rPr>
                <w:rFonts w:ascii="Times New Roman" w:hAnsi="Times New Roman"/>
                <w:bCs/>
                <w:szCs w:val="20"/>
              </w:rPr>
              <w:t>CPL00</w:t>
            </w:r>
            <w:r w:rsidRPr="004B1F0D">
              <w:rPr>
                <w:rFonts w:ascii="Times New Roman" w:hAnsi="Times New Roman"/>
                <w:bCs/>
                <w:szCs w:val="20"/>
              </w:rPr>
              <w:t>”</w:t>
            </w:r>
            <w:r w:rsidR="005E3391" w:rsidRPr="004B1F0D">
              <w:rPr>
                <w:rFonts w:ascii="Times New Roman" w:hAnsi="Times New Roman"/>
                <w:bCs/>
                <w:szCs w:val="20"/>
              </w:rPr>
              <w:t xml:space="preserve"> ou “PCI00”</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38B8D2C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579DF7A" w14:textId="77777777" w:rsidR="00107172" w:rsidRPr="004B1F0D" w:rsidRDefault="00107172" w:rsidP="00107172">
            <w:pPr>
              <w:pStyle w:val="PSDS-CorpodeTexto0"/>
              <w:rPr>
                <w:rFonts w:ascii="Times New Roman" w:hAnsi="Times New Roman"/>
              </w:rPr>
            </w:pPr>
          </w:p>
          <w:p w14:paraId="4F7F08FC"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2AAC460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43782D" w14:textId="5686D4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D663129" w14:textId="1D2CDA68" w:rsidR="00107172" w:rsidRPr="004B1F0D" w:rsidRDefault="00107172" w:rsidP="00107172">
            <w:pPr>
              <w:pStyle w:val="PSDS-CorpodeTexto0"/>
              <w:rPr>
                <w:rFonts w:ascii="Times New Roman" w:hAnsi="Times New Roman"/>
              </w:rPr>
            </w:pPr>
            <w:r w:rsidRPr="004B1F0D">
              <w:rPr>
                <w:rFonts w:ascii="Times New Roman" w:hAnsi="Times New Roman"/>
              </w:rPr>
              <w:t>DESC_PAR</w:t>
            </w:r>
          </w:p>
        </w:tc>
        <w:tc>
          <w:tcPr>
            <w:tcW w:w="12168" w:type="dxa"/>
            <w:tcBorders>
              <w:top w:val="single" w:sz="6" w:space="0" w:color="auto"/>
              <w:left w:val="single" w:sz="6" w:space="0" w:color="auto"/>
              <w:bottom w:val="single" w:sz="6" w:space="0" w:color="auto"/>
              <w:right w:val="single" w:sz="6" w:space="0" w:color="auto"/>
            </w:tcBorders>
          </w:tcPr>
          <w:p w14:paraId="0478D16F" w14:textId="0E7F585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E3391" w:rsidRPr="004B1F0D">
              <w:rPr>
                <w:rFonts w:ascii="Times New Roman" w:hAnsi="Times New Roman"/>
                <w:b/>
                <w:szCs w:val="20"/>
              </w:rPr>
              <w:t>PIC00_BENS</w:t>
            </w:r>
            <w:r w:rsidRPr="004B1F0D">
              <w:rPr>
                <w:rFonts w:ascii="Times New Roman" w:hAnsi="Times New Roman"/>
                <w:b/>
                <w:szCs w:val="20"/>
              </w:rPr>
              <w:t xml:space="preserve">: </w:t>
            </w:r>
            <w:r w:rsidRPr="004B1F0D">
              <w:rPr>
                <w:rFonts w:ascii="Times New Roman" w:hAnsi="Times New Roman"/>
                <w:bCs/>
                <w:szCs w:val="20"/>
              </w:rPr>
              <w:t>Verifica se X3</w:t>
            </w:r>
            <w:r w:rsidR="005E3391" w:rsidRPr="004B1F0D">
              <w:rPr>
                <w:rFonts w:ascii="Times New Roman" w:hAnsi="Times New Roman"/>
                <w:bCs/>
                <w:szCs w:val="20"/>
              </w:rPr>
              <w:t>2</w:t>
            </w:r>
            <w:r w:rsidRPr="004B1F0D">
              <w:rPr>
                <w:rFonts w:ascii="Times New Roman" w:hAnsi="Times New Roman"/>
                <w:bCs/>
                <w:szCs w:val="20"/>
              </w:rPr>
              <w:t>0.DESC_PAR está preenchido quando X3</w:t>
            </w:r>
            <w:r w:rsidR="005E3391" w:rsidRPr="004B1F0D">
              <w:rPr>
                <w:rFonts w:ascii="Times New Roman" w:hAnsi="Times New Roman"/>
                <w:bCs/>
                <w:szCs w:val="20"/>
              </w:rPr>
              <w:t>2</w:t>
            </w:r>
            <w:r w:rsidRPr="004B1F0D">
              <w:rPr>
                <w:rFonts w:ascii="Times New Roman" w:hAnsi="Times New Roman"/>
                <w:bCs/>
                <w:szCs w:val="20"/>
              </w:rPr>
              <w:t>0.TIP_MET é igual a “P</w:t>
            </w:r>
            <w:r w:rsidR="005E3391" w:rsidRPr="004B1F0D">
              <w:rPr>
                <w:rFonts w:ascii="Times New Roman" w:hAnsi="Times New Roman"/>
                <w:bCs/>
                <w:szCs w:val="20"/>
              </w:rPr>
              <w:t>IC00</w:t>
            </w:r>
            <w:r w:rsidRPr="004B1F0D">
              <w:rPr>
                <w:rFonts w:ascii="Times New Roman" w:hAnsi="Times New Roman"/>
                <w:bCs/>
                <w:szCs w:val="20"/>
              </w:rPr>
              <w:t>”</w:t>
            </w:r>
            <w:r w:rsidR="005E3391" w:rsidRPr="004B1F0D">
              <w:rPr>
                <w:rFonts w:ascii="Times New Roman" w:hAnsi="Times New Roman"/>
                <w:bCs/>
                <w:szCs w:val="20"/>
              </w:rPr>
              <w:t xml:space="preserve"> e </w:t>
            </w:r>
            <w:r w:rsidR="005E3391" w:rsidRPr="004B1F0D">
              <w:rPr>
                <w:rFonts w:ascii="Times New Roman" w:hAnsi="Times New Roman"/>
                <w:bCs/>
              </w:rPr>
              <w:t>X320.</w:t>
            </w:r>
            <w:r w:rsidR="005E3391" w:rsidRPr="004B1F0D">
              <w:rPr>
                <w:rFonts w:ascii="Times New Roman" w:hAnsi="Times New Roman"/>
              </w:rPr>
              <w:t>TIP_IMP igual a “01” (bens).</w:t>
            </w:r>
          </w:p>
          <w:p w14:paraId="2A073337" w14:textId="77777777" w:rsidR="00107172" w:rsidRPr="004B1F0D" w:rsidRDefault="00107172" w:rsidP="00107172">
            <w:pPr>
              <w:pStyle w:val="Corpodetexto"/>
              <w:rPr>
                <w:rFonts w:ascii="Times New Roman" w:hAnsi="Times New Roman"/>
                <w:b/>
                <w:szCs w:val="20"/>
              </w:rPr>
            </w:pPr>
          </w:p>
          <w:p w14:paraId="71449F0B" w14:textId="78279DCA" w:rsidR="00107172" w:rsidRPr="004B1F0D" w:rsidRDefault="00107172" w:rsidP="005E3391">
            <w:pPr>
              <w:pStyle w:val="PSDS-CorpodeTexto0"/>
              <w:jc w:val="both"/>
              <w:rPr>
                <w:rFonts w:ascii="Times New Roman" w:hAnsi="Times New Roman"/>
              </w:rPr>
            </w:pPr>
            <w:r w:rsidRPr="004B1F0D">
              <w:rPr>
                <w:rFonts w:ascii="Times New Roman" w:hAnsi="Times New Roman"/>
                <w:b/>
              </w:rPr>
              <w:t>REGRA_NAO_PREENCHER_</w:t>
            </w:r>
            <w:r w:rsidR="005E3391" w:rsidRPr="004B1F0D">
              <w:rPr>
                <w:rFonts w:ascii="Times New Roman" w:hAnsi="Times New Roman"/>
                <w:b/>
              </w:rPr>
              <w:t>PIC00_BENS</w:t>
            </w:r>
            <w:r w:rsidRPr="004B1F0D">
              <w:rPr>
                <w:rFonts w:ascii="Times New Roman" w:hAnsi="Times New Roman"/>
                <w:b/>
              </w:rPr>
              <w:t xml:space="preserve">: </w:t>
            </w:r>
            <w:r w:rsidRPr="004B1F0D">
              <w:rPr>
                <w:rFonts w:ascii="Times New Roman" w:hAnsi="Times New Roman"/>
                <w:bCs/>
              </w:rPr>
              <w:t>Verifica se X3</w:t>
            </w:r>
            <w:r w:rsidR="005E3391" w:rsidRPr="004B1F0D">
              <w:rPr>
                <w:rFonts w:ascii="Times New Roman" w:hAnsi="Times New Roman"/>
                <w:bCs/>
              </w:rPr>
              <w:t>2</w:t>
            </w:r>
            <w:r w:rsidRPr="004B1F0D">
              <w:rPr>
                <w:rFonts w:ascii="Times New Roman" w:hAnsi="Times New Roman"/>
                <w:bCs/>
              </w:rPr>
              <w:t>0.DESC_PAR não está preenchido quando X3</w:t>
            </w:r>
            <w:r w:rsidR="005E3391" w:rsidRPr="004B1F0D">
              <w:rPr>
                <w:rFonts w:ascii="Times New Roman" w:hAnsi="Times New Roman"/>
                <w:bCs/>
              </w:rPr>
              <w:t>2</w:t>
            </w:r>
            <w:r w:rsidRPr="004B1F0D">
              <w:rPr>
                <w:rFonts w:ascii="Times New Roman" w:hAnsi="Times New Roman"/>
                <w:bCs/>
              </w:rPr>
              <w:t xml:space="preserve">0.TIP_MET é igual a </w:t>
            </w:r>
            <w:r w:rsidR="005E3391" w:rsidRPr="004B1F0D">
              <w:rPr>
                <w:rFonts w:ascii="Times New Roman" w:hAnsi="Times New Roman"/>
                <w:bCs/>
              </w:rPr>
              <w:t xml:space="preserve">“PRL20” ou “PRL30” ou “PRL40” ou “CPL00” ou “PCI00” e </w:t>
            </w:r>
            <w:r w:rsidR="005E3391"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0964F9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1778781" w14:textId="77777777" w:rsidR="00107172" w:rsidRPr="004B1F0D" w:rsidRDefault="00107172" w:rsidP="00107172">
            <w:pPr>
              <w:pStyle w:val="PSDS-CorpodeTexto0"/>
              <w:rPr>
                <w:rFonts w:ascii="Times New Roman" w:hAnsi="Times New Roman"/>
              </w:rPr>
            </w:pPr>
          </w:p>
          <w:p w14:paraId="204794CB" w14:textId="77777777" w:rsidR="005E3391" w:rsidRPr="004B1F0D" w:rsidRDefault="005E3391" w:rsidP="00107172">
            <w:pPr>
              <w:pStyle w:val="PSDS-CorpodeTexto0"/>
              <w:rPr>
                <w:rFonts w:ascii="Times New Roman" w:hAnsi="Times New Roman"/>
              </w:rPr>
            </w:pPr>
          </w:p>
          <w:p w14:paraId="71963641" w14:textId="7523E325"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FACD36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06B83C" w14:textId="1A16C37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2D692CA" w14:textId="77777777" w:rsidR="00107172" w:rsidRPr="004B1F0D" w:rsidRDefault="00107172" w:rsidP="00107172">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608A4A6D" w14:textId="2B9F41EC" w:rsidR="005E3391"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OBRIGATORIO_PIC00_BENS: </w:t>
            </w:r>
            <w:r w:rsidRPr="004B1F0D">
              <w:rPr>
                <w:rFonts w:ascii="Times New Roman" w:hAnsi="Times New Roman"/>
                <w:bCs/>
                <w:szCs w:val="20"/>
              </w:rPr>
              <w:t xml:space="preserve">Verifica se X320.ID_PARTE_PAR está preenchido quando X320.TIP_MET é igual a “PIC00” e </w:t>
            </w:r>
            <w:r w:rsidRPr="004B1F0D">
              <w:rPr>
                <w:rFonts w:ascii="Times New Roman" w:hAnsi="Times New Roman"/>
                <w:bCs/>
              </w:rPr>
              <w:t>X320.</w:t>
            </w:r>
            <w:r w:rsidRPr="004B1F0D">
              <w:rPr>
                <w:rFonts w:ascii="Times New Roman" w:hAnsi="Times New Roman"/>
              </w:rPr>
              <w:t>TIP_IMP igual a “01” (bens).</w:t>
            </w:r>
          </w:p>
          <w:p w14:paraId="34561050" w14:textId="77777777" w:rsidR="005E3391" w:rsidRPr="004B1F0D" w:rsidRDefault="005E3391" w:rsidP="005E3391">
            <w:pPr>
              <w:pStyle w:val="Corpodetexto"/>
              <w:rPr>
                <w:rFonts w:ascii="Times New Roman" w:hAnsi="Times New Roman"/>
                <w:b/>
                <w:szCs w:val="20"/>
              </w:rPr>
            </w:pPr>
          </w:p>
          <w:p w14:paraId="1F2A63B9" w14:textId="747B76B3" w:rsidR="00107172"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NAO_PREENCHER_PIC00_BENS: </w:t>
            </w:r>
            <w:r w:rsidRPr="004B1F0D">
              <w:rPr>
                <w:rFonts w:ascii="Times New Roman" w:hAnsi="Times New Roman"/>
                <w:bCs/>
                <w:szCs w:val="20"/>
              </w:rPr>
              <w:t>Verifica se X320.ID_PARTE_PAR não está preenchido quando X3</w:t>
            </w:r>
            <w:r w:rsidRPr="004B1F0D">
              <w:rPr>
                <w:rFonts w:ascii="Times New Roman" w:hAnsi="Times New Roman"/>
                <w:bCs/>
              </w:rPr>
              <w:t>2</w:t>
            </w:r>
            <w:r w:rsidRPr="004B1F0D">
              <w:rPr>
                <w:rFonts w:ascii="Times New Roman" w:hAnsi="Times New Roman"/>
                <w:bCs/>
                <w:szCs w:val="20"/>
              </w:rPr>
              <w:t xml:space="preserve">0.TIP_MET é igual a “PRL20” ou “PRL30” ou “PRL40” ou “CPL00” ou “PCI00” e </w:t>
            </w:r>
            <w:r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4062B6"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917A3EE" w14:textId="77777777" w:rsidR="00107172" w:rsidRPr="004B1F0D" w:rsidRDefault="00107172" w:rsidP="00107172">
            <w:pPr>
              <w:pStyle w:val="PSDS-CorpodeTexto0"/>
              <w:rPr>
                <w:rFonts w:ascii="Times New Roman" w:hAnsi="Times New Roman"/>
              </w:rPr>
            </w:pPr>
          </w:p>
          <w:p w14:paraId="0803C991" w14:textId="77777777" w:rsidR="005E3391" w:rsidRPr="004B1F0D" w:rsidRDefault="005E3391" w:rsidP="00107172">
            <w:pPr>
              <w:pStyle w:val="PSDS-CorpodeTexto0"/>
              <w:rPr>
                <w:rFonts w:ascii="Times New Roman" w:hAnsi="Times New Roman"/>
              </w:rPr>
            </w:pPr>
          </w:p>
          <w:p w14:paraId="3AF8A3B3" w14:textId="3F85B87F"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7BBE0B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43629C5" w14:textId="1DCB2D6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ED5C62" w14:textId="77777777" w:rsidR="00107172" w:rsidRPr="004B1F0D" w:rsidRDefault="00107172" w:rsidP="00107172">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78FDF211" w14:textId="3B69AFCF"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B1143" w:rsidRPr="004B1F0D">
              <w:rPr>
                <w:rFonts w:ascii="Times New Roman" w:hAnsi="Times New Roman"/>
                <w:b/>
                <w:szCs w:val="20"/>
              </w:rPr>
              <w:t>P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está preenchido quando X3</w:t>
            </w:r>
            <w:r w:rsidR="005B1143" w:rsidRPr="004B1F0D">
              <w:rPr>
                <w:rFonts w:ascii="Times New Roman" w:hAnsi="Times New Roman"/>
                <w:bCs/>
                <w:szCs w:val="20"/>
              </w:rPr>
              <w:t>2</w:t>
            </w:r>
            <w:r w:rsidRPr="004B1F0D">
              <w:rPr>
                <w:rFonts w:ascii="Times New Roman" w:hAnsi="Times New Roman"/>
                <w:bCs/>
                <w:szCs w:val="20"/>
              </w:rPr>
              <w:t>0.TIP_MET é igual a “P</w:t>
            </w:r>
            <w:r w:rsidR="005B1143" w:rsidRPr="004B1F0D">
              <w:rPr>
                <w:rFonts w:ascii="Times New Roman" w:hAnsi="Times New Roman"/>
                <w:bCs/>
                <w:szCs w:val="20"/>
              </w:rPr>
              <w:t>IC00</w:t>
            </w:r>
            <w:r w:rsidRPr="004B1F0D">
              <w:rPr>
                <w:rFonts w:ascii="Times New Roman" w:hAnsi="Times New Roman"/>
                <w:bCs/>
                <w:szCs w:val="20"/>
              </w:rPr>
              <w:t>”</w:t>
            </w:r>
            <w:r w:rsidR="005B1143" w:rsidRPr="004B1F0D">
              <w:rPr>
                <w:rFonts w:ascii="Times New Roman" w:hAnsi="Times New Roman"/>
                <w:bCs/>
                <w:szCs w:val="20"/>
              </w:rPr>
              <w:t xml:space="preserve"> ou “CPL00”</w:t>
            </w:r>
            <w:r w:rsidRPr="004B1F0D">
              <w:rPr>
                <w:rFonts w:ascii="Times New Roman" w:hAnsi="Times New Roman"/>
                <w:bCs/>
                <w:szCs w:val="20"/>
              </w:rPr>
              <w:t>.</w:t>
            </w:r>
          </w:p>
          <w:p w14:paraId="413C678B" w14:textId="77777777" w:rsidR="00107172" w:rsidRPr="004B1F0D" w:rsidRDefault="00107172" w:rsidP="00107172">
            <w:pPr>
              <w:pStyle w:val="Corpodetexto"/>
              <w:rPr>
                <w:rFonts w:ascii="Times New Roman" w:hAnsi="Times New Roman"/>
                <w:b/>
                <w:szCs w:val="20"/>
              </w:rPr>
            </w:pPr>
          </w:p>
          <w:p w14:paraId="455D1297" w14:textId="479ABACC"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NAO_PREENCHER_P</w:t>
            </w:r>
            <w:r w:rsidR="005B1143" w:rsidRPr="004B1F0D">
              <w:rPr>
                <w:rFonts w:ascii="Times New Roman" w:hAnsi="Times New Roman"/>
                <w:b/>
                <w:szCs w:val="20"/>
              </w:rPr>
              <w:t>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não está preenchido quando X</w:t>
            </w:r>
            <w:r w:rsidR="005B1143" w:rsidRPr="004B1F0D">
              <w:rPr>
                <w:rFonts w:ascii="Times New Roman" w:hAnsi="Times New Roman"/>
                <w:bCs/>
                <w:szCs w:val="20"/>
              </w:rPr>
              <w:t>2</w:t>
            </w:r>
            <w:r w:rsidRPr="004B1F0D">
              <w:rPr>
                <w:rFonts w:ascii="Times New Roman" w:hAnsi="Times New Roman"/>
                <w:bCs/>
                <w:szCs w:val="20"/>
              </w:rPr>
              <w:t xml:space="preserve">00.TIP_MET é igual a </w:t>
            </w:r>
            <w:r w:rsidR="005B1143" w:rsidRPr="004B1F0D">
              <w:rPr>
                <w:rFonts w:ascii="Times New Roman" w:hAnsi="Times New Roman"/>
                <w:bCs/>
                <w:szCs w:val="20"/>
              </w:rPr>
              <w:t>“PRL20” ou “PRL30” ou “PRL40” ou “PCI00”.</w:t>
            </w:r>
          </w:p>
        </w:tc>
        <w:tc>
          <w:tcPr>
            <w:tcW w:w="717" w:type="dxa"/>
            <w:tcBorders>
              <w:top w:val="single" w:sz="6" w:space="0" w:color="auto"/>
              <w:left w:val="single" w:sz="6" w:space="0" w:color="auto"/>
              <w:bottom w:val="single" w:sz="6" w:space="0" w:color="auto"/>
              <w:right w:val="single" w:sz="6" w:space="0" w:color="auto"/>
            </w:tcBorders>
          </w:tcPr>
          <w:p w14:paraId="1E9F158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80AB53D" w14:textId="77777777" w:rsidR="00107172" w:rsidRPr="004B1F0D" w:rsidRDefault="00107172" w:rsidP="00107172">
            <w:pPr>
              <w:pStyle w:val="PSDS-CorpodeTexto0"/>
              <w:rPr>
                <w:rFonts w:ascii="Times New Roman" w:hAnsi="Times New Roman"/>
              </w:rPr>
            </w:pPr>
          </w:p>
          <w:p w14:paraId="2DD7B80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E384632"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DA80C0C" w14:textId="3A21B68D"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2E2D3BF" w14:textId="77777777" w:rsidR="00107172" w:rsidRPr="004B1F0D" w:rsidRDefault="00107172" w:rsidP="00107172">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4A633434" w14:textId="2C2EF987" w:rsidR="005B1143" w:rsidRPr="004B1F0D" w:rsidRDefault="005B1143" w:rsidP="005B1143">
            <w:pPr>
              <w:pStyle w:val="Corpodetexto"/>
              <w:rPr>
                <w:rFonts w:ascii="Times New Roman" w:hAnsi="Times New Roman"/>
                <w:bCs/>
                <w:szCs w:val="20"/>
              </w:rPr>
            </w:pPr>
            <w:r w:rsidRPr="004B1F0D">
              <w:rPr>
                <w:rFonts w:ascii="Times New Roman" w:hAnsi="Times New Roman"/>
                <w:b/>
                <w:szCs w:val="20"/>
              </w:rPr>
              <w:t>REGRA_OBRIGATORIO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C</w:t>
            </w:r>
            <w:r w:rsidR="00A013BE" w:rsidRPr="004B1F0D">
              <w:rPr>
                <w:rFonts w:ascii="Times New Roman" w:hAnsi="Times New Roman"/>
                <w:bCs/>
                <w:szCs w:val="20"/>
              </w:rPr>
              <w:t>I</w:t>
            </w:r>
            <w:r w:rsidRPr="004B1F0D">
              <w:rPr>
                <w:rFonts w:ascii="Times New Roman" w:hAnsi="Times New Roman"/>
                <w:bCs/>
                <w:szCs w:val="20"/>
              </w:rPr>
              <w:t>00”.</w:t>
            </w:r>
          </w:p>
          <w:p w14:paraId="5AD691CB" w14:textId="77777777" w:rsidR="005B1143" w:rsidRPr="004B1F0D" w:rsidRDefault="005B1143" w:rsidP="005B1143">
            <w:pPr>
              <w:pStyle w:val="Corpodetexto"/>
              <w:rPr>
                <w:rFonts w:ascii="Times New Roman" w:hAnsi="Times New Roman"/>
                <w:b/>
                <w:szCs w:val="20"/>
              </w:rPr>
            </w:pPr>
          </w:p>
          <w:p w14:paraId="32FB61F5" w14:textId="0260719E" w:rsidR="00107172" w:rsidRPr="004B1F0D" w:rsidRDefault="005B1143" w:rsidP="005B1143">
            <w:pPr>
              <w:pStyle w:val="Corpodetexto"/>
              <w:rPr>
                <w:rFonts w:ascii="Times New Roman" w:hAnsi="Times New Roman"/>
                <w:bCs/>
                <w:szCs w:val="20"/>
              </w:rPr>
            </w:pPr>
            <w:r w:rsidRPr="004B1F0D">
              <w:rPr>
                <w:rFonts w:ascii="Times New Roman" w:hAnsi="Times New Roman"/>
                <w:b/>
                <w:szCs w:val="20"/>
              </w:rPr>
              <w:t>REGRA_NAO_PREENCHER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RL20” ou “PRL30” ou “PRL40” ou “CPL00” ou “PCI00”.</w:t>
            </w:r>
          </w:p>
          <w:p w14:paraId="758AF7E2" w14:textId="29D38754" w:rsidR="00433C93" w:rsidRPr="004B1F0D" w:rsidRDefault="00433C93" w:rsidP="005B114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6F547EDA"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79364D0" w14:textId="77777777" w:rsidR="00107172" w:rsidRPr="004B1F0D" w:rsidRDefault="00107172" w:rsidP="00107172">
            <w:pPr>
              <w:pStyle w:val="PSDS-CorpodeTexto0"/>
              <w:rPr>
                <w:rFonts w:ascii="Times New Roman" w:hAnsi="Times New Roman"/>
              </w:rPr>
            </w:pPr>
          </w:p>
          <w:p w14:paraId="0C8F3D8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A20CEC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FE9EA6A" w14:textId="2EE0DEE1"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BD2E742" w14:textId="77777777" w:rsidR="00107172" w:rsidRPr="004B1F0D" w:rsidRDefault="00107172" w:rsidP="00107172">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74FEA777" w14:textId="0DE59FCD"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OBRIGATORIO</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está preenchido quando X3</w:t>
            </w:r>
            <w:r w:rsidR="005B1143" w:rsidRPr="004B1F0D">
              <w:rPr>
                <w:rFonts w:ascii="Times New Roman" w:hAnsi="Times New Roman"/>
                <w:bCs/>
                <w:szCs w:val="20"/>
              </w:rPr>
              <w:t>2</w:t>
            </w:r>
            <w:r w:rsidRPr="004B1F0D">
              <w:rPr>
                <w:rFonts w:ascii="Times New Roman" w:hAnsi="Times New Roman"/>
                <w:bCs/>
                <w:szCs w:val="20"/>
              </w:rPr>
              <w:t>0.DAT_UTIL é igual a “T” (data da transação – preço negociado) ou “O” (data da transação – média de dias do evento).</w:t>
            </w:r>
          </w:p>
          <w:p w14:paraId="686B6DEC" w14:textId="77777777" w:rsidR="00107172" w:rsidRPr="004B1F0D" w:rsidRDefault="00107172" w:rsidP="00107172">
            <w:pPr>
              <w:pStyle w:val="Corpodetexto"/>
              <w:rPr>
                <w:rFonts w:ascii="Times New Roman" w:hAnsi="Times New Roman"/>
                <w:b/>
                <w:szCs w:val="20"/>
              </w:rPr>
            </w:pPr>
          </w:p>
          <w:p w14:paraId="7787A5A7" w14:textId="08DE9BD9"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NAO_PREENCHER</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não está preenchido quando X3</w:t>
            </w:r>
            <w:r w:rsidR="005B1143" w:rsidRPr="004B1F0D">
              <w:rPr>
                <w:rFonts w:ascii="Times New Roman" w:hAnsi="Times New Roman"/>
                <w:bCs/>
                <w:szCs w:val="20"/>
              </w:rPr>
              <w:t>2</w:t>
            </w:r>
            <w:r w:rsidRPr="004B1F0D">
              <w:rPr>
                <w:rFonts w:ascii="Times New Roman" w:hAnsi="Times New Roman"/>
                <w:bCs/>
                <w:szCs w:val="20"/>
              </w:rPr>
              <w:t>0.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29EAFD57"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705CE3E" w14:textId="77777777" w:rsidR="00107172" w:rsidRPr="004B1F0D" w:rsidRDefault="00107172" w:rsidP="00107172">
            <w:pPr>
              <w:pStyle w:val="PSDS-CorpodeTexto0"/>
              <w:rPr>
                <w:rFonts w:ascii="Times New Roman" w:hAnsi="Times New Roman"/>
              </w:rPr>
            </w:pPr>
          </w:p>
          <w:p w14:paraId="74C5FFFB" w14:textId="77777777" w:rsidR="00107172" w:rsidRPr="004B1F0D" w:rsidRDefault="00107172" w:rsidP="00107172">
            <w:pPr>
              <w:pStyle w:val="PSDS-CorpodeTexto0"/>
              <w:rPr>
                <w:rFonts w:ascii="Times New Roman" w:hAnsi="Times New Roman"/>
              </w:rPr>
            </w:pPr>
          </w:p>
          <w:p w14:paraId="6AFA29C1"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06B36258"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7A92691" w14:textId="27AD551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2F398210" w14:textId="77777777" w:rsidR="00107172" w:rsidRPr="004B1F0D" w:rsidRDefault="00107172" w:rsidP="00107172">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4C3F5D2E" w14:textId="1F86C2D8"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w:t>
            </w:r>
            <w:r w:rsidR="005B1143"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DAT_TRANS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5B1143" w:rsidRPr="004B1F0D">
              <w:rPr>
                <w:rFonts w:ascii="Times New Roman" w:hAnsi="Times New Roman"/>
                <w:bCs/>
                <w:szCs w:val="20"/>
              </w:rPr>
              <w:t>2</w:t>
            </w:r>
            <w:r w:rsidRPr="004B1F0D">
              <w:rPr>
                <w:rFonts w:ascii="Times New Roman" w:hAnsi="Times New Roman"/>
                <w:bCs/>
                <w:szCs w:val="20"/>
              </w:rPr>
              <w:t>0.TIP.MET é igual a “P</w:t>
            </w:r>
            <w:r w:rsidR="00987184" w:rsidRPr="004B1F0D">
              <w:rPr>
                <w:rFonts w:ascii="Times New Roman" w:hAnsi="Times New Roman"/>
                <w:bCs/>
                <w:szCs w:val="20"/>
              </w:rPr>
              <w:t>CI00</w:t>
            </w:r>
            <w:r w:rsidRPr="004B1F0D">
              <w:rPr>
                <w:rFonts w:ascii="Times New Roman" w:hAnsi="Times New Roman"/>
                <w:bCs/>
                <w:szCs w:val="20"/>
              </w:rPr>
              <w:t>” e  X3</w:t>
            </w:r>
            <w:r w:rsidR="00987184" w:rsidRPr="004B1F0D">
              <w:rPr>
                <w:rFonts w:ascii="Times New Roman" w:hAnsi="Times New Roman"/>
                <w:bCs/>
                <w:szCs w:val="20"/>
              </w:rPr>
              <w:t>2</w:t>
            </w:r>
            <w:r w:rsidRPr="004B1F0D">
              <w:rPr>
                <w:rFonts w:ascii="Times New Roman" w:hAnsi="Times New Roman"/>
                <w:bCs/>
                <w:szCs w:val="20"/>
              </w:rPr>
              <w:t>0.DAT_UTIL é igual a “T” (data da transação – preço negociado).</w:t>
            </w:r>
          </w:p>
          <w:p w14:paraId="35E67E7C" w14:textId="77777777" w:rsidR="00107172" w:rsidRPr="004B1F0D" w:rsidRDefault="00107172" w:rsidP="00107172">
            <w:pPr>
              <w:pStyle w:val="Corpodetexto"/>
              <w:rPr>
                <w:rFonts w:ascii="Times New Roman" w:hAnsi="Times New Roman"/>
                <w:b/>
                <w:szCs w:val="20"/>
              </w:rPr>
            </w:pPr>
          </w:p>
          <w:p w14:paraId="43B920D2" w14:textId="26F6566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w:t>
            </w:r>
            <w:r w:rsidR="00987184" w:rsidRPr="004B1F0D">
              <w:rPr>
                <w:rFonts w:ascii="Times New Roman" w:hAnsi="Times New Roman"/>
                <w:b/>
                <w:szCs w:val="20"/>
              </w:rPr>
              <w:t>_</w:t>
            </w:r>
            <w:r w:rsidRPr="004B1F0D">
              <w:rPr>
                <w:rFonts w:ascii="Times New Roman" w:hAnsi="Times New Roman"/>
                <w:b/>
                <w:szCs w:val="20"/>
              </w:rPr>
              <w:t>NAO_PREENCHER</w:t>
            </w:r>
            <w:r w:rsidR="00987184"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987184" w:rsidRPr="004B1F0D">
              <w:rPr>
                <w:rFonts w:ascii="Times New Roman" w:hAnsi="Times New Roman"/>
                <w:bCs/>
                <w:szCs w:val="20"/>
              </w:rPr>
              <w:t>2</w:t>
            </w:r>
            <w:r w:rsidRPr="004B1F0D">
              <w:rPr>
                <w:rFonts w:ascii="Times New Roman" w:hAnsi="Times New Roman"/>
                <w:bCs/>
                <w:szCs w:val="20"/>
              </w:rPr>
              <w:t>0.DAT_TRANS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987184" w:rsidRPr="004B1F0D">
              <w:rPr>
                <w:rFonts w:ascii="Times New Roman" w:hAnsi="Times New Roman"/>
                <w:bCs/>
                <w:szCs w:val="20"/>
              </w:rPr>
              <w:t>2</w:t>
            </w:r>
            <w:r w:rsidRPr="004B1F0D">
              <w:rPr>
                <w:rFonts w:ascii="Times New Roman" w:hAnsi="Times New Roman"/>
                <w:bCs/>
                <w:szCs w:val="20"/>
              </w:rPr>
              <w:t>0.TIP_MET é igual a “</w:t>
            </w:r>
            <w:r w:rsidR="00987184" w:rsidRPr="004B1F0D">
              <w:rPr>
                <w:rFonts w:ascii="Times New Roman" w:hAnsi="Times New Roman"/>
                <w:bCs/>
                <w:szCs w:val="20"/>
              </w:rPr>
              <w:t>PRL20” ou “PRL30” ou “PRL40” ou “CPL00” ou “PIC00”</w:t>
            </w:r>
            <w:r w:rsidRPr="004B1F0D">
              <w:rPr>
                <w:rFonts w:ascii="Times New Roman" w:hAnsi="Times New Roman"/>
                <w:bCs/>
                <w:szCs w:val="20"/>
              </w:rPr>
              <w:t xml:space="preserve">; </w:t>
            </w:r>
            <w:r w:rsidR="00987184" w:rsidRPr="004B1F0D">
              <w:rPr>
                <w:rFonts w:ascii="Times New Roman" w:hAnsi="Times New Roman"/>
                <w:bCs/>
                <w:szCs w:val="20"/>
              </w:rPr>
              <w:t>e</w:t>
            </w:r>
            <w:r w:rsidRPr="004B1F0D">
              <w:rPr>
                <w:rFonts w:ascii="Times New Roman" w:hAnsi="Times New Roman"/>
                <w:bCs/>
                <w:szCs w:val="20"/>
              </w:rPr>
              <w:t xml:space="preserve"> X3</w:t>
            </w:r>
            <w:r w:rsidR="00987184" w:rsidRPr="004B1F0D">
              <w:rPr>
                <w:rFonts w:ascii="Times New Roman" w:hAnsi="Times New Roman"/>
                <w:bCs/>
                <w:szCs w:val="20"/>
              </w:rPr>
              <w:t>2</w:t>
            </w:r>
            <w:r w:rsidRPr="004B1F0D">
              <w:rPr>
                <w:rFonts w:ascii="Times New Roman" w:hAnsi="Times New Roman"/>
                <w:bCs/>
                <w:szCs w:val="20"/>
              </w:rPr>
              <w:t>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tc>
        <w:tc>
          <w:tcPr>
            <w:tcW w:w="717" w:type="dxa"/>
            <w:tcBorders>
              <w:top w:val="single" w:sz="6" w:space="0" w:color="auto"/>
              <w:left w:val="single" w:sz="6" w:space="0" w:color="auto"/>
              <w:bottom w:val="single" w:sz="6" w:space="0" w:color="auto"/>
              <w:right w:val="single" w:sz="6" w:space="0" w:color="auto"/>
            </w:tcBorders>
          </w:tcPr>
          <w:p w14:paraId="302CE82A"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45D35EDC" w14:textId="77777777" w:rsidR="00107172" w:rsidRPr="004B1F0D" w:rsidRDefault="00107172" w:rsidP="00107172">
            <w:pPr>
              <w:pStyle w:val="PSDS-CorpodeTexto0"/>
              <w:rPr>
                <w:rFonts w:ascii="Times New Roman" w:hAnsi="Times New Roman"/>
              </w:rPr>
            </w:pPr>
          </w:p>
          <w:p w14:paraId="58EB0253" w14:textId="77777777" w:rsidR="00107172" w:rsidRPr="004B1F0D" w:rsidRDefault="00107172" w:rsidP="00107172">
            <w:pPr>
              <w:pStyle w:val="PSDS-CorpodeTexto0"/>
              <w:rPr>
                <w:rFonts w:ascii="Times New Roman" w:hAnsi="Times New Roman"/>
              </w:rPr>
            </w:pPr>
          </w:p>
          <w:p w14:paraId="4AC51347"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05815E91" w14:textId="77777777" w:rsidR="00107172" w:rsidRPr="004B1F0D" w:rsidRDefault="00107172" w:rsidP="00107172">
            <w:pPr>
              <w:pStyle w:val="PSDS-CorpodeTexto0"/>
              <w:rPr>
                <w:rFonts w:ascii="Times New Roman" w:hAnsi="Times New Roman"/>
              </w:rPr>
            </w:pPr>
          </w:p>
          <w:p w14:paraId="0A4EA8EE" w14:textId="7B676727" w:rsidR="00107172" w:rsidRPr="004B1F0D" w:rsidRDefault="00107172" w:rsidP="00107172">
            <w:pPr>
              <w:pStyle w:val="PSDS-CorpodeTexto0"/>
              <w:rPr>
                <w:rFonts w:ascii="Times New Roman" w:hAnsi="Times New Roman"/>
              </w:rPr>
            </w:pPr>
          </w:p>
        </w:tc>
      </w:tr>
      <w:tr w:rsidR="00107172" w:rsidRPr="004B1F0D" w14:paraId="49958B29"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AD08012" w14:textId="00E95432"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98718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1BCDEB90" w14:textId="709B0C14" w:rsidR="00107172" w:rsidRPr="004B1F0D" w:rsidRDefault="00107172" w:rsidP="00107172">
            <w:pPr>
              <w:pStyle w:val="PSDS-CorpodeTexto0"/>
              <w:rPr>
                <w:rFonts w:ascii="Times New Roman" w:hAnsi="Times New Roman"/>
              </w:rPr>
            </w:pPr>
            <w:r w:rsidRPr="004B1F0D">
              <w:rPr>
                <w:rFonts w:ascii="Times New Roman" w:hAnsi="Times New Roman"/>
              </w:rPr>
              <w:t>DAT_</w:t>
            </w:r>
            <w:r w:rsidR="00987184" w:rsidRPr="004B1F0D">
              <w:rPr>
                <w:rFonts w:ascii="Times New Roman" w:hAnsi="Times New Roman"/>
              </w:rPr>
              <w:t>DUIMP</w:t>
            </w:r>
          </w:p>
        </w:tc>
        <w:tc>
          <w:tcPr>
            <w:tcW w:w="12168" w:type="dxa"/>
            <w:tcBorders>
              <w:top w:val="single" w:sz="6" w:space="0" w:color="auto"/>
              <w:left w:val="single" w:sz="6" w:space="0" w:color="auto"/>
              <w:bottom w:val="single" w:sz="6" w:space="0" w:color="auto"/>
              <w:right w:val="single" w:sz="6" w:space="0" w:color="auto"/>
            </w:tcBorders>
          </w:tcPr>
          <w:p w14:paraId="275E327A" w14:textId="20794196"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DUIMP está preenchida quando X320.TIP.MET é igual a “PCI00”.</w:t>
            </w:r>
          </w:p>
          <w:p w14:paraId="1B7A0137" w14:textId="77777777" w:rsidR="00987184" w:rsidRPr="004B1F0D" w:rsidRDefault="00987184" w:rsidP="00987184">
            <w:pPr>
              <w:pStyle w:val="Corpodetexto"/>
              <w:rPr>
                <w:rFonts w:ascii="Times New Roman" w:hAnsi="Times New Roman"/>
                <w:b/>
                <w:szCs w:val="20"/>
              </w:rPr>
            </w:pPr>
          </w:p>
          <w:p w14:paraId="182C2DDD" w14:textId="2B30159F"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DUIMP não está preenchida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71E829EF"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29DADEE" w14:textId="77777777" w:rsidR="00107172" w:rsidRPr="004B1F0D" w:rsidRDefault="00107172" w:rsidP="00107172">
            <w:pPr>
              <w:pStyle w:val="PSDS-CorpodeTexto0"/>
              <w:rPr>
                <w:rFonts w:ascii="Times New Roman" w:hAnsi="Times New Roman"/>
              </w:rPr>
            </w:pPr>
          </w:p>
          <w:p w14:paraId="26268A4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96A99A8" w14:textId="2F12324A" w:rsidR="00107172" w:rsidRPr="004B1F0D" w:rsidRDefault="00107172" w:rsidP="00107172">
            <w:pPr>
              <w:pStyle w:val="PSDS-CorpodeTexto0"/>
              <w:rPr>
                <w:rFonts w:ascii="Times New Roman" w:hAnsi="Times New Roman"/>
              </w:rPr>
            </w:pPr>
          </w:p>
        </w:tc>
      </w:tr>
      <w:tr w:rsidR="00107172" w:rsidRPr="004B1F0D" w14:paraId="7542FF46"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9088887" w14:textId="65142B2F" w:rsidR="00107172" w:rsidRPr="004B1F0D" w:rsidRDefault="00987184" w:rsidP="00107172">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76A5459" w14:textId="77777777" w:rsidR="00107172" w:rsidRPr="004B1F0D" w:rsidRDefault="00107172" w:rsidP="00107172">
            <w:pPr>
              <w:pStyle w:val="PSDS-CorpodeTexto0"/>
              <w:rPr>
                <w:rFonts w:ascii="Times New Roman" w:hAnsi="Times New Roman"/>
              </w:rPr>
            </w:pPr>
            <w:r w:rsidRPr="004B1F0D">
              <w:rPr>
                <w:rFonts w:ascii="Times New Roman" w:hAnsi="Times New Roman"/>
              </w:rPr>
              <w:t>ID_FCONT_COT</w:t>
            </w:r>
          </w:p>
        </w:tc>
        <w:tc>
          <w:tcPr>
            <w:tcW w:w="12168" w:type="dxa"/>
            <w:tcBorders>
              <w:top w:val="single" w:sz="6" w:space="0" w:color="auto"/>
              <w:left w:val="single" w:sz="6" w:space="0" w:color="auto"/>
              <w:bottom w:val="single" w:sz="6" w:space="0" w:color="auto"/>
              <w:right w:val="single" w:sz="6" w:space="0" w:color="auto"/>
            </w:tcBorders>
          </w:tcPr>
          <w:p w14:paraId="17814ADB" w14:textId="163F3400"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ID_FCONT_COT está preenchido quando X320.TIP.MET é igual a “PCI00”.</w:t>
            </w:r>
          </w:p>
          <w:p w14:paraId="562169BB" w14:textId="77777777" w:rsidR="00987184" w:rsidRPr="004B1F0D" w:rsidRDefault="00987184" w:rsidP="00987184">
            <w:pPr>
              <w:pStyle w:val="Corpodetexto"/>
              <w:rPr>
                <w:rFonts w:ascii="Times New Roman" w:hAnsi="Times New Roman"/>
                <w:b/>
                <w:szCs w:val="20"/>
              </w:rPr>
            </w:pPr>
          </w:p>
          <w:p w14:paraId="5AE21149" w14:textId="0014B038"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ID_FCONT_COT não está preenchido quando X320.TIP_MET é igual a “PRL20” ou “PRL30” ou “PRL40” ou “CPL00” ou “PIC00”.</w:t>
            </w:r>
          </w:p>
          <w:p w14:paraId="61DC0EA7" w14:textId="77777777" w:rsidR="00107172" w:rsidRPr="004B1F0D" w:rsidRDefault="00107172" w:rsidP="00107172">
            <w:pPr>
              <w:pStyle w:val="Corpodetexto"/>
              <w:rPr>
                <w:rFonts w:ascii="Times New Roman" w:hAnsi="Times New Roman"/>
                <w:bCs/>
                <w:szCs w:val="20"/>
              </w:rPr>
            </w:pPr>
          </w:p>
          <w:p w14:paraId="522B05B7" w14:textId="56A6E8E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FONTE_PRECO_PARAMETRO_</w:t>
            </w:r>
            <w:r w:rsidR="00987184" w:rsidRPr="004B1F0D">
              <w:rPr>
                <w:rFonts w:ascii="Times New Roman" w:hAnsi="Times New Roman"/>
                <w:b/>
                <w:szCs w:val="20"/>
              </w:rPr>
              <w:t>IMP</w:t>
            </w:r>
            <w:r w:rsidRPr="004B1F0D">
              <w:rPr>
                <w:rFonts w:ascii="Times New Roman" w:hAnsi="Times New Roman"/>
                <w:b/>
                <w:szCs w:val="20"/>
              </w:rPr>
              <w:t xml:space="preserve">: </w:t>
            </w:r>
            <w:r w:rsidRPr="004B1F0D">
              <w:rPr>
                <w:rFonts w:ascii="Times New Roman" w:hAnsi="Times New Roman"/>
                <w:bCs/>
                <w:szCs w:val="20"/>
              </w:rPr>
              <w:t>Verifica se o código utilizado em X3</w:t>
            </w:r>
            <w:r w:rsidR="00987184" w:rsidRPr="004B1F0D">
              <w:rPr>
                <w:rFonts w:ascii="Times New Roman" w:hAnsi="Times New Roman"/>
                <w:bCs/>
                <w:szCs w:val="20"/>
              </w:rPr>
              <w:t>2</w:t>
            </w:r>
            <w:r w:rsidRPr="004B1F0D">
              <w:rPr>
                <w:rFonts w:ascii="Times New Roman" w:hAnsi="Times New Roman"/>
                <w:bCs/>
                <w:szCs w:val="20"/>
              </w:rPr>
              <w:t xml:space="preserve">0.ID_FCONT_COT é válido para </w:t>
            </w:r>
            <w:r w:rsidR="00987184" w:rsidRPr="004B1F0D">
              <w:rPr>
                <w:rFonts w:ascii="Times New Roman" w:hAnsi="Times New Roman"/>
                <w:bCs/>
                <w:szCs w:val="20"/>
              </w:rPr>
              <w:t>importações</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578730A5"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8620ABF" w14:textId="77777777" w:rsidR="00107172" w:rsidRPr="004B1F0D" w:rsidRDefault="00107172" w:rsidP="00107172">
            <w:pPr>
              <w:pStyle w:val="PSDS-CorpodeTexto0"/>
              <w:rPr>
                <w:rFonts w:ascii="Times New Roman" w:hAnsi="Times New Roman"/>
              </w:rPr>
            </w:pPr>
          </w:p>
          <w:p w14:paraId="6443354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0160A4D1" w14:textId="77777777" w:rsidR="00107172" w:rsidRPr="004B1F0D" w:rsidRDefault="00107172" w:rsidP="00107172">
            <w:pPr>
              <w:pStyle w:val="PSDS-CorpodeTexto0"/>
              <w:rPr>
                <w:rFonts w:ascii="Times New Roman" w:hAnsi="Times New Roman"/>
              </w:rPr>
            </w:pPr>
          </w:p>
          <w:p w14:paraId="739F913B" w14:textId="77777777" w:rsidR="00107172" w:rsidRPr="004B1F0D" w:rsidRDefault="00107172" w:rsidP="00107172">
            <w:pPr>
              <w:pStyle w:val="PSDS-CorpodeTexto0"/>
              <w:rPr>
                <w:rFonts w:ascii="Times New Roman" w:hAnsi="Times New Roman"/>
              </w:rPr>
            </w:pPr>
          </w:p>
          <w:p w14:paraId="4B93843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1502F8E"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6481877" w14:textId="401E4FC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36DF66C5" w14:textId="77777777" w:rsidR="00107172" w:rsidRPr="004B1F0D" w:rsidRDefault="00107172" w:rsidP="00107172">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71D32036" w14:textId="48A88DED" w:rsidR="00987184" w:rsidRPr="004B1F0D" w:rsidRDefault="00107172" w:rsidP="00987184">
            <w:pPr>
              <w:pStyle w:val="Corpodetexto"/>
              <w:rPr>
                <w:rFonts w:ascii="Times New Roman" w:hAnsi="Times New Roman"/>
                <w:bCs/>
                <w:szCs w:val="20"/>
              </w:rPr>
            </w:pPr>
            <w:r w:rsidRPr="004B1F0D">
              <w:rPr>
                <w:rFonts w:ascii="Times New Roman" w:hAnsi="Times New Roman"/>
                <w:b/>
                <w:szCs w:val="20"/>
              </w:rPr>
              <w:t>REGRA_OBRIGATORIO</w:t>
            </w:r>
            <w:r w:rsidR="00987184" w:rsidRPr="004B1F0D">
              <w:rPr>
                <w:rFonts w:ascii="Times New Roman" w:hAnsi="Times New Roman"/>
                <w:b/>
                <w:szCs w:val="20"/>
              </w:rPr>
              <w:t>_AJ_PAR</w:t>
            </w:r>
            <w:r w:rsidRPr="004B1F0D">
              <w:rPr>
                <w:rFonts w:ascii="Times New Roman" w:hAnsi="Times New Roman"/>
                <w:b/>
                <w:szCs w:val="20"/>
              </w:rPr>
              <w:t xml:space="preserve">: </w:t>
            </w:r>
            <w:r w:rsidRPr="004B1F0D">
              <w:rPr>
                <w:rFonts w:ascii="Times New Roman" w:hAnsi="Times New Roman"/>
                <w:szCs w:val="20"/>
              </w:rPr>
              <w:t>Verifica se X3</w:t>
            </w:r>
            <w:r w:rsidR="00987184" w:rsidRPr="004B1F0D">
              <w:rPr>
                <w:rFonts w:ascii="Times New Roman" w:hAnsi="Times New Roman"/>
                <w:szCs w:val="20"/>
              </w:rPr>
              <w:t>2</w:t>
            </w:r>
            <w:r w:rsidRPr="004B1F0D">
              <w:rPr>
                <w:rFonts w:ascii="Times New Roman" w:hAnsi="Times New Roman"/>
                <w:szCs w:val="20"/>
              </w:rPr>
              <w:t xml:space="preserve">0.AJ_PAR está preenchido quando </w:t>
            </w:r>
            <w:r w:rsidR="00987184" w:rsidRPr="004B1F0D">
              <w:rPr>
                <w:rFonts w:ascii="Times New Roman" w:hAnsi="Times New Roman"/>
                <w:bCs/>
                <w:szCs w:val="20"/>
              </w:rPr>
              <w:t>X320.TIP_MET é igual a “PIC00” ou “CPL00” ou “PCI00”.</w:t>
            </w:r>
          </w:p>
          <w:p w14:paraId="61A91C71" w14:textId="4B87AC48" w:rsidR="00107172" w:rsidRPr="004B1F0D" w:rsidRDefault="00107172" w:rsidP="00107172">
            <w:pPr>
              <w:pStyle w:val="Corpodetexto"/>
              <w:rPr>
                <w:rFonts w:ascii="Times New Roman" w:hAnsi="Times New Roman"/>
                <w:szCs w:val="20"/>
              </w:rPr>
            </w:pPr>
          </w:p>
          <w:p w14:paraId="2FB50E24" w14:textId="34914FA4" w:rsidR="00107172" w:rsidRPr="004B1F0D" w:rsidRDefault="00107172" w:rsidP="00107172">
            <w:pPr>
              <w:pStyle w:val="Corpodetexto"/>
              <w:rPr>
                <w:rFonts w:ascii="Times New Roman" w:hAnsi="Times New Roman"/>
                <w:bCs/>
                <w:szCs w:val="20"/>
              </w:rPr>
            </w:pPr>
            <w:r w:rsidRPr="004B1F0D">
              <w:rPr>
                <w:rFonts w:ascii="Times New Roman" w:hAnsi="Times New Roman"/>
                <w:b/>
                <w:bCs/>
              </w:rPr>
              <w:t>REGRA_</w:t>
            </w:r>
            <w:r w:rsidR="00987184" w:rsidRPr="004B1F0D">
              <w:rPr>
                <w:rFonts w:ascii="Times New Roman" w:hAnsi="Times New Roman"/>
                <w:b/>
                <w:bCs/>
              </w:rPr>
              <w:t>AJ_PAR</w:t>
            </w:r>
            <w:r w:rsidRPr="004B1F0D">
              <w:rPr>
                <w:rFonts w:ascii="Times New Roman" w:hAnsi="Times New Roman"/>
                <w:b/>
                <w:bCs/>
              </w:rPr>
              <w:t xml:space="preserve">_NAO_PREENCHER: </w:t>
            </w:r>
            <w:r w:rsidRPr="004B1F0D">
              <w:rPr>
                <w:rFonts w:ascii="Times New Roman" w:hAnsi="Times New Roman"/>
              </w:rPr>
              <w:t xml:space="preserve">Verifica se X300.AJ_PAR não está preenchido quando </w:t>
            </w:r>
            <w:r w:rsidR="00987184" w:rsidRPr="004B1F0D">
              <w:rPr>
                <w:rFonts w:ascii="Times New Roman" w:hAnsi="Times New Roman"/>
                <w:bCs/>
                <w:szCs w:val="20"/>
              </w:rPr>
              <w:t>X320.TIP_MET é igual a “PRL20” ou “PRL30” ou “PRL40”.</w:t>
            </w:r>
          </w:p>
        </w:tc>
        <w:tc>
          <w:tcPr>
            <w:tcW w:w="717" w:type="dxa"/>
            <w:tcBorders>
              <w:top w:val="single" w:sz="6" w:space="0" w:color="auto"/>
              <w:left w:val="single" w:sz="6" w:space="0" w:color="auto"/>
              <w:bottom w:val="single" w:sz="6" w:space="0" w:color="auto"/>
              <w:right w:val="single" w:sz="6" w:space="0" w:color="auto"/>
            </w:tcBorders>
          </w:tcPr>
          <w:p w14:paraId="4FEC54EB"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8828D0B" w14:textId="77777777" w:rsidR="00107172" w:rsidRPr="004B1F0D" w:rsidRDefault="00107172" w:rsidP="00107172">
            <w:pPr>
              <w:pStyle w:val="PSDS-CorpodeTexto0"/>
              <w:rPr>
                <w:rFonts w:ascii="Times New Roman" w:hAnsi="Times New Roman"/>
              </w:rPr>
            </w:pPr>
          </w:p>
          <w:p w14:paraId="0369B864" w14:textId="77777777" w:rsidR="00107172" w:rsidRPr="004B1F0D" w:rsidRDefault="00107172" w:rsidP="00107172">
            <w:pPr>
              <w:pStyle w:val="PSDS-CorpodeTexto0"/>
              <w:rPr>
                <w:rFonts w:ascii="Times New Roman" w:hAnsi="Times New Roman"/>
              </w:rPr>
            </w:pPr>
          </w:p>
          <w:p w14:paraId="09D37C3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4A168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01C0F7E7"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107172" w:rsidRPr="004B1F0D" w:rsidRDefault="00107172" w:rsidP="00107172">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3AB8FF62"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AR_OBRIGATORIO: </w:t>
            </w:r>
            <w:r w:rsidRPr="004B1F0D">
              <w:rPr>
                <w:rFonts w:ascii="Times New Roman" w:hAnsi="Times New Roman"/>
                <w:szCs w:val="20"/>
              </w:rPr>
              <w:t>Verifica se X320.VL_PAR está preenchido quando X320.TIP_IMP (Campo 3) igual a “</w:t>
            </w:r>
            <w:r w:rsidR="00987184" w:rsidRPr="004B1F0D">
              <w:rPr>
                <w:rFonts w:ascii="Times New Roman" w:hAnsi="Times New Roman"/>
                <w:szCs w:val="20"/>
              </w:rPr>
              <w:t>0</w:t>
            </w:r>
            <w:r w:rsidRPr="004B1F0D">
              <w:rPr>
                <w:rFonts w:ascii="Times New Roman" w:hAnsi="Times New Roman"/>
                <w:szCs w:val="20"/>
              </w:rPr>
              <w:t>1” (bens) ou “</w:t>
            </w:r>
            <w:r w:rsidR="00987184" w:rsidRPr="004B1F0D">
              <w:rPr>
                <w:rFonts w:ascii="Times New Roman" w:hAnsi="Times New Roman"/>
                <w:szCs w:val="20"/>
              </w:rPr>
              <w:t>0</w:t>
            </w:r>
            <w:r w:rsidRPr="004B1F0D">
              <w:rPr>
                <w:rFonts w:ascii="Times New Roman" w:hAnsi="Times New Roman"/>
                <w:szCs w:val="20"/>
              </w:rPr>
              <w:t>2” (serviços) ou “</w:t>
            </w:r>
            <w:r w:rsidR="00987184" w:rsidRPr="004B1F0D">
              <w:rPr>
                <w:rFonts w:ascii="Times New Roman" w:hAnsi="Times New Roman"/>
                <w:szCs w:val="20"/>
              </w:rPr>
              <w:t>0</w:t>
            </w:r>
            <w:r w:rsidRPr="004B1F0D">
              <w:rPr>
                <w:rFonts w:ascii="Times New Roman" w:hAnsi="Times New Roman"/>
                <w:szCs w:val="20"/>
              </w:rPr>
              <w:t>3” (direitos).</w:t>
            </w:r>
          </w:p>
          <w:p w14:paraId="39E5C655" w14:textId="752024ED" w:rsidR="00107172" w:rsidRPr="004B1F0D" w:rsidRDefault="00107172" w:rsidP="00107172">
            <w:pPr>
              <w:pStyle w:val="Corpodetexto"/>
              <w:rPr>
                <w:rFonts w:ascii="Times New Roman" w:hAnsi="Times New Roman"/>
                <w:szCs w:val="20"/>
              </w:rPr>
            </w:pPr>
          </w:p>
          <w:p w14:paraId="6D35906E" w14:textId="5E7B04A0" w:rsidR="00107172" w:rsidRPr="004B1F0D" w:rsidRDefault="00107172" w:rsidP="00107172">
            <w:pPr>
              <w:pStyle w:val="Corpodetexto"/>
              <w:rPr>
                <w:rFonts w:ascii="Times New Roman" w:hAnsi="Times New Roman"/>
              </w:rPr>
            </w:pPr>
            <w:r w:rsidRPr="004B1F0D">
              <w:rPr>
                <w:rFonts w:ascii="Times New Roman" w:hAnsi="Times New Roman"/>
                <w:b/>
                <w:bCs/>
              </w:rPr>
              <w:t>REGRA_</w:t>
            </w:r>
            <w:r w:rsidR="00987184" w:rsidRPr="004B1F0D">
              <w:rPr>
                <w:rFonts w:ascii="Times New Roman" w:hAnsi="Times New Roman"/>
                <w:b/>
                <w:bCs/>
              </w:rPr>
              <w:t>VL</w:t>
            </w:r>
            <w:r w:rsidRPr="004B1F0D">
              <w:rPr>
                <w:rFonts w:ascii="Times New Roman" w:hAnsi="Times New Roman"/>
                <w:b/>
                <w:bCs/>
              </w:rPr>
              <w:t>_</w:t>
            </w:r>
            <w:r w:rsidR="00987184" w:rsidRPr="004B1F0D">
              <w:rPr>
                <w:rFonts w:ascii="Times New Roman" w:hAnsi="Times New Roman"/>
                <w:b/>
                <w:bCs/>
              </w:rPr>
              <w:t>PAR</w:t>
            </w:r>
            <w:r w:rsidRPr="004B1F0D">
              <w:rPr>
                <w:rFonts w:ascii="Times New Roman" w:hAnsi="Times New Roman"/>
                <w:b/>
                <w:bCs/>
              </w:rPr>
              <w:t xml:space="preserve">_NAO_PREENCHER: </w:t>
            </w:r>
            <w:r w:rsidR="00987184" w:rsidRPr="004B1F0D">
              <w:rPr>
                <w:rFonts w:ascii="Times New Roman" w:hAnsi="Times New Roman"/>
                <w:szCs w:val="20"/>
              </w:rPr>
              <w:t xml:space="preserve">Verifica se X320.VL_PAR está preenchido quando </w:t>
            </w:r>
            <w:r w:rsidR="00987184" w:rsidRPr="004B1F0D">
              <w:rPr>
                <w:rFonts w:ascii="Times New Roman" w:hAnsi="Times New Roman"/>
              </w:rPr>
              <w:t>X320.TIP_IMP é igual a “04” (operações financeiras) ou “05” (não especificadas).</w:t>
            </w:r>
          </w:p>
          <w:p w14:paraId="306D5EF8" w14:textId="77777777" w:rsidR="00987184" w:rsidRPr="004B1F0D" w:rsidRDefault="00987184" w:rsidP="00107172">
            <w:pPr>
              <w:pStyle w:val="Corpodetexto"/>
              <w:rPr>
                <w:rFonts w:ascii="Times New Roman" w:hAnsi="Times New Roman"/>
                <w:szCs w:val="20"/>
              </w:rPr>
            </w:pPr>
          </w:p>
          <w:p w14:paraId="3EF673EF" w14:textId="6EBA2F6E" w:rsidR="00433C93"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AR é maior que zero.</w:t>
            </w: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509F1D5" w14:textId="77777777" w:rsidR="00107172" w:rsidRPr="004B1F0D" w:rsidRDefault="00107172" w:rsidP="00107172">
            <w:pPr>
              <w:pStyle w:val="PSDS-CorpodeTexto0"/>
              <w:rPr>
                <w:rFonts w:ascii="Times New Roman" w:hAnsi="Times New Roman"/>
              </w:rPr>
            </w:pPr>
          </w:p>
          <w:p w14:paraId="498F65C6" w14:textId="77777777" w:rsidR="00107172" w:rsidRPr="004B1F0D" w:rsidRDefault="00107172" w:rsidP="00107172">
            <w:pPr>
              <w:pStyle w:val="PSDS-CorpodeTexto0"/>
              <w:rPr>
                <w:rFonts w:ascii="Times New Roman" w:hAnsi="Times New Roman"/>
              </w:rPr>
            </w:pPr>
          </w:p>
          <w:p w14:paraId="7CEF2B76" w14:textId="0E562C73"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43C50E21" w14:textId="77777777" w:rsidR="00107172" w:rsidRPr="004B1F0D" w:rsidRDefault="00107172" w:rsidP="00107172">
            <w:pPr>
              <w:pStyle w:val="PSDS-CorpodeTexto0"/>
              <w:rPr>
                <w:rFonts w:ascii="Times New Roman" w:hAnsi="Times New Roman"/>
              </w:rPr>
            </w:pPr>
          </w:p>
          <w:p w14:paraId="4C7D653E" w14:textId="77777777" w:rsidR="00987184" w:rsidRPr="004B1F0D" w:rsidRDefault="00987184" w:rsidP="00107172">
            <w:pPr>
              <w:pStyle w:val="PSDS-CorpodeTexto0"/>
              <w:rPr>
                <w:rFonts w:ascii="Times New Roman" w:hAnsi="Times New Roman"/>
              </w:rPr>
            </w:pPr>
          </w:p>
          <w:p w14:paraId="1D403E44" w14:textId="01A1C9AE"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3F3904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3CE9E424"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107172" w:rsidRPr="004B1F0D" w:rsidRDefault="00107172" w:rsidP="00107172">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535DCAE0"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RAT_OBRIGATORIO: </w:t>
            </w:r>
            <w:r w:rsidRPr="004B1F0D">
              <w:rPr>
                <w:rFonts w:ascii="Times New Roman" w:hAnsi="Times New Roman"/>
                <w:szCs w:val="20"/>
              </w:rPr>
              <w:t>Verifica se X320.VL_PRAT está preenchido quando X320.TIP_IMP (Campo 3) igual a “1” (bens) ou “2” (serviços) ou “3” (direitos).</w:t>
            </w:r>
          </w:p>
          <w:p w14:paraId="503CC712" w14:textId="46ADD342" w:rsidR="00107172" w:rsidRPr="004B1F0D" w:rsidRDefault="00107172" w:rsidP="00107172">
            <w:pPr>
              <w:pStyle w:val="Corpodetexto"/>
              <w:rPr>
                <w:rFonts w:ascii="Times New Roman" w:hAnsi="Times New Roman"/>
                <w:szCs w:val="20"/>
              </w:rPr>
            </w:pPr>
          </w:p>
          <w:p w14:paraId="1C205C93" w14:textId="552BC6A4" w:rsidR="00433C93" w:rsidRPr="004B1F0D" w:rsidRDefault="00433C93" w:rsidP="00433C93">
            <w:pPr>
              <w:pStyle w:val="Corpodetexto"/>
              <w:rPr>
                <w:rFonts w:ascii="Times New Roman" w:hAnsi="Times New Roman"/>
              </w:rPr>
            </w:pPr>
            <w:r w:rsidRPr="004B1F0D">
              <w:rPr>
                <w:rFonts w:ascii="Times New Roman" w:hAnsi="Times New Roman"/>
                <w:b/>
                <w:bCs/>
              </w:rPr>
              <w:t xml:space="preserve">REGRA_VL_PAR_NAO_PREENCHER: </w:t>
            </w:r>
            <w:r w:rsidRPr="004B1F0D">
              <w:rPr>
                <w:rFonts w:ascii="Times New Roman" w:hAnsi="Times New Roman"/>
                <w:szCs w:val="20"/>
              </w:rPr>
              <w:t xml:space="preserve">Verifica se X320.VL_PRAT está preenchido quando </w:t>
            </w:r>
            <w:r w:rsidRPr="004B1F0D">
              <w:rPr>
                <w:rFonts w:ascii="Times New Roman" w:hAnsi="Times New Roman"/>
              </w:rPr>
              <w:t>X320.TIP_IMP é igual a “04” (operações financeiras) ou “05” (não especificadas).</w:t>
            </w:r>
          </w:p>
          <w:p w14:paraId="20DF7808" w14:textId="77777777" w:rsidR="00107172" w:rsidRPr="004B1F0D" w:rsidRDefault="00107172" w:rsidP="00107172">
            <w:pPr>
              <w:pStyle w:val="Corpodetexto"/>
              <w:rPr>
                <w:rFonts w:ascii="Times New Roman" w:hAnsi="Times New Roman"/>
                <w:szCs w:val="20"/>
              </w:rPr>
            </w:pPr>
          </w:p>
          <w:p w14:paraId="380C80EE"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B6A3219" w14:textId="77777777" w:rsidR="00107172" w:rsidRPr="004B1F0D" w:rsidRDefault="00107172" w:rsidP="00107172">
            <w:pPr>
              <w:pStyle w:val="PSDS-CorpodeTexto0"/>
              <w:rPr>
                <w:rFonts w:ascii="Times New Roman" w:hAnsi="Times New Roman"/>
              </w:rPr>
            </w:pPr>
          </w:p>
          <w:p w14:paraId="6410EA68" w14:textId="77777777" w:rsidR="00107172" w:rsidRPr="004B1F0D" w:rsidRDefault="00107172" w:rsidP="00107172">
            <w:pPr>
              <w:pStyle w:val="PSDS-CorpodeTexto0"/>
              <w:rPr>
                <w:rFonts w:ascii="Times New Roman" w:hAnsi="Times New Roman"/>
              </w:rPr>
            </w:pPr>
          </w:p>
          <w:p w14:paraId="0DFAE69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1BB983A" w14:textId="0B7075CC" w:rsidR="00107172" w:rsidRPr="004B1F0D" w:rsidRDefault="00107172" w:rsidP="00107172">
            <w:pPr>
              <w:pStyle w:val="PSDS-CorpodeTexto0"/>
              <w:rPr>
                <w:rFonts w:ascii="Times New Roman" w:hAnsi="Times New Roman"/>
              </w:rPr>
            </w:pPr>
          </w:p>
          <w:p w14:paraId="7463BC04" w14:textId="77777777" w:rsidR="00433C93" w:rsidRPr="004B1F0D" w:rsidRDefault="00433C93" w:rsidP="00107172">
            <w:pPr>
              <w:pStyle w:val="PSDS-CorpodeTexto0"/>
              <w:rPr>
                <w:rFonts w:ascii="Times New Roman" w:hAnsi="Times New Roman"/>
              </w:rPr>
            </w:pPr>
          </w:p>
          <w:p w14:paraId="77FD8566" w14:textId="308A35C4"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8E4BAB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CFEC041" w14:textId="401F940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224312"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EEFFD8" w14:textId="184F4D97" w:rsidR="00433C93" w:rsidRPr="004B1F0D" w:rsidRDefault="00433C93" w:rsidP="00433C93">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QTDE_AJ está preenchido quando X320.</w:t>
            </w:r>
            <w:r w:rsidRPr="004B1F0D">
              <w:rPr>
                <w:rFonts w:ascii="Times New Roman" w:hAnsi="Times New Roman"/>
              </w:rPr>
              <w:t>TIP_IMP igual a “01” (bens).</w:t>
            </w:r>
          </w:p>
          <w:p w14:paraId="00D9D312" w14:textId="77777777" w:rsidR="00433C93" w:rsidRPr="004B1F0D" w:rsidRDefault="00433C93" w:rsidP="00433C93">
            <w:pPr>
              <w:pStyle w:val="PSDS-CorpodeTexto0"/>
              <w:jc w:val="both"/>
              <w:rPr>
                <w:rFonts w:ascii="Times New Roman" w:hAnsi="Times New Roman"/>
              </w:rPr>
            </w:pPr>
          </w:p>
          <w:p w14:paraId="02B259CB" w14:textId="25ACFB65" w:rsidR="00107172" w:rsidRPr="004B1F0D" w:rsidRDefault="00433C93" w:rsidP="00107172">
            <w:pPr>
              <w:pStyle w:val="PSDS-CorpodeTexto0"/>
              <w:jc w:val="both"/>
              <w:rPr>
                <w:rFonts w:ascii="Times New Roman" w:hAnsi="Times New Roman"/>
              </w:rPr>
            </w:pPr>
            <w:r w:rsidRPr="004B1F0D">
              <w:rPr>
                <w:rFonts w:ascii="Times New Roman" w:hAnsi="Times New Roman"/>
                <w:b/>
                <w:bCs/>
              </w:rPr>
              <w:t xml:space="preserve">REGRA_NAO_PREENCHER_BENS_X320: </w:t>
            </w:r>
            <w:r w:rsidRPr="004B1F0D">
              <w:rPr>
                <w:rFonts w:ascii="Times New Roman" w:hAnsi="Times New Roman"/>
              </w:rPr>
              <w:t>Verifica se X320.QTDE_AJ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F2B6BE8"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Erro</w:t>
            </w:r>
          </w:p>
          <w:p w14:paraId="0FD76EBD" w14:textId="77777777" w:rsidR="00107172" w:rsidRPr="004B1F0D" w:rsidRDefault="00107172" w:rsidP="00107172">
            <w:pPr>
              <w:pStyle w:val="PSDS-CorpodeTexto0"/>
              <w:rPr>
                <w:rFonts w:ascii="Times New Roman" w:hAnsi="Times New Roman"/>
                <w:lang w:val="pt-PT"/>
              </w:rPr>
            </w:pPr>
          </w:p>
          <w:p w14:paraId="56C00FC4"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Erro</w:t>
            </w:r>
          </w:p>
          <w:p w14:paraId="2129BA81" w14:textId="77777777" w:rsidR="00107172" w:rsidRPr="004B1F0D" w:rsidRDefault="00107172" w:rsidP="00107172">
            <w:pPr>
              <w:pStyle w:val="PSDS-CorpodeTexto0"/>
              <w:rPr>
                <w:rFonts w:ascii="Times New Roman" w:hAnsi="Times New Roman"/>
                <w:lang w:val="pt-PT"/>
              </w:rPr>
            </w:pPr>
          </w:p>
        </w:tc>
      </w:tr>
      <w:tr w:rsidR="00107172" w:rsidRPr="004B1F0D" w14:paraId="138ADC5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17B5B7A0" w:rsidR="00107172" w:rsidRPr="004B1F0D" w:rsidRDefault="00433C93" w:rsidP="00107172">
            <w:pPr>
              <w:pStyle w:val="PSDS-CorpodeTexto0"/>
              <w:suppressAutoHyphens w:val="0"/>
              <w:rPr>
                <w:rFonts w:ascii="Times New Roman" w:hAnsi="Times New Roman"/>
                <w:b/>
                <w:bCs/>
                <w:lang w:val="pt-PT"/>
              </w:rPr>
            </w:pPr>
            <w:r w:rsidRPr="004B1F0D">
              <w:rPr>
                <w:rFonts w:ascii="Times New Roman" w:hAnsi="Times New Roman"/>
                <w:b/>
                <w:bCs/>
                <w:lang w:val="pt-PT"/>
              </w:rPr>
              <w:t>25</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107172" w:rsidRPr="004B1F0D" w:rsidRDefault="00107172" w:rsidP="00107172">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6159B79F"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AJ_OBRIGATORIO: </w:t>
            </w:r>
            <w:r w:rsidRPr="004B1F0D">
              <w:rPr>
                <w:rFonts w:ascii="Times New Roman" w:hAnsi="Times New Roman"/>
                <w:szCs w:val="20"/>
              </w:rPr>
              <w:t>Verifica se X320.VL_AJ está preenchido quando X320.TIP_IMP igual a “1” (bens) ou “2” (serviços) ou “3” (direitos) ou “4” (operações financeiras) ou “5” (não especificadas).</w:t>
            </w:r>
          </w:p>
          <w:p w14:paraId="61B867BE" w14:textId="57FFA6F3" w:rsidR="00107172" w:rsidRPr="004B1F0D" w:rsidRDefault="00107172" w:rsidP="00107172">
            <w:pPr>
              <w:pStyle w:val="Corpodetexto"/>
              <w:rPr>
                <w:rFonts w:ascii="Times New Roman" w:hAnsi="Times New Roman"/>
                <w:szCs w:val="20"/>
              </w:rPr>
            </w:pPr>
          </w:p>
          <w:p w14:paraId="5B8E88E9" w14:textId="019840E0" w:rsidR="00107172" w:rsidRPr="004B1F0D" w:rsidRDefault="00433C93" w:rsidP="00107172">
            <w:pPr>
              <w:pStyle w:val="Corpodetexto"/>
              <w:rPr>
                <w:rFonts w:ascii="Times New Roman" w:hAnsi="Times New Roman"/>
              </w:rPr>
            </w:pPr>
            <w:r w:rsidRPr="004B1F0D">
              <w:rPr>
                <w:rFonts w:ascii="Times New Roman" w:hAnsi="Times New Roman"/>
                <w:b/>
                <w:bCs/>
              </w:rPr>
              <w:t xml:space="preserve">REGRA_VL_AJ_NAO_PREENCHER: </w:t>
            </w:r>
            <w:r w:rsidRPr="004B1F0D">
              <w:rPr>
                <w:rFonts w:ascii="Times New Roman" w:hAnsi="Times New Roman"/>
                <w:szCs w:val="20"/>
              </w:rPr>
              <w:t xml:space="preserve">Verifica se X320.VL_AJ está preenchido quando </w:t>
            </w:r>
            <w:r w:rsidRPr="004B1F0D">
              <w:rPr>
                <w:rFonts w:ascii="Times New Roman" w:hAnsi="Times New Roman"/>
              </w:rPr>
              <w:t>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627284B" w14:textId="4DC40D9E"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54B3E10" w14:textId="6298D995" w:rsidR="00107172" w:rsidRPr="004B1F0D" w:rsidRDefault="00107172" w:rsidP="00107172">
            <w:pPr>
              <w:pStyle w:val="PSDS-CorpodeTexto0"/>
              <w:rPr>
                <w:rFonts w:ascii="Times New Roman" w:hAnsi="Times New Roman"/>
              </w:rPr>
            </w:pPr>
          </w:p>
          <w:p w14:paraId="1CE00704" w14:textId="5979EEC8" w:rsidR="00107172" w:rsidRPr="004B1F0D" w:rsidRDefault="00107172" w:rsidP="00107172">
            <w:pPr>
              <w:pStyle w:val="PSDS-CorpodeTexto0"/>
              <w:rPr>
                <w:rFonts w:ascii="Times New Roman" w:hAnsi="Times New Roman"/>
              </w:rPr>
            </w:pPr>
          </w:p>
          <w:p w14:paraId="35CA4FB0" w14:textId="21555ACF"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74169F6" w14:textId="77777777" w:rsidR="00107172" w:rsidRPr="004B1F0D" w:rsidRDefault="00107172" w:rsidP="00107172">
            <w:pPr>
              <w:pStyle w:val="PSDS-CorpodeTexto0"/>
              <w:rPr>
                <w:rFonts w:ascii="Times New Roman" w:hAnsi="Times New Roman"/>
              </w:rPr>
            </w:pPr>
          </w:p>
        </w:tc>
      </w:tr>
      <w:tr w:rsidR="00107172" w:rsidRPr="004B1F0D" w14:paraId="5C07D1E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63C895D5" w14:textId="3B9B4333"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128F6EE" w14:textId="77777777" w:rsidR="00107172" w:rsidRPr="004B1F0D" w:rsidRDefault="00107172" w:rsidP="00107172">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3DA7D727" w14:textId="5CE557D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VALOR_COT está preenchido quando X320.TIP.MET é igual a “PCI00”.</w:t>
            </w:r>
          </w:p>
          <w:p w14:paraId="6AF5C06B" w14:textId="77777777" w:rsidR="00433C93" w:rsidRPr="004B1F0D" w:rsidRDefault="00433C93" w:rsidP="00433C93">
            <w:pPr>
              <w:pStyle w:val="Corpodetexto"/>
              <w:rPr>
                <w:rFonts w:ascii="Times New Roman" w:hAnsi="Times New Roman"/>
                <w:b/>
                <w:szCs w:val="20"/>
              </w:rPr>
            </w:pPr>
          </w:p>
          <w:p w14:paraId="2F7757EA" w14:textId="0EDE158C" w:rsidR="00433C93" w:rsidRPr="004B1F0D" w:rsidRDefault="00433C93" w:rsidP="00107172">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VALOR_COT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107465C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C715EDB" w14:textId="77777777" w:rsidR="00107172" w:rsidRPr="004B1F0D" w:rsidRDefault="00107172" w:rsidP="00107172">
            <w:pPr>
              <w:pStyle w:val="PSDS-CorpodeTexto0"/>
              <w:rPr>
                <w:rFonts w:ascii="Times New Roman" w:hAnsi="Times New Roman"/>
              </w:rPr>
            </w:pPr>
          </w:p>
          <w:p w14:paraId="0450D00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B4A4A0E" w14:textId="77777777" w:rsidR="00107172" w:rsidRPr="004B1F0D" w:rsidRDefault="00107172" w:rsidP="00107172">
            <w:pPr>
              <w:pStyle w:val="PSDS-CorpodeTexto0"/>
              <w:rPr>
                <w:rFonts w:ascii="Times New Roman" w:hAnsi="Times New Roman"/>
              </w:rPr>
            </w:pPr>
          </w:p>
        </w:tc>
      </w:tr>
      <w:tr w:rsidR="00433C93" w:rsidRPr="004B1F0D" w14:paraId="42A8C5C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330D5EF2" w14:textId="6535191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23002855" w14:textId="06D1D3F9" w:rsidR="00433C93" w:rsidRPr="004B1F0D" w:rsidRDefault="00433C93" w:rsidP="00433C93">
            <w:pPr>
              <w:pStyle w:val="PSDS-CorpodeTexto0"/>
              <w:rPr>
                <w:rFonts w:ascii="Times New Roman" w:hAnsi="Times New Roman"/>
              </w:rPr>
            </w:pPr>
            <w:r w:rsidRPr="004B1F0D">
              <w:rPr>
                <w:rFonts w:ascii="Times New Roman" w:hAnsi="Times New Roman"/>
              </w:rPr>
              <w:t>NUM_DEC_IMP</w:t>
            </w:r>
          </w:p>
        </w:tc>
        <w:tc>
          <w:tcPr>
            <w:tcW w:w="12168" w:type="dxa"/>
            <w:tcBorders>
              <w:top w:val="single" w:sz="6" w:space="0" w:color="auto"/>
              <w:left w:val="single" w:sz="6" w:space="0" w:color="auto"/>
              <w:bottom w:val="single" w:sz="6" w:space="0" w:color="auto"/>
              <w:right w:val="single" w:sz="6" w:space="0" w:color="auto"/>
            </w:tcBorders>
          </w:tcPr>
          <w:p w14:paraId="502763FD" w14:textId="24769071"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NUM_DEC_IMP está preenchido quando X320.TIP.MET é igual a “PCI00”.</w:t>
            </w:r>
          </w:p>
          <w:p w14:paraId="1233BEA6" w14:textId="77777777" w:rsidR="00433C93" w:rsidRPr="004B1F0D" w:rsidRDefault="00433C93" w:rsidP="00433C93">
            <w:pPr>
              <w:pStyle w:val="Corpodetexto"/>
              <w:rPr>
                <w:rFonts w:ascii="Times New Roman" w:hAnsi="Times New Roman"/>
                <w:b/>
                <w:szCs w:val="20"/>
              </w:rPr>
            </w:pPr>
          </w:p>
          <w:p w14:paraId="6715AC28" w14:textId="1B077FBF"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NUM_DEC_IMP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457A5D36"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256C2ED" w14:textId="77777777" w:rsidR="00433C93" w:rsidRPr="004B1F0D" w:rsidRDefault="00433C93" w:rsidP="00433C93">
            <w:pPr>
              <w:pStyle w:val="PSDS-CorpodeTexto0"/>
              <w:rPr>
                <w:rFonts w:ascii="Times New Roman" w:hAnsi="Times New Roman"/>
              </w:rPr>
            </w:pPr>
          </w:p>
          <w:p w14:paraId="5580BD90"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6F51162" w14:textId="77777777" w:rsidR="00433C93" w:rsidRPr="004B1F0D" w:rsidRDefault="00433C93" w:rsidP="00433C93">
            <w:pPr>
              <w:pStyle w:val="PSDS-CorpodeTexto0"/>
              <w:rPr>
                <w:rFonts w:ascii="Times New Roman" w:hAnsi="Times New Roman"/>
              </w:rPr>
            </w:pPr>
          </w:p>
        </w:tc>
      </w:tr>
      <w:tr w:rsidR="00433C93" w:rsidRPr="004B1F0D" w14:paraId="66D5A0B7"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FB92436" w14:textId="51EE5CE3"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5CAF042E" w14:textId="77777777" w:rsidR="00433C93" w:rsidRPr="004B1F0D" w:rsidRDefault="00433C93" w:rsidP="00433C9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6564818D" w14:textId="6673F1F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ENT_PREV está preenchida quando X320.TIP.MET é igual a “PCI00”.</w:t>
            </w:r>
          </w:p>
          <w:p w14:paraId="5BCAFC8D" w14:textId="77777777" w:rsidR="00433C93" w:rsidRPr="004B1F0D" w:rsidRDefault="00433C93" w:rsidP="00433C93">
            <w:pPr>
              <w:pStyle w:val="Corpodetexto"/>
              <w:rPr>
                <w:rFonts w:ascii="Times New Roman" w:hAnsi="Times New Roman"/>
                <w:b/>
                <w:szCs w:val="20"/>
              </w:rPr>
            </w:pPr>
          </w:p>
          <w:p w14:paraId="4F217CE9" w14:textId="5AD89195"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ENT_PREV não está preenchida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52C1DE0B"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72703F4F" w14:textId="77777777" w:rsidR="00433C93" w:rsidRPr="004B1F0D" w:rsidRDefault="00433C93" w:rsidP="00433C93">
            <w:pPr>
              <w:pStyle w:val="PSDS-CorpodeTexto0"/>
              <w:rPr>
                <w:rFonts w:ascii="Times New Roman" w:hAnsi="Times New Roman"/>
              </w:rPr>
            </w:pPr>
          </w:p>
          <w:p w14:paraId="5739A871"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D0729A7" w14:textId="743DE31F" w:rsidR="00433C93" w:rsidRPr="004B1F0D" w:rsidRDefault="00433C93" w:rsidP="00433C93">
            <w:pPr>
              <w:pStyle w:val="PSDS-CorpodeTexto0"/>
              <w:rPr>
                <w:rFonts w:ascii="Times New Roman" w:hAnsi="Times New Roman"/>
              </w:rPr>
            </w:pPr>
          </w:p>
        </w:tc>
      </w:tr>
      <w:tr w:rsidR="00433C93" w:rsidRPr="004B1F0D" w14:paraId="010019B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91393C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696FD394"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OBRIGATORIO: </w:t>
            </w:r>
            <w:r w:rsidRPr="004B1F0D">
              <w:rPr>
                <w:rFonts w:ascii="Times New Roman" w:hAnsi="Times New Roman"/>
                <w:szCs w:val="20"/>
              </w:rPr>
              <w:t>Verifica se X320.VL_JUR está preenchido quando X320.TIP_IMP igual a “4” (operações financeiras).</w:t>
            </w:r>
          </w:p>
          <w:p w14:paraId="7288F34B" w14:textId="77777777" w:rsidR="00433C93" w:rsidRPr="004B1F0D" w:rsidRDefault="00433C93" w:rsidP="00433C93">
            <w:pPr>
              <w:pStyle w:val="Corpodetexto"/>
              <w:rPr>
                <w:rFonts w:ascii="Times New Roman" w:hAnsi="Times New Roman"/>
                <w:szCs w:val="20"/>
              </w:rPr>
            </w:pPr>
          </w:p>
          <w:p w14:paraId="3634910B" w14:textId="7660664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07343E3" w14:textId="77777777" w:rsidR="00433C93" w:rsidRPr="004B1F0D" w:rsidRDefault="00433C93" w:rsidP="00433C93">
            <w:pPr>
              <w:pStyle w:val="PSDS-CorpodeTexto0"/>
              <w:rPr>
                <w:rFonts w:ascii="Times New Roman" w:hAnsi="Times New Roman"/>
              </w:rPr>
            </w:pPr>
          </w:p>
        </w:tc>
      </w:tr>
      <w:tr w:rsidR="00433C93" w:rsidRPr="004B1F0D" w14:paraId="5B0DF37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277287B9"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70507B97"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IN_OBRIGATORIO_X320: </w:t>
            </w:r>
            <w:r w:rsidRPr="004B1F0D">
              <w:rPr>
                <w:rFonts w:ascii="Times New Roman" w:hAnsi="Times New Roman"/>
                <w:szCs w:val="20"/>
              </w:rPr>
              <w:t>Verifica se X320.VL_JUR_MIN está preenchido quando X320.TIP_IMP igual a “4” (operações financeiras).</w:t>
            </w:r>
          </w:p>
          <w:p w14:paraId="1F4AE82F" w14:textId="77777777" w:rsidR="00433C93" w:rsidRPr="004B1F0D" w:rsidRDefault="00433C93" w:rsidP="00433C93">
            <w:pPr>
              <w:pStyle w:val="Corpodetexto"/>
              <w:rPr>
                <w:rFonts w:ascii="Times New Roman" w:hAnsi="Times New Roman"/>
                <w:szCs w:val="20"/>
              </w:rPr>
            </w:pPr>
          </w:p>
          <w:p w14:paraId="5E69F71E" w14:textId="77BA716A" w:rsidR="00433C93" w:rsidRPr="007520D6"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23A298B" w14:textId="2575F616"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396E63FD" w14:textId="5AFEAB03" w:rsidR="00433C93" w:rsidRPr="004B1F0D" w:rsidRDefault="00433C93" w:rsidP="00433C93">
            <w:pPr>
              <w:pStyle w:val="PSDS-CorpodeTexto0"/>
              <w:rPr>
                <w:rFonts w:ascii="Times New Roman" w:hAnsi="Times New Roman"/>
              </w:rPr>
            </w:pPr>
          </w:p>
          <w:p w14:paraId="76F38494" w14:textId="77321095" w:rsidR="00433C93" w:rsidRPr="004B1F0D" w:rsidRDefault="00433C93" w:rsidP="00433C93">
            <w:pPr>
              <w:pStyle w:val="PSDS-CorpodeTexto0"/>
              <w:rPr>
                <w:rFonts w:ascii="Times New Roman" w:hAnsi="Times New Roman"/>
              </w:rPr>
            </w:pPr>
          </w:p>
          <w:p w14:paraId="56B316D8" w14:textId="0ACECBA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C5885B3" w14:textId="77777777" w:rsidR="00433C93" w:rsidRPr="004B1F0D" w:rsidRDefault="00433C93" w:rsidP="00433C93">
            <w:pPr>
              <w:pStyle w:val="PSDS-CorpodeTexto0"/>
              <w:rPr>
                <w:rFonts w:ascii="Times New Roman" w:hAnsi="Times New Roman"/>
              </w:rPr>
            </w:pPr>
          </w:p>
        </w:tc>
      </w:tr>
      <w:tr w:rsidR="00433C93" w:rsidRPr="004B1F0D" w14:paraId="6686DD8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1C4F23CA"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0D31811"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AX_OBRIGATORIO_X320: </w:t>
            </w:r>
            <w:r w:rsidRPr="004B1F0D">
              <w:rPr>
                <w:rFonts w:ascii="Times New Roman" w:hAnsi="Times New Roman"/>
                <w:szCs w:val="20"/>
              </w:rPr>
              <w:t>Verifica se X320.VL_JUR_MAX está preenchido quando X320.TIP_IMP igual a “4” (operações financeiras).</w:t>
            </w:r>
          </w:p>
          <w:p w14:paraId="042498BE" w14:textId="77777777" w:rsidR="00433C93" w:rsidRPr="004B1F0D" w:rsidRDefault="00433C93" w:rsidP="00433C93">
            <w:pPr>
              <w:pStyle w:val="Corpodetexto"/>
              <w:rPr>
                <w:rFonts w:ascii="Times New Roman" w:hAnsi="Times New Roman"/>
                <w:szCs w:val="20"/>
              </w:rPr>
            </w:pPr>
          </w:p>
          <w:p w14:paraId="675314C0" w14:textId="0B046A59" w:rsidR="00433C93" w:rsidRPr="004B1F0D" w:rsidRDefault="00433C93" w:rsidP="00433C93">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F6E38D8" w14:textId="77777777" w:rsidR="00433C93" w:rsidRPr="004B1F0D" w:rsidRDefault="00433C93" w:rsidP="00433C93">
            <w:pPr>
              <w:pStyle w:val="PSDS-CorpodeTexto0"/>
              <w:rPr>
                <w:rFonts w:ascii="Times New Roman" w:hAnsi="Times New Roman"/>
              </w:rPr>
            </w:pPr>
          </w:p>
          <w:p w14:paraId="385B79FB" w14:textId="77777777" w:rsidR="00433C93" w:rsidRPr="004B1F0D" w:rsidRDefault="00433C93" w:rsidP="00433C93">
            <w:pPr>
              <w:pStyle w:val="PSDS-CorpodeTexto0"/>
              <w:rPr>
                <w:rFonts w:ascii="Times New Roman" w:hAnsi="Times New Roman"/>
              </w:rPr>
            </w:pPr>
          </w:p>
          <w:p w14:paraId="0B1CAF89" w14:textId="6D67FD2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5D47B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0C366F70"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33C93" w:rsidRPr="004B1F0D" w:rsidRDefault="00433C93" w:rsidP="00433C93">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4489C45A"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COD_CNC_OBRIGATORIO: </w:t>
            </w:r>
            <w:r w:rsidRPr="004B1F0D">
              <w:rPr>
                <w:rFonts w:ascii="Times New Roman" w:hAnsi="Times New Roman"/>
                <w:szCs w:val="20"/>
              </w:rPr>
              <w:t>Verifica se X320.COD_CNC está preenchido quando X320.TIP_IMP igual a “4” (operações financeiras).</w:t>
            </w:r>
          </w:p>
          <w:p w14:paraId="1DA34376" w14:textId="77777777" w:rsidR="00433C93" w:rsidRPr="004B1F0D" w:rsidRDefault="00433C93" w:rsidP="00433C93">
            <w:pPr>
              <w:pStyle w:val="Corpodetexto"/>
              <w:rPr>
                <w:rFonts w:ascii="Times New Roman" w:hAnsi="Times New Roman"/>
                <w:szCs w:val="20"/>
              </w:rPr>
            </w:pPr>
          </w:p>
          <w:p w14:paraId="3AAD6432" w14:textId="1AAC60DE"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COD_CNC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8E9A869" w14:textId="1177088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1E8EEA87" w14:textId="77777777" w:rsidR="00433C93" w:rsidRPr="004B1F0D" w:rsidRDefault="00433C93" w:rsidP="00433C93">
            <w:pPr>
              <w:pStyle w:val="PSDS-CorpodeTexto0"/>
              <w:rPr>
                <w:rFonts w:ascii="Times New Roman" w:hAnsi="Times New Roman"/>
              </w:rPr>
            </w:pPr>
          </w:p>
          <w:p w14:paraId="26EE7A3F"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C1192A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5A41CE76"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3</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33C93" w:rsidRPr="004B1F0D" w:rsidRDefault="00433C93" w:rsidP="00433C93">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2CA4560D"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TIP_MOEDA_OBRIGATORIO: </w:t>
            </w:r>
            <w:r w:rsidRPr="004B1F0D">
              <w:rPr>
                <w:rFonts w:ascii="Times New Roman" w:hAnsi="Times New Roman"/>
                <w:szCs w:val="20"/>
              </w:rPr>
              <w:t>Verifica se X320.TIP_MOEDA está preenchido quando X320.TIP_IMP igual a “4” (operações financeiras).</w:t>
            </w:r>
          </w:p>
          <w:p w14:paraId="2864D51F" w14:textId="77777777" w:rsidR="00433C93" w:rsidRPr="004B1F0D" w:rsidRDefault="00433C93" w:rsidP="00433C93">
            <w:pPr>
              <w:pStyle w:val="Corpodetexto"/>
              <w:rPr>
                <w:rFonts w:ascii="Times New Roman" w:hAnsi="Times New Roman"/>
                <w:szCs w:val="20"/>
              </w:rPr>
            </w:pPr>
          </w:p>
          <w:p w14:paraId="6E82626B" w14:textId="4486629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TIP_MOEDA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069CEF" w14:textId="72811345"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5CCD24CB" w14:textId="45095AC9" w:rsidR="00433C93" w:rsidRPr="004B1F0D" w:rsidRDefault="00433C93" w:rsidP="00433C93">
            <w:pPr>
              <w:pStyle w:val="PSDS-CorpodeTexto0"/>
              <w:rPr>
                <w:rFonts w:ascii="Times New Roman" w:hAnsi="Times New Roman"/>
              </w:rPr>
            </w:pPr>
          </w:p>
          <w:p w14:paraId="12EC9F19" w14:textId="1AA03FE7" w:rsidR="00433C93" w:rsidRPr="004B1F0D" w:rsidRDefault="00433C93" w:rsidP="00433C93">
            <w:pPr>
              <w:pStyle w:val="PSDS-CorpodeTexto0"/>
              <w:rPr>
                <w:rFonts w:ascii="Times New Roman" w:hAnsi="Times New Roman"/>
              </w:rPr>
            </w:pPr>
          </w:p>
          <w:p w14:paraId="10C02EC7" w14:textId="68549F7A"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67BF2C40" w14:textId="77777777" w:rsidR="00433C93" w:rsidRPr="004B1F0D" w:rsidRDefault="00433C93" w:rsidP="00433C93">
            <w:pPr>
              <w:pStyle w:val="PSDS-CorpodeTexto0"/>
              <w:rPr>
                <w:rFonts w:ascii="Times New Roman" w:hAnsi="Times New Roman"/>
              </w:rPr>
            </w:pPr>
          </w:p>
        </w:tc>
      </w:tr>
    </w:tbl>
    <w:p w14:paraId="3932FC3C" w14:textId="36E35978" w:rsidR="00427E2A" w:rsidRPr="004B1F0D" w:rsidRDefault="00427E2A" w:rsidP="00427E2A">
      <w:pPr>
        <w:rPr>
          <w:color w:val="0000FF"/>
          <w:szCs w:val="20"/>
        </w:rPr>
      </w:pPr>
    </w:p>
    <w:p w14:paraId="47665F6D" w14:textId="77777777" w:rsidR="00817F3F" w:rsidRDefault="00817F3F" w:rsidP="00433C93">
      <w:pPr>
        <w:rPr>
          <w:b/>
          <w:color w:val="002060"/>
          <w:szCs w:val="20"/>
        </w:rPr>
      </w:pPr>
    </w:p>
    <w:p w14:paraId="6152B3ED" w14:textId="01662A03" w:rsidR="00433C93" w:rsidRPr="004B1F0D" w:rsidRDefault="00433C93" w:rsidP="00433C93">
      <w:pPr>
        <w:rPr>
          <w:b/>
          <w:color w:val="002060"/>
          <w:szCs w:val="20"/>
        </w:rPr>
      </w:pPr>
      <w:r w:rsidRPr="004B1F0D">
        <w:rPr>
          <w:b/>
          <w:color w:val="002060"/>
          <w:szCs w:val="20"/>
        </w:rPr>
        <w:t xml:space="preserve">Exemplo de Preenchimento: </w:t>
      </w:r>
    </w:p>
    <w:p w14:paraId="17FC0006" w14:textId="77777777" w:rsidR="005D5747"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X3</w:t>
      </w:r>
      <w:r w:rsidR="00433C93" w:rsidRPr="004B1F0D">
        <w:rPr>
          <w:rFonts w:ascii="Times New Roman" w:hAnsi="Times New Roman"/>
          <w:b/>
          <w:color w:val="002060"/>
          <w:szCs w:val="20"/>
        </w:rPr>
        <w:t>2</w:t>
      </w:r>
      <w:r w:rsidRPr="004B1F0D">
        <w:rPr>
          <w:rFonts w:ascii="Times New Roman" w:hAnsi="Times New Roman"/>
          <w:b/>
          <w:color w:val="002060"/>
          <w:szCs w:val="20"/>
        </w:rPr>
        <w:t>0|01|01|BEM DO IMOBILIZADO|100000,00|11111111|100|15|P</w:t>
      </w:r>
      <w:r w:rsidR="005D5747" w:rsidRPr="004B1F0D">
        <w:rPr>
          <w:rFonts w:ascii="Times New Roman" w:hAnsi="Times New Roman"/>
          <w:b/>
          <w:color w:val="002060"/>
          <w:szCs w:val="20"/>
        </w:rPr>
        <w:t>IC00</w:t>
      </w:r>
      <w:r w:rsidRPr="004B1F0D">
        <w:rPr>
          <w:rFonts w:ascii="Times New Roman" w:hAnsi="Times New Roman"/>
          <w:b/>
          <w:color w:val="002060"/>
          <w:szCs w:val="20"/>
        </w:rPr>
        <w:t>|</w:t>
      </w:r>
      <w:r w:rsidR="005D5747" w:rsidRPr="004B1F0D">
        <w:rPr>
          <w:rFonts w:ascii="Times New Roman" w:hAnsi="Times New Roman"/>
          <w:b/>
          <w:color w:val="002060"/>
          <w:szCs w:val="20"/>
        </w:rPr>
        <w:t>22222|RV|T</w:t>
      </w:r>
      <w:r w:rsidRPr="004B1F0D">
        <w:rPr>
          <w:rFonts w:ascii="Times New Roman" w:hAnsi="Times New Roman"/>
          <w:b/>
          <w:color w:val="002060"/>
          <w:szCs w:val="20"/>
        </w:rPr>
        <w:t>|TEXTO BEM ABC|</w:t>
      </w:r>
    </w:p>
    <w:p w14:paraId="5C93818B" w14:textId="5CA49844" w:rsidR="00BF5108"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TEXTO PARTES ENVOLVIDAS|I|</w:t>
      </w:r>
      <w:r w:rsidR="00661E73" w:rsidRPr="004B1F0D">
        <w:rPr>
          <w:rFonts w:ascii="Times New Roman" w:hAnsi="Times New Roman"/>
          <w:b/>
          <w:color w:val="002060"/>
          <w:szCs w:val="20"/>
        </w:rPr>
        <w:t>T</w:t>
      </w:r>
      <w:r w:rsidRPr="004B1F0D">
        <w:rPr>
          <w:rFonts w:ascii="Times New Roman" w:hAnsi="Times New Roman"/>
          <w:b/>
          <w:color w:val="002060"/>
          <w:szCs w:val="20"/>
        </w:rPr>
        <w:t>|</w:t>
      </w:r>
      <w:r w:rsidR="00661E73" w:rsidRPr="004B1F0D">
        <w:rPr>
          <w:rFonts w:ascii="Times New Roman" w:hAnsi="Times New Roman"/>
          <w:b/>
          <w:color w:val="002060"/>
          <w:szCs w:val="20"/>
        </w:rPr>
        <w:t>CRITÉRIO XYZW</w:t>
      </w:r>
      <w:r w:rsidRPr="004B1F0D">
        <w:rPr>
          <w:rFonts w:ascii="Times New Roman" w:hAnsi="Times New Roman"/>
          <w:b/>
          <w:color w:val="002060"/>
          <w:szCs w:val="20"/>
        </w:rPr>
        <w:t>||||N|90000,00|90000,00|100|1000,00||</w:t>
      </w:r>
      <w:r w:rsidR="00661E73" w:rsidRPr="004B1F0D">
        <w:rPr>
          <w:rFonts w:ascii="Times New Roman" w:hAnsi="Times New Roman"/>
          <w:b/>
          <w:color w:val="002060"/>
          <w:szCs w:val="20"/>
        </w:rPr>
        <w:t>|</w:t>
      </w:r>
      <w:r w:rsidRPr="004B1F0D">
        <w:rPr>
          <w:rFonts w:ascii="Times New Roman" w:hAnsi="Times New Roman"/>
          <w:b/>
          <w:color w:val="002060"/>
          <w:szCs w:val="20"/>
        </w:rPr>
        <w:t>|0,00|0,00|0,00|||</w:t>
      </w:r>
    </w:p>
    <w:p w14:paraId="21DDA6D6" w14:textId="35FEF045"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X3</w:t>
      </w:r>
      <w:r w:rsidR="00433C93" w:rsidRPr="004B1F0D">
        <w:rPr>
          <w:rFonts w:ascii="Times New Roman" w:hAnsi="Times New Roman"/>
          <w:color w:val="002060"/>
          <w:szCs w:val="20"/>
        </w:rPr>
        <w:t>2</w:t>
      </w:r>
      <w:r w:rsidRPr="004B1F0D">
        <w:rPr>
          <w:rFonts w:ascii="Times New Roman" w:hAnsi="Times New Roman"/>
          <w:color w:val="002060"/>
          <w:szCs w:val="20"/>
        </w:rPr>
        <w:t>0|: Identificação do tipo do registro.</w:t>
      </w:r>
    </w:p>
    <w:p w14:paraId="4F562473"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36C13F46"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2EA51EB2"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0F976A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3ED70649"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5A18FC5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0B950C3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4D529025" w14:textId="4628F0D4"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P</w:t>
      </w:r>
      <w:r w:rsidR="005D5747" w:rsidRPr="004B1F0D">
        <w:rPr>
          <w:rFonts w:ascii="Times New Roman" w:hAnsi="Times New Roman"/>
          <w:color w:val="002060"/>
          <w:szCs w:val="20"/>
        </w:rPr>
        <w:t>IC00|</w:t>
      </w:r>
      <w:r w:rsidRPr="004B1F0D">
        <w:rPr>
          <w:rFonts w:ascii="Times New Roman" w:hAnsi="Times New Roman"/>
          <w:color w:val="002060"/>
          <w:szCs w:val="20"/>
        </w:rPr>
        <w:t xml:space="preserve">: Método </w:t>
      </w:r>
      <w:r w:rsidR="005D5747" w:rsidRPr="004B1F0D">
        <w:rPr>
          <w:rFonts w:ascii="Times New Roman" w:hAnsi="Times New Roman"/>
          <w:color w:val="002060"/>
          <w:szCs w:val="20"/>
        </w:rPr>
        <w:t>de preços independentes comparados</w:t>
      </w:r>
      <w:r w:rsidRPr="004B1F0D">
        <w:rPr>
          <w:rFonts w:ascii="Times New Roman" w:hAnsi="Times New Roman"/>
          <w:color w:val="002060"/>
          <w:szCs w:val="20"/>
        </w:rPr>
        <w:t xml:space="preserve"> (</w:t>
      </w:r>
      <w:r w:rsidR="005D5747" w:rsidRPr="004B1F0D">
        <w:rPr>
          <w:rFonts w:ascii="Times New Roman" w:hAnsi="Times New Roman"/>
          <w:color w:val="002060"/>
          <w:szCs w:val="20"/>
        </w:rPr>
        <w:t>PIC00</w:t>
      </w:r>
      <w:r w:rsidRPr="004B1F0D">
        <w:rPr>
          <w:rFonts w:ascii="Times New Roman" w:hAnsi="Times New Roman"/>
          <w:color w:val="002060"/>
          <w:szCs w:val="20"/>
        </w:rPr>
        <w:t>).</w:t>
      </w:r>
    </w:p>
    <w:p w14:paraId="2BABD4FB" w14:textId="13B6B1C4"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22222|: Código de inventário do insumo ou produto importado.</w:t>
      </w:r>
    </w:p>
    <w:p w14:paraId="62CE7375" w14:textId="2E50A0B8"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RV|: Utilização do insumo ou produto importado (RV = Revenda).</w:t>
      </w:r>
    </w:p>
    <w:p w14:paraId="7370AC70" w14:textId="7C6DDE4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xml:space="preserve">|: Operações realizadas </w:t>
      </w:r>
      <w:r w:rsidR="005D5747" w:rsidRPr="004B1F0D">
        <w:rPr>
          <w:rFonts w:ascii="Times New Roman" w:hAnsi="Times New Roman"/>
          <w:color w:val="002060"/>
          <w:szCs w:val="20"/>
        </w:rPr>
        <w:t>entre terceiros não vinculados enrre si (T)</w:t>
      </w:r>
      <w:r w:rsidRPr="004B1F0D">
        <w:rPr>
          <w:rFonts w:ascii="Times New Roman" w:hAnsi="Times New Roman"/>
          <w:color w:val="002060"/>
          <w:szCs w:val="20"/>
        </w:rPr>
        <w:t>.</w:t>
      </w:r>
    </w:p>
    <w:p w14:paraId="44942C17"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036C3B50"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6A2C0E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372500F0" w14:textId="531245D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Data utilizada no cálculo do preço parâmetro</w:t>
      </w:r>
      <w:r w:rsidR="005D5747" w:rsidRPr="004B1F0D">
        <w:rPr>
          <w:rFonts w:ascii="Times New Roman" w:hAnsi="Times New Roman"/>
          <w:color w:val="002060"/>
          <w:szCs w:val="20"/>
        </w:rPr>
        <w:t xml:space="preserve"> (T = Data da transação)</w:t>
      </w:r>
      <w:r w:rsidRPr="004B1F0D">
        <w:rPr>
          <w:rFonts w:ascii="Times New Roman" w:hAnsi="Times New Roman"/>
          <w:color w:val="002060"/>
          <w:szCs w:val="20"/>
        </w:rPr>
        <w:t>.</w:t>
      </w:r>
    </w:p>
    <w:p w14:paraId="21A1D1B4" w14:textId="7FE6EC09"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CRITÉRIO XYZW</w:t>
      </w:r>
      <w:r w:rsidRPr="004B1F0D">
        <w:rPr>
          <w:rFonts w:ascii="Times New Roman" w:hAnsi="Times New Roman"/>
          <w:color w:val="002060"/>
          <w:szCs w:val="20"/>
        </w:rPr>
        <w:t>|: Critérios para determinação do preço parâmetro</w:t>
      </w:r>
      <w:r w:rsidR="00661E73" w:rsidRPr="004B1F0D">
        <w:rPr>
          <w:rFonts w:ascii="Times New Roman" w:hAnsi="Times New Roman"/>
          <w:color w:val="002060"/>
          <w:szCs w:val="20"/>
        </w:rPr>
        <w:t>.</w:t>
      </w:r>
    </w:p>
    <w:p w14:paraId="57F6AA0D" w14:textId="799C829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1001</w:t>
      </w:r>
      <w:r w:rsidR="00D66F90">
        <w:rPr>
          <w:rFonts w:ascii="Times New Roman" w:hAnsi="Times New Roman"/>
          <w:color w:val="002060"/>
          <w:szCs w:val="20"/>
        </w:rPr>
        <w:t>2021</w:t>
      </w:r>
      <w:r w:rsidRPr="004B1F0D">
        <w:rPr>
          <w:rFonts w:ascii="Times New Roman" w:hAnsi="Times New Roman"/>
          <w:color w:val="002060"/>
          <w:szCs w:val="20"/>
        </w:rPr>
        <w:t>|: Data da transação</w:t>
      </w:r>
      <w:r w:rsidR="00661E73" w:rsidRPr="004B1F0D">
        <w:rPr>
          <w:rFonts w:ascii="Times New Roman" w:hAnsi="Times New Roman"/>
          <w:color w:val="002060"/>
          <w:szCs w:val="20"/>
        </w:rPr>
        <w:t xml:space="preserve"> (10/01/</w:t>
      </w:r>
      <w:r w:rsidR="00D66F90">
        <w:rPr>
          <w:rFonts w:ascii="Times New Roman" w:hAnsi="Times New Roman"/>
          <w:color w:val="002060"/>
          <w:szCs w:val="20"/>
        </w:rPr>
        <w:t>2021</w:t>
      </w:r>
      <w:r w:rsidR="00661E73" w:rsidRPr="004B1F0D">
        <w:rPr>
          <w:rFonts w:ascii="Times New Roman" w:hAnsi="Times New Roman"/>
          <w:color w:val="002060"/>
          <w:szCs w:val="20"/>
        </w:rPr>
        <w:t>).</w:t>
      </w:r>
    </w:p>
    <w:p w14:paraId="2CE68F63" w14:textId="414E3D38"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w:t>
      </w:r>
      <w:r w:rsidR="00661E73" w:rsidRPr="004B1F0D">
        <w:rPr>
          <w:rFonts w:ascii="Times New Roman" w:hAnsi="Times New Roman"/>
          <w:color w:val="002060"/>
          <w:szCs w:val="20"/>
        </w:rPr>
        <w:t>do Registro da DUIMP</w:t>
      </w:r>
      <w:r w:rsidRPr="004B1F0D">
        <w:rPr>
          <w:rFonts w:ascii="Times New Roman" w:hAnsi="Times New Roman"/>
          <w:color w:val="002060"/>
          <w:szCs w:val="20"/>
        </w:rPr>
        <w:t xml:space="preserve">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4179A90" w14:textId="64F7DAC0"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Fonte de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389158B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3B05F6A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ED3E35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51C4904A"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7CE036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40879D3E" w14:textId="54A161C1"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Valor da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DA836A8" w14:textId="2A45649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Número da declaração única de expor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4330AE67" w14:textId="1D659227" w:rsidR="00661E73" w:rsidRPr="004B1F0D" w:rsidRDefault="00661E73" w:rsidP="00BF5108">
      <w:pPr>
        <w:pStyle w:val="Corpodetexto"/>
        <w:ind w:firstLine="708"/>
        <w:rPr>
          <w:rFonts w:ascii="Times New Roman" w:hAnsi="Times New Roman"/>
          <w:color w:val="002060"/>
          <w:szCs w:val="20"/>
        </w:rPr>
      </w:pPr>
      <w:r w:rsidRPr="004B1F0D">
        <w:rPr>
          <w:rFonts w:ascii="Times New Roman" w:hAnsi="Times New Roman"/>
          <w:color w:val="002060"/>
          <w:szCs w:val="20"/>
        </w:rPr>
        <w:t>||: Data de entrega prevista – somente preencher no caso de PCI00.</w:t>
      </w:r>
    </w:p>
    <w:p w14:paraId="29458A6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6BDC1E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76849F8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58EA146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271CA89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17D4DF9E" w14:textId="77777777" w:rsidR="00BF5108" w:rsidRPr="004B1F0D" w:rsidRDefault="00BF5108" w:rsidP="00427E2A">
      <w:pPr>
        <w:rPr>
          <w:color w:val="0000FF"/>
          <w:szCs w:val="20"/>
        </w:rPr>
      </w:pPr>
    </w:p>
    <w:p w14:paraId="19AF548F" w14:textId="764BBBD3" w:rsidR="00BA4A32" w:rsidRPr="004B1F0D" w:rsidRDefault="00BA4A32" w:rsidP="006E0618">
      <w:pPr>
        <w:pStyle w:val="Corpodetexto"/>
        <w:ind w:firstLine="708"/>
        <w:rPr>
          <w:rFonts w:ascii="Times New Roman" w:hAnsi="Times New Roman"/>
          <w:color w:val="002060"/>
          <w:szCs w:val="20"/>
        </w:rPr>
      </w:pPr>
    </w:p>
    <w:p w14:paraId="33889B20" w14:textId="77777777" w:rsidR="00BA4A32" w:rsidRPr="004B1F0D" w:rsidRDefault="00BA4A32">
      <w:pPr>
        <w:spacing w:after="200" w:line="276" w:lineRule="auto"/>
        <w:rPr>
          <w:b/>
          <w:bCs/>
          <w:color w:val="0000CC"/>
          <w:szCs w:val="28"/>
        </w:rPr>
      </w:pPr>
      <w:r w:rsidRPr="004B1F0D">
        <w:br w:type="page"/>
      </w:r>
    </w:p>
    <w:p w14:paraId="69EB95D6" w14:textId="6547A9FD" w:rsidR="00BA4A32" w:rsidRPr="004B1F0D" w:rsidRDefault="00BA4A32" w:rsidP="00BA4A32">
      <w:pPr>
        <w:pStyle w:val="Ttulo4"/>
      </w:pPr>
      <w:bookmarkStart w:id="444" w:name="_Toc156228349"/>
      <w:r w:rsidRPr="004B1F0D">
        <w:t>Registro X325: Tipos de Ajustes do Preço Parâmetro da Importação</w:t>
      </w:r>
      <w:bookmarkEnd w:id="444"/>
    </w:p>
    <w:p w14:paraId="0DE02B3B" w14:textId="77777777" w:rsidR="00BA4A32" w:rsidRPr="004B1F0D" w:rsidRDefault="00BA4A32" w:rsidP="00BA4A32"/>
    <w:p w14:paraId="6BE72CE7" w14:textId="0A8C544E" w:rsidR="00BA4A32" w:rsidRPr="004B1F0D" w:rsidRDefault="00BA4A32" w:rsidP="00BA4A32">
      <w:pPr>
        <w:jc w:val="both"/>
        <w:rPr>
          <w:szCs w:val="20"/>
        </w:rPr>
      </w:pPr>
      <w:r w:rsidRPr="004B1F0D">
        <w:rPr>
          <w:szCs w:val="20"/>
        </w:rPr>
        <w:tab/>
        <w:t>Este registro deve ser preenchido quando houver ajustes ao preço parâmetro, ou seja, X320.AJ_PAR for igual a “Sim”.</w:t>
      </w:r>
    </w:p>
    <w:p w14:paraId="1EB29C25" w14:textId="77777777" w:rsidR="00BA4A32" w:rsidRPr="004B1F0D" w:rsidRDefault="00BA4A32" w:rsidP="00BA4A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BA4A32" w:rsidRPr="004B1F0D" w14:paraId="056C5D02"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1D0597" w14:textId="21B830B5"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ISTRO X325: TIPOS DE AJUSTES DO PREÇO PARÂMETRO DA IMPORTAÇÃO</w:t>
            </w:r>
          </w:p>
        </w:tc>
      </w:tr>
      <w:tr w:rsidR="00BA4A32" w:rsidRPr="004B1F0D" w14:paraId="0115F261"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38BF77" w14:textId="0707EB51"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25, REGRA_DUPLICIDADE_X325</w:t>
            </w:r>
          </w:p>
        </w:tc>
      </w:tr>
      <w:tr w:rsidR="00BA4A32" w:rsidRPr="004B1F0D" w14:paraId="63772BA5"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20024EA"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50F43" w14:textId="49E63B68"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BA4A32" w:rsidRPr="004B1F0D" w14:paraId="3568A384"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23C85" w14:textId="77777777" w:rsidR="00BA4A32" w:rsidRPr="004B1F0D" w:rsidRDefault="00BA4A32"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0A55D9B2" w14:textId="77777777" w:rsidR="00BA4A32" w:rsidRPr="004B1F0D" w:rsidRDefault="00BA4A32" w:rsidP="00BA4A32">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BA4A32" w:rsidRPr="004B1F0D" w14:paraId="06F57514"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1A8D33DE"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B99F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61DD1F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0E11DB"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3CFDFE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CD05D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C66FFE6"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6673E3C2"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BA4A32" w:rsidRPr="004B1F0D" w14:paraId="439F37E6"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11992D7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3C715C8F" w14:textId="77777777" w:rsidR="00BA4A32" w:rsidRPr="004B1F0D" w:rsidRDefault="00BA4A32"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3F8B43C" w14:textId="55569499"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25).</w:t>
            </w:r>
          </w:p>
        </w:tc>
        <w:tc>
          <w:tcPr>
            <w:tcW w:w="0" w:type="auto"/>
            <w:tcBorders>
              <w:top w:val="nil"/>
              <w:left w:val="nil"/>
              <w:bottom w:val="single" w:sz="8" w:space="0" w:color="auto"/>
              <w:right w:val="single" w:sz="8" w:space="0" w:color="auto"/>
            </w:tcBorders>
            <w:shd w:val="clear" w:color="auto" w:fill="auto"/>
            <w:vAlign w:val="center"/>
            <w:hideMark/>
          </w:tcPr>
          <w:p w14:paraId="57275D47"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1C3253D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1C66FC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4BA68D3" w14:textId="20B90AD4"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X325]</w:t>
            </w:r>
          </w:p>
        </w:tc>
        <w:tc>
          <w:tcPr>
            <w:tcW w:w="0" w:type="auto"/>
            <w:tcBorders>
              <w:top w:val="nil"/>
              <w:left w:val="nil"/>
              <w:bottom w:val="single" w:sz="8" w:space="0" w:color="auto"/>
              <w:right w:val="single" w:sz="8" w:space="0" w:color="auto"/>
            </w:tcBorders>
            <w:shd w:val="clear" w:color="auto" w:fill="auto"/>
            <w:vAlign w:val="center"/>
            <w:hideMark/>
          </w:tcPr>
          <w:p w14:paraId="3E545074"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346C2E19"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4E30508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E8DA94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A2D92A"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0171DCBB" w14:textId="5A8545A1"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w:t>
            </w:r>
          </w:p>
          <w:p w14:paraId="082D9574" w14:textId="1A2AB7ED"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1 - Prêmio (art. 16, §6º)</w:t>
            </w:r>
            <w:r w:rsidRPr="004B1F0D">
              <w:rPr>
                <w:rFonts w:eastAsia="Times New Roman"/>
                <w:color w:val="000000"/>
                <w:szCs w:val="20"/>
                <w:lang w:eastAsia="pt-BR"/>
              </w:rPr>
              <w:br/>
              <w:t>2 - Prazo para pagamento (art. 16, §9º, I)</w:t>
            </w:r>
            <w:r w:rsidRPr="004B1F0D">
              <w:rPr>
                <w:rFonts w:eastAsia="Times New Roman"/>
                <w:color w:val="000000"/>
                <w:szCs w:val="20"/>
                <w:lang w:eastAsia="pt-BR"/>
              </w:rPr>
              <w:br/>
              <w:t>3 - Quantidades negociadas (art. 16, §9º, II)</w:t>
            </w:r>
            <w:r w:rsidRPr="004B1F0D">
              <w:rPr>
                <w:rFonts w:eastAsia="Times New Roman"/>
                <w:color w:val="000000"/>
                <w:szCs w:val="20"/>
                <w:lang w:eastAsia="pt-BR"/>
              </w:rPr>
              <w:br/>
              <w:t>4 - Influências climáticas nas características do bem exportado (art. 16, §9º, III)</w:t>
            </w:r>
            <w:r w:rsidRPr="004B1F0D">
              <w:rPr>
                <w:rFonts w:eastAsia="Times New Roman"/>
                <w:color w:val="000000"/>
                <w:szCs w:val="20"/>
                <w:lang w:eastAsia="pt-BR"/>
              </w:rPr>
              <w:br/>
              <w:t xml:space="preserve">5 - Custos de intermediação </w:t>
            </w:r>
            <w:r w:rsidR="0023429A" w:rsidRPr="004B1F0D">
              <w:rPr>
                <w:rFonts w:eastAsia="Times New Roman"/>
                <w:color w:val="000000"/>
                <w:szCs w:val="20"/>
                <w:lang w:eastAsia="pt-BR"/>
              </w:rPr>
              <w:t xml:space="preserve">-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16, §9º, V)</w:t>
            </w:r>
            <w:r w:rsidRPr="004B1F0D">
              <w:rPr>
                <w:rFonts w:eastAsia="Times New Roman"/>
                <w:color w:val="000000"/>
                <w:szCs w:val="20"/>
                <w:lang w:eastAsia="pt-BR"/>
              </w:rPr>
              <w:br/>
              <w:t>7 - Frete e seguro (art. 16, §9º,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16, §9º, VII)</w:t>
            </w:r>
            <w:r w:rsidRPr="004B1F0D">
              <w:rPr>
                <w:rFonts w:eastAsia="Times New Roman"/>
                <w:color w:val="000000"/>
                <w:szCs w:val="20"/>
                <w:lang w:eastAsia="pt-BR"/>
              </w:rPr>
              <w:br/>
              <w:t>9 - Prazo para pagamento (art. 9, §1º, I)</w:t>
            </w:r>
            <w:r w:rsidRPr="004B1F0D">
              <w:rPr>
                <w:rFonts w:eastAsia="Times New Roman"/>
                <w:color w:val="000000"/>
                <w:szCs w:val="20"/>
                <w:lang w:eastAsia="pt-BR"/>
              </w:rPr>
              <w:br/>
              <w:t>10 - Quantidades negociadas (art. 9, §1º, II)</w:t>
            </w:r>
            <w:r w:rsidRPr="004B1F0D">
              <w:rPr>
                <w:rFonts w:eastAsia="Times New Roman"/>
                <w:color w:val="000000"/>
                <w:szCs w:val="20"/>
                <w:lang w:eastAsia="pt-BR"/>
              </w:rPr>
              <w:br/>
              <w:t>11 - Garantia de funcionamento do bem ou da aplicabilidade do serviço ou direito (art. 9, §1º, III)</w:t>
            </w:r>
            <w:r w:rsidRPr="004B1F0D">
              <w:rPr>
                <w:rFonts w:eastAsia="Times New Roman"/>
                <w:color w:val="000000"/>
                <w:szCs w:val="20"/>
                <w:lang w:eastAsia="pt-BR"/>
              </w:rPr>
              <w:br/>
              <w:t>12 - Promoção do bem, serviço ou direito (art. 9, §1º, IV)</w:t>
            </w:r>
            <w:r w:rsidRPr="004B1F0D">
              <w:rPr>
                <w:rFonts w:eastAsia="Times New Roman"/>
                <w:color w:val="000000"/>
                <w:szCs w:val="20"/>
                <w:lang w:eastAsia="pt-BR"/>
              </w:rPr>
              <w:br/>
              <w:t>13 - Custos de fiscalização de qualidade, de padrão dos serviços e das condições de higiene (art. 9, §1º, V)</w:t>
            </w:r>
            <w:r w:rsidRPr="004B1F0D">
              <w:rPr>
                <w:rFonts w:eastAsia="Times New Roman"/>
                <w:color w:val="000000"/>
                <w:szCs w:val="20"/>
                <w:lang w:eastAsia="pt-BR"/>
              </w:rPr>
              <w:br/>
              <w:t>14 - Custos de intermediação (art. 9, §1º, VI)</w:t>
            </w:r>
            <w:r w:rsidRPr="004B1F0D">
              <w:rPr>
                <w:rFonts w:eastAsia="Times New Roman"/>
                <w:color w:val="000000"/>
                <w:szCs w:val="20"/>
                <w:lang w:eastAsia="pt-BR"/>
              </w:rPr>
              <w:br/>
              <w:t>15 - Acondicionamento (art. 9, §1º, VII)</w:t>
            </w:r>
            <w:r w:rsidRPr="004B1F0D">
              <w:rPr>
                <w:rFonts w:eastAsia="Times New Roman"/>
                <w:color w:val="000000"/>
                <w:szCs w:val="20"/>
                <w:lang w:eastAsia="pt-BR"/>
              </w:rPr>
              <w:br/>
              <w:t>16 - Frete e seguro (art. 9, §1º, VIII)</w:t>
            </w:r>
            <w:r w:rsidRPr="004B1F0D">
              <w:rPr>
                <w:rFonts w:eastAsia="Times New Roman"/>
                <w:color w:val="000000"/>
                <w:szCs w:val="20"/>
                <w:lang w:eastAsia="pt-BR"/>
              </w:rPr>
              <w:br/>
              <w:t>17 - Custos de desembarque no porto, de transporte interno, de armazenagem e de desembaraço aduaneiro, incluídos impostos e taxas incidentes na importação (art. 9, §1º, IX)</w:t>
            </w:r>
            <w:r w:rsidRPr="004B1F0D">
              <w:rPr>
                <w:rFonts w:eastAsia="Times New Roman"/>
                <w:color w:val="000000"/>
                <w:szCs w:val="20"/>
                <w:lang w:eastAsia="pt-BR"/>
              </w:rPr>
              <w:br/>
              <w:t>18 - Similaridade (art. 10)</w:t>
            </w:r>
            <w:r w:rsidRPr="004B1F0D">
              <w:rPr>
                <w:rFonts w:eastAsia="Times New Roman"/>
                <w:color w:val="000000"/>
                <w:szCs w:val="20"/>
                <w:lang w:eastAsia="pt-BR"/>
              </w:rPr>
              <w:br/>
              <w:t>19 - Variação cambial (art. 24)</w:t>
            </w:r>
            <w:r w:rsidRPr="004B1F0D">
              <w:rPr>
                <w:rFonts w:eastAsia="Times New Roman"/>
                <w:color w:val="000000"/>
                <w:szCs w:val="20"/>
                <w:lang w:eastAsia="pt-BR"/>
              </w:rPr>
              <w:br/>
              <w:t>20 - Variação cambial (art. 11, §1º ou art. 15, §7º)</w:t>
            </w:r>
            <w:r w:rsidRPr="004B1F0D">
              <w:rPr>
                <w:rFonts w:eastAsia="Times New Roman"/>
                <w:color w:val="000000"/>
                <w:szCs w:val="20"/>
                <w:lang w:eastAsia="pt-BR"/>
              </w:rPr>
              <w:br/>
              <w:t>99 - Outros ajustes - essa opção deve ser utilizada apenas em caso de alteração da Instrução Normativa RFB nº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57CB3A5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tcPr>
          <w:p w14:paraId="2A8AE21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D10FF9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0029751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517E6A5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79C199A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330063E"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7BB10DB" w14:textId="77777777" w:rsidTr="00BF5108">
        <w:trPr>
          <w:trHeight w:val="61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314A0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3EF2ADD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655034CF"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ição de Outros Ajustes (X325.TIP_AJUST = “99”).</w:t>
            </w:r>
          </w:p>
          <w:p w14:paraId="7F02DD46" w14:textId="5106C7FC" w:rsidR="0064612C" w:rsidRPr="004B1F0D" w:rsidRDefault="0064612C" w:rsidP="00CF214B">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2BEFC90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9000276"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06B387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C611D25"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A7E2F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ão</w:t>
            </w:r>
          </w:p>
        </w:tc>
      </w:tr>
      <w:tr w:rsidR="00BA4A32" w:rsidRPr="004B1F0D" w14:paraId="5778F6E2" w14:textId="77777777" w:rsidTr="00BF5108">
        <w:trPr>
          <w:trHeight w:val="548"/>
        </w:trPr>
        <w:tc>
          <w:tcPr>
            <w:tcW w:w="0" w:type="auto"/>
            <w:tcBorders>
              <w:top w:val="nil"/>
              <w:left w:val="single" w:sz="8" w:space="0" w:color="auto"/>
              <w:bottom w:val="single" w:sz="8" w:space="0" w:color="auto"/>
              <w:right w:val="single" w:sz="8" w:space="0" w:color="auto"/>
            </w:tcBorders>
            <w:shd w:val="clear" w:color="000000" w:fill="F2F2F2"/>
            <w:vAlign w:val="center"/>
          </w:tcPr>
          <w:p w14:paraId="3E829210"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322A5292"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1CAE6DF4"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 do Ajuste em Reais.</w:t>
            </w:r>
          </w:p>
        </w:tc>
        <w:tc>
          <w:tcPr>
            <w:tcW w:w="0" w:type="auto"/>
            <w:tcBorders>
              <w:top w:val="nil"/>
              <w:left w:val="nil"/>
              <w:bottom w:val="single" w:sz="8" w:space="0" w:color="auto"/>
              <w:right w:val="single" w:sz="8" w:space="0" w:color="auto"/>
            </w:tcBorders>
            <w:shd w:val="clear" w:color="000000" w:fill="F2F2F2"/>
            <w:vAlign w:val="center"/>
          </w:tcPr>
          <w:p w14:paraId="6ABCE4F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6BA96BF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DA0BDF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7AA3E2A0"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7C39FBA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DBF934B"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56A4309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3E9E22E"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E96F52C"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0487991"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76C8EC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4AAD959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04FEDDD" w14:textId="77777777" w:rsidR="00BA4A32" w:rsidRPr="004B1F0D" w:rsidRDefault="00BA4A32"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564F960"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19828E07" w14:textId="77777777" w:rsidR="00BA4A32" w:rsidRPr="004B1F0D" w:rsidRDefault="00BA4A32" w:rsidP="00BA4A32"/>
    <w:p w14:paraId="408F702B" w14:textId="77777777" w:rsidR="00BA4A32" w:rsidRPr="004B1F0D" w:rsidRDefault="00BA4A32" w:rsidP="00BA4A32">
      <w:pPr>
        <w:spacing w:after="200" w:line="276" w:lineRule="auto"/>
        <w:rPr>
          <w:b/>
          <w:bCs/>
        </w:rPr>
      </w:pPr>
      <w:r w:rsidRPr="004B1F0D">
        <w:rPr>
          <w:b/>
          <w:bCs/>
        </w:rPr>
        <w:t>I – Regras de Validação do Registro:</w:t>
      </w:r>
    </w:p>
    <w:p w14:paraId="59CF025A" w14:textId="4023A84E" w:rsidR="00BA4A32" w:rsidRPr="004B1F0D" w:rsidRDefault="00BA4A32" w:rsidP="00BA4A32">
      <w:pPr>
        <w:spacing w:after="200" w:line="276" w:lineRule="auto"/>
      </w:pPr>
      <w:r w:rsidRPr="004B1F0D">
        <w:rPr>
          <w:b/>
          <w:bCs/>
        </w:rPr>
        <w:tab/>
        <w:t xml:space="preserve">REGRA_OBRIGATORIEDADE_X325: </w:t>
      </w:r>
      <w:r w:rsidRPr="004B1F0D">
        <w:t>Verifica se, ao menos um registro X325 está preenchido quando X320.AJ_PAR é igual “S” (Sim). Se a regra não for cumprida, a ECF gera um erro.</w:t>
      </w:r>
    </w:p>
    <w:p w14:paraId="759A23A3" w14:textId="1D5B6737" w:rsidR="00BA4A32" w:rsidRPr="004B1F0D" w:rsidRDefault="00BA4A32" w:rsidP="00BA4A32">
      <w:pPr>
        <w:spacing w:after="200" w:line="276" w:lineRule="auto"/>
        <w:ind w:left="709"/>
      </w:pPr>
      <w:r w:rsidRPr="004B1F0D">
        <w:rPr>
          <w:b/>
          <w:bCs/>
        </w:rPr>
        <w:t xml:space="preserve">REGRA_DUPLICIDADE_X325: </w:t>
      </w:r>
      <w:r w:rsidRPr="004B1F0D">
        <w:t>Verifica se cada código do X320.TIP_AJUST só foi informado uma única vez, exceto o código “99”, que pode aparecer mais de uma vez. Se a regra não for cumprida, a ECF gera um erro.</w:t>
      </w:r>
    </w:p>
    <w:p w14:paraId="35562877" w14:textId="77777777" w:rsidR="00BA4A32" w:rsidRPr="004B1F0D" w:rsidRDefault="00BA4A32" w:rsidP="00BA4A32">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A32" w:rsidRPr="004B1F0D" w14:paraId="38C73461"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5B27A2"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50C59DA"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DFDE87"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68D52F"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Tipo</w:t>
            </w:r>
          </w:p>
        </w:tc>
      </w:tr>
      <w:tr w:rsidR="00BA4A32" w:rsidRPr="004B1F0D" w14:paraId="166631C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4D3151F1" w14:textId="77777777" w:rsidR="00BA4A32" w:rsidRPr="004B1F0D" w:rsidRDefault="00BA4A32" w:rsidP="00CF214B">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821692F"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4CD19B9" w14:textId="2186BACF"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25.DESC_OUT_AJ está preenchido quando X325.TIP_AJUST é igual a “99” (outros ajustes).</w:t>
            </w:r>
          </w:p>
          <w:p w14:paraId="3B60AC8B" w14:textId="77777777" w:rsidR="00BA4A32" w:rsidRPr="004B1F0D" w:rsidRDefault="00BA4A32" w:rsidP="00CF214B">
            <w:pPr>
              <w:pStyle w:val="PSDS-CorpodeTexto0"/>
              <w:jc w:val="both"/>
              <w:rPr>
                <w:rFonts w:ascii="Times New Roman" w:hAnsi="Times New Roman"/>
              </w:rPr>
            </w:pPr>
          </w:p>
          <w:p w14:paraId="06C81E47" w14:textId="0EB495D5"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25.DESC_OUT_AJ não está preenchido quando X32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463E2BBC"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5A20B000" w14:textId="77777777" w:rsidR="00BA4A32" w:rsidRPr="004B1F0D" w:rsidRDefault="00BA4A32" w:rsidP="00CF214B">
            <w:pPr>
              <w:pStyle w:val="PSDS-CorpodeTexto0"/>
              <w:rPr>
                <w:rFonts w:ascii="Times New Roman" w:hAnsi="Times New Roman"/>
                <w:lang w:val="pt-PT"/>
              </w:rPr>
            </w:pPr>
          </w:p>
          <w:p w14:paraId="330CCEA3" w14:textId="77777777" w:rsidR="00BA4A32" w:rsidRPr="004B1F0D" w:rsidRDefault="00BA4A32" w:rsidP="00CF214B">
            <w:pPr>
              <w:pStyle w:val="PSDS-CorpodeTexto0"/>
              <w:rPr>
                <w:rFonts w:ascii="Times New Roman" w:hAnsi="Times New Roman"/>
                <w:lang w:val="pt-PT"/>
              </w:rPr>
            </w:pPr>
          </w:p>
          <w:p w14:paraId="0D600681"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37E63AB0" w14:textId="77777777" w:rsidR="00BA4A32" w:rsidRPr="004B1F0D" w:rsidRDefault="00BA4A32" w:rsidP="00CF214B">
            <w:pPr>
              <w:pStyle w:val="PSDS-CorpodeTexto0"/>
              <w:rPr>
                <w:rFonts w:ascii="Times New Roman" w:hAnsi="Times New Roman"/>
                <w:lang w:val="pt-PT"/>
              </w:rPr>
            </w:pPr>
          </w:p>
        </w:tc>
      </w:tr>
    </w:tbl>
    <w:p w14:paraId="4CF63D48" w14:textId="77777777" w:rsidR="00BF5108" w:rsidRPr="004B1F0D" w:rsidRDefault="00BF5108" w:rsidP="00BA4A32">
      <w:pPr>
        <w:pStyle w:val="Corpodetexto"/>
        <w:rPr>
          <w:rFonts w:ascii="Times New Roman" w:hAnsi="Times New Roman"/>
          <w:b/>
          <w:color w:val="002060"/>
          <w:szCs w:val="20"/>
        </w:rPr>
      </w:pPr>
    </w:p>
    <w:p w14:paraId="1AB15020" w14:textId="0FEE8879"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5B8FB4" w14:textId="09F0340E"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25|7||10000,00|FONTE DO AJUSTE XYZ|</w:t>
      </w:r>
    </w:p>
    <w:p w14:paraId="16A4C017" w14:textId="14B8741B"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25|: Identificação do tipo do registro.</w:t>
      </w:r>
    </w:p>
    <w:p w14:paraId="4969E1B6"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7E04D529"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1A728221"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35F6E5C2" w14:textId="2081ED29"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FONTE DO AJUSTE XYZ|: Fonte que </w:t>
      </w:r>
      <w:r w:rsidR="001F20DF" w:rsidRPr="004B1F0D">
        <w:rPr>
          <w:rFonts w:ascii="Times New Roman" w:hAnsi="Times New Roman"/>
          <w:color w:val="002060"/>
          <w:szCs w:val="20"/>
        </w:rPr>
        <w:t>serviu</w:t>
      </w:r>
      <w:r w:rsidRPr="004B1F0D">
        <w:rPr>
          <w:rFonts w:ascii="Times New Roman" w:hAnsi="Times New Roman"/>
          <w:color w:val="002060"/>
          <w:szCs w:val="20"/>
        </w:rPr>
        <w:t xml:space="preserve"> para embasar o ajuste ao preço parâmetro.</w:t>
      </w:r>
    </w:p>
    <w:p w14:paraId="59470265" w14:textId="665B8982" w:rsidR="004E57E7" w:rsidRPr="004B1F0D" w:rsidRDefault="004E57E7" w:rsidP="00DD4BDD">
      <w:pPr>
        <w:pStyle w:val="Corpodetexto"/>
        <w:ind w:firstLine="708"/>
        <w:rPr>
          <w:rFonts w:ascii="Times New Roman" w:hAnsi="Times New Roman"/>
          <w:color w:val="002060"/>
          <w:szCs w:val="20"/>
        </w:rPr>
      </w:pPr>
    </w:p>
    <w:p w14:paraId="1433D45B" w14:textId="77777777" w:rsidR="00280946" w:rsidRPr="004B1F0D" w:rsidRDefault="00280946">
      <w:pPr>
        <w:spacing w:after="200" w:line="276" w:lineRule="auto"/>
        <w:rPr>
          <w:b/>
          <w:bCs/>
          <w:color w:val="0000FF"/>
          <w:szCs w:val="20"/>
        </w:rPr>
      </w:pPr>
      <w:r w:rsidRPr="004B1F0D">
        <w:rPr>
          <w:color w:val="0000FF"/>
          <w:szCs w:val="20"/>
        </w:rPr>
        <w:br w:type="page"/>
      </w:r>
    </w:p>
    <w:p w14:paraId="23665D9C" w14:textId="77777777" w:rsidR="00775A82" w:rsidRPr="004B1F0D" w:rsidRDefault="00775A82" w:rsidP="00867F54">
      <w:pPr>
        <w:pStyle w:val="Ttulo4"/>
      </w:pPr>
      <w:bookmarkStart w:id="445" w:name="_Toc156228350"/>
      <w:r w:rsidRPr="004B1F0D">
        <w:t>Registro X330: Operações com o Exterior – Contratantes das Importações</w:t>
      </w:r>
      <w:bookmarkEnd w:id="445"/>
    </w:p>
    <w:p w14:paraId="3945578B" w14:textId="77777777" w:rsidR="00583F2D" w:rsidRPr="004B1F0D" w:rsidRDefault="00583F2D" w:rsidP="00775A82">
      <w:pPr>
        <w:rPr>
          <w:szCs w:val="20"/>
        </w:rPr>
      </w:pPr>
    </w:p>
    <w:p w14:paraId="5FDB8E83" w14:textId="77777777" w:rsidR="00694697" w:rsidRPr="004B1F0D" w:rsidRDefault="00694697" w:rsidP="00694697">
      <w:pPr>
        <w:ind w:firstLine="708"/>
        <w:jc w:val="both"/>
        <w:rPr>
          <w:bCs/>
          <w:szCs w:val="20"/>
        </w:rPr>
      </w:pPr>
      <w:r w:rsidRPr="004B1F0D">
        <w:rPr>
          <w:bCs/>
          <w:szCs w:val="20"/>
        </w:rPr>
        <w:t>Este registro é habilitado ao se incluir cada operação no Registro X320. Para cada operação incluída no referid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4B1F0D" w:rsidRDefault="00694697" w:rsidP="00694697">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4B1F0D" w14:paraId="4CC77369"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ISTRO X330: OPERAÇÕES COM O EXTERIOR – CONTRATANTES DAS IMPORTAÇÕES</w:t>
            </w:r>
          </w:p>
        </w:tc>
      </w:tr>
      <w:tr w:rsidR="00694697" w:rsidRPr="004B1F0D" w14:paraId="0A9465CE"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694697" w:rsidRPr="004B1F0D" w14:paraId="54CEF6A9"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694697" w:rsidRPr="004B1F0D" w14:paraId="0D6EFD9A"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4B1F0D" w:rsidRDefault="00694697" w:rsidP="0093689D">
            <w:pPr>
              <w:rPr>
                <w:rFonts w:eastAsia="Times New Roman"/>
                <w:b/>
                <w:bCs/>
                <w:color w:val="000000"/>
                <w:szCs w:val="20"/>
                <w:lang w:eastAsia="pt-BR"/>
              </w:rPr>
            </w:pPr>
            <w:r w:rsidRPr="004B1F0D">
              <w:rPr>
                <w:rFonts w:eastAsia="Times New Roman"/>
                <w:b/>
                <w:bCs/>
                <w:color w:val="000000"/>
                <w:szCs w:val="20"/>
                <w:lang w:eastAsia="pt-BR"/>
              </w:rPr>
              <w:t>Campo(s) chave: NOME</w:t>
            </w:r>
          </w:p>
        </w:tc>
      </w:tr>
    </w:tbl>
    <w:p w14:paraId="7603C5C6" w14:textId="77777777" w:rsidR="00694697" w:rsidRPr="004B1F0D"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4B1F0D" w14:paraId="2717A992" w14:textId="77777777" w:rsidTr="0093689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694697" w:rsidRPr="004B1F0D" w14:paraId="6952672E"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4B1F0D" w:rsidRDefault="00694697"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6292282B"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50814A2D"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7F4E4696"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16C7881C"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0472B3" w14:textId="3373F258"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3A8AAD8A" w14:textId="25B11705"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23B86DD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7FBD51D7" w14:textId="77777777" w:rsidR="00694697" w:rsidRPr="004B1F0D" w:rsidRDefault="00694697" w:rsidP="00694697">
      <w:pPr>
        <w:pStyle w:val="Corpodetexto"/>
        <w:rPr>
          <w:rFonts w:ascii="Times New Roman" w:hAnsi="Times New Roman"/>
          <w:b/>
          <w:color w:val="002060"/>
          <w:szCs w:val="20"/>
        </w:rPr>
      </w:pPr>
    </w:p>
    <w:p w14:paraId="1CF9A3BD" w14:textId="7C6B5EE2" w:rsidR="00694697" w:rsidRDefault="00694697" w:rsidP="00694697">
      <w:pPr>
        <w:rPr>
          <w:b/>
          <w:szCs w:val="20"/>
        </w:rPr>
      </w:pPr>
      <w:r w:rsidRPr="004B1F0D">
        <w:rPr>
          <w:b/>
          <w:szCs w:val="20"/>
        </w:rPr>
        <w:t>I – Regras de Validação do Registro: Não há.</w:t>
      </w:r>
    </w:p>
    <w:p w14:paraId="3E240F05" w14:textId="086103AB" w:rsidR="00143925" w:rsidRDefault="00143925" w:rsidP="00694697">
      <w:pPr>
        <w:rPr>
          <w:b/>
          <w:szCs w:val="20"/>
        </w:rPr>
      </w:pPr>
    </w:p>
    <w:p w14:paraId="0CD66A3A" w14:textId="18B5E1E7" w:rsidR="00143925" w:rsidRDefault="00143925" w:rsidP="00694697">
      <w:pPr>
        <w:rPr>
          <w:b/>
          <w:szCs w:val="20"/>
        </w:rPr>
      </w:pPr>
    </w:p>
    <w:p w14:paraId="14A8228D" w14:textId="11424794" w:rsidR="00143925" w:rsidRDefault="00143925" w:rsidP="00694697">
      <w:pPr>
        <w:rPr>
          <w:b/>
          <w:szCs w:val="20"/>
        </w:rPr>
      </w:pPr>
    </w:p>
    <w:p w14:paraId="36C0AFC4" w14:textId="77777777" w:rsidR="00143925" w:rsidRPr="004B1F0D" w:rsidRDefault="00143925" w:rsidP="00694697">
      <w:pPr>
        <w:rPr>
          <w:b/>
          <w:szCs w:val="20"/>
        </w:rPr>
      </w:pPr>
    </w:p>
    <w:p w14:paraId="300B3C3D" w14:textId="77777777" w:rsidR="00694697" w:rsidRPr="004B1F0D" w:rsidRDefault="00694697" w:rsidP="00694697">
      <w:pPr>
        <w:pStyle w:val="Corpodetexto"/>
        <w:rPr>
          <w:rFonts w:ascii="Times New Roman" w:hAnsi="Times New Roman"/>
          <w:b/>
          <w:color w:val="002060"/>
          <w:szCs w:val="20"/>
        </w:rPr>
      </w:pPr>
    </w:p>
    <w:p w14:paraId="3A12BAF0" w14:textId="77777777" w:rsidR="00694697" w:rsidRPr="004B1F0D" w:rsidRDefault="00694697" w:rsidP="00694697">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4B1F0D" w14:paraId="60D14EA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Tipo</w:t>
            </w:r>
          </w:p>
        </w:tc>
      </w:tr>
      <w:tr w:rsidR="00694697" w:rsidRPr="004B1F0D" w14:paraId="5FF1E344"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4B1F0D" w:rsidRDefault="00694697"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4B1F0D" w:rsidRDefault="00694697"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Erro</w:t>
            </w:r>
          </w:p>
          <w:p w14:paraId="27DCE2B4" w14:textId="77777777" w:rsidR="00694697" w:rsidRPr="004B1F0D" w:rsidRDefault="00694697" w:rsidP="0093689D">
            <w:pPr>
              <w:pStyle w:val="PSDS-CorpodeTexto0"/>
              <w:rPr>
                <w:rFonts w:ascii="Times New Roman" w:hAnsi="Times New Roman"/>
                <w:lang w:val="pt-PT"/>
              </w:rPr>
            </w:pPr>
          </w:p>
        </w:tc>
      </w:tr>
    </w:tbl>
    <w:p w14:paraId="0975006B" w14:textId="77777777" w:rsidR="00143925" w:rsidRDefault="00143925" w:rsidP="00694697">
      <w:pPr>
        <w:pStyle w:val="Corpodetexto"/>
        <w:rPr>
          <w:rFonts w:ascii="Times New Roman" w:hAnsi="Times New Roman"/>
          <w:b/>
          <w:color w:val="002060"/>
          <w:szCs w:val="20"/>
        </w:rPr>
      </w:pPr>
    </w:p>
    <w:p w14:paraId="5DA880F1" w14:textId="1923B21F"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4678434" w14:textId="77777777"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t>|X330|PESSOA JURIDICA CONTRATANTE|249|1000000,00|01|</w:t>
      </w:r>
    </w:p>
    <w:p w14:paraId="324792E3"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X330|: Identificação do tipo do registro.</w:t>
      </w:r>
    </w:p>
    <w:p w14:paraId="7EDAD9B0"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CDE433A"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65C5DF82"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731C7D74"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7B919797" w14:textId="77777777" w:rsidR="009C76A6" w:rsidRPr="004B1F0D" w:rsidRDefault="009C76A6" w:rsidP="007C3810">
      <w:pPr>
        <w:pStyle w:val="Ttulo4"/>
        <w:pageBreakBefore/>
      </w:pPr>
      <w:bookmarkStart w:id="446" w:name="_Toc156228351"/>
      <w:r w:rsidRPr="004B1F0D">
        <w:t>Registro X340: Identificação da Participação no Exterior</w:t>
      </w:r>
      <w:bookmarkEnd w:id="446"/>
    </w:p>
    <w:p w14:paraId="1B717504" w14:textId="77777777" w:rsidR="009C76A6" w:rsidRPr="004B1F0D" w:rsidRDefault="009C76A6" w:rsidP="009C76A6">
      <w:pPr>
        <w:rPr>
          <w:szCs w:val="20"/>
        </w:rPr>
      </w:pPr>
    </w:p>
    <w:p w14:paraId="6AA2E95A" w14:textId="77777777" w:rsidR="008F5FED" w:rsidRPr="004B1F0D" w:rsidRDefault="00485CFF" w:rsidP="008F5FED">
      <w:pPr>
        <w:ind w:firstLine="708"/>
        <w:jc w:val="both"/>
        <w:rPr>
          <w:bCs/>
          <w:szCs w:val="20"/>
        </w:rPr>
      </w:pPr>
      <w:r w:rsidRPr="004B1F0D">
        <w:rPr>
          <w:bCs/>
          <w:szCs w:val="20"/>
        </w:rPr>
        <w:t>Este registro deve ser preenchido pela pessoa jurídica, tributada pelo lucro real ou a</w:t>
      </w:r>
      <w:r w:rsidR="00600647" w:rsidRPr="004B1F0D">
        <w:rPr>
          <w:bCs/>
          <w:szCs w:val="20"/>
        </w:rPr>
        <w:t xml:space="preserve">rbitrado, domiciliada no Brasil, </w:t>
      </w:r>
      <w:r w:rsidRPr="004B1F0D">
        <w:rPr>
          <w:bCs/>
          <w:szCs w:val="20"/>
        </w:rPr>
        <w:t>que tenha, no ano-calendário, participado no capital de pessoa jurídica domiciliada no exterior.</w:t>
      </w:r>
      <w:r w:rsidR="00AB6576" w:rsidRPr="004B1F0D">
        <w:rPr>
          <w:bCs/>
          <w:szCs w:val="20"/>
        </w:rPr>
        <w:t xml:space="preserve"> Este registro também deve ser preenchido pela pessoa jurídica optante pelo Refis que se submeteu ao regime de tributação pelo lucro presumido.</w:t>
      </w:r>
    </w:p>
    <w:p w14:paraId="06DF05CE" w14:textId="77777777" w:rsidR="00297FA8" w:rsidRPr="004B1F0D" w:rsidRDefault="00297FA8" w:rsidP="008F5FED">
      <w:pPr>
        <w:ind w:firstLine="708"/>
        <w:jc w:val="both"/>
        <w:rPr>
          <w:b/>
          <w:szCs w:val="20"/>
        </w:rPr>
      </w:pPr>
    </w:p>
    <w:p w14:paraId="34EE56BA" w14:textId="77777777" w:rsidR="00297FA8" w:rsidRPr="004B1F0D" w:rsidRDefault="000E474A" w:rsidP="008F5FED">
      <w:pPr>
        <w:ind w:firstLine="708"/>
        <w:jc w:val="both"/>
        <w:rPr>
          <w:szCs w:val="20"/>
        </w:rPr>
      </w:pPr>
      <w:r w:rsidRPr="004B1F0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4B1F0D" w:rsidRDefault="000E474A" w:rsidP="008F5FED">
      <w:pPr>
        <w:ind w:firstLine="708"/>
        <w:jc w:val="both"/>
        <w:rPr>
          <w:szCs w:val="20"/>
        </w:rPr>
      </w:pPr>
    </w:p>
    <w:p w14:paraId="2ECD190E" w14:textId="77777777" w:rsidR="00297FA8" w:rsidRPr="004B1F0D" w:rsidRDefault="00297FA8" w:rsidP="000E474A">
      <w:pPr>
        <w:ind w:firstLine="708"/>
        <w:jc w:val="both"/>
        <w:rPr>
          <w:bCs/>
          <w:szCs w:val="20"/>
        </w:rPr>
      </w:pPr>
      <w:r w:rsidRPr="004B1F0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4B1F0D" w:rsidRDefault="000E474A" w:rsidP="000E474A">
      <w:pPr>
        <w:ind w:firstLine="708"/>
        <w:jc w:val="both"/>
        <w:rPr>
          <w:bCs/>
          <w:szCs w:val="20"/>
        </w:rPr>
      </w:pPr>
    </w:p>
    <w:p w14:paraId="795B3D04" w14:textId="7C303D17" w:rsidR="00297FA8" w:rsidRPr="004B1F0D" w:rsidRDefault="00297FA8" w:rsidP="000E474A">
      <w:pPr>
        <w:ind w:firstLine="708"/>
        <w:jc w:val="both"/>
        <w:rPr>
          <w:bCs/>
          <w:szCs w:val="20"/>
        </w:rPr>
      </w:pPr>
      <w:r w:rsidRPr="004B1F0D">
        <w:rPr>
          <w:bCs/>
          <w:szCs w:val="20"/>
        </w:rPr>
        <w:t>§ 1º A pessoa jurídica deverá comunicar a opção de que trata o caput à RFB por intermédio da Escrituração Contábil Fiscal (ECF), prevista na Instrução Normativa RFB nº </w:t>
      </w:r>
      <w:r w:rsidR="000A5CA8">
        <w:rPr>
          <w:bCs/>
          <w:szCs w:val="20"/>
        </w:rPr>
        <w:t>2.004</w:t>
      </w:r>
      <w:r w:rsidRPr="004B1F0D">
        <w:rPr>
          <w:bCs/>
          <w:szCs w:val="20"/>
        </w:rPr>
        <w:t>, de 20</w:t>
      </w:r>
      <w:r w:rsidR="000A5CA8">
        <w:rPr>
          <w:bCs/>
          <w:szCs w:val="20"/>
        </w:rPr>
        <w:t>21</w:t>
      </w:r>
      <w:r w:rsidRPr="004B1F0D">
        <w:rPr>
          <w:bCs/>
          <w:szCs w:val="20"/>
        </w:rPr>
        <w:t>, relativa ao respectivo ano-calendário da escrituração.</w:t>
      </w:r>
    </w:p>
    <w:p w14:paraId="3C40BDC9" w14:textId="77777777" w:rsidR="000E474A" w:rsidRPr="004B1F0D" w:rsidRDefault="000E474A" w:rsidP="000E474A">
      <w:pPr>
        <w:ind w:firstLine="708"/>
        <w:jc w:val="both"/>
        <w:rPr>
          <w:bCs/>
          <w:szCs w:val="20"/>
        </w:rPr>
      </w:pPr>
    </w:p>
    <w:p w14:paraId="1ABDA143" w14:textId="61A49D0E" w:rsidR="00297FA8" w:rsidRPr="004B1F0D" w:rsidRDefault="00297FA8" w:rsidP="000E474A">
      <w:pPr>
        <w:ind w:firstLine="708"/>
        <w:jc w:val="both"/>
        <w:rPr>
          <w:bCs/>
          <w:szCs w:val="20"/>
        </w:rPr>
      </w:pPr>
      <w:r w:rsidRPr="004B1F0D">
        <w:rPr>
          <w:bCs/>
          <w:szCs w:val="20"/>
        </w:rPr>
        <w:t>§ 2º A opção de que trata o caput:</w:t>
      </w:r>
    </w:p>
    <w:p w14:paraId="77E047A0" w14:textId="77777777" w:rsidR="000E474A" w:rsidRPr="004B1F0D" w:rsidRDefault="000E474A" w:rsidP="000E474A">
      <w:pPr>
        <w:ind w:firstLine="708"/>
        <w:jc w:val="both"/>
        <w:rPr>
          <w:bCs/>
          <w:szCs w:val="20"/>
        </w:rPr>
      </w:pPr>
    </w:p>
    <w:p w14:paraId="7228BF7B" w14:textId="77777777" w:rsidR="00297FA8" w:rsidRPr="004B1F0D" w:rsidRDefault="00297FA8" w:rsidP="000E474A">
      <w:pPr>
        <w:ind w:firstLine="708"/>
        <w:jc w:val="both"/>
        <w:rPr>
          <w:bCs/>
          <w:szCs w:val="20"/>
        </w:rPr>
      </w:pPr>
      <w:r w:rsidRPr="004B1F0D">
        <w:rPr>
          <w:bCs/>
          <w:szCs w:val="20"/>
        </w:rPr>
        <w:t>I - se aplica ao IRPJ e à CSLL;</w:t>
      </w:r>
    </w:p>
    <w:p w14:paraId="2046C35A" w14:textId="77777777" w:rsidR="000E474A" w:rsidRPr="004B1F0D" w:rsidRDefault="000E474A" w:rsidP="000E474A">
      <w:pPr>
        <w:ind w:firstLine="708"/>
        <w:jc w:val="both"/>
        <w:rPr>
          <w:b/>
          <w:bCs/>
          <w:szCs w:val="20"/>
        </w:rPr>
      </w:pPr>
    </w:p>
    <w:p w14:paraId="55C11C4D" w14:textId="77777777" w:rsidR="00297FA8" w:rsidRPr="004B1F0D" w:rsidRDefault="00297FA8" w:rsidP="000E474A">
      <w:pPr>
        <w:ind w:firstLine="708"/>
        <w:jc w:val="both"/>
        <w:rPr>
          <w:b/>
          <w:bCs/>
          <w:szCs w:val="20"/>
        </w:rPr>
      </w:pPr>
      <w:r w:rsidRPr="004B1F0D">
        <w:rPr>
          <w:b/>
          <w:bCs/>
          <w:szCs w:val="20"/>
        </w:rPr>
        <w:t>II - deve englobar todas as coligadas no exterior, não sendo possível a opção parcial; e</w:t>
      </w:r>
    </w:p>
    <w:p w14:paraId="6C67902F" w14:textId="77777777" w:rsidR="000E474A" w:rsidRPr="004B1F0D" w:rsidRDefault="000E474A" w:rsidP="000E474A">
      <w:pPr>
        <w:ind w:firstLine="708"/>
        <w:jc w:val="both"/>
        <w:rPr>
          <w:bCs/>
          <w:szCs w:val="20"/>
        </w:rPr>
      </w:pPr>
    </w:p>
    <w:p w14:paraId="5C134F96" w14:textId="77777777" w:rsidR="00297FA8" w:rsidRPr="004B1F0D" w:rsidRDefault="00297FA8" w:rsidP="000E474A">
      <w:pPr>
        <w:ind w:firstLine="708"/>
        <w:jc w:val="both"/>
        <w:rPr>
          <w:bCs/>
          <w:szCs w:val="20"/>
        </w:rPr>
      </w:pPr>
      <w:r w:rsidRPr="004B1F0D">
        <w:rPr>
          <w:bCs/>
          <w:szCs w:val="20"/>
        </w:rPr>
        <w:t>III - é irretratável, não sendo válida a ECF retificadora fora do prazo de sua entrega para a comunicação de que trata o § 1º.</w:t>
      </w:r>
    </w:p>
    <w:p w14:paraId="6BE118B6" w14:textId="77777777" w:rsidR="000E474A" w:rsidRPr="004B1F0D" w:rsidRDefault="000E474A" w:rsidP="000E474A">
      <w:pPr>
        <w:ind w:firstLine="708"/>
        <w:jc w:val="both"/>
        <w:rPr>
          <w:bCs/>
          <w:szCs w:val="20"/>
        </w:rPr>
      </w:pPr>
    </w:p>
    <w:p w14:paraId="357DFB8C" w14:textId="032A0C1D" w:rsidR="00297FA8" w:rsidRPr="004B1F0D" w:rsidRDefault="00297FA8" w:rsidP="000E474A">
      <w:pPr>
        <w:ind w:firstLine="708"/>
        <w:jc w:val="both"/>
        <w:rPr>
          <w:bCs/>
          <w:szCs w:val="20"/>
        </w:rPr>
      </w:pPr>
      <w:r w:rsidRPr="004B1F0D">
        <w:rPr>
          <w:bCs/>
          <w:szCs w:val="20"/>
        </w:rPr>
        <w:t>§ 3º O disposto neste artigo não se aplica às hipóteses em que a pessoa jurídica coligada domiciliada no Brasil é equiparada à controladora, nos termos do art. 15.”</w:t>
      </w:r>
    </w:p>
    <w:p w14:paraId="3D280665" w14:textId="77777777" w:rsidR="00297FA8" w:rsidRPr="004B1F0D" w:rsidRDefault="00297FA8" w:rsidP="008F5FED">
      <w:pPr>
        <w:ind w:firstLine="708"/>
        <w:jc w:val="both"/>
        <w:rPr>
          <w:b/>
          <w:szCs w:val="20"/>
        </w:rPr>
      </w:pPr>
    </w:p>
    <w:p w14:paraId="438A370B" w14:textId="77777777" w:rsidR="000E474A" w:rsidRPr="004B1F0D" w:rsidRDefault="000E474A" w:rsidP="000E474A">
      <w:pPr>
        <w:ind w:firstLine="708"/>
        <w:jc w:val="both"/>
        <w:rPr>
          <w:b/>
          <w:szCs w:val="20"/>
        </w:rPr>
      </w:pPr>
      <w:r w:rsidRPr="004B1F0D">
        <w:rPr>
          <w:b/>
          <w:szCs w:val="20"/>
        </w:rPr>
        <w:t>Atenção: A empresa que fizer a opção prevista no art. 96 da Lei n</w:t>
      </w:r>
      <w:r w:rsidRPr="004B1F0D">
        <w:rPr>
          <w:b/>
          <w:szCs w:val="20"/>
          <w:u w:val="single"/>
          <w:vertAlign w:val="superscript"/>
        </w:rPr>
        <w:t>o</w:t>
      </w:r>
      <w:r w:rsidRPr="004B1F0D">
        <w:rPr>
          <w:b/>
          <w:szCs w:val="20"/>
        </w:rPr>
        <w:t xml:space="preserve"> 12.973/2014 deverá preencher </w:t>
      </w:r>
      <w:r w:rsidR="00DF20F8" w:rsidRPr="004B1F0D">
        <w:rPr>
          <w:b/>
          <w:szCs w:val="20"/>
        </w:rPr>
        <w:t>dos registros</w:t>
      </w:r>
      <w:r w:rsidRPr="004B1F0D">
        <w:rPr>
          <w:b/>
          <w:szCs w:val="20"/>
        </w:rPr>
        <w:t xml:space="preserve"> X340 a X356, caso seja aplicável.</w:t>
      </w:r>
    </w:p>
    <w:p w14:paraId="286E7F7C" w14:textId="77777777" w:rsidR="000E474A" w:rsidRPr="004B1F0D" w:rsidRDefault="000E474A" w:rsidP="000E474A">
      <w:pPr>
        <w:ind w:firstLine="708"/>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C3810" w:rsidRPr="004B1F0D" w14:paraId="2DFAA21F" w14:textId="77777777" w:rsidTr="0034088B">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40: IDENTIFICAÇÃO DA PARTICIPAÇÃO NO EXTERIOR</w:t>
            </w:r>
          </w:p>
        </w:tc>
      </w:tr>
      <w:tr w:rsidR="007C3810" w:rsidRPr="004B1F0D" w14:paraId="06A6DA4A" w14:textId="77777777" w:rsidTr="0034088B">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C3810" w:rsidRPr="004B1F0D" w14:paraId="2526487B" w14:textId="77777777" w:rsidTr="0034088B">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C3810" w:rsidRPr="004B1F0D" w14:paraId="3CAD2129" w14:textId="77777777" w:rsidTr="0034088B">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4B1F0D" w:rsidRDefault="007C3810" w:rsidP="007C381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IF + CNPJ</w:t>
            </w:r>
          </w:p>
        </w:tc>
      </w:tr>
    </w:tbl>
    <w:p w14:paraId="58DDEA46" w14:textId="77777777" w:rsidR="00297FA8" w:rsidRPr="004B1F0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B1F0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17920" w:rsidRPr="004B1F0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B1F0D" w:rsidRDefault="00417920" w:rsidP="0041792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a (“CNPJ” da investida no exterior).</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a não possua NIF, utilize “0000”</w:t>
            </w:r>
            <w:r w:rsidRPr="004B1F0D">
              <w:rPr>
                <w:rFonts w:eastAsia="Times New Roman" w:cs="Times New Roman"/>
                <w:color w:val="000000"/>
                <w:szCs w:val="20"/>
                <w:lang w:eastAsia="pt-BR"/>
              </w:rPr>
              <w:br/>
              <w:t>2 – Para investidas de um mesmo país difer</w:t>
            </w:r>
            <w:r w:rsidR="000D6F5A" w:rsidRPr="004B1F0D">
              <w:rPr>
                <w:rFonts w:eastAsia="Times New Roman" w:cs="Times New Roman"/>
                <w:color w:val="000000"/>
                <w:szCs w:val="20"/>
                <w:lang w:eastAsia="pt-BR"/>
              </w:rPr>
              <w:t>e</w:t>
            </w:r>
            <w:r w:rsidRPr="004B1F0D">
              <w:rPr>
                <w:rFonts w:eastAsia="Times New Roman" w:cs="Times New Roman"/>
                <w:color w:val="000000"/>
                <w:szCs w:val="20"/>
                <w:lang w:eastAsia="pt-BR"/>
              </w:rPr>
              <w:t>nte do Bra</w:t>
            </w:r>
            <w:r w:rsidR="00451A66" w:rsidRPr="004B1F0D">
              <w:rPr>
                <w:rFonts w:eastAsia="Times New Roman" w:cs="Times New Roman"/>
                <w:color w:val="000000"/>
                <w:szCs w:val="20"/>
                <w:lang w:eastAsia="pt-BR"/>
              </w:rPr>
              <w:t>si</w:t>
            </w:r>
            <w:r w:rsidRPr="004B1F0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471E9C59" w14:textId="77777777" w:rsidR="00417920"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trole</w:t>
            </w:r>
            <w:r w:rsidRPr="004B1F0D">
              <w:rPr>
                <w:rFonts w:eastAsia="Times New Roman" w:cs="Times New Roman"/>
                <w:color w:val="000000"/>
                <w:szCs w:val="20"/>
                <w:lang w:eastAsia="pt-BR"/>
              </w:rPr>
              <w:br/>
              <w:t>1 – Controlada Direta</w:t>
            </w:r>
            <w:r w:rsidRPr="004B1F0D">
              <w:rPr>
                <w:rFonts w:eastAsia="Times New Roman" w:cs="Times New Roman"/>
                <w:color w:val="000000"/>
                <w:szCs w:val="20"/>
                <w:lang w:eastAsia="pt-BR"/>
              </w:rPr>
              <w:br/>
              <w:t>2 – Controlada Indireta</w:t>
            </w:r>
            <w:r w:rsidRPr="004B1F0D">
              <w:rPr>
                <w:rFonts w:eastAsia="Times New Roman" w:cs="Times New Roman"/>
                <w:color w:val="000000"/>
                <w:szCs w:val="20"/>
                <w:lang w:eastAsia="pt-BR"/>
              </w:rPr>
              <w:br/>
              <w:t>3 – Equiparada a Controlada</w:t>
            </w:r>
            <w:r w:rsidRPr="004B1F0D">
              <w:rPr>
                <w:rFonts w:eastAsia="Times New Roman" w:cs="Times New Roman"/>
                <w:color w:val="000000"/>
                <w:szCs w:val="20"/>
                <w:lang w:eastAsia="pt-BR"/>
              </w:rPr>
              <w:br/>
              <w:t>4 – Coligada em Regime de Competência</w:t>
            </w:r>
            <w:r w:rsidRPr="004B1F0D">
              <w:rPr>
                <w:rFonts w:eastAsia="Times New Roman" w:cs="Times New Roman"/>
                <w:color w:val="000000"/>
                <w:szCs w:val="20"/>
                <w:lang w:eastAsia="pt-BR"/>
              </w:rPr>
              <w:br/>
              <w:t>5 – Filial ou Sucursal</w:t>
            </w:r>
            <w:r w:rsidRPr="004B1F0D">
              <w:rPr>
                <w:rFonts w:eastAsia="Times New Roman" w:cs="Times New Roman"/>
                <w:color w:val="000000"/>
                <w:szCs w:val="20"/>
                <w:lang w:eastAsia="pt-BR"/>
              </w:rPr>
              <w:br/>
              <w:t>6 – Coligada em Regime de Caixa</w:t>
            </w:r>
            <w:r w:rsidRPr="004B1F0D">
              <w:rPr>
                <w:rFonts w:eastAsia="Times New Roman" w:cs="Times New Roman"/>
                <w:color w:val="000000"/>
                <w:szCs w:val="20"/>
                <w:lang w:eastAsia="pt-BR"/>
              </w:rPr>
              <w:br/>
              <w:t>7 – Joint Venture</w:t>
            </w:r>
            <w:r w:rsidRPr="004B1F0D">
              <w:rPr>
                <w:rFonts w:eastAsia="Times New Roman" w:cs="Times New Roman"/>
                <w:color w:val="000000"/>
                <w:szCs w:val="20"/>
                <w:lang w:eastAsia="pt-BR"/>
              </w:rPr>
              <w:br/>
              <w:t>8 – Partnership</w:t>
            </w:r>
            <w:r w:rsidRPr="004B1F0D">
              <w:rPr>
                <w:rFonts w:eastAsia="Times New Roman" w:cs="Times New Roman"/>
                <w:color w:val="000000"/>
                <w:szCs w:val="20"/>
                <w:lang w:eastAsia="pt-BR"/>
              </w:rPr>
              <w:br/>
              <w:t>9 – Trust</w:t>
            </w:r>
            <w:r w:rsidRPr="004B1F0D">
              <w:rPr>
                <w:rFonts w:eastAsia="Times New Roman" w:cs="Times New Roman"/>
                <w:color w:val="000000"/>
                <w:szCs w:val="20"/>
                <w:lang w:eastAsia="pt-BR"/>
              </w:rPr>
              <w:br/>
              <w:t>10 – Coligada em Regime de Competência por Opção (art. 19-A da Instrução Normativa RFB no 1.520/2014).</w:t>
            </w:r>
          </w:p>
          <w:p w14:paraId="06E10703" w14:textId="480E525F" w:rsidR="0034088B" w:rsidRPr="004B1F0D" w:rsidRDefault="0034088B" w:rsidP="00417920">
            <w:pPr>
              <w:rPr>
                <w:rFonts w:eastAsia="Times New Roman" w:cs="Times New Roman"/>
                <w:color w:val="000000"/>
                <w:szCs w:val="20"/>
                <w:lang w:eastAsia="pt-BR"/>
              </w:rPr>
            </w:pPr>
            <w:r w:rsidRPr="0034088B">
              <w:rPr>
                <w:rFonts w:eastAsia="Times New Roman" w:cs="Times New Roman"/>
                <w:color w:val="000000"/>
                <w:szCs w:val="20"/>
                <w:highlight w:val="yellow"/>
                <w:lang w:eastAsia="pt-BR"/>
              </w:rPr>
              <w:t>11 – Coligada em Regime Misto – Período em Regime de Competência e em Regime de Caixa.</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6D0C30DF"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 9; 10</w:t>
            </w:r>
            <w:r w:rsidR="00793D83">
              <w:rPr>
                <w:rFonts w:eastAsia="Times New Roman" w:cs="Times New Roman"/>
                <w:color w:val="000000"/>
                <w:szCs w:val="20"/>
                <w:lang w:eastAsia="pt-BR"/>
              </w:rPr>
              <w:t>;11</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ís: País de cada controlada, direta ou indireta, equiparada ou coligada em regime de competênci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solidação: Informar se a investida terá os resultados positivos e negativos consolid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1F7B87DC"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ivo da Não Consolidação:</w:t>
            </w:r>
            <w:r w:rsidRPr="004B1F0D">
              <w:rPr>
                <w:rFonts w:eastAsia="Times New Roman" w:cs="Times New Roman"/>
                <w:color w:val="000000"/>
                <w:szCs w:val="20"/>
                <w:lang w:eastAsia="pt-BR"/>
              </w:rPr>
              <w:br/>
              <w:t>1 – Opção;</w:t>
            </w:r>
            <w:r w:rsidRPr="004B1F0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B1F0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4B1F0D">
              <w:rPr>
                <w:rFonts w:eastAsia="Times New Roman" w:cs="Times New Roman"/>
                <w:color w:val="000000"/>
                <w:szCs w:val="20"/>
                <w:lang w:eastAsia="pt-BR"/>
              </w:rPr>
              <w:br/>
              <w:t>4 – Submetida a regime de tributação definido no inciso III do caput do art. 2</w:t>
            </w:r>
            <w:r w:rsidR="00BB54CE">
              <w:rPr>
                <w:rFonts w:eastAsia="Times New Roman" w:cs="Times New Roman"/>
                <w:color w:val="000000"/>
                <w:szCs w:val="20"/>
                <w:lang w:eastAsia="pt-BR"/>
              </w:rPr>
              <w:t>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5 – Controlada, direta ou indiretamente, por pessoa jurídica submetida a tratamento tributário previsto nos incisos II e III do art. 13;</w:t>
            </w:r>
            <w:r w:rsidRPr="004B1F0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36C1E45C" w:rsidR="00417920" w:rsidRPr="004B1F0D" w:rsidRDefault="00CF1692" w:rsidP="00417920">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417920" w:rsidRPr="004B1F0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57F157EC" w:rsidR="00417920" w:rsidRPr="004B1F0D" w:rsidRDefault="0034088B" w:rsidP="00417920">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1868F5F" w14:textId="77777777" w:rsidR="00B178F3" w:rsidRPr="004B1F0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4B1F0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9C76A6" w:rsidRPr="004B1F0D">
        <w:rPr>
          <w:rFonts w:ascii="Times New Roman" w:hAnsi="Times New Roman" w:cs="Times New Roman"/>
          <w:szCs w:val="20"/>
          <w:lang w:val="pt-PT"/>
        </w:rPr>
        <w:t xml:space="preserve"> – Regras de Validação de Campos:</w:t>
      </w:r>
    </w:p>
    <w:p w14:paraId="15AAC525" w14:textId="77777777" w:rsidR="009C76A6" w:rsidRPr="004B1F0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4B1F0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Tipo</w:t>
            </w:r>
          </w:p>
        </w:tc>
      </w:tr>
      <w:tr w:rsidR="000E474A" w:rsidRPr="004B1F0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4B1F0D" w:rsidRDefault="000E474A" w:rsidP="00BA0AA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4B1F0D" w:rsidRDefault="000E474A" w:rsidP="00BA0AAC">
            <w:pPr>
              <w:pStyle w:val="PSDS-CorpodeTexto0"/>
              <w:rPr>
                <w:rFonts w:ascii="Times New Roman" w:hAnsi="Times New Roman"/>
              </w:rPr>
            </w:pPr>
            <w:r w:rsidRPr="004B1F0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4B1F0D" w:rsidRDefault="000E474A" w:rsidP="00BA0AAC">
            <w:pPr>
              <w:pStyle w:val="Corpodetexto"/>
              <w:rPr>
                <w:rFonts w:ascii="Times New Roman" w:hAnsi="Times New Roman"/>
                <w:szCs w:val="20"/>
              </w:rPr>
            </w:pPr>
            <w:r w:rsidRPr="004B1F0D">
              <w:rPr>
                <w:rFonts w:ascii="Times New Roman" w:hAnsi="Times New Roman"/>
                <w:b/>
                <w:szCs w:val="20"/>
              </w:rPr>
              <w:t xml:space="preserve">REGRA_OPCAO_REGIME: </w:t>
            </w:r>
            <w:r w:rsidRPr="004B1F0D">
              <w:rPr>
                <w:rFonts w:ascii="Times New Roman" w:hAnsi="Times New Roman"/>
                <w:szCs w:val="20"/>
              </w:rPr>
              <w:t>Verifica, qua</w:t>
            </w:r>
            <w:r w:rsidR="006A693D" w:rsidRPr="004B1F0D">
              <w:rPr>
                <w:rFonts w:ascii="Times New Roman" w:hAnsi="Times New Roman"/>
                <w:szCs w:val="20"/>
              </w:rPr>
              <w:t>ndo X340.IND_CONTROLE igual a “10</w:t>
            </w:r>
            <w:r w:rsidRPr="004B1F0D">
              <w:rPr>
                <w:rFonts w:ascii="Times New Roman" w:hAnsi="Times New Roman"/>
                <w:szCs w:val="20"/>
              </w:rPr>
              <w:t xml:space="preserve">”, se não existe outro registro X340 com X340.IND_CONTROLE igual a </w:t>
            </w:r>
            <w:r w:rsidR="006A693D" w:rsidRPr="004B1F0D">
              <w:rPr>
                <w:rFonts w:ascii="Times New Roman" w:hAnsi="Times New Roman"/>
                <w:szCs w:val="20"/>
              </w:rPr>
              <w:t xml:space="preserve">“4” ou </w:t>
            </w:r>
            <w:r w:rsidRPr="004B1F0D">
              <w:rPr>
                <w:rFonts w:ascii="Times New Roman" w:hAnsi="Times New Roman"/>
                <w:szCs w:val="20"/>
              </w:rPr>
              <w:t>“6”. Verifica, quando X340.IND_CONTROLE igual a</w:t>
            </w:r>
            <w:r w:rsidR="006A693D" w:rsidRPr="004B1F0D">
              <w:rPr>
                <w:rFonts w:ascii="Times New Roman" w:hAnsi="Times New Roman"/>
                <w:szCs w:val="20"/>
              </w:rPr>
              <w:t xml:space="preserve"> “4’ ou </w:t>
            </w:r>
            <w:r w:rsidRPr="004B1F0D">
              <w:rPr>
                <w:rFonts w:ascii="Times New Roman" w:hAnsi="Times New Roman"/>
                <w:szCs w:val="20"/>
              </w:rPr>
              <w:t xml:space="preserve">“6”, se não existe outro registro X340 </w:t>
            </w:r>
            <w:r w:rsidR="006A693D" w:rsidRPr="004B1F0D">
              <w:rPr>
                <w:rFonts w:ascii="Times New Roman" w:hAnsi="Times New Roman"/>
                <w:szCs w:val="20"/>
              </w:rPr>
              <w:t>com X340.IND_CONTROLE igual a “10</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4B1F0D" w:rsidRDefault="000E474A" w:rsidP="00BA0AAC">
            <w:pPr>
              <w:pStyle w:val="PSDS-CorpodeTexto0"/>
              <w:rPr>
                <w:rFonts w:ascii="Times New Roman" w:hAnsi="Times New Roman"/>
              </w:rPr>
            </w:pPr>
            <w:r w:rsidRPr="004B1F0D">
              <w:rPr>
                <w:rFonts w:ascii="Times New Roman" w:hAnsi="Times New Roman"/>
              </w:rPr>
              <w:t>Erro</w:t>
            </w:r>
          </w:p>
        </w:tc>
      </w:tr>
      <w:tr w:rsidR="005072BB" w:rsidRPr="004B1F0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4B1F0D" w:rsidRDefault="005072BB" w:rsidP="002A7CB6">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4B1F0D" w:rsidRDefault="005072BB" w:rsidP="002A7CB6">
            <w:pPr>
              <w:pStyle w:val="PSDS-CorpodeTexto0"/>
              <w:rPr>
                <w:rFonts w:ascii="Times New Roman" w:hAnsi="Times New Roman"/>
              </w:rPr>
            </w:pPr>
            <w:r w:rsidRPr="004B1F0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PREENCHER: </w:t>
            </w:r>
            <w:r w:rsidRPr="004B1F0D">
              <w:rPr>
                <w:rFonts w:ascii="Times New Roman" w:hAnsi="Times New Roman"/>
                <w:szCs w:val="20"/>
              </w:rPr>
              <w:t>Verifica, quando X340.IND_CONSOL igual a “N”, se X340.MOT_NAO_CONSOL está preenchido.</w:t>
            </w:r>
          </w:p>
          <w:p w14:paraId="7271E401" w14:textId="77777777" w:rsidR="005072BB" w:rsidRPr="004B1F0D" w:rsidRDefault="005072BB" w:rsidP="002A7CB6">
            <w:pPr>
              <w:pStyle w:val="Corpodetexto"/>
              <w:rPr>
                <w:rFonts w:ascii="Times New Roman" w:hAnsi="Times New Roman"/>
                <w:szCs w:val="20"/>
              </w:rPr>
            </w:pPr>
          </w:p>
          <w:p w14:paraId="1644E909"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NAO_PREENCHER: </w:t>
            </w:r>
            <w:r w:rsidRPr="004B1F0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39CF6B2D" w14:textId="77777777" w:rsidR="005072BB" w:rsidRPr="004B1F0D" w:rsidRDefault="005072BB" w:rsidP="002A7CB6">
            <w:pPr>
              <w:pStyle w:val="PSDS-CorpodeTexto0"/>
              <w:rPr>
                <w:rFonts w:ascii="Times New Roman" w:hAnsi="Times New Roman"/>
              </w:rPr>
            </w:pPr>
          </w:p>
          <w:p w14:paraId="654F82E0" w14:textId="77777777" w:rsidR="005072BB" w:rsidRPr="004B1F0D" w:rsidRDefault="005072BB" w:rsidP="002A7CB6">
            <w:pPr>
              <w:pStyle w:val="PSDS-CorpodeTexto0"/>
              <w:rPr>
                <w:rFonts w:ascii="Times New Roman" w:hAnsi="Times New Roman"/>
              </w:rPr>
            </w:pPr>
          </w:p>
          <w:p w14:paraId="365CA9E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1BF01882" w14:textId="77777777" w:rsidR="005072BB" w:rsidRPr="004B1F0D" w:rsidRDefault="005072BB" w:rsidP="002A7CB6">
            <w:pPr>
              <w:pStyle w:val="PSDS-CorpodeTexto0"/>
              <w:rPr>
                <w:rFonts w:ascii="Times New Roman" w:hAnsi="Times New Roman"/>
              </w:rPr>
            </w:pPr>
          </w:p>
        </w:tc>
      </w:tr>
      <w:tr w:rsidR="009C76A6" w:rsidRPr="004B1F0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4B1F0D" w:rsidRDefault="005072BB" w:rsidP="009C76A6">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4B1F0D" w:rsidRDefault="005072BB" w:rsidP="009C76A6">
            <w:pPr>
              <w:pStyle w:val="PSDS-CorpodeTexto0"/>
              <w:rPr>
                <w:rFonts w:ascii="Times New Roman" w:hAnsi="Times New Roman"/>
              </w:rPr>
            </w:pPr>
            <w:r w:rsidRPr="004B1F0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4B1F0D" w:rsidRDefault="00000000" w:rsidP="005072BB">
            <w:pPr>
              <w:shd w:val="clear" w:color="auto" w:fill="FFFFFF"/>
              <w:jc w:val="both"/>
              <w:rPr>
                <w:szCs w:val="20"/>
              </w:rPr>
            </w:pPr>
            <w:hyperlink w:anchor="REGRA_VALIDA_CNPJ" w:history="1">
              <w:r w:rsidR="005072BB" w:rsidRPr="004B1F0D">
                <w:rPr>
                  <w:rStyle w:val="Hyperlink"/>
                  <w:b/>
                  <w:bCs/>
                  <w:color w:val="auto"/>
                  <w:szCs w:val="20"/>
                  <w:lang w:val="pt-PT"/>
                </w:rPr>
                <w:t>REGRA_VALIDA_CNPJ</w:t>
              </w:r>
            </w:hyperlink>
            <w:r w:rsidR="005072BB" w:rsidRPr="004B1F0D">
              <w:rPr>
                <w:b/>
                <w:bCs/>
                <w:szCs w:val="20"/>
                <w:lang w:val="pt-PT"/>
              </w:rPr>
              <w:t xml:space="preserve">: </w:t>
            </w:r>
            <w:r w:rsidR="005072BB" w:rsidRPr="004B1F0D">
              <w:rPr>
                <w:szCs w:val="20"/>
              </w:rPr>
              <w:t xml:space="preserve"> Verifica se a regra de formação do código é válida.</w:t>
            </w:r>
          </w:p>
          <w:p w14:paraId="34CA2459" w14:textId="77777777" w:rsidR="00F40AD9" w:rsidRPr="004B1F0D" w:rsidRDefault="00F40AD9" w:rsidP="00F40AD9">
            <w:pPr>
              <w:pStyle w:val="Corpodetexto"/>
              <w:rPr>
                <w:rFonts w:ascii="Times New Roman" w:hAnsi="Times New Roman"/>
                <w:szCs w:val="20"/>
              </w:rPr>
            </w:pPr>
          </w:p>
          <w:p w14:paraId="5027FA7B" w14:textId="77777777" w:rsidR="00F40AD9" w:rsidRPr="004B1F0D" w:rsidRDefault="005072BB" w:rsidP="005072BB">
            <w:pPr>
              <w:rPr>
                <w:bCs/>
                <w:color w:val="000000"/>
                <w:szCs w:val="20"/>
              </w:rPr>
            </w:pPr>
            <w:r w:rsidRPr="004B1F0D">
              <w:rPr>
                <w:b/>
                <w:bCs/>
                <w:color w:val="000000"/>
                <w:szCs w:val="20"/>
              </w:rPr>
              <w:t xml:space="preserve">REGRA_NAO_PREENCHER_CNPJ: </w:t>
            </w:r>
            <w:r w:rsidRPr="004B1F0D">
              <w:rPr>
                <w:bCs/>
                <w:color w:val="000000"/>
                <w:szCs w:val="20"/>
              </w:rPr>
              <w:t xml:space="preserve">Se X40.PAIS diferente de “105” (Brasil), o campo X340.CNPJ não deve estar preenchido. </w:t>
            </w:r>
          </w:p>
          <w:p w14:paraId="28C12AC9" w14:textId="77777777" w:rsidR="005072BB" w:rsidRPr="004B1F0D" w:rsidRDefault="005072BB" w:rsidP="005072BB">
            <w:pPr>
              <w:rPr>
                <w:bCs/>
                <w:color w:val="000000"/>
                <w:szCs w:val="20"/>
              </w:rPr>
            </w:pPr>
          </w:p>
          <w:p w14:paraId="47B1105C" w14:textId="33A003B3" w:rsidR="005072BB" w:rsidRPr="004B1F0D" w:rsidRDefault="005072BB" w:rsidP="005072BB">
            <w:pPr>
              <w:rPr>
                <w:bCs/>
                <w:color w:val="000000"/>
                <w:szCs w:val="20"/>
              </w:rPr>
            </w:pPr>
            <w:r w:rsidRPr="004B1F0D">
              <w:rPr>
                <w:b/>
                <w:bCs/>
                <w:color w:val="000000"/>
                <w:szCs w:val="20"/>
              </w:rPr>
              <w:t xml:space="preserve">REGRA _PREENCHER_CNPJ: </w:t>
            </w:r>
            <w:r w:rsidRPr="004B1F0D">
              <w:rPr>
                <w:bCs/>
                <w:color w:val="000000"/>
                <w:szCs w:val="20"/>
              </w:rPr>
              <w:t>Se X40.PAIS igual a “105” (Brasil), o campo X340.CNPJ deve estar preenchido.</w:t>
            </w:r>
          </w:p>
          <w:p w14:paraId="6ECD6C37" w14:textId="6BC3A8DC" w:rsidR="005072BB" w:rsidRPr="004B1F0D"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4B1F0D" w:rsidRDefault="009C76A6" w:rsidP="009C76A6">
            <w:pPr>
              <w:pStyle w:val="PSDS-CorpodeTexto0"/>
              <w:rPr>
                <w:rFonts w:ascii="Times New Roman" w:hAnsi="Times New Roman"/>
              </w:rPr>
            </w:pPr>
            <w:r w:rsidRPr="004B1F0D">
              <w:rPr>
                <w:rFonts w:ascii="Times New Roman" w:hAnsi="Times New Roman"/>
              </w:rPr>
              <w:t>Erro</w:t>
            </w:r>
          </w:p>
          <w:p w14:paraId="535EA1C2" w14:textId="77777777" w:rsidR="00F40AD9" w:rsidRPr="004B1F0D" w:rsidRDefault="00F40AD9" w:rsidP="009C76A6">
            <w:pPr>
              <w:pStyle w:val="PSDS-CorpodeTexto0"/>
              <w:rPr>
                <w:rFonts w:ascii="Times New Roman" w:hAnsi="Times New Roman"/>
              </w:rPr>
            </w:pPr>
          </w:p>
          <w:p w14:paraId="707060D9" w14:textId="77777777" w:rsidR="00F40AD9" w:rsidRPr="004B1F0D" w:rsidRDefault="00F40AD9" w:rsidP="009C76A6">
            <w:pPr>
              <w:pStyle w:val="PSDS-CorpodeTexto0"/>
              <w:rPr>
                <w:rFonts w:ascii="Times New Roman" w:hAnsi="Times New Roman"/>
              </w:rPr>
            </w:pPr>
            <w:r w:rsidRPr="004B1F0D">
              <w:rPr>
                <w:rFonts w:ascii="Times New Roman" w:hAnsi="Times New Roman"/>
              </w:rPr>
              <w:t>Erro</w:t>
            </w:r>
          </w:p>
          <w:p w14:paraId="224048B7" w14:textId="77777777" w:rsidR="005072BB" w:rsidRPr="004B1F0D" w:rsidRDefault="005072BB" w:rsidP="009C76A6">
            <w:pPr>
              <w:pStyle w:val="PSDS-CorpodeTexto0"/>
              <w:rPr>
                <w:rFonts w:ascii="Times New Roman" w:hAnsi="Times New Roman"/>
              </w:rPr>
            </w:pPr>
          </w:p>
          <w:p w14:paraId="79EA2889" w14:textId="34080B23" w:rsidR="009C76A6" w:rsidRPr="004B1F0D" w:rsidRDefault="005072BB" w:rsidP="009C76A6">
            <w:pPr>
              <w:pStyle w:val="PSDS-CorpodeTexto0"/>
              <w:rPr>
                <w:rFonts w:ascii="Times New Roman" w:hAnsi="Times New Roman"/>
              </w:rPr>
            </w:pPr>
            <w:r w:rsidRPr="004B1F0D">
              <w:rPr>
                <w:rFonts w:ascii="Times New Roman" w:hAnsi="Times New Roman"/>
              </w:rPr>
              <w:t>Erro</w:t>
            </w:r>
          </w:p>
        </w:tc>
      </w:tr>
    </w:tbl>
    <w:p w14:paraId="41F94457" w14:textId="77777777" w:rsidR="00E61EF6" w:rsidRPr="004B1F0D" w:rsidRDefault="00E61EF6" w:rsidP="00FC6C6D">
      <w:pPr>
        <w:pStyle w:val="Corpodetexto"/>
        <w:rPr>
          <w:rFonts w:ascii="Times New Roman" w:hAnsi="Times New Roman"/>
          <w:b/>
          <w:color w:val="002060"/>
          <w:szCs w:val="20"/>
        </w:rPr>
      </w:pPr>
    </w:p>
    <w:p w14:paraId="5BC2BAD8" w14:textId="77777777" w:rsidR="00E61EF6" w:rsidRPr="004B1F0D" w:rsidRDefault="00E61EF6" w:rsidP="00FC6C6D">
      <w:pPr>
        <w:pStyle w:val="Corpodetexto"/>
        <w:rPr>
          <w:rFonts w:ascii="Times New Roman" w:hAnsi="Times New Roman"/>
          <w:b/>
          <w:color w:val="002060"/>
          <w:szCs w:val="20"/>
        </w:rPr>
      </w:pPr>
    </w:p>
    <w:p w14:paraId="45E3CC2E" w14:textId="322A8013" w:rsidR="00E61EF6" w:rsidRDefault="00E61EF6" w:rsidP="00FC6C6D">
      <w:pPr>
        <w:pStyle w:val="Corpodetexto"/>
        <w:rPr>
          <w:rFonts w:ascii="Times New Roman" w:hAnsi="Times New Roman"/>
          <w:b/>
          <w:color w:val="002060"/>
          <w:szCs w:val="20"/>
        </w:rPr>
      </w:pPr>
    </w:p>
    <w:p w14:paraId="23802A94" w14:textId="77777777" w:rsidR="007520D6" w:rsidRPr="004B1F0D" w:rsidRDefault="007520D6" w:rsidP="00FC6C6D">
      <w:pPr>
        <w:pStyle w:val="Corpodetexto"/>
        <w:rPr>
          <w:rFonts w:ascii="Times New Roman" w:hAnsi="Times New Roman"/>
          <w:b/>
          <w:color w:val="002060"/>
          <w:szCs w:val="20"/>
        </w:rPr>
      </w:pPr>
    </w:p>
    <w:p w14:paraId="1F3088D5" w14:textId="5886C942" w:rsidR="008F5FED" w:rsidRPr="004B1F0D" w:rsidRDefault="00FC6C6D" w:rsidP="00FC6C6D">
      <w:pPr>
        <w:pStyle w:val="Corpodetexto"/>
        <w:rPr>
          <w:rFonts w:ascii="Times New Roman" w:hAnsi="Times New Roman"/>
          <w:b/>
          <w:color w:val="002060"/>
          <w:szCs w:val="20"/>
        </w:rPr>
      </w:pPr>
      <w:r w:rsidRPr="004B1F0D">
        <w:rPr>
          <w:rFonts w:ascii="Times New Roman" w:hAnsi="Times New Roman"/>
          <w:b/>
          <w:color w:val="002060"/>
          <w:szCs w:val="20"/>
        </w:rPr>
        <w:t>Ex</w:t>
      </w:r>
      <w:r w:rsidR="00600647" w:rsidRPr="004B1F0D">
        <w:rPr>
          <w:rFonts w:ascii="Times New Roman" w:hAnsi="Times New Roman"/>
          <w:b/>
          <w:color w:val="002060"/>
          <w:szCs w:val="20"/>
        </w:rPr>
        <w:t xml:space="preserve">emplo de Preenchimento: </w:t>
      </w:r>
    </w:p>
    <w:p w14:paraId="23FE20EF" w14:textId="77777777" w:rsidR="008F5FED" w:rsidRPr="004B1F0D" w:rsidRDefault="008F5FED" w:rsidP="00FC6C6D">
      <w:pPr>
        <w:pStyle w:val="Corpodetexto"/>
        <w:rPr>
          <w:rFonts w:ascii="Times New Roman" w:hAnsi="Times New Roman"/>
          <w:b/>
          <w:color w:val="002060"/>
          <w:szCs w:val="20"/>
        </w:rPr>
      </w:pPr>
    </w:p>
    <w:p w14:paraId="67422439" w14:textId="77777777" w:rsidR="00FC6C6D" w:rsidRPr="004B1F0D" w:rsidRDefault="00600647" w:rsidP="00FC6C6D">
      <w:pPr>
        <w:pStyle w:val="Corpodetexto"/>
        <w:rPr>
          <w:rFonts w:ascii="Times New Roman" w:hAnsi="Times New Roman"/>
          <w:b/>
          <w:color w:val="002060"/>
          <w:szCs w:val="20"/>
        </w:rPr>
      </w:pPr>
      <w:r w:rsidRPr="004B1F0D">
        <w:rPr>
          <w:rFonts w:ascii="Times New Roman" w:hAnsi="Times New Roman"/>
          <w:b/>
          <w:color w:val="002060"/>
          <w:szCs w:val="20"/>
        </w:rPr>
        <w:t>|</w:t>
      </w:r>
      <w:r w:rsidR="00FC6C6D" w:rsidRPr="004B1F0D">
        <w:rPr>
          <w:rFonts w:ascii="Times New Roman" w:hAnsi="Times New Roman"/>
          <w:b/>
          <w:color w:val="002060"/>
          <w:szCs w:val="20"/>
        </w:rPr>
        <w:t>X340|EMPRESA CONTROLADA|</w:t>
      </w:r>
      <w:r w:rsidR="00B334D5" w:rsidRPr="004B1F0D">
        <w:rPr>
          <w:rFonts w:ascii="Times New Roman" w:hAnsi="Times New Roman"/>
          <w:b/>
          <w:color w:val="002060"/>
          <w:szCs w:val="20"/>
        </w:rPr>
        <w:t>1111111111|1|249|N|S|</w:t>
      </w:r>
      <w:r w:rsidR="00DD4BDD" w:rsidRPr="004B1F0D">
        <w:rPr>
          <w:rFonts w:ascii="Times New Roman" w:hAnsi="Times New Roman"/>
          <w:b/>
          <w:color w:val="002060"/>
          <w:szCs w:val="20"/>
        </w:rPr>
        <w:t>|</w:t>
      </w:r>
    </w:p>
    <w:p w14:paraId="6F748FC5" w14:textId="77777777" w:rsidR="00FC6C6D" w:rsidRPr="004B1F0D" w:rsidRDefault="00FC6C6D" w:rsidP="00FC6C6D">
      <w:pPr>
        <w:pStyle w:val="Corpodetexto"/>
        <w:ind w:firstLine="708"/>
        <w:rPr>
          <w:rFonts w:ascii="Times New Roman" w:hAnsi="Times New Roman"/>
          <w:color w:val="002060"/>
          <w:szCs w:val="20"/>
        </w:rPr>
      </w:pPr>
      <w:r w:rsidRPr="004B1F0D">
        <w:rPr>
          <w:rFonts w:ascii="Times New Roman" w:hAnsi="Times New Roman"/>
          <w:color w:val="002060"/>
          <w:szCs w:val="20"/>
        </w:rPr>
        <w:t>|X340|: Identificação do tipo do registro.</w:t>
      </w:r>
    </w:p>
    <w:p w14:paraId="65BC7C7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EMPRESA CONTROLADA|: Razão social.</w:t>
      </w:r>
    </w:p>
    <w:p w14:paraId="0AFEC8E8"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111111111|: Número de identificação fiscal (“CNPJ” da investida no exterior).</w:t>
      </w:r>
    </w:p>
    <w:p w14:paraId="6B6E153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 Indicador de controle (1 = Controlada Direta).</w:t>
      </w:r>
    </w:p>
    <w:p w14:paraId="792FD96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249|: Código do país da investida (249 = Estados Unidos da América).</w:t>
      </w:r>
    </w:p>
    <w:p w14:paraId="3BB363B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N|: Indicador de Repetro (N = Não).</w:t>
      </w:r>
    </w:p>
    <w:p w14:paraId="6C041DBE"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S|: Indicador de consolidação (S = Sim – resultados positivos e negativos consolidados).</w:t>
      </w:r>
    </w:p>
    <w:p w14:paraId="74F5F4D0" w14:textId="77777777" w:rsidR="00DD4BDD" w:rsidRPr="004B1F0D" w:rsidRDefault="00DD4BDD" w:rsidP="00FC6C6D">
      <w:pPr>
        <w:pStyle w:val="Corpodetexto"/>
        <w:ind w:firstLine="708"/>
        <w:rPr>
          <w:rFonts w:ascii="Times New Roman" w:hAnsi="Times New Roman"/>
          <w:color w:val="002060"/>
          <w:szCs w:val="20"/>
        </w:rPr>
      </w:pPr>
      <w:r w:rsidRPr="004B1F0D">
        <w:rPr>
          <w:rFonts w:ascii="Times New Roman" w:hAnsi="Times New Roman"/>
          <w:color w:val="002060"/>
          <w:szCs w:val="20"/>
        </w:rPr>
        <w:t>||: Não preenchido.</w:t>
      </w:r>
    </w:p>
    <w:p w14:paraId="1ABDB3E5" w14:textId="77777777" w:rsidR="00B334D5" w:rsidRPr="004B1F0D" w:rsidRDefault="00B334D5" w:rsidP="00FC6C6D">
      <w:pPr>
        <w:pStyle w:val="Corpodetexto"/>
        <w:ind w:firstLine="708"/>
        <w:rPr>
          <w:rFonts w:ascii="Times New Roman" w:hAnsi="Times New Roman"/>
          <w:color w:val="002060"/>
          <w:szCs w:val="20"/>
        </w:rPr>
      </w:pPr>
    </w:p>
    <w:p w14:paraId="7AAB140E" w14:textId="77777777" w:rsidR="00600647" w:rsidRPr="004B1F0D" w:rsidRDefault="00600647">
      <w:pPr>
        <w:spacing w:after="200" w:line="276" w:lineRule="auto"/>
        <w:rPr>
          <w:b/>
          <w:bCs/>
          <w:color w:val="0000FF"/>
          <w:szCs w:val="20"/>
        </w:rPr>
      </w:pPr>
      <w:r w:rsidRPr="004B1F0D">
        <w:rPr>
          <w:color w:val="0000FF"/>
          <w:szCs w:val="20"/>
        </w:rPr>
        <w:br w:type="page"/>
      </w:r>
    </w:p>
    <w:p w14:paraId="102D6250" w14:textId="77777777" w:rsidR="00C22B28" w:rsidRPr="004B1F0D" w:rsidRDefault="00C22B28" w:rsidP="00867F54">
      <w:pPr>
        <w:pStyle w:val="Ttulo4"/>
      </w:pPr>
      <w:bookmarkStart w:id="447" w:name="_Toc156228352"/>
      <w:bookmarkStart w:id="448" w:name="_Hlk92188079"/>
      <w:r w:rsidRPr="004B1F0D">
        <w:t>Registro X350: Participações no Exterior – Resultado do Período de Apuração</w:t>
      </w:r>
      <w:bookmarkEnd w:id="447"/>
      <w:r w:rsidRPr="004B1F0D">
        <w:t xml:space="preserve"> </w:t>
      </w:r>
    </w:p>
    <w:p w14:paraId="3821490A" w14:textId="77777777" w:rsidR="00C22B28" w:rsidRPr="004B1F0D" w:rsidRDefault="00C22B28" w:rsidP="00C22B28">
      <w:pPr>
        <w:rPr>
          <w:szCs w:val="20"/>
        </w:rPr>
      </w:pPr>
    </w:p>
    <w:p w14:paraId="6FFBE463" w14:textId="77777777" w:rsidR="00AB6576" w:rsidRPr="004B1F0D" w:rsidRDefault="00AB6576" w:rsidP="00744D9D">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4B1F0D">
        <w:rPr>
          <w:bCs/>
          <w:szCs w:val="20"/>
        </w:rPr>
        <w:t xml:space="preserve"> Todos os valores são informados em reais.</w:t>
      </w:r>
    </w:p>
    <w:p w14:paraId="2D75AF6A" w14:textId="77777777" w:rsidR="00AB6576" w:rsidRPr="004B1F0D" w:rsidRDefault="00AB6576" w:rsidP="00AB6576">
      <w:pPr>
        <w:jc w:val="both"/>
        <w:rPr>
          <w:bCs/>
          <w:szCs w:val="20"/>
        </w:rPr>
      </w:pPr>
    </w:p>
    <w:p w14:paraId="16D73C51" w14:textId="77777777" w:rsidR="00AB6576" w:rsidRPr="004B1F0D" w:rsidRDefault="00AB6576" w:rsidP="00AB6576">
      <w:pPr>
        <w:jc w:val="both"/>
        <w:rPr>
          <w:bCs/>
          <w:szCs w:val="20"/>
        </w:rPr>
      </w:pPr>
      <w:r w:rsidRPr="004B1F0D">
        <w:rPr>
          <w:b/>
          <w:bCs/>
          <w:szCs w:val="20"/>
        </w:rPr>
        <w:t>Atenção</w:t>
      </w:r>
      <w:r w:rsidRPr="004B1F0D">
        <w:rPr>
          <w:bCs/>
          <w:szCs w:val="20"/>
        </w:rPr>
        <w:t>:</w:t>
      </w:r>
    </w:p>
    <w:p w14:paraId="5A31BBDA" w14:textId="77777777" w:rsidR="00AB6576" w:rsidRPr="004B1F0D" w:rsidRDefault="00AB6576" w:rsidP="005006F5">
      <w:pPr>
        <w:jc w:val="both"/>
        <w:rPr>
          <w:color w:val="000000"/>
          <w:szCs w:val="20"/>
        </w:rPr>
      </w:pPr>
      <w:r w:rsidRPr="004B1F0D">
        <w:rPr>
          <w:bCs/>
          <w:szCs w:val="20"/>
        </w:rPr>
        <w:t xml:space="preserve">1) A pessoa jurídica que arbitrar os lucros das filiais, sucursais e controladas, conforme o disposto no art. 16 da Lei nº 9.430, de 1996, deve preencher somente </w:t>
      </w:r>
      <w:r w:rsidR="005006F5" w:rsidRPr="004B1F0D">
        <w:rPr>
          <w:bCs/>
          <w:szCs w:val="20"/>
        </w:rPr>
        <w:t>X350.</w:t>
      </w:r>
      <w:r w:rsidR="005006F5" w:rsidRPr="004B1F0D">
        <w:rPr>
          <w:color w:val="000000"/>
          <w:szCs w:val="20"/>
        </w:rPr>
        <w:t>LUC_ARB_ANT_IMP, X350. IMP_DEV_ARB e X350.LUC_ARB_PER_APUR.</w:t>
      </w:r>
    </w:p>
    <w:p w14:paraId="41007E86" w14:textId="77777777" w:rsidR="007B05BB" w:rsidRPr="004B1F0D" w:rsidRDefault="007B05BB" w:rsidP="005006F5">
      <w:pPr>
        <w:jc w:val="both"/>
        <w:rPr>
          <w:color w:val="000000"/>
          <w:szCs w:val="20"/>
        </w:rPr>
      </w:pPr>
    </w:p>
    <w:p w14:paraId="4B02BCD6" w14:textId="77777777" w:rsidR="00AB6576" w:rsidRPr="004B1F0D" w:rsidRDefault="00AB6576" w:rsidP="005006F5">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4B1F0D" w:rsidRDefault="007B05BB" w:rsidP="005006F5">
      <w:pPr>
        <w:jc w:val="both"/>
        <w:rPr>
          <w:bCs/>
          <w:szCs w:val="20"/>
        </w:rPr>
      </w:pPr>
    </w:p>
    <w:p w14:paraId="52FD642A" w14:textId="77777777" w:rsidR="00AB6576" w:rsidRPr="004B1F0D" w:rsidRDefault="00AB6576" w:rsidP="005006F5">
      <w:pPr>
        <w:jc w:val="both"/>
        <w:rPr>
          <w:bCs/>
          <w:szCs w:val="20"/>
        </w:rPr>
      </w:pPr>
      <w:r w:rsidRPr="004B1F0D">
        <w:rPr>
          <w:bCs/>
          <w:szCs w:val="20"/>
        </w:rPr>
        <w:t xml:space="preserve">3) Caso a moeda do país de domicílio da filial, sucursal, controlada ou coligada não tenha cotação no Brasil, os valores devem ser primeiramente </w:t>
      </w:r>
      <w:r w:rsidR="00AE7FBB" w:rsidRPr="004B1F0D">
        <w:rPr>
          <w:bCs/>
          <w:szCs w:val="20"/>
        </w:rPr>
        <w:t>convertidos</w:t>
      </w:r>
      <w:r w:rsidRPr="004B1F0D">
        <w:rPr>
          <w:bCs/>
          <w:szCs w:val="20"/>
        </w:rPr>
        <w:t xml:space="preserve"> em Dólares dos Estados Unidos da América e depois em Reais (IN SRF nº 213, de 2002, art. 6º, § 4º).</w:t>
      </w:r>
    </w:p>
    <w:p w14:paraId="5DF870B4" w14:textId="77777777" w:rsidR="007B05BB" w:rsidRPr="004B1F0D" w:rsidRDefault="007B05BB" w:rsidP="005006F5">
      <w:pPr>
        <w:jc w:val="both"/>
        <w:rPr>
          <w:bCs/>
          <w:szCs w:val="20"/>
        </w:rPr>
      </w:pPr>
    </w:p>
    <w:p w14:paraId="1F08943E" w14:textId="77777777" w:rsidR="007B05BB" w:rsidRPr="004B1F0D" w:rsidRDefault="007B05BB" w:rsidP="005006F5">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1D172865" w14:textId="0F4BF3FA" w:rsidR="00CF1692" w:rsidRPr="004B1F0D" w:rsidRDefault="00CF1692"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54DB0A61"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4B1F0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6076BF" w:rsidRPr="004B1F0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076BF" w:rsidRPr="004B1F0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076BF" w:rsidRPr="004B1F0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4B1F0D" w:rsidRDefault="006076BF" w:rsidP="006076B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E2896B9"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4B1F0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076BF" w:rsidRPr="004B1F0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4B1F0D" w:rsidRDefault="006076BF" w:rsidP="006076B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076BF" w:rsidRPr="004B1F0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50B25F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3B4CF3D5"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0BD1EADB"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1E69BC72"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102355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1A60A14F"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333381EE"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32D503C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1E4BD103"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61558226"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380A82B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32FB243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0A75F4" w:rsidRPr="004B1F0D"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4B1F0D" w:rsidRDefault="000A75F4" w:rsidP="006076BF">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0A75F4"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685052EC" w14:textId="24724DF1" w:rsidR="000A75F4" w:rsidRPr="004B1F0D"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4B1F0D" w:rsidRDefault="000A75F4" w:rsidP="006076BF">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sidR="00A93503">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sidR="00A93503">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4187D7FA" w:rsidR="000A75F4" w:rsidRPr="004B1F0D" w:rsidDel="00407134"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066E1655"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36A2E026"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sidR="00E1655C">
              <w:rPr>
                <w:rFonts w:eastAsia="Times New Roman" w:cs="Times New Roman"/>
                <w:color w:val="000000"/>
                <w:szCs w:val="20"/>
                <w:lang w:eastAsia="pt-BR"/>
              </w:rPr>
              <w:t>+</w:t>
            </w:r>
            <w:r w:rsidR="00E1655C"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485B7F23"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443AB1D" w14:textId="77777777" w:rsidR="006076BF" w:rsidRPr="004B1F0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4B1F0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4B1F0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133424D" w14:textId="77777777" w:rsidR="005C4118" w:rsidRPr="004B1F0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4B1F0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Tipo</w:t>
            </w:r>
          </w:p>
        </w:tc>
      </w:tr>
      <w:tr w:rsidR="00407134" w:rsidRPr="004B1F0D"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4B1F0D" w:rsidRDefault="00407134" w:rsidP="00170D01">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4B1F0D" w:rsidRDefault="00407134" w:rsidP="00170D01">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B014EC" w:rsidRDefault="00045B1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sidR="00742686">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3E75D055" w14:textId="1AD6F02E" w:rsidR="00045B1C" w:rsidRPr="00B014EC" w:rsidRDefault="00045B1C" w:rsidP="00045B1C">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6.</w:t>
            </w:r>
          </w:p>
          <w:p w14:paraId="359716CF" w14:textId="35395086" w:rsidR="00407134" w:rsidRPr="004B1F0D" w:rsidRDefault="00045B1C" w:rsidP="00045B1C">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Default="00045B1C" w:rsidP="00170D01">
            <w:pPr>
              <w:pStyle w:val="PSDS-CorpodeTexto0"/>
              <w:rPr>
                <w:rFonts w:ascii="Times New Roman" w:hAnsi="Times New Roman"/>
              </w:rPr>
            </w:pPr>
            <w:r>
              <w:rPr>
                <w:rFonts w:ascii="Times New Roman" w:hAnsi="Times New Roman"/>
              </w:rPr>
              <w:t>Erro</w:t>
            </w:r>
          </w:p>
          <w:p w14:paraId="61C26EBC" w14:textId="77777777" w:rsidR="00045B1C" w:rsidRDefault="00045B1C" w:rsidP="00170D01">
            <w:pPr>
              <w:pStyle w:val="PSDS-CorpodeTexto0"/>
              <w:rPr>
                <w:rFonts w:ascii="Times New Roman" w:hAnsi="Times New Roman"/>
              </w:rPr>
            </w:pPr>
            <w:r>
              <w:rPr>
                <w:rFonts w:ascii="Times New Roman" w:hAnsi="Times New Roman"/>
              </w:rPr>
              <w:t>Erro</w:t>
            </w:r>
          </w:p>
          <w:p w14:paraId="0052CB0F" w14:textId="6C19E7EF" w:rsidR="00045B1C" w:rsidRPr="004B1F0D" w:rsidRDefault="00045B1C" w:rsidP="00170D01">
            <w:pPr>
              <w:pStyle w:val="PSDS-CorpodeTexto0"/>
              <w:rPr>
                <w:rFonts w:ascii="Times New Roman" w:hAnsi="Times New Roman"/>
              </w:rPr>
            </w:pPr>
            <w:r>
              <w:rPr>
                <w:rFonts w:ascii="Times New Roman" w:hAnsi="Times New Roman"/>
              </w:rPr>
              <w:t>Aviso</w:t>
            </w:r>
          </w:p>
        </w:tc>
      </w:tr>
      <w:tr w:rsidR="00AB5C27" w:rsidRPr="004B1F0D"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4B1F0D" w:rsidRDefault="00AB5C27" w:rsidP="00AB5C27">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E46A710" w14:textId="04C39E4C"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55E0285" w14:textId="145EA72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Default="00AB5C27" w:rsidP="00AB5C27">
            <w:pPr>
              <w:pStyle w:val="PSDS-CorpodeTexto0"/>
              <w:rPr>
                <w:rFonts w:ascii="Times New Roman" w:hAnsi="Times New Roman"/>
              </w:rPr>
            </w:pPr>
            <w:r>
              <w:rPr>
                <w:rFonts w:ascii="Times New Roman" w:hAnsi="Times New Roman"/>
              </w:rPr>
              <w:t>Erro</w:t>
            </w:r>
          </w:p>
          <w:p w14:paraId="76889767" w14:textId="77777777" w:rsidR="00AB5C27" w:rsidRDefault="00AB5C27" w:rsidP="00AB5C27">
            <w:pPr>
              <w:pStyle w:val="PSDS-CorpodeTexto0"/>
              <w:rPr>
                <w:rFonts w:ascii="Times New Roman" w:hAnsi="Times New Roman"/>
              </w:rPr>
            </w:pPr>
            <w:r>
              <w:rPr>
                <w:rFonts w:ascii="Times New Roman" w:hAnsi="Times New Roman"/>
              </w:rPr>
              <w:t>Erro</w:t>
            </w:r>
          </w:p>
          <w:p w14:paraId="52936AA1" w14:textId="7125423A"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4B1F0D" w:rsidRDefault="00AB5C27" w:rsidP="00AB5C27">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Default="00AB5C27" w:rsidP="00AB5C27">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4B034A4B" w14:textId="78972EAF"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584602E6" w14:textId="690F153C"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71DF0C2D" w14:textId="6EDFADDE" w:rsidR="00AD3B92" w:rsidRPr="004B1F0D" w:rsidRDefault="00AD3B92" w:rsidP="00AD3B92">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4B1F0D" w:rsidRDefault="00AB5C27" w:rsidP="00AB5C27">
            <w:pPr>
              <w:pStyle w:val="PSDS-CorpodeTexto0"/>
              <w:rPr>
                <w:rFonts w:ascii="Times New Roman" w:hAnsi="Times New Roman"/>
              </w:rPr>
            </w:pPr>
            <w:r w:rsidRPr="004B1F0D">
              <w:rPr>
                <w:rFonts w:ascii="Times New Roman" w:hAnsi="Times New Roman"/>
              </w:rPr>
              <w:t>Erro</w:t>
            </w:r>
          </w:p>
          <w:p w14:paraId="2C0CFA60" w14:textId="77777777" w:rsidR="00AB5C27" w:rsidRDefault="00AD3B92" w:rsidP="00AB5C27">
            <w:pPr>
              <w:pStyle w:val="PSDS-CorpodeTexto0"/>
              <w:rPr>
                <w:rFonts w:ascii="Times New Roman" w:hAnsi="Times New Roman"/>
              </w:rPr>
            </w:pPr>
            <w:r>
              <w:rPr>
                <w:rFonts w:ascii="Times New Roman" w:hAnsi="Times New Roman"/>
              </w:rPr>
              <w:t>Erro</w:t>
            </w:r>
          </w:p>
          <w:p w14:paraId="48B0CA52" w14:textId="77777777" w:rsidR="00AD3B92" w:rsidRDefault="00AD3B92" w:rsidP="00AB5C27">
            <w:pPr>
              <w:pStyle w:val="PSDS-CorpodeTexto0"/>
              <w:rPr>
                <w:rFonts w:ascii="Times New Roman" w:hAnsi="Times New Roman"/>
              </w:rPr>
            </w:pPr>
            <w:r>
              <w:rPr>
                <w:rFonts w:ascii="Times New Roman" w:hAnsi="Times New Roman"/>
              </w:rPr>
              <w:t>Erro</w:t>
            </w:r>
          </w:p>
          <w:p w14:paraId="630098B3" w14:textId="34B82CB8" w:rsidR="00AD3B92" w:rsidRPr="00B014EC" w:rsidRDefault="00AD3B92" w:rsidP="00AB5C27">
            <w:pPr>
              <w:pStyle w:val="PSDS-CorpodeTexto0"/>
              <w:rPr>
                <w:rFonts w:ascii="Times New Roman" w:hAnsi="Times New Roman"/>
                <w:u w:val="single"/>
              </w:rPr>
            </w:pPr>
            <w:r>
              <w:rPr>
                <w:rFonts w:ascii="Times New Roman" w:hAnsi="Times New Roman"/>
              </w:rPr>
              <w:t>Aviso</w:t>
            </w:r>
          </w:p>
        </w:tc>
      </w:tr>
      <w:tr w:rsidR="00AB5C27" w:rsidRPr="004B1F0D"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48C857D4" w14:textId="5281804D"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DAE8342" w14:textId="635E666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Default="00AB5C27" w:rsidP="00AB5C27">
            <w:pPr>
              <w:pStyle w:val="PSDS-CorpodeTexto0"/>
              <w:rPr>
                <w:rFonts w:ascii="Times New Roman" w:hAnsi="Times New Roman"/>
              </w:rPr>
            </w:pPr>
            <w:r>
              <w:rPr>
                <w:rFonts w:ascii="Times New Roman" w:hAnsi="Times New Roman"/>
              </w:rPr>
              <w:t>Erro</w:t>
            </w:r>
          </w:p>
          <w:p w14:paraId="3F6E93A9" w14:textId="77777777" w:rsidR="00AB5C27" w:rsidRDefault="00AB5C27" w:rsidP="00AB5C27">
            <w:pPr>
              <w:pStyle w:val="PSDS-CorpodeTexto0"/>
              <w:rPr>
                <w:rFonts w:ascii="Times New Roman" w:hAnsi="Times New Roman"/>
              </w:rPr>
            </w:pPr>
            <w:r>
              <w:rPr>
                <w:rFonts w:ascii="Times New Roman" w:hAnsi="Times New Roman"/>
              </w:rPr>
              <w:t>Erro</w:t>
            </w:r>
          </w:p>
          <w:p w14:paraId="6AEE4348" w14:textId="10239B6E"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CF807F4" w14:textId="6A6F937B"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45D9E8C7" w14:textId="096F9E82"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Default="00AB5C27" w:rsidP="00AB5C27">
            <w:pPr>
              <w:pStyle w:val="PSDS-CorpodeTexto0"/>
              <w:rPr>
                <w:rFonts w:ascii="Times New Roman" w:hAnsi="Times New Roman"/>
              </w:rPr>
            </w:pPr>
            <w:r>
              <w:rPr>
                <w:rFonts w:ascii="Times New Roman" w:hAnsi="Times New Roman"/>
              </w:rPr>
              <w:t>Erro</w:t>
            </w:r>
          </w:p>
          <w:p w14:paraId="7355B25B" w14:textId="77777777" w:rsidR="00AB5C27" w:rsidRDefault="00AB5C27" w:rsidP="00AB5C27">
            <w:pPr>
              <w:pStyle w:val="PSDS-CorpodeTexto0"/>
              <w:rPr>
                <w:rFonts w:ascii="Times New Roman" w:hAnsi="Times New Roman"/>
              </w:rPr>
            </w:pPr>
            <w:r>
              <w:rPr>
                <w:rFonts w:ascii="Times New Roman" w:hAnsi="Times New Roman"/>
              </w:rPr>
              <w:t>Erro</w:t>
            </w:r>
          </w:p>
          <w:p w14:paraId="53C3FD59" w14:textId="39A833A3"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821FAF" w:rsidRDefault="00821FAF" w:rsidP="00821FAF">
            <w:pPr>
              <w:rPr>
                <w:bCs/>
                <w:szCs w:val="20"/>
                <w:lang w:val="pt-PT" w:eastAsia="ar-SA"/>
              </w:rPr>
            </w:pPr>
            <w:r w:rsidRPr="00821FAF">
              <w:rPr>
                <w:bCs/>
                <w:szCs w:val="20"/>
                <w:lang w:val="pt-PT" w:eastAsia="ar-SA"/>
              </w:rPr>
              <w:t>DESP_BRASIL</w:t>
            </w:r>
          </w:p>
          <w:p w14:paraId="51E77797" w14:textId="2951C2CD" w:rsidR="00AB5C27" w:rsidRPr="004B1F0D"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393D9514" w14:textId="317A9E3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7E3C415" w14:textId="49EB4A00"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Default="00AB5C27" w:rsidP="00AB5C27">
            <w:pPr>
              <w:pStyle w:val="PSDS-CorpodeTexto0"/>
              <w:rPr>
                <w:rFonts w:ascii="Times New Roman" w:hAnsi="Times New Roman"/>
              </w:rPr>
            </w:pPr>
            <w:r>
              <w:rPr>
                <w:rFonts w:ascii="Times New Roman" w:hAnsi="Times New Roman"/>
              </w:rPr>
              <w:t>Erro</w:t>
            </w:r>
          </w:p>
          <w:p w14:paraId="480CE92B" w14:textId="77777777" w:rsidR="00AB5C27" w:rsidRDefault="00AB5C27" w:rsidP="00AB5C27">
            <w:pPr>
              <w:pStyle w:val="PSDS-CorpodeTexto0"/>
              <w:rPr>
                <w:rFonts w:ascii="Times New Roman" w:hAnsi="Times New Roman"/>
              </w:rPr>
            </w:pPr>
            <w:r>
              <w:rPr>
                <w:rFonts w:ascii="Times New Roman" w:hAnsi="Times New Roman"/>
              </w:rPr>
              <w:t>Erro</w:t>
            </w:r>
          </w:p>
          <w:p w14:paraId="37E62682" w14:textId="3259FA47"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4B1F0D" w:rsidRDefault="00821FAF" w:rsidP="00AB5C27">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08B65A97" w14:textId="59C780A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1EA96F0" w14:textId="3A1963FF"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Default="00AB5C27" w:rsidP="00AB5C27">
            <w:pPr>
              <w:pStyle w:val="PSDS-CorpodeTexto0"/>
              <w:rPr>
                <w:rFonts w:ascii="Times New Roman" w:hAnsi="Times New Roman"/>
              </w:rPr>
            </w:pPr>
            <w:r>
              <w:rPr>
                <w:rFonts w:ascii="Times New Roman" w:hAnsi="Times New Roman"/>
              </w:rPr>
              <w:t>Erro</w:t>
            </w:r>
          </w:p>
          <w:p w14:paraId="032D5FAC" w14:textId="77777777" w:rsidR="00AB5C27" w:rsidRDefault="00AB5C27" w:rsidP="00AB5C27">
            <w:pPr>
              <w:pStyle w:val="PSDS-CorpodeTexto0"/>
              <w:rPr>
                <w:rFonts w:ascii="Times New Roman" w:hAnsi="Times New Roman"/>
              </w:rPr>
            </w:pPr>
            <w:r>
              <w:rPr>
                <w:rFonts w:ascii="Times New Roman" w:hAnsi="Times New Roman"/>
              </w:rPr>
              <w:t>Erro</w:t>
            </w:r>
          </w:p>
          <w:p w14:paraId="6FAD27C3" w14:textId="7EBBEAF9"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4B1F0D" w:rsidRDefault="00821FAF" w:rsidP="00AB5C27">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4B1F0D" w:rsidRDefault="00AB5C27" w:rsidP="00AB5C27">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46C22F5D" w14:textId="77777777" w:rsidR="00AB5C27" w:rsidRDefault="00AB5C27" w:rsidP="00AB5C27">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35EE9821" w14:textId="4AAAD879"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diferente de 2 ou 4 ou 6 ou 7.</w:t>
            </w:r>
          </w:p>
          <w:p w14:paraId="1D4EFF56" w14:textId="72C29AF8"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6.</w:t>
            </w:r>
          </w:p>
          <w:p w14:paraId="5ACE3523" w14:textId="4754B45F" w:rsidR="00AD3B92" w:rsidRPr="004B1F0D" w:rsidRDefault="00AD3B92" w:rsidP="00AD3B92">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Default="00AB5C27" w:rsidP="00AB5C27">
            <w:pPr>
              <w:pStyle w:val="PSDS-CorpodeTexto0"/>
              <w:rPr>
                <w:rFonts w:ascii="Times New Roman" w:hAnsi="Times New Roman"/>
              </w:rPr>
            </w:pPr>
            <w:r w:rsidRPr="004B1F0D">
              <w:rPr>
                <w:rFonts w:ascii="Times New Roman" w:hAnsi="Times New Roman"/>
              </w:rPr>
              <w:t>Erro</w:t>
            </w:r>
          </w:p>
          <w:p w14:paraId="21394910" w14:textId="77777777" w:rsidR="00AD3B92" w:rsidRDefault="00AD3B92" w:rsidP="00AB5C27">
            <w:pPr>
              <w:pStyle w:val="PSDS-CorpodeTexto0"/>
              <w:rPr>
                <w:rFonts w:ascii="Times New Roman" w:hAnsi="Times New Roman"/>
              </w:rPr>
            </w:pPr>
          </w:p>
          <w:p w14:paraId="3E9DC665" w14:textId="77777777" w:rsidR="00AD3B92" w:rsidRDefault="00AD3B92" w:rsidP="00AB5C27">
            <w:pPr>
              <w:pStyle w:val="PSDS-CorpodeTexto0"/>
              <w:rPr>
                <w:rFonts w:ascii="Times New Roman" w:hAnsi="Times New Roman"/>
              </w:rPr>
            </w:pPr>
            <w:r>
              <w:rPr>
                <w:rFonts w:ascii="Times New Roman" w:hAnsi="Times New Roman"/>
              </w:rPr>
              <w:t>Erro</w:t>
            </w:r>
          </w:p>
          <w:p w14:paraId="22166953" w14:textId="77777777" w:rsidR="00AD3B92" w:rsidRDefault="00AD3B92" w:rsidP="00AB5C27">
            <w:pPr>
              <w:pStyle w:val="PSDS-CorpodeTexto0"/>
              <w:rPr>
                <w:rFonts w:ascii="Times New Roman" w:hAnsi="Times New Roman"/>
              </w:rPr>
            </w:pPr>
            <w:r>
              <w:rPr>
                <w:rFonts w:ascii="Times New Roman" w:hAnsi="Times New Roman"/>
              </w:rPr>
              <w:t>Erro</w:t>
            </w:r>
          </w:p>
          <w:p w14:paraId="33D96CE3" w14:textId="07CC4916" w:rsidR="00AD3B92" w:rsidRPr="004B1F0D" w:rsidRDefault="00AD3B92" w:rsidP="00AB5C27">
            <w:pPr>
              <w:pStyle w:val="PSDS-CorpodeTexto0"/>
              <w:rPr>
                <w:rFonts w:ascii="Times New Roman" w:hAnsi="Times New Roman"/>
              </w:rPr>
            </w:pPr>
            <w:r>
              <w:rPr>
                <w:rFonts w:ascii="Times New Roman" w:hAnsi="Times New Roman"/>
              </w:rPr>
              <w:t>Aviso</w:t>
            </w:r>
          </w:p>
        </w:tc>
      </w:tr>
      <w:tr w:rsidR="00821FAF" w:rsidRPr="004B1F0D"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052799C" w14:textId="178684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4695EBF" w14:textId="128A2938"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Default="00821FAF" w:rsidP="00821FAF">
            <w:pPr>
              <w:pStyle w:val="PSDS-CorpodeTexto0"/>
              <w:rPr>
                <w:rFonts w:ascii="Times New Roman" w:hAnsi="Times New Roman"/>
              </w:rPr>
            </w:pPr>
            <w:r>
              <w:rPr>
                <w:rFonts w:ascii="Times New Roman" w:hAnsi="Times New Roman"/>
              </w:rPr>
              <w:t>Erro</w:t>
            </w:r>
          </w:p>
          <w:p w14:paraId="23F08D1E" w14:textId="77777777" w:rsidR="00821FAF" w:rsidRDefault="00821FAF" w:rsidP="00821FAF">
            <w:pPr>
              <w:pStyle w:val="PSDS-CorpodeTexto0"/>
              <w:rPr>
                <w:rFonts w:ascii="Times New Roman" w:hAnsi="Times New Roman"/>
              </w:rPr>
            </w:pPr>
            <w:r>
              <w:rPr>
                <w:rFonts w:ascii="Times New Roman" w:hAnsi="Times New Roman"/>
              </w:rPr>
              <w:t>Erro</w:t>
            </w:r>
          </w:p>
          <w:p w14:paraId="49648BE5" w14:textId="5E6273D7"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6EACF55A" w14:textId="345FE42C"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252205D8" w14:textId="2FF3354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Default="00821FAF" w:rsidP="00821FAF">
            <w:pPr>
              <w:pStyle w:val="PSDS-CorpodeTexto0"/>
              <w:rPr>
                <w:rFonts w:ascii="Times New Roman" w:hAnsi="Times New Roman"/>
              </w:rPr>
            </w:pPr>
            <w:r>
              <w:rPr>
                <w:rFonts w:ascii="Times New Roman" w:hAnsi="Times New Roman"/>
              </w:rPr>
              <w:t>Erro</w:t>
            </w:r>
          </w:p>
          <w:p w14:paraId="6B7E18BE" w14:textId="77777777" w:rsidR="00821FAF" w:rsidRDefault="00821FAF" w:rsidP="00821FAF">
            <w:pPr>
              <w:pStyle w:val="PSDS-CorpodeTexto0"/>
              <w:rPr>
                <w:rFonts w:ascii="Times New Roman" w:hAnsi="Times New Roman"/>
              </w:rPr>
            </w:pPr>
            <w:r>
              <w:rPr>
                <w:rFonts w:ascii="Times New Roman" w:hAnsi="Times New Roman"/>
              </w:rPr>
              <w:t>Erro</w:t>
            </w:r>
          </w:p>
          <w:p w14:paraId="254708A3" w14:textId="5F881CB2"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4B1F0D" w:rsidRDefault="00821FAF" w:rsidP="00821FAF">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D5E11C3" w14:textId="29F72BB4"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F617DEA" w14:textId="75A076E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Default="00821FAF" w:rsidP="00821FAF">
            <w:pPr>
              <w:pStyle w:val="PSDS-CorpodeTexto0"/>
              <w:rPr>
                <w:rFonts w:ascii="Times New Roman" w:hAnsi="Times New Roman"/>
              </w:rPr>
            </w:pPr>
            <w:r>
              <w:rPr>
                <w:rFonts w:ascii="Times New Roman" w:hAnsi="Times New Roman"/>
              </w:rPr>
              <w:t>Erro</w:t>
            </w:r>
          </w:p>
          <w:p w14:paraId="696E07DF" w14:textId="77777777" w:rsidR="00821FAF" w:rsidRDefault="00821FAF" w:rsidP="00821FAF">
            <w:pPr>
              <w:pStyle w:val="PSDS-CorpodeTexto0"/>
              <w:rPr>
                <w:rFonts w:ascii="Times New Roman" w:hAnsi="Times New Roman"/>
              </w:rPr>
            </w:pPr>
            <w:r>
              <w:rPr>
                <w:rFonts w:ascii="Times New Roman" w:hAnsi="Times New Roman"/>
              </w:rPr>
              <w:t>Erro</w:t>
            </w:r>
          </w:p>
          <w:p w14:paraId="7A2831AD" w14:textId="3D30D505"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5EEB9367" w14:textId="77777777" w:rsidR="00821FAF" w:rsidRPr="004B1F0D" w:rsidRDefault="00821FAF" w:rsidP="00821FAF">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r w:rsidR="00E1655C" w:rsidRPr="004B1F0D"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4B1F0D" w:rsidRDefault="00E1655C" w:rsidP="00821FAF">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4B1F0D" w:rsidRDefault="00E1655C" w:rsidP="00821FAF">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B014EC" w:rsidRDefault="00DD3686" w:rsidP="00DD3686">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00F103E5" w:rsidRPr="00B014EC">
              <w:rPr>
                <w:rFonts w:ascii="Times New Roman" w:hAnsi="Times New Roman"/>
                <w:bCs/>
                <w:szCs w:val="20"/>
              </w:rPr>
              <w:t xml:space="preserve">Verifica se </w:t>
            </w:r>
            <w:r w:rsidR="00B40023">
              <w:rPr>
                <w:rFonts w:ascii="Times New Roman" w:hAnsi="Times New Roman"/>
                <w:bCs/>
                <w:szCs w:val="20"/>
              </w:rPr>
              <w:t xml:space="preserve">o campo não </w:t>
            </w:r>
            <w:r w:rsidR="00742686">
              <w:rPr>
                <w:rFonts w:ascii="Times New Roman" w:hAnsi="Times New Roman"/>
                <w:bCs/>
                <w:szCs w:val="20"/>
              </w:rPr>
              <w:t>está</w:t>
            </w:r>
            <w:r w:rsidR="00B40023">
              <w:rPr>
                <w:rFonts w:ascii="Times New Roman" w:hAnsi="Times New Roman"/>
                <w:bCs/>
                <w:szCs w:val="20"/>
              </w:rPr>
              <w:t xml:space="preserve"> preenchido</w:t>
            </w:r>
            <w:r w:rsidR="00F103E5" w:rsidRPr="00B014EC">
              <w:rPr>
                <w:rFonts w:ascii="Times New Roman" w:hAnsi="Times New Roman"/>
                <w:bCs/>
                <w:szCs w:val="20"/>
              </w:rPr>
              <w:t xml:space="preserve"> </w:t>
            </w:r>
            <w:r w:rsidR="00B40023">
              <w:rPr>
                <w:rFonts w:ascii="Times New Roman" w:hAnsi="Times New Roman"/>
                <w:bCs/>
                <w:szCs w:val="20"/>
              </w:rPr>
              <w:t>e</w:t>
            </w:r>
            <w:r w:rsidR="00F103E5" w:rsidRPr="00B014EC">
              <w:rPr>
                <w:rFonts w:ascii="Times New Roman" w:hAnsi="Times New Roman"/>
                <w:bCs/>
                <w:szCs w:val="20"/>
              </w:rPr>
              <w:t xml:space="preserve"> </w:t>
            </w:r>
            <w:r w:rsidR="00742686">
              <w:rPr>
                <w:rFonts w:ascii="Times New Roman" w:hAnsi="Times New Roman"/>
                <w:bCs/>
                <w:szCs w:val="20"/>
              </w:rPr>
              <w:t xml:space="preserve">o campo </w:t>
            </w:r>
            <w:r w:rsidR="00F103E5" w:rsidRPr="00B014EC">
              <w:rPr>
                <w:rFonts w:ascii="Times New Roman" w:hAnsi="Times New Roman"/>
                <w:bCs/>
                <w:szCs w:val="20"/>
              </w:rPr>
              <w:t>0010.</w:t>
            </w:r>
            <w:r w:rsidR="00F103E5" w:rsidRPr="00F103E5">
              <w:rPr>
                <w:rFonts w:ascii="Times New Roman" w:hAnsi="Times New Roman"/>
                <w:bCs/>
                <w:szCs w:val="20"/>
              </w:rPr>
              <w:t>forma_tri</w:t>
            </w:r>
            <w:r w:rsidR="00B40023">
              <w:rPr>
                <w:rFonts w:ascii="Times New Roman" w:hAnsi="Times New Roman"/>
                <w:bCs/>
                <w:szCs w:val="20"/>
              </w:rPr>
              <w:t xml:space="preserve">b </w:t>
            </w:r>
            <w:r w:rsidR="00742686">
              <w:rPr>
                <w:rFonts w:ascii="Times New Roman" w:hAnsi="Times New Roman"/>
                <w:bCs/>
                <w:szCs w:val="20"/>
              </w:rPr>
              <w:t xml:space="preserve">é </w:t>
            </w:r>
            <w:r w:rsidR="00B40023">
              <w:rPr>
                <w:rFonts w:ascii="Times New Roman" w:hAnsi="Times New Roman"/>
                <w:bCs/>
                <w:szCs w:val="20"/>
              </w:rPr>
              <w:t xml:space="preserve">igual a </w:t>
            </w:r>
            <w:r w:rsidR="0007029D" w:rsidRPr="00B014EC">
              <w:rPr>
                <w:rFonts w:ascii="Times New Roman" w:hAnsi="Times New Roman"/>
                <w:bCs/>
                <w:szCs w:val="20"/>
              </w:rPr>
              <w:t>2 ou 4 ou 6 ou 7</w:t>
            </w:r>
            <w:r w:rsidR="0007029D">
              <w:rPr>
                <w:rFonts w:ascii="Times New Roman" w:hAnsi="Times New Roman"/>
                <w:bCs/>
                <w:szCs w:val="20"/>
              </w:rPr>
              <w:t>.</w:t>
            </w:r>
          </w:p>
          <w:p w14:paraId="5291045D" w14:textId="647250A4" w:rsidR="00E1655C" w:rsidRPr="004B1F0D" w:rsidRDefault="00DD3686" w:rsidP="00DD3686">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00B40023" w:rsidRPr="00B014EC">
              <w:rPr>
                <w:rFonts w:ascii="Times New Roman" w:hAnsi="Times New Roman"/>
                <w:bCs/>
                <w:szCs w:val="20"/>
              </w:rPr>
              <w:t xml:space="preserve">Verifica se o campo </w:t>
            </w:r>
            <w:r w:rsidR="00742686">
              <w:rPr>
                <w:rFonts w:ascii="Times New Roman" w:hAnsi="Times New Roman"/>
                <w:bCs/>
                <w:szCs w:val="20"/>
              </w:rPr>
              <w:t>está</w:t>
            </w:r>
            <w:r w:rsidR="00FF3AFF"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00FF3AFF" w:rsidRPr="00B014EC">
              <w:rPr>
                <w:rFonts w:ascii="Times New Roman" w:hAnsi="Times New Roman"/>
                <w:bCs/>
                <w:szCs w:val="20"/>
              </w:rPr>
              <w:t>diferente de 2 ou 4 ou 6 ou 7</w:t>
            </w:r>
            <w:r w:rsidR="00C321A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Default="00F103E5" w:rsidP="00821FAF">
            <w:pPr>
              <w:pStyle w:val="PSDS-CorpodeTexto0"/>
              <w:rPr>
                <w:rFonts w:ascii="Times New Roman" w:hAnsi="Times New Roman"/>
              </w:rPr>
            </w:pPr>
            <w:r>
              <w:rPr>
                <w:rFonts w:ascii="Times New Roman" w:hAnsi="Times New Roman"/>
              </w:rPr>
              <w:t>Erro</w:t>
            </w:r>
          </w:p>
          <w:p w14:paraId="19D3D242" w14:textId="77777777" w:rsidR="00A7710C" w:rsidRDefault="00A7710C" w:rsidP="00821FAF">
            <w:pPr>
              <w:pStyle w:val="PSDS-CorpodeTexto0"/>
              <w:rPr>
                <w:rFonts w:ascii="Times New Roman" w:hAnsi="Times New Roman"/>
              </w:rPr>
            </w:pPr>
            <w:r>
              <w:rPr>
                <w:rFonts w:ascii="Times New Roman" w:hAnsi="Times New Roman"/>
              </w:rPr>
              <w:t>Erro</w:t>
            </w:r>
          </w:p>
          <w:p w14:paraId="206153A8" w14:textId="1D83A323" w:rsidR="002310A8" w:rsidRPr="004B1F0D" w:rsidRDefault="002310A8" w:rsidP="00821FAF">
            <w:pPr>
              <w:pStyle w:val="PSDS-CorpodeTexto0"/>
              <w:rPr>
                <w:rFonts w:ascii="Times New Roman" w:hAnsi="Times New Roman"/>
              </w:rPr>
            </w:pPr>
          </w:p>
        </w:tc>
      </w:tr>
      <w:tr w:rsidR="00821FAF" w:rsidRPr="004B1F0D"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w:t>
            </w:r>
            <w:r w:rsidR="005A19E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bl>
    <w:p w14:paraId="7D3B53B8" w14:textId="65610B3F" w:rsidR="007744FC" w:rsidRPr="004B1F0D" w:rsidRDefault="00C321AD" w:rsidP="00553FA4">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bookmarkEnd w:id="448"/>
    <w:p w14:paraId="4905FF84" w14:textId="2B552A0F" w:rsidR="00265C34" w:rsidRPr="004B1F0D" w:rsidRDefault="00BC4E27" w:rsidP="00553FA4">
      <w:pPr>
        <w:spacing w:after="200" w:line="276" w:lineRule="auto"/>
        <w:rPr>
          <w:b/>
          <w:color w:val="002060"/>
          <w:szCs w:val="20"/>
        </w:rPr>
      </w:pPr>
      <w:r w:rsidRPr="004B1F0D">
        <w:rPr>
          <w:b/>
          <w:color w:val="002060"/>
          <w:szCs w:val="20"/>
        </w:rPr>
        <w:t xml:space="preserve">Exemplo de Preenchimento: </w:t>
      </w:r>
    </w:p>
    <w:p w14:paraId="06283BCE" w14:textId="77777777" w:rsidR="00BC4E27" w:rsidRPr="004B1F0D" w:rsidRDefault="00BC4E27" w:rsidP="00265C34">
      <w:pPr>
        <w:spacing w:line="276" w:lineRule="auto"/>
        <w:rPr>
          <w:b/>
          <w:color w:val="002060"/>
          <w:szCs w:val="20"/>
        </w:rPr>
      </w:pPr>
      <w:r w:rsidRPr="004B1F0D">
        <w:rPr>
          <w:b/>
          <w:color w:val="002060"/>
          <w:szCs w:val="20"/>
        </w:rPr>
        <w:t>|X350|1000000,00|</w:t>
      </w:r>
      <w:r w:rsidR="00325B60" w:rsidRPr="004B1F0D">
        <w:rPr>
          <w:b/>
          <w:color w:val="002060"/>
          <w:szCs w:val="20"/>
        </w:rPr>
        <w:t>6</w:t>
      </w:r>
      <w:r w:rsidRPr="004B1F0D">
        <w:rPr>
          <w:b/>
          <w:color w:val="002060"/>
          <w:szCs w:val="20"/>
        </w:rPr>
        <w:t>00000,00|</w:t>
      </w:r>
      <w:r w:rsidR="00325B60" w:rsidRPr="004B1F0D">
        <w:rPr>
          <w:b/>
          <w:color w:val="002060"/>
          <w:szCs w:val="20"/>
        </w:rPr>
        <w:t>400000,00|100000,00|0,00|40000,00|10000,00|</w:t>
      </w:r>
      <w:r w:rsidR="00780754" w:rsidRPr="004B1F0D">
        <w:rPr>
          <w:b/>
          <w:color w:val="002060"/>
          <w:szCs w:val="20"/>
        </w:rPr>
        <w:t>450000,00|50000,00|0,00|0,00|500000,00|</w:t>
      </w:r>
      <w:r w:rsidR="00FC6C6D" w:rsidRPr="004B1F0D">
        <w:rPr>
          <w:b/>
          <w:color w:val="002060"/>
          <w:szCs w:val="20"/>
        </w:rPr>
        <w:t>100000,00|400000,00|</w:t>
      </w:r>
    </w:p>
    <w:p w14:paraId="508B00F0"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53FA4" w:rsidRPr="004B1F0D">
        <w:rPr>
          <w:rFonts w:ascii="Times New Roman" w:hAnsi="Times New Roman"/>
          <w:color w:val="002060"/>
          <w:szCs w:val="20"/>
        </w:rPr>
        <w:t xml:space="preserve">X350|: Identificação </w:t>
      </w:r>
      <w:r w:rsidRPr="004B1F0D">
        <w:rPr>
          <w:rFonts w:ascii="Times New Roman" w:hAnsi="Times New Roman"/>
          <w:color w:val="002060"/>
          <w:szCs w:val="20"/>
        </w:rPr>
        <w:t>do tipo do registro.</w:t>
      </w:r>
    </w:p>
    <w:p w14:paraId="7FAFCC61"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6</w:t>
      </w:r>
      <w:r w:rsidR="00BC4E27" w:rsidRPr="004B1F0D">
        <w:rPr>
          <w:rFonts w:ascii="Times New Roman" w:hAnsi="Times New Roman"/>
          <w:color w:val="002060"/>
          <w:szCs w:val="20"/>
        </w:rPr>
        <w:t xml:space="preserve">00000,00|: Total dos custos das atividades exploradas pela filial, sucursal, controlada ou coligada domiciliada no exterior (R$ </w:t>
      </w:r>
      <w:r w:rsidRPr="004B1F0D">
        <w:rPr>
          <w:rFonts w:ascii="Times New Roman" w:hAnsi="Times New Roman"/>
          <w:color w:val="002060"/>
          <w:szCs w:val="20"/>
        </w:rPr>
        <w:t>6</w:t>
      </w:r>
      <w:r w:rsidR="00BC4E27" w:rsidRPr="004B1F0D">
        <w:rPr>
          <w:rFonts w:ascii="Times New Roman" w:hAnsi="Times New Roman"/>
          <w:color w:val="002060"/>
          <w:szCs w:val="20"/>
        </w:rPr>
        <w:t>00.000,00).</w:t>
      </w:r>
    </w:p>
    <w:p w14:paraId="465D3126"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bruto (R$ 400.000,00 = R$ 1.000.000,00 – R$ 600.000,00).</w:t>
      </w:r>
    </w:p>
    <w:p w14:paraId="00335C2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 operacionais.</w:t>
      </w:r>
    </w:p>
    <w:p w14:paraId="019F684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450000,00|: Lucro Operacional (R$ 450.000,00 = R$ 400.000,00 + R$ 100.000,00 + R$ 0,00 – R$ 40.000,00 – R$ 10.000,00).</w:t>
      </w:r>
    </w:p>
    <w:p w14:paraId="66B9F0D5"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w:t>
      </w:r>
    </w:p>
    <w:p w14:paraId="1E98ED73"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despesas.</w:t>
      </w:r>
    </w:p>
    <w:p w14:paraId="6BDA09C0"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0|: Lucro líquido antes </w:t>
      </w:r>
      <w:r w:rsidR="00FC6C6D" w:rsidRPr="004B1F0D">
        <w:rPr>
          <w:rFonts w:ascii="Times New Roman" w:hAnsi="Times New Roman"/>
          <w:color w:val="002060"/>
          <w:szCs w:val="20"/>
        </w:rPr>
        <w:t>do imposto de renda (R$ 500.000,00).</w:t>
      </w:r>
    </w:p>
    <w:p w14:paraId="26B4F4B3"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Imposto devido em reais (R$ 100.000,00).</w:t>
      </w:r>
    </w:p>
    <w:p w14:paraId="071C4AE0"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líquido do período de apuração (R$ 400.000,00 = R$ 500.000,00 – R$ 100.000,00).</w:t>
      </w:r>
    </w:p>
    <w:p w14:paraId="637130AA" w14:textId="77777777" w:rsidR="00BF4900" w:rsidRPr="004B1F0D" w:rsidRDefault="00BC4E27" w:rsidP="00553FA4">
      <w:pPr>
        <w:rPr>
          <w:b/>
          <w:bCs/>
          <w:color w:val="0000FF"/>
          <w:szCs w:val="20"/>
        </w:rPr>
      </w:pPr>
      <w:r w:rsidRPr="004B1F0D">
        <w:rPr>
          <w:color w:val="0000FF"/>
          <w:szCs w:val="20"/>
        </w:rPr>
        <w:tab/>
      </w:r>
    </w:p>
    <w:p w14:paraId="0864D9EE" w14:textId="77777777" w:rsidR="00744D9D" w:rsidRPr="004B1F0D" w:rsidRDefault="00744D9D">
      <w:pPr>
        <w:spacing w:after="200" w:line="276" w:lineRule="auto"/>
        <w:rPr>
          <w:b/>
          <w:bCs/>
          <w:color w:val="0000FF"/>
          <w:szCs w:val="20"/>
        </w:rPr>
      </w:pPr>
      <w:r w:rsidRPr="004B1F0D">
        <w:rPr>
          <w:color w:val="0000FF"/>
          <w:szCs w:val="20"/>
        </w:rPr>
        <w:br w:type="page"/>
      </w:r>
    </w:p>
    <w:p w14:paraId="20092FB8" w14:textId="77777777" w:rsidR="00593484" w:rsidRPr="004B1F0D" w:rsidRDefault="00593484" w:rsidP="00867F54">
      <w:pPr>
        <w:pStyle w:val="Ttulo4"/>
      </w:pPr>
      <w:bookmarkStart w:id="449" w:name="_Toc156228353"/>
      <w:r w:rsidRPr="004B1F0D">
        <w:t xml:space="preserve">Registro </w:t>
      </w:r>
      <w:r w:rsidR="00C22B28" w:rsidRPr="004B1F0D">
        <w:t>X35</w:t>
      </w:r>
      <w:r w:rsidR="00BF4900" w:rsidRPr="004B1F0D">
        <w:t>1</w:t>
      </w:r>
      <w:r w:rsidRPr="004B1F0D">
        <w:t xml:space="preserve">: Demonstrativo de Resultados </w:t>
      </w:r>
      <w:r w:rsidR="00BF4900" w:rsidRPr="004B1F0D">
        <w:t xml:space="preserve">e de Imposto Pago </w:t>
      </w:r>
      <w:r w:rsidRPr="004B1F0D">
        <w:t>no Exterior</w:t>
      </w:r>
      <w:bookmarkEnd w:id="449"/>
    </w:p>
    <w:p w14:paraId="1B78586C" w14:textId="77777777" w:rsidR="00593484" w:rsidRPr="004B1F0D" w:rsidRDefault="00593484" w:rsidP="00593484">
      <w:pPr>
        <w:rPr>
          <w:szCs w:val="20"/>
        </w:rPr>
      </w:pPr>
    </w:p>
    <w:p w14:paraId="72E4F203" w14:textId="77777777" w:rsidR="00593484" w:rsidRPr="004B1F0D" w:rsidRDefault="00593484" w:rsidP="00593484">
      <w:pPr>
        <w:ind w:firstLine="708"/>
        <w:jc w:val="both"/>
        <w:rPr>
          <w:bCs/>
          <w:szCs w:val="20"/>
        </w:rPr>
      </w:pPr>
      <w:r w:rsidRPr="004B1F0D">
        <w:rPr>
          <w:bCs/>
          <w:szCs w:val="20"/>
        </w:rPr>
        <w:t>Este registro deve ser preenchido pelas pessoas jurídicas para demonstrar os resultados</w:t>
      </w:r>
      <w:r w:rsidR="00BF4900" w:rsidRPr="004B1F0D">
        <w:rPr>
          <w:bCs/>
          <w:szCs w:val="20"/>
        </w:rPr>
        <w:t xml:space="preserve"> e </w:t>
      </w:r>
      <w:r w:rsidR="005272AB" w:rsidRPr="004B1F0D">
        <w:rPr>
          <w:bCs/>
          <w:szCs w:val="20"/>
        </w:rPr>
        <w:t>o</w:t>
      </w:r>
      <w:r w:rsidR="00BF4900" w:rsidRPr="004B1F0D">
        <w:rPr>
          <w:bCs/>
          <w:szCs w:val="20"/>
        </w:rPr>
        <w:t xml:space="preserve"> imposto pago</w:t>
      </w:r>
      <w:r w:rsidRPr="004B1F0D">
        <w:rPr>
          <w:bCs/>
          <w:szCs w:val="20"/>
        </w:rPr>
        <w:t xml:space="preserve"> no exterior.</w:t>
      </w:r>
    </w:p>
    <w:p w14:paraId="54254191" w14:textId="77777777" w:rsidR="003B3C7D" w:rsidRPr="004B1F0D" w:rsidRDefault="003B3C7D" w:rsidP="00593484">
      <w:pPr>
        <w:ind w:firstLine="708"/>
        <w:jc w:val="both"/>
        <w:rPr>
          <w:bCs/>
          <w:szCs w:val="20"/>
        </w:rPr>
      </w:pPr>
    </w:p>
    <w:p w14:paraId="7BB99459" w14:textId="77777777" w:rsidR="00F41A91" w:rsidRDefault="003B3C7D" w:rsidP="00593484">
      <w:pPr>
        <w:ind w:firstLine="708"/>
        <w:jc w:val="both"/>
        <w:rPr>
          <w:b/>
          <w:bCs/>
          <w:szCs w:val="20"/>
        </w:rPr>
      </w:pPr>
      <w:r w:rsidRPr="004B1F0D">
        <w:rPr>
          <w:b/>
          <w:bCs/>
          <w:szCs w:val="20"/>
        </w:rPr>
        <w:t xml:space="preserve">Observação: </w:t>
      </w:r>
    </w:p>
    <w:p w14:paraId="5365D494" w14:textId="77777777" w:rsidR="00F41A91" w:rsidRDefault="00F41A91" w:rsidP="00593484">
      <w:pPr>
        <w:ind w:firstLine="708"/>
        <w:jc w:val="both"/>
        <w:rPr>
          <w:b/>
          <w:bCs/>
          <w:szCs w:val="20"/>
        </w:rPr>
      </w:pPr>
    </w:p>
    <w:p w14:paraId="5D21B320" w14:textId="77777777" w:rsidR="00F41A91" w:rsidRPr="00F41A91" w:rsidRDefault="003B3C7D" w:rsidP="00F41A91">
      <w:pPr>
        <w:pStyle w:val="PargrafodaLista"/>
        <w:numPr>
          <w:ilvl w:val="0"/>
          <w:numId w:val="48"/>
        </w:numPr>
        <w:jc w:val="both"/>
        <w:rPr>
          <w:rFonts w:asciiTheme="minorHAnsi" w:hAnsiTheme="minorHAnsi" w:cstheme="minorHAnsi"/>
        </w:rPr>
      </w:pPr>
      <w:r w:rsidRPr="00F41A91">
        <w:rPr>
          <w:rFonts w:asciiTheme="minorHAnsi" w:hAnsiTheme="minorHAnsi" w:cstheme="minorHAnsi"/>
        </w:rPr>
        <w:t>Este demonstrativo é o que se refere os incisos I e V do art. 35 da Instrução Normativa RFB no 1.520, de 4 de dezembro de 2014.</w:t>
      </w:r>
    </w:p>
    <w:p w14:paraId="1C040A05" w14:textId="77777777" w:rsidR="00F41A91" w:rsidRPr="00F41A91" w:rsidRDefault="00F41A91" w:rsidP="00F41A91">
      <w:pPr>
        <w:pStyle w:val="PargrafodaLista"/>
        <w:ind w:left="1668"/>
        <w:jc w:val="both"/>
        <w:rPr>
          <w:rFonts w:asciiTheme="minorHAnsi" w:hAnsiTheme="minorHAnsi" w:cstheme="minorHAnsi"/>
        </w:rPr>
      </w:pPr>
    </w:p>
    <w:p w14:paraId="3F429E57" w14:textId="70E1A857" w:rsidR="00F41A91" w:rsidRPr="00ED6C93" w:rsidRDefault="00F41A91" w:rsidP="00F41A91">
      <w:pPr>
        <w:pStyle w:val="PargrafodaLista"/>
        <w:numPr>
          <w:ilvl w:val="0"/>
          <w:numId w:val="48"/>
        </w:numPr>
        <w:jc w:val="both"/>
        <w:rPr>
          <w:rFonts w:asciiTheme="minorHAnsi" w:hAnsiTheme="minorHAnsi" w:cstheme="minorHAnsi"/>
        </w:rPr>
      </w:pPr>
      <w:r w:rsidRPr="00ED6C93">
        <w:rPr>
          <w:rFonts w:asciiTheme="minorHAnsi" w:hAnsiTheme="minorHAnsi" w:cstheme="minorHAnsi"/>
        </w:rPr>
        <w:t>As informações contidas neste registro referem-se à demonstração do resultado da investida no exterior e devem ser informadas pelo valor integral (100%) e não pelo valor correspondente à participação da investidora nos resultados da investida.</w:t>
      </w:r>
    </w:p>
    <w:p w14:paraId="2D3E0016" w14:textId="77777777"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137993C" w14:textId="77777777"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73E988F2" w14:textId="77777777" w:rsidR="00CF1692" w:rsidRPr="004B1F0D" w:rsidRDefault="00CF169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4B1F0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1: DEMONSTRATIVO DE RESULTADOS E DE IMPOSTO PAGO NO EXTERIOR</w:t>
            </w:r>
          </w:p>
        </w:tc>
      </w:tr>
      <w:tr w:rsidR="00BE5A1C" w:rsidRPr="004B1F0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X351_PREENCHER</w:t>
            </w:r>
          </w:p>
        </w:tc>
      </w:tr>
      <w:tr w:rsidR="00BE5A1C" w:rsidRPr="004B1F0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BE5A1C" w:rsidRPr="004B1F0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4B1F0D" w:rsidRDefault="00BE5A1C" w:rsidP="00BE5A1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75DBA46"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4B1F0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E2E59" w:rsidRPr="004B1F0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4B1F0D" w:rsidRDefault="00FE2E59" w:rsidP="00FE2E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E2E59" w:rsidRPr="004B1F0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4970D99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163221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31820F2E"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4B1F0D" w:rsidRDefault="00FE2E59" w:rsidP="00FE2E59">
            <w:pPr>
              <w:rPr>
                <w:rFonts w:eastAsia="Times New Roman" w:cs="Times New Roman"/>
                <w:color w:val="000000"/>
                <w:szCs w:val="20"/>
                <w:lang w:val="en-US" w:eastAsia="pt-BR"/>
              </w:rPr>
            </w:pPr>
            <w:r w:rsidRPr="004B1F0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59AA5328"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5DC8FA7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4B1F0D">
              <w:rPr>
                <w:rFonts w:eastAsia="Times New Roman" w:cs="Times New Roman"/>
                <w:color w:val="000000"/>
                <w:szCs w:val="20"/>
                <w:lang w:eastAsia="pt-BR"/>
              </w:rPr>
              <w:t>(</w:t>
            </w:r>
            <w:r w:rsidRPr="004B1F0D">
              <w:rPr>
                <w:rFonts w:eastAsia="Times New Roman" w:cs="Times New Roman"/>
                <w:color w:val="000000"/>
                <w:szCs w:val="20"/>
                <w:lang w:eastAsia="pt-BR"/>
              </w:rPr>
              <w:t>X351. RES_INV_PER</w:t>
            </w:r>
            <w:r w:rsidR="00C3701F" w:rsidRPr="004B1F0D">
              <w:rPr>
                <w:rFonts w:eastAsia="Times New Roman" w:cs="Times New Roman"/>
                <w:color w:val="000000"/>
                <w:szCs w:val="20"/>
                <w:lang w:eastAsia="pt-BR"/>
              </w:rPr>
              <w:t xml:space="preserve"> – X351.RES_ISEN_PETR_PER)</w:t>
            </w:r>
            <w:r w:rsidRPr="004B1F0D">
              <w:rPr>
                <w:rFonts w:eastAsia="Times New Roman" w:cs="Times New Roman"/>
                <w:color w:val="000000"/>
                <w:szCs w:val="20"/>
                <w:lang w:eastAsia="pt-BR"/>
              </w:rPr>
              <w:t>, caso seja resultado positivo</w:t>
            </w:r>
            <w:r w:rsidR="00C3701F" w:rsidRPr="004B1F0D">
              <w:rPr>
                <w:rFonts w:eastAsia="Times New Roman" w:cs="Times New Roman"/>
                <w:color w:val="000000"/>
                <w:szCs w:val="20"/>
                <w:lang w:eastAsia="pt-BR"/>
              </w:rPr>
              <w:t xml:space="preserve"> e maior que o valor </w:t>
            </w:r>
            <w:r w:rsidRPr="004B1F0D">
              <w:rPr>
                <w:rFonts w:eastAsia="Times New Roman" w:cs="Times New Roman"/>
                <w:color w:val="000000"/>
                <w:szCs w:val="20"/>
                <w:lang w:eastAsia="pt-BR"/>
              </w:rPr>
              <w:t xml:space="preserve">do campo </w:t>
            </w:r>
            <w:r w:rsidR="00C3701F" w:rsidRPr="004B1F0D">
              <w:rPr>
                <w:rFonts w:eastAsia="Times New Roman" w:cs="Times New Roman"/>
                <w:color w:val="000000"/>
                <w:szCs w:val="20"/>
                <w:lang w:eastAsia="pt-BR"/>
              </w:rPr>
              <w:t>do campo X351.RES_NEG_ACUM</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3565B8CB"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6C67072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5D36EE31"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em Reais (R$): Imposto incidente sobre o lucro distribuído no país de domicílio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494930E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6B6F5C8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269EA143"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1A9F3254"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540878E7"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1F9BF7A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4BB9DA" w14:textId="77777777" w:rsidR="000C4F4A" w:rsidRPr="004B1F0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632F0D8"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4B1F0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F72030" w:rsidRPr="004B1F0D">
        <w:rPr>
          <w:rFonts w:ascii="Times New Roman" w:hAnsi="Times New Roman" w:cs="Times New Roman"/>
          <w:bCs w:val="0"/>
          <w:szCs w:val="20"/>
        </w:rPr>
        <w:t xml:space="preserve">REGRA_X351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6652BAEB" w14:textId="77777777" w:rsidR="00F72030" w:rsidRPr="004B1F0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F72030" w:rsidRPr="004B1F0D">
        <w:rPr>
          <w:rFonts w:ascii="Times New Roman" w:hAnsi="Times New Roman" w:cs="Times New Roman"/>
          <w:szCs w:val="20"/>
          <w:lang w:val="pt-PT"/>
        </w:rPr>
        <w:t>I</w:t>
      </w:r>
      <w:r w:rsidRPr="004B1F0D">
        <w:rPr>
          <w:rFonts w:ascii="Times New Roman" w:hAnsi="Times New Roman" w:cs="Times New Roman"/>
          <w:szCs w:val="20"/>
          <w:lang w:val="pt-PT"/>
        </w:rPr>
        <w:t xml:space="preserve"> – Regras de Validação de Campos:</w:t>
      </w:r>
    </w:p>
    <w:p w14:paraId="503CEA6F"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4B1F0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Tipo</w:t>
            </w:r>
          </w:p>
        </w:tc>
      </w:tr>
      <w:tr w:rsidR="003F22C3" w:rsidRPr="004B1F0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4B1F0D" w:rsidRDefault="002C1312" w:rsidP="00FB737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4B1F0D" w:rsidRDefault="003F22C3" w:rsidP="00FB7374">
            <w:pPr>
              <w:pStyle w:val="PSDS-CorpodeTexto0"/>
              <w:rPr>
                <w:rFonts w:ascii="Times New Roman" w:hAnsi="Times New Roman"/>
              </w:rPr>
            </w:pPr>
            <w:r w:rsidRPr="004B1F0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VALOR: </w:t>
            </w:r>
            <w:r w:rsidRPr="004B1F0D">
              <w:rPr>
                <w:rFonts w:ascii="Times New Roman" w:hAnsi="Times New Roman"/>
                <w:szCs w:val="20"/>
              </w:rPr>
              <w:t xml:space="preserve">Verifica, quando </w:t>
            </w:r>
            <w:r w:rsidR="00C3701F" w:rsidRPr="004B1F0D">
              <w:rPr>
                <w:rFonts w:ascii="Times New Roman" w:hAnsi="Times New Roman"/>
                <w:szCs w:val="20"/>
              </w:rPr>
              <w:t>(</w:t>
            </w:r>
            <w:r w:rsidR="005006F5" w:rsidRPr="004B1F0D">
              <w:rPr>
                <w:rFonts w:ascii="Times New Roman" w:hAnsi="Times New Roman"/>
                <w:szCs w:val="20"/>
              </w:rPr>
              <w:t xml:space="preserve">X351.RES_INV_PER </w:t>
            </w:r>
            <w:r w:rsidR="00C3701F" w:rsidRPr="004B1F0D">
              <w:rPr>
                <w:rFonts w:ascii="Times New Roman" w:hAnsi="Times New Roman"/>
                <w:szCs w:val="20"/>
              </w:rPr>
              <w:t>- X351.RES_ISEN_PETR_PER)</w:t>
            </w:r>
            <w:r w:rsidR="00C3701F" w:rsidRPr="004B1F0D">
              <w:rPr>
                <w:rFonts w:eastAsia="Times New Roman" w:cs="Times New Roman"/>
                <w:szCs w:val="20"/>
                <w:lang w:eastAsia="pt-BR"/>
              </w:rPr>
              <w:t xml:space="preserve"> </w:t>
            </w:r>
            <w:r w:rsidRPr="004B1F0D">
              <w:rPr>
                <w:rFonts w:ascii="Times New Roman" w:hAnsi="Times New Roman"/>
                <w:szCs w:val="20"/>
              </w:rPr>
              <w:t>for positivo</w:t>
            </w:r>
            <w:r w:rsidR="008C438A" w:rsidRPr="004B1F0D">
              <w:rPr>
                <w:rFonts w:ascii="Times New Roman" w:hAnsi="Times New Roman"/>
                <w:szCs w:val="20"/>
              </w:rPr>
              <w:t xml:space="preserve"> e </w:t>
            </w:r>
            <w:r w:rsidR="002C1312" w:rsidRPr="004B1F0D">
              <w:rPr>
                <w:rFonts w:ascii="Times New Roman" w:hAnsi="Times New Roman"/>
                <w:szCs w:val="20"/>
              </w:rPr>
              <w:t xml:space="preserve">maior que </w:t>
            </w:r>
            <w:r w:rsidR="005006F5" w:rsidRPr="004B1F0D">
              <w:rPr>
                <w:rFonts w:ascii="Times New Roman" w:hAnsi="Times New Roman"/>
                <w:szCs w:val="20"/>
              </w:rPr>
              <w:t>X351.RES_NEG_ACUM</w:t>
            </w:r>
            <w:r w:rsidRPr="004B1F0D">
              <w:rPr>
                <w:rFonts w:ascii="Times New Roman" w:hAnsi="Times New Roman"/>
                <w:szCs w:val="20"/>
              </w:rPr>
              <w:t xml:space="preserve">, se o resultado da subtração de </w:t>
            </w:r>
            <w:r w:rsidR="00C3701F" w:rsidRPr="004B1F0D">
              <w:rPr>
                <w:rFonts w:ascii="Times New Roman" w:hAnsi="Times New Roman"/>
                <w:szCs w:val="20"/>
              </w:rPr>
              <w:t>(X351.RES_INV_PER - X351.RES_ISEN_PETR_PER)</w:t>
            </w:r>
            <w:r w:rsidR="005006F5" w:rsidRPr="004B1F0D">
              <w:rPr>
                <w:rFonts w:ascii="Times New Roman" w:hAnsi="Times New Roman"/>
                <w:szCs w:val="20"/>
              </w:rPr>
              <w:t xml:space="preserve"> </w:t>
            </w:r>
            <w:r w:rsidR="002C1312" w:rsidRPr="004B1F0D">
              <w:rPr>
                <w:rFonts w:ascii="Times New Roman" w:hAnsi="Times New Roman"/>
                <w:szCs w:val="20"/>
              </w:rPr>
              <w:t xml:space="preserve">por </w:t>
            </w:r>
            <w:r w:rsidR="005006F5" w:rsidRPr="004B1F0D">
              <w:rPr>
                <w:rFonts w:ascii="Times New Roman" w:hAnsi="Times New Roman"/>
                <w:szCs w:val="20"/>
              </w:rPr>
              <w:t xml:space="preserve">X351.RES_NEG_ACUM </w:t>
            </w:r>
            <w:r w:rsidRPr="004B1F0D">
              <w:rPr>
                <w:rFonts w:ascii="Times New Roman" w:hAnsi="Times New Roman"/>
                <w:szCs w:val="20"/>
              </w:rPr>
              <w:t>é igual ao valor in</w:t>
            </w:r>
            <w:r w:rsidR="002C1312" w:rsidRPr="004B1F0D">
              <w:rPr>
                <w:rFonts w:ascii="Times New Roman" w:hAnsi="Times New Roman"/>
                <w:szCs w:val="20"/>
              </w:rPr>
              <w:t xml:space="preserve">formado em </w:t>
            </w:r>
            <w:r w:rsidR="002E2118" w:rsidRPr="004B1F0D">
              <w:rPr>
                <w:rFonts w:ascii="Times New Roman" w:hAnsi="Times New Roman"/>
                <w:szCs w:val="20"/>
              </w:rPr>
              <w:t>X351.</w:t>
            </w:r>
            <w:r w:rsidR="002C1312" w:rsidRPr="004B1F0D">
              <w:rPr>
                <w:rFonts w:ascii="Times New Roman" w:hAnsi="Times New Roman"/>
                <w:szCs w:val="20"/>
              </w:rPr>
              <w:t>RES_POS_TRI</w:t>
            </w:r>
            <w:r w:rsidR="005006F5" w:rsidRPr="004B1F0D">
              <w:rPr>
                <w:rFonts w:ascii="Times New Roman" w:hAnsi="Times New Roman"/>
                <w:szCs w:val="20"/>
              </w:rPr>
              <w:t>B</w:t>
            </w:r>
            <w:r w:rsidRPr="004B1F0D">
              <w:rPr>
                <w:rFonts w:ascii="Times New Roman" w:hAnsi="Times New Roman"/>
                <w:szCs w:val="20"/>
              </w:rPr>
              <w:t>.</w:t>
            </w:r>
          </w:p>
          <w:p w14:paraId="6CC94005" w14:textId="77777777" w:rsidR="003F22C3" w:rsidRPr="004B1F0D" w:rsidRDefault="003F22C3" w:rsidP="003F22C3">
            <w:pPr>
              <w:pStyle w:val="Corpodetexto"/>
              <w:rPr>
                <w:rFonts w:ascii="Times New Roman" w:hAnsi="Times New Roman"/>
                <w:szCs w:val="20"/>
              </w:rPr>
            </w:pPr>
          </w:p>
          <w:p w14:paraId="7FA9FAC5" w14:textId="259552A9"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NAO_PREENCHER: </w:t>
            </w:r>
            <w:r w:rsidRPr="004B1F0D">
              <w:rPr>
                <w:rFonts w:ascii="Times New Roman" w:hAnsi="Times New Roman"/>
                <w:szCs w:val="20"/>
              </w:rPr>
              <w:t xml:space="preserve">Verifica, quando </w:t>
            </w:r>
            <w:r w:rsidR="00C3701F" w:rsidRPr="004B1F0D">
              <w:rPr>
                <w:rFonts w:ascii="Times New Roman" w:hAnsi="Times New Roman"/>
                <w:szCs w:val="20"/>
              </w:rPr>
              <w:t xml:space="preserve">(X351.RES_INV_PER - X351.RES_ISEN_PETR_PER) </w:t>
            </w:r>
            <w:r w:rsidRPr="004B1F0D">
              <w:rPr>
                <w:rFonts w:ascii="Times New Roman" w:hAnsi="Times New Roman"/>
                <w:szCs w:val="20"/>
              </w:rPr>
              <w:t>for negativo</w:t>
            </w:r>
            <w:r w:rsidR="008C438A" w:rsidRPr="004B1F0D">
              <w:rPr>
                <w:rFonts w:ascii="Times New Roman" w:hAnsi="Times New Roman"/>
                <w:szCs w:val="20"/>
              </w:rPr>
              <w:t xml:space="preserve"> ou quando </w:t>
            </w:r>
            <w:r w:rsidR="00C3701F" w:rsidRPr="004B1F0D">
              <w:rPr>
                <w:rFonts w:ascii="Times New Roman" w:hAnsi="Times New Roman"/>
                <w:szCs w:val="20"/>
              </w:rPr>
              <w:t xml:space="preserve">(X351.RES_INV_PER - X351.RES_ISEN_PETR_PER) </w:t>
            </w:r>
            <w:r w:rsidR="008C438A" w:rsidRPr="004B1F0D">
              <w:rPr>
                <w:rFonts w:ascii="Times New Roman" w:hAnsi="Times New Roman"/>
                <w:szCs w:val="20"/>
              </w:rPr>
              <w:t xml:space="preserve">for menor ou igual a </w:t>
            </w:r>
            <w:r w:rsidR="002E2118" w:rsidRPr="004B1F0D">
              <w:rPr>
                <w:rFonts w:ascii="Times New Roman" w:hAnsi="Times New Roman"/>
                <w:szCs w:val="20"/>
              </w:rPr>
              <w:t>X351.</w:t>
            </w:r>
            <w:r w:rsidR="008C438A" w:rsidRPr="004B1F0D">
              <w:rPr>
                <w:rFonts w:ascii="Times New Roman" w:hAnsi="Times New Roman"/>
                <w:szCs w:val="20"/>
              </w:rPr>
              <w:t>RES_</w:t>
            </w:r>
            <w:r w:rsidR="005006F5" w:rsidRPr="004B1F0D">
              <w:rPr>
                <w:rFonts w:ascii="Times New Roman" w:hAnsi="Times New Roman"/>
                <w:szCs w:val="20"/>
              </w:rPr>
              <w:t>NEG_ACUM</w:t>
            </w:r>
            <w:r w:rsidRPr="004B1F0D">
              <w:rPr>
                <w:rFonts w:ascii="Times New Roman" w:hAnsi="Times New Roman"/>
                <w:szCs w:val="20"/>
              </w:rPr>
              <w:t>, se valor in</w:t>
            </w:r>
            <w:r w:rsidR="00123271" w:rsidRPr="004B1F0D">
              <w:rPr>
                <w:rFonts w:ascii="Times New Roman" w:hAnsi="Times New Roman"/>
                <w:szCs w:val="20"/>
              </w:rPr>
              <w:t xml:space="preserve">formado em </w:t>
            </w:r>
            <w:r w:rsidR="005006F5" w:rsidRPr="004B1F0D">
              <w:rPr>
                <w:rFonts w:ascii="Times New Roman" w:hAnsi="Times New Roman"/>
                <w:szCs w:val="20"/>
              </w:rPr>
              <w:t xml:space="preserve">X351.RES_POS_TRIB </w:t>
            </w:r>
            <w:r w:rsidRPr="004B1F0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09CF2D67" w14:textId="77777777" w:rsidR="003F22C3" w:rsidRPr="004B1F0D" w:rsidRDefault="003F22C3" w:rsidP="00FB7374">
            <w:pPr>
              <w:pStyle w:val="PSDS-CorpodeTexto0"/>
              <w:rPr>
                <w:rFonts w:ascii="Times New Roman" w:hAnsi="Times New Roman"/>
              </w:rPr>
            </w:pPr>
          </w:p>
          <w:p w14:paraId="6C0D7F43" w14:textId="77777777" w:rsidR="003F22C3" w:rsidRPr="004B1F0D" w:rsidRDefault="003F22C3" w:rsidP="00FB7374">
            <w:pPr>
              <w:pStyle w:val="PSDS-CorpodeTexto0"/>
              <w:rPr>
                <w:rFonts w:ascii="Times New Roman" w:hAnsi="Times New Roman"/>
              </w:rPr>
            </w:pPr>
          </w:p>
          <w:p w14:paraId="193DE90B" w14:textId="3DA5F3E2" w:rsidR="00C3701F" w:rsidRPr="004B1F0D" w:rsidRDefault="00C3701F" w:rsidP="00FB7374">
            <w:pPr>
              <w:pStyle w:val="PSDS-CorpodeTexto0"/>
              <w:rPr>
                <w:rFonts w:ascii="Times New Roman" w:hAnsi="Times New Roman"/>
              </w:rPr>
            </w:pPr>
          </w:p>
          <w:p w14:paraId="5CD82C0B" w14:textId="360C18A5"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6C1E81D4" w14:textId="77777777" w:rsidR="003F22C3" w:rsidRPr="004B1F0D" w:rsidRDefault="003F22C3" w:rsidP="00FB7374">
            <w:pPr>
              <w:pStyle w:val="PSDS-CorpodeTexto0"/>
              <w:rPr>
                <w:rFonts w:ascii="Times New Roman" w:hAnsi="Times New Roman"/>
              </w:rPr>
            </w:pPr>
          </w:p>
        </w:tc>
      </w:tr>
    </w:tbl>
    <w:p w14:paraId="43DBDD4D" w14:textId="77777777" w:rsidR="00744D9D" w:rsidRPr="004B1F0D" w:rsidRDefault="00744D9D" w:rsidP="004F03A8">
      <w:pPr>
        <w:pStyle w:val="Corpodetexto"/>
        <w:rPr>
          <w:rFonts w:ascii="Times New Roman" w:hAnsi="Times New Roman"/>
          <w:b/>
          <w:color w:val="002060"/>
          <w:szCs w:val="20"/>
        </w:rPr>
      </w:pPr>
    </w:p>
    <w:p w14:paraId="64C5A6BE" w14:textId="77777777" w:rsidR="00265C34"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Exemplo de Preenchi</w:t>
      </w:r>
      <w:r w:rsidR="002E2118" w:rsidRPr="004B1F0D">
        <w:rPr>
          <w:rFonts w:ascii="Times New Roman" w:hAnsi="Times New Roman"/>
          <w:b/>
          <w:color w:val="002060"/>
          <w:szCs w:val="20"/>
        </w:rPr>
        <w:t xml:space="preserve">mento: </w:t>
      </w:r>
    </w:p>
    <w:p w14:paraId="0D9AA3B7" w14:textId="77777777" w:rsidR="00265C34" w:rsidRPr="004B1F0D" w:rsidRDefault="00265C34" w:rsidP="004F03A8">
      <w:pPr>
        <w:pStyle w:val="Corpodetexto"/>
        <w:rPr>
          <w:rFonts w:ascii="Times New Roman" w:hAnsi="Times New Roman"/>
          <w:b/>
          <w:color w:val="002060"/>
          <w:szCs w:val="20"/>
        </w:rPr>
      </w:pPr>
    </w:p>
    <w:p w14:paraId="00874B0C" w14:textId="77777777" w:rsidR="004F03A8" w:rsidRPr="004B1F0D" w:rsidRDefault="0056194C" w:rsidP="004F03A8">
      <w:pPr>
        <w:pStyle w:val="Corpodetexto"/>
        <w:rPr>
          <w:rFonts w:ascii="Times New Roman" w:hAnsi="Times New Roman"/>
          <w:b/>
          <w:color w:val="002060"/>
          <w:szCs w:val="20"/>
        </w:rPr>
      </w:pPr>
      <w:r w:rsidRPr="004B1F0D">
        <w:rPr>
          <w:rFonts w:ascii="Times New Roman" w:hAnsi="Times New Roman"/>
          <w:b/>
          <w:color w:val="002060"/>
          <w:szCs w:val="20"/>
        </w:rPr>
        <w:t>|X351|</w:t>
      </w:r>
      <w:r w:rsidR="004F03A8" w:rsidRPr="004B1F0D">
        <w:rPr>
          <w:rFonts w:ascii="Times New Roman" w:hAnsi="Times New Roman"/>
          <w:b/>
          <w:color w:val="002060"/>
          <w:szCs w:val="20"/>
        </w:rPr>
        <w:t>100000,00|250000,00|</w:t>
      </w:r>
      <w:r w:rsidRPr="004B1F0D">
        <w:rPr>
          <w:rFonts w:ascii="Times New Roman" w:hAnsi="Times New Roman"/>
          <w:b/>
          <w:color w:val="002060"/>
          <w:szCs w:val="20"/>
        </w:rPr>
        <w:t>1000</w:t>
      </w:r>
      <w:r w:rsidR="004F03A8" w:rsidRPr="004B1F0D">
        <w:rPr>
          <w:rFonts w:ascii="Times New Roman" w:hAnsi="Times New Roman"/>
          <w:b/>
          <w:color w:val="002060"/>
          <w:szCs w:val="20"/>
        </w:rPr>
        <w:t>0,00|</w:t>
      </w:r>
      <w:r w:rsidRPr="004B1F0D">
        <w:rPr>
          <w:rFonts w:ascii="Times New Roman" w:hAnsi="Times New Roman"/>
          <w:b/>
          <w:color w:val="002060"/>
          <w:szCs w:val="20"/>
        </w:rPr>
        <w:t>9000</w:t>
      </w:r>
      <w:r w:rsidR="004F03A8" w:rsidRPr="004B1F0D">
        <w:rPr>
          <w:rFonts w:ascii="Times New Roman" w:hAnsi="Times New Roman"/>
          <w:b/>
          <w:color w:val="002060"/>
          <w:szCs w:val="20"/>
        </w:rPr>
        <w:t>0,00|</w:t>
      </w:r>
      <w:r w:rsidRPr="004B1F0D">
        <w:rPr>
          <w:rFonts w:ascii="Times New Roman" w:hAnsi="Times New Roman"/>
          <w:b/>
          <w:color w:val="002060"/>
          <w:szCs w:val="20"/>
        </w:rPr>
        <w:t>235000,00|</w:t>
      </w:r>
      <w:r w:rsidR="00BC4E27" w:rsidRPr="004B1F0D">
        <w:rPr>
          <w:rFonts w:ascii="Times New Roman" w:hAnsi="Times New Roman"/>
          <w:b/>
          <w:color w:val="002060"/>
          <w:szCs w:val="20"/>
        </w:rPr>
        <w:t>50000,00|125000,00|20000,00|50000,00|</w:t>
      </w:r>
    </w:p>
    <w:p w14:paraId="6156BB3D"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1|: Identificação do tipo do registro.</w:t>
      </w:r>
    </w:p>
    <w:p w14:paraId="5759EF9F" w14:textId="77777777" w:rsidR="004F03A8" w:rsidRPr="004B1F0D" w:rsidRDefault="0056194C" w:rsidP="004F03A8">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F03A8" w:rsidRPr="004B1F0D">
        <w:rPr>
          <w:rFonts w:ascii="Times New Roman" w:hAnsi="Times New Roman"/>
          <w:color w:val="002060"/>
          <w:szCs w:val="20"/>
        </w:rPr>
        <w:t xml:space="preserve">00000,00|: Resultado do período </w:t>
      </w:r>
      <w:r w:rsidRPr="004B1F0D">
        <w:rPr>
          <w:rFonts w:ascii="Times New Roman" w:hAnsi="Times New Roman"/>
          <w:color w:val="002060"/>
          <w:szCs w:val="20"/>
        </w:rPr>
        <w:t xml:space="preserve">da própria investida </w:t>
      </w:r>
      <w:r w:rsidR="004F03A8" w:rsidRPr="004B1F0D">
        <w:rPr>
          <w:rFonts w:ascii="Times New Roman" w:hAnsi="Times New Roman"/>
          <w:color w:val="002060"/>
          <w:szCs w:val="20"/>
        </w:rPr>
        <w:t>n</w:t>
      </w:r>
      <w:r w:rsidRPr="004B1F0D">
        <w:rPr>
          <w:rFonts w:ascii="Times New Roman" w:hAnsi="Times New Roman"/>
          <w:color w:val="002060"/>
          <w:szCs w:val="20"/>
        </w:rPr>
        <w:t>a moeda do país de domicílio (</w:t>
      </w:r>
      <w:r w:rsidR="004F03A8" w:rsidRPr="004B1F0D">
        <w:rPr>
          <w:rFonts w:ascii="Times New Roman" w:hAnsi="Times New Roman"/>
          <w:color w:val="002060"/>
          <w:szCs w:val="20"/>
        </w:rPr>
        <w:t>U$ 100.000,00).</w:t>
      </w:r>
    </w:p>
    <w:p w14:paraId="304A919C"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da própria investida em reais (R$ 250.000,00).</w:t>
      </w:r>
    </w:p>
    <w:p w14:paraId="37C0E84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10000,00|: Resultado negativo acumulado de anos anteriores na moeda do país de domicílio (U$ 10.000,00).</w:t>
      </w:r>
    </w:p>
    <w:p w14:paraId="7E9B1CF7"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90000,00|: Resultado positivo a tributar na moeda do país de domicílio (U$ 90.000,00 = U$ 100.000,00 – U$ 10.000,00).</w:t>
      </w:r>
    </w:p>
    <w:p w14:paraId="1FB32CA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35000,00|: Resultado positivo a tributar em reais (R$ 235.000,00).</w:t>
      </w:r>
    </w:p>
    <w:p w14:paraId="37C43B43" w14:textId="77777777" w:rsidR="00BC4E27" w:rsidRPr="004B1F0D" w:rsidRDefault="00BC4E27" w:rsidP="0056194C">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país de domicílio na moeda do país de domicílio (U$ 50.000,00).</w:t>
      </w:r>
    </w:p>
    <w:p w14:paraId="7E224F34"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125000,00|: Imposto pago no país de domicílio na moeda do país de domicílio (R$ 125.000,00).</w:t>
      </w:r>
    </w:p>
    <w:p w14:paraId="0545843E"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20000,00|: Imposto pago no exterior sobre rendimentos recebidos na moeda do país de domicílio (U$ 20.000,00).</w:t>
      </w:r>
    </w:p>
    <w:p w14:paraId="56EEE5DC"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exterior sobre rendimentos recebidos em reais (R$ 50.000,00).</w:t>
      </w:r>
    </w:p>
    <w:p w14:paraId="25F510A0" w14:textId="77777777" w:rsidR="00DA584F" w:rsidRPr="004B1F0D" w:rsidRDefault="00DA584F">
      <w:pPr>
        <w:spacing w:after="200" w:line="276" w:lineRule="auto"/>
        <w:rPr>
          <w:b/>
          <w:bCs/>
          <w:color w:val="0000FF"/>
          <w:szCs w:val="20"/>
        </w:rPr>
      </w:pPr>
      <w:r w:rsidRPr="004B1F0D">
        <w:rPr>
          <w:color w:val="0000FF"/>
          <w:szCs w:val="20"/>
        </w:rPr>
        <w:br w:type="page"/>
      </w:r>
    </w:p>
    <w:p w14:paraId="458B8C96" w14:textId="7EF97A6D" w:rsidR="00FB7374" w:rsidRPr="004B1F0D" w:rsidRDefault="00FB7374" w:rsidP="00867F54">
      <w:pPr>
        <w:pStyle w:val="Ttulo4"/>
      </w:pPr>
      <w:bookmarkStart w:id="450" w:name="_Toc156228354"/>
      <w:r w:rsidRPr="0064126B">
        <w:rPr>
          <w:highlight w:val="yellow"/>
        </w:rPr>
        <w:t xml:space="preserve">Registro X352: Demonstrativo de Resultados no Exterior </w:t>
      </w:r>
      <w:r w:rsidR="003C4A97" w:rsidRPr="0064126B">
        <w:rPr>
          <w:highlight w:val="yellow"/>
        </w:rPr>
        <w:t xml:space="preserve">Auferidos por Intermédio </w:t>
      </w:r>
      <w:r w:rsidRPr="0064126B">
        <w:rPr>
          <w:highlight w:val="yellow"/>
        </w:rPr>
        <w:t>de Coligadas</w:t>
      </w:r>
      <w:bookmarkEnd w:id="450"/>
    </w:p>
    <w:p w14:paraId="159D34C1" w14:textId="77777777" w:rsidR="00FB7374" w:rsidRPr="004B1F0D" w:rsidRDefault="00FB7374" w:rsidP="00FB7374">
      <w:pPr>
        <w:rPr>
          <w:szCs w:val="20"/>
        </w:rPr>
      </w:pPr>
    </w:p>
    <w:p w14:paraId="4AFD96EC" w14:textId="2F65E29A" w:rsidR="00FB7374" w:rsidRPr="004B1F0D" w:rsidRDefault="00FB7374" w:rsidP="00FB7374">
      <w:pPr>
        <w:ind w:firstLine="708"/>
        <w:jc w:val="both"/>
        <w:rPr>
          <w:bCs/>
          <w:szCs w:val="20"/>
        </w:rPr>
      </w:pPr>
      <w:r w:rsidRPr="004B1F0D">
        <w:rPr>
          <w:bCs/>
          <w:szCs w:val="20"/>
        </w:rPr>
        <w:t>Este registro deve ser preenchido pelas pessoas jurídicas para demonstrar os resultados no exterior de coligadas.</w:t>
      </w:r>
    </w:p>
    <w:p w14:paraId="7D93A828" w14:textId="77777777" w:rsidR="002D2867" w:rsidRPr="004B1F0D" w:rsidRDefault="002D2867" w:rsidP="00FB7374">
      <w:pPr>
        <w:ind w:firstLine="708"/>
        <w:jc w:val="both"/>
        <w:rPr>
          <w:bCs/>
          <w:szCs w:val="20"/>
        </w:rPr>
      </w:pPr>
    </w:p>
    <w:p w14:paraId="24A7113A" w14:textId="77777777" w:rsidR="002D2867" w:rsidRPr="004B1F0D" w:rsidRDefault="002D2867" w:rsidP="002D2867">
      <w:pPr>
        <w:ind w:firstLine="708"/>
        <w:jc w:val="both"/>
        <w:rPr>
          <w:szCs w:val="20"/>
        </w:rPr>
      </w:pPr>
      <w:r w:rsidRPr="004B1F0D">
        <w:rPr>
          <w:b/>
          <w:bCs/>
          <w:szCs w:val="20"/>
        </w:rPr>
        <w:t xml:space="preserve">Observação: </w:t>
      </w:r>
      <w:r w:rsidRPr="004B1F0D">
        <w:rPr>
          <w:bCs/>
          <w:szCs w:val="20"/>
        </w:rPr>
        <w:t>Em X352.RES_PER, X352.RES_PER_REAL, X352.LUC_DISP e X352.LUC_DIPS_REAL deverá ser o valor total do resu</w:t>
      </w:r>
      <w:r w:rsidR="00DF20F8" w:rsidRPr="004B1F0D">
        <w:rPr>
          <w:bCs/>
          <w:szCs w:val="20"/>
        </w:rPr>
        <w:t xml:space="preserve">ltado (positivo ou negativo) e </w:t>
      </w:r>
      <w:r w:rsidRPr="004B1F0D">
        <w:rPr>
          <w:bCs/>
          <w:szCs w:val="20"/>
        </w:rPr>
        <w:t xml:space="preserve">do lucro disponibilizado </w:t>
      </w:r>
      <w:r w:rsidRPr="004B1F0D">
        <w:rPr>
          <w:szCs w:val="20"/>
        </w:rPr>
        <w:t>de cada controlada, direta ou indireta, equiparada ou coligada.</w:t>
      </w:r>
    </w:p>
    <w:p w14:paraId="384C99F0" w14:textId="77777777" w:rsidR="003B3C7D" w:rsidRPr="004B1F0D" w:rsidRDefault="003B3C7D" w:rsidP="002D2867">
      <w:pPr>
        <w:ind w:firstLine="708"/>
        <w:jc w:val="both"/>
        <w:rPr>
          <w:szCs w:val="20"/>
        </w:rPr>
      </w:pPr>
    </w:p>
    <w:p w14:paraId="6DBA6B0B" w14:textId="1D33EA98"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I do art. 35 da Instrução Normativa RFB n</w:t>
      </w:r>
      <w:r w:rsidRPr="004B1F0D">
        <w:rPr>
          <w:b/>
          <w:bCs/>
          <w:szCs w:val="20"/>
          <w:u w:val="single"/>
          <w:vertAlign w:val="superscript"/>
        </w:rPr>
        <w:t>o</w:t>
      </w:r>
      <w:r w:rsidRPr="004B1F0D">
        <w:rPr>
          <w:b/>
          <w:bCs/>
          <w:szCs w:val="20"/>
        </w:rPr>
        <w:t xml:space="preserve"> 1.520, de 4 de dezembro de 2014.</w:t>
      </w:r>
    </w:p>
    <w:p w14:paraId="4F21F5E9" w14:textId="77777777" w:rsidR="00CF1692" w:rsidRDefault="00CF1692" w:rsidP="003B3C7D">
      <w:pPr>
        <w:ind w:firstLine="708"/>
        <w:jc w:val="both"/>
        <w:rPr>
          <w:b/>
          <w:bCs/>
          <w:szCs w:val="20"/>
        </w:rPr>
      </w:pPr>
    </w:p>
    <w:p w14:paraId="32530903" w14:textId="3DC27E10"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3A9838D" w14:textId="77777777" w:rsidR="00FB7374" w:rsidRPr="004B1F0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43DA9166"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X352: DEMONSTRATIVO DE RESULTADOS NO EXTERIOR AUFERIDOS POR INTERMÉDIO DE COLIGADAS </w:t>
            </w:r>
          </w:p>
        </w:tc>
      </w:tr>
      <w:tr w:rsidR="0062705D" w:rsidRPr="004B1F0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414FEBA9"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2_PREENCHER</w:t>
            </w:r>
          </w:p>
        </w:tc>
      </w:tr>
      <w:tr w:rsidR="0062705D" w:rsidRPr="004B1F0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DF55377"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4B1F0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1B6090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ED468B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3D41D99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03853A05"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27AC672" w14:textId="77777777" w:rsidR="00265C34" w:rsidRPr="004B1F0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74E490BA"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69E076DD" w14:textId="65B7C51E" w:rsidR="008F71FB" w:rsidRPr="00060771"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060771">
        <w:rPr>
          <w:rFonts w:ascii="Times New Roman" w:hAnsi="Times New Roman" w:cs="Times New Roman"/>
          <w:bCs w:val="0"/>
          <w:szCs w:val="20"/>
          <w:highlight w:val="yellow"/>
        </w:rPr>
        <w:t xml:space="preserve">REGRA_X352_PREENCHER: </w:t>
      </w:r>
      <w:r w:rsidR="00060771" w:rsidRPr="00060771">
        <w:rPr>
          <w:rFonts w:ascii="Times New Roman" w:hAnsi="Times New Roman" w:cs="Times New Roman"/>
          <w:bCs w:val="0"/>
          <w:szCs w:val="20"/>
          <w:highlight w:val="yellow"/>
        </w:rPr>
        <w:t xml:space="preserve"> </w:t>
      </w:r>
      <w:r w:rsidR="00060771" w:rsidRPr="00060771">
        <w:rPr>
          <w:rFonts w:ascii="Times New Roman" w:hAnsi="Times New Roman" w:cs="Times New Roman"/>
          <w:b w:val="0"/>
          <w:color w:val="000000"/>
          <w:szCs w:val="20"/>
          <w:highlight w:val="yellow"/>
          <w:lang w:val="pt-PT"/>
        </w:rPr>
        <w:t xml:space="preserve">Este registro será obrigatório se X340.IND_CONTROLE for igual a “4” (Coligada em Regime de Competência) ou “6” (Coligada em Regime de Caixa) ou “10” Coligada em Regime de Competência por Opção) ou “11 (Coligada em regime misto). </w:t>
      </w:r>
    </w:p>
    <w:p w14:paraId="59C548F6" w14:textId="77777777" w:rsidR="008F71FB" w:rsidRPr="004B1F0D" w:rsidRDefault="008F71FB" w:rsidP="004F03A8">
      <w:pPr>
        <w:pStyle w:val="Corpodetexto"/>
        <w:rPr>
          <w:rFonts w:ascii="Times New Roman" w:hAnsi="Times New Roman"/>
          <w:b/>
          <w:color w:val="002060"/>
          <w:szCs w:val="20"/>
        </w:rPr>
      </w:pPr>
    </w:p>
    <w:p w14:paraId="424360DC" w14:textId="77777777" w:rsidR="00265C34"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E7BAE7" w14:textId="77777777" w:rsidR="00265C34" w:rsidRPr="004B1F0D" w:rsidRDefault="00265C34" w:rsidP="004F03A8">
      <w:pPr>
        <w:pStyle w:val="Corpodetexto"/>
        <w:rPr>
          <w:rFonts w:ascii="Times New Roman" w:hAnsi="Times New Roman"/>
          <w:b/>
          <w:color w:val="002060"/>
          <w:szCs w:val="20"/>
        </w:rPr>
      </w:pPr>
    </w:p>
    <w:p w14:paraId="2DFA07BC"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2|-100000,00|</w:t>
      </w:r>
      <w:r w:rsidR="0056194C" w:rsidRPr="004B1F0D">
        <w:rPr>
          <w:rFonts w:ascii="Times New Roman" w:hAnsi="Times New Roman"/>
          <w:b/>
          <w:color w:val="002060"/>
          <w:szCs w:val="20"/>
        </w:rPr>
        <w:t>-</w:t>
      </w:r>
      <w:r w:rsidRPr="004B1F0D">
        <w:rPr>
          <w:rFonts w:ascii="Times New Roman" w:hAnsi="Times New Roman"/>
          <w:b/>
          <w:color w:val="002060"/>
          <w:szCs w:val="20"/>
        </w:rPr>
        <w:t>250000,00|0,00|0,00|</w:t>
      </w:r>
    </w:p>
    <w:p w14:paraId="6C078CA3"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2|: Identificação do tipo do registro.</w:t>
      </w:r>
    </w:p>
    <w:p w14:paraId="78AB4525"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do período na moeda do país de domicílio (- U$ 100.000,00 – resultado negativo).</w:t>
      </w:r>
    </w:p>
    <w:p w14:paraId="5D888710"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em reais (- R$ 250.000,00 – resultado negativo).</w:t>
      </w:r>
    </w:p>
    <w:p w14:paraId="59B25CE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74A46250" w14:textId="5611F2A7" w:rsidR="00265C34" w:rsidRPr="004B1F0D" w:rsidRDefault="004F03A8" w:rsidP="00060771">
      <w:pPr>
        <w:pStyle w:val="Corpodetexto"/>
        <w:ind w:firstLine="708"/>
        <w:rPr>
          <w:b/>
          <w:bCs/>
          <w:color w:val="0000FF"/>
          <w:szCs w:val="20"/>
        </w:rPr>
      </w:pPr>
      <w:r w:rsidRPr="004B1F0D">
        <w:rPr>
          <w:rFonts w:ascii="Times New Roman" w:hAnsi="Times New Roman"/>
          <w:color w:val="002060"/>
          <w:szCs w:val="20"/>
        </w:rPr>
        <w:t>|0,00|: Não houve lucro disponibilizado no período.</w:t>
      </w:r>
      <w:r w:rsidR="00265C34" w:rsidRPr="004B1F0D">
        <w:rPr>
          <w:color w:val="0000FF"/>
          <w:szCs w:val="20"/>
        </w:rPr>
        <w:br w:type="page"/>
      </w:r>
    </w:p>
    <w:p w14:paraId="615C9A56" w14:textId="77777777" w:rsidR="0081210D" w:rsidRPr="004B1F0D" w:rsidRDefault="0081210D" w:rsidP="00867F54">
      <w:pPr>
        <w:pStyle w:val="Ttulo4"/>
      </w:pPr>
      <w:bookmarkStart w:id="451" w:name="_Toc156228355"/>
      <w:r w:rsidRPr="004B1F0D">
        <w:t>Registro X353: Demonstrativo de Consolidação</w:t>
      </w:r>
      <w:bookmarkEnd w:id="451"/>
    </w:p>
    <w:p w14:paraId="3899B813" w14:textId="77777777" w:rsidR="0081210D" w:rsidRPr="004B1F0D" w:rsidRDefault="0081210D" w:rsidP="0081210D">
      <w:pPr>
        <w:rPr>
          <w:szCs w:val="20"/>
        </w:rPr>
      </w:pPr>
    </w:p>
    <w:p w14:paraId="7C377AC7" w14:textId="77777777" w:rsidR="0081210D" w:rsidRPr="004B1F0D" w:rsidRDefault="0081210D" w:rsidP="002D2867">
      <w:pPr>
        <w:ind w:firstLine="708"/>
        <w:jc w:val="both"/>
        <w:rPr>
          <w:szCs w:val="20"/>
        </w:rPr>
      </w:pPr>
      <w:r w:rsidRPr="004B1F0D">
        <w:rPr>
          <w:bCs/>
          <w:szCs w:val="20"/>
        </w:rPr>
        <w:t>Este registro deve ser preenchido pelas pessoas jurídicas para demonstrar os resu</w:t>
      </w:r>
      <w:r w:rsidR="002D2867" w:rsidRPr="004B1F0D">
        <w:rPr>
          <w:bCs/>
          <w:szCs w:val="20"/>
        </w:rPr>
        <w:t xml:space="preserve">ltados consolidados no exterior </w:t>
      </w:r>
      <w:r w:rsidR="002D2867" w:rsidRPr="004B1F0D">
        <w:rPr>
          <w:szCs w:val="20"/>
        </w:rPr>
        <w:t>de controladas, diretas ou indiretas, equiparadas ou coligadas.</w:t>
      </w:r>
    </w:p>
    <w:p w14:paraId="776E283D" w14:textId="77777777" w:rsidR="003B3C7D" w:rsidRPr="004B1F0D" w:rsidRDefault="003B3C7D" w:rsidP="002D2867">
      <w:pPr>
        <w:ind w:firstLine="708"/>
        <w:jc w:val="both"/>
        <w:rPr>
          <w:szCs w:val="20"/>
        </w:rPr>
      </w:pPr>
    </w:p>
    <w:p w14:paraId="580AA76B" w14:textId="3657A78F"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I do art. 35 da Instrução Normativa RFB n</w:t>
      </w:r>
      <w:r w:rsidRPr="004B1F0D">
        <w:rPr>
          <w:b/>
          <w:bCs/>
          <w:szCs w:val="20"/>
          <w:u w:val="single"/>
          <w:vertAlign w:val="superscript"/>
        </w:rPr>
        <w:t>o</w:t>
      </w:r>
      <w:r w:rsidRPr="004B1F0D">
        <w:rPr>
          <w:b/>
          <w:bCs/>
          <w:szCs w:val="20"/>
        </w:rPr>
        <w:t xml:space="preserve"> 1.520, de 4 de dezembro de 2014.</w:t>
      </w:r>
    </w:p>
    <w:p w14:paraId="06406CD4" w14:textId="77777777" w:rsidR="00CF1692" w:rsidRDefault="00CF1692" w:rsidP="003B3C7D">
      <w:pPr>
        <w:ind w:firstLine="708"/>
        <w:jc w:val="both"/>
        <w:rPr>
          <w:b/>
          <w:bCs/>
          <w:szCs w:val="20"/>
        </w:rPr>
      </w:pPr>
    </w:p>
    <w:p w14:paraId="1F0C4719" w14:textId="193E9A28"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BC58612"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3: DEMONSTRATIVO DE CONSOLIDAÇÃO</w:t>
            </w:r>
          </w:p>
        </w:tc>
      </w:tr>
      <w:tr w:rsidR="0062705D" w:rsidRPr="004B1F0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3_PREENCHER</w:t>
            </w:r>
          </w:p>
        </w:tc>
      </w:tr>
      <w:tr w:rsidR="0062705D" w:rsidRPr="004B1F0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5C8C152"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4B1F0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05D9368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512B4A5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539E807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150A23B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B33C84" w:rsidRPr="004B1F0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4B1F0D" w:rsidRDefault="00B33C84"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4B1F0D" w:rsidRDefault="00B33C84" w:rsidP="0062705D">
            <w:pPr>
              <w:rPr>
                <w:rFonts w:eastAsia="Times New Roman" w:cs="Times New Roman"/>
                <w:color w:val="000000"/>
                <w:szCs w:val="20"/>
                <w:lang w:eastAsia="pt-BR"/>
              </w:rPr>
            </w:pPr>
            <w:r w:rsidRPr="004B1F0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4B1F0D" w:rsidRDefault="00845A63"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679F7D78"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4DB301AB" w:rsidR="00B33C84"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45A63" w:rsidRPr="004B1F0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4B1F0D" w:rsidRDefault="00845A63" w:rsidP="00845A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58DAE64D"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6D24F685" w:rsidR="00845A63" w:rsidRPr="004B1F0D" w:rsidRDefault="00CF1692" w:rsidP="00845A63">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F581FA4"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4D8FFD3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0E3D4BA" w:rsidR="008121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270F8B">
        <w:rPr>
          <w:rFonts w:ascii="Times New Roman" w:hAnsi="Times New Roman" w:cs="Times New Roman"/>
          <w:bCs w:val="0"/>
          <w:szCs w:val="20"/>
          <w:highlight w:val="yellow"/>
        </w:rPr>
        <w:t xml:space="preserve">REGRA_X353_PREENCHER: </w:t>
      </w:r>
      <w:r w:rsidRPr="00270F8B">
        <w:rPr>
          <w:rFonts w:ascii="Times New Roman" w:hAnsi="Times New Roman" w:cs="Times New Roman"/>
          <w:b w:val="0"/>
          <w:bCs w:val="0"/>
          <w:szCs w:val="20"/>
          <w:highlight w:val="yellow"/>
        </w:rPr>
        <w:t>Este registro só ser preenchido/habilitado quando X340.</w:t>
      </w:r>
      <w:r w:rsidRPr="00270F8B">
        <w:rPr>
          <w:rFonts w:ascii="Times New Roman" w:hAnsi="Times New Roman" w:cs="Times New Roman"/>
          <w:b w:val="0"/>
          <w:color w:val="000000"/>
          <w:szCs w:val="20"/>
          <w:highlight w:val="yellow"/>
          <w:lang w:val="pt-PT"/>
        </w:rPr>
        <w:t xml:space="preserve">IND_CONTROLE for </w:t>
      </w:r>
      <w:r w:rsidR="00270F8B" w:rsidRPr="00270F8B">
        <w:rPr>
          <w:rFonts w:ascii="Times New Roman" w:hAnsi="Times New Roman" w:cs="Times New Roman"/>
          <w:b w:val="0"/>
          <w:color w:val="000000"/>
          <w:szCs w:val="20"/>
          <w:highlight w:val="yellow"/>
          <w:lang w:val="pt-PT"/>
        </w:rPr>
        <w:t>igual a 1” (Cont</w:t>
      </w:r>
      <w:r w:rsidR="00270F8B">
        <w:rPr>
          <w:rFonts w:ascii="Times New Roman" w:hAnsi="Times New Roman" w:cs="Times New Roman"/>
          <w:b w:val="0"/>
          <w:color w:val="000000"/>
          <w:szCs w:val="20"/>
          <w:highlight w:val="yellow"/>
          <w:lang w:val="pt-PT"/>
        </w:rPr>
        <w:t>r</w:t>
      </w:r>
      <w:r w:rsidR="00270F8B" w:rsidRPr="00270F8B">
        <w:rPr>
          <w:rFonts w:ascii="Times New Roman" w:hAnsi="Times New Roman" w:cs="Times New Roman"/>
          <w:b w:val="0"/>
          <w:color w:val="000000"/>
          <w:szCs w:val="20"/>
          <w:highlight w:val="yellow"/>
          <w:lang w:val="pt-PT"/>
        </w:rPr>
        <w:t>olada Direta), “2” (Controlada Indireta), “3” (Equiparada a Controlada</w:t>
      </w:r>
      <w:r w:rsidRPr="00270F8B">
        <w:rPr>
          <w:rFonts w:ascii="Times New Roman" w:hAnsi="Times New Roman" w:cs="Times New Roman"/>
          <w:b w:val="0"/>
          <w:color w:val="000000"/>
          <w:szCs w:val="20"/>
          <w:highlight w:val="yellow"/>
          <w:lang w:val="pt-PT"/>
        </w:rPr>
        <w:t xml:space="preserve"> e quando X340.IND_CONSOL igual a “S” (Sim).</w:t>
      </w:r>
    </w:p>
    <w:p w14:paraId="229EF346" w14:textId="46E78611" w:rsidR="00270F8B" w:rsidRDefault="00270F8B"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82B14C8" w14:textId="77777777" w:rsidR="008541DD" w:rsidRDefault="008541DD" w:rsidP="004F03A8">
      <w:pPr>
        <w:pStyle w:val="Corpodetexto"/>
        <w:rPr>
          <w:rFonts w:ascii="Times New Roman" w:hAnsi="Times New Roman"/>
          <w:b/>
          <w:color w:val="002060"/>
          <w:szCs w:val="20"/>
        </w:rPr>
      </w:pPr>
    </w:p>
    <w:p w14:paraId="14210979" w14:textId="77777777" w:rsidR="008541DD" w:rsidRDefault="008541DD" w:rsidP="004F03A8">
      <w:pPr>
        <w:pStyle w:val="Corpodetexto"/>
        <w:rPr>
          <w:rFonts w:ascii="Times New Roman" w:hAnsi="Times New Roman"/>
          <w:b/>
          <w:color w:val="002060"/>
          <w:szCs w:val="20"/>
        </w:rPr>
      </w:pPr>
    </w:p>
    <w:p w14:paraId="72E29637" w14:textId="77777777" w:rsidR="008541DD" w:rsidRDefault="008541DD" w:rsidP="004F03A8">
      <w:pPr>
        <w:pStyle w:val="Corpodetexto"/>
        <w:rPr>
          <w:rFonts w:ascii="Times New Roman" w:hAnsi="Times New Roman"/>
          <w:b/>
          <w:color w:val="002060"/>
          <w:szCs w:val="20"/>
        </w:rPr>
      </w:pPr>
    </w:p>
    <w:p w14:paraId="6AD79A68" w14:textId="52752393" w:rsidR="00356152"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4B68BC" w14:textId="77777777" w:rsidR="00356152" w:rsidRPr="004B1F0D" w:rsidRDefault="00356152" w:rsidP="004F03A8">
      <w:pPr>
        <w:pStyle w:val="Corpodetexto"/>
        <w:rPr>
          <w:rFonts w:ascii="Times New Roman" w:hAnsi="Times New Roman"/>
          <w:b/>
          <w:color w:val="002060"/>
          <w:szCs w:val="20"/>
        </w:rPr>
      </w:pPr>
    </w:p>
    <w:p w14:paraId="23FDF64D" w14:textId="6CFACE18"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3|100000,00|250000,00|50000,00|125000,00|</w:t>
      </w:r>
      <w:r w:rsidR="002E1FE3">
        <w:rPr>
          <w:rFonts w:ascii="Times New Roman" w:hAnsi="Times New Roman"/>
          <w:b/>
          <w:color w:val="002060"/>
          <w:szCs w:val="20"/>
        </w:rPr>
        <w:t>10000,00|50000,00|</w:t>
      </w:r>
    </w:p>
    <w:p w14:paraId="60DEA124"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3|: Identificação do tipo do registro.</w:t>
      </w:r>
    </w:p>
    <w:p w14:paraId="57D8D29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negativo utilizado na consolidação na moeda do país de domicílio (U$ 100.000,00).</w:t>
      </w:r>
    </w:p>
    <w:p w14:paraId="3414F0DC"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negativo utilizado na consolidação em reais (R$ 250.000,00).</w:t>
      </w:r>
    </w:p>
    <w:p w14:paraId="2268EC42"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50000,00|: Resultado negativo não utilizado na moeda do país de domicílio (U$ 50.000,00).</w:t>
      </w:r>
    </w:p>
    <w:p w14:paraId="06B9DB96" w14:textId="77777777" w:rsidR="002E1FE3" w:rsidRDefault="004F03A8" w:rsidP="00B178F3">
      <w:pPr>
        <w:pStyle w:val="Corpodetexto"/>
        <w:ind w:firstLine="708"/>
        <w:rPr>
          <w:rFonts w:ascii="Times New Roman" w:hAnsi="Times New Roman"/>
          <w:color w:val="002060"/>
          <w:szCs w:val="20"/>
        </w:rPr>
      </w:pPr>
      <w:r w:rsidRPr="004B1F0D">
        <w:rPr>
          <w:rFonts w:ascii="Times New Roman" w:hAnsi="Times New Roman"/>
          <w:color w:val="002060"/>
          <w:szCs w:val="20"/>
        </w:rPr>
        <w:t>|125000,00|: Resultado negativo não utilizado em reais (R$ 125.000,00).</w:t>
      </w:r>
    </w:p>
    <w:p w14:paraId="7927E0E4" w14:textId="77777777" w:rsidR="002E1FE3" w:rsidRDefault="002E1FE3" w:rsidP="00B178F3">
      <w:pPr>
        <w:pStyle w:val="Corpodetexto"/>
        <w:ind w:firstLine="708"/>
        <w:rPr>
          <w:rFonts w:ascii="Times New Roman" w:hAnsi="Times New Roman"/>
          <w:color w:val="002060"/>
          <w:szCs w:val="20"/>
        </w:rPr>
      </w:pPr>
      <w:r w:rsidRPr="004B1F0D">
        <w:rPr>
          <w:rFonts w:ascii="Times New Roman" w:hAnsi="Times New Roman"/>
          <w:color w:val="002060"/>
          <w:szCs w:val="20"/>
        </w:rPr>
        <w:t>|1</w:t>
      </w:r>
      <w:r>
        <w:rPr>
          <w:rFonts w:ascii="Times New Roman" w:hAnsi="Times New Roman"/>
          <w:color w:val="002060"/>
          <w:szCs w:val="20"/>
        </w:rPr>
        <w:t>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1</w:t>
      </w:r>
      <w:r>
        <w:rPr>
          <w:rFonts w:ascii="Times New Roman" w:hAnsi="Times New Roman"/>
          <w:color w:val="002060"/>
          <w:szCs w:val="20"/>
        </w:rPr>
        <w:t>0</w:t>
      </w:r>
      <w:r w:rsidRPr="004B1F0D">
        <w:rPr>
          <w:rFonts w:ascii="Times New Roman" w:hAnsi="Times New Roman"/>
          <w:color w:val="002060"/>
          <w:szCs w:val="20"/>
        </w:rPr>
        <w:t>.000,00).</w:t>
      </w:r>
    </w:p>
    <w:p w14:paraId="2E3C6CA1" w14:textId="593F4F0C" w:rsidR="002E2118" w:rsidRPr="004B1F0D" w:rsidRDefault="002E1FE3" w:rsidP="00B178F3">
      <w:pPr>
        <w:pStyle w:val="Corpodetexto"/>
        <w:ind w:firstLine="708"/>
        <w:rPr>
          <w:b/>
          <w:bCs/>
          <w:color w:val="0000FF"/>
          <w:szCs w:val="20"/>
        </w:rPr>
      </w:pPr>
      <w:r w:rsidRPr="004B1F0D">
        <w:rPr>
          <w:rFonts w:ascii="Times New Roman" w:hAnsi="Times New Roman"/>
          <w:color w:val="002060"/>
          <w:szCs w:val="20"/>
        </w:rPr>
        <w:t>|</w:t>
      </w:r>
      <w:r>
        <w:rPr>
          <w:rFonts w:ascii="Times New Roman" w:hAnsi="Times New Roman"/>
          <w:color w:val="002060"/>
          <w:szCs w:val="20"/>
        </w:rPr>
        <w:t>5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w:t>
      </w:r>
      <w:r>
        <w:rPr>
          <w:rFonts w:ascii="Times New Roman" w:hAnsi="Times New Roman"/>
          <w:color w:val="002060"/>
          <w:szCs w:val="20"/>
        </w:rPr>
        <w:t>50</w:t>
      </w:r>
      <w:r w:rsidRPr="004B1F0D">
        <w:rPr>
          <w:rFonts w:ascii="Times New Roman" w:hAnsi="Times New Roman"/>
          <w:color w:val="002060"/>
          <w:szCs w:val="20"/>
        </w:rPr>
        <w:t>.000,00).</w:t>
      </w:r>
      <w:r w:rsidR="002E2118" w:rsidRPr="004B1F0D">
        <w:rPr>
          <w:color w:val="0000FF"/>
          <w:szCs w:val="20"/>
        </w:rPr>
        <w:br w:type="page"/>
      </w:r>
    </w:p>
    <w:p w14:paraId="5F202F5B" w14:textId="77777777" w:rsidR="00F72030" w:rsidRPr="004B1F0D" w:rsidRDefault="00F72030" w:rsidP="00867F54">
      <w:pPr>
        <w:pStyle w:val="Ttulo4"/>
      </w:pPr>
      <w:bookmarkStart w:id="452" w:name="_Toc156228356"/>
      <w:r w:rsidRPr="004B1F0D">
        <w:t xml:space="preserve">Registro </w:t>
      </w:r>
      <w:r w:rsidR="0081210D" w:rsidRPr="004B1F0D">
        <w:t>X354</w:t>
      </w:r>
      <w:r w:rsidRPr="004B1F0D">
        <w:t>: Demonstrativo de Prejuízos Acumulados</w:t>
      </w:r>
      <w:bookmarkEnd w:id="452"/>
    </w:p>
    <w:p w14:paraId="70C5B236" w14:textId="77777777" w:rsidR="00F72030" w:rsidRPr="004B1F0D" w:rsidRDefault="00F72030" w:rsidP="00F72030">
      <w:pPr>
        <w:rPr>
          <w:szCs w:val="20"/>
        </w:rPr>
      </w:pPr>
    </w:p>
    <w:p w14:paraId="6B52C0FE" w14:textId="77777777" w:rsidR="00F72030" w:rsidRPr="004B1F0D" w:rsidRDefault="00F72030" w:rsidP="002D2867">
      <w:pPr>
        <w:ind w:firstLine="708"/>
        <w:jc w:val="both"/>
        <w:rPr>
          <w:bCs/>
          <w:szCs w:val="20"/>
        </w:rPr>
      </w:pPr>
      <w:r w:rsidRPr="004B1F0D">
        <w:rPr>
          <w:bCs/>
          <w:szCs w:val="20"/>
        </w:rPr>
        <w:t>Este registro deve ser preenchido pelas pessoas jurídicas para dem</w:t>
      </w:r>
      <w:r w:rsidR="002D2867" w:rsidRPr="004B1F0D">
        <w:rPr>
          <w:bCs/>
          <w:szCs w:val="20"/>
        </w:rPr>
        <w:t xml:space="preserve">onstrar os prejuízos acumulados no exterior </w:t>
      </w:r>
      <w:r w:rsidR="002D2867" w:rsidRPr="004B1F0D">
        <w:rPr>
          <w:szCs w:val="20"/>
        </w:rPr>
        <w:t>de controladas, diretas ou indiretas, equiparadas ou coligadas.</w:t>
      </w:r>
    </w:p>
    <w:p w14:paraId="60C2C862" w14:textId="77777777" w:rsidR="00F12B2A" w:rsidRPr="004B1F0D" w:rsidRDefault="00F12B2A" w:rsidP="00F72030">
      <w:pPr>
        <w:ind w:firstLine="708"/>
        <w:jc w:val="both"/>
        <w:rPr>
          <w:bCs/>
          <w:szCs w:val="20"/>
        </w:rPr>
      </w:pPr>
    </w:p>
    <w:p w14:paraId="2B8E3809" w14:textId="5E846245" w:rsidR="00F12B2A" w:rsidRPr="004B1F0D" w:rsidRDefault="00F12B2A" w:rsidP="00F72030">
      <w:pPr>
        <w:ind w:firstLine="708"/>
        <w:jc w:val="both"/>
        <w:rPr>
          <w:szCs w:val="20"/>
        </w:rPr>
      </w:pPr>
      <w:r w:rsidRPr="004B1F0D">
        <w:rPr>
          <w:b/>
          <w:bCs/>
          <w:szCs w:val="20"/>
        </w:rPr>
        <w:t>Observação</w:t>
      </w:r>
      <w:r w:rsidR="00CF1692">
        <w:rPr>
          <w:b/>
          <w:bCs/>
          <w:szCs w:val="20"/>
        </w:rPr>
        <w:t xml:space="preserve"> 1</w:t>
      </w:r>
      <w:r w:rsidRPr="004B1F0D">
        <w:rPr>
          <w:b/>
          <w:bCs/>
          <w:szCs w:val="20"/>
        </w:rPr>
        <w:t xml:space="preserve">: </w:t>
      </w:r>
      <w:r w:rsidRPr="004B1F0D">
        <w:rPr>
          <w:bCs/>
          <w:szCs w:val="20"/>
        </w:rPr>
        <w:t>Em X354.RES_NEG deverá ser o va</w:t>
      </w:r>
      <w:r w:rsidR="00E5513F" w:rsidRPr="004B1F0D">
        <w:rPr>
          <w:bCs/>
          <w:szCs w:val="20"/>
        </w:rPr>
        <w:t xml:space="preserve">lor total do resultado negativo </w:t>
      </w:r>
      <w:r w:rsidR="00E5513F" w:rsidRPr="004B1F0D">
        <w:rPr>
          <w:szCs w:val="20"/>
        </w:rPr>
        <w:t>de cada controlada, direta ou indireta, equiparada ou coligada.</w:t>
      </w:r>
    </w:p>
    <w:p w14:paraId="0A088258" w14:textId="77777777" w:rsidR="003B3C7D" w:rsidRPr="004B1F0D" w:rsidRDefault="003B3C7D" w:rsidP="00F72030">
      <w:pPr>
        <w:ind w:firstLine="708"/>
        <w:jc w:val="both"/>
        <w:rPr>
          <w:szCs w:val="20"/>
        </w:rPr>
      </w:pPr>
    </w:p>
    <w:p w14:paraId="037D31FB" w14:textId="7F58C3FD" w:rsidR="003B3C7D" w:rsidRDefault="003B3C7D" w:rsidP="003B3C7D">
      <w:pPr>
        <w:ind w:firstLine="708"/>
        <w:jc w:val="both"/>
        <w:rPr>
          <w:b/>
          <w:bCs/>
          <w:szCs w:val="20"/>
        </w:rPr>
      </w:pPr>
      <w:r w:rsidRPr="004B1F0D">
        <w:rPr>
          <w:b/>
          <w:bCs/>
          <w:szCs w:val="20"/>
        </w:rPr>
        <w:t>Observação</w:t>
      </w:r>
      <w:r w:rsidR="00CF1692">
        <w:rPr>
          <w:b/>
          <w:bCs/>
          <w:szCs w:val="20"/>
        </w:rPr>
        <w:t xml:space="preserve"> 2</w:t>
      </w:r>
      <w:r w:rsidRPr="004B1F0D">
        <w:rPr>
          <w:b/>
          <w:bCs/>
          <w:szCs w:val="20"/>
        </w:rPr>
        <w:t>: Este demonstrativo é o que se refere o inciso III do art. 35 da Instrução Normativa RFB n</w:t>
      </w:r>
      <w:r w:rsidRPr="004B1F0D">
        <w:rPr>
          <w:b/>
          <w:bCs/>
          <w:szCs w:val="20"/>
          <w:u w:val="single"/>
          <w:vertAlign w:val="superscript"/>
        </w:rPr>
        <w:t>o</w:t>
      </w:r>
      <w:r w:rsidRPr="004B1F0D">
        <w:rPr>
          <w:b/>
          <w:bCs/>
          <w:szCs w:val="20"/>
        </w:rPr>
        <w:t xml:space="preserve"> 1.520, de 4 de dezembro de 2014.</w:t>
      </w:r>
    </w:p>
    <w:p w14:paraId="0EB1D351" w14:textId="77777777" w:rsidR="00CF1692" w:rsidRDefault="00CF1692" w:rsidP="003B3C7D">
      <w:pPr>
        <w:ind w:firstLine="708"/>
        <w:jc w:val="both"/>
        <w:rPr>
          <w:b/>
          <w:bCs/>
          <w:szCs w:val="20"/>
        </w:rPr>
      </w:pPr>
    </w:p>
    <w:p w14:paraId="60A70C60" w14:textId="3F2B2C2C"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3: Todos os campos devem ser informados, ainda que o valor a ser informado seja “zero”.</w:t>
      </w:r>
    </w:p>
    <w:p w14:paraId="74F30CA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4: DEMONSTRATIVO DE PREJUÍZOS ACUMULADOS</w:t>
            </w:r>
          </w:p>
        </w:tc>
      </w:tr>
      <w:tr w:rsidR="0062705D" w:rsidRPr="004B1F0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4_PREENCHER</w:t>
            </w:r>
          </w:p>
        </w:tc>
      </w:tr>
      <w:tr w:rsidR="0062705D" w:rsidRPr="004B1F0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3151C77"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4B1F0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3980B5A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0FAC090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2408CA60"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D7A18C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D4E853B" w14:textId="77777777" w:rsidR="00356152" w:rsidRPr="004B1F0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5B983CD5"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4B1F0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REGRA_X354</w:t>
      </w:r>
      <w:r w:rsidR="00F72030" w:rsidRPr="004B1F0D">
        <w:rPr>
          <w:rFonts w:ascii="Times New Roman" w:hAnsi="Times New Roman" w:cs="Times New Roman"/>
          <w:bCs w:val="0"/>
          <w:szCs w:val="20"/>
        </w:rPr>
        <w:t xml:space="preserve">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322AA5DD" w14:textId="77777777" w:rsidR="00C0502A" w:rsidRPr="004B1F0D" w:rsidRDefault="00C0502A" w:rsidP="00C0502A">
      <w:pPr>
        <w:pStyle w:val="Corpodetexto"/>
        <w:rPr>
          <w:rFonts w:ascii="Times New Roman" w:hAnsi="Times New Roman"/>
          <w:b/>
          <w:color w:val="002060"/>
          <w:szCs w:val="20"/>
        </w:rPr>
      </w:pPr>
    </w:p>
    <w:p w14:paraId="2929D040" w14:textId="77777777" w:rsidR="00356152" w:rsidRPr="004B1F0D" w:rsidRDefault="002E2118"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26ED3C" w14:textId="77777777" w:rsidR="00356152" w:rsidRPr="004B1F0D" w:rsidRDefault="00356152" w:rsidP="00C0502A">
      <w:pPr>
        <w:pStyle w:val="Corpodetexto"/>
        <w:rPr>
          <w:rFonts w:ascii="Times New Roman" w:hAnsi="Times New Roman"/>
          <w:b/>
          <w:color w:val="002060"/>
          <w:szCs w:val="20"/>
        </w:rPr>
      </w:pPr>
    </w:p>
    <w:p w14:paraId="2467E34D"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4|100000,00|250000,00|50000,00|</w:t>
      </w:r>
    </w:p>
    <w:p w14:paraId="4087C5E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4|: Identificação do tipo do registro.</w:t>
      </w:r>
    </w:p>
    <w:p w14:paraId="33C03351" w14:textId="677AF906" w:rsidR="00C0502A"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w:t>
      </w:r>
      <w:r w:rsidR="00E76D90" w:rsidRPr="00E76D90">
        <w:rPr>
          <w:rFonts w:ascii="Times New Roman" w:hAnsi="Times New Roman"/>
          <w:color w:val="002060"/>
          <w:szCs w:val="20"/>
        </w:rPr>
        <w:t>Resultado Negativo de Períodos Anteriores em Moeda do País de Domicílio</w:t>
      </w:r>
      <w:r w:rsidRPr="004B1F0D">
        <w:rPr>
          <w:rFonts w:ascii="Times New Roman" w:hAnsi="Times New Roman"/>
          <w:color w:val="002060"/>
          <w:szCs w:val="20"/>
        </w:rPr>
        <w:t xml:space="preserve"> (U$ 100.000,00).</w:t>
      </w:r>
    </w:p>
    <w:p w14:paraId="73B05097" w14:textId="4DC3A5A5" w:rsidR="00E76D90" w:rsidRPr="004B1F0D" w:rsidRDefault="00E76D90" w:rsidP="00C0502A">
      <w:pPr>
        <w:pStyle w:val="Corpodetexto"/>
        <w:ind w:firstLine="708"/>
        <w:rPr>
          <w:rFonts w:ascii="Times New Roman" w:hAnsi="Times New Roman"/>
          <w:color w:val="002060"/>
          <w:szCs w:val="20"/>
        </w:rPr>
      </w:pPr>
      <w:r>
        <w:rPr>
          <w:rFonts w:ascii="Times New Roman" w:hAnsi="Times New Roman"/>
          <w:color w:val="002060"/>
          <w:szCs w:val="20"/>
        </w:rPr>
        <w:t xml:space="preserve">|250000,00|: </w:t>
      </w:r>
      <w:r w:rsidRPr="00E76D90">
        <w:rPr>
          <w:rFonts w:ascii="Times New Roman" w:hAnsi="Times New Roman"/>
          <w:color w:val="002060"/>
          <w:szCs w:val="20"/>
        </w:rPr>
        <w:t>Resultado Negativo de Períodos Anteriores em em Reais (R$) (U$ 250</w:t>
      </w:r>
      <w:r>
        <w:rPr>
          <w:rFonts w:ascii="Times New Roman" w:hAnsi="Times New Roman"/>
          <w:color w:val="002060"/>
          <w:szCs w:val="20"/>
        </w:rPr>
        <w:t>.</w:t>
      </w:r>
      <w:r w:rsidRPr="00E76D90">
        <w:rPr>
          <w:rFonts w:ascii="Times New Roman" w:hAnsi="Times New Roman"/>
          <w:color w:val="002060"/>
          <w:szCs w:val="20"/>
        </w:rPr>
        <w:t>000,00).</w:t>
      </w:r>
    </w:p>
    <w:p w14:paraId="6F7D82B0" w14:textId="65DBB1B3"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E76D90" w:rsidRPr="00E76D90">
        <w:rPr>
          <w:rFonts w:ascii="Times New Roman" w:hAnsi="Times New Roman"/>
          <w:color w:val="002060"/>
          <w:szCs w:val="20"/>
        </w:rPr>
        <w:t>Saldo do Resultado Negativo Acumulado em Moeda do País de Domicílio (U$ 50.000,00).</w:t>
      </w:r>
    </w:p>
    <w:p w14:paraId="3D0B9917" w14:textId="77777777" w:rsidR="00C0502A" w:rsidRPr="004B1F0D" w:rsidRDefault="00C0502A" w:rsidP="00C0502A">
      <w:pPr>
        <w:pStyle w:val="Corpodetexto"/>
        <w:ind w:firstLine="708"/>
        <w:rPr>
          <w:rFonts w:ascii="Times New Roman" w:hAnsi="Times New Roman"/>
          <w:color w:val="002060"/>
          <w:szCs w:val="20"/>
        </w:rPr>
      </w:pPr>
    </w:p>
    <w:p w14:paraId="00FCEAA4" w14:textId="77777777" w:rsidR="00C0502A" w:rsidRPr="004B1F0D" w:rsidRDefault="00C0502A" w:rsidP="00FB7374">
      <w:pPr>
        <w:rPr>
          <w:color w:val="0000FF"/>
          <w:szCs w:val="20"/>
        </w:rPr>
      </w:pPr>
    </w:p>
    <w:p w14:paraId="01C23C8C" w14:textId="77777777" w:rsidR="0081210D" w:rsidRPr="004B1F0D" w:rsidRDefault="0081210D">
      <w:pPr>
        <w:spacing w:after="200" w:line="276" w:lineRule="auto"/>
        <w:rPr>
          <w:b/>
          <w:bCs/>
          <w:color w:val="0000FF"/>
          <w:szCs w:val="20"/>
        </w:rPr>
      </w:pPr>
      <w:r w:rsidRPr="004B1F0D">
        <w:rPr>
          <w:color w:val="0000FF"/>
          <w:szCs w:val="20"/>
        </w:rPr>
        <w:br w:type="page"/>
      </w:r>
    </w:p>
    <w:p w14:paraId="1399655C" w14:textId="77777777" w:rsidR="0081210D" w:rsidRPr="004B1F0D" w:rsidRDefault="0081210D" w:rsidP="00867F54">
      <w:pPr>
        <w:pStyle w:val="Ttulo4"/>
      </w:pPr>
      <w:bookmarkStart w:id="453" w:name="_Toc156228357"/>
      <w:r w:rsidRPr="004B1F0D">
        <w:t>Registro X355: Demonstrativo de Rendas Ativas e Passivas</w:t>
      </w:r>
      <w:bookmarkEnd w:id="453"/>
    </w:p>
    <w:p w14:paraId="7ED2369F" w14:textId="77777777" w:rsidR="0081210D" w:rsidRPr="004B1F0D" w:rsidRDefault="0081210D" w:rsidP="0081210D">
      <w:pPr>
        <w:rPr>
          <w:szCs w:val="20"/>
        </w:rPr>
      </w:pPr>
    </w:p>
    <w:p w14:paraId="61866C28" w14:textId="77777777" w:rsidR="002D2867" w:rsidRPr="004B1F0D" w:rsidRDefault="0081210D" w:rsidP="002D2867">
      <w:pPr>
        <w:ind w:firstLine="708"/>
        <w:jc w:val="both"/>
        <w:rPr>
          <w:szCs w:val="20"/>
        </w:rPr>
      </w:pPr>
      <w:r w:rsidRPr="004B1F0D">
        <w:rPr>
          <w:bCs/>
          <w:szCs w:val="20"/>
        </w:rPr>
        <w:t>Este registro deve ser preenchido pelas pessoas jurídicas para demonst</w:t>
      </w:r>
      <w:r w:rsidR="002D2867" w:rsidRPr="004B1F0D">
        <w:rPr>
          <w:bCs/>
          <w:szCs w:val="20"/>
        </w:rPr>
        <w:t xml:space="preserve">rar as rendas ativas e passivas no exterior provenientes </w:t>
      </w:r>
      <w:r w:rsidR="002D2867" w:rsidRPr="004B1F0D">
        <w:rPr>
          <w:szCs w:val="20"/>
        </w:rPr>
        <w:t>de controladas, diretas ou indiretas, equiparadas ou coligadas.</w:t>
      </w:r>
    </w:p>
    <w:p w14:paraId="7CF01C76" w14:textId="77777777" w:rsidR="007B05BB" w:rsidRPr="004B1F0D" w:rsidRDefault="007B05BB" w:rsidP="002D2867">
      <w:pPr>
        <w:ind w:firstLine="708"/>
        <w:jc w:val="both"/>
        <w:rPr>
          <w:szCs w:val="20"/>
        </w:rPr>
      </w:pPr>
    </w:p>
    <w:p w14:paraId="2280C438" w14:textId="77777777" w:rsidR="007B05BB" w:rsidRPr="004B1F0D" w:rsidRDefault="007B05BB" w:rsidP="007B05BB">
      <w:pPr>
        <w:ind w:firstLine="708"/>
        <w:jc w:val="both"/>
        <w:rPr>
          <w:szCs w:val="20"/>
        </w:rPr>
      </w:pPr>
      <w:r w:rsidRPr="004B1F0D">
        <w:rPr>
          <w:szCs w:val="20"/>
        </w:rPr>
        <w:t>De acordo com o art. 84 da Lei n</w:t>
      </w:r>
      <w:r w:rsidRPr="004B1F0D">
        <w:rPr>
          <w:szCs w:val="20"/>
          <w:u w:val="single"/>
          <w:vertAlign w:val="superscript"/>
        </w:rPr>
        <w:t>o</w:t>
      </w:r>
      <w:r w:rsidRPr="004B1F0D">
        <w:rPr>
          <w:szCs w:val="20"/>
        </w:rPr>
        <w:t xml:space="preserve"> 12.973/2014, considera-se: </w:t>
      </w:r>
    </w:p>
    <w:p w14:paraId="40F45ACE" w14:textId="77777777" w:rsidR="007B05BB" w:rsidRPr="004B1F0D" w:rsidRDefault="007B05BB" w:rsidP="007B05BB">
      <w:pPr>
        <w:ind w:firstLine="708"/>
        <w:jc w:val="both"/>
        <w:rPr>
          <w:szCs w:val="20"/>
        </w:rPr>
      </w:pPr>
      <w:r w:rsidRPr="004B1F0D">
        <w:rPr>
          <w:szCs w:val="20"/>
        </w:rPr>
        <w:t xml:space="preserve"> </w:t>
      </w:r>
    </w:p>
    <w:p w14:paraId="794C6F18" w14:textId="77777777" w:rsidR="007B05BB" w:rsidRPr="004B1F0D" w:rsidRDefault="007B05BB" w:rsidP="007B05BB">
      <w:pPr>
        <w:ind w:left="708"/>
        <w:jc w:val="both"/>
        <w:rPr>
          <w:szCs w:val="20"/>
        </w:rPr>
      </w:pPr>
      <w:r w:rsidRPr="004B1F0D">
        <w:rPr>
          <w:szCs w:val="20"/>
        </w:rPr>
        <w:t>I - renda ativa própria - aquela obtida diretamente pela pessoa jurídica mediante a exploração de atividade econômica própria, excluídas as receitas decorrentes de (</w:t>
      </w:r>
      <w:r w:rsidRPr="004B1F0D">
        <w:rPr>
          <w:b/>
          <w:szCs w:val="20"/>
        </w:rPr>
        <w:t>que são consideradas rendas passivas)</w:t>
      </w:r>
      <w:r w:rsidRPr="004B1F0D">
        <w:rPr>
          <w:szCs w:val="20"/>
        </w:rPr>
        <w:t>:</w:t>
      </w:r>
    </w:p>
    <w:p w14:paraId="044ED8E5" w14:textId="77777777" w:rsidR="007B05BB" w:rsidRPr="004B1F0D" w:rsidRDefault="007B05BB" w:rsidP="007B05BB">
      <w:pPr>
        <w:ind w:firstLine="708"/>
        <w:jc w:val="both"/>
        <w:rPr>
          <w:b/>
          <w:szCs w:val="20"/>
        </w:rPr>
      </w:pPr>
      <w:r w:rsidRPr="004B1F0D">
        <w:rPr>
          <w:b/>
          <w:szCs w:val="20"/>
        </w:rPr>
        <w:t>a) royalties;</w:t>
      </w:r>
    </w:p>
    <w:p w14:paraId="5FE36F54" w14:textId="77777777" w:rsidR="007B05BB" w:rsidRPr="004B1F0D" w:rsidRDefault="007B05BB" w:rsidP="007B05BB">
      <w:pPr>
        <w:ind w:firstLine="708"/>
        <w:jc w:val="both"/>
        <w:rPr>
          <w:b/>
          <w:szCs w:val="20"/>
        </w:rPr>
      </w:pPr>
      <w:r w:rsidRPr="004B1F0D">
        <w:rPr>
          <w:b/>
          <w:szCs w:val="20"/>
        </w:rPr>
        <w:t>b) juros;</w:t>
      </w:r>
    </w:p>
    <w:p w14:paraId="3332D4D0" w14:textId="77777777" w:rsidR="007B05BB" w:rsidRPr="004B1F0D" w:rsidRDefault="007B05BB" w:rsidP="007B05BB">
      <w:pPr>
        <w:ind w:firstLine="708"/>
        <w:jc w:val="both"/>
        <w:rPr>
          <w:b/>
          <w:szCs w:val="20"/>
        </w:rPr>
      </w:pPr>
      <w:r w:rsidRPr="004B1F0D">
        <w:rPr>
          <w:b/>
          <w:szCs w:val="20"/>
        </w:rPr>
        <w:t>c) dividendos;</w:t>
      </w:r>
    </w:p>
    <w:p w14:paraId="401B0D99" w14:textId="77777777" w:rsidR="007B05BB" w:rsidRPr="004B1F0D" w:rsidRDefault="007B05BB" w:rsidP="007B05BB">
      <w:pPr>
        <w:ind w:firstLine="708"/>
        <w:jc w:val="both"/>
        <w:rPr>
          <w:b/>
          <w:szCs w:val="20"/>
        </w:rPr>
      </w:pPr>
      <w:r w:rsidRPr="004B1F0D">
        <w:rPr>
          <w:b/>
          <w:szCs w:val="20"/>
        </w:rPr>
        <w:t>d) participações societárias;</w:t>
      </w:r>
    </w:p>
    <w:p w14:paraId="68E57ED8" w14:textId="77777777" w:rsidR="007B05BB" w:rsidRPr="004B1F0D" w:rsidRDefault="007B05BB" w:rsidP="007B05BB">
      <w:pPr>
        <w:ind w:firstLine="708"/>
        <w:jc w:val="both"/>
        <w:rPr>
          <w:b/>
          <w:szCs w:val="20"/>
        </w:rPr>
      </w:pPr>
      <w:r w:rsidRPr="004B1F0D">
        <w:rPr>
          <w:b/>
          <w:szCs w:val="20"/>
        </w:rPr>
        <w:t>e) aluguéis;</w:t>
      </w:r>
    </w:p>
    <w:p w14:paraId="4740239F" w14:textId="77777777" w:rsidR="007B05BB" w:rsidRPr="004B1F0D" w:rsidRDefault="007B05BB" w:rsidP="007B05BB">
      <w:pPr>
        <w:ind w:firstLine="708"/>
        <w:jc w:val="both"/>
        <w:rPr>
          <w:b/>
          <w:szCs w:val="20"/>
        </w:rPr>
      </w:pPr>
      <w:r w:rsidRPr="004B1F0D">
        <w:rPr>
          <w:b/>
          <w:szCs w:val="20"/>
        </w:rPr>
        <w:t>f) ganhos de capital, salvo na alienação de participações societárias ou ativos de caráter permanente adquiridos há mais de 2 (dois) anos;</w:t>
      </w:r>
    </w:p>
    <w:p w14:paraId="02A36DF9" w14:textId="77777777" w:rsidR="007B05BB" w:rsidRPr="004B1F0D" w:rsidRDefault="007B05BB" w:rsidP="007B05BB">
      <w:pPr>
        <w:ind w:firstLine="708"/>
        <w:jc w:val="both"/>
        <w:rPr>
          <w:b/>
          <w:szCs w:val="20"/>
        </w:rPr>
      </w:pPr>
      <w:r w:rsidRPr="004B1F0D">
        <w:rPr>
          <w:b/>
          <w:szCs w:val="20"/>
        </w:rPr>
        <w:t>g) aplicações financeiras; e</w:t>
      </w:r>
    </w:p>
    <w:p w14:paraId="52BE8973" w14:textId="77777777" w:rsidR="007B05BB" w:rsidRPr="004B1F0D" w:rsidRDefault="007B05BB" w:rsidP="007B05BB">
      <w:pPr>
        <w:ind w:firstLine="708"/>
        <w:jc w:val="both"/>
        <w:rPr>
          <w:b/>
          <w:szCs w:val="20"/>
        </w:rPr>
      </w:pPr>
      <w:r w:rsidRPr="004B1F0D">
        <w:rPr>
          <w:b/>
          <w:szCs w:val="20"/>
        </w:rPr>
        <w:t>h) intermediação financeira.</w:t>
      </w:r>
    </w:p>
    <w:p w14:paraId="72ABF01F" w14:textId="77777777" w:rsidR="007B05BB" w:rsidRPr="004B1F0D" w:rsidRDefault="007B05BB" w:rsidP="007B05BB">
      <w:pPr>
        <w:ind w:firstLine="708"/>
        <w:jc w:val="both"/>
        <w:rPr>
          <w:szCs w:val="20"/>
        </w:rPr>
      </w:pPr>
    </w:p>
    <w:p w14:paraId="4927C2F5" w14:textId="77777777" w:rsidR="007B05BB" w:rsidRPr="004B1F0D" w:rsidRDefault="007B05BB" w:rsidP="007B05BB">
      <w:pPr>
        <w:ind w:firstLine="708"/>
        <w:jc w:val="both"/>
        <w:rPr>
          <w:szCs w:val="20"/>
        </w:rPr>
      </w:pPr>
      <w:r w:rsidRPr="004B1F0D">
        <w:rPr>
          <w:szCs w:val="20"/>
        </w:rPr>
        <w:t>II - renda total - somatório das receitas operacionais e não operacionais, conforme definido na legislação comercial do país de domicílio da investida; e</w:t>
      </w:r>
    </w:p>
    <w:p w14:paraId="156F07D9" w14:textId="77777777" w:rsidR="007B05BB" w:rsidRPr="004B1F0D" w:rsidRDefault="007B05BB" w:rsidP="007B05BB">
      <w:pPr>
        <w:ind w:firstLine="708"/>
        <w:jc w:val="both"/>
        <w:rPr>
          <w:szCs w:val="20"/>
        </w:rPr>
      </w:pPr>
    </w:p>
    <w:p w14:paraId="5F8CD750" w14:textId="77777777" w:rsidR="007B05BB" w:rsidRPr="004B1F0D" w:rsidRDefault="007B05BB" w:rsidP="007B05BB">
      <w:pPr>
        <w:ind w:firstLine="708"/>
        <w:jc w:val="both"/>
        <w:rPr>
          <w:szCs w:val="20"/>
        </w:rPr>
      </w:pPr>
      <w:r w:rsidRPr="004B1F0D">
        <w:rPr>
          <w:szCs w:val="20"/>
        </w:rPr>
        <w:t>III - regime de subtributação - aquele que tributa os lucros da pessoa jurídica domiciliada no exterior a alíquota nominal inferior a 20% (vinte por cento)</w:t>
      </w:r>
    </w:p>
    <w:p w14:paraId="392CFCD7" w14:textId="77777777" w:rsidR="007B05BB" w:rsidRPr="004B1F0D" w:rsidRDefault="007B05BB" w:rsidP="007B05BB">
      <w:pPr>
        <w:ind w:firstLine="708"/>
        <w:jc w:val="both"/>
        <w:rPr>
          <w:szCs w:val="20"/>
        </w:rPr>
      </w:pPr>
    </w:p>
    <w:p w14:paraId="0DECA9B6" w14:textId="7F1F68D5" w:rsidR="007B05BB" w:rsidRPr="004B1F0D" w:rsidRDefault="007B05BB" w:rsidP="007B05BB">
      <w:pPr>
        <w:ind w:firstLine="708"/>
        <w:jc w:val="both"/>
        <w:rPr>
          <w:szCs w:val="20"/>
        </w:rPr>
      </w:pPr>
      <w:r w:rsidRPr="004B1F0D">
        <w:rPr>
          <w:szCs w:val="20"/>
        </w:rPr>
        <w:t>§ 1</w:t>
      </w:r>
      <w:r w:rsidRPr="004B1F0D">
        <w:rPr>
          <w:szCs w:val="20"/>
          <w:u w:val="single"/>
          <w:vertAlign w:val="superscript"/>
        </w:rPr>
        <w:t>o</w:t>
      </w:r>
      <w:r w:rsidRPr="004B1F0D">
        <w:rPr>
          <w:szCs w:val="20"/>
        </w:rPr>
        <w:t> As alíneas “b”, “g” e “h” do inciso I não se aplicam às instituições financeiras reconhecidas e autorizadas a funcionar pela autoridade monetária do país em que estejam situadas.</w:t>
      </w:r>
    </w:p>
    <w:p w14:paraId="4B376A48" w14:textId="77777777" w:rsidR="007B05BB" w:rsidRPr="004B1F0D" w:rsidRDefault="007B05BB" w:rsidP="007B05BB">
      <w:pPr>
        <w:ind w:firstLine="708"/>
        <w:jc w:val="both"/>
        <w:rPr>
          <w:szCs w:val="20"/>
        </w:rPr>
      </w:pPr>
    </w:p>
    <w:p w14:paraId="27F52AB8" w14:textId="7305AB57" w:rsidR="007B05BB" w:rsidRPr="004B1F0D" w:rsidRDefault="007B05BB" w:rsidP="007B05BB">
      <w:pPr>
        <w:ind w:left="708"/>
        <w:jc w:val="both"/>
        <w:rPr>
          <w:szCs w:val="20"/>
        </w:rPr>
      </w:pPr>
      <w:r w:rsidRPr="004B1F0D">
        <w:rPr>
          <w:szCs w:val="20"/>
        </w:rPr>
        <w:t>§ 2</w:t>
      </w:r>
      <w:r w:rsidRPr="004B1F0D">
        <w:rPr>
          <w:szCs w:val="20"/>
          <w:u w:val="single"/>
          <w:vertAlign w:val="superscript"/>
        </w:rPr>
        <w:t>o</w:t>
      </w:r>
      <w:r w:rsidRPr="004B1F0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4B1F0D" w:rsidRDefault="003B3C7D" w:rsidP="007B05BB">
      <w:pPr>
        <w:jc w:val="both"/>
        <w:rPr>
          <w:szCs w:val="20"/>
        </w:rPr>
      </w:pPr>
    </w:p>
    <w:p w14:paraId="29F1B434" w14:textId="4D77F210" w:rsidR="0062705D" w:rsidRDefault="003B3C7D" w:rsidP="00B178F3">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V do art. 35 da Instrução Normativa RFB n</w:t>
      </w:r>
      <w:r w:rsidRPr="004B1F0D">
        <w:rPr>
          <w:b/>
          <w:bCs/>
          <w:szCs w:val="20"/>
          <w:u w:val="single"/>
          <w:vertAlign w:val="superscript"/>
        </w:rPr>
        <w:t>o</w:t>
      </w:r>
      <w:r w:rsidRPr="004B1F0D">
        <w:rPr>
          <w:b/>
          <w:bCs/>
          <w:szCs w:val="20"/>
        </w:rPr>
        <w:t xml:space="preserve"> 1.520, de 4 de dezembro de 2014.</w:t>
      </w:r>
    </w:p>
    <w:p w14:paraId="72DFC101" w14:textId="77777777" w:rsidR="00CF1692" w:rsidRPr="00CF1692" w:rsidRDefault="00CF1692" w:rsidP="00B178F3">
      <w:pPr>
        <w:ind w:firstLine="708"/>
        <w:jc w:val="both"/>
        <w:rPr>
          <w:b/>
          <w:bCs/>
          <w:szCs w:val="20"/>
        </w:rPr>
      </w:pPr>
    </w:p>
    <w:p w14:paraId="22183DD0" w14:textId="224278F2"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414C2AF1" w14:textId="77777777" w:rsidR="00CF1692" w:rsidRPr="004B1F0D" w:rsidRDefault="00CF1692" w:rsidP="00B178F3">
      <w:pPr>
        <w:ind w:firstLine="708"/>
        <w:jc w:val="both"/>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5: DEMONSTRATIVO DE RENDAS ATIVAS E PASSIVAS</w:t>
            </w:r>
          </w:p>
        </w:tc>
      </w:tr>
      <w:tr w:rsidR="0062705D" w:rsidRPr="004B1F0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4B1F0D" w:rsidRDefault="0062705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5_PREENCHER</w:t>
            </w:r>
          </w:p>
        </w:tc>
      </w:tr>
      <w:tr w:rsidR="0062705D" w:rsidRPr="004B1F0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3B8B1208"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34103AA" w14:textId="77777777" w:rsidR="00B5403A" w:rsidRPr="004B1F0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4B1F0D" w14:paraId="7787B8D2" w14:textId="77777777" w:rsidTr="00B178F3">
        <w:trPr>
          <w:trHeight w:val="525"/>
          <w:tblHeader/>
        </w:trPr>
        <w:tc>
          <w:tcPr>
            <w:tcW w:w="866" w:type="dxa"/>
            <w:shd w:val="clear" w:color="000000" w:fill="D0CECE"/>
            <w:vAlign w:val="center"/>
            <w:hideMark/>
          </w:tcPr>
          <w:p w14:paraId="70364B9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395ADD1D" w14:textId="77777777" w:rsidTr="00B178F3">
        <w:trPr>
          <w:trHeight w:val="315"/>
        </w:trPr>
        <w:tc>
          <w:tcPr>
            <w:tcW w:w="866" w:type="dxa"/>
            <w:shd w:val="clear" w:color="auto" w:fill="auto"/>
            <w:vAlign w:val="center"/>
            <w:hideMark/>
          </w:tcPr>
          <w:p w14:paraId="2CCA590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048F2959" w14:textId="77777777" w:rsidTr="00B178F3">
        <w:trPr>
          <w:trHeight w:val="315"/>
        </w:trPr>
        <w:tc>
          <w:tcPr>
            <w:tcW w:w="866" w:type="dxa"/>
            <w:shd w:val="clear" w:color="000000" w:fill="F2F2F2"/>
            <w:vAlign w:val="center"/>
            <w:hideMark/>
          </w:tcPr>
          <w:p w14:paraId="6DE180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A19383D" w14:textId="66A778A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C18637C" w14:textId="77777777" w:rsidTr="00B178F3">
        <w:trPr>
          <w:trHeight w:val="525"/>
        </w:trPr>
        <w:tc>
          <w:tcPr>
            <w:tcW w:w="866" w:type="dxa"/>
            <w:shd w:val="clear" w:color="auto" w:fill="auto"/>
            <w:vAlign w:val="center"/>
            <w:hideMark/>
          </w:tcPr>
          <w:p w14:paraId="0331DCC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D5B2146" w14:textId="4EC4D3FC"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F70D9C8" w14:textId="77777777" w:rsidTr="00B178F3">
        <w:trPr>
          <w:trHeight w:val="585"/>
        </w:trPr>
        <w:tc>
          <w:tcPr>
            <w:tcW w:w="866" w:type="dxa"/>
            <w:shd w:val="clear" w:color="000000" w:fill="F2F2F2"/>
            <w:vAlign w:val="center"/>
            <w:hideMark/>
          </w:tcPr>
          <w:p w14:paraId="1EAD32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6" w:type="dxa"/>
            <w:shd w:val="clear" w:color="000000" w:fill="F2F2F2"/>
            <w:vAlign w:val="center"/>
            <w:hideMark/>
          </w:tcPr>
          <w:p w14:paraId="75769FD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FBA0C26" w14:textId="6461B8D4"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80CE2AD" w14:textId="77777777" w:rsidTr="00B178F3">
        <w:trPr>
          <w:trHeight w:val="585"/>
        </w:trPr>
        <w:tc>
          <w:tcPr>
            <w:tcW w:w="866" w:type="dxa"/>
            <w:shd w:val="clear" w:color="auto" w:fill="auto"/>
            <w:vAlign w:val="center"/>
            <w:hideMark/>
          </w:tcPr>
          <w:p w14:paraId="575FAE8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em Reais: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1C64F4B7" w14:textId="4DC167B8"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EFFF638" w14:textId="77777777" w:rsidTr="00B178F3">
        <w:trPr>
          <w:trHeight w:val="525"/>
        </w:trPr>
        <w:tc>
          <w:tcPr>
            <w:tcW w:w="866" w:type="dxa"/>
            <w:shd w:val="clear" w:color="000000" w:fill="F2F2F2"/>
            <w:vAlign w:val="center"/>
            <w:hideMark/>
          </w:tcPr>
          <w:p w14:paraId="5160EAA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735DC29D" w14:textId="3875DA1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E69D964" w14:textId="77777777" w:rsidTr="00B178F3">
        <w:trPr>
          <w:trHeight w:val="525"/>
        </w:trPr>
        <w:tc>
          <w:tcPr>
            <w:tcW w:w="866" w:type="dxa"/>
            <w:shd w:val="clear" w:color="auto" w:fill="auto"/>
            <w:vAlign w:val="center"/>
            <w:hideMark/>
          </w:tcPr>
          <w:p w14:paraId="6C95C5D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C07B2F9" w14:textId="0891384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87E6E1C" w14:textId="77777777" w:rsidTr="00B178F3">
        <w:trPr>
          <w:trHeight w:val="525"/>
        </w:trPr>
        <w:tc>
          <w:tcPr>
            <w:tcW w:w="866" w:type="dxa"/>
            <w:shd w:val="clear" w:color="000000" w:fill="F2F2F2"/>
            <w:vAlign w:val="center"/>
            <w:hideMark/>
          </w:tcPr>
          <w:p w14:paraId="2DC5B0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64D27279" w14:textId="29FD5DD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255326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01F5FFF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0A6B62BA"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03188E">
        <w:rPr>
          <w:rFonts w:ascii="Times New Roman" w:hAnsi="Times New Roman" w:cs="Times New Roman"/>
          <w:bCs w:val="0"/>
          <w:szCs w:val="20"/>
          <w:highlight w:val="yellow"/>
        </w:rPr>
        <w:t xml:space="preserve">REGRA_X355_PREENCHER: </w:t>
      </w:r>
      <w:r w:rsidR="0081210D" w:rsidRPr="0003188E">
        <w:rPr>
          <w:rFonts w:ascii="Times New Roman" w:hAnsi="Times New Roman" w:cs="Times New Roman"/>
          <w:b w:val="0"/>
          <w:bCs w:val="0"/>
          <w:szCs w:val="20"/>
          <w:highlight w:val="yellow"/>
        </w:rPr>
        <w:t>Este registro só ser preenchido/habilitado quando X340.</w:t>
      </w:r>
      <w:r w:rsidR="0081210D" w:rsidRPr="0003188E">
        <w:rPr>
          <w:rFonts w:ascii="Times New Roman" w:hAnsi="Times New Roman" w:cs="Times New Roman"/>
          <w:b w:val="0"/>
          <w:color w:val="000000"/>
          <w:szCs w:val="20"/>
          <w:highlight w:val="yellow"/>
          <w:lang w:val="pt-PT"/>
        </w:rPr>
        <w:t>IND_CONTROLE for diferente de “6” (Coligada em Regime de Caixa)</w:t>
      </w:r>
      <w:r w:rsidR="0003188E" w:rsidRPr="0003188E">
        <w:rPr>
          <w:rFonts w:ascii="Times New Roman" w:hAnsi="Times New Roman" w:cs="Times New Roman"/>
          <w:b w:val="0"/>
          <w:color w:val="000000"/>
          <w:szCs w:val="20"/>
          <w:highlight w:val="yellow"/>
          <w:lang w:val="pt-PT"/>
        </w:rPr>
        <w:t xml:space="preserve"> e 11 (Coligada em Regime Misto)</w:t>
      </w:r>
      <w:r w:rsidR="0081210D" w:rsidRPr="0003188E">
        <w:rPr>
          <w:rFonts w:ascii="Times New Roman" w:hAnsi="Times New Roman" w:cs="Times New Roman"/>
          <w:b w:val="0"/>
          <w:color w:val="000000"/>
          <w:szCs w:val="20"/>
          <w:highlight w:val="yellow"/>
          <w:lang w:val="pt-PT"/>
        </w:rPr>
        <w:t>.</w:t>
      </w:r>
    </w:p>
    <w:p w14:paraId="67FE4A18"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7DEF59FA"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4B1F0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Tipo</w:t>
            </w:r>
          </w:p>
        </w:tc>
      </w:tr>
      <w:tr w:rsidR="0081210D" w:rsidRPr="004B1F0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VALOR: </w:t>
            </w:r>
            <w:r w:rsidRPr="004B1F0D">
              <w:rPr>
                <w:rFonts w:ascii="Times New Roman" w:hAnsi="Times New Roman"/>
                <w:szCs w:val="20"/>
              </w:rPr>
              <w:t>Verifi</w:t>
            </w:r>
            <w:r w:rsidR="005006F5" w:rsidRPr="004B1F0D">
              <w:rPr>
                <w:rFonts w:ascii="Times New Roman" w:hAnsi="Times New Roman"/>
                <w:szCs w:val="20"/>
              </w:rPr>
              <w:t xml:space="preserve">ca se X355.REND_ATIV_PROP </w:t>
            </w:r>
            <w:r w:rsidRPr="004B1F0D">
              <w:rPr>
                <w:rFonts w:ascii="Times New Roman" w:hAnsi="Times New Roman"/>
                <w:szCs w:val="20"/>
              </w:rPr>
              <w:t>é igual ao resultado da sub</w:t>
            </w:r>
            <w:r w:rsidR="005006F5" w:rsidRPr="004B1F0D">
              <w:rPr>
                <w:rFonts w:ascii="Times New Roman" w:hAnsi="Times New Roman"/>
                <w:szCs w:val="20"/>
              </w:rPr>
              <w:t>tração de X355.REND_TOTAL pelo X355.REND_PASS_PROP</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DE9CAAD" w14:textId="77777777" w:rsidR="0081210D" w:rsidRPr="004B1F0D" w:rsidRDefault="0081210D" w:rsidP="00177984">
            <w:pPr>
              <w:pStyle w:val="PSDS-CorpodeTexto0"/>
              <w:rPr>
                <w:rFonts w:ascii="Times New Roman" w:hAnsi="Times New Roman"/>
              </w:rPr>
            </w:pPr>
          </w:p>
        </w:tc>
      </w:tr>
      <w:tr w:rsidR="0081210D" w:rsidRPr="004B1F0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REAL_VALOR: </w:t>
            </w:r>
            <w:r w:rsidRPr="004B1F0D">
              <w:rPr>
                <w:rFonts w:ascii="Times New Roman" w:hAnsi="Times New Roman"/>
                <w:szCs w:val="20"/>
              </w:rPr>
              <w:t>Verifica se</w:t>
            </w:r>
            <w:r w:rsidR="005006F5" w:rsidRPr="004B1F0D">
              <w:rPr>
                <w:rFonts w:ascii="Times New Roman" w:hAnsi="Times New Roman"/>
                <w:szCs w:val="20"/>
              </w:rPr>
              <w:t xml:space="preserve"> X355.REND_ATIV_PROP_REAL </w:t>
            </w:r>
            <w:r w:rsidRPr="004B1F0D">
              <w:rPr>
                <w:rFonts w:ascii="Times New Roman" w:hAnsi="Times New Roman"/>
                <w:szCs w:val="20"/>
              </w:rPr>
              <w:t>é igual ao resultado da subtraçã</w:t>
            </w:r>
            <w:r w:rsidR="005006F5" w:rsidRPr="004B1F0D">
              <w:rPr>
                <w:rFonts w:ascii="Times New Roman" w:hAnsi="Times New Roman"/>
                <w:szCs w:val="20"/>
              </w:rPr>
              <w:t xml:space="preserve">o de X355.REND_TOTAL_REAL </w:t>
            </w:r>
            <w:r w:rsidRPr="004B1F0D">
              <w:rPr>
                <w:rFonts w:ascii="Times New Roman" w:hAnsi="Times New Roman"/>
                <w:szCs w:val="20"/>
              </w:rPr>
              <w:t xml:space="preserve">pelo </w:t>
            </w:r>
            <w:r w:rsidR="005006F5" w:rsidRPr="004B1F0D">
              <w:rPr>
                <w:rFonts w:ascii="Times New Roman" w:hAnsi="Times New Roman"/>
                <w:szCs w:val="20"/>
              </w:rPr>
              <w:t>X355.REND_PASS_PROP_REAL</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5B51606D" w14:textId="77777777" w:rsidR="0081210D" w:rsidRPr="004B1F0D" w:rsidRDefault="0081210D" w:rsidP="00177984">
            <w:pPr>
              <w:pStyle w:val="PSDS-CorpodeTexto0"/>
              <w:rPr>
                <w:rFonts w:ascii="Times New Roman" w:hAnsi="Times New Roman"/>
              </w:rPr>
            </w:pPr>
          </w:p>
        </w:tc>
      </w:tr>
      <w:tr w:rsidR="0081210D" w:rsidRPr="004B1F0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PERCENTUAL_VALOR: </w:t>
            </w:r>
            <w:r w:rsidRPr="004B1F0D">
              <w:rPr>
                <w:rFonts w:ascii="Times New Roman" w:hAnsi="Times New Roman"/>
                <w:szCs w:val="20"/>
              </w:rPr>
              <w:t xml:space="preserve">Verifica se </w:t>
            </w:r>
            <w:r w:rsidR="005006F5" w:rsidRPr="004B1F0D">
              <w:rPr>
                <w:rFonts w:ascii="Times New Roman" w:hAnsi="Times New Roman"/>
                <w:szCs w:val="20"/>
              </w:rPr>
              <w:t xml:space="preserve">X355.PERCENTUAL </w:t>
            </w:r>
            <w:r w:rsidRPr="004B1F0D">
              <w:rPr>
                <w:rFonts w:ascii="Times New Roman" w:hAnsi="Times New Roman"/>
                <w:szCs w:val="20"/>
              </w:rPr>
              <w:t xml:space="preserve">é igual ao resultado da divisão de </w:t>
            </w:r>
            <w:r w:rsidR="005006F5" w:rsidRPr="004B1F0D">
              <w:rPr>
                <w:rFonts w:ascii="Times New Roman" w:hAnsi="Times New Roman"/>
                <w:szCs w:val="20"/>
              </w:rPr>
              <w:t>X355.REND_ATIV_PROP por X355.REND_TOTAL</w:t>
            </w:r>
            <w:r w:rsidR="003B51F8" w:rsidRPr="004B1F0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6DE84FC" w14:textId="77777777" w:rsidR="0081210D" w:rsidRPr="004B1F0D" w:rsidRDefault="0081210D" w:rsidP="00177984">
            <w:pPr>
              <w:pStyle w:val="PSDS-CorpodeTexto0"/>
              <w:rPr>
                <w:rFonts w:ascii="Times New Roman" w:hAnsi="Times New Roman"/>
              </w:rPr>
            </w:pPr>
          </w:p>
        </w:tc>
      </w:tr>
    </w:tbl>
    <w:p w14:paraId="23058D8B" w14:textId="77777777" w:rsidR="00B5403A"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713CAB7" w14:textId="77777777" w:rsidR="00B5403A" w:rsidRPr="004B1F0D" w:rsidRDefault="00B5403A" w:rsidP="00C0502A">
      <w:pPr>
        <w:pStyle w:val="Corpodetexto"/>
        <w:rPr>
          <w:rFonts w:ascii="Times New Roman" w:hAnsi="Times New Roman"/>
          <w:b/>
          <w:color w:val="002060"/>
          <w:szCs w:val="20"/>
        </w:rPr>
      </w:pPr>
    </w:p>
    <w:p w14:paraId="3D549151"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5|100000,00|250000,00|1000000,00|2500000,00|900000,00|2250000,00|90,00|</w:t>
      </w:r>
    </w:p>
    <w:p w14:paraId="7057AB29"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5|: Identificação do tipo do registro.</w:t>
      </w:r>
    </w:p>
    <w:p w14:paraId="6E4E42D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 Renda passiva própria em moeda do país de domicílio (U$ 100.000,00).</w:t>
      </w:r>
    </w:p>
    <w:p w14:paraId="4B66671A"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 Renda passiva própria em reais (R$ 250.000,00).</w:t>
      </w:r>
    </w:p>
    <w:p w14:paraId="328E312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Renda total em moeda do país de domicílio (U$ 1.000.000,00).</w:t>
      </w:r>
    </w:p>
    <w:p w14:paraId="1401784C"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0|: Renda total em reais (R$ 2.500.000,00).</w:t>
      </w:r>
    </w:p>
    <w:p w14:paraId="1770B32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900000,00|: Renda ativa própria em moeda do país de domicílio (U$ 900.000,00 = U$ 1.000.000,0 – U$ 100.000,00).</w:t>
      </w:r>
    </w:p>
    <w:p w14:paraId="5994E9A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250000,00|: Renda ativa própria em reais (R$ 2.250.000,00 = R$ 2.500.000,00 – R$ 250.000,00).</w:t>
      </w:r>
    </w:p>
    <w:p w14:paraId="40D5993E" w14:textId="77777777" w:rsidR="0081210D" w:rsidRPr="004B1F0D" w:rsidRDefault="00C0502A" w:rsidP="00B178F3">
      <w:pPr>
        <w:pStyle w:val="Corpodetexto"/>
        <w:ind w:firstLine="708"/>
        <w:rPr>
          <w:b/>
          <w:bCs/>
          <w:color w:val="0000FF"/>
          <w:szCs w:val="20"/>
        </w:rPr>
      </w:pPr>
      <w:r w:rsidRPr="004B1F0D">
        <w:rPr>
          <w:rFonts w:ascii="Times New Roman" w:hAnsi="Times New Roman"/>
          <w:color w:val="002060"/>
          <w:szCs w:val="20"/>
        </w:rPr>
        <w:t>|90,00|: Valor percentual (U$ 900.000,00/U$ 1.000.000,00 = 90%).</w:t>
      </w:r>
      <w:r w:rsidR="0081210D" w:rsidRPr="004B1F0D">
        <w:rPr>
          <w:color w:val="0000FF"/>
          <w:szCs w:val="20"/>
        </w:rPr>
        <w:br w:type="page"/>
      </w:r>
    </w:p>
    <w:p w14:paraId="5D64C1FA" w14:textId="77777777" w:rsidR="0081210D" w:rsidRPr="004B1F0D" w:rsidRDefault="0081210D" w:rsidP="00867F54">
      <w:pPr>
        <w:pStyle w:val="Ttulo4"/>
      </w:pPr>
      <w:bookmarkStart w:id="454" w:name="_Toc156228358"/>
      <w:r w:rsidRPr="004B1F0D">
        <w:t>Registro X356: Demonstrativo de Estrutura Societária</w:t>
      </w:r>
      <w:bookmarkEnd w:id="454"/>
    </w:p>
    <w:p w14:paraId="7D728795" w14:textId="77777777" w:rsidR="0081210D" w:rsidRPr="004B1F0D" w:rsidRDefault="0081210D" w:rsidP="0081210D">
      <w:pPr>
        <w:rPr>
          <w:szCs w:val="20"/>
        </w:rPr>
      </w:pPr>
    </w:p>
    <w:p w14:paraId="2DC85152" w14:textId="77777777" w:rsidR="003163E0" w:rsidRPr="004B1F0D" w:rsidRDefault="0081210D" w:rsidP="003163E0">
      <w:pPr>
        <w:ind w:firstLine="708"/>
        <w:jc w:val="both"/>
        <w:rPr>
          <w:szCs w:val="20"/>
        </w:rPr>
      </w:pPr>
      <w:r w:rsidRPr="004B1F0D">
        <w:rPr>
          <w:bCs/>
          <w:szCs w:val="20"/>
        </w:rPr>
        <w:t>Este registro deve ser preenchido pelas pessoas jurídicas para de</w:t>
      </w:r>
      <w:r w:rsidR="003163E0" w:rsidRPr="004B1F0D">
        <w:rPr>
          <w:bCs/>
          <w:szCs w:val="20"/>
        </w:rPr>
        <w:t xml:space="preserve">monstrar a estrutura societária no exterior </w:t>
      </w:r>
      <w:r w:rsidR="003163E0" w:rsidRPr="004B1F0D">
        <w:rPr>
          <w:szCs w:val="20"/>
        </w:rPr>
        <w:t>de controladas, diretas ou indiretas, equiparadas ou coligadas.</w:t>
      </w:r>
    </w:p>
    <w:p w14:paraId="78E489BB" w14:textId="77777777" w:rsidR="003B3C7D" w:rsidRPr="004B1F0D" w:rsidRDefault="003B3C7D" w:rsidP="003163E0">
      <w:pPr>
        <w:ind w:firstLine="708"/>
        <w:jc w:val="both"/>
        <w:rPr>
          <w:szCs w:val="20"/>
        </w:rPr>
      </w:pPr>
    </w:p>
    <w:p w14:paraId="7284CE0E" w14:textId="32CD1E0E"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 do art. 35 da Instrução Normativa RFB n</w:t>
      </w:r>
      <w:r w:rsidRPr="004B1F0D">
        <w:rPr>
          <w:b/>
          <w:bCs/>
          <w:szCs w:val="20"/>
          <w:u w:val="single"/>
          <w:vertAlign w:val="superscript"/>
        </w:rPr>
        <w:t>o</w:t>
      </w:r>
      <w:r w:rsidRPr="004B1F0D">
        <w:rPr>
          <w:b/>
          <w:bCs/>
          <w:szCs w:val="20"/>
        </w:rPr>
        <w:t xml:space="preserve"> 1.520, de 4 de dezembro de 2014.</w:t>
      </w:r>
    </w:p>
    <w:p w14:paraId="10210776" w14:textId="77777777" w:rsidR="00CF1692" w:rsidRDefault="00CF1692" w:rsidP="003B3C7D">
      <w:pPr>
        <w:ind w:firstLine="708"/>
        <w:jc w:val="both"/>
        <w:rPr>
          <w:b/>
          <w:bCs/>
          <w:szCs w:val="20"/>
        </w:rPr>
      </w:pPr>
    </w:p>
    <w:p w14:paraId="3B0E6E8F" w14:textId="5921EBC6"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6BE1EA7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4B1F0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6: DEMONSTRATIVO DE ESTRUTURA SOCIETÁRIA</w:t>
            </w:r>
          </w:p>
        </w:tc>
      </w:tr>
      <w:tr w:rsidR="0064209D" w:rsidRPr="004B1F0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6_PREENCHER</w:t>
            </w:r>
          </w:p>
        </w:tc>
      </w:tr>
      <w:tr w:rsidR="0064209D" w:rsidRPr="004B1F0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613F8642"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4209D" w:rsidRPr="004B1F0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4B1F0D" w:rsidRDefault="0064209D" w:rsidP="006420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BC6FFF0" w14:textId="77777777" w:rsidR="009354A7" w:rsidRPr="004B1F0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4B1F0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4209D" w:rsidRPr="004B1F0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209D" w:rsidRPr="004B1F0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centual de Participação da Investidora Direta (%). </w:t>
            </w:r>
            <w:r w:rsidRPr="004B1F0D">
              <w:rPr>
                <w:rFonts w:eastAsia="Times New Roman" w:cs="Times New Roman"/>
                <w:b/>
                <w:bCs/>
                <w:color w:val="000000"/>
                <w:szCs w:val="20"/>
                <w:lang w:eastAsia="pt-BR"/>
              </w:rPr>
              <w:t xml:space="preserve">Exemplo: </w:t>
            </w:r>
            <w:r w:rsidRPr="004B1F0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99EABF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51DF81DA"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6D7D844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0E8198D" w14:textId="77777777" w:rsidR="009354A7" w:rsidRPr="004B1F0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2107B6B"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73433759" w14:textId="55B0BE74" w:rsidR="006F7FEE" w:rsidRPr="004B1F0D" w:rsidRDefault="00177984" w:rsidP="006F7FEE">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6F7FEE" w:rsidRPr="00D8549E">
        <w:rPr>
          <w:rFonts w:ascii="Times New Roman" w:hAnsi="Times New Roman" w:cs="Times New Roman"/>
          <w:bCs w:val="0"/>
          <w:szCs w:val="20"/>
          <w:highlight w:val="yellow"/>
        </w:rPr>
        <w:t xml:space="preserve">REGRA_X356_PREENCHER: </w:t>
      </w:r>
      <w:r w:rsidR="006F7FEE" w:rsidRPr="00D8549E">
        <w:rPr>
          <w:rFonts w:ascii="Times New Roman" w:hAnsi="Times New Roman" w:cs="Times New Roman"/>
          <w:b w:val="0"/>
          <w:bCs w:val="0"/>
          <w:szCs w:val="20"/>
          <w:highlight w:val="yellow"/>
        </w:rPr>
        <w:t>Este registro só ser preenchido/habilitado quando X340.</w:t>
      </w:r>
      <w:r w:rsidR="006F7FEE" w:rsidRPr="00D8549E">
        <w:rPr>
          <w:rFonts w:ascii="Times New Roman" w:hAnsi="Times New Roman" w:cs="Times New Roman"/>
          <w:b w:val="0"/>
          <w:color w:val="000000"/>
          <w:szCs w:val="20"/>
          <w:highlight w:val="yellow"/>
          <w:lang w:val="pt-PT"/>
        </w:rPr>
        <w:t>IND_CONTROLE for diferente de “6” (Coligada em Regime de Caixa) e 11 (Coligada em Regime Misto).</w:t>
      </w:r>
    </w:p>
    <w:p w14:paraId="3D5B91DC" w14:textId="74AF579A"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7CF78487" w14:textId="77777777" w:rsidR="00C0502A" w:rsidRPr="004B1F0D" w:rsidRDefault="00C0502A" w:rsidP="00C0502A">
      <w:pPr>
        <w:pStyle w:val="Corpodetexto"/>
        <w:rPr>
          <w:rFonts w:ascii="Times New Roman" w:hAnsi="Times New Roman"/>
          <w:b/>
          <w:color w:val="002060"/>
          <w:szCs w:val="20"/>
        </w:rPr>
      </w:pPr>
    </w:p>
    <w:p w14:paraId="3EA4268E" w14:textId="77777777" w:rsidR="009354A7"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67E4A3" w14:textId="77777777" w:rsidR="009354A7" w:rsidRPr="004B1F0D" w:rsidRDefault="009354A7" w:rsidP="00C0502A">
      <w:pPr>
        <w:pStyle w:val="Corpodetexto"/>
        <w:rPr>
          <w:rFonts w:ascii="Times New Roman" w:hAnsi="Times New Roman"/>
          <w:b/>
          <w:color w:val="002060"/>
          <w:szCs w:val="20"/>
        </w:rPr>
      </w:pPr>
    </w:p>
    <w:p w14:paraId="3EBB0CE5"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6|50,00|1000000,00|200000,00|</w:t>
      </w:r>
    </w:p>
    <w:p w14:paraId="28EA7234"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6|: Identificação do tipo do registro.</w:t>
      </w:r>
    </w:p>
    <w:p w14:paraId="452BF38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50,00|: Percentual de participação (50%).</w:t>
      </w:r>
    </w:p>
    <w:p w14:paraId="422A7C8D"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Ativo total (R$ 1.000,000,00).</w:t>
      </w:r>
    </w:p>
    <w:p w14:paraId="72F9066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00000,00|: Patrimônio líquido (R$ 200.000,00).</w:t>
      </w:r>
    </w:p>
    <w:p w14:paraId="5676E3A6" w14:textId="77777777" w:rsidR="0081210D" w:rsidRPr="004B1F0D" w:rsidRDefault="0081210D" w:rsidP="0081210D">
      <w:pPr>
        <w:rPr>
          <w:color w:val="0000FF"/>
          <w:szCs w:val="20"/>
        </w:rPr>
      </w:pPr>
    </w:p>
    <w:p w14:paraId="2A082F7F" w14:textId="7684C85E" w:rsidR="0098777B" w:rsidRPr="004B1F0D" w:rsidRDefault="0098777B">
      <w:pPr>
        <w:spacing w:after="200" w:line="276" w:lineRule="auto"/>
        <w:rPr>
          <w:color w:val="0000FF"/>
          <w:szCs w:val="20"/>
        </w:rPr>
      </w:pPr>
      <w:r w:rsidRPr="004B1F0D">
        <w:rPr>
          <w:color w:val="0000FF"/>
          <w:szCs w:val="20"/>
        </w:rPr>
        <w:br w:type="page"/>
      </w:r>
    </w:p>
    <w:p w14:paraId="43781E8C" w14:textId="734A4FF9" w:rsidR="0098777B" w:rsidRPr="004B1F0D" w:rsidRDefault="0098777B" w:rsidP="0098777B">
      <w:pPr>
        <w:pStyle w:val="Ttulo4"/>
      </w:pPr>
      <w:bookmarkStart w:id="455" w:name="_Toc156228359"/>
      <w:r w:rsidRPr="004B1F0D">
        <w:t>Registro X357: Investidoras Diretas</w:t>
      </w:r>
      <w:bookmarkEnd w:id="455"/>
    </w:p>
    <w:p w14:paraId="7238C4D0" w14:textId="77777777" w:rsidR="0098777B" w:rsidRPr="004B1F0D" w:rsidRDefault="0098777B" w:rsidP="0098777B">
      <w:pPr>
        <w:rPr>
          <w:szCs w:val="20"/>
        </w:rPr>
      </w:pPr>
    </w:p>
    <w:p w14:paraId="06E3453E" w14:textId="5D0E8B82" w:rsidR="0098777B" w:rsidRPr="004B1F0D" w:rsidRDefault="0098777B" w:rsidP="0098777B">
      <w:pPr>
        <w:ind w:firstLine="708"/>
        <w:jc w:val="both"/>
        <w:rPr>
          <w:szCs w:val="20"/>
        </w:rPr>
      </w:pPr>
      <w:r w:rsidRPr="004B1F0D">
        <w:rPr>
          <w:bCs/>
          <w:szCs w:val="20"/>
        </w:rPr>
        <w:t xml:space="preserve">Este registro </w:t>
      </w:r>
      <w:r w:rsidR="00B473A4" w:rsidRPr="004B1F0D">
        <w:rPr>
          <w:bCs/>
          <w:szCs w:val="20"/>
        </w:rPr>
        <w:t>será</w:t>
      </w:r>
      <w:r w:rsidRPr="004B1F0D">
        <w:rPr>
          <w:bCs/>
          <w:szCs w:val="20"/>
        </w:rPr>
        <w:t xml:space="preserve"> preenchido para informar as investidoras diretas </w:t>
      </w:r>
      <w:r w:rsidR="00B473A4" w:rsidRPr="004B1F0D">
        <w:rPr>
          <w:bCs/>
          <w:szCs w:val="20"/>
        </w:rPr>
        <w:t>das participações informadas no registro X340</w:t>
      </w:r>
      <w:r w:rsidRPr="004B1F0D">
        <w:rPr>
          <w:bCs/>
          <w:szCs w:val="20"/>
        </w:rPr>
        <w:t xml:space="preserve"> quando o campo indicador de controle do registro X340 (X340.IND_CONTROLE) for diferente de “5 – Filial ou Sucursal”</w:t>
      </w:r>
      <w:r w:rsidRPr="004B1F0D">
        <w:rPr>
          <w:szCs w:val="20"/>
        </w:rPr>
        <w:t xml:space="preserve">. Quando só houver o </w:t>
      </w:r>
      <w:r w:rsidR="001F20DF" w:rsidRPr="004B1F0D">
        <w:rPr>
          <w:szCs w:val="20"/>
        </w:rPr>
        <w:t>declarante</w:t>
      </w:r>
      <w:r w:rsidRPr="004B1F0D">
        <w:rPr>
          <w:szCs w:val="20"/>
        </w:rPr>
        <w:t xml:space="preserve"> como investidora direta, o registro deve ser preenchido</w:t>
      </w:r>
      <w:r w:rsidR="00BE49C8" w:rsidRPr="004B1F0D">
        <w:rPr>
          <w:szCs w:val="20"/>
        </w:rPr>
        <w:t xml:space="preserve"> somente com as informações do declarante.</w:t>
      </w:r>
    </w:p>
    <w:p w14:paraId="18BABC8B"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4B1F0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 xml:space="preserve">: </w:t>
            </w:r>
            <w:r w:rsidR="00B473A4" w:rsidRPr="004B1F0D">
              <w:rPr>
                <w:rFonts w:eastAsia="Times New Roman" w:cs="Times New Roman"/>
                <w:b/>
                <w:bCs/>
                <w:color w:val="000000"/>
                <w:szCs w:val="20"/>
                <w:lang w:eastAsia="pt-BR"/>
              </w:rPr>
              <w:t>INVESTIDORAS DIRETAS</w:t>
            </w:r>
          </w:p>
        </w:tc>
      </w:tr>
      <w:tr w:rsidR="0098777B" w:rsidRPr="004B1F0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_PREENCHER</w:t>
            </w:r>
          </w:p>
        </w:tc>
      </w:tr>
      <w:tr w:rsidR="0098777B" w:rsidRPr="004B1F0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w:t>
            </w:r>
            <w:r w:rsidR="00B473A4" w:rsidRPr="004B1F0D">
              <w:rPr>
                <w:rFonts w:eastAsia="Times New Roman" w:cs="Times New Roman"/>
                <w:b/>
                <w:bCs/>
                <w:color w:val="000000"/>
                <w:szCs w:val="20"/>
                <w:lang w:eastAsia="pt-BR"/>
              </w:rPr>
              <w:t>N</w:t>
            </w:r>
          </w:p>
        </w:tc>
      </w:tr>
      <w:tr w:rsidR="0098777B" w:rsidRPr="004B1F0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4B1F0D" w:rsidRDefault="0098777B" w:rsidP="003A38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0B042E3" w14:textId="77777777" w:rsidR="0098777B" w:rsidRPr="004B1F0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4B1F0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8777B" w:rsidRPr="004B1F0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ís: País de cada investidora diret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ora direta (“CNPJ” da investida no exterior) ou CNPJ.</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ora direta não possua NIF, utilize “0000”</w:t>
            </w:r>
            <w:r w:rsidRPr="004B1F0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4B1F0D">
              <w:rPr>
                <w:rFonts w:eastAsia="Times New Roman" w:cs="Times New Roman"/>
                <w:color w:val="000000"/>
                <w:szCs w:val="20"/>
                <w:lang w:eastAsia="pt-BR"/>
              </w:rPr>
              <w:t>oras diretas</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 xml:space="preserve">Razão Social: Razão social </w:t>
            </w:r>
            <w:r w:rsidR="00BE49C8" w:rsidRPr="004B1F0D">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8E3C8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D502B4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9F78389" w14:textId="5B675515" w:rsidR="005816A1" w:rsidRPr="004B1F0D" w:rsidRDefault="0098777B" w:rsidP="005816A1">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t>REGRA_X35</w:t>
      </w:r>
      <w:r w:rsidR="00451A66" w:rsidRPr="004B1F0D">
        <w:rPr>
          <w:rFonts w:ascii="Times New Roman" w:hAnsi="Times New Roman" w:cs="Times New Roman"/>
          <w:bCs w:val="0"/>
          <w:szCs w:val="20"/>
        </w:rPr>
        <w:t>7</w:t>
      </w:r>
      <w:r w:rsidRPr="004B1F0D">
        <w:rPr>
          <w:rFonts w:ascii="Times New Roman" w:hAnsi="Times New Roman" w:cs="Times New Roman"/>
          <w:bCs w:val="0"/>
          <w:szCs w:val="20"/>
        </w:rPr>
        <w:t xml:space="preserve">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w:t>
      </w:r>
      <w:r w:rsidR="00451A66" w:rsidRPr="004B1F0D">
        <w:rPr>
          <w:rFonts w:ascii="Times New Roman" w:hAnsi="Times New Roman" w:cs="Times New Roman"/>
          <w:b w:val="0"/>
          <w:color w:val="000000"/>
          <w:szCs w:val="20"/>
          <w:lang w:val="pt-PT"/>
        </w:rPr>
        <w:t>5</w:t>
      </w:r>
      <w:r w:rsidRPr="004B1F0D">
        <w:rPr>
          <w:rFonts w:ascii="Times New Roman" w:hAnsi="Times New Roman" w:cs="Times New Roman"/>
          <w:b w:val="0"/>
          <w:color w:val="000000"/>
          <w:szCs w:val="20"/>
          <w:lang w:val="pt-PT"/>
        </w:rPr>
        <w:t>” (</w:t>
      </w:r>
      <w:r w:rsidR="00451A66" w:rsidRPr="004B1F0D">
        <w:rPr>
          <w:rFonts w:ascii="Times New Roman" w:hAnsi="Times New Roman" w:cs="Times New Roman"/>
          <w:b w:val="0"/>
          <w:color w:val="000000"/>
          <w:szCs w:val="20"/>
          <w:lang w:val="pt-PT"/>
        </w:rPr>
        <w:t>Filial ou Sucursal</w:t>
      </w:r>
      <w:r w:rsidRPr="004B1F0D">
        <w:rPr>
          <w:rFonts w:ascii="Times New Roman" w:hAnsi="Times New Roman" w:cs="Times New Roman"/>
          <w:b w:val="0"/>
          <w:color w:val="000000"/>
          <w:szCs w:val="20"/>
          <w:lang w:val="pt-PT"/>
        </w:rPr>
        <w:t>)</w:t>
      </w:r>
      <w:r w:rsidR="005816A1">
        <w:rPr>
          <w:rFonts w:ascii="Times New Roman" w:hAnsi="Times New Roman" w:cs="Times New Roman"/>
          <w:b w:val="0"/>
          <w:color w:val="000000"/>
          <w:szCs w:val="20"/>
          <w:lang w:val="pt-PT"/>
        </w:rPr>
        <w:t>.</w:t>
      </w:r>
    </w:p>
    <w:p w14:paraId="4799C7FE" w14:textId="577E1335"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7E0F9E5" w14:textId="77777777" w:rsidR="008541DD" w:rsidRDefault="008541DD" w:rsidP="0098777B">
      <w:pPr>
        <w:pStyle w:val="Corpodetexto"/>
        <w:rPr>
          <w:rFonts w:ascii="Times New Roman" w:hAnsi="Times New Roman"/>
          <w:b/>
          <w:color w:val="002060"/>
          <w:szCs w:val="20"/>
        </w:rPr>
      </w:pPr>
    </w:p>
    <w:p w14:paraId="282DFA0C" w14:textId="77777777" w:rsidR="008541DD" w:rsidRDefault="008541DD" w:rsidP="0098777B">
      <w:pPr>
        <w:pStyle w:val="Corpodetexto"/>
        <w:rPr>
          <w:rFonts w:ascii="Times New Roman" w:hAnsi="Times New Roman"/>
          <w:b/>
          <w:color w:val="002060"/>
          <w:szCs w:val="20"/>
        </w:rPr>
      </w:pPr>
    </w:p>
    <w:p w14:paraId="1EAD9A19" w14:textId="77777777" w:rsidR="008541DD" w:rsidRDefault="008541DD" w:rsidP="0098777B">
      <w:pPr>
        <w:pStyle w:val="Corpodetexto"/>
        <w:rPr>
          <w:rFonts w:ascii="Times New Roman" w:hAnsi="Times New Roman"/>
          <w:b/>
          <w:color w:val="002060"/>
          <w:szCs w:val="20"/>
        </w:rPr>
      </w:pPr>
    </w:p>
    <w:p w14:paraId="0D0999F2" w14:textId="77777777" w:rsidR="008541DD" w:rsidRDefault="008541DD" w:rsidP="0098777B">
      <w:pPr>
        <w:pStyle w:val="Corpodetexto"/>
        <w:rPr>
          <w:rFonts w:ascii="Times New Roman" w:hAnsi="Times New Roman"/>
          <w:b/>
          <w:color w:val="002060"/>
          <w:szCs w:val="20"/>
        </w:rPr>
      </w:pPr>
    </w:p>
    <w:p w14:paraId="45199E04" w14:textId="04FD85FB" w:rsidR="0098777B" w:rsidRPr="004B1F0D" w:rsidRDefault="008541DD" w:rsidP="0098777B">
      <w:pPr>
        <w:pStyle w:val="Corpodetexto"/>
        <w:rPr>
          <w:rFonts w:ascii="Times New Roman" w:hAnsi="Times New Roman"/>
          <w:b/>
          <w:color w:val="002060"/>
          <w:szCs w:val="20"/>
        </w:rPr>
      </w:pPr>
      <w:r>
        <w:rPr>
          <w:rFonts w:ascii="Times New Roman" w:hAnsi="Times New Roman"/>
          <w:b/>
          <w:color w:val="002060"/>
          <w:szCs w:val="20"/>
        </w:rPr>
        <w:t>E</w:t>
      </w:r>
      <w:r w:rsidR="0098777B" w:rsidRPr="004B1F0D">
        <w:rPr>
          <w:rFonts w:ascii="Times New Roman" w:hAnsi="Times New Roman"/>
          <w:b/>
          <w:color w:val="002060"/>
          <w:szCs w:val="20"/>
        </w:rPr>
        <w:t xml:space="preserve">xemplo de Preenchimento: </w:t>
      </w:r>
    </w:p>
    <w:p w14:paraId="02CFDA7F" w14:textId="77777777" w:rsidR="0098777B" w:rsidRPr="004B1F0D" w:rsidRDefault="0098777B" w:rsidP="0098777B">
      <w:pPr>
        <w:pStyle w:val="Corpodetexto"/>
        <w:rPr>
          <w:rFonts w:ascii="Times New Roman" w:hAnsi="Times New Roman"/>
          <w:b/>
          <w:color w:val="002060"/>
          <w:szCs w:val="20"/>
        </w:rPr>
      </w:pPr>
    </w:p>
    <w:p w14:paraId="7AFDE1D8" w14:textId="4458C91D"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t>|X35</w:t>
      </w:r>
      <w:r w:rsidR="00451A66" w:rsidRPr="004B1F0D">
        <w:rPr>
          <w:rFonts w:ascii="Times New Roman" w:hAnsi="Times New Roman"/>
          <w:b/>
          <w:color w:val="002060"/>
          <w:szCs w:val="20"/>
        </w:rPr>
        <w:t>7</w:t>
      </w:r>
      <w:r w:rsidRPr="004B1F0D">
        <w:rPr>
          <w:rFonts w:ascii="Times New Roman" w:hAnsi="Times New Roman"/>
          <w:b/>
          <w:color w:val="002060"/>
          <w:szCs w:val="20"/>
        </w:rPr>
        <w:t>|</w:t>
      </w:r>
      <w:r w:rsidR="00451A66" w:rsidRPr="004B1F0D">
        <w:rPr>
          <w:rFonts w:ascii="Times New Roman" w:hAnsi="Times New Roman"/>
          <w:b/>
          <w:color w:val="002060"/>
          <w:szCs w:val="20"/>
        </w:rPr>
        <w:t>756</w:t>
      </w:r>
      <w:r w:rsidRPr="004B1F0D">
        <w:rPr>
          <w:rFonts w:ascii="Times New Roman" w:hAnsi="Times New Roman"/>
          <w:b/>
          <w:color w:val="002060"/>
          <w:szCs w:val="20"/>
        </w:rPr>
        <w:t>|</w:t>
      </w:r>
      <w:r w:rsidR="00451A66" w:rsidRPr="004B1F0D">
        <w:rPr>
          <w:rFonts w:ascii="Times New Roman" w:hAnsi="Times New Roman"/>
          <w:b/>
          <w:color w:val="002060"/>
          <w:szCs w:val="20"/>
        </w:rPr>
        <w:t>1234567</w:t>
      </w:r>
      <w:r w:rsidRPr="004B1F0D">
        <w:rPr>
          <w:rFonts w:ascii="Times New Roman" w:hAnsi="Times New Roman"/>
          <w:b/>
          <w:color w:val="002060"/>
          <w:szCs w:val="20"/>
        </w:rPr>
        <w:t>|</w:t>
      </w:r>
      <w:r w:rsidR="00451A66" w:rsidRPr="004B1F0D">
        <w:rPr>
          <w:rFonts w:ascii="Times New Roman" w:hAnsi="Times New Roman"/>
          <w:b/>
          <w:color w:val="002060"/>
          <w:szCs w:val="20"/>
        </w:rPr>
        <w:t>INVESTIDORA DIRETA</w:t>
      </w:r>
      <w:r w:rsidRPr="004B1F0D">
        <w:rPr>
          <w:rFonts w:ascii="Times New Roman" w:hAnsi="Times New Roman"/>
          <w:b/>
          <w:color w:val="002060"/>
          <w:szCs w:val="20"/>
        </w:rPr>
        <w:t>|</w:t>
      </w:r>
      <w:r w:rsidR="00451A66" w:rsidRPr="004B1F0D">
        <w:rPr>
          <w:rFonts w:ascii="Times New Roman" w:hAnsi="Times New Roman"/>
          <w:b/>
          <w:color w:val="002060"/>
          <w:szCs w:val="20"/>
        </w:rPr>
        <w:t>30|</w:t>
      </w:r>
    </w:p>
    <w:p w14:paraId="78CE2603" w14:textId="07838CE4"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X35</w:t>
      </w:r>
      <w:r w:rsidR="00451A66" w:rsidRPr="004B1F0D">
        <w:rPr>
          <w:rFonts w:ascii="Times New Roman" w:hAnsi="Times New Roman"/>
          <w:color w:val="002060"/>
          <w:szCs w:val="20"/>
        </w:rPr>
        <w:t>7</w:t>
      </w:r>
      <w:r w:rsidRPr="004B1F0D">
        <w:rPr>
          <w:rFonts w:ascii="Times New Roman" w:hAnsi="Times New Roman"/>
          <w:color w:val="002060"/>
          <w:szCs w:val="20"/>
        </w:rPr>
        <w:t>|: Identificação do tipo do registro.</w:t>
      </w:r>
    </w:p>
    <w:p w14:paraId="17952C51" w14:textId="03D9BD0D"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451A66" w:rsidRPr="004B1F0D">
        <w:rPr>
          <w:rFonts w:ascii="Times New Roman" w:hAnsi="Times New Roman"/>
          <w:color w:val="002060"/>
          <w:szCs w:val="20"/>
        </w:rPr>
        <w:t>756</w:t>
      </w:r>
      <w:r w:rsidRPr="004B1F0D">
        <w:rPr>
          <w:rFonts w:ascii="Times New Roman" w:hAnsi="Times New Roman"/>
          <w:color w:val="002060"/>
          <w:szCs w:val="20"/>
        </w:rPr>
        <w:t xml:space="preserve">|: </w:t>
      </w:r>
      <w:r w:rsidR="00451A66" w:rsidRPr="004B1F0D">
        <w:rPr>
          <w:rFonts w:ascii="Times New Roman" w:hAnsi="Times New Roman"/>
          <w:color w:val="002060"/>
          <w:szCs w:val="20"/>
        </w:rPr>
        <w:t>País: 756 – África do Sul.</w:t>
      </w:r>
    </w:p>
    <w:p w14:paraId="50D1D034" w14:textId="7C8A502B"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51A66" w:rsidRPr="004B1F0D">
        <w:rPr>
          <w:rFonts w:ascii="Times New Roman" w:hAnsi="Times New Roman"/>
          <w:color w:val="002060"/>
          <w:szCs w:val="20"/>
        </w:rPr>
        <w:t>234567</w:t>
      </w:r>
      <w:r w:rsidRPr="004B1F0D">
        <w:rPr>
          <w:rFonts w:ascii="Times New Roman" w:hAnsi="Times New Roman"/>
          <w:color w:val="002060"/>
          <w:szCs w:val="20"/>
        </w:rPr>
        <w:t xml:space="preserve">|: </w:t>
      </w:r>
      <w:r w:rsidR="00451A66" w:rsidRPr="004B1F0D">
        <w:rPr>
          <w:rFonts w:ascii="Times New Roman" w:hAnsi="Times New Roman"/>
          <w:color w:val="002060"/>
          <w:szCs w:val="20"/>
        </w:rPr>
        <w:t>NIF: 1234567</w:t>
      </w:r>
      <w:r w:rsidRPr="004B1F0D">
        <w:rPr>
          <w:rFonts w:ascii="Times New Roman" w:hAnsi="Times New Roman"/>
          <w:color w:val="002060"/>
          <w:szCs w:val="20"/>
        </w:rPr>
        <w:t>.</w:t>
      </w:r>
    </w:p>
    <w:p w14:paraId="1C2D3E40" w14:textId="1E7ED57F" w:rsidR="0098777B"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INVESTIDORA DIRETA</w:t>
      </w:r>
      <w:r w:rsidR="0098777B" w:rsidRPr="004B1F0D">
        <w:rPr>
          <w:rFonts w:ascii="Times New Roman" w:hAnsi="Times New Roman"/>
          <w:color w:val="002060"/>
          <w:szCs w:val="20"/>
        </w:rPr>
        <w:t xml:space="preserve">|: </w:t>
      </w:r>
      <w:r w:rsidRPr="004B1F0D">
        <w:rPr>
          <w:rFonts w:ascii="Times New Roman" w:hAnsi="Times New Roman"/>
          <w:color w:val="002060"/>
          <w:szCs w:val="20"/>
        </w:rPr>
        <w:t>Razão Social: INVESTIDORA DIRETA.</w:t>
      </w:r>
    </w:p>
    <w:p w14:paraId="5EF60085" w14:textId="201F5F75" w:rsidR="00451A66"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30|: Percentual: 30%.</w:t>
      </w:r>
    </w:p>
    <w:p w14:paraId="5F07A5FF" w14:textId="71C083D0" w:rsidR="00FB7374" w:rsidRDefault="00FB7374" w:rsidP="003F22C3">
      <w:pPr>
        <w:rPr>
          <w:color w:val="0000FF"/>
          <w:szCs w:val="20"/>
        </w:rPr>
      </w:pPr>
    </w:p>
    <w:p w14:paraId="018DB6DB" w14:textId="34AC9F70" w:rsidR="003942AA" w:rsidRDefault="003942AA" w:rsidP="003F22C3">
      <w:pPr>
        <w:rPr>
          <w:color w:val="0000FF"/>
          <w:szCs w:val="20"/>
        </w:rPr>
      </w:pPr>
    </w:p>
    <w:p w14:paraId="1EE09289" w14:textId="77777777" w:rsidR="00B76890" w:rsidRDefault="00B76890">
      <w:pPr>
        <w:spacing w:after="200" w:line="276" w:lineRule="auto"/>
        <w:rPr>
          <w:b/>
          <w:bCs/>
          <w:color w:val="0000CC"/>
          <w:szCs w:val="28"/>
        </w:rPr>
      </w:pPr>
      <w:r>
        <w:br w:type="page"/>
      </w:r>
    </w:p>
    <w:p w14:paraId="494164B1" w14:textId="16CF0431" w:rsidR="003942AA" w:rsidRPr="006604DF" w:rsidRDefault="003942AA" w:rsidP="003942AA">
      <w:pPr>
        <w:pStyle w:val="Ttulo4"/>
        <w:rPr>
          <w:highlight w:val="yellow"/>
        </w:rPr>
      </w:pPr>
      <w:bookmarkStart w:id="456" w:name="_Toc156228360"/>
      <w:r w:rsidRPr="006604DF">
        <w:rPr>
          <w:highlight w:val="yellow"/>
        </w:rPr>
        <w:t>Registro X360: Informações Gerais Sobre Preços de Transferência</w:t>
      </w:r>
      <w:bookmarkEnd w:id="456"/>
    </w:p>
    <w:p w14:paraId="2A221C08" w14:textId="3C063230" w:rsidR="003942AA" w:rsidRPr="006604DF" w:rsidRDefault="003942AA" w:rsidP="003942AA">
      <w:pPr>
        <w:rPr>
          <w:highlight w:val="yellow"/>
        </w:rPr>
      </w:pPr>
    </w:p>
    <w:p w14:paraId="08B61306" w14:textId="77777777" w:rsidR="00B76890" w:rsidRPr="006604DF"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highlight w:val="yellow"/>
        </w:rPr>
      </w:pPr>
      <w:r w:rsidRPr="006604DF">
        <w:rPr>
          <w:rFonts w:eastAsia="Calibri" w:cs="Times New Roman"/>
          <w:kern w:val="2"/>
          <w:highlight w:val="yellow"/>
        </w:rPr>
        <w:tab/>
      </w:r>
      <w:r w:rsidR="004F14CB" w:rsidRPr="006604DF">
        <w:rPr>
          <w:rFonts w:eastAsia="Calibri" w:cs="Times New Roman"/>
          <w:kern w:val="2"/>
          <w:highlight w:val="yellow"/>
        </w:rPr>
        <w:t>Os Registros X360, X365, X366, X370, X371, X375A, X375B, X375C, X375D e X375E devem ser preenchidos por todos os contribuintes que realizam transações sujeitas ao controle de preços de transferência nos termos da Lei nº 14.596/2023 e da I</w:t>
      </w:r>
      <w:r w:rsidRPr="006604DF">
        <w:rPr>
          <w:rFonts w:eastAsia="Calibri" w:cs="Times New Roman"/>
          <w:kern w:val="2"/>
          <w:highlight w:val="yellow"/>
        </w:rPr>
        <w:t xml:space="preserve">nstrução Normativa </w:t>
      </w:r>
      <w:r w:rsidR="004F14CB" w:rsidRPr="006604DF">
        <w:rPr>
          <w:rFonts w:eastAsia="Calibri" w:cs="Times New Roman"/>
          <w:kern w:val="2"/>
          <w:highlight w:val="yellow"/>
        </w:rPr>
        <w:t xml:space="preserve">RFB nº 2.161/2023 (“transações controladas”), inclusive aqueles que não estão obrigados à apresentação do </w:t>
      </w:r>
      <w:r w:rsidRPr="006604DF">
        <w:rPr>
          <w:rFonts w:eastAsia="Calibri" w:cs="Times New Roman"/>
          <w:kern w:val="2"/>
          <w:highlight w:val="yellow"/>
        </w:rPr>
        <w:t>“</w:t>
      </w:r>
      <w:r w:rsidR="004F14CB" w:rsidRPr="006604DF">
        <w:rPr>
          <w:rFonts w:eastAsia="Calibri" w:cs="Times New Roman"/>
          <w:kern w:val="2"/>
          <w:highlight w:val="yellow"/>
        </w:rPr>
        <w:t>Arquivo Local</w:t>
      </w:r>
      <w:r w:rsidRPr="006604DF">
        <w:rPr>
          <w:rFonts w:eastAsia="Calibri" w:cs="Times New Roman"/>
          <w:kern w:val="2"/>
          <w:highlight w:val="yellow"/>
        </w:rPr>
        <w:t>”</w:t>
      </w:r>
      <w:r w:rsidR="004F14CB" w:rsidRPr="006604DF">
        <w:rPr>
          <w:rFonts w:eastAsia="Calibri" w:cs="Times New Roman"/>
          <w:kern w:val="2"/>
          <w:highlight w:val="yellow"/>
        </w:rPr>
        <w:t xml:space="preserve"> (art. 57, inciso III da IN RFB nº 2.161/2023) e aqueles que apresentam o </w:t>
      </w:r>
      <w:r w:rsidRPr="006604DF">
        <w:rPr>
          <w:rFonts w:eastAsia="Calibri" w:cs="Times New Roman"/>
          <w:kern w:val="2"/>
          <w:highlight w:val="yellow"/>
        </w:rPr>
        <w:t>“</w:t>
      </w:r>
      <w:r w:rsidR="004F14CB" w:rsidRPr="006604DF">
        <w:rPr>
          <w:rFonts w:eastAsia="Calibri" w:cs="Times New Roman"/>
          <w:kern w:val="2"/>
          <w:highlight w:val="yellow"/>
        </w:rPr>
        <w:t>Arquivo Local Simplificado</w:t>
      </w:r>
      <w:r w:rsidRPr="006604DF">
        <w:rPr>
          <w:rFonts w:eastAsia="Calibri" w:cs="Times New Roman"/>
          <w:kern w:val="2"/>
          <w:highlight w:val="yellow"/>
        </w:rPr>
        <w:t>”</w:t>
      </w:r>
      <w:r w:rsidR="004F14CB" w:rsidRPr="006604DF">
        <w:rPr>
          <w:rFonts w:eastAsia="Calibri" w:cs="Times New Roman"/>
          <w:kern w:val="2"/>
          <w:highlight w:val="yellow"/>
        </w:rPr>
        <w:t xml:space="preserve"> (art. 57, inciso II da IN RFB nº 2.161/2023), conforme disposto no art. 57, § 3º da IN RFB nº 2.161/2023. </w:t>
      </w:r>
    </w:p>
    <w:p w14:paraId="6A7E50D8" w14:textId="3DBA9932" w:rsidR="004F14CB" w:rsidRPr="006604DF"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highlight w:val="yellow"/>
        </w:rPr>
      </w:pPr>
      <w:r w:rsidRPr="006604DF">
        <w:rPr>
          <w:rFonts w:eastAsia="Calibri" w:cs="Times New Roman"/>
          <w:kern w:val="2"/>
          <w:highlight w:val="yellow"/>
        </w:rPr>
        <w:tab/>
      </w:r>
      <w:r w:rsidR="004F14CB" w:rsidRPr="006604DF">
        <w:rPr>
          <w:rFonts w:eastAsia="Calibri" w:cs="Times New Roman"/>
          <w:kern w:val="2"/>
          <w:highlight w:val="yellow"/>
        </w:rPr>
        <w:t>A aplicação da Lei nº 14.596/2023 e da IN RFB nº 2.161/2023 é obrigatória para todos os contribuintes a partir do ano-calendário 2024. O contribuinte pode optar pela aplicação da legislação no ano-calendário 2023, desde que exerça a opção na forma prevista no art. 69 da IN RFB nº 2.161/2023 e, nesse caso, deverá preencher os Registros X360, X365, X366, X370, X371, X375A, X375B, X375C, X375D e X375E para o ano-calendário 2023</w:t>
      </w:r>
      <w:r w:rsidR="0070734E">
        <w:rPr>
          <w:rFonts w:eastAsia="Calibri" w:cs="Times New Roman"/>
          <w:kern w:val="2"/>
          <w:highlight w:val="yellow"/>
        </w:rPr>
        <w:t xml:space="preserve"> (0020.IND_PR_TRANSF = “S – Sim”)</w:t>
      </w:r>
      <w:r w:rsidR="004F14CB" w:rsidRPr="006604DF">
        <w:rPr>
          <w:rFonts w:eastAsia="Calibri" w:cs="Times New Roman"/>
          <w:kern w:val="2"/>
          <w:highlight w:val="yellow"/>
        </w:rPr>
        <w:t xml:space="preserve">. </w:t>
      </w:r>
    </w:p>
    <w:p w14:paraId="0AF06AEE" w14:textId="77777777" w:rsidR="004F14CB" w:rsidRPr="006604DF"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highlight w:val="yellow"/>
        </w:rPr>
      </w:pPr>
      <w:r w:rsidRPr="006604DF">
        <w:rPr>
          <w:rFonts w:eastAsia="Calibri" w:cs="Times New Roman"/>
          <w:kern w:val="2"/>
          <w:highlight w:val="yellow"/>
        </w:rPr>
        <w:tab/>
        <w:t>Conforme o art. 3º da IN RFB nº 2.161/2023, uma transação controlada compreende qualquer relação comercial ou financeira entre duas ou mais partes relacionadas (sobre a definição de partes relacionadas, ver art. 4º da IN RFB nº 2.161/2023), estabelecida ou realizada de forma direta ou indireta, incluídos os contratos ou arranjos sob qualquer forma e série de transações, bem como aquela efetuada entre a pessoa jurídica residente ou domiciliada no Brasil com qualquer entidade caracterizada nas hipóteses previstas nos arts. 24 e 24-A da Lei nº 9.430/1996.</w:t>
      </w:r>
    </w:p>
    <w:p w14:paraId="4442D49F" w14:textId="0D15D6CA" w:rsidR="004F14CB" w:rsidRPr="006604DF"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highlight w:val="yellow"/>
        </w:rPr>
      </w:pPr>
      <w:r w:rsidRPr="006604DF">
        <w:rPr>
          <w:rFonts w:eastAsia="Calibri" w:cs="Times New Roman"/>
          <w:kern w:val="2"/>
          <w:highlight w:val="yellow"/>
        </w:rPr>
        <w:tab/>
        <w:t xml:space="preserve">O Registro X370 (“Informações sobre as </w:t>
      </w:r>
      <w:r w:rsidR="00B76890" w:rsidRPr="006604DF">
        <w:rPr>
          <w:rFonts w:eastAsia="Calibri" w:cs="Times New Roman"/>
          <w:kern w:val="2"/>
          <w:highlight w:val="yellow"/>
        </w:rPr>
        <w:t>T</w:t>
      </w:r>
      <w:r w:rsidRPr="006604DF">
        <w:rPr>
          <w:rFonts w:eastAsia="Calibri" w:cs="Times New Roman"/>
          <w:kern w:val="2"/>
          <w:highlight w:val="yellow"/>
        </w:rPr>
        <w:t xml:space="preserve">ransações </w:t>
      </w:r>
      <w:r w:rsidR="00B76890" w:rsidRPr="006604DF">
        <w:rPr>
          <w:rFonts w:eastAsia="Calibri" w:cs="Times New Roman"/>
          <w:kern w:val="2"/>
          <w:highlight w:val="yellow"/>
        </w:rPr>
        <w:t>C</w:t>
      </w:r>
      <w:r w:rsidRPr="006604DF">
        <w:rPr>
          <w:rFonts w:eastAsia="Calibri" w:cs="Times New Roman"/>
          <w:kern w:val="2"/>
          <w:highlight w:val="yellow"/>
        </w:rPr>
        <w:t>ontroladas”) deve receber as informações de todas as transações controladas realizadas pelo contribuinte, inclusive aquelas que não precisam constar no Arquivo Local em função do disposto nas alíneas “a”, “b”, “c” e “d” do inciso I do § 2º do art. 57 da IN RFB nº 2.161/2023.</w:t>
      </w:r>
    </w:p>
    <w:p w14:paraId="491C9D2E" w14:textId="619DDDBD" w:rsidR="00B76890" w:rsidRPr="006604DF"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highlight w:val="yellow"/>
        </w:rPr>
      </w:pPr>
      <w:r w:rsidRPr="006604DF">
        <w:rPr>
          <w:rFonts w:eastAsia="Calibri" w:cs="Times New Roman"/>
          <w:kern w:val="2"/>
          <w:highlight w:val="yellow"/>
        </w:rPr>
        <w:tab/>
      </w:r>
      <w:r w:rsidRPr="006604DF">
        <w:rPr>
          <w:rFonts w:eastAsia="Arial" w:cs="Times New Roman"/>
          <w:color w:val="000000" w:themeColor="text1"/>
          <w:highlight w:val="yellow"/>
        </w:rPr>
        <w:t>Os campos que requerem a informação de valor da transação controlada devem ser preenchidos com o valor da transação antes da realização dos ajustes de preços de transferência. Os ajustes de preços de transferência efetuados pelo contribuinte podem ser ajustes espontâneos (art. 48, inciso I da IN RFB nº 2.161/2023) ou ajustes compensatórios (art. 48, inciso II da IN RFB nº 2.161/2023).</w:t>
      </w:r>
    </w:p>
    <w:p w14:paraId="00507A39" w14:textId="77777777" w:rsidR="00B76890" w:rsidRPr="006604DF"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B76890" w:rsidRPr="006604DF" w14:paraId="0C4F21F7"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9C6D7BB" w14:textId="03D694D1" w:rsidR="00B76890" w:rsidRPr="006604DF" w:rsidRDefault="00B76890" w:rsidP="005C2D9F">
            <w:pPr>
              <w:jc w:val="center"/>
              <w:rPr>
                <w:rFonts w:eastAsia="Times New Roman"/>
                <w:b/>
                <w:bCs/>
                <w:color w:val="000000"/>
                <w:szCs w:val="20"/>
                <w:highlight w:val="yellow"/>
                <w:lang w:eastAsia="pt-BR"/>
              </w:rPr>
            </w:pPr>
            <w:r w:rsidRPr="006604DF">
              <w:rPr>
                <w:szCs w:val="20"/>
                <w:highlight w:val="yellow"/>
              </w:rPr>
              <w:t> </w:t>
            </w:r>
            <w:r w:rsidRPr="006604DF">
              <w:rPr>
                <w:rFonts w:eastAsia="Times New Roman"/>
                <w:b/>
                <w:bCs/>
                <w:color w:val="000000"/>
                <w:szCs w:val="20"/>
                <w:highlight w:val="yellow"/>
                <w:lang w:eastAsia="pt-BR"/>
              </w:rPr>
              <w:t>REGISTRO X360: INFORMAÇÕES GERAIS SOBRE PREÇOS DE TRANSFERÊNC</w:t>
            </w:r>
            <w:r w:rsidR="007D2886">
              <w:rPr>
                <w:rFonts w:eastAsia="Times New Roman"/>
                <w:b/>
                <w:bCs/>
                <w:color w:val="000000"/>
                <w:szCs w:val="20"/>
                <w:highlight w:val="yellow"/>
                <w:lang w:eastAsia="pt-BR"/>
              </w:rPr>
              <w:t>I</w:t>
            </w:r>
            <w:r w:rsidRPr="006604DF">
              <w:rPr>
                <w:rFonts w:eastAsia="Times New Roman"/>
                <w:b/>
                <w:bCs/>
                <w:color w:val="000000"/>
                <w:szCs w:val="20"/>
                <w:highlight w:val="yellow"/>
                <w:lang w:eastAsia="pt-BR"/>
              </w:rPr>
              <w:t>A</w:t>
            </w:r>
          </w:p>
        </w:tc>
      </w:tr>
      <w:tr w:rsidR="00B76890" w:rsidRPr="006604DF" w14:paraId="108FF528"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D6ABF7"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Regras de Validação do Registro: REGRA_DUPLICIDADE_DESPREZADA; REGRA_LINHA_DESPREZADA; REGRA_LINHA_ATUALIZADA</w:t>
            </w:r>
          </w:p>
        </w:tc>
      </w:tr>
      <w:tr w:rsidR="00B76890" w:rsidRPr="006604DF" w14:paraId="64223687"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BCAB83"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A0CB255"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corrência – 0:N</w:t>
            </w:r>
          </w:p>
        </w:tc>
      </w:tr>
      <w:tr w:rsidR="00B76890" w:rsidRPr="006604DF" w14:paraId="0A60F437"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92B61B" w14:textId="77777777" w:rsidR="00B76890" w:rsidRPr="006604DF" w:rsidRDefault="00B76890" w:rsidP="005C2D9F">
            <w:pP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s) chave: CODIGO</w:t>
            </w:r>
          </w:p>
        </w:tc>
      </w:tr>
    </w:tbl>
    <w:p w14:paraId="4485A39E" w14:textId="77777777" w:rsidR="00B76890" w:rsidRPr="006604DF" w:rsidRDefault="00B76890" w:rsidP="00B76890">
      <w:pPr>
        <w:jc w:val="center"/>
        <w:rPr>
          <w:b/>
          <w:szCs w:val="20"/>
          <w:highlight w:val="yellow"/>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B76890" w:rsidRPr="006604DF" w14:paraId="4688FF90" w14:textId="77777777" w:rsidTr="005C2D9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E2C2BB"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7557412"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52C536"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646709"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D18383"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AEF7C2"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76385AD"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00BFA2A"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brigatório</w:t>
            </w:r>
          </w:p>
        </w:tc>
      </w:tr>
      <w:tr w:rsidR="00B76890" w:rsidRPr="006604DF" w14:paraId="6D66A1C4" w14:textId="77777777" w:rsidTr="005C2D9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C11D25"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87C225" w14:textId="77777777" w:rsidR="00B76890" w:rsidRPr="006604DF" w:rsidRDefault="00B7689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22FFE01" w14:textId="60BEF12A" w:rsidR="00B76890" w:rsidRPr="006604DF" w:rsidRDefault="00B7689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Texto Fixo Contendo a Identificação do Registro (X360).</w:t>
            </w:r>
          </w:p>
        </w:tc>
        <w:tc>
          <w:tcPr>
            <w:tcW w:w="920" w:type="dxa"/>
            <w:tcBorders>
              <w:top w:val="nil"/>
              <w:left w:val="nil"/>
              <w:bottom w:val="single" w:sz="8" w:space="0" w:color="auto"/>
              <w:right w:val="single" w:sz="8" w:space="0" w:color="auto"/>
            </w:tcBorders>
            <w:shd w:val="clear" w:color="auto" w:fill="auto"/>
            <w:vAlign w:val="center"/>
            <w:hideMark/>
          </w:tcPr>
          <w:p w14:paraId="063029CF"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C09B95"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1D6222"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4A9A16" w14:textId="47FAAC69"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X360]</w:t>
            </w:r>
          </w:p>
        </w:tc>
        <w:tc>
          <w:tcPr>
            <w:tcW w:w="1120" w:type="dxa"/>
            <w:tcBorders>
              <w:top w:val="nil"/>
              <w:left w:val="nil"/>
              <w:bottom w:val="single" w:sz="8" w:space="0" w:color="auto"/>
              <w:right w:val="single" w:sz="8" w:space="0" w:color="auto"/>
            </w:tcBorders>
            <w:shd w:val="clear" w:color="auto" w:fill="auto"/>
            <w:vAlign w:val="center"/>
            <w:hideMark/>
          </w:tcPr>
          <w:p w14:paraId="3B05ED1F"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B76890" w:rsidRPr="006604DF" w14:paraId="353C3760" w14:textId="77777777" w:rsidTr="005C2D9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58BE70"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88E8743" w14:textId="77777777" w:rsidR="00B76890" w:rsidRPr="006604DF" w:rsidRDefault="00B7689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EE7CE22" w14:textId="77777777" w:rsidR="00B76890" w:rsidRPr="006604DF" w:rsidRDefault="00B7689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DDBE269"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89E435"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004AE15"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97139A"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4D7C8BA"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B76890" w:rsidRPr="006604DF" w14:paraId="110B061D" w14:textId="77777777" w:rsidTr="005C2D9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25335E"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3080A7" w14:textId="77777777" w:rsidR="00B76890" w:rsidRPr="006604DF" w:rsidRDefault="00B7689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7C468E7" w14:textId="7A683710" w:rsidR="00B76890" w:rsidRPr="006604DF" w:rsidRDefault="00B7689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4F91E6B"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10A0B3"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CF1C4D8"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219A028"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220AF5"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r w:rsidR="00B76890" w:rsidRPr="006604DF" w14:paraId="27273D20" w14:textId="77777777" w:rsidTr="005C2D9F">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EF64758" w14:textId="77777777" w:rsidR="00B76890" w:rsidRPr="006604DF" w:rsidRDefault="00B7689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91BFFBD" w14:textId="77777777" w:rsidR="00B76890" w:rsidRPr="006604DF" w:rsidRDefault="00B7689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22EF0C4" w14:textId="77777777" w:rsidR="00B76890" w:rsidRPr="006604DF" w:rsidRDefault="00B7689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DD779D4"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697FB2"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54CD04"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4A0E50"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413D035" w14:textId="77777777" w:rsidR="00B76890" w:rsidRPr="006604DF" w:rsidRDefault="00B7689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bl>
    <w:p w14:paraId="2760AD1F" w14:textId="77777777" w:rsidR="00B76890" w:rsidRPr="006604DF" w:rsidRDefault="00B76890" w:rsidP="00B76890">
      <w:pPr>
        <w:rPr>
          <w:b/>
          <w:szCs w:val="20"/>
          <w:highlight w:val="yellow"/>
          <w:lang w:val="pt-PT"/>
        </w:rPr>
      </w:pPr>
    </w:p>
    <w:p w14:paraId="42DE5674" w14:textId="77777777" w:rsidR="00B76890" w:rsidRPr="006604DF" w:rsidRDefault="00B76890" w:rsidP="00B76890">
      <w:pPr>
        <w:rPr>
          <w:b/>
          <w:szCs w:val="20"/>
          <w:highlight w:val="yellow"/>
          <w:lang w:val="pt-PT"/>
        </w:rPr>
      </w:pPr>
      <w:r w:rsidRPr="006604DF">
        <w:rPr>
          <w:b/>
          <w:szCs w:val="20"/>
          <w:highlight w:val="yellow"/>
          <w:lang w:val="pt-PT"/>
        </w:rPr>
        <w:t>I – Regras de Validação do Registro:</w:t>
      </w:r>
    </w:p>
    <w:p w14:paraId="66A771F6" w14:textId="77777777" w:rsidR="00B76890" w:rsidRPr="006604DF" w:rsidRDefault="00B76890" w:rsidP="00B76890">
      <w:pPr>
        <w:rPr>
          <w:b/>
          <w:szCs w:val="20"/>
          <w:highlight w:val="yellow"/>
          <w:lang w:val="pt-PT"/>
        </w:rPr>
      </w:pPr>
    </w:p>
    <w:p w14:paraId="40CBD1B2" w14:textId="77777777" w:rsidR="00B76890" w:rsidRPr="006604DF" w:rsidRDefault="00000000" w:rsidP="00B76890">
      <w:pPr>
        <w:pStyle w:val="Corpodetexto"/>
        <w:ind w:left="708" w:firstLine="12"/>
        <w:rPr>
          <w:rFonts w:ascii="Times New Roman" w:hAnsi="Times New Roman"/>
          <w:szCs w:val="20"/>
          <w:highlight w:val="yellow"/>
        </w:rPr>
      </w:pPr>
      <w:hyperlink r:id="rId254" w:anchor="REGRA_OCORRENCIA_UNITARIA_ARQ" w:history="1">
        <w:r w:rsidR="00B76890" w:rsidRPr="006604DF">
          <w:rPr>
            <w:rFonts w:ascii="Times New Roman" w:hAnsi="Times New Roman"/>
            <w:b/>
            <w:szCs w:val="20"/>
            <w:highlight w:val="yellow"/>
          </w:rPr>
          <w:t>REGRA_</w:t>
        </w:r>
      </w:hyperlink>
      <w:r w:rsidR="00B76890" w:rsidRPr="006604DF">
        <w:rPr>
          <w:rFonts w:ascii="Times New Roman" w:hAnsi="Times New Roman"/>
          <w:b/>
          <w:szCs w:val="20"/>
          <w:highlight w:val="yellow"/>
        </w:rPr>
        <w:t>DUPLICIDADE_DESPREZADA</w:t>
      </w:r>
      <w:r w:rsidR="00B76890" w:rsidRPr="006604DF">
        <w:rPr>
          <w:rFonts w:ascii="Times New Roman" w:hAnsi="Times New Roman"/>
          <w:color w:val="auto"/>
          <w:szCs w:val="20"/>
          <w:highlight w:val="yellow"/>
        </w:rPr>
        <w:t xml:space="preserve">: </w:t>
      </w:r>
      <w:r w:rsidR="00B76890" w:rsidRPr="006604DF">
        <w:rPr>
          <w:rFonts w:ascii="Times New Roman" w:hAnsi="Times New Roman"/>
          <w:szCs w:val="20"/>
          <w:highlight w:val="yellow"/>
        </w:rPr>
        <w:t>Verifica se o registro já foi importado anteriormente, de acordo com a chave e os registros pais. Se a regra não for cumprida, a ECF gera um aviso.</w:t>
      </w:r>
    </w:p>
    <w:p w14:paraId="66385FA5" w14:textId="77777777" w:rsidR="00B76890" w:rsidRPr="006604DF" w:rsidRDefault="00B76890" w:rsidP="00B76890">
      <w:pPr>
        <w:pStyle w:val="Corpodetexto"/>
        <w:ind w:left="708" w:firstLine="12"/>
        <w:rPr>
          <w:rFonts w:ascii="Times New Roman" w:hAnsi="Times New Roman"/>
          <w:szCs w:val="20"/>
          <w:highlight w:val="yellow"/>
        </w:rPr>
      </w:pPr>
    </w:p>
    <w:p w14:paraId="1BBA2FCF" w14:textId="77777777" w:rsidR="00B76890" w:rsidRPr="006604DF" w:rsidRDefault="00000000" w:rsidP="00B76890">
      <w:pPr>
        <w:pStyle w:val="Corpodetexto"/>
        <w:ind w:left="708" w:firstLine="12"/>
        <w:rPr>
          <w:rFonts w:ascii="Times New Roman" w:hAnsi="Times New Roman"/>
          <w:szCs w:val="20"/>
          <w:highlight w:val="yellow"/>
        </w:rPr>
      </w:pPr>
      <w:hyperlink r:id="rId255" w:anchor="REGRA_OCORRENCIA_UNITARIA_ARQ" w:history="1">
        <w:r w:rsidR="00B76890" w:rsidRPr="006604DF">
          <w:rPr>
            <w:rFonts w:ascii="Times New Roman" w:hAnsi="Times New Roman"/>
            <w:b/>
            <w:szCs w:val="20"/>
            <w:highlight w:val="yellow"/>
          </w:rPr>
          <w:t>REGRA_</w:t>
        </w:r>
      </w:hyperlink>
      <w:r w:rsidR="00B76890" w:rsidRPr="006604DF">
        <w:rPr>
          <w:rFonts w:ascii="Times New Roman" w:hAnsi="Times New Roman"/>
          <w:b/>
          <w:szCs w:val="20"/>
          <w:highlight w:val="yellow"/>
        </w:rPr>
        <w:t>LINHA_DESPREZADA</w:t>
      </w:r>
      <w:r w:rsidR="00B76890" w:rsidRPr="006604DF">
        <w:rPr>
          <w:rFonts w:ascii="Times New Roman" w:hAnsi="Times New Roman"/>
          <w:color w:val="auto"/>
          <w:szCs w:val="20"/>
          <w:highlight w:val="yellow"/>
        </w:rPr>
        <w:t xml:space="preserve">: </w:t>
      </w:r>
      <w:r w:rsidR="00B76890" w:rsidRPr="006604DF">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50C8DD22" w14:textId="77777777" w:rsidR="00B76890" w:rsidRPr="006604DF" w:rsidRDefault="00B76890" w:rsidP="00B76890">
      <w:pPr>
        <w:pStyle w:val="Corpodetexto"/>
        <w:ind w:left="708" w:firstLine="12"/>
        <w:rPr>
          <w:rFonts w:ascii="Times New Roman" w:hAnsi="Times New Roman"/>
          <w:b/>
          <w:szCs w:val="20"/>
          <w:highlight w:val="yellow"/>
        </w:rPr>
      </w:pPr>
    </w:p>
    <w:p w14:paraId="44D83F63" w14:textId="77777777" w:rsidR="00B76890" w:rsidRPr="006604DF" w:rsidRDefault="00000000" w:rsidP="00B76890">
      <w:pPr>
        <w:pStyle w:val="Corpodetexto"/>
        <w:ind w:left="708" w:firstLine="12"/>
        <w:rPr>
          <w:rFonts w:ascii="Times New Roman" w:hAnsi="Times New Roman"/>
          <w:b/>
          <w:szCs w:val="20"/>
          <w:highlight w:val="yellow"/>
        </w:rPr>
      </w:pPr>
      <w:hyperlink r:id="rId256" w:anchor="REGRA_OCORRENCIA_UNITARIA_ARQ" w:history="1">
        <w:r w:rsidR="00B76890" w:rsidRPr="006604DF">
          <w:rPr>
            <w:rFonts w:ascii="Times New Roman" w:hAnsi="Times New Roman"/>
            <w:b/>
            <w:szCs w:val="20"/>
            <w:highlight w:val="yellow"/>
          </w:rPr>
          <w:t>REGRA_</w:t>
        </w:r>
      </w:hyperlink>
      <w:r w:rsidR="00B76890" w:rsidRPr="006604DF">
        <w:rPr>
          <w:rFonts w:ascii="Times New Roman" w:hAnsi="Times New Roman"/>
          <w:b/>
          <w:szCs w:val="20"/>
          <w:highlight w:val="yellow"/>
        </w:rPr>
        <w:t>LINHA_ATUALIZADA</w:t>
      </w:r>
      <w:r w:rsidR="00B76890" w:rsidRPr="006604DF">
        <w:rPr>
          <w:rFonts w:ascii="Times New Roman" w:hAnsi="Times New Roman"/>
          <w:color w:val="auto"/>
          <w:szCs w:val="20"/>
          <w:highlight w:val="yellow"/>
        </w:rPr>
        <w:t xml:space="preserve">: </w:t>
      </w:r>
      <w:r w:rsidR="00B76890" w:rsidRPr="006604DF">
        <w:rPr>
          <w:rFonts w:ascii="Times New Roman" w:hAnsi="Times New Roman"/>
          <w:szCs w:val="20"/>
          <w:highlight w:val="yellow"/>
        </w:rPr>
        <w:t>Verifica se o registro está desatualizado em relação à tabela da RFB. Se a regra não for cumprida, a ECF gera um aviso.</w:t>
      </w:r>
    </w:p>
    <w:p w14:paraId="3704913B" w14:textId="77777777" w:rsidR="00B76890" w:rsidRPr="006604DF" w:rsidRDefault="00B76890" w:rsidP="00B76890">
      <w:pPr>
        <w:rPr>
          <w:b/>
          <w:szCs w:val="20"/>
          <w:highlight w:val="yellow"/>
          <w:lang w:val="pt-PT"/>
        </w:rPr>
      </w:pPr>
    </w:p>
    <w:p w14:paraId="45445D39" w14:textId="77777777" w:rsidR="00B76890" w:rsidRPr="006604DF" w:rsidRDefault="00B76890" w:rsidP="00B76890">
      <w:pPr>
        <w:rPr>
          <w:b/>
          <w:szCs w:val="20"/>
          <w:highlight w:val="yellow"/>
          <w:lang w:val="pt-PT"/>
        </w:rPr>
      </w:pPr>
      <w:r w:rsidRPr="006604DF">
        <w:rPr>
          <w:b/>
          <w:szCs w:val="20"/>
          <w:highlight w:val="yellow"/>
          <w:lang w:val="pt-PT"/>
        </w:rPr>
        <w:t>II – Regras de Validação de Campos:</w:t>
      </w:r>
    </w:p>
    <w:p w14:paraId="6AB936E9" w14:textId="77777777" w:rsidR="00B76890" w:rsidRPr="006604DF" w:rsidRDefault="00B76890" w:rsidP="00B76890">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76890" w:rsidRPr="006604DF" w14:paraId="03549AEC"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E7C755D" w14:textId="77777777" w:rsidR="00B76890" w:rsidRPr="006604DF" w:rsidRDefault="00B76890" w:rsidP="005C2D9F">
            <w:pPr>
              <w:pStyle w:val="PSDS-CorpodeTexto0"/>
              <w:jc w:val="center"/>
              <w:rPr>
                <w:rFonts w:ascii="Times New Roman" w:hAnsi="Times New Roman"/>
                <w:b/>
                <w:bCs/>
                <w:highlight w:val="yellow"/>
              </w:rPr>
            </w:pPr>
            <w:r w:rsidRPr="006604DF">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AF6020" w14:textId="77777777" w:rsidR="00B76890" w:rsidRPr="006604DF" w:rsidRDefault="00B76890" w:rsidP="005C2D9F">
            <w:pPr>
              <w:pStyle w:val="PSDS-CorpodeTexto0"/>
              <w:jc w:val="center"/>
              <w:rPr>
                <w:rFonts w:ascii="Times New Roman" w:hAnsi="Times New Roman"/>
                <w:b/>
                <w:bCs/>
                <w:highlight w:val="yellow"/>
              </w:rPr>
            </w:pPr>
            <w:r w:rsidRPr="006604DF">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07A8AE" w14:textId="77777777" w:rsidR="00B76890" w:rsidRPr="006604DF" w:rsidRDefault="00B76890" w:rsidP="005C2D9F">
            <w:pPr>
              <w:pStyle w:val="PSDS-CorpodeTexto0"/>
              <w:jc w:val="center"/>
              <w:rPr>
                <w:rFonts w:ascii="Times New Roman" w:hAnsi="Times New Roman"/>
                <w:b/>
                <w:bCs/>
                <w:highlight w:val="yellow"/>
              </w:rPr>
            </w:pPr>
            <w:r w:rsidRPr="006604DF">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6DEFB1F" w14:textId="77777777" w:rsidR="00B76890" w:rsidRPr="006604DF" w:rsidRDefault="00B76890" w:rsidP="005C2D9F">
            <w:pPr>
              <w:pStyle w:val="PSDS-CorpodeTexto0"/>
              <w:jc w:val="center"/>
              <w:rPr>
                <w:rFonts w:ascii="Times New Roman" w:hAnsi="Times New Roman"/>
                <w:b/>
                <w:bCs/>
                <w:highlight w:val="yellow"/>
              </w:rPr>
            </w:pPr>
            <w:r w:rsidRPr="006604DF">
              <w:rPr>
                <w:rFonts w:ascii="Times New Roman" w:hAnsi="Times New Roman"/>
                <w:b/>
                <w:bCs/>
                <w:highlight w:val="yellow"/>
              </w:rPr>
              <w:t>Tipo</w:t>
            </w:r>
          </w:p>
        </w:tc>
      </w:tr>
      <w:tr w:rsidR="00B76890" w:rsidRPr="006604DF" w14:paraId="57D8EF3C"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tcPr>
          <w:p w14:paraId="5FC80E39" w14:textId="77777777" w:rsidR="00B76890" w:rsidRPr="006604DF" w:rsidRDefault="00B76890" w:rsidP="005C2D9F">
            <w:pPr>
              <w:pStyle w:val="PSDS-CorpodeTexto0"/>
              <w:suppressAutoHyphens w:val="0"/>
              <w:rPr>
                <w:rFonts w:ascii="Times New Roman" w:hAnsi="Times New Roman"/>
                <w:b/>
                <w:bCs/>
                <w:highlight w:val="yellow"/>
                <w:lang w:val="pt-PT"/>
              </w:rPr>
            </w:pPr>
            <w:r w:rsidRPr="006604DF">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18D68D48" w14:textId="77777777" w:rsidR="00B76890" w:rsidRPr="006604DF" w:rsidRDefault="00B76890" w:rsidP="005C2D9F">
            <w:pPr>
              <w:pStyle w:val="PSDS-CorpodeTexto0"/>
              <w:rPr>
                <w:rFonts w:ascii="Times New Roman" w:hAnsi="Times New Roman"/>
                <w:highlight w:val="yellow"/>
              </w:rPr>
            </w:pPr>
            <w:r w:rsidRPr="006604DF">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79F6D533" w14:textId="77777777" w:rsidR="00B76890" w:rsidRPr="006604DF" w:rsidRDefault="00B76890" w:rsidP="005C2D9F">
            <w:pPr>
              <w:pStyle w:val="Corpodetexto"/>
              <w:rPr>
                <w:rFonts w:ascii="Times New Roman" w:hAnsi="Times New Roman"/>
                <w:szCs w:val="20"/>
                <w:highlight w:val="yellow"/>
              </w:rPr>
            </w:pPr>
            <w:r w:rsidRPr="006604DF">
              <w:rPr>
                <w:rFonts w:ascii="Times New Roman" w:hAnsi="Times New Roman"/>
                <w:b/>
                <w:bCs/>
                <w:szCs w:val="20"/>
                <w:highlight w:val="yellow"/>
              </w:rPr>
              <w:t>REGRA_OBRIGATORIO_TIPO_DIFERENTE_R</w:t>
            </w:r>
            <w:r w:rsidRPr="006604DF">
              <w:rPr>
                <w:rFonts w:ascii="Times New Roman" w:hAnsi="Times New Roman"/>
                <w:szCs w:val="20"/>
                <w:highlight w:val="yellow"/>
              </w:rPr>
              <w:t xml:space="preserve">: </w:t>
            </w:r>
            <w:r w:rsidRPr="006604DF">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0D5E01C3" w14:textId="77777777" w:rsidR="00B76890" w:rsidRPr="006604DF" w:rsidRDefault="00B76890" w:rsidP="005C2D9F">
            <w:pPr>
              <w:pStyle w:val="PSDS-CorpodeTexto0"/>
              <w:rPr>
                <w:rFonts w:ascii="Times New Roman" w:hAnsi="Times New Roman"/>
                <w:highlight w:val="yellow"/>
              </w:rPr>
            </w:pPr>
            <w:r w:rsidRPr="006604DF">
              <w:rPr>
                <w:rFonts w:ascii="Times New Roman" w:hAnsi="Times New Roman"/>
                <w:highlight w:val="yellow"/>
              </w:rPr>
              <w:t>Erro</w:t>
            </w:r>
          </w:p>
          <w:p w14:paraId="6A764F9B" w14:textId="77777777" w:rsidR="00B76890" w:rsidRPr="006604DF" w:rsidRDefault="00B76890" w:rsidP="005C2D9F">
            <w:pPr>
              <w:pStyle w:val="PSDS-CorpodeTexto0"/>
              <w:rPr>
                <w:rFonts w:ascii="Times New Roman" w:hAnsi="Times New Roman"/>
                <w:highlight w:val="yellow"/>
              </w:rPr>
            </w:pPr>
          </w:p>
        </w:tc>
      </w:tr>
    </w:tbl>
    <w:p w14:paraId="32D60E22" w14:textId="77777777" w:rsidR="00B76890" w:rsidRPr="006604DF" w:rsidRDefault="00B76890" w:rsidP="00B76890">
      <w:pPr>
        <w:pStyle w:val="Corpodetexto"/>
        <w:rPr>
          <w:rFonts w:ascii="Times New Roman" w:hAnsi="Times New Roman"/>
          <w:szCs w:val="20"/>
          <w:highlight w:val="yellow"/>
        </w:rPr>
      </w:pPr>
    </w:p>
    <w:p w14:paraId="58E8EDAA" w14:textId="07EE8FEA" w:rsidR="00B76890" w:rsidRPr="006604DF" w:rsidRDefault="00B76890" w:rsidP="00B76890">
      <w:pPr>
        <w:rPr>
          <w:b/>
          <w:szCs w:val="20"/>
          <w:highlight w:val="yellow"/>
          <w:lang w:val="pt-PT"/>
        </w:rPr>
      </w:pPr>
      <w:r w:rsidRPr="006604DF">
        <w:rPr>
          <w:b/>
          <w:szCs w:val="20"/>
          <w:highlight w:val="yellow"/>
          <w:lang w:val="pt-PT"/>
        </w:rPr>
        <w:t xml:space="preserve">III – Tabela Dinâmica: </w:t>
      </w:r>
      <w:r w:rsidR="00860F30">
        <w:rPr>
          <w:b/>
          <w:szCs w:val="20"/>
          <w:highlight w:val="yellow"/>
          <w:lang w:val="pt-PT"/>
        </w:rPr>
        <w:t>X360 – Informações Gerais sobre Preços de Transferência</w:t>
      </w:r>
    </w:p>
    <w:p w14:paraId="7AF27F40" w14:textId="77777777" w:rsidR="00B76890" w:rsidRPr="006604DF" w:rsidRDefault="00B76890" w:rsidP="00B76890">
      <w:pPr>
        <w:rPr>
          <w:highlight w:val="yellow"/>
        </w:rPr>
      </w:pPr>
    </w:p>
    <w:p w14:paraId="4408BB0D" w14:textId="77777777" w:rsidR="00B76890" w:rsidRPr="006604DF"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1DFCC4DB" w14:textId="77777777" w:rsidR="00B76890" w:rsidRPr="006604DF"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57"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0518C4F4" w14:textId="77777777" w:rsidR="00B76890" w:rsidRPr="006604DF"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2486B61" w14:textId="77777777" w:rsidR="00B76890" w:rsidRPr="006604DF" w:rsidRDefault="00B76890" w:rsidP="00B76890">
      <w:pPr>
        <w:rPr>
          <w:b/>
          <w:szCs w:val="20"/>
          <w:highlight w:val="yellow"/>
        </w:rPr>
      </w:pPr>
      <w:r w:rsidRPr="006604DF">
        <w:rPr>
          <w:b/>
          <w:szCs w:val="20"/>
          <w:highlight w:val="yellow"/>
        </w:rPr>
        <w:t>(*) A partir do ano-calendário 2021, os arquivos de tabelas dinâmicas são únicos, para todos os anos-calendário (de 2021 em diante).</w:t>
      </w:r>
    </w:p>
    <w:p w14:paraId="4F4C3E8E" w14:textId="77777777" w:rsidR="00B76890" w:rsidRPr="006604DF" w:rsidRDefault="00B76890" w:rsidP="00B76890">
      <w:pPr>
        <w:rPr>
          <w:b/>
          <w:szCs w:val="20"/>
          <w:highlight w:val="yellow"/>
        </w:rPr>
      </w:pPr>
    </w:p>
    <w:p w14:paraId="3B08B104" w14:textId="1CC1DE09" w:rsidR="00B76890" w:rsidRPr="006604DF" w:rsidRDefault="00B76890" w:rsidP="00B76890">
      <w:pPr>
        <w:rPr>
          <w:b/>
          <w:szCs w:val="20"/>
          <w:highlight w:val="yellow"/>
        </w:rPr>
      </w:pPr>
      <w:r w:rsidRPr="006604DF">
        <w:rPr>
          <w:b/>
          <w:szCs w:val="20"/>
          <w:highlight w:val="yellow"/>
        </w:rPr>
        <w:t>Regras de validação da tabela dinâmica X360:</w:t>
      </w:r>
    </w:p>
    <w:p w14:paraId="577BC1B7" w14:textId="77777777" w:rsidR="00B76890" w:rsidRPr="006604DF" w:rsidRDefault="00B76890" w:rsidP="00B76890">
      <w:pPr>
        <w:rPr>
          <w:b/>
          <w:szCs w:val="20"/>
          <w:highlight w:val="yellow"/>
        </w:rPr>
      </w:pPr>
    </w:p>
    <w:p w14:paraId="41C36C76" w14:textId="77777777" w:rsidR="00B76890" w:rsidRPr="006604DF"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124C2B0" w14:textId="5328C1BF" w:rsidR="00B76890" w:rsidRPr="006604DF"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360_REGRAS</w:t>
      </w:r>
      <w:r w:rsidRPr="006604DF">
        <w:rPr>
          <w:rFonts w:ascii="Times New Roman" w:hAnsi="Times New Roman" w:cs="Times New Roman"/>
          <w:szCs w:val="20"/>
          <w:highlight w:val="yellow"/>
        </w:rPr>
        <w:t>” no diretório C:\Arquivos de Programas RFB\Programas SPED\ECF\recursos\tabelas.</w:t>
      </w:r>
    </w:p>
    <w:p w14:paraId="7A4D88EA" w14:textId="77777777" w:rsidR="00B76890" w:rsidRPr="006604DF" w:rsidRDefault="00B76890" w:rsidP="00B76890">
      <w:pPr>
        <w:rPr>
          <w:b/>
          <w:szCs w:val="20"/>
          <w:highlight w:val="yellow"/>
        </w:rPr>
      </w:pPr>
      <w:r w:rsidRPr="006604DF">
        <w:rPr>
          <w:b/>
          <w:szCs w:val="20"/>
          <w:highlight w:val="yellow"/>
        </w:rPr>
        <w:t>(*) A partir do ano-calendário 2021, os arquivos de tabelas dinâmicas são únicos, para todos os anos-calendário (de 2021 em diante).</w:t>
      </w:r>
    </w:p>
    <w:p w14:paraId="0B8A74F2" w14:textId="77777777" w:rsidR="00B76890" w:rsidRPr="006604DF" w:rsidRDefault="00B76890" w:rsidP="00B76890">
      <w:pPr>
        <w:rPr>
          <w:b/>
          <w:szCs w:val="20"/>
          <w:highlight w:val="yellow"/>
        </w:rPr>
      </w:pPr>
    </w:p>
    <w:p w14:paraId="59B51133" w14:textId="77777777" w:rsidR="00B76890" w:rsidRPr="006604DF" w:rsidRDefault="00B76890" w:rsidP="00B76890">
      <w:pPr>
        <w:pStyle w:val="Corpodetexto"/>
        <w:rPr>
          <w:rFonts w:ascii="Times New Roman" w:hAnsi="Times New Roman"/>
          <w:b/>
          <w:color w:val="002060"/>
          <w:szCs w:val="20"/>
          <w:highlight w:val="yellow"/>
        </w:rPr>
      </w:pPr>
      <w:r w:rsidRPr="006604DF">
        <w:rPr>
          <w:rFonts w:ascii="Times New Roman" w:hAnsi="Times New Roman"/>
          <w:b/>
          <w:color w:val="002060"/>
          <w:szCs w:val="20"/>
          <w:highlight w:val="yellow"/>
        </w:rPr>
        <w:t xml:space="preserve">Exemplo de Preenchimento: </w:t>
      </w:r>
    </w:p>
    <w:p w14:paraId="1261AE97" w14:textId="77777777" w:rsidR="00B76890" w:rsidRPr="006604DF" w:rsidRDefault="00B76890" w:rsidP="00B76890">
      <w:pPr>
        <w:pStyle w:val="Corpodetexto"/>
        <w:rPr>
          <w:rFonts w:ascii="Times New Roman" w:hAnsi="Times New Roman"/>
          <w:b/>
          <w:color w:val="002060"/>
          <w:szCs w:val="20"/>
          <w:highlight w:val="yellow"/>
        </w:rPr>
      </w:pPr>
    </w:p>
    <w:p w14:paraId="4873A142" w14:textId="20426F73" w:rsidR="00B76890" w:rsidRPr="006604DF" w:rsidRDefault="00B76890" w:rsidP="00B76890">
      <w:pPr>
        <w:pStyle w:val="Corpodetexto"/>
        <w:rPr>
          <w:rFonts w:ascii="Times New Roman" w:hAnsi="Times New Roman"/>
          <w:b/>
          <w:color w:val="002060"/>
          <w:szCs w:val="20"/>
          <w:highlight w:val="yellow"/>
        </w:rPr>
      </w:pPr>
      <w:r w:rsidRPr="006604DF">
        <w:rPr>
          <w:rFonts w:ascii="Times New Roman" w:hAnsi="Times New Roman"/>
          <w:b/>
          <w:color w:val="002060"/>
          <w:szCs w:val="20"/>
          <w:highlight w:val="yellow"/>
        </w:rPr>
        <w:t>|X</w:t>
      </w:r>
      <w:r w:rsidR="006604DF">
        <w:rPr>
          <w:rFonts w:ascii="Times New Roman" w:hAnsi="Times New Roman"/>
          <w:b/>
          <w:color w:val="002060"/>
          <w:szCs w:val="20"/>
          <w:highlight w:val="yellow"/>
        </w:rPr>
        <w:t>360</w:t>
      </w:r>
      <w:r w:rsidRPr="006604DF">
        <w:rPr>
          <w:rFonts w:ascii="Times New Roman" w:hAnsi="Times New Roman"/>
          <w:b/>
          <w:color w:val="002060"/>
          <w:szCs w:val="20"/>
          <w:highlight w:val="yellow"/>
        </w:rPr>
        <w:t>|1|</w:t>
      </w:r>
      <w:r w:rsidR="00D62591">
        <w:rPr>
          <w:rFonts w:ascii="Times New Roman" w:hAnsi="Times New Roman"/>
          <w:b/>
          <w:color w:val="002060"/>
          <w:szCs w:val="20"/>
          <w:highlight w:val="yellow"/>
        </w:rPr>
        <w:t>Tipo de Arquivo Local</w:t>
      </w:r>
      <w:r w:rsidRPr="006604DF">
        <w:rPr>
          <w:rFonts w:ascii="Times New Roman" w:hAnsi="Times New Roman"/>
          <w:b/>
          <w:color w:val="002060"/>
          <w:szCs w:val="20"/>
          <w:highlight w:val="yellow"/>
        </w:rPr>
        <w:t>|</w:t>
      </w:r>
      <w:r w:rsidR="00D62591">
        <w:rPr>
          <w:rFonts w:ascii="Times New Roman" w:hAnsi="Times New Roman"/>
          <w:b/>
          <w:color w:val="002060"/>
          <w:szCs w:val="20"/>
          <w:highlight w:val="yellow"/>
        </w:rPr>
        <w:t>AC</w:t>
      </w:r>
      <w:r w:rsidRPr="006604DF">
        <w:rPr>
          <w:rFonts w:ascii="Times New Roman" w:hAnsi="Times New Roman"/>
          <w:b/>
          <w:color w:val="002060"/>
          <w:szCs w:val="20"/>
          <w:highlight w:val="yellow"/>
        </w:rPr>
        <w:t>|</w:t>
      </w:r>
    </w:p>
    <w:p w14:paraId="16FE48FB" w14:textId="32707487" w:rsidR="00B76890" w:rsidRPr="006604DF" w:rsidRDefault="00B76890" w:rsidP="00B7689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X</w:t>
      </w:r>
      <w:r w:rsidR="00D62591">
        <w:rPr>
          <w:rFonts w:ascii="Times New Roman" w:hAnsi="Times New Roman"/>
          <w:color w:val="002060"/>
          <w:szCs w:val="20"/>
          <w:highlight w:val="yellow"/>
        </w:rPr>
        <w:t>360|: Identificação do tipo de registro.</w:t>
      </w:r>
    </w:p>
    <w:p w14:paraId="34427D28" w14:textId="206D9185" w:rsidR="00B76890" w:rsidRPr="006604DF" w:rsidRDefault="00B76890" w:rsidP="00B7689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w:t>
      </w:r>
      <w:r w:rsidR="00D62591">
        <w:rPr>
          <w:rFonts w:ascii="Times New Roman" w:hAnsi="Times New Roman"/>
          <w:color w:val="002060"/>
          <w:szCs w:val="20"/>
          <w:highlight w:val="yellow"/>
        </w:rPr>
        <w:t>1</w:t>
      </w:r>
      <w:r w:rsidRPr="006604DF">
        <w:rPr>
          <w:rFonts w:ascii="Times New Roman" w:hAnsi="Times New Roman"/>
          <w:color w:val="002060"/>
          <w:szCs w:val="20"/>
          <w:highlight w:val="yellow"/>
        </w:rPr>
        <w:t>|: Código da linha.</w:t>
      </w:r>
    </w:p>
    <w:p w14:paraId="75C8354E" w14:textId="494DFFE1" w:rsidR="00B76890" w:rsidRPr="006604DF" w:rsidRDefault="00B76890" w:rsidP="00B7689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w:t>
      </w:r>
      <w:r w:rsidR="00D62591">
        <w:rPr>
          <w:rFonts w:ascii="Times New Roman" w:hAnsi="Times New Roman"/>
          <w:color w:val="002060"/>
          <w:szCs w:val="20"/>
          <w:highlight w:val="yellow"/>
        </w:rPr>
        <w:t>Tipo de Arquivo Local</w:t>
      </w:r>
      <w:r w:rsidRPr="006604DF">
        <w:rPr>
          <w:rFonts w:ascii="Times New Roman" w:hAnsi="Times New Roman"/>
          <w:color w:val="002060"/>
          <w:szCs w:val="20"/>
          <w:highlight w:val="yellow"/>
        </w:rPr>
        <w:t>|: Descrição da linha.</w:t>
      </w:r>
    </w:p>
    <w:p w14:paraId="1CB1E002" w14:textId="759E9AA9" w:rsidR="00B76890" w:rsidRPr="004B1F0D" w:rsidRDefault="00B76890" w:rsidP="00B76890">
      <w:pPr>
        <w:pStyle w:val="Corpodetexto"/>
        <w:ind w:firstLine="708"/>
        <w:rPr>
          <w:rFonts w:ascii="Times New Roman" w:hAnsi="Times New Roman"/>
          <w:color w:val="002060"/>
          <w:szCs w:val="20"/>
        </w:rPr>
      </w:pPr>
      <w:r w:rsidRPr="006604DF">
        <w:rPr>
          <w:rFonts w:ascii="Times New Roman" w:hAnsi="Times New Roman"/>
          <w:color w:val="002060"/>
          <w:szCs w:val="20"/>
          <w:highlight w:val="yellow"/>
        </w:rPr>
        <w:t>|</w:t>
      </w:r>
      <w:r w:rsidR="00D62591">
        <w:rPr>
          <w:rFonts w:ascii="Times New Roman" w:hAnsi="Times New Roman"/>
          <w:color w:val="002060"/>
          <w:szCs w:val="20"/>
          <w:highlight w:val="yellow"/>
        </w:rPr>
        <w:t>AC</w:t>
      </w:r>
      <w:r w:rsidRPr="006604DF">
        <w:rPr>
          <w:rFonts w:ascii="Times New Roman" w:hAnsi="Times New Roman"/>
          <w:color w:val="002060"/>
          <w:szCs w:val="20"/>
          <w:highlight w:val="yellow"/>
        </w:rPr>
        <w:t>|:</w:t>
      </w:r>
      <w:r w:rsidR="00D62591">
        <w:rPr>
          <w:rFonts w:ascii="Times New Roman" w:hAnsi="Times New Roman"/>
          <w:color w:val="002060"/>
          <w:szCs w:val="20"/>
          <w:highlight w:val="yellow"/>
        </w:rPr>
        <w:t xml:space="preserve"> AC = Arquivo Local Completo</w:t>
      </w:r>
      <w:r w:rsidRPr="006604DF">
        <w:rPr>
          <w:rFonts w:ascii="Times New Roman" w:hAnsi="Times New Roman"/>
          <w:color w:val="002060"/>
          <w:szCs w:val="20"/>
          <w:highlight w:val="yellow"/>
        </w:rPr>
        <w:t>.</w:t>
      </w:r>
    </w:p>
    <w:p w14:paraId="29C8285B" w14:textId="5D9DAF40" w:rsidR="003942AA" w:rsidRDefault="003942AA" w:rsidP="003942AA"/>
    <w:p w14:paraId="0559158D" w14:textId="459C79E5" w:rsidR="00B76890" w:rsidRDefault="00B76890" w:rsidP="003942AA"/>
    <w:p w14:paraId="1EFD1E76" w14:textId="77777777" w:rsidR="00B76890" w:rsidRPr="003942AA" w:rsidRDefault="00B76890" w:rsidP="003942AA"/>
    <w:p w14:paraId="5D6D6826" w14:textId="04DBA2C3" w:rsidR="003942AA" w:rsidRDefault="003942AA" w:rsidP="003F22C3">
      <w:pPr>
        <w:rPr>
          <w:color w:val="0000FF"/>
          <w:szCs w:val="20"/>
        </w:rPr>
      </w:pPr>
    </w:p>
    <w:p w14:paraId="78FFCEEE" w14:textId="08B2743B" w:rsidR="00B80F17" w:rsidRDefault="00B80F17" w:rsidP="003F22C3">
      <w:pPr>
        <w:rPr>
          <w:color w:val="0000FF"/>
          <w:szCs w:val="20"/>
        </w:rPr>
      </w:pPr>
    </w:p>
    <w:p w14:paraId="42294A5F" w14:textId="760B4F21" w:rsidR="00B80F17" w:rsidRPr="0070734E" w:rsidRDefault="00B80F17" w:rsidP="00B80F17">
      <w:pPr>
        <w:pStyle w:val="Ttulo4"/>
        <w:rPr>
          <w:highlight w:val="yellow"/>
        </w:rPr>
      </w:pPr>
      <w:bookmarkStart w:id="457" w:name="_Toc156228361"/>
      <w:r w:rsidRPr="0070734E">
        <w:rPr>
          <w:highlight w:val="yellow"/>
        </w:rPr>
        <w:t>Registro X365: Informações Sobre as Contrapartes nas Transações Controladas</w:t>
      </w:r>
      <w:bookmarkEnd w:id="457"/>
    </w:p>
    <w:p w14:paraId="4121A0F9" w14:textId="4E706B58" w:rsidR="00B80F17" w:rsidRPr="0070734E" w:rsidRDefault="00B80F17" w:rsidP="003F22C3">
      <w:pPr>
        <w:rPr>
          <w:color w:val="0000FF"/>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EA5B1C" w:rsidRPr="0070734E" w14:paraId="7E1764EE"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098EB" w14:textId="20862E99" w:rsidR="00EA5B1C" w:rsidRPr="0070734E" w:rsidRDefault="00EA5B1C" w:rsidP="005C2D9F">
            <w:pPr>
              <w:jc w:val="center"/>
              <w:rPr>
                <w:rFonts w:eastAsia="Times New Roman"/>
                <w:b/>
                <w:bCs/>
                <w:color w:val="000000"/>
                <w:szCs w:val="20"/>
                <w:highlight w:val="yellow"/>
                <w:lang w:eastAsia="pt-BR"/>
              </w:rPr>
            </w:pPr>
            <w:r w:rsidRPr="0070734E">
              <w:rPr>
                <w:szCs w:val="20"/>
                <w:highlight w:val="yellow"/>
              </w:rPr>
              <w:t> </w:t>
            </w:r>
            <w:r w:rsidRPr="0070734E">
              <w:rPr>
                <w:rFonts w:eastAsia="Times New Roman"/>
                <w:b/>
                <w:bCs/>
                <w:color w:val="000000"/>
                <w:szCs w:val="20"/>
                <w:highlight w:val="yellow"/>
                <w:lang w:eastAsia="pt-BR"/>
              </w:rPr>
              <w:t>REGISTRO X365: INFORMAÇÕES SOBRE AS CONTRAPARTES NAS TRANSAÇÕES CONTROLADAS</w:t>
            </w:r>
          </w:p>
        </w:tc>
      </w:tr>
      <w:tr w:rsidR="00EA5B1C" w:rsidRPr="0070734E" w14:paraId="163BD1C4"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87FE83" w14:textId="56B664FE"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 xml:space="preserve">Regras de Validação do Registro: </w:t>
            </w:r>
          </w:p>
        </w:tc>
      </w:tr>
      <w:tr w:rsidR="00EA5B1C" w:rsidRPr="0070734E" w14:paraId="591C3EF3"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FEB0E71"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95CE68"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Ocorrência – 0:N</w:t>
            </w:r>
          </w:p>
        </w:tc>
      </w:tr>
      <w:tr w:rsidR="00EA5B1C" w:rsidRPr="0070734E" w14:paraId="6293C971"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BA7E1F2" w14:textId="67E39B0F" w:rsidR="00EA5B1C" w:rsidRPr="0070734E" w:rsidRDefault="00EA5B1C" w:rsidP="005C2D9F">
            <w:pPr>
              <w:rPr>
                <w:rFonts w:eastAsia="Times New Roman"/>
                <w:b/>
                <w:bCs/>
                <w:color w:val="000000"/>
                <w:szCs w:val="20"/>
                <w:highlight w:val="yellow"/>
                <w:lang w:eastAsia="pt-BR"/>
              </w:rPr>
            </w:pPr>
            <w:r w:rsidRPr="0070734E">
              <w:rPr>
                <w:rFonts w:eastAsia="Times New Roman"/>
                <w:b/>
                <w:bCs/>
                <w:color w:val="000000"/>
                <w:szCs w:val="20"/>
                <w:highlight w:val="yellow"/>
                <w:lang w:eastAsia="pt-BR"/>
              </w:rPr>
              <w:t>Campo(s) chave: IDENTIFICADOR</w:t>
            </w:r>
          </w:p>
        </w:tc>
      </w:tr>
    </w:tbl>
    <w:p w14:paraId="5AA3EDA8" w14:textId="77777777" w:rsidR="00EA5B1C" w:rsidRPr="0070734E" w:rsidRDefault="00EA5B1C" w:rsidP="00EA5B1C">
      <w:pPr>
        <w:jc w:val="center"/>
        <w:rPr>
          <w:b/>
          <w:szCs w:val="20"/>
          <w:highlight w:val="yellow"/>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5B1C" w:rsidRPr="0070734E" w14:paraId="24D0BDF3" w14:textId="77777777" w:rsidTr="00EA5B1C">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E13EAA"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2DEA88"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6D8B3706"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0CAD64C"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08BD17D"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1EF084E0"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C263E66"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2348B4C"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Obrigatório</w:t>
            </w:r>
          </w:p>
        </w:tc>
      </w:tr>
      <w:tr w:rsidR="00EA5B1C" w:rsidRPr="0070734E" w14:paraId="6A605A7D" w14:textId="77777777" w:rsidTr="00EA5B1C">
        <w:trPr>
          <w:trHeight w:val="315"/>
        </w:trPr>
        <w:tc>
          <w:tcPr>
            <w:tcW w:w="914" w:type="dxa"/>
            <w:tcBorders>
              <w:top w:val="nil"/>
              <w:left w:val="single" w:sz="8" w:space="0" w:color="auto"/>
              <w:bottom w:val="nil"/>
              <w:right w:val="single" w:sz="8" w:space="0" w:color="auto"/>
            </w:tcBorders>
            <w:shd w:val="clear" w:color="auto" w:fill="auto"/>
            <w:vAlign w:val="center"/>
            <w:hideMark/>
          </w:tcPr>
          <w:p w14:paraId="7713D6DC"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6AFFB" w14:textId="77777777" w:rsidR="00EA5B1C" w:rsidRPr="0070734E" w:rsidRDefault="00EA5B1C" w:rsidP="005C2D9F">
            <w:pPr>
              <w:jc w:val="both"/>
              <w:rPr>
                <w:rFonts w:eastAsia="Times New Roman"/>
                <w:color w:val="000000"/>
                <w:szCs w:val="20"/>
                <w:highlight w:val="yellow"/>
                <w:lang w:eastAsia="pt-BR"/>
              </w:rPr>
            </w:pPr>
            <w:r w:rsidRPr="0070734E">
              <w:rPr>
                <w:rFonts w:eastAsia="Times New Roman"/>
                <w:color w:val="000000"/>
                <w:szCs w:val="20"/>
                <w:highlight w:val="yellow"/>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1A3A05FB" w14:textId="679EEA50" w:rsidR="00EA5B1C" w:rsidRPr="0070734E" w:rsidRDefault="00EA5B1C" w:rsidP="005C2D9F">
            <w:pPr>
              <w:rPr>
                <w:rFonts w:eastAsia="Times New Roman"/>
                <w:color w:val="000000"/>
                <w:szCs w:val="20"/>
                <w:highlight w:val="yellow"/>
                <w:lang w:eastAsia="pt-BR"/>
              </w:rPr>
            </w:pPr>
            <w:r w:rsidRPr="0070734E">
              <w:rPr>
                <w:rFonts w:eastAsia="Times New Roman"/>
                <w:color w:val="000000"/>
                <w:szCs w:val="20"/>
                <w:highlight w:val="yellow"/>
                <w:lang w:eastAsia="pt-BR"/>
              </w:rPr>
              <w:t>Texto Fixo Contendo a Identificação do Registro (X365).</w:t>
            </w:r>
          </w:p>
        </w:tc>
        <w:tc>
          <w:tcPr>
            <w:tcW w:w="916" w:type="dxa"/>
            <w:tcBorders>
              <w:top w:val="nil"/>
              <w:left w:val="nil"/>
              <w:bottom w:val="single" w:sz="8" w:space="0" w:color="auto"/>
              <w:right w:val="single" w:sz="8" w:space="0" w:color="auto"/>
            </w:tcBorders>
            <w:shd w:val="clear" w:color="auto" w:fill="auto"/>
            <w:vAlign w:val="center"/>
            <w:hideMark/>
          </w:tcPr>
          <w:p w14:paraId="3F0420D6"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6C837E"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9FD32C6"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19179AB" w14:textId="6A74E593"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X365]</w:t>
            </w:r>
          </w:p>
        </w:tc>
        <w:tc>
          <w:tcPr>
            <w:tcW w:w="1163" w:type="dxa"/>
            <w:tcBorders>
              <w:top w:val="nil"/>
              <w:left w:val="nil"/>
              <w:bottom w:val="single" w:sz="8" w:space="0" w:color="auto"/>
              <w:right w:val="single" w:sz="8" w:space="0" w:color="auto"/>
            </w:tcBorders>
            <w:shd w:val="clear" w:color="auto" w:fill="auto"/>
            <w:vAlign w:val="center"/>
            <w:hideMark/>
          </w:tcPr>
          <w:p w14:paraId="54F5879C"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Sim</w:t>
            </w:r>
          </w:p>
        </w:tc>
      </w:tr>
      <w:tr w:rsidR="00EA5B1C" w:rsidRPr="0070734E" w14:paraId="4AAEB2C1" w14:textId="77777777" w:rsidTr="00EA5B1C">
        <w:trPr>
          <w:trHeight w:val="78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C600E"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77DA91D" w14:textId="19BDD720" w:rsidR="00EA5B1C" w:rsidRPr="0070734E" w:rsidRDefault="00EA5B1C" w:rsidP="005C2D9F">
            <w:pPr>
              <w:jc w:val="both"/>
              <w:rPr>
                <w:rFonts w:eastAsia="Times New Roman"/>
                <w:color w:val="000000"/>
                <w:szCs w:val="20"/>
                <w:highlight w:val="yellow"/>
                <w:lang w:eastAsia="pt-BR"/>
              </w:rPr>
            </w:pPr>
            <w:r w:rsidRPr="0070734E">
              <w:rPr>
                <w:rFonts w:eastAsia="Times New Roman"/>
                <w:color w:val="000000"/>
                <w:szCs w:val="20"/>
                <w:highlight w:val="yellow"/>
                <w:lang w:eastAsia="pt-BR"/>
              </w:rPr>
              <w:t>IDENTIFICADOR</w:t>
            </w:r>
          </w:p>
        </w:tc>
        <w:tc>
          <w:tcPr>
            <w:tcW w:w="7351" w:type="dxa"/>
            <w:tcBorders>
              <w:top w:val="nil"/>
              <w:left w:val="nil"/>
              <w:bottom w:val="single" w:sz="8" w:space="0" w:color="auto"/>
              <w:right w:val="single" w:sz="8" w:space="0" w:color="auto"/>
            </w:tcBorders>
            <w:shd w:val="clear" w:color="000000" w:fill="F2F2F2"/>
            <w:vAlign w:val="center"/>
            <w:hideMark/>
          </w:tcPr>
          <w:p w14:paraId="2ACDA7EF" w14:textId="7AAD5751" w:rsidR="00EA5B1C" w:rsidRPr="0070734E" w:rsidRDefault="00EA5B1C" w:rsidP="005C2D9F">
            <w:pPr>
              <w:rPr>
                <w:rFonts w:eastAsia="Times New Roman"/>
                <w:color w:val="000000"/>
                <w:szCs w:val="20"/>
                <w:highlight w:val="yellow"/>
                <w:lang w:eastAsia="pt-BR"/>
              </w:rPr>
            </w:pPr>
            <w:r w:rsidRPr="0070734E">
              <w:rPr>
                <w:rFonts w:eastAsia="Times New Roman"/>
                <w:color w:val="000000"/>
                <w:szCs w:val="20"/>
                <w:highlight w:val="yellow"/>
                <w:lang w:eastAsia="pt-BR"/>
              </w:rPr>
              <w:t>Código da entidade (definido pela própria empresa que preenche a ECF).</w:t>
            </w:r>
          </w:p>
        </w:tc>
        <w:tc>
          <w:tcPr>
            <w:tcW w:w="916" w:type="dxa"/>
            <w:tcBorders>
              <w:top w:val="nil"/>
              <w:left w:val="nil"/>
              <w:bottom w:val="single" w:sz="8" w:space="0" w:color="auto"/>
              <w:right w:val="single" w:sz="8" w:space="0" w:color="auto"/>
            </w:tcBorders>
            <w:shd w:val="clear" w:color="000000" w:fill="F2F2F2"/>
            <w:vAlign w:val="center"/>
            <w:hideMark/>
          </w:tcPr>
          <w:p w14:paraId="2EB052F8"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D6BB116"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6</w:t>
            </w:r>
          </w:p>
        </w:tc>
        <w:tc>
          <w:tcPr>
            <w:tcW w:w="919" w:type="dxa"/>
            <w:tcBorders>
              <w:top w:val="nil"/>
              <w:left w:val="nil"/>
              <w:bottom w:val="single" w:sz="8" w:space="0" w:color="auto"/>
              <w:right w:val="single" w:sz="8" w:space="0" w:color="auto"/>
            </w:tcBorders>
            <w:shd w:val="clear" w:color="000000" w:fill="F2F2F2"/>
            <w:vAlign w:val="center"/>
            <w:hideMark/>
          </w:tcPr>
          <w:p w14:paraId="67756D49"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EEE70A0"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C635B34"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Sim</w:t>
            </w:r>
          </w:p>
        </w:tc>
      </w:tr>
      <w:tr w:rsidR="00EA5B1C" w:rsidRPr="0070734E" w14:paraId="3642BCCE" w14:textId="77777777" w:rsidTr="00EA5B1C">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B0C804A" w14:textId="77777777" w:rsidR="00EA5B1C" w:rsidRPr="0070734E" w:rsidRDefault="00EA5B1C" w:rsidP="005C2D9F">
            <w:pPr>
              <w:jc w:val="center"/>
              <w:rPr>
                <w:rFonts w:eastAsia="Times New Roman"/>
                <w:b/>
                <w:bCs/>
                <w:color w:val="000000"/>
                <w:szCs w:val="20"/>
                <w:highlight w:val="yellow"/>
                <w:lang w:eastAsia="pt-BR"/>
              </w:rPr>
            </w:pPr>
            <w:r w:rsidRPr="0070734E">
              <w:rPr>
                <w:rFonts w:eastAsia="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9A2591F" w14:textId="4F4B083B" w:rsidR="00EA5B1C" w:rsidRPr="0070734E" w:rsidRDefault="00EA5B1C" w:rsidP="005C2D9F">
            <w:pPr>
              <w:jc w:val="both"/>
              <w:rPr>
                <w:rFonts w:eastAsia="Times New Roman"/>
                <w:color w:val="000000"/>
                <w:szCs w:val="20"/>
                <w:highlight w:val="yellow"/>
                <w:lang w:eastAsia="pt-BR"/>
              </w:rPr>
            </w:pPr>
            <w:r w:rsidRPr="0070734E">
              <w:rPr>
                <w:rFonts w:eastAsia="Times New Roman"/>
                <w:color w:val="000000"/>
                <w:szCs w:val="20"/>
                <w:highlight w:val="yellow"/>
                <w:lang w:eastAsia="pt-BR"/>
              </w:rPr>
              <w:t>NOME_ENT</w:t>
            </w:r>
          </w:p>
        </w:tc>
        <w:tc>
          <w:tcPr>
            <w:tcW w:w="7351" w:type="dxa"/>
            <w:tcBorders>
              <w:top w:val="nil"/>
              <w:left w:val="nil"/>
              <w:bottom w:val="single" w:sz="8" w:space="0" w:color="auto"/>
              <w:right w:val="single" w:sz="8" w:space="0" w:color="auto"/>
            </w:tcBorders>
            <w:shd w:val="clear" w:color="auto" w:fill="auto"/>
            <w:vAlign w:val="center"/>
            <w:hideMark/>
          </w:tcPr>
          <w:p w14:paraId="0441C39F" w14:textId="403C4F11" w:rsidR="00EA5B1C" w:rsidRPr="0070734E" w:rsidRDefault="00EA5B1C" w:rsidP="005C2D9F">
            <w:pPr>
              <w:rPr>
                <w:rFonts w:eastAsia="Times New Roman"/>
                <w:color w:val="000000"/>
                <w:szCs w:val="20"/>
                <w:highlight w:val="yellow"/>
                <w:lang w:eastAsia="pt-BR"/>
              </w:rPr>
            </w:pPr>
            <w:r w:rsidRPr="0070734E">
              <w:rPr>
                <w:rFonts w:eastAsia="Times New Roman"/>
                <w:color w:val="000000"/>
                <w:szCs w:val="20"/>
                <w:highlight w:val="yellow"/>
                <w:lang w:eastAsia="pt-BR"/>
              </w:rPr>
              <w:t>Nome da Entidade</w:t>
            </w:r>
          </w:p>
        </w:tc>
        <w:tc>
          <w:tcPr>
            <w:tcW w:w="916" w:type="dxa"/>
            <w:tcBorders>
              <w:top w:val="nil"/>
              <w:left w:val="nil"/>
              <w:bottom w:val="single" w:sz="8" w:space="0" w:color="auto"/>
              <w:right w:val="single" w:sz="8" w:space="0" w:color="auto"/>
            </w:tcBorders>
            <w:shd w:val="clear" w:color="auto" w:fill="auto"/>
            <w:vAlign w:val="center"/>
            <w:hideMark/>
          </w:tcPr>
          <w:p w14:paraId="69FA5791"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3FE4758"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D03C381"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6FD8BE"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1DAE9A9" w14:textId="77777777" w:rsidR="00EA5B1C" w:rsidRPr="0070734E" w:rsidRDefault="00EA5B1C" w:rsidP="005C2D9F">
            <w:pPr>
              <w:jc w:val="center"/>
              <w:rPr>
                <w:rFonts w:eastAsia="Times New Roman"/>
                <w:color w:val="000000"/>
                <w:szCs w:val="20"/>
                <w:highlight w:val="yellow"/>
                <w:lang w:eastAsia="pt-BR"/>
              </w:rPr>
            </w:pPr>
            <w:r w:rsidRPr="0070734E">
              <w:rPr>
                <w:rFonts w:eastAsia="Times New Roman"/>
                <w:color w:val="000000"/>
                <w:szCs w:val="20"/>
                <w:highlight w:val="yellow"/>
                <w:lang w:eastAsia="pt-BR"/>
              </w:rPr>
              <w:t>Não</w:t>
            </w:r>
          </w:p>
        </w:tc>
      </w:tr>
    </w:tbl>
    <w:p w14:paraId="49D2F0AD" w14:textId="77777777" w:rsidR="00EA5B1C" w:rsidRPr="0070734E" w:rsidRDefault="00EA5B1C" w:rsidP="003F22C3">
      <w:pPr>
        <w:rPr>
          <w:color w:val="0000FF"/>
          <w:szCs w:val="20"/>
          <w:highlight w:val="yellow"/>
        </w:rPr>
      </w:pPr>
    </w:p>
    <w:p w14:paraId="2449B8B6" w14:textId="77777777" w:rsidR="0070734E" w:rsidRPr="0070734E" w:rsidRDefault="0070734E" w:rsidP="0070734E">
      <w:pPr>
        <w:pStyle w:val="Corpodetexto"/>
        <w:rPr>
          <w:rFonts w:ascii="Times New Roman" w:hAnsi="Times New Roman"/>
          <w:b/>
          <w:color w:val="002060"/>
          <w:szCs w:val="20"/>
          <w:highlight w:val="yellow"/>
        </w:rPr>
      </w:pPr>
      <w:r w:rsidRPr="0070734E">
        <w:rPr>
          <w:rFonts w:ascii="Times New Roman" w:hAnsi="Times New Roman"/>
          <w:b/>
          <w:color w:val="002060"/>
          <w:szCs w:val="20"/>
          <w:highlight w:val="yellow"/>
        </w:rPr>
        <w:t xml:space="preserve">Exemplo de Preenchimento: </w:t>
      </w:r>
    </w:p>
    <w:p w14:paraId="3B3FEDEB" w14:textId="77777777" w:rsidR="0070734E" w:rsidRPr="0070734E" w:rsidRDefault="0070734E" w:rsidP="0070734E">
      <w:pPr>
        <w:pStyle w:val="Corpodetexto"/>
        <w:rPr>
          <w:rFonts w:ascii="Times New Roman" w:hAnsi="Times New Roman"/>
          <w:b/>
          <w:color w:val="002060"/>
          <w:szCs w:val="20"/>
          <w:highlight w:val="yellow"/>
        </w:rPr>
      </w:pPr>
    </w:p>
    <w:p w14:paraId="1E971502" w14:textId="56D8655B" w:rsidR="0070734E" w:rsidRPr="0070734E" w:rsidRDefault="0070734E" w:rsidP="0070734E">
      <w:pPr>
        <w:pStyle w:val="Corpodetexto"/>
        <w:rPr>
          <w:rFonts w:ascii="Times New Roman" w:hAnsi="Times New Roman"/>
          <w:b/>
          <w:color w:val="002060"/>
          <w:szCs w:val="20"/>
          <w:highlight w:val="yellow"/>
        </w:rPr>
      </w:pPr>
      <w:r w:rsidRPr="0070734E">
        <w:rPr>
          <w:rFonts w:ascii="Times New Roman" w:hAnsi="Times New Roman"/>
          <w:b/>
          <w:color w:val="002060"/>
          <w:szCs w:val="20"/>
          <w:highlight w:val="yellow"/>
        </w:rPr>
        <w:t>|X365|E1|Entidade 1|</w:t>
      </w:r>
    </w:p>
    <w:p w14:paraId="250DAFE4" w14:textId="33B973AC" w:rsidR="0070734E" w:rsidRPr="0070734E" w:rsidRDefault="0070734E" w:rsidP="0070734E">
      <w:pPr>
        <w:pStyle w:val="Corpodetexto"/>
        <w:ind w:firstLine="708"/>
        <w:rPr>
          <w:rFonts w:ascii="Times New Roman" w:hAnsi="Times New Roman"/>
          <w:color w:val="002060"/>
          <w:szCs w:val="20"/>
          <w:highlight w:val="yellow"/>
        </w:rPr>
      </w:pPr>
      <w:r w:rsidRPr="0070734E">
        <w:rPr>
          <w:rFonts w:ascii="Times New Roman" w:hAnsi="Times New Roman"/>
          <w:color w:val="002060"/>
          <w:szCs w:val="20"/>
          <w:highlight w:val="yellow"/>
        </w:rPr>
        <w:t>|X365|: Identificação do tipo de registro.</w:t>
      </w:r>
    </w:p>
    <w:p w14:paraId="19218038" w14:textId="1AEC2792" w:rsidR="0070734E" w:rsidRPr="0070734E" w:rsidRDefault="0070734E" w:rsidP="0070734E">
      <w:pPr>
        <w:pStyle w:val="Corpodetexto"/>
        <w:ind w:firstLine="708"/>
        <w:rPr>
          <w:rFonts w:ascii="Times New Roman" w:hAnsi="Times New Roman"/>
          <w:color w:val="002060"/>
          <w:szCs w:val="20"/>
          <w:highlight w:val="yellow"/>
        </w:rPr>
      </w:pPr>
      <w:r w:rsidRPr="0070734E">
        <w:rPr>
          <w:rFonts w:ascii="Times New Roman" w:hAnsi="Times New Roman"/>
          <w:color w:val="002060"/>
          <w:szCs w:val="20"/>
          <w:highlight w:val="yellow"/>
        </w:rPr>
        <w:t>|E1|: Código da entidade.</w:t>
      </w:r>
    </w:p>
    <w:p w14:paraId="09AB695D" w14:textId="06AD4928" w:rsidR="0070734E" w:rsidRPr="004B1F0D" w:rsidRDefault="0070734E" w:rsidP="0070734E">
      <w:pPr>
        <w:pStyle w:val="Corpodetexto"/>
        <w:ind w:firstLine="708"/>
        <w:rPr>
          <w:rFonts w:ascii="Times New Roman" w:hAnsi="Times New Roman"/>
          <w:color w:val="002060"/>
          <w:szCs w:val="20"/>
        </w:rPr>
      </w:pPr>
      <w:r w:rsidRPr="0070734E">
        <w:rPr>
          <w:rFonts w:ascii="Times New Roman" w:hAnsi="Times New Roman"/>
          <w:color w:val="002060"/>
          <w:szCs w:val="20"/>
          <w:highlight w:val="yellow"/>
        </w:rPr>
        <w:t>|Entidade 1|: Nome da entidade.</w:t>
      </w:r>
    </w:p>
    <w:p w14:paraId="52FCF152" w14:textId="6D99BA40" w:rsidR="00B80F17" w:rsidRDefault="00B80F17" w:rsidP="00FB7374">
      <w:pPr>
        <w:spacing w:after="200" w:line="276" w:lineRule="auto"/>
        <w:rPr>
          <w:color w:val="0000FF"/>
          <w:szCs w:val="20"/>
        </w:rPr>
      </w:pPr>
    </w:p>
    <w:p w14:paraId="3D8B11ED" w14:textId="1B3B8180" w:rsidR="00860F30" w:rsidRDefault="00860F30" w:rsidP="00FB7374">
      <w:pPr>
        <w:spacing w:after="200" w:line="276" w:lineRule="auto"/>
        <w:rPr>
          <w:color w:val="0000FF"/>
          <w:szCs w:val="20"/>
        </w:rPr>
      </w:pPr>
    </w:p>
    <w:p w14:paraId="54E3BB27" w14:textId="3F8FB517" w:rsidR="00860F30" w:rsidRDefault="00860F30" w:rsidP="00FB7374">
      <w:pPr>
        <w:spacing w:after="200" w:line="276" w:lineRule="auto"/>
        <w:rPr>
          <w:color w:val="0000FF"/>
          <w:szCs w:val="20"/>
        </w:rPr>
      </w:pPr>
    </w:p>
    <w:p w14:paraId="0722F8BE" w14:textId="63AD4C24" w:rsidR="00860F30" w:rsidRDefault="00860F30" w:rsidP="00FB7374">
      <w:pPr>
        <w:spacing w:after="200" w:line="276" w:lineRule="auto"/>
        <w:rPr>
          <w:color w:val="0000FF"/>
          <w:szCs w:val="20"/>
        </w:rPr>
      </w:pPr>
    </w:p>
    <w:p w14:paraId="0A4EE6FC" w14:textId="1000063A" w:rsidR="00860F30" w:rsidRDefault="00860F30" w:rsidP="00FB7374">
      <w:pPr>
        <w:spacing w:after="200" w:line="276" w:lineRule="auto"/>
        <w:rPr>
          <w:color w:val="0000FF"/>
          <w:szCs w:val="20"/>
        </w:rPr>
      </w:pPr>
    </w:p>
    <w:p w14:paraId="6BFB86C8" w14:textId="77777777" w:rsidR="00860F30" w:rsidRDefault="00860F30" w:rsidP="00FB7374">
      <w:pPr>
        <w:spacing w:after="200" w:line="276" w:lineRule="auto"/>
        <w:rPr>
          <w:color w:val="0000FF"/>
          <w:szCs w:val="20"/>
        </w:rPr>
      </w:pPr>
    </w:p>
    <w:p w14:paraId="0DA56C6E" w14:textId="6284BEB4" w:rsidR="00B80F17" w:rsidRDefault="00B80F17" w:rsidP="00B80F17">
      <w:pPr>
        <w:pStyle w:val="Ttulo4"/>
      </w:pPr>
      <w:bookmarkStart w:id="458" w:name="_Toc156228362"/>
      <w:r w:rsidRPr="004B1F0D">
        <w:t>Registro X3</w:t>
      </w:r>
      <w:r>
        <w:t>66</w:t>
      </w:r>
      <w:r w:rsidRPr="004B1F0D">
        <w:t xml:space="preserve">: </w:t>
      </w:r>
      <w:r>
        <w:t>Entidades Com as Quais Realiza Transações Controladas</w:t>
      </w:r>
      <w:bookmarkEnd w:id="458"/>
    </w:p>
    <w:p w14:paraId="4112703C" w14:textId="77777777" w:rsidR="00860F30" w:rsidRPr="006604DF" w:rsidRDefault="00860F30" w:rsidP="00860F3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860F30" w:rsidRPr="006604DF" w14:paraId="717668EC"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6875A6" w14:textId="1042260B" w:rsidR="00860F30" w:rsidRPr="006604DF" w:rsidRDefault="00860F30" w:rsidP="005C2D9F">
            <w:pPr>
              <w:jc w:val="center"/>
              <w:rPr>
                <w:rFonts w:eastAsia="Times New Roman"/>
                <w:b/>
                <w:bCs/>
                <w:color w:val="000000"/>
                <w:szCs w:val="20"/>
                <w:highlight w:val="yellow"/>
                <w:lang w:eastAsia="pt-BR"/>
              </w:rPr>
            </w:pPr>
            <w:r w:rsidRPr="006604DF">
              <w:rPr>
                <w:szCs w:val="20"/>
                <w:highlight w:val="yellow"/>
              </w:rPr>
              <w:t> </w:t>
            </w:r>
            <w:r w:rsidRPr="006604DF">
              <w:rPr>
                <w:rFonts w:eastAsia="Times New Roman"/>
                <w:b/>
                <w:bCs/>
                <w:color w:val="000000"/>
                <w:szCs w:val="20"/>
                <w:highlight w:val="yellow"/>
                <w:lang w:eastAsia="pt-BR"/>
              </w:rPr>
              <w:t>REGISTRO X36</w:t>
            </w:r>
            <w:r>
              <w:rPr>
                <w:rFonts w:eastAsia="Times New Roman"/>
                <w:b/>
                <w:bCs/>
                <w:color w:val="000000"/>
                <w:szCs w:val="20"/>
                <w:highlight w:val="yellow"/>
                <w:lang w:eastAsia="pt-BR"/>
              </w:rPr>
              <w:t>6</w:t>
            </w:r>
            <w:r w:rsidRPr="006604DF">
              <w:rPr>
                <w:rFonts w:eastAsia="Times New Roman"/>
                <w:b/>
                <w:bCs/>
                <w:color w:val="000000"/>
                <w:szCs w:val="20"/>
                <w:highlight w:val="yellow"/>
                <w:lang w:eastAsia="pt-BR"/>
              </w:rPr>
              <w:t xml:space="preserve">: </w:t>
            </w:r>
            <w:r>
              <w:rPr>
                <w:rFonts w:eastAsia="Times New Roman"/>
                <w:b/>
                <w:bCs/>
                <w:color w:val="000000"/>
                <w:szCs w:val="20"/>
                <w:highlight w:val="yellow"/>
                <w:lang w:eastAsia="pt-BR"/>
              </w:rPr>
              <w:t>ENTIDADES COM AS QUAIS REALIZA TRANSAÇÕES CONTROLADAS</w:t>
            </w:r>
          </w:p>
        </w:tc>
      </w:tr>
      <w:tr w:rsidR="00860F30" w:rsidRPr="006604DF" w14:paraId="4102C8F0"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A41D3E" w14:textId="16CBC0A2"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Regras de Validação do Registro:</w:t>
            </w:r>
          </w:p>
        </w:tc>
      </w:tr>
      <w:tr w:rsidR="00860F30" w:rsidRPr="006604DF" w14:paraId="30059109"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E36ADE" w14:textId="0363EBD3"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 xml:space="preserve">Nível Hierárquico – </w:t>
            </w:r>
            <w:r>
              <w:rPr>
                <w:rFonts w:eastAsia="Times New Roman"/>
                <w:b/>
                <w:bCs/>
                <w:color w:val="000000"/>
                <w:szCs w:val="20"/>
                <w:highlight w:val="yellow"/>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9878BA9"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corrência – 0:N</w:t>
            </w:r>
          </w:p>
        </w:tc>
      </w:tr>
      <w:tr w:rsidR="00860F30" w:rsidRPr="006604DF" w14:paraId="095CEDAD"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99DA6A" w14:textId="77777777" w:rsidR="00860F30" w:rsidRPr="006604DF" w:rsidRDefault="00860F30" w:rsidP="005C2D9F">
            <w:pP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s) chave: CODIGO</w:t>
            </w:r>
          </w:p>
        </w:tc>
      </w:tr>
    </w:tbl>
    <w:p w14:paraId="4D16BF2B" w14:textId="77777777" w:rsidR="00860F30" w:rsidRPr="006604DF" w:rsidRDefault="00860F30" w:rsidP="00860F30">
      <w:pPr>
        <w:jc w:val="center"/>
        <w:rPr>
          <w:b/>
          <w:szCs w:val="20"/>
          <w:highlight w:val="yellow"/>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60F30" w:rsidRPr="006604DF" w14:paraId="281E2771" w14:textId="77777777" w:rsidTr="005C2D9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B0ACBC"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DF9984"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D11221D"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567F1C"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57476F"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6D9B"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E58597"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542A0C3"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brigatório</w:t>
            </w:r>
          </w:p>
        </w:tc>
      </w:tr>
      <w:tr w:rsidR="00860F30" w:rsidRPr="006604DF" w14:paraId="1E2A5412" w14:textId="77777777" w:rsidTr="005C2D9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7DBE249"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84C1E4" w14:textId="77777777" w:rsidR="00860F30" w:rsidRPr="006604DF" w:rsidRDefault="00860F3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50F2A96" w14:textId="50F99448" w:rsidR="00860F30" w:rsidRPr="006604DF" w:rsidRDefault="00860F3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Texto Fixo Contendo a Identificação do Registro (X36</w:t>
            </w:r>
            <w:r>
              <w:rPr>
                <w:rFonts w:eastAsia="Times New Roman"/>
                <w:color w:val="000000"/>
                <w:szCs w:val="20"/>
                <w:highlight w:val="yellow"/>
                <w:lang w:eastAsia="pt-BR"/>
              </w:rPr>
              <w:t>6</w:t>
            </w: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E17F68"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E1741F"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E30C411"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FDEB537" w14:textId="372EB391"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X36</w:t>
            </w:r>
            <w:r>
              <w:rPr>
                <w:rFonts w:eastAsia="Times New Roman"/>
                <w:color w:val="000000"/>
                <w:szCs w:val="20"/>
                <w:highlight w:val="yellow"/>
                <w:lang w:eastAsia="pt-BR"/>
              </w:rPr>
              <w:t>6</w:t>
            </w: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ACE55"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860F30" w:rsidRPr="006604DF" w14:paraId="4A24F9B6" w14:textId="77777777" w:rsidTr="005C2D9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8E7EB10"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431AB50" w14:textId="77777777" w:rsidR="00860F30" w:rsidRPr="006604DF" w:rsidRDefault="00860F3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086087D" w14:textId="77777777" w:rsidR="00860F30" w:rsidRPr="006604DF" w:rsidRDefault="00860F3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1005085"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1DBF22"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43A3367"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D2B04C"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C21ED0"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860F30" w:rsidRPr="006604DF" w14:paraId="594EC85E" w14:textId="77777777" w:rsidTr="005C2D9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78CA78B"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A042C9B" w14:textId="77777777" w:rsidR="00860F30" w:rsidRPr="006604DF" w:rsidRDefault="00860F30" w:rsidP="005C2D9F">
            <w:pPr>
              <w:jc w:val="both"/>
              <w:rPr>
                <w:rFonts w:eastAsia="Times New Roman"/>
                <w:color w:val="000000"/>
                <w:szCs w:val="20"/>
                <w:highlight w:val="yellow"/>
                <w:lang w:eastAsia="pt-BR"/>
              </w:rPr>
            </w:pPr>
            <w:r w:rsidRPr="006604DF">
              <w:rPr>
                <w:rFonts w:eastAsia="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2FF71F" w14:textId="77777777" w:rsidR="00860F30" w:rsidRPr="006604DF" w:rsidRDefault="00860F3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283EAC"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F9213A"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7C989F"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F7CA79"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91F856F"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r w:rsidR="00860F30" w:rsidRPr="006604DF" w14:paraId="150ABDA7" w14:textId="77777777" w:rsidTr="005C2D9F">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E699E35" w14:textId="77777777" w:rsidR="00860F30" w:rsidRPr="006604DF" w:rsidRDefault="00860F30" w:rsidP="005C2D9F">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4E72BD8" w14:textId="77777777" w:rsidR="00860F30" w:rsidRPr="006604DF" w:rsidRDefault="00860F3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A0071" w14:textId="77777777" w:rsidR="00860F30" w:rsidRPr="006604DF" w:rsidRDefault="00860F30" w:rsidP="005C2D9F">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03FDC5F"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F602DF"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D92776"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CBBCDA"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18A8A5" w14:textId="77777777" w:rsidR="00860F30" w:rsidRPr="006604DF" w:rsidRDefault="00860F30" w:rsidP="005C2D9F">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bl>
    <w:p w14:paraId="581A5EDF" w14:textId="77777777" w:rsidR="00860F30" w:rsidRPr="006604DF" w:rsidRDefault="00860F30" w:rsidP="00860F30">
      <w:pPr>
        <w:rPr>
          <w:b/>
          <w:szCs w:val="20"/>
          <w:highlight w:val="yellow"/>
          <w:lang w:val="pt-PT"/>
        </w:rPr>
      </w:pPr>
    </w:p>
    <w:p w14:paraId="06B67B7D" w14:textId="77777777" w:rsidR="00860F30" w:rsidRPr="006604DF" w:rsidRDefault="00860F30" w:rsidP="00860F30">
      <w:pPr>
        <w:rPr>
          <w:b/>
          <w:szCs w:val="20"/>
          <w:highlight w:val="yellow"/>
          <w:lang w:val="pt-PT"/>
        </w:rPr>
      </w:pPr>
      <w:r w:rsidRPr="006604DF">
        <w:rPr>
          <w:b/>
          <w:szCs w:val="20"/>
          <w:highlight w:val="yellow"/>
          <w:lang w:val="pt-PT"/>
        </w:rPr>
        <w:t>I – Regras de Validação do Registro:</w:t>
      </w:r>
    </w:p>
    <w:p w14:paraId="21AC2229" w14:textId="77777777" w:rsidR="00860F30" w:rsidRPr="006604DF" w:rsidRDefault="00860F30" w:rsidP="00860F30">
      <w:pPr>
        <w:rPr>
          <w:b/>
          <w:szCs w:val="20"/>
          <w:highlight w:val="yellow"/>
          <w:lang w:val="pt-PT"/>
        </w:rPr>
      </w:pPr>
    </w:p>
    <w:p w14:paraId="63A737C3" w14:textId="77777777" w:rsidR="00860F30" w:rsidRPr="006604DF" w:rsidRDefault="00000000" w:rsidP="00860F30">
      <w:pPr>
        <w:pStyle w:val="Corpodetexto"/>
        <w:ind w:left="708" w:firstLine="12"/>
        <w:rPr>
          <w:rFonts w:ascii="Times New Roman" w:hAnsi="Times New Roman"/>
          <w:szCs w:val="20"/>
          <w:highlight w:val="yellow"/>
        </w:rPr>
      </w:pPr>
      <w:hyperlink r:id="rId258" w:anchor="REGRA_OCORRENCIA_UNITARIA_ARQ" w:history="1">
        <w:r w:rsidR="00860F30" w:rsidRPr="006604DF">
          <w:rPr>
            <w:rFonts w:ascii="Times New Roman" w:hAnsi="Times New Roman"/>
            <w:b/>
            <w:szCs w:val="20"/>
            <w:highlight w:val="yellow"/>
          </w:rPr>
          <w:t>REGRA_</w:t>
        </w:r>
      </w:hyperlink>
      <w:r w:rsidR="00860F30" w:rsidRPr="006604DF">
        <w:rPr>
          <w:rFonts w:ascii="Times New Roman" w:hAnsi="Times New Roman"/>
          <w:b/>
          <w:szCs w:val="20"/>
          <w:highlight w:val="yellow"/>
        </w:rPr>
        <w:t>DUPLICIDADE_DESPREZADA</w:t>
      </w:r>
      <w:r w:rsidR="00860F30" w:rsidRPr="006604DF">
        <w:rPr>
          <w:rFonts w:ascii="Times New Roman" w:hAnsi="Times New Roman"/>
          <w:color w:val="auto"/>
          <w:szCs w:val="20"/>
          <w:highlight w:val="yellow"/>
        </w:rPr>
        <w:t xml:space="preserve">: </w:t>
      </w:r>
      <w:r w:rsidR="00860F30" w:rsidRPr="006604DF">
        <w:rPr>
          <w:rFonts w:ascii="Times New Roman" w:hAnsi="Times New Roman"/>
          <w:szCs w:val="20"/>
          <w:highlight w:val="yellow"/>
        </w:rPr>
        <w:t>Verifica se o registro já foi importado anteriormente, de acordo com a chave e os registros pais. Se a regra não for cumprida, a ECF gera um aviso.</w:t>
      </w:r>
    </w:p>
    <w:p w14:paraId="21132EE0" w14:textId="77777777" w:rsidR="00860F30" w:rsidRPr="006604DF" w:rsidRDefault="00860F30" w:rsidP="00860F30">
      <w:pPr>
        <w:pStyle w:val="Corpodetexto"/>
        <w:ind w:left="708" w:firstLine="12"/>
        <w:rPr>
          <w:rFonts w:ascii="Times New Roman" w:hAnsi="Times New Roman"/>
          <w:szCs w:val="20"/>
          <w:highlight w:val="yellow"/>
        </w:rPr>
      </w:pPr>
    </w:p>
    <w:p w14:paraId="77FA0497" w14:textId="77777777" w:rsidR="00860F30" w:rsidRPr="006604DF" w:rsidRDefault="00000000" w:rsidP="00860F30">
      <w:pPr>
        <w:pStyle w:val="Corpodetexto"/>
        <w:ind w:left="708" w:firstLine="12"/>
        <w:rPr>
          <w:rFonts w:ascii="Times New Roman" w:hAnsi="Times New Roman"/>
          <w:szCs w:val="20"/>
          <w:highlight w:val="yellow"/>
        </w:rPr>
      </w:pPr>
      <w:hyperlink r:id="rId259" w:anchor="REGRA_OCORRENCIA_UNITARIA_ARQ" w:history="1">
        <w:r w:rsidR="00860F30" w:rsidRPr="006604DF">
          <w:rPr>
            <w:rFonts w:ascii="Times New Roman" w:hAnsi="Times New Roman"/>
            <w:b/>
            <w:szCs w:val="20"/>
            <w:highlight w:val="yellow"/>
          </w:rPr>
          <w:t>REGRA_</w:t>
        </w:r>
      </w:hyperlink>
      <w:r w:rsidR="00860F30" w:rsidRPr="006604DF">
        <w:rPr>
          <w:rFonts w:ascii="Times New Roman" w:hAnsi="Times New Roman"/>
          <w:b/>
          <w:szCs w:val="20"/>
          <w:highlight w:val="yellow"/>
        </w:rPr>
        <w:t>LINHA_DESPREZADA</w:t>
      </w:r>
      <w:r w:rsidR="00860F30" w:rsidRPr="006604DF">
        <w:rPr>
          <w:rFonts w:ascii="Times New Roman" w:hAnsi="Times New Roman"/>
          <w:color w:val="auto"/>
          <w:szCs w:val="20"/>
          <w:highlight w:val="yellow"/>
        </w:rPr>
        <w:t xml:space="preserve">: </w:t>
      </w:r>
      <w:r w:rsidR="00860F30" w:rsidRPr="006604DF">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4D8EFE0E" w14:textId="77777777" w:rsidR="00860F30" w:rsidRPr="006604DF" w:rsidRDefault="00860F30" w:rsidP="00860F30">
      <w:pPr>
        <w:pStyle w:val="Corpodetexto"/>
        <w:ind w:left="708" w:firstLine="12"/>
        <w:rPr>
          <w:rFonts w:ascii="Times New Roman" w:hAnsi="Times New Roman"/>
          <w:b/>
          <w:szCs w:val="20"/>
          <w:highlight w:val="yellow"/>
        </w:rPr>
      </w:pPr>
    </w:p>
    <w:p w14:paraId="01B539D4" w14:textId="77777777" w:rsidR="00860F30" w:rsidRPr="006604DF" w:rsidRDefault="00000000" w:rsidP="00860F30">
      <w:pPr>
        <w:pStyle w:val="Corpodetexto"/>
        <w:ind w:left="708" w:firstLine="12"/>
        <w:rPr>
          <w:rFonts w:ascii="Times New Roman" w:hAnsi="Times New Roman"/>
          <w:b/>
          <w:szCs w:val="20"/>
          <w:highlight w:val="yellow"/>
        </w:rPr>
      </w:pPr>
      <w:hyperlink r:id="rId260" w:anchor="REGRA_OCORRENCIA_UNITARIA_ARQ" w:history="1">
        <w:r w:rsidR="00860F30" w:rsidRPr="006604DF">
          <w:rPr>
            <w:rFonts w:ascii="Times New Roman" w:hAnsi="Times New Roman"/>
            <w:b/>
            <w:szCs w:val="20"/>
            <w:highlight w:val="yellow"/>
          </w:rPr>
          <w:t>REGRA_</w:t>
        </w:r>
      </w:hyperlink>
      <w:r w:rsidR="00860F30" w:rsidRPr="006604DF">
        <w:rPr>
          <w:rFonts w:ascii="Times New Roman" w:hAnsi="Times New Roman"/>
          <w:b/>
          <w:szCs w:val="20"/>
          <w:highlight w:val="yellow"/>
        </w:rPr>
        <w:t>LINHA_ATUALIZADA</w:t>
      </w:r>
      <w:r w:rsidR="00860F30" w:rsidRPr="006604DF">
        <w:rPr>
          <w:rFonts w:ascii="Times New Roman" w:hAnsi="Times New Roman"/>
          <w:color w:val="auto"/>
          <w:szCs w:val="20"/>
          <w:highlight w:val="yellow"/>
        </w:rPr>
        <w:t xml:space="preserve">: </w:t>
      </w:r>
      <w:r w:rsidR="00860F30" w:rsidRPr="006604DF">
        <w:rPr>
          <w:rFonts w:ascii="Times New Roman" w:hAnsi="Times New Roman"/>
          <w:szCs w:val="20"/>
          <w:highlight w:val="yellow"/>
        </w:rPr>
        <w:t>Verifica se o registro está desatualizado em relação à tabela da RFB. Se a regra não for cumprida, a ECF gera um aviso.</w:t>
      </w:r>
    </w:p>
    <w:p w14:paraId="20782C38" w14:textId="77777777" w:rsidR="00860F30" w:rsidRPr="006604DF" w:rsidRDefault="00860F30" w:rsidP="00860F30">
      <w:pPr>
        <w:rPr>
          <w:b/>
          <w:szCs w:val="20"/>
          <w:highlight w:val="yellow"/>
          <w:lang w:val="pt-PT"/>
        </w:rPr>
      </w:pPr>
    </w:p>
    <w:p w14:paraId="3D452EA6" w14:textId="77777777" w:rsidR="00860F30" w:rsidRPr="006604DF" w:rsidRDefault="00860F30" w:rsidP="00860F30">
      <w:pPr>
        <w:rPr>
          <w:b/>
          <w:szCs w:val="20"/>
          <w:highlight w:val="yellow"/>
          <w:lang w:val="pt-PT"/>
        </w:rPr>
      </w:pPr>
      <w:r w:rsidRPr="006604DF">
        <w:rPr>
          <w:b/>
          <w:szCs w:val="20"/>
          <w:highlight w:val="yellow"/>
          <w:lang w:val="pt-PT"/>
        </w:rPr>
        <w:t>II – Regras de Validação de Campos:</w:t>
      </w:r>
    </w:p>
    <w:p w14:paraId="221B59AB" w14:textId="77777777" w:rsidR="00860F30" w:rsidRPr="006604DF" w:rsidRDefault="00860F30" w:rsidP="00860F30">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860F30" w:rsidRPr="006604DF" w14:paraId="5D6D8B53"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E4BB3EA" w14:textId="77777777" w:rsidR="00860F30" w:rsidRPr="006604DF" w:rsidRDefault="00860F30" w:rsidP="005C2D9F">
            <w:pPr>
              <w:pStyle w:val="PSDS-CorpodeTexto0"/>
              <w:jc w:val="center"/>
              <w:rPr>
                <w:rFonts w:ascii="Times New Roman" w:hAnsi="Times New Roman"/>
                <w:b/>
                <w:bCs/>
                <w:highlight w:val="yellow"/>
              </w:rPr>
            </w:pPr>
            <w:r w:rsidRPr="006604DF">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941D3BB" w14:textId="77777777" w:rsidR="00860F30" w:rsidRPr="006604DF" w:rsidRDefault="00860F30" w:rsidP="005C2D9F">
            <w:pPr>
              <w:pStyle w:val="PSDS-CorpodeTexto0"/>
              <w:jc w:val="center"/>
              <w:rPr>
                <w:rFonts w:ascii="Times New Roman" w:hAnsi="Times New Roman"/>
                <w:b/>
                <w:bCs/>
                <w:highlight w:val="yellow"/>
              </w:rPr>
            </w:pPr>
            <w:r w:rsidRPr="006604DF">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D64577E" w14:textId="77777777" w:rsidR="00860F30" w:rsidRPr="006604DF" w:rsidRDefault="00860F30" w:rsidP="005C2D9F">
            <w:pPr>
              <w:pStyle w:val="PSDS-CorpodeTexto0"/>
              <w:jc w:val="center"/>
              <w:rPr>
                <w:rFonts w:ascii="Times New Roman" w:hAnsi="Times New Roman"/>
                <w:b/>
                <w:bCs/>
                <w:highlight w:val="yellow"/>
              </w:rPr>
            </w:pPr>
            <w:r w:rsidRPr="006604DF">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7D5D35" w14:textId="77777777" w:rsidR="00860F30" w:rsidRPr="006604DF" w:rsidRDefault="00860F30" w:rsidP="005C2D9F">
            <w:pPr>
              <w:pStyle w:val="PSDS-CorpodeTexto0"/>
              <w:jc w:val="center"/>
              <w:rPr>
                <w:rFonts w:ascii="Times New Roman" w:hAnsi="Times New Roman"/>
                <w:b/>
                <w:bCs/>
                <w:highlight w:val="yellow"/>
              </w:rPr>
            </w:pPr>
            <w:r w:rsidRPr="006604DF">
              <w:rPr>
                <w:rFonts w:ascii="Times New Roman" w:hAnsi="Times New Roman"/>
                <w:b/>
                <w:bCs/>
                <w:highlight w:val="yellow"/>
              </w:rPr>
              <w:t>Tipo</w:t>
            </w:r>
          </w:p>
        </w:tc>
      </w:tr>
      <w:tr w:rsidR="00860F30" w:rsidRPr="006604DF" w14:paraId="23DBEC43"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tcPr>
          <w:p w14:paraId="4E86DD85" w14:textId="77777777" w:rsidR="00860F30" w:rsidRPr="006604DF" w:rsidRDefault="00860F30" w:rsidP="005C2D9F">
            <w:pPr>
              <w:pStyle w:val="PSDS-CorpodeTexto0"/>
              <w:suppressAutoHyphens w:val="0"/>
              <w:rPr>
                <w:rFonts w:ascii="Times New Roman" w:hAnsi="Times New Roman"/>
                <w:b/>
                <w:bCs/>
                <w:highlight w:val="yellow"/>
                <w:lang w:val="pt-PT"/>
              </w:rPr>
            </w:pPr>
            <w:r w:rsidRPr="006604DF">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26ED2683" w14:textId="77777777" w:rsidR="00860F30" w:rsidRPr="006604DF" w:rsidRDefault="00860F30" w:rsidP="005C2D9F">
            <w:pPr>
              <w:pStyle w:val="PSDS-CorpodeTexto0"/>
              <w:rPr>
                <w:rFonts w:ascii="Times New Roman" w:hAnsi="Times New Roman"/>
                <w:highlight w:val="yellow"/>
              </w:rPr>
            </w:pPr>
            <w:r w:rsidRPr="006604DF">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72EB3858" w14:textId="77777777" w:rsidR="00860F30" w:rsidRPr="006604DF" w:rsidRDefault="00860F30" w:rsidP="005C2D9F">
            <w:pPr>
              <w:pStyle w:val="Corpodetexto"/>
              <w:rPr>
                <w:rFonts w:ascii="Times New Roman" w:hAnsi="Times New Roman"/>
                <w:szCs w:val="20"/>
                <w:highlight w:val="yellow"/>
              </w:rPr>
            </w:pPr>
            <w:r w:rsidRPr="006604DF">
              <w:rPr>
                <w:rFonts w:ascii="Times New Roman" w:hAnsi="Times New Roman"/>
                <w:b/>
                <w:bCs/>
                <w:szCs w:val="20"/>
                <w:highlight w:val="yellow"/>
              </w:rPr>
              <w:t>REGRA_OBRIGATORIO_TIPO_DIFERENTE_R</w:t>
            </w:r>
            <w:r w:rsidRPr="006604DF">
              <w:rPr>
                <w:rFonts w:ascii="Times New Roman" w:hAnsi="Times New Roman"/>
                <w:szCs w:val="20"/>
                <w:highlight w:val="yellow"/>
              </w:rPr>
              <w:t xml:space="preserve">: </w:t>
            </w:r>
            <w:r w:rsidRPr="006604DF">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4DD701E" w14:textId="77777777" w:rsidR="00860F30" w:rsidRPr="006604DF" w:rsidRDefault="00860F30" w:rsidP="005C2D9F">
            <w:pPr>
              <w:pStyle w:val="PSDS-CorpodeTexto0"/>
              <w:rPr>
                <w:rFonts w:ascii="Times New Roman" w:hAnsi="Times New Roman"/>
                <w:highlight w:val="yellow"/>
              </w:rPr>
            </w:pPr>
            <w:r w:rsidRPr="006604DF">
              <w:rPr>
                <w:rFonts w:ascii="Times New Roman" w:hAnsi="Times New Roman"/>
                <w:highlight w:val="yellow"/>
              </w:rPr>
              <w:t>Erro</w:t>
            </w:r>
          </w:p>
          <w:p w14:paraId="7E231B51" w14:textId="77777777" w:rsidR="00860F30" w:rsidRPr="006604DF" w:rsidRDefault="00860F30" w:rsidP="005C2D9F">
            <w:pPr>
              <w:pStyle w:val="PSDS-CorpodeTexto0"/>
              <w:rPr>
                <w:rFonts w:ascii="Times New Roman" w:hAnsi="Times New Roman"/>
                <w:highlight w:val="yellow"/>
              </w:rPr>
            </w:pPr>
          </w:p>
        </w:tc>
      </w:tr>
    </w:tbl>
    <w:p w14:paraId="4703874D" w14:textId="15ABA34F" w:rsidR="00860F30" w:rsidRDefault="00860F30" w:rsidP="00860F30">
      <w:pPr>
        <w:pStyle w:val="Corpodetexto"/>
        <w:rPr>
          <w:rFonts w:ascii="Times New Roman" w:hAnsi="Times New Roman"/>
          <w:szCs w:val="20"/>
          <w:highlight w:val="yellow"/>
        </w:rPr>
      </w:pPr>
    </w:p>
    <w:p w14:paraId="74A4DB2C" w14:textId="73792024" w:rsidR="00860F30" w:rsidRDefault="00860F30" w:rsidP="00860F30">
      <w:pPr>
        <w:pStyle w:val="Corpodetexto"/>
        <w:rPr>
          <w:rFonts w:ascii="Times New Roman" w:hAnsi="Times New Roman"/>
          <w:szCs w:val="20"/>
          <w:highlight w:val="yellow"/>
        </w:rPr>
      </w:pPr>
    </w:p>
    <w:p w14:paraId="08D2FA58" w14:textId="77777777" w:rsidR="00860F30" w:rsidRPr="006604DF" w:rsidRDefault="00860F30" w:rsidP="00860F30">
      <w:pPr>
        <w:pStyle w:val="Corpodetexto"/>
        <w:rPr>
          <w:rFonts w:ascii="Times New Roman" w:hAnsi="Times New Roman"/>
          <w:szCs w:val="20"/>
          <w:highlight w:val="yellow"/>
        </w:rPr>
      </w:pPr>
    </w:p>
    <w:p w14:paraId="50B9F102" w14:textId="77777777" w:rsidR="00126D6E" w:rsidRPr="00126D6E" w:rsidRDefault="00126D6E" w:rsidP="00126D6E">
      <w:pPr>
        <w:rPr>
          <w:b/>
          <w:szCs w:val="20"/>
          <w:lang w:val="pt-PT"/>
        </w:rPr>
      </w:pPr>
      <w:r w:rsidRPr="00126D6E">
        <w:rPr>
          <w:b/>
          <w:szCs w:val="20"/>
          <w:highlight w:val="yellow"/>
          <w:lang w:val="pt-PT"/>
        </w:rPr>
        <w:t>III – Tabela Dinâmica: X366 – Entidades com as Quais Realiza Transações Controladas</w:t>
      </w:r>
    </w:p>
    <w:p w14:paraId="29EFF34B" w14:textId="77777777" w:rsidR="00860F30" w:rsidRPr="00126D6E" w:rsidRDefault="00860F30" w:rsidP="00860F30">
      <w:pPr>
        <w:rPr>
          <w:highlight w:val="yellow"/>
          <w:lang w:val="pt-PT"/>
        </w:rPr>
      </w:pPr>
    </w:p>
    <w:p w14:paraId="75554941" w14:textId="77777777" w:rsidR="00860F30" w:rsidRPr="006604DF"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63E8279D" w14:textId="77777777" w:rsidR="00860F30" w:rsidRPr="006604DF"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61"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5C44AC8B" w14:textId="77777777" w:rsidR="00860F30" w:rsidRPr="006604DF"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519C29A9" w14:textId="77777777" w:rsidR="00860F30" w:rsidRPr="006604DF" w:rsidRDefault="00860F30" w:rsidP="00860F30">
      <w:pPr>
        <w:rPr>
          <w:b/>
          <w:szCs w:val="20"/>
          <w:highlight w:val="yellow"/>
        </w:rPr>
      </w:pPr>
      <w:r w:rsidRPr="006604DF">
        <w:rPr>
          <w:b/>
          <w:szCs w:val="20"/>
          <w:highlight w:val="yellow"/>
        </w:rPr>
        <w:t>(*) A partir do ano-calendário 2021, os arquivos de tabelas dinâmicas são únicos, para todos os anos-calendário (de 2021 em diante).</w:t>
      </w:r>
    </w:p>
    <w:p w14:paraId="6EF71813" w14:textId="77777777" w:rsidR="00860F30" w:rsidRPr="006604DF" w:rsidRDefault="00860F30" w:rsidP="00860F30">
      <w:pPr>
        <w:rPr>
          <w:b/>
          <w:szCs w:val="20"/>
          <w:highlight w:val="yellow"/>
        </w:rPr>
      </w:pPr>
    </w:p>
    <w:p w14:paraId="18638F62" w14:textId="77777777" w:rsidR="00860F30" w:rsidRPr="006604DF" w:rsidRDefault="00860F30" w:rsidP="00860F30">
      <w:pPr>
        <w:rPr>
          <w:b/>
          <w:szCs w:val="20"/>
          <w:highlight w:val="yellow"/>
        </w:rPr>
      </w:pPr>
      <w:r w:rsidRPr="006604DF">
        <w:rPr>
          <w:b/>
          <w:szCs w:val="20"/>
          <w:highlight w:val="yellow"/>
        </w:rPr>
        <w:t>Regras de validação da tabela dinâmica X360:</w:t>
      </w:r>
    </w:p>
    <w:p w14:paraId="3E806D75" w14:textId="77777777" w:rsidR="00860F30" w:rsidRPr="006604DF" w:rsidRDefault="00860F30" w:rsidP="00860F30">
      <w:pPr>
        <w:rPr>
          <w:b/>
          <w:szCs w:val="20"/>
          <w:highlight w:val="yellow"/>
        </w:rPr>
      </w:pPr>
    </w:p>
    <w:p w14:paraId="5FF3E696" w14:textId="77777777" w:rsidR="00860F30" w:rsidRPr="006604DF"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AE1F477" w14:textId="77777777" w:rsidR="00860F30" w:rsidRPr="006604DF"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360_REGRAS</w:t>
      </w:r>
      <w:r w:rsidRPr="006604DF">
        <w:rPr>
          <w:rFonts w:ascii="Times New Roman" w:hAnsi="Times New Roman" w:cs="Times New Roman"/>
          <w:szCs w:val="20"/>
          <w:highlight w:val="yellow"/>
        </w:rPr>
        <w:t>” no diretório C:\Arquivos de Programas RFB\Programas SPED\ECF\recursos\tabelas.</w:t>
      </w:r>
    </w:p>
    <w:p w14:paraId="396C4941" w14:textId="77777777" w:rsidR="00860F30" w:rsidRPr="006604DF" w:rsidRDefault="00860F30" w:rsidP="00860F30">
      <w:pPr>
        <w:rPr>
          <w:b/>
          <w:szCs w:val="20"/>
          <w:highlight w:val="yellow"/>
        </w:rPr>
      </w:pPr>
      <w:r w:rsidRPr="006604DF">
        <w:rPr>
          <w:b/>
          <w:szCs w:val="20"/>
          <w:highlight w:val="yellow"/>
        </w:rPr>
        <w:t>(*) A partir do ano-calendário 2021, os arquivos de tabelas dinâmicas são únicos, para todos os anos-calendário (de 2021 em diante).</w:t>
      </w:r>
    </w:p>
    <w:p w14:paraId="0A431C28" w14:textId="77777777" w:rsidR="00860F30" w:rsidRPr="006604DF" w:rsidRDefault="00860F30" w:rsidP="00860F30">
      <w:pPr>
        <w:rPr>
          <w:b/>
          <w:szCs w:val="20"/>
          <w:highlight w:val="yellow"/>
        </w:rPr>
      </w:pPr>
    </w:p>
    <w:p w14:paraId="4B9BE054" w14:textId="77777777" w:rsidR="00860F30" w:rsidRPr="006604DF" w:rsidRDefault="00860F30" w:rsidP="00860F30">
      <w:pPr>
        <w:pStyle w:val="Corpodetexto"/>
        <w:rPr>
          <w:rFonts w:ascii="Times New Roman" w:hAnsi="Times New Roman"/>
          <w:b/>
          <w:color w:val="002060"/>
          <w:szCs w:val="20"/>
          <w:highlight w:val="yellow"/>
        </w:rPr>
      </w:pPr>
      <w:r w:rsidRPr="006604DF">
        <w:rPr>
          <w:rFonts w:ascii="Times New Roman" w:hAnsi="Times New Roman"/>
          <w:b/>
          <w:color w:val="002060"/>
          <w:szCs w:val="20"/>
          <w:highlight w:val="yellow"/>
        </w:rPr>
        <w:t xml:space="preserve">Exemplo de Preenchimento: </w:t>
      </w:r>
    </w:p>
    <w:p w14:paraId="35F9E064" w14:textId="77777777" w:rsidR="00860F30" w:rsidRPr="006604DF" w:rsidRDefault="00860F30" w:rsidP="00860F30">
      <w:pPr>
        <w:pStyle w:val="Corpodetexto"/>
        <w:rPr>
          <w:rFonts w:ascii="Times New Roman" w:hAnsi="Times New Roman"/>
          <w:b/>
          <w:color w:val="002060"/>
          <w:szCs w:val="20"/>
          <w:highlight w:val="yellow"/>
        </w:rPr>
      </w:pPr>
    </w:p>
    <w:p w14:paraId="4E22290E" w14:textId="6115A908" w:rsidR="00860F30" w:rsidRPr="006604DF" w:rsidRDefault="00860F30" w:rsidP="00860F30">
      <w:pPr>
        <w:pStyle w:val="Corpodetexto"/>
        <w:rPr>
          <w:rFonts w:ascii="Times New Roman" w:hAnsi="Times New Roman"/>
          <w:b/>
          <w:color w:val="002060"/>
          <w:szCs w:val="20"/>
          <w:highlight w:val="yellow"/>
        </w:rPr>
      </w:pPr>
      <w:r w:rsidRPr="006604DF">
        <w:rPr>
          <w:rFonts w:ascii="Times New Roman" w:hAnsi="Times New Roman"/>
          <w:b/>
          <w:color w:val="002060"/>
          <w:szCs w:val="20"/>
          <w:highlight w:val="yellow"/>
        </w:rPr>
        <w:t>|X</w:t>
      </w:r>
      <w:r>
        <w:rPr>
          <w:rFonts w:ascii="Times New Roman" w:hAnsi="Times New Roman"/>
          <w:b/>
          <w:color w:val="002060"/>
          <w:szCs w:val="20"/>
          <w:highlight w:val="yellow"/>
        </w:rPr>
        <w:t>36</w:t>
      </w:r>
      <w:r w:rsidR="00126D6E">
        <w:rPr>
          <w:rFonts w:ascii="Times New Roman" w:hAnsi="Times New Roman"/>
          <w:b/>
          <w:color w:val="002060"/>
          <w:szCs w:val="20"/>
          <w:highlight w:val="yellow"/>
        </w:rPr>
        <w:t>6</w:t>
      </w:r>
      <w:r w:rsidRPr="006604DF">
        <w:rPr>
          <w:rFonts w:ascii="Times New Roman" w:hAnsi="Times New Roman"/>
          <w:b/>
          <w:color w:val="002060"/>
          <w:szCs w:val="20"/>
          <w:highlight w:val="yellow"/>
        </w:rPr>
        <w:t>|</w:t>
      </w:r>
      <w:r w:rsidR="00126D6E">
        <w:rPr>
          <w:rFonts w:ascii="Times New Roman" w:hAnsi="Times New Roman"/>
          <w:b/>
          <w:color w:val="002060"/>
          <w:szCs w:val="20"/>
          <w:highlight w:val="yellow"/>
        </w:rPr>
        <w:t>5</w:t>
      </w:r>
      <w:r w:rsidRPr="006604DF">
        <w:rPr>
          <w:rFonts w:ascii="Times New Roman" w:hAnsi="Times New Roman"/>
          <w:b/>
          <w:color w:val="002060"/>
          <w:szCs w:val="20"/>
          <w:highlight w:val="yellow"/>
        </w:rPr>
        <w:t>|</w:t>
      </w:r>
      <w:r w:rsidR="00126D6E">
        <w:rPr>
          <w:rFonts w:ascii="Times New Roman" w:hAnsi="Times New Roman"/>
          <w:b/>
          <w:color w:val="002060"/>
          <w:szCs w:val="20"/>
          <w:highlight w:val="yellow"/>
        </w:rPr>
        <w:t>Total de Pagamentos</w:t>
      </w:r>
      <w:r w:rsidRPr="006604DF">
        <w:rPr>
          <w:rFonts w:ascii="Times New Roman" w:hAnsi="Times New Roman"/>
          <w:b/>
          <w:color w:val="002060"/>
          <w:szCs w:val="20"/>
          <w:highlight w:val="yellow"/>
        </w:rPr>
        <w:t>|</w:t>
      </w:r>
      <w:r w:rsidR="00126D6E">
        <w:rPr>
          <w:rFonts w:ascii="Times New Roman" w:hAnsi="Times New Roman"/>
          <w:b/>
          <w:color w:val="002060"/>
          <w:szCs w:val="20"/>
          <w:highlight w:val="yellow"/>
        </w:rPr>
        <w:t>100000,00</w:t>
      </w:r>
      <w:r w:rsidRPr="006604DF">
        <w:rPr>
          <w:rFonts w:ascii="Times New Roman" w:hAnsi="Times New Roman"/>
          <w:b/>
          <w:color w:val="002060"/>
          <w:szCs w:val="20"/>
          <w:highlight w:val="yellow"/>
        </w:rPr>
        <w:t>|</w:t>
      </w:r>
    </w:p>
    <w:p w14:paraId="0F8DD7EE" w14:textId="193F1F73" w:rsidR="00860F30" w:rsidRPr="006604DF" w:rsidRDefault="00860F30" w:rsidP="00860F3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X</w:t>
      </w:r>
      <w:r>
        <w:rPr>
          <w:rFonts w:ascii="Times New Roman" w:hAnsi="Times New Roman"/>
          <w:color w:val="002060"/>
          <w:szCs w:val="20"/>
          <w:highlight w:val="yellow"/>
        </w:rPr>
        <w:t>36</w:t>
      </w:r>
      <w:r w:rsidR="007D2886">
        <w:rPr>
          <w:rFonts w:ascii="Times New Roman" w:hAnsi="Times New Roman"/>
          <w:color w:val="002060"/>
          <w:szCs w:val="20"/>
          <w:highlight w:val="yellow"/>
        </w:rPr>
        <w:t>6</w:t>
      </w:r>
      <w:r>
        <w:rPr>
          <w:rFonts w:ascii="Times New Roman" w:hAnsi="Times New Roman"/>
          <w:color w:val="002060"/>
          <w:szCs w:val="20"/>
          <w:highlight w:val="yellow"/>
        </w:rPr>
        <w:t>|: Identificação do tipo de registro.</w:t>
      </w:r>
    </w:p>
    <w:p w14:paraId="4FA170C5" w14:textId="683EE8AE" w:rsidR="00860F30" w:rsidRPr="006604DF" w:rsidRDefault="00860F30" w:rsidP="00860F3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w:t>
      </w:r>
      <w:r w:rsidR="00126D6E">
        <w:rPr>
          <w:rFonts w:ascii="Times New Roman" w:hAnsi="Times New Roman"/>
          <w:color w:val="002060"/>
          <w:szCs w:val="20"/>
          <w:highlight w:val="yellow"/>
        </w:rPr>
        <w:t>5</w:t>
      </w:r>
      <w:r w:rsidRPr="006604DF">
        <w:rPr>
          <w:rFonts w:ascii="Times New Roman" w:hAnsi="Times New Roman"/>
          <w:color w:val="002060"/>
          <w:szCs w:val="20"/>
          <w:highlight w:val="yellow"/>
        </w:rPr>
        <w:t xml:space="preserve">|: </w:t>
      </w:r>
      <w:r w:rsidR="00126D6E">
        <w:rPr>
          <w:rFonts w:ascii="Times New Roman" w:hAnsi="Times New Roman"/>
          <w:color w:val="002060"/>
          <w:szCs w:val="20"/>
          <w:highlight w:val="yellow"/>
        </w:rPr>
        <w:t>Código da linha</w:t>
      </w:r>
      <w:r w:rsidRPr="006604DF">
        <w:rPr>
          <w:rFonts w:ascii="Times New Roman" w:hAnsi="Times New Roman"/>
          <w:color w:val="002060"/>
          <w:szCs w:val="20"/>
          <w:highlight w:val="yellow"/>
        </w:rPr>
        <w:t>.</w:t>
      </w:r>
    </w:p>
    <w:p w14:paraId="7F700EF4" w14:textId="6C43A291" w:rsidR="00860F30" w:rsidRPr="006604DF" w:rsidRDefault="00860F30" w:rsidP="00860F30">
      <w:pPr>
        <w:pStyle w:val="Corpodetexto"/>
        <w:ind w:firstLine="708"/>
        <w:rPr>
          <w:rFonts w:ascii="Times New Roman" w:hAnsi="Times New Roman"/>
          <w:color w:val="002060"/>
          <w:szCs w:val="20"/>
          <w:highlight w:val="yellow"/>
        </w:rPr>
      </w:pPr>
      <w:r w:rsidRPr="006604DF">
        <w:rPr>
          <w:rFonts w:ascii="Times New Roman" w:hAnsi="Times New Roman"/>
          <w:color w:val="002060"/>
          <w:szCs w:val="20"/>
          <w:highlight w:val="yellow"/>
        </w:rPr>
        <w:t>|</w:t>
      </w:r>
      <w:r w:rsidR="00126D6E">
        <w:rPr>
          <w:rFonts w:ascii="Times New Roman" w:hAnsi="Times New Roman"/>
          <w:color w:val="002060"/>
          <w:szCs w:val="20"/>
          <w:highlight w:val="yellow"/>
        </w:rPr>
        <w:t>Total de Pagamentos</w:t>
      </w:r>
      <w:r w:rsidRPr="006604DF">
        <w:rPr>
          <w:rFonts w:ascii="Times New Roman" w:hAnsi="Times New Roman"/>
          <w:color w:val="002060"/>
          <w:szCs w:val="20"/>
          <w:highlight w:val="yellow"/>
        </w:rPr>
        <w:t>|: Descrição da linha.</w:t>
      </w:r>
    </w:p>
    <w:p w14:paraId="08FA9B3C" w14:textId="07544A86" w:rsidR="00860F30" w:rsidRPr="004B1F0D" w:rsidRDefault="00860F30" w:rsidP="00860F30">
      <w:pPr>
        <w:pStyle w:val="Corpodetexto"/>
        <w:ind w:firstLine="708"/>
        <w:rPr>
          <w:rFonts w:ascii="Times New Roman" w:hAnsi="Times New Roman"/>
          <w:color w:val="002060"/>
          <w:szCs w:val="20"/>
        </w:rPr>
      </w:pPr>
      <w:r w:rsidRPr="006604DF">
        <w:rPr>
          <w:rFonts w:ascii="Times New Roman" w:hAnsi="Times New Roman"/>
          <w:color w:val="002060"/>
          <w:szCs w:val="20"/>
          <w:highlight w:val="yellow"/>
        </w:rPr>
        <w:t>|</w:t>
      </w:r>
      <w:r w:rsidR="00126D6E">
        <w:rPr>
          <w:rFonts w:ascii="Times New Roman" w:hAnsi="Times New Roman"/>
          <w:color w:val="002060"/>
          <w:szCs w:val="20"/>
          <w:highlight w:val="yellow"/>
        </w:rPr>
        <w:t>100000,00|</w:t>
      </w:r>
      <w:r w:rsidRPr="006604DF">
        <w:rPr>
          <w:rFonts w:ascii="Times New Roman" w:hAnsi="Times New Roman"/>
          <w:color w:val="002060"/>
          <w:szCs w:val="20"/>
          <w:highlight w:val="yellow"/>
        </w:rPr>
        <w:t>:</w:t>
      </w:r>
      <w:r>
        <w:rPr>
          <w:rFonts w:ascii="Times New Roman" w:hAnsi="Times New Roman"/>
          <w:color w:val="002060"/>
          <w:szCs w:val="20"/>
          <w:highlight w:val="yellow"/>
        </w:rPr>
        <w:t xml:space="preserve"> </w:t>
      </w:r>
      <w:r w:rsidR="00126D6E">
        <w:rPr>
          <w:rFonts w:ascii="Times New Roman" w:hAnsi="Times New Roman"/>
          <w:color w:val="002060"/>
          <w:szCs w:val="20"/>
          <w:highlight w:val="yellow"/>
        </w:rPr>
        <w:t>Valor (R$ 100.000,00)</w:t>
      </w:r>
      <w:r w:rsidRPr="006604DF">
        <w:rPr>
          <w:rFonts w:ascii="Times New Roman" w:hAnsi="Times New Roman"/>
          <w:color w:val="002060"/>
          <w:szCs w:val="20"/>
          <w:highlight w:val="yellow"/>
        </w:rPr>
        <w:t>.</w:t>
      </w:r>
    </w:p>
    <w:p w14:paraId="6374E85E" w14:textId="77777777" w:rsidR="00B80F17" w:rsidRDefault="00B80F17" w:rsidP="00FB7374">
      <w:pPr>
        <w:spacing w:after="200" w:line="276" w:lineRule="auto"/>
        <w:rPr>
          <w:color w:val="0000FF"/>
          <w:szCs w:val="20"/>
        </w:rPr>
      </w:pPr>
    </w:p>
    <w:p w14:paraId="079F6B17" w14:textId="47BBAC41" w:rsidR="00B80F17" w:rsidRDefault="00B80F17" w:rsidP="00B80F17">
      <w:pPr>
        <w:pStyle w:val="NormalWeb"/>
        <w:shd w:val="clear" w:color="auto" w:fill="FFFFFF"/>
        <w:spacing w:before="120" w:after="0" w:line="216" w:lineRule="atLeast"/>
        <w:rPr>
          <w:rFonts w:ascii="Arial" w:hAnsi="Arial" w:cs="Arial"/>
          <w:color w:val="000000"/>
          <w:szCs w:val="20"/>
        </w:rPr>
      </w:pPr>
      <w:r>
        <w:rPr>
          <w:rFonts w:ascii="Arial" w:hAnsi="Arial" w:cs="Arial"/>
          <w:color w:val="000000"/>
          <w:szCs w:val="20"/>
        </w:rPr>
        <w:t> </w:t>
      </w:r>
    </w:p>
    <w:p w14:paraId="05CC0E96" w14:textId="00584339" w:rsidR="00126D6E" w:rsidRDefault="00126D6E" w:rsidP="00B80F17">
      <w:pPr>
        <w:pStyle w:val="NormalWeb"/>
        <w:shd w:val="clear" w:color="auto" w:fill="FFFFFF"/>
        <w:spacing w:before="120" w:after="0" w:line="216" w:lineRule="atLeast"/>
        <w:rPr>
          <w:rFonts w:ascii="Arial" w:hAnsi="Arial" w:cs="Arial"/>
          <w:color w:val="000000"/>
          <w:szCs w:val="20"/>
        </w:rPr>
      </w:pPr>
    </w:p>
    <w:p w14:paraId="5517940F" w14:textId="0497DFB1" w:rsidR="00126D6E" w:rsidRDefault="00126D6E" w:rsidP="00B80F17">
      <w:pPr>
        <w:pStyle w:val="NormalWeb"/>
        <w:shd w:val="clear" w:color="auto" w:fill="FFFFFF"/>
        <w:spacing w:before="120" w:after="0" w:line="216" w:lineRule="atLeast"/>
        <w:rPr>
          <w:rFonts w:ascii="Arial" w:hAnsi="Arial" w:cs="Arial"/>
          <w:color w:val="000000"/>
          <w:szCs w:val="20"/>
        </w:rPr>
      </w:pPr>
    </w:p>
    <w:p w14:paraId="516D3BCD" w14:textId="669C11A5" w:rsidR="00126D6E" w:rsidRDefault="00126D6E" w:rsidP="00B80F17">
      <w:pPr>
        <w:pStyle w:val="NormalWeb"/>
        <w:shd w:val="clear" w:color="auto" w:fill="FFFFFF"/>
        <w:spacing w:before="120" w:after="0" w:line="216" w:lineRule="atLeast"/>
        <w:rPr>
          <w:rFonts w:ascii="Arial" w:hAnsi="Arial" w:cs="Arial"/>
          <w:color w:val="000000"/>
          <w:szCs w:val="20"/>
        </w:rPr>
      </w:pPr>
    </w:p>
    <w:p w14:paraId="0C5DCF8B" w14:textId="05EFD0DB" w:rsidR="00126D6E" w:rsidRDefault="00126D6E" w:rsidP="00B80F17">
      <w:pPr>
        <w:pStyle w:val="NormalWeb"/>
        <w:shd w:val="clear" w:color="auto" w:fill="FFFFFF"/>
        <w:spacing w:before="120" w:after="0" w:line="216" w:lineRule="atLeast"/>
        <w:rPr>
          <w:rFonts w:ascii="Arial" w:hAnsi="Arial" w:cs="Arial"/>
          <w:color w:val="000000"/>
          <w:szCs w:val="20"/>
        </w:rPr>
      </w:pPr>
    </w:p>
    <w:p w14:paraId="5C2C0E5D" w14:textId="212FF774" w:rsidR="00126D6E" w:rsidRDefault="00126D6E" w:rsidP="00B80F17">
      <w:pPr>
        <w:pStyle w:val="NormalWeb"/>
        <w:shd w:val="clear" w:color="auto" w:fill="FFFFFF"/>
        <w:spacing w:before="120" w:after="0" w:line="216" w:lineRule="atLeast"/>
        <w:rPr>
          <w:rFonts w:ascii="Arial" w:hAnsi="Arial" w:cs="Arial"/>
          <w:color w:val="000000"/>
          <w:szCs w:val="20"/>
        </w:rPr>
      </w:pPr>
    </w:p>
    <w:p w14:paraId="4834E5AC" w14:textId="305BCABB" w:rsidR="00126D6E" w:rsidRDefault="00126D6E" w:rsidP="00B80F17">
      <w:pPr>
        <w:pStyle w:val="NormalWeb"/>
        <w:shd w:val="clear" w:color="auto" w:fill="FFFFFF"/>
        <w:spacing w:before="120" w:after="0" w:line="216" w:lineRule="atLeast"/>
        <w:rPr>
          <w:rFonts w:ascii="Arial" w:hAnsi="Arial" w:cs="Arial"/>
          <w:color w:val="000000"/>
          <w:szCs w:val="20"/>
        </w:rPr>
      </w:pPr>
    </w:p>
    <w:p w14:paraId="4C7D3A34" w14:textId="7B2EC7A9" w:rsidR="00126D6E" w:rsidRDefault="00126D6E" w:rsidP="00B80F17">
      <w:pPr>
        <w:pStyle w:val="NormalWeb"/>
        <w:shd w:val="clear" w:color="auto" w:fill="FFFFFF"/>
        <w:spacing w:before="120" w:after="0" w:line="216" w:lineRule="atLeast"/>
        <w:rPr>
          <w:rFonts w:ascii="Arial" w:hAnsi="Arial" w:cs="Arial"/>
          <w:color w:val="000000"/>
          <w:szCs w:val="20"/>
        </w:rPr>
      </w:pPr>
    </w:p>
    <w:p w14:paraId="4CAE9861" w14:textId="61188FFC" w:rsidR="00126D6E" w:rsidRDefault="00126D6E" w:rsidP="00B80F17">
      <w:pPr>
        <w:pStyle w:val="NormalWeb"/>
        <w:shd w:val="clear" w:color="auto" w:fill="FFFFFF"/>
        <w:spacing w:before="120" w:after="0" w:line="216" w:lineRule="atLeast"/>
        <w:rPr>
          <w:rFonts w:ascii="Arial" w:hAnsi="Arial" w:cs="Arial"/>
          <w:color w:val="000000"/>
          <w:szCs w:val="20"/>
        </w:rPr>
      </w:pPr>
    </w:p>
    <w:p w14:paraId="0658B315" w14:textId="13DADBC3" w:rsidR="00126D6E" w:rsidRDefault="00126D6E" w:rsidP="00B80F17">
      <w:pPr>
        <w:pStyle w:val="NormalWeb"/>
        <w:shd w:val="clear" w:color="auto" w:fill="FFFFFF"/>
        <w:spacing w:before="120" w:after="0" w:line="216" w:lineRule="atLeast"/>
        <w:rPr>
          <w:rFonts w:ascii="Arial" w:hAnsi="Arial" w:cs="Arial"/>
          <w:color w:val="000000"/>
          <w:szCs w:val="20"/>
        </w:rPr>
      </w:pPr>
    </w:p>
    <w:p w14:paraId="4E2D84FB" w14:textId="4353736A" w:rsidR="00126D6E" w:rsidRDefault="00126D6E" w:rsidP="00B80F17">
      <w:pPr>
        <w:pStyle w:val="NormalWeb"/>
        <w:shd w:val="clear" w:color="auto" w:fill="FFFFFF"/>
        <w:spacing w:before="120" w:after="0" w:line="216" w:lineRule="atLeast"/>
        <w:rPr>
          <w:rFonts w:ascii="Arial" w:hAnsi="Arial" w:cs="Arial"/>
          <w:color w:val="000000"/>
          <w:szCs w:val="20"/>
        </w:rPr>
      </w:pPr>
    </w:p>
    <w:p w14:paraId="737F885D" w14:textId="7E9F5656" w:rsidR="00126D6E" w:rsidRDefault="00126D6E" w:rsidP="00B80F17">
      <w:pPr>
        <w:pStyle w:val="NormalWeb"/>
        <w:shd w:val="clear" w:color="auto" w:fill="FFFFFF"/>
        <w:spacing w:before="120" w:after="0" w:line="216" w:lineRule="atLeast"/>
        <w:rPr>
          <w:rFonts w:ascii="Arial" w:hAnsi="Arial" w:cs="Arial"/>
          <w:color w:val="000000"/>
          <w:szCs w:val="20"/>
        </w:rPr>
      </w:pPr>
    </w:p>
    <w:p w14:paraId="41C01981" w14:textId="77777777" w:rsidR="00126D6E" w:rsidRDefault="00126D6E" w:rsidP="00B80F17">
      <w:pPr>
        <w:pStyle w:val="NormalWeb"/>
        <w:shd w:val="clear" w:color="auto" w:fill="FFFFFF"/>
        <w:spacing w:before="120" w:after="0" w:line="216" w:lineRule="atLeast"/>
        <w:rPr>
          <w:rFonts w:ascii="Arial" w:hAnsi="Arial" w:cs="Arial"/>
          <w:color w:val="000000"/>
          <w:szCs w:val="20"/>
        </w:rPr>
      </w:pPr>
    </w:p>
    <w:p w14:paraId="0EA6F9EB" w14:textId="1D41F050" w:rsidR="004F14CB" w:rsidRDefault="004F14CB" w:rsidP="004F14CB">
      <w:pPr>
        <w:pStyle w:val="Ttulo4"/>
      </w:pPr>
      <w:bookmarkStart w:id="459" w:name="_Toc156228363"/>
      <w:r w:rsidRPr="00C85D8E">
        <w:rPr>
          <w:highlight w:val="yellow"/>
        </w:rPr>
        <w:t>Registro X370: Informações Sobre as Transações Controladas</w:t>
      </w:r>
      <w:bookmarkEnd w:id="459"/>
      <w:r w:rsidR="00401885">
        <w:t xml:space="preserve"> </w:t>
      </w:r>
    </w:p>
    <w:p w14:paraId="6D60F032" w14:textId="77777777" w:rsidR="005D56A2" w:rsidRPr="006604DF" w:rsidRDefault="005D56A2" w:rsidP="005D56A2">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5D56A2" w:rsidRPr="00F833BF" w14:paraId="7E36E1C6"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BAC1F" w14:textId="7785EF70" w:rsidR="005D56A2" w:rsidRPr="00F833BF" w:rsidRDefault="005D56A2" w:rsidP="00AB5CE6">
            <w:pPr>
              <w:jc w:val="center"/>
              <w:rPr>
                <w:rFonts w:eastAsia="Times New Roman"/>
                <w:b/>
                <w:bCs/>
                <w:color w:val="000000"/>
                <w:szCs w:val="20"/>
                <w:highlight w:val="yellow"/>
                <w:lang w:eastAsia="pt-BR"/>
              </w:rPr>
            </w:pPr>
            <w:r w:rsidRPr="00F833BF">
              <w:rPr>
                <w:szCs w:val="20"/>
                <w:highlight w:val="yellow"/>
              </w:rPr>
              <w:t> </w:t>
            </w:r>
            <w:r w:rsidRPr="00F833BF">
              <w:rPr>
                <w:rFonts w:eastAsia="Times New Roman"/>
                <w:b/>
                <w:bCs/>
                <w:color w:val="000000"/>
                <w:szCs w:val="20"/>
                <w:highlight w:val="yellow"/>
                <w:lang w:eastAsia="pt-BR"/>
              </w:rPr>
              <w:t>REGISTRO X370: INFORMAÇÕES SOBRE AS TRANSAÇÕES CONTROLADAS</w:t>
            </w:r>
          </w:p>
        </w:tc>
      </w:tr>
      <w:tr w:rsidR="005D56A2" w:rsidRPr="00F833BF" w14:paraId="47D0173E"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8051D5"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Regras de Validação do Registro:</w:t>
            </w:r>
          </w:p>
        </w:tc>
      </w:tr>
      <w:tr w:rsidR="005D56A2" w:rsidRPr="00F833BF" w14:paraId="45512DB3"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5188E93" w14:textId="68414E8C"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A226A34"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Ocorrência – 0:N</w:t>
            </w:r>
          </w:p>
        </w:tc>
      </w:tr>
      <w:tr w:rsidR="005D56A2" w:rsidRPr="00F833BF" w14:paraId="483D7C88"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652F994" w14:textId="423672A4" w:rsidR="005D56A2" w:rsidRPr="00F833BF" w:rsidRDefault="005D56A2" w:rsidP="00AB5CE6">
            <w:pPr>
              <w:rPr>
                <w:rFonts w:eastAsia="Times New Roman"/>
                <w:b/>
                <w:bCs/>
                <w:color w:val="000000"/>
                <w:szCs w:val="20"/>
                <w:highlight w:val="yellow"/>
                <w:lang w:eastAsia="pt-BR"/>
              </w:rPr>
            </w:pPr>
            <w:r w:rsidRPr="00F833BF">
              <w:rPr>
                <w:rFonts w:eastAsia="Times New Roman"/>
                <w:b/>
                <w:bCs/>
                <w:color w:val="000000"/>
                <w:szCs w:val="20"/>
                <w:highlight w:val="yellow"/>
                <w:lang w:eastAsia="pt-BR"/>
              </w:rPr>
              <w:t>Campo(s) chave: IDENTIFICADOR + TIPO_TRANSACAO</w:t>
            </w:r>
          </w:p>
        </w:tc>
      </w:tr>
    </w:tbl>
    <w:p w14:paraId="79DF381B" w14:textId="77777777" w:rsidR="005D56A2" w:rsidRPr="00F833BF" w:rsidRDefault="005D56A2" w:rsidP="005D56A2">
      <w:pPr>
        <w:jc w:val="center"/>
        <w:rPr>
          <w:b/>
          <w:szCs w:val="20"/>
          <w:highlight w:val="yellow"/>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FD2329" w:rsidRPr="00F833BF" w14:paraId="6B3D984B" w14:textId="77777777" w:rsidTr="00FD2329">
        <w:trPr>
          <w:trHeight w:val="525"/>
        </w:trPr>
        <w:tc>
          <w:tcPr>
            <w:tcW w:w="814" w:type="dxa"/>
            <w:shd w:val="clear" w:color="000000" w:fill="D0CECE"/>
            <w:vAlign w:val="center"/>
            <w:hideMark/>
          </w:tcPr>
          <w:p w14:paraId="037867B0"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Nº</w:t>
            </w:r>
          </w:p>
        </w:tc>
        <w:tc>
          <w:tcPr>
            <w:tcW w:w="2696" w:type="dxa"/>
            <w:shd w:val="clear" w:color="000000" w:fill="D0CECE"/>
            <w:vAlign w:val="center"/>
            <w:hideMark/>
          </w:tcPr>
          <w:p w14:paraId="3D2E726D"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Campo</w:t>
            </w:r>
          </w:p>
        </w:tc>
        <w:tc>
          <w:tcPr>
            <w:tcW w:w="6345" w:type="dxa"/>
            <w:shd w:val="clear" w:color="000000" w:fill="D0CECE"/>
            <w:vAlign w:val="center"/>
            <w:hideMark/>
          </w:tcPr>
          <w:p w14:paraId="39E88EDF"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Descrição</w:t>
            </w:r>
          </w:p>
        </w:tc>
        <w:tc>
          <w:tcPr>
            <w:tcW w:w="850" w:type="dxa"/>
            <w:shd w:val="clear" w:color="000000" w:fill="D0CECE"/>
            <w:vAlign w:val="center"/>
            <w:hideMark/>
          </w:tcPr>
          <w:p w14:paraId="29BDE199"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Tipo</w:t>
            </w:r>
          </w:p>
        </w:tc>
        <w:tc>
          <w:tcPr>
            <w:tcW w:w="963" w:type="dxa"/>
            <w:shd w:val="clear" w:color="000000" w:fill="D0CECE"/>
            <w:vAlign w:val="center"/>
            <w:hideMark/>
          </w:tcPr>
          <w:p w14:paraId="7484633A"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Tamanho</w:t>
            </w:r>
          </w:p>
        </w:tc>
        <w:tc>
          <w:tcPr>
            <w:tcW w:w="904" w:type="dxa"/>
            <w:shd w:val="clear" w:color="000000" w:fill="D0CECE"/>
            <w:vAlign w:val="center"/>
            <w:hideMark/>
          </w:tcPr>
          <w:p w14:paraId="15DF8E33"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Decimal</w:t>
            </w:r>
          </w:p>
        </w:tc>
        <w:tc>
          <w:tcPr>
            <w:tcW w:w="1685" w:type="dxa"/>
            <w:shd w:val="clear" w:color="000000" w:fill="D0CECE"/>
            <w:vAlign w:val="center"/>
            <w:hideMark/>
          </w:tcPr>
          <w:p w14:paraId="3C5F042F"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Valores Válidos</w:t>
            </w:r>
          </w:p>
        </w:tc>
        <w:tc>
          <w:tcPr>
            <w:tcW w:w="1163" w:type="dxa"/>
            <w:shd w:val="clear" w:color="000000" w:fill="D0CECE"/>
            <w:vAlign w:val="center"/>
            <w:hideMark/>
          </w:tcPr>
          <w:p w14:paraId="243047C2"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Obrigatório</w:t>
            </w:r>
          </w:p>
        </w:tc>
      </w:tr>
      <w:tr w:rsidR="005D56A2" w:rsidRPr="00F833BF" w14:paraId="18DF427C" w14:textId="77777777" w:rsidTr="00FD2329">
        <w:trPr>
          <w:trHeight w:val="315"/>
        </w:trPr>
        <w:tc>
          <w:tcPr>
            <w:tcW w:w="814" w:type="dxa"/>
            <w:shd w:val="clear" w:color="auto" w:fill="auto"/>
            <w:vAlign w:val="center"/>
            <w:hideMark/>
          </w:tcPr>
          <w:p w14:paraId="350865A4"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w:t>
            </w:r>
          </w:p>
        </w:tc>
        <w:tc>
          <w:tcPr>
            <w:tcW w:w="2696" w:type="dxa"/>
            <w:shd w:val="clear" w:color="auto" w:fill="auto"/>
            <w:vAlign w:val="center"/>
            <w:hideMark/>
          </w:tcPr>
          <w:p w14:paraId="1E3009BD" w14:textId="77777777" w:rsidR="005D56A2" w:rsidRPr="00F833BF" w:rsidRDefault="005D56A2" w:rsidP="00AB5CE6">
            <w:pPr>
              <w:jc w:val="both"/>
              <w:rPr>
                <w:rFonts w:eastAsia="Times New Roman"/>
                <w:color w:val="000000"/>
                <w:szCs w:val="20"/>
                <w:highlight w:val="yellow"/>
                <w:lang w:eastAsia="pt-BR"/>
              </w:rPr>
            </w:pPr>
            <w:r w:rsidRPr="00F833BF">
              <w:rPr>
                <w:rFonts w:eastAsia="Times New Roman"/>
                <w:color w:val="000000"/>
                <w:szCs w:val="20"/>
                <w:highlight w:val="yellow"/>
                <w:lang w:eastAsia="pt-BR"/>
              </w:rPr>
              <w:t>REG</w:t>
            </w:r>
          </w:p>
        </w:tc>
        <w:tc>
          <w:tcPr>
            <w:tcW w:w="6345" w:type="dxa"/>
            <w:shd w:val="clear" w:color="auto" w:fill="auto"/>
            <w:vAlign w:val="center"/>
            <w:hideMark/>
          </w:tcPr>
          <w:p w14:paraId="33F2643D" w14:textId="04E608B2" w:rsidR="005D56A2" w:rsidRPr="00F833BF" w:rsidRDefault="005D56A2"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Texto Fixo Contendo a Identificação do Registro (X370).</w:t>
            </w:r>
          </w:p>
        </w:tc>
        <w:tc>
          <w:tcPr>
            <w:tcW w:w="850" w:type="dxa"/>
            <w:shd w:val="clear" w:color="auto" w:fill="auto"/>
            <w:vAlign w:val="center"/>
            <w:hideMark/>
          </w:tcPr>
          <w:p w14:paraId="74FC440F"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shd w:val="clear" w:color="auto" w:fill="auto"/>
            <w:vAlign w:val="center"/>
            <w:hideMark/>
          </w:tcPr>
          <w:p w14:paraId="0CCBF3BB"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4</w:t>
            </w:r>
          </w:p>
        </w:tc>
        <w:tc>
          <w:tcPr>
            <w:tcW w:w="904" w:type="dxa"/>
            <w:shd w:val="clear" w:color="auto" w:fill="auto"/>
            <w:vAlign w:val="center"/>
            <w:hideMark/>
          </w:tcPr>
          <w:p w14:paraId="0751FF37"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shd w:val="clear" w:color="auto" w:fill="auto"/>
            <w:vAlign w:val="center"/>
            <w:hideMark/>
          </w:tcPr>
          <w:p w14:paraId="6FB88FE2" w14:textId="2FB3DE42"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X370]</w:t>
            </w:r>
          </w:p>
        </w:tc>
        <w:tc>
          <w:tcPr>
            <w:tcW w:w="1163" w:type="dxa"/>
            <w:shd w:val="clear" w:color="auto" w:fill="auto"/>
            <w:vAlign w:val="center"/>
            <w:hideMark/>
          </w:tcPr>
          <w:p w14:paraId="1674C611"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FD2329" w:rsidRPr="00F833BF" w14:paraId="294FD362" w14:textId="77777777" w:rsidTr="00FD2329">
        <w:trPr>
          <w:trHeight w:val="418"/>
        </w:trPr>
        <w:tc>
          <w:tcPr>
            <w:tcW w:w="814" w:type="dxa"/>
            <w:shd w:val="clear" w:color="000000" w:fill="F2F2F2"/>
            <w:vAlign w:val="center"/>
            <w:hideMark/>
          </w:tcPr>
          <w:p w14:paraId="48064D63"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2</w:t>
            </w:r>
          </w:p>
        </w:tc>
        <w:tc>
          <w:tcPr>
            <w:tcW w:w="2696" w:type="dxa"/>
            <w:shd w:val="clear" w:color="000000" w:fill="F2F2F2"/>
            <w:vAlign w:val="center"/>
            <w:hideMark/>
          </w:tcPr>
          <w:p w14:paraId="34D3AD9A" w14:textId="20A1FE08" w:rsidR="005D56A2" w:rsidRPr="00F833BF" w:rsidRDefault="005D56A2" w:rsidP="00AB5CE6">
            <w:pPr>
              <w:jc w:val="both"/>
              <w:rPr>
                <w:rFonts w:eastAsia="Times New Roman"/>
                <w:color w:val="000000"/>
                <w:szCs w:val="20"/>
                <w:highlight w:val="yellow"/>
                <w:lang w:eastAsia="pt-BR"/>
              </w:rPr>
            </w:pPr>
            <w:r w:rsidRPr="00F833BF">
              <w:rPr>
                <w:rFonts w:eastAsia="Times New Roman"/>
                <w:color w:val="000000"/>
                <w:szCs w:val="20"/>
                <w:highlight w:val="yellow"/>
                <w:lang w:eastAsia="pt-BR"/>
              </w:rPr>
              <w:t>IDENTIFICADOR</w:t>
            </w:r>
          </w:p>
        </w:tc>
        <w:tc>
          <w:tcPr>
            <w:tcW w:w="6345" w:type="dxa"/>
            <w:shd w:val="clear" w:color="000000" w:fill="F2F2F2"/>
            <w:vAlign w:val="center"/>
            <w:hideMark/>
          </w:tcPr>
          <w:p w14:paraId="37B7B03B" w14:textId="5E886187" w:rsidR="005D56A2" w:rsidRPr="00F833BF" w:rsidRDefault="005D56A2" w:rsidP="00AB5CE6">
            <w:pPr>
              <w:rPr>
                <w:rFonts w:eastAsia="Times New Roman"/>
                <w:color w:val="000000"/>
                <w:szCs w:val="20"/>
                <w:highlight w:val="yellow"/>
                <w:lang w:eastAsia="pt-BR"/>
              </w:rPr>
            </w:pPr>
            <w:r w:rsidRPr="00F833BF">
              <w:rPr>
                <w:rFonts w:eastAsia="spranq eco sans" w:cstheme="minorHAnsi"/>
                <w:color w:val="000000" w:themeColor="text1"/>
                <w:szCs w:val="20"/>
                <w:highlight w:val="yellow"/>
              </w:rPr>
              <w:t>Identificador da entidade com a qual o contribuinte realizou a transação controlada.</w:t>
            </w:r>
          </w:p>
        </w:tc>
        <w:tc>
          <w:tcPr>
            <w:tcW w:w="850" w:type="dxa"/>
            <w:shd w:val="clear" w:color="000000" w:fill="F2F2F2"/>
            <w:vAlign w:val="center"/>
            <w:hideMark/>
          </w:tcPr>
          <w:p w14:paraId="1CF0A59F"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shd w:val="clear" w:color="000000" w:fill="F2F2F2"/>
            <w:vAlign w:val="center"/>
            <w:hideMark/>
          </w:tcPr>
          <w:p w14:paraId="570E8499"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6</w:t>
            </w:r>
          </w:p>
        </w:tc>
        <w:tc>
          <w:tcPr>
            <w:tcW w:w="904" w:type="dxa"/>
            <w:shd w:val="clear" w:color="000000" w:fill="F2F2F2"/>
            <w:vAlign w:val="center"/>
            <w:hideMark/>
          </w:tcPr>
          <w:p w14:paraId="6301D87E"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shd w:val="clear" w:color="000000" w:fill="F2F2F2"/>
            <w:vAlign w:val="center"/>
            <w:hideMark/>
          </w:tcPr>
          <w:p w14:paraId="58DB3DBA"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163" w:type="dxa"/>
            <w:shd w:val="clear" w:color="000000" w:fill="F2F2F2"/>
            <w:vAlign w:val="center"/>
            <w:hideMark/>
          </w:tcPr>
          <w:p w14:paraId="6DDBEE3F"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5D56A2" w:rsidRPr="00F833BF" w14:paraId="48EF422F" w14:textId="77777777" w:rsidTr="00FD2329">
        <w:trPr>
          <w:trHeight w:val="780"/>
        </w:trPr>
        <w:tc>
          <w:tcPr>
            <w:tcW w:w="814" w:type="dxa"/>
            <w:shd w:val="clear" w:color="auto" w:fill="auto"/>
            <w:vAlign w:val="center"/>
            <w:hideMark/>
          </w:tcPr>
          <w:p w14:paraId="766D3109"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3</w:t>
            </w:r>
          </w:p>
        </w:tc>
        <w:tc>
          <w:tcPr>
            <w:tcW w:w="2696" w:type="dxa"/>
            <w:shd w:val="clear" w:color="auto" w:fill="auto"/>
            <w:vAlign w:val="center"/>
            <w:hideMark/>
          </w:tcPr>
          <w:p w14:paraId="55FF2FB0" w14:textId="69FA5C12" w:rsidR="005D56A2" w:rsidRPr="00F833BF" w:rsidRDefault="005D56A2" w:rsidP="00AB5CE6">
            <w:pPr>
              <w:jc w:val="both"/>
              <w:rPr>
                <w:rFonts w:eastAsia="Times New Roman"/>
                <w:color w:val="000000"/>
                <w:szCs w:val="20"/>
                <w:highlight w:val="yellow"/>
                <w:lang w:eastAsia="pt-BR"/>
              </w:rPr>
            </w:pPr>
            <w:r w:rsidRPr="00F833BF">
              <w:rPr>
                <w:rFonts w:eastAsia="Times New Roman"/>
                <w:color w:val="000000"/>
                <w:szCs w:val="20"/>
                <w:highlight w:val="yellow"/>
                <w:lang w:eastAsia="pt-BR"/>
              </w:rPr>
              <w:t>TIPO_TRANSACAO</w:t>
            </w:r>
          </w:p>
        </w:tc>
        <w:tc>
          <w:tcPr>
            <w:tcW w:w="6345" w:type="dxa"/>
            <w:shd w:val="clear" w:color="auto" w:fill="auto"/>
            <w:vAlign w:val="center"/>
            <w:hideMark/>
          </w:tcPr>
          <w:p w14:paraId="5F648D30"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Código do tipo de transação:</w:t>
            </w:r>
          </w:p>
          <w:p w14:paraId="2F895D14"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 xml:space="preserve"> </w:t>
            </w:r>
          </w:p>
          <w:p w14:paraId="69077D6D" w14:textId="4AEEF69C" w:rsidR="005D56A2" w:rsidRPr="00F833BF" w:rsidRDefault="008E66E5" w:rsidP="005D56A2">
            <w:pPr>
              <w:rPr>
                <w:rFonts w:cstheme="minorHAnsi"/>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 xml:space="preserve">1 - Exportações de Bens </w:t>
            </w:r>
            <w:r w:rsidR="00C24AF1">
              <w:rPr>
                <w:rFonts w:eastAsia="Arial" w:cstheme="minorHAnsi"/>
                <w:color w:val="000000" w:themeColor="text1"/>
                <w:szCs w:val="20"/>
                <w:highlight w:val="yellow"/>
              </w:rPr>
              <w:t>- Commodities</w:t>
            </w:r>
          </w:p>
          <w:p w14:paraId="5F63BC1A" w14:textId="3273BF2D" w:rsidR="005D56A2" w:rsidRPr="00F833BF" w:rsidRDefault="008E66E5" w:rsidP="005D56A2">
            <w:pPr>
              <w:rPr>
                <w:rFonts w:cstheme="minorHAnsi"/>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 xml:space="preserve">2 - Importações de Bens </w:t>
            </w:r>
            <w:r w:rsidR="00C24AF1">
              <w:rPr>
                <w:rFonts w:eastAsia="Arial" w:cstheme="minorHAnsi"/>
                <w:color w:val="000000" w:themeColor="text1"/>
                <w:szCs w:val="20"/>
                <w:highlight w:val="yellow"/>
              </w:rPr>
              <w:t>- Commodities</w:t>
            </w:r>
          </w:p>
          <w:p w14:paraId="103414CE" w14:textId="047DED66" w:rsidR="005D56A2" w:rsidRPr="00F833BF" w:rsidRDefault="008E66E5" w:rsidP="005D56A2">
            <w:pPr>
              <w:rPr>
                <w:rFonts w:cstheme="minorHAnsi"/>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3 - Exportações de Serviços</w:t>
            </w:r>
          </w:p>
          <w:p w14:paraId="390ED0C5" w14:textId="6E090A4A" w:rsidR="005D56A2" w:rsidRPr="00F833BF" w:rsidRDefault="008E66E5" w:rsidP="005D56A2">
            <w:pPr>
              <w:rPr>
                <w:rFonts w:eastAsia="Arial" w:cstheme="minorHAnsi"/>
                <w:color w:val="000000" w:themeColor="text1"/>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4 - Importações de Serviços</w:t>
            </w:r>
          </w:p>
          <w:p w14:paraId="086BD64F" w14:textId="6BDCA77A" w:rsidR="005D56A2" w:rsidRPr="00F833BF" w:rsidRDefault="008E66E5" w:rsidP="005D56A2">
            <w:pPr>
              <w:rPr>
                <w:rFonts w:eastAsia="Arial" w:cstheme="minorHAnsi"/>
                <w:color w:val="000000" w:themeColor="text1"/>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5 - Exportações de Direitos</w:t>
            </w:r>
          </w:p>
          <w:p w14:paraId="2C0945C7" w14:textId="0B11D10F" w:rsidR="005D56A2" w:rsidRPr="00F833BF" w:rsidRDefault="008E66E5" w:rsidP="005D56A2">
            <w:pPr>
              <w:rPr>
                <w:rFonts w:eastAsia="Arial" w:cstheme="minorHAnsi"/>
                <w:color w:val="000000" w:themeColor="text1"/>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6 - Importações de Direitos</w:t>
            </w:r>
          </w:p>
          <w:p w14:paraId="7AC6BC28" w14:textId="458DE8EB" w:rsidR="005D56A2" w:rsidRPr="00F833BF" w:rsidRDefault="008E66E5" w:rsidP="005D56A2">
            <w:pPr>
              <w:rPr>
                <w:rFonts w:cstheme="minorHAnsi"/>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7 - Operações Financeiras - Receitas Auferidas</w:t>
            </w:r>
          </w:p>
          <w:p w14:paraId="352D34B5" w14:textId="702D493F" w:rsidR="005D56A2" w:rsidRPr="00F833BF" w:rsidRDefault="008E66E5" w:rsidP="005D56A2">
            <w:pPr>
              <w:rPr>
                <w:rFonts w:cstheme="minorHAnsi"/>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8 - Operações Financeiras - Despesas incorridas</w:t>
            </w:r>
          </w:p>
          <w:p w14:paraId="224BC611" w14:textId="145FF9D7" w:rsidR="005D56A2" w:rsidRPr="00F833BF" w:rsidRDefault="008E66E5" w:rsidP="005D56A2">
            <w:pPr>
              <w:rPr>
                <w:rFonts w:eastAsia="Arial" w:cstheme="minorHAnsi"/>
                <w:color w:val="000000" w:themeColor="text1"/>
                <w:szCs w:val="20"/>
                <w:highlight w:val="yellow"/>
              </w:rPr>
            </w:pPr>
            <w:r>
              <w:rPr>
                <w:rFonts w:eastAsia="Arial" w:cstheme="minorHAnsi"/>
                <w:color w:val="000000" w:themeColor="text1"/>
                <w:szCs w:val="20"/>
                <w:highlight w:val="yellow"/>
              </w:rPr>
              <w:t>0</w:t>
            </w:r>
            <w:r w:rsidR="005D56A2" w:rsidRPr="00F833BF">
              <w:rPr>
                <w:rFonts w:eastAsia="Arial" w:cstheme="minorHAnsi"/>
                <w:color w:val="000000" w:themeColor="text1"/>
                <w:szCs w:val="20"/>
                <w:highlight w:val="yellow"/>
              </w:rPr>
              <w:t>9 - Transações com Intangíveis - Receitas Auferidas</w:t>
            </w:r>
          </w:p>
          <w:p w14:paraId="4FFA4A80" w14:textId="77777777" w:rsidR="005D56A2" w:rsidRPr="00F833BF" w:rsidRDefault="005D56A2" w:rsidP="005D56A2">
            <w:pPr>
              <w:rPr>
                <w:rFonts w:eastAsia="Arial" w:cstheme="minorHAnsi"/>
                <w:color w:val="000000" w:themeColor="text1"/>
                <w:szCs w:val="20"/>
                <w:highlight w:val="yellow"/>
              </w:rPr>
            </w:pPr>
            <w:r w:rsidRPr="00F833BF">
              <w:rPr>
                <w:rFonts w:cstheme="minorHAnsi"/>
                <w:szCs w:val="20"/>
                <w:highlight w:val="yellow"/>
              </w:rPr>
              <w:t xml:space="preserve">10   </w:t>
            </w:r>
            <w:r w:rsidRPr="00F833BF">
              <w:rPr>
                <w:rFonts w:eastAsia="Arial" w:cstheme="minorHAnsi"/>
                <w:color w:val="000000" w:themeColor="text1"/>
                <w:szCs w:val="20"/>
                <w:highlight w:val="yellow"/>
              </w:rPr>
              <w:t>Transações com Intangíveis – Despesas Incorridas</w:t>
            </w:r>
          </w:p>
          <w:p w14:paraId="2C090C5C" w14:textId="77777777" w:rsidR="005D56A2"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11 - Contratos de Compartilhamento de Custos</w:t>
            </w:r>
          </w:p>
          <w:p w14:paraId="38DDB305" w14:textId="521E20DA" w:rsidR="00C24AF1" w:rsidRPr="00F833BF" w:rsidRDefault="00C24AF1" w:rsidP="00C24AF1">
            <w:pPr>
              <w:rPr>
                <w:rFonts w:cstheme="minorHAnsi"/>
                <w:szCs w:val="20"/>
                <w:highlight w:val="yellow"/>
              </w:rPr>
            </w:pPr>
            <w:r>
              <w:rPr>
                <w:rFonts w:eastAsia="Arial" w:cstheme="minorHAnsi"/>
                <w:color w:val="000000" w:themeColor="text1"/>
                <w:szCs w:val="20"/>
                <w:highlight w:val="yellow"/>
              </w:rPr>
              <w:t>12</w:t>
            </w:r>
            <w:r w:rsidRPr="00F833BF">
              <w:rPr>
                <w:rFonts w:eastAsia="Arial" w:cstheme="minorHAnsi"/>
                <w:color w:val="000000" w:themeColor="text1"/>
                <w:szCs w:val="20"/>
                <w:highlight w:val="yellow"/>
              </w:rPr>
              <w:t xml:space="preserve"> - Exportações de Bens </w:t>
            </w:r>
            <w:r>
              <w:rPr>
                <w:rFonts w:eastAsia="Arial" w:cstheme="minorHAnsi"/>
                <w:color w:val="000000" w:themeColor="text1"/>
                <w:szCs w:val="20"/>
                <w:highlight w:val="yellow"/>
              </w:rPr>
              <w:t>- Demais</w:t>
            </w:r>
          </w:p>
          <w:p w14:paraId="39D551DF" w14:textId="2B3875D1" w:rsidR="00C24AF1" w:rsidRPr="00C24AF1" w:rsidRDefault="00C24AF1" w:rsidP="005D56A2">
            <w:pPr>
              <w:rPr>
                <w:rFonts w:cstheme="minorHAnsi"/>
                <w:szCs w:val="20"/>
                <w:highlight w:val="yellow"/>
              </w:rPr>
            </w:pPr>
            <w:r>
              <w:rPr>
                <w:rFonts w:eastAsia="Arial" w:cstheme="minorHAnsi"/>
                <w:color w:val="000000" w:themeColor="text1"/>
                <w:szCs w:val="20"/>
                <w:highlight w:val="yellow"/>
              </w:rPr>
              <w:t>13</w:t>
            </w:r>
            <w:r w:rsidRPr="00F833BF">
              <w:rPr>
                <w:rFonts w:eastAsia="Arial" w:cstheme="minorHAnsi"/>
                <w:color w:val="000000" w:themeColor="text1"/>
                <w:szCs w:val="20"/>
                <w:highlight w:val="yellow"/>
              </w:rPr>
              <w:t xml:space="preserve"> - Importações de Bens </w:t>
            </w:r>
            <w:r>
              <w:rPr>
                <w:rFonts w:eastAsia="Arial" w:cstheme="minorHAnsi"/>
                <w:color w:val="000000" w:themeColor="text1"/>
                <w:szCs w:val="20"/>
                <w:highlight w:val="yellow"/>
              </w:rPr>
              <w:t>- Demais</w:t>
            </w:r>
          </w:p>
        </w:tc>
        <w:tc>
          <w:tcPr>
            <w:tcW w:w="850" w:type="dxa"/>
            <w:shd w:val="clear" w:color="auto" w:fill="auto"/>
            <w:vAlign w:val="center"/>
            <w:hideMark/>
          </w:tcPr>
          <w:p w14:paraId="47B2B72C"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shd w:val="clear" w:color="auto" w:fill="auto"/>
            <w:vAlign w:val="center"/>
            <w:hideMark/>
          </w:tcPr>
          <w:p w14:paraId="2E29E0B0" w14:textId="32D60743" w:rsidR="005D56A2"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2</w:t>
            </w:r>
          </w:p>
        </w:tc>
        <w:tc>
          <w:tcPr>
            <w:tcW w:w="904" w:type="dxa"/>
            <w:shd w:val="clear" w:color="auto" w:fill="auto"/>
            <w:vAlign w:val="center"/>
            <w:hideMark/>
          </w:tcPr>
          <w:p w14:paraId="179D8147"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shd w:val="clear" w:color="auto" w:fill="auto"/>
            <w:vAlign w:val="center"/>
            <w:hideMark/>
          </w:tcPr>
          <w:p w14:paraId="218B8B20" w14:textId="77777777" w:rsidR="008E66E5"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r w:rsidR="008E66E5">
              <w:rPr>
                <w:rFonts w:eastAsia="Times New Roman"/>
                <w:color w:val="000000"/>
                <w:szCs w:val="20"/>
                <w:highlight w:val="yellow"/>
                <w:lang w:eastAsia="pt-BR"/>
              </w:rPr>
              <w:t>0</w:t>
            </w:r>
            <w:r w:rsidRPr="00F833BF">
              <w:rPr>
                <w:rFonts w:eastAsia="Times New Roman"/>
                <w:color w:val="000000"/>
                <w:szCs w:val="20"/>
                <w:highlight w:val="yellow"/>
                <w:lang w:eastAsia="pt-BR"/>
              </w:rPr>
              <w:t>1;</w:t>
            </w:r>
            <w:r w:rsidR="008E66E5">
              <w:rPr>
                <w:rFonts w:eastAsia="Times New Roman"/>
                <w:color w:val="000000"/>
                <w:szCs w:val="20"/>
                <w:highlight w:val="yellow"/>
                <w:lang w:eastAsia="pt-BR"/>
              </w:rPr>
              <w:t>0</w:t>
            </w:r>
            <w:r w:rsidRPr="00F833BF">
              <w:rPr>
                <w:rFonts w:eastAsia="Times New Roman"/>
                <w:color w:val="000000"/>
                <w:szCs w:val="20"/>
                <w:highlight w:val="yellow"/>
                <w:lang w:eastAsia="pt-BR"/>
              </w:rPr>
              <w:t>2;</w:t>
            </w:r>
            <w:r w:rsidR="008E66E5">
              <w:rPr>
                <w:rFonts w:eastAsia="Times New Roman"/>
                <w:color w:val="000000"/>
                <w:szCs w:val="20"/>
                <w:highlight w:val="yellow"/>
                <w:lang w:eastAsia="pt-BR"/>
              </w:rPr>
              <w:t>0</w:t>
            </w:r>
            <w:r w:rsidRPr="00F833BF">
              <w:rPr>
                <w:rFonts w:eastAsia="Times New Roman"/>
                <w:color w:val="000000"/>
                <w:szCs w:val="20"/>
                <w:highlight w:val="yellow"/>
                <w:lang w:eastAsia="pt-BR"/>
              </w:rPr>
              <w:t>3;</w:t>
            </w:r>
            <w:r w:rsidR="008E66E5">
              <w:rPr>
                <w:rFonts w:eastAsia="Times New Roman"/>
                <w:color w:val="000000"/>
                <w:szCs w:val="20"/>
                <w:highlight w:val="yellow"/>
                <w:lang w:eastAsia="pt-BR"/>
              </w:rPr>
              <w:t>0</w:t>
            </w:r>
            <w:r w:rsidRPr="00F833BF">
              <w:rPr>
                <w:rFonts w:eastAsia="Times New Roman"/>
                <w:color w:val="000000"/>
                <w:szCs w:val="20"/>
                <w:highlight w:val="yellow"/>
                <w:lang w:eastAsia="pt-BR"/>
              </w:rPr>
              <w:t>4;</w:t>
            </w:r>
          </w:p>
          <w:p w14:paraId="2A67DDE2" w14:textId="779EFB79" w:rsidR="005D56A2" w:rsidRPr="00F833BF" w:rsidRDefault="008E66E5" w:rsidP="00AB5CE6">
            <w:pPr>
              <w:jc w:val="center"/>
              <w:rPr>
                <w:rFonts w:eastAsia="Times New Roman"/>
                <w:color w:val="000000"/>
                <w:szCs w:val="20"/>
                <w:highlight w:val="yellow"/>
                <w:lang w:eastAsia="pt-BR"/>
              </w:rPr>
            </w:pPr>
            <w:r>
              <w:rPr>
                <w:rFonts w:eastAsia="Times New Roman"/>
                <w:color w:val="000000"/>
                <w:szCs w:val="20"/>
                <w:highlight w:val="yellow"/>
                <w:lang w:eastAsia="pt-BR"/>
              </w:rPr>
              <w:t>0</w:t>
            </w:r>
            <w:r w:rsidR="005D56A2" w:rsidRPr="00F833BF">
              <w:rPr>
                <w:rFonts w:eastAsia="Times New Roman"/>
                <w:color w:val="000000"/>
                <w:szCs w:val="20"/>
                <w:highlight w:val="yellow"/>
                <w:lang w:eastAsia="pt-BR"/>
              </w:rPr>
              <w:t>5;</w:t>
            </w:r>
            <w:r>
              <w:rPr>
                <w:rFonts w:eastAsia="Times New Roman"/>
                <w:color w:val="000000"/>
                <w:szCs w:val="20"/>
                <w:highlight w:val="yellow"/>
                <w:lang w:eastAsia="pt-BR"/>
              </w:rPr>
              <w:t>0</w:t>
            </w:r>
            <w:r w:rsidR="005D56A2" w:rsidRPr="00F833BF">
              <w:rPr>
                <w:rFonts w:eastAsia="Times New Roman"/>
                <w:color w:val="000000"/>
                <w:szCs w:val="20"/>
                <w:highlight w:val="yellow"/>
                <w:lang w:eastAsia="pt-BR"/>
              </w:rPr>
              <w:t>6;</w:t>
            </w:r>
            <w:r>
              <w:rPr>
                <w:rFonts w:eastAsia="Times New Roman"/>
                <w:color w:val="000000"/>
                <w:szCs w:val="20"/>
                <w:highlight w:val="yellow"/>
                <w:lang w:eastAsia="pt-BR"/>
              </w:rPr>
              <w:t>0</w:t>
            </w:r>
            <w:r w:rsidR="005D56A2" w:rsidRPr="00F833BF">
              <w:rPr>
                <w:rFonts w:eastAsia="Times New Roman"/>
                <w:color w:val="000000"/>
                <w:szCs w:val="20"/>
                <w:highlight w:val="yellow"/>
                <w:lang w:eastAsia="pt-BR"/>
              </w:rPr>
              <w:t>7;</w:t>
            </w:r>
          </w:p>
          <w:p w14:paraId="10754342" w14:textId="4A7682B3" w:rsidR="005D56A2" w:rsidRPr="00F833BF" w:rsidRDefault="008E66E5" w:rsidP="00AB5CE6">
            <w:pPr>
              <w:jc w:val="center"/>
              <w:rPr>
                <w:rFonts w:eastAsia="Times New Roman"/>
                <w:color w:val="000000"/>
                <w:szCs w:val="20"/>
                <w:highlight w:val="yellow"/>
                <w:lang w:eastAsia="pt-BR"/>
              </w:rPr>
            </w:pPr>
            <w:r>
              <w:rPr>
                <w:rFonts w:eastAsia="Times New Roman"/>
                <w:color w:val="000000"/>
                <w:szCs w:val="20"/>
                <w:highlight w:val="yellow"/>
                <w:lang w:eastAsia="pt-BR"/>
              </w:rPr>
              <w:t>0</w:t>
            </w:r>
            <w:r w:rsidR="005D56A2" w:rsidRPr="00F833BF">
              <w:rPr>
                <w:rFonts w:eastAsia="Times New Roman"/>
                <w:color w:val="000000"/>
                <w:szCs w:val="20"/>
                <w:highlight w:val="yellow"/>
                <w:lang w:eastAsia="pt-BR"/>
              </w:rPr>
              <w:t>8;</w:t>
            </w:r>
            <w:r>
              <w:rPr>
                <w:rFonts w:eastAsia="Times New Roman"/>
                <w:color w:val="000000"/>
                <w:szCs w:val="20"/>
                <w:highlight w:val="yellow"/>
                <w:lang w:eastAsia="pt-BR"/>
              </w:rPr>
              <w:t>0</w:t>
            </w:r>
            <w:r w:rsidR="005D56A2" w:rsidRPr="00F833BF">
              <w:rPr>
                <w:rFonts w:eastAsia="Times New Roman"/>
                <w:color w:val="000000"/>
                <w:szCs w:val="20"/>
                <w:highlight w:val="yellow"/>
                <w:lang w:eastAsia="pt-BR"/>
              </w:rPr>
              <w:t>9;10;11</w:t>
            </w:r>
            <w:r w:rsidR="00C24AF1">
              <w:rPr>
                <w:rFonts w:eastAsia="Times New Roman"/>
                <w:color w:val="000000"/>
                <w:szCs w:val="20"/>
                <w:highlight w:val="yellow"/>
                <w:lang w:eastAsia="pt-BR"/>
              </w:rPr>
              <w:t>;12;13</w:t>
            </w:r>
            <w:r w:rsidR="005D56A2" w:rsidRPr="00F833BF">
              <w:rPr>
                <w:rFonts w:eastAsia="Times New Roman"/>
                <w:color w:val="000000"/>
                <w:szCs w:val="20"/>
                <w:highlight w:val="yellow"/>
                <w:lang w:eastAsia="pt-BR"/>
              </w:rPr>
              <w:t>]</w:t>
            </w:r>
          </w:p>
        </w:tc>
        <w:tc>
          <w:tcPr>
            <w:tcW w:w="1163" w:type="dxa"/>
            <w:shd w:val="clear" w:color="auto" w:fill="auto"/>
            <w:vAlign w:val="center"/>
            <w:hideMark/>
          </w:tcPr>
          <w:p w14:paraId="7DA1F2DF" w14:textId="15286F4F"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FD2329" w:rsidRPr="00F833BF" w14:paraId="3B789D93" w14:textId="77777777" w:rsidTr="00FD2329">
        <w:trPr>
          <w:trHeight w:val="315"/>
        </w:trPr>
        <w:tc>
          <w:tcPr>
            <w:tcW w:w="814" w:type="dxa"/>
            <w:tcBorders>
              <w:bottom w:val="single" w:sz="4" w:space="0" w:color="auto"/>
            </w:tcBorders>
            <w:shd w:val="clear" w:color="000000" w:fill="F2F2F2"/>
            <w:vAlign w:val="center"/>
            <w:hideMark/>
          </w:tcPr>
          <w:p w14:paraId="1DCAD194" w14:textId="77777777"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4</w:t>
            </w:r>
          </w:p>
        </w:tc>
        <w:tc>
          <w:tcPr>
            <w:tcW w:w="2696" w:type="dxa"/>
            <w:tcBorders>
              <w:bottom w:val="single" w:sz="4" w:space="0" w:color="auto"/>
            </w:tcBorders>
            <w:shd w:val="clear" w:color="000000" w:fill="F2F2F2"/>
            <w:noWrap/>
            <w:vAlign w:val="center"/>
            <w:hideMark/>
          </w:tcPr>
          <w:p w14:paraId="08D6DFB4" w14:textId="4562B21B" w:rsidR="005D56A2" w:rsidRPr="00F833BF" w:rsidRDefault="005D56A2"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NOME_ENT</w:t>
            </w:r>
          </w:p>
        </w:tc>
        <w:tc>
          <w:tcPr>
            <w:tcW w:w="6345" w:type="dxa"/>
            <w:tcBorders>
              <w:bottom w:val="single" w:sz="4" w:space="0" w:color="auto"/>
            </w:tcBorders>
            <w:shd w:val="clear" w:color="000000" w:fill="F2F2F2"/>
            <w:vAlign w:val="center"/>
            <w:hideMark/>
          </w:tcPr>
          <w:p w14:paraId="3650B410" w14:textId="74088AAC" w:rsidR="005D56A2" w:rsidRPr="00F833BF" w:rsidRDefault="005D56A2" w:rsidP="00AB5CE6">
            <w:pPr>
              <w:rPr>
                <w:rFonts w:eastAsia="Times New Roman"/>
                <w:color w:val="000000"/>
                <w:szCs w:val="20"/>
                <w:highlight w:val="yellow"/>
                <w:lang w:eastAsia="pt-BR"/>
              </w:rPr>
            </w:pPr>
            <w:r w:rsidRPr="00F833BF">
              <w:rPr>
                <w:rFonts w:eastAsia="Arial" w:cstheme="minorHAnsi"/>
                <w:color w:val="000000" w:themeColor="text1"/>
                <w:szCs w:val="20"/>
                <w:highlight w:val="yellow"/>
              </w:rPr>
              <w:t>Nome da entidade com a qual o contribuinte realizou a transação controlada</w:t>
            </w:r>
            <w:r w:rsidR="002B3574">
              <w:rPr>
                <w:rFonts w:eastAsia="Arial" w:cstheme="minorHAnsi"/>
                <w:color w:val="000000" w:themeColor="text1"/>
                <w:szCs w:val="20"/>
                <w:highlight w:val="yellow"/>
              </w:rPr>
              <w:t>.</w:t>
            </w:r>
          </w:p>
        </w:tc>
        <w:tc>
          <w:tcPr>
            <w:tcW w:w="850" w:type="dxa"/>
            <w:tcBorders>
              <w:bottom w:val="single" w:sz="4" w:space="0" w:color="auto"/>
            </w:tcBorders>
            <w:shd w:val="clear" w:color="000000" w:fill="F2F2F2"/>
            <w:vAlign w:val="center"/>
            <w:hideMark/>
          </w:tcPr>
          <w:p w14:paraId="5118A214"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bottom w:val="single" w:sz="4" w:space="0" w:color="auto"/>
            </w:tcBorders>
            <w:shd w:val="clear" w:color="000000" w:fill="F2F2F2"/>
            <w:vAlign w:val="center"/>
            <w:hideMark/>
          </w:tcPr>
          <w:p w14:paraId="390EB20E"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bottom w:val="single" w:sz="4" w:space="0" w:color="auto"/>
            </w:tcBorders>
            <w:shd w:val="clear" w:color="000000" w:fill="F2F2F2"/>
            <w:vAlign w:val="center"/>
            <w:hideMark/>
          </w:tcPr>
          <w:p w14:paraId="03D1A64C"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bottom w:val="single" w:sz="4" w:space="0" w:color="auto"/>
            </w:tcBorders>
            <w:shd w:val="clear" w:color="000000" w:fill="F2F2F2"/>
            <w:vAlign w:val="center"/>
            <w:hideMark/>
          </w:tcPr>
          <w:p w14:paraId="1CE5519B"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163" w:type="dxa"/>
            <w:tcBorders>
              <w:bottom w:val="single" w:sz="4" w:space="0" w:color="auto"/>
            </w:tcBorders>
            <w:shd w:val="clear" w:color="000000" w:fill="F2F2F2"/>
            <w:vAlign w:val="center"/>
            <w:hideMark/>
          </w:tcPr>
          <w:p w14:paraId="2478704A" w14:textId="189572A3"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114903" w:rsidRPr="00F833BF" w14:paraId="06A4086C" w14:textId="77777777" w:rsidTr="00FD2329">
        <w:trPr>
          <w:trHeight w:val="315"/>
        </w:trPr>
        <w:tc>
          <w:tcPr>
            <w:tcW w:w="814" w:type="dxa"/>
            <w:shd w:val="clear" w:color="000000" w:fill="auto"/>
            <w:vAlign w:val="center"/>
            <w:hideMark/>
          </w:tcPr>
          <w:p w14:paraId="05C6E9B0" w14:textId="1298BF03"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5</w:t>
            </w:r>
          </w:p>
        </w:tc>
        <w:tc>
          <w:tcPr>
            <w:tcW w:w="2696" w:type="dxa"/>
            <w:shd w:val="clear" w:color="000000" w:fill="auto"/>
            <w:noWrap/>
            <w:vAlign w:val="center"/>
            <w:hideMark/>
          </w:tcPr>
          <w:p w14:paraId="3AFFBF02" w14:textId="3DD13758" w:rsidR="005D56A2" w:rsidRPr="00F833BF" w:rsidRDefault="005D56A2" w:rsidP="005D56A2">
            <w:pPr>
              <w:rPr>
                <w:rFonts w:eastAsia="Times New Roman"/>
                <w:color w:val="000000"/>
                <w:szCs w:val="20"/>
                <w:highlight w:val="yellow"/>
                <w:lang w:eastAsia="pt-BR"/>
              </w:rPr>
            </w:pPr>
            <w:r w:rsidRPr="00F833BF">
              <w:rPr>
                <w:rFonts w:eastAsia="Times New Roman"/>
                <w:color w:val="000000"/>
                <w:szCs w:val="20"/>
                <w:highlight w:val="yellow"/>
                <w:lang w:eastAsia="pt-BR"/>
              </w:rPr>
              <w:t>PAIS</w:t>
            </w:r>
          </w:p>
        </w:tc>
        <w:tc>
          <w:tcPr>
            <w:tcW w:w="6345" w:type="dxa"/>
            <w:shd w:val="clear" w:color="000000" w:fill="auto"/>
            <w:vAlign w:val="center"/>
            <w:hideMark/>
          </w:tcPr>
          <w:p w14:paraId="20675BCA" w14:textId="76FB9A5B" w:rsidR="005D56A2" w:rsidRPr="00F833BF" w:rsidRDefault="005D56A2" w:rsidP="00AB5CE6">
            <w:pPr>
              <w:rPr>
                <w:rFonts w:eastAsia="Arial" w:cstheme="minorHAnsi"/>
                <w:color w:val="000000" w:themeColor="text1"/>
                <w:szCs w:val="20"/>
                <w:highlight w:val="yellow"/>
              </w:rPr>
            </w:pPr>
            <w:r w:rsidRPr="00F833BF">
              <w:rPr>
                <w:rFonts w:eastAsia="Arial" w:cstheme="minorHAnsi"/>
                <w:color w:val="000000" w:themeColor="text1"/>
                <w:szCs w:val="20"/>
                <w:highlight w:val="yellow"/>
              </w:rPr>
              <w:t>País de residência da entidade com a qual o contribuinte realizou a transação controlada.</w:t>
            </w:r>
          </w:p>
        </w:tc>
        <w:tc>
          <w:tcPr>
            <w:tcW w:w="850" w:type="dxa"/>
            <w:shd w:val="clear" w:color="000000" w:fill="auto"/>
            <w:vAlign w:val="center"/>
            <w:hideMark/>
          </w:tcPr>
          <w:p w14:paraId="38390FF4"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shd w:val="clear" w:color="000000" w:fill="auto"/>
            <w:vAlign w:val="center"/>
            <w:hideMark/>
          </w:tcPr>
          <w:p w14:paraId="0025C6A1"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shd w:val="clear" w:color="000000" w:fill="auto"/>
            <w:vAlign w:val="center"/>
            <w:hideMark/>
          </w:tcPr>
          <w:p w14:paraId="4441D0CD"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shd w:val="clear" w:color="000000" w:fill="auto"/>
            <w:vAlign w:val="center"/>
            <w:hideMark/>
          </w:tcPr>
          <w:p w14:paraId="7EE8A04D" w14:textId="77777777" w:rsidR="005D56A2" w:rsidRPr="00F833BF" w:rsidRDefault="005D56A2" w:rsidP="005D56A2">
            <w:pPr>
              <w:jc w:val="center"/>
              <w:rPr>
                <w:rFonts w:cstheme="minorHAnsi"/>
                <w:szCs w:val="20"/>
                <w:highlight w:val="yellow"/>
              </w:rPr>
            </w:pPr>
            <w:r w:rsidRPr="00F833BF">
              <w:rPr>
                <w:rFonts w:eastAsia="Arial" w:cstheme="minorHAnsi"/>
                <w:color w:val="000000" w:themeColor="text1"/>
                <w:szCs w:val="20"/>
                <w:highlight w:val="yellow"/>
              </w:rPr>
              <w:t>TABELA:</w:t>
            </w:r>
          </w:p>
          <w:p w14:paraId="4E68278B" w14:textId="3D5AA275" w:rsidR="005D56A2" w:rsidRPr="00F833BF" w:rsidRDefault="005D56A2" w:rsidP="005D56A2">
            <w:pPr>
              <w:jc w:val="center"/>
              <w:rPr>
                <w:rFonts w:eastAsia="Times New Roman"/>
                <w:color w:val="000000"/>
                <w:szCs w:val="20"/>
                <w:highlight w:val="yellow"/>
                <w:lang w:eastAsia="pt-BR"/>
              </w:rPr>
            </w:pPr>
            <w:r w:rsidRPr="00F833BF">
              <w:rPr>
                <w:rFonts w:eastAsia="Arial" w:cstheme="minorHAnsi"/>
                <w:color w:val="000000" w:themeColor="text1"/>
                <w:szCs w:val="20"/>
                <w:highlight w:val="yellow"/>
              </w:rPr>
              <w:t>PAIS_SISCOMEX</w:t>
            </w:r>
          </w:p>
        </w:tc>
        <w:tc>
          <w:tcPr>
            <w:tcW w:w="1163" w:type="dxa"/>
            <w:shd w:val="clear" w:color="000000" w:fill="auto"/>
            <w:vAlign w:val="center"/>
            <w:hideMark/>
          </w:tcPr>
          <w:p w14:paraId="0CC1ECBF"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FD2329" w:rsidRPr="00F833BF" w14:paraId="47751DB3" w14:textId="77777777" w:rsidTr="00FD2329">
        <w:trPr>
          <w:trHeight w:val="315"/>
        </w:trPr>
        <w:tc>
          <w:tcPr>
            <w:tcW w:w="814" w:type="dxa"/>
            <w:tcBorders>
              <w:bottom w:val="single" w:sz="4" w:space="0" w:color="auto"/>
            </w:tcBorders>
            <w:shd w:val="clear" w:color="000000" w:fill="F2F2F2"/>
            <w:vAlign w:val="center"/>
            <w:hideMark/>
          </w:tcPr>
          <w:p w14:paraId="5DE3D114" w14:textId="41535ECC"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6</w:t>
            </w:r>
          </w:p>
        </w:tc>
        <w:tc>
          <w:tcPr>
            <w:tcW w:w="2696" w:type="dxa"/>
            <w:tcBorders>
              <w:bottom w:val="single" w:sz="4" w:space="0" w:color="auto"/>
            </w:tcBorders>
            <w:shd w:val="clear" w:color="000000" w:fill="F2F2F2"/>
            <w:noWrap/>
            <w:vAlign w:val="center"/>
            <w:hideMark/>
          </w:tcPr>
          <w:p w14:paraId="07D8CECD" w14:textId="598B24EB" w:rsidR="005D56A2" w:rsidRPr="00F833BF" w:rsidRDefault="005D56A2"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COD_NCM</w:t>
            </w:r>
          </w:p>
        </w:tc>
        <w:tc>
          <w:tcPr>
            <w:tcW w:w="6345" w:type="dxa"/>
            <w:tcBorders>
              <w:bottom w:val="single" w:sz="4" w:space="0" w:color="auto"/>
            </w:tcBorders>
            <w:shd w:val="clear" w:color="000000" w:fill="F2F2F2"/>
            <w:vAlign w:val="center"/>
            <w:hideMark/>
          </w:tcPr>
          <w:p w14:paraId="3A3B5CCF" w14:textId="0C80E05C"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Nomenclatura Comum do Mercosul (NCM) dos bens exportados ou importados.</w:t>
            </w:r>
          </w:p>
          <w:p w14:paraId="23823C7B" w14:textId="5B392488" w:rsidR="005D56A2" w:rsidRPr="00F833BF" w:rsidRDefault="005D56A2" w:rsidP="005D56A2">
            <w:pPr>
              <w:rPr>
                <w:rFonts w:eastAsia="Arial" w:cstheme="minorHAnsi"/>
                <w:color w:val="000000" w:themeColor="text1"/>
                <w:szCs w:val="20"/>
                <w:highlight w:val="yellow"/>
              </w:rPr>
            </w:pPr>
          </w:p>
        </w:tc>
        <w:tc>
          <w:tcPr>
            <w:tcW w:w="850" w:type="dxa"/>
            <w:tcBorders>
              <w:bottom w:val="single" w:sz="4" w:space="0" w:color="auto"/>
            </w:tcBorders>
            <w:shd w:val="clear" w:color="000000" w:fill="F2F2F2"/>
            <w:vAlign w:val="center"/>
            <w:hideMark/>
          </w:tcPr>
          <w:p w14:paraId="56570264"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bottom w:val="single" w:sz="4" w:space="0" w:color="auto"/>
            </w:tcBorders>
            <w:shd w:val="clear" w:color="000000" w:fill="F2F2F2"/>
            <w:vAlign w:val="center"/>
            <w:hideMark/>
          </w:tcPr>
          <w:p w14:paraId="630389A6"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bottom w:val="single" w:sz="4" w:space="0" w:color="auto"/>
            </w:tcBorders>
            <w:shd w:val="clear" w:color="000000" w:fill="F2F2F2"/>
            <w:vAlign w:val="center"/>
            <w:hideMark/>
          </w:tcPr>
          <w:p w14:paraId="19C47E8C"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bottom w:val="single" w:sz="4" w:space="0" w:color="auto"/>
            </w:tcBorders>
            <w:shd w:val="clear" w:color="000000" w:fill="F2F2F2"/>
            <w:vAlign w:val="center"/>
            <w:hideMark/>
          </w:tcPr>
          <w:p w14:paraId="22378126" w14:textId="6095E465" w:rsidR="005D56A2" w:rsidRPr="00F833BF" w:rsidRDefault="005D56A2" w:rsidP="00AB5CE6">
            <w:pPr>
              <w:jc w:val="center"/>
              <w:rPr>
                <w:rFonts w:eastAsia="Times New Roman"/>
                <w:color w:val="000000"/>
                <w:szCs w:val="20"/>
                <w:highlight w:val="yellow"/>
                <w:lang w:eastAsia="pt-BR"/>
              </w:rPr>
            </w:pPr>
            <w:r w:rsidRPr="00F833BF">
              <w:rPr>
                <w:rFonts w:eastAsia="Arial" w:cstheme="minorHAnsi"/>
                <w:color w:val="000000" w:themeColor="text1"/>
                <w:szCs w:val="20"/>
                <w:highlight w:val="yellow"/>
              </w:rPr>
              <w:t>TABELA_NCM</w:t>
            </w:r>
          </w:p>
        </w:tc>
        <w:tc>
          <w:tcPr>
            <w:tcW w:w="1163" w:type="dxa"/>
            <w:tcBorders>
              <w:bottom w:val="single" w:sz="4" w:space="0" w:color="auto"/>
            </w:tcBorders>
            <w:shd w:val="clear" w:color="000000" w:fill="F2F2F2"/>
            <w:vAlign w:val="center"/>
            <w:hideMark/>
          </w:tcPr>
          <w:p w14:paraId="466262CD" w14:textId="17AD3EB5" w:rsidR="005D56A2" w:rsidRPr="00F833BF" w:rsidRDefault="005C4282" w:rsidP="00AB5CE6">
            <w:pPr>
              <w:jc w:val="center"/>
              <w:rPr>
                <w:rFonts w:eastAsia="Times New Roman"/>
                <w:color w:val="000000"/>
                <w:szCs w:val="20"/>
                <w:highlight w:val="yellow"/>
                <w:lang w:eastAsia="pt-BR"/>
              </w:rPr>
            </w:pPr>
            <w:r>
              <w:rPr>
                <w:rFonts w:eastAsia="Times New Roman"/>
                <w:color w:val="000000"/>
                <w:szCs w:val="20"/>
                <w:highlight w:val="yellow"/>
                <w:lang w:eastAsia="pt-BR"/>
              </w:rPr>
              <w:t>Não</w:t>
            </w:r>
          </w:p>
        </w:tc>
      </w:tr>
      <w:tr w:rsidR="00E60C8E" w:rsidRPr="00F833BF" w14:paraId="01B00DBD" w14:textId="77777777" w:rsidTr="00FD2329">
        <w:trPr>
          <w:trHeight w:val="315"/>
        </w:trPr>
        <w:tc>
          <w:tcPr>
            <w:tcW w:w="814" w:type="dxa"/>
            <w:shd w:val="clear" w:color="000000" w:fill="auto"/>
            <w:vAlign w:val="center"/>
            <w:hideMark/>
          </w:tcPr>
          <w:p w14:paraId="5FD7C1CE" w14:textId="1A3CAF3A"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7</w:t>
            </w:r>
          </w:p>
        </w:tc>
        <w:tc>
          <w:tcPr>
            <w:tcW w:w="2696" w:type="dxa"/>
            <w:shd w:val="clear" w:color="000000" w:fill="auto"/>
            <w:noWrap/>
            <w:vAlign w:val="center"/>
            <w:hideMark/>
          </w:tcPr>
          <w:p w14:paraId="7332F2D2" w14:textId="4029D979" w:rsidR="005D56A2" w:rsidRPr="00F833BF" w:rsidRDefault="005D56A2"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TIPO_DEMAIS</w:t>
            </w:r>
          </w:p>
        </w:tc>
        <w:tc>
          <w:tcPr>
            <w:tcW w:w="6345" w:type="dxa"/>
            <w:shd w:val="clear" w:color="000000" w:fill="auto"/>
            <w:vAlign w:val="center"/>
            <w:hideMark/>
          </w:tcPr>
          <w:p w14:paraId="19F5EAD4" w14:textId="75B8F525" w:rsidR="005D56A2" w:rsidRPr="00F833BF" w:rsidRDefault="005D56A2" w:rsidP="00AB5CE6">
            <w:pPr>
              <w:rPr>
                <w:rFonts w:eastAsia="Arial" w:cstheme="minorHAnsi"/>
                <w:color w:val="000000" w:themeColor="text1"/>
                <w:szCs w:val="20"/>
                <w:highlight w:val="yellow"/>
              </w:rPr>
            </w:pPr>
            <w:r w:rsidRPr="00F833BF">
              <w:rPr>
                <w:rFonts w:eastAsia="Arial" w:cstheme="minorHAnsi"/>
                <w:color w:val="000000" w:themeColor="text1"/>
                <w:szCs w:val="20"/>
                <w:highlight w:val="yellow"/>
              </w:rPr>
              <w:t>Tipo de Serviço, Direito, Operações Financeiros, Intangível ou Composição de Custos:</w:t>
            </w:r>
          </w:p>
          <w:p w14:paraId="08B4369E"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101|Compras|S</w:t>
            </w:r>
            <w:r w:rsidRPr="00F833BF">
              <w:rPr>
                <w:rFonts w:eastAsia="Calibri" w:cstheme="minorHAnsi"/>
                <w:szCs w:val="20"/>
                <w:highlight w:val="yellow"/>
              </w:rPr>
              <w:br/>
            </w:r>
            <w:r w:rsidRPr="00F833BF">
              <w:rPr>
                <w:rFonts w:eastAsia="Arial" w:cstheme="minorHAnsi"/>
                <w:color w:val="000000" w:themeColor="text1"/>
                <w:szCs w:val="20"/>
                <w:highlight w:val="yellow"/>
              </w:rPr>
              <w:t>102|Manufatura ou produção|S</w:t>
            </w:r>
            <w:r w:rsidRPr="00F833BF">
              <w:rPr>
                <w:rFonts w:eastAsia="Calibri" w:cstheme="minorHAnsi"/>
                <w:szCs w:val="20"/>
                <w:highlight w:val="yellow"/>
              </w:rPr>
              <w:br/>
            </w:r>
            <w:r w:rsidRPr="00F833BF">
              <w:rPr>
                <w:rFonts w:eastAsia="Arial" w:cstheme="minorHAnsi"/>
                <w:color w:val="000000" w:themeColor="text1"/>
                <w:szCs w:val="20"/>
                <w:highlight w:val="yellow"/>
              </w:rPr>
              <w:t>103|Vendas, marketing ou distribuição|S</w:t>
            </w:r>
            <w:r w:rsidRPr="00F833BF">
              <w:rPr>
                <w:rFonts w:eastAsia="Calibri" w:cstheme="minorHAnsi"/>
                <w:szCs w:val="20"/>
                <w:highlight w:val="yellow"/>
              </w:rPr>
              <w:br/>
            </w:r>
            <w:r w:rsidRPr="00F833BF">
              <w:rPr>
                <w:rFonts w:eastAsia="Arial" w:cstheme="minorHAnsi"/>
                <w:color w:val="000000" w:themeColor="text1"/>
                <w:szCs w:val="20"/>
                <w:highlight w:val="yellow"/>
              </w:rPr>
              <w:t>104|Serviços administrativos e contábeis|S</w:t>
            </w:r>
            <w:r w:rsidRPr="00F833BF">
              <w:rPr>
                <w:rFonts w:eastAsia="Calibri" w:cstheme="minorHAnsi"/>
                <w:szCs w:val="20"/>
                <w:highlight w:val="yellow"/>
              </w:rPr>
              <w:br/>
            </w:r>
            <w:r w:rsidRPr="00F833BF">
              <w:rPr>
                <w:rFonts w:eastAsia="Arial" w:cstheme="minorHAnsi"/>
                <w:color w:val="000000" w:themeColor="text1"/>
                <w:szCs w:val="20"/>
                <w:highlight w:val="yellow"/>
              </w:rPr>
              <w:t>105|Serviços financeiros|S</w:t>
            </w:r>
            <w:r w:rsidRPr="00F833BF">
              <w:rPr>
                <w:rFonts w:eastAsia="Calibri" w:cstheme="minorHAnsi"/>
                <w:szCs w:val="20"/>
                <w:highlight w:val="yellow"/>
              </w:rPr>
              <w:br/>
            </w:r>
            <w:r w:rsidRPr="00F833BF">
              <w:rPr>
                <w:rFonts w:eastAsia="Arial" w:cstheme="minorHAnsi"/>
                <w:color w:val="000000" w:themeColor="text1"/>
                <w:szCs w:val="20"/>
                <w:highlight w:val="yellow"/>
              </w:rPr>
              <w:t>106|Seguro|S</w:t>
            </w:r>
            <w:r w:rsidRPr="00F833BF">
              <w:rPr>
                <w:rFonts w:eastAsia="Calibri" w:cstheme="minorHAnsi"/>
                <w:szCs w:val="20"/>
                <w:highlight w:val="yellow"/>
              </w:rPr>
              <w:br/>
            </w:r>
            <w:r w:rsidRPr="00F833BF">
              <w:rPr>
                <w:rFonts w:eastAsia="Arial" w:cstheme="minorHAnsi"/>
                <w:color w:val="000000" w:themeColor="text1"/>
                <w:szCs w:val="20"/>
                <w:highlight w:val="yellow"/>
              </w:rPr>
              <w:t>107|Gestão de ações e outros instrumentos de capital|S</w:t>
            </w:r>
            <w:r w:rsidRPr="00F833BF">
              <w:rPr>
                <w:rFonts w:eastAsia="Calibri" w:cstheme="minorHAnsi"/>
                <w:szCs w:val="20"/>
                <w:highlight w:val="yellow"/>
              </w:rPr>
              <w:br/>
            </w:r>
            <w:r w:rsidRPr="00F833BF">
              <w:rPr>
                <w:rFonts w:eastAsia="Arial" w:cstheme="minorHAnsi"/>
                <w:color w:val="000000" w:themeColor="text1"/>
                <w:szCs w:val="20"/>
                <w:highlight w:val="yellow"/>
              </w:rPr>
              <w:t>108|Tecnologia da informação|S</w:t>
            </w:r>
            <w:r w:rsidRPr="00F833BF">
              <w:rPr>
                <w:rFonts w:eastAsia="Calibri" w:cstheme="minorHAnsi"/>
                <w:szCs w:val="20"/>
                <w:highlight w:val="yellow"/>
              </w:rPr>
              <w:br/>
            </w:r>
            <w:r w:rsidRPr="00F833BF">
              <w:rPr>
                <w:rFonts w:eastAsia="Arial" w:cstheme="minorHAnsi"/>
                <w:color w:val="000000" w:themeColor="text1"/>
                <w:szCs w:val="20"/>
                <w:highlight w:val="yellow"/>
              </w:rPr>
              <w:t>109|Serviços jurídicos|S</w:t>
            </w:r>
            <w:r w:rsidRPr="00F833BF">
              <w:rPr>
                <w:rFonts w:eastAsia="Calibri" w:cstheme="minorHAnsi"/>
                <w:szCs w:val="20"/>
                <w:highlight w:val="yellow"/>
              </w:rPr>
              <w:br/>
            </w:r>
            <w:r w:rsidRPr="00F833BF">
              <w:rPr>
                <w:rFonts w:eastAsia="Arial" w:cstheme="minorHAnsi"/>
                <w:color w:val="000000" w:themeColor="text1"/>
                <w:szCs w:val="20"/>
                <w:highlight w:val="yellow"/>
              </w:rPr>
              <w:t>110|Consultoria estratégica|S</w:t>
            </w:r>
            <w:r w:rsidRPr="00F833BF">
              <w:rPr>
                <w:rFonts w:eastAsia="Calibri" w:cstheme="minorHAnsi"/>
                <w:szCs w:val="20"/>
                <w:highlight w:val="yellow"/>
              </w:rPr>
              <w:br/>
            </w:r>
            <w:r w:rsidRPr="00F833BF">
              <w:rPr>
                <w:rFonts w:eastAsia="Arial" w:cstheme="minorHAnsi"/>
                <w:color w:val="000000" w:themeColor="text1"/>
                <w:szCs w:val="20"/>
                <w:highlight w:val="yellow"/>
              </w:rPr>
              <w:t>111|Recursos humanos|S</w:t>
            </w:r>
            <w:r w:rsidRPr="00F833BF">
              <w:rPr>
                <w:rFonts w:eastAsia="Calibri" w:cstheme="minorHAnsi"/>
                <w:szCs w:val="20"/>
                <w:highlight w:val="yellow"/>
              </w:rPr>
              <w:br/>
            </w:r>
            <w:r w:rsidRPr="00F833BF">
              <w:rPr>
                <w:rFonts w:eastAsia="Arial" w:cstheme="minorHAnsi"/>
                <w:color w:val="000000" w:themeColor="text1"/>
                <w:szCs w:val="20"/>
                <w:highlight w:val="yellow"/>
              </w:rPr>
              <w:t>112|Pesquisa e desenvolvimento|S</w:t>
            </w:r>
            <w:r w:rsidRPr="00F833BF">
              <w:rPr>
                <w:rFonts w:eastAsia="Calibri" w:cstheme="minorHAnsi"/>
                <w:szCs w:val="20"/>
                <w:highlight w:val="yellow"/>
              </w:rPr>
              <w:br/>
            </w:r>
            <w:r w:rsidRPr="00F833BF">
              <w:rPr>
                <w:rFonts w:eastAsia="Arial" w:cstheme="minorHAnsi"/>
                <w:color w:val="000000" w:themeColor="text1"/>
                <w:szCs w:val="20"/>
                <w:highlight w:val="yellow"/>
              </w:rPr>
              <w:t>113|Gestão de propriedade intelectual|S</w:t>
            </w:r>
          </w:p>
          <w:p w14:paraId="049FFC08" w14:textId="77777777"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199|Outros tipos de serviços|S</w:t>
            </w:r>
          </w:p>
          <w:p w14:paraId="08946DF7" w14:textId="77777777" w:rsidR="005D56A2" w:rsidRPr="00F833BF" w:rsidRDefault="005D56A2" w:rsidP="005D56A2">
            <w:pPr>
              <w:rPr>
                <w:rFonts w:eastAsia="Arial" w:cstheme="minorHAnsi"/>
                <w:color w:val="000000" w:themeColor="text1"/>
                <w:szCs w:val="20"/>
                <w:highlight w:val="yellow"/>
              </w:rPr>
            </w:pPr>
          </w:p>
          <w:p w14:paraId="414B52E7" w14:textId="77777777"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201 Aluguel de Plataforma /Afretamento|D</w:t>
            </w:r>
          </w:p>
          <w:p w14:paraId="01B84E46" w14:textId="77777777"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202 Aluguel de equipamentos|D</w:t>
            </w:r>
          </w:p>
          <w:p w14:paraId="169F8B8E" w14:textId="77777777"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299 Outros|D</w:t>
            </w:r>
          </w:p>
          <w:p w14:paraId="01B97BF1" w14:textId="77777777" w:rsidR="005D56A2" w:rsidRPr="00F833BF" w:rsidRDefault="005D56A2" w:rsidP="005D56A2">
            <w:pPr>
              <w:rPr>
                <w:rFonts w:eastAsia="Arial" w:cstheme="minorHAnsi"/>
                <w:color w:val="000000" w:themeColor="text1"/>
                <w:szCs w:val="20"/>
                <w:highlight w:val="yellow"/>
              </w:rPr>
            </w:pPr>
          </w:p>
          <w:p w14:paraId="43D47D41"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301|Empréstimo|F</w:t>
            </w:r>
            <w:r w:rsidRPr="00F833BF">
              <w:rPr>
                <w:rFonts w:eastAsia="Calibri" w:cstheme="minorHAnsi"/>
                <w:szCs w:val="20"/>
                <w:highlight w:val="yellow"/>
              </w:rPr>
              <w:br/>
            </w:r>
            <w:r w:rsidRPr="00F833BF">
              <w:rPr>
                <w:rFonts w:eastAsia="Arial" w:cstheme="minorHAnsi"/>
                <w:color w:val="000000" w:themeColor="text1"/>
                <w:szCs w:val="20"/>
                <w:highlight w:val="yellow"/>
              </w:rPr>
              <w:t>302|Leasing|F</w:t>
            </w:r>
            <w:r w:rsidRPr="00F833BF">
              <w:rPr>
                <w:rFonts w:eastAsia="Calibri" w:cstheme="minorHAnsi"/>
                <w:szCs w:val="20"/>
                <w:highlight w:val="yellow"/>
              </w:rPr>
              <w:br/>
            </w:r>
            <w:r w:rsidRPr="00F833BF">
              <w:rPr>
                <w:rFonts w:eastAsia="Arial" w:cstheme="minorHAnsi"/>
                <w:color w:val="000000" w:themeColor="text1"/>
                <w:szCs w:val="20"/>
                <w:highlight w:val="yellow"/>
              </w:rPr>
              <w:t>303|Arrendamento mercantil|F</w:t>
            </w:r>
            <w:r w:rsidRPr="00F833BF">
              <w:rPr>
                <w:rFonts w:eastAsia="Calibri" w:cstheme="minorHAnsi"/>
                <w:szCs w:val="20"/>
                <w:highlight w:val="yellow"/>
              </w:rPr>
              <w:br/>
            </w:r>
            <w:r w:rsidRPr="00F833BF">
              <w:rPr>
                <w:rFonts w:eastAsia="Arial" w:cstheme="minorHAnsi"/>
                <w:color w:val="000000" w:themeColor="text1"/>
                <w:szCs w:val="20"/>
                <w:highlight w:val="yellow"/>
              </w:rPr>
              <w:t>304|Garantia|F</w:t>
            </w:r>
            <w:r w:rsidRPr="00F833BF">
              <w:rPr>
                <w:rFonts w:eastAsia="Calibri" w:cstheme="minorHAnsi"/>
                <w:szCs w:val="20"/>
                <w:highlight w:val="yellow"/>
              </w:rPr>
              <w:br/>
            </w:r>
            <w:r w:rsidRPr="00F833BF">
              <w:rPr>
                <w:rFonts w:eastAsia="Arial" w:cstheme="minorHAnsi"/>
                <w:color w:val="000000" w:themeColor="text1"/>
                <w:szCs w:val="20"/>
                <w:highlight w:val="yellow"/>
              </w:rPr>
              <w:t>399|Outro tipo de operações financeiras|F</w:t>
            </w:r>
          </w:p>
          <w:p w14:paraId="49D60300" w14:textId="77777777" w:rsidR="005D56A2" w:rsidRPr="00F833BF" w:rsidRDefault="005D56A2" w:rsidP="005D56A2">
            <w:pPr>
              <w:rPr>
                <w:rFonts w:cstheme="minorHAnsi"/>
                <w:szCs w:val="20"/>
                <w:highlight w:val="yellow"/>
              </w:rPr>
            </w:pPr>
          </w:p>
          <w:p w14:paraId="323E066B"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401|Patente|I</w:t>
            </w:r>
            <w:r w:rsidRPr="00F833BF">
              <w:rPr>
                <w:rFonts w:eastAsia="Calibri" w:cstheme="minorHAnsi"/>
                <w:szCs w:val="20"/>
                <w:highlight w:val="yellow"/>
              </w:rPr>
              <w:br/>
            </w:r>
            <w:r w:rsidRPr="00F833BF">
              <w:rPr>
                <w:rFonts w:eastAsia="Arial" w:cstheme="minorHAnsi"/>
                <w:color w:val="000000" w:themeColor="text1"/>
                <w:szCs w:val="20"/>
                <w:highlight w:val="yellow"/>
              </w:rPr>
              <w:t>402|Marca registrada|I</w:t>
            </w:r>
            <w:r w:rsidRPr="00F833BF">
              <w:rPr>
                <w:rFonts w:eastAsia="Calibri" w:cstheme="minorHAnsi"/>
                <w:szCs w:val="20"/>
                <w:highlight w:val="yellow"/>
              </w:rPr>
              <w:br/>
            </w:r>
            <w:r w:rsidRPr="00F833BF">
              <w:rPr>
                <w:rFonts w:eastAsia="Arial" w:cstheme="minorHAnsi"/>
                <w:color w:val="000000" w:themeColor="text1"/>
                <w:szCs w:val="20"/>
                <w:highlight w:val="yellow"/>
              </w:rPr>
              <w:t>403|Direitos autorais|I</w:t>
            </w:r>
            <w:r w:rsidRPr="00F833BF">
              <w:rPr>
                <w:rFonts w:eastAsia="Calibri" w:cstheme="minorHAnsi"/>
                <w:szCs w:val="20"/>
                <w:highlight w:val="yellow"/>
              </w:rPr>
              <w:br/>
            </w:r>
            <w:r w:rsidRPr="00F833BF">
              <w:rPr>
                <w:rFonts w:eastAsia="Arial" w:cstheme="minorHAnsi"/>
                <w:color w:val="000000" w:themeColor="text1"/>
                <w:szCs w:val="20"/>
                <w:highlight w:val="yellow"/>
              </w:rPr>
              <w:t>404|Know-how|I</w:t>
            </w:r>
            <w:r w:rsidRPr="00F833BF">
              <w:rPr>
                <w:rFonts w:eastAsia="Calibri" w:cstheme="minorHAnsi"/>
                <w:szCs w:val="20"/>
                <w:highlight w:val="yellow"/>
              </w:rPr>
              <w:br/>
            </w:r>
            <w:r w:rsidRPr="00F833BF">
              <w:rPr>
                <w:rFonts w:eastAsia="Arial" w:cstheme="minorHAnsi"/>
                <w:color w:val="000000" w:themeColor="text1"/>
                <w:szCs w:val="20"/>
                <w:highlight w:val="yellow"/>
              </w:rPr>
              <w:t>405|Licença|I</w:t>
            </w:r>
            <w:r w:rsidRPr="00F833BF">
              <w:rPr>
                <w:rFonts w:eastAsia="Calibri" w:cstheme="minorHAnsi"/>
                <w:szCs w:val="20"/>
                <w:highlight w:val="yellow"/>
              </w:rPr>
              <w:br/>
            </w:r>
            <w:r w:rsidRPr="00F833BF">
              <w:rPr>
                <w:rFonts w:eastAsia="Arial" w:cstheme="minorHAnsi"/>
                <w:color w:val="000000" w:themeColor="text1"/>
                <w:szCs w:val="20"/>
                <w:highlight w:val="yellow"/>
              </w:rPr>
              <w:t>406|Franquia|I</w:t>
            </w:r>
            <w:r w:rsidRPr="00F833BF">
              <w:rPr>
                <w:rFonts w:eastAsia="Calibri" w:cstheme="minorHAnsi"/>
                <w:szCs w:val="20"/>
                <w:highlight w:val="yellow"/>
              </w:rPr>
              <w:br/>
            </w:r>
            <w:r w:rsidRPr="00F833BF">
              <w:rPr>
                <w:rFonts w:eastAsia="Arial" w:cstheme="minorHAnsi"/>
                <w:color w:val="000000" w:themeColor="text1"/>
                <w:szCs w:val="20"/>
                <w:highlight w:val="yellow"/>
              </w:rPr>
              <w:t>499|Outro tipo de transações com Intangíveis|I</w:t>
            </w:r>
          </w:p>
          <w:p w14:paraId="10891489" w14:textId="77777777" w:rsidR="005D56A2" w:rsidRPr="00F833BF" w:rsidRDefault="005D56A2" w:rsidP="005D56A2">
            <w:pPr>
              <w:rPr>
                <w:rFonts w:cstheme="minorHAnsi"/>
                <w:szCs w:val="20"/>
                <w:highlight w:val="yellow"/>
              </w:rPr>
            </w:pPr>
          </w:p>
          <w:p w14:paraId="75E58131" w14:textId="77777777" w:rsidR="005D56A2" w:rsidRPr="00F833BF" w:rsidRDefault="005D56A2" w:rsidP="005D56A2">
            <w:pPr>
              <w:rPr>
                <w:rFonts w:cstheme="minorHAnsi"/>
                <w:szCs w:val="20"/>
                <w:highlight w:val="yellow"/>
              </w:rPr>
            </w:pPr>
            <w:r w:rsidRPr="00F833BF">
              <w:rPr>
                <w:rFonts w:eastAsia="Arial" w:cstheme="minorHAnsi"/>
                <w:color w:val="000000" w:themeColor="text1"/>
                <w:szCs w:val="20"/>
                <w:highlight w:val="yellow"/>
              </w:rPr>
              <w:t>501|Lista de tipo de serviços ou atividades|C</w:t>
            </w:r>
            <w:r w:rsidRPr="00F833BF">
              <w:rPr>
                <w:rFonts w:eastAsia="Calibri" w:cstheme="minorHAnsi"/>
                <w:szCs w:val="20"/>
                <w:highlight w:val="yellow"/>
              </w:rPr>
              <w:br/>
            </w:r>
            <w:r w:rsidRPr="00F833BF">
              <w:rPr>
                <w:rFonts w:eastAsia="Arial" w:cstheme="minorHAnsi"/>
                <w:color w:val="000000" w:themeColor="text1"/>
                <w:szCs w:val="20"/>
                <w:highlight w:val="yellow"/>
              </w:rPr>
              <w:t>502|Pesquisa e desenvolvimento|C</w:t>
            </w:r>
            <w:r w:rsidRPr="00F833BF">
              <w:rPr>
                <w:rFonts w:eastAsia="Calibri" w:cstheme="minorHAnsi"/>
                <w:szCs w:val="20"/>
                <w:highlight w:val="yellow"/>
              </w:rPr>
              <w:br/>
            </w:r>
            <w:r w:rsidRPr="00F833BF">
              <w:rPr>
                <w:rFonts w:eastAsia="Arial" w:cstheme="minorHAnsi"/>
                <w:color w:val="000000" w:themeColor="text1"/>
                <w:szCs w:val="20"/>
                <w:highlight w:val="yellow"/>
              </w:rPr>
              <w:t>503|Gestão de propriedade intelectual|C</w:t>
            </w:r>
            <w:r w:rsidRPr="00F833BF">
              <w:rPr>
                <w:rFonts w:eastAsia="Calibri" w:cstheme="minorHAnsi"/>
                <w:szCs w:val="20"/>
                <w:highlight w:val="yellow"/>
              </w:rPr>
              <w:br/>
            </w:r>
            <w:r w:rsidRPr="00F833BF">
              <w:rPr>
                <w:rFonts w:eastAsia="Arial" w:cstheme="minorHAnsi"/>
                <w:color w:val="000000" w:themeColor="text1"/>
                <w:szCs w:val="20"/>
                <w:highlight w:val="yellow"/>
              </w:rPr>
              <w:t>504|Compras|C</w:t>
            </w:r>
            <w:r w:rsidRPr="00F833BF">
              <w:rPr>
                <w:rFonts w:eastAsia="Calibri" w:cstheme="minorHAnsi"/>
                <w:szCs w:val="20"/>
                <w:highlight w:val="yellow"/>
              </w:rPr>
              <w:br/>
            </w:r>
            <w:r w:rsidRPr="00F833BF">
              <w:rPr>
                <w:rFonts w:eastAsia="Arial" w:cstheme="minorHAnsi"/>
                <w:color w:val="000000" w:themeColor="text1"/>
                <w:szCs w:val="20"/>
                <w:highlight w:val="yellow"/>
              </w:rPr>
              <w:t>505|Manufatura ou produção|C</w:t>
            </w:r>
            <w:r w:rsidRPr="00F833BF">
              <w:rPr>
                <w:rFonts w:eastAsia="Calibri" w:cstheme="minorHAnsi"/>
                <w:szCs w:val="20"/>
                <w:highlight w:val="yellow"/>
              </w:rPr>
              <w:br/>
            </w:r>
            <w:r w:rsidRPr="00F833BF">
              <w:rPr>
                <w:rFonts w:eastAsia="Arial" w:cstheme="minorHAnsi"/>
                <w:color w:val="000000" w:themeColor="text1"/>
                <w:szCs w:val="20"/>
                <w:highlight w:val="yellow"/>
              </w:rPr>
              <w:t>506|Vendas, marketing ou distribuição|C</w:t>
            </w:r>
            <w:r w:rsidRPr="00F833BF">
              <w:rPr>
                <w:rFonts w:eastAsia="Calibri" w:cstheme="minorHAnsi"/>
                <w:szCs w:val="20"/>
                <w:highlight w:val="yellow"/>
              </w:rPr>
              <w:br/>
            </w:r>
            <w:r w:rsidRPr="00F833BF">
              <w:rPr>
                <w:rFonts w:eastAsia="Arial" w:cstheme="minorHAnsi"/>
                <w:color w:val="000000" w:themeColor="text1"/>
                <w:szCs w:val="20"/>
                <w:highlight w:val="yellow"/>
              </w:rPr>
              <w:t>507|Serviços administrativos ou de gestão|C</w:t>
            </w:r>
            <w:r w:rsidRPr="00F833BF">
              <w:rPr>
                <w:rFonts w:eastAsia="Calibri" w:cstheme="minorHAnsi"/>
                <w:szCs w:val="20"/>
                <w:highlight w:val="yellow"/>
              </w:rPr>
              <w:br/>
            </w:r>
            <w:r w:rsidRPr="00F833BF">
              <w:rPr>
                <w:rFonts w:eastAsia="Arial" w:cstheme="minorHAnsi"/>
                <w:color w:val="000000" w:themeColor="text1"/>
                <w:szCs w:val="20"/>
                <w:highlight w:val="yellow"/>
              </w:rPr>
              <w:t>508|Serviços financeiros|C</w:t>
            </w:r>
            <w:r w:rsidRPr="00F833BF">
              <w:rPr>
                <w:rFonts w:eastAsia="Calibri" w:cstheme="minorHAnsi"/>
                <w:szCs w:val="20"/>
                <w:highlight w:val="yellow"/>
              </w:rPr>
              <w:br/>
            </w:r>
            <w:r w:rsidRPr="00F833BF">
              <w:rPr>
                <w:rFonts w:eastAsia="Arial" w:cstheme="minorHAnsi"/>
                <w:color w:val="000000" w:themeColor="text1"/>
                <w:szCs w:val="20"/>
                <w:highlight w:val="yellow"/>
              </w:rPr>
              <w:t>509|Seguro|C</w:t>
            </w:r>
            <w:r w:rsidRPr="00F833BF">
              <w:rPr>
                <w:rFonts w:eastAsia="Calibri" w:cstheme="minorHAnsi"/>
                <w:szCs w:val="20"/>
                <w:highlight w:val="yellow"/>
              </w:rPr>
              <w:br/>
            </w:r>
            <w:r w:rsidRPr="00F833BF">
              <w:rPr>
                <w:rFonts w:eastAsia="Arial" w:cstheme="minorHAnsi"/>
                <w:color w:val="000000" w:themeColor="text1"/>
                <w:szCs w:val="20"/>
                <w:highlight w:val="yellow"/>
              </w:rPr>
              <w:t>510|Gestão de ações e outros instrumentos de capital|C</w:t>
            </w:r>
            <w:r w:rsidRPr="00F833BF">
              <w:rPr>
                <w:rFonts w:eastAsia="Calibri" w:cstheme="minorHAnsi"/>
                <w:szCs w:val="20"/>
                <w:highlight w:val="yellow"/>
              </w:rPr>
              <w:br/>
            </w:r>
            <w:r w:rsidRPr="00F833BF">
              <w:rPr>
                <w:rFonts w:eastAsia="Arial" w:cstheme="minorHAnsi"/>
                <w:color w:val="000000" w:themeColor="text1"/>
                <w:szCs w:val="20"/>
                <w:highlight w:val="yellow"/>
              </w:rPr>
              <w:t>511|Serviços de TI|C</w:t>
            </w:r>
          </w:p>
          <w:p w14:paraId="1BCE0FDA" w14:textId="009A2233" w:rsidR="005D56A2" w:rsidRPr="00F833BF" w:rsidRDefault="005D56A2" w:rsidP="005D56A2">
            <w:pPr>
              <w:rPr>
                <w:rFonts w:eastAsia="Arial" w:cstheme="minorHAnsi"/>
                <w:color w:val="000000" w:themeColor="text1"/>
                <w:szCs w:val="20"/>
                <w:highlight w:val="yellow"/>
              </w:rPr>
            </w:pPr>
            <w:r w:rsidRPr="00F833BF">
              <w:rPr>
                <w:rFonts w:eastAsia="Arial" w:cstheme="minorHAnsi"/>
                <w:color w:val="000000" w:themeColor="text1"/>
                <w:szCs w:val="20"/>
                <w:highlight w:val="yellow"/>
              </w:rPr>
              <w:t>599|Outros Contratos de compartilhamento de custos|C</w:t>
            </w:r>
          </w:p>
          <w:p w14:paraId="049A4D37" w14:textId="77777777" w:rsidR="005D56A2" w:rsidRPr="00F833BF" w:rsidRDefault="005D56A2" w:rsidP="00AB5CE6">
            <w:pPr>
              <w:rPr>
                <w:rFonts w:eastAsia="Arial" w:cstheme="minorHAnsi"/>
                <w:color w:val="000000" w:themeColor="text1"/>
                <w:szCs w:val="20"/>
                <w:highlight w:val="yellow"/>
              </w:rPr>
            </w:pPr>
          </w:p>
        </w:tc>
        <w:tc>
          <w:tcPr>
            <w:tcW w:w="850" w:type="dxa"/>
            <w:shd w:val="clear" w:color="000000" w:fill="auto"/>
            <w:vAlign w:val="center"/>
            <w:hideMark/>
          </w:tcPr>
          <w:p w14:paraId="2E90F240"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shd w:val="clear" w:color="000000" w:fill="auto"/>
            <w:vAlign w:val="center"/>
            <w:hideMark/>
          </w:tcPr>
          <w:p w14:paraId="09AA4EBB" w14:textId="7E4DAB0F" w:rsidR="005D56A2"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3</w:t>
            </w:r>
          </w:p>
        </w:tc>
        <w:tc>
          <w:tcPr>
            <w:tcW w:w="904" w:type="dxa"/>
            <w:shd w:val="clear" w:color="000000" w:fill="auto"/>
            <w:vAlign w:val="center"/>
            <w:hideMark/>
          </w:tcPr>
          <w:p w14:paraId="659B085D"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shd w:val="clear" w:color="000000" w:fill="auto"/>
            <w:vAlign w:val="center"/>
            <w:hideMark/>
          </w:tcPr>
          <w:p w14:paraId="2B667818" w14:textId="77777777" w:rsidR="0029467E" w:rsidRPr="00F833BF" w:rsidRDefault="0029467E" w:rsidP="0029467E">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101 a 113;199</w:t>
            </w:r>
          </w:p>
          <w:p w14:paraId="74C8C182" w14:textId="77777777" w:rsidR="0029467E" w:rsidRPr="00F833BF" w:rsidRDefault="0029467E" w:rsidP="0029467E">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201; 202; 299</w:t>
            </w:r>
          </w:p>
          <w:p w14:paraId="374D9997" w14:textId="77777777" w:rsidR="0029467E" w:rsidRPr="00F833BF" w:rsidRDefault="0029467E" w:rsidP="0029467E">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301 a 304; 399</w:t>
            </w:r>
          </w:p>
          <w:p w14:paraId="25B0A5ED" w14:textId="77777777" w:rsidR="0029467E" w:rsidRPr="00F833BF" w:rsidRDefault="0029467E" w:rsidP="0029467E">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401 a 406; 499</w:t>
            </w:r>
          </w:p>
          <w:p w14:paraId="25704998" w14:textId="4FFBA0CC" w:rsidR="0029467E" w:rsidRPr="00F833BF" w:rsidRDefault="0029467E" w:rsidP="0029467E">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501 a 511; 599]</w:t>
            </w:r>
          </w:p>
        </w:tc>
        <w:tc>
          <w:tcPr>
            <w:tcW w:w="1163" w:type="dxa"/>
            <w:shd w:val="clear" w:color="000000" w:fill="auto"/>
            <w:vAlign w:val="center"/>
            <w:hideMark/>
          </w:tcPr>
          <w:p w14:paraId="5FC41D97" w14:textId="0005F57C" w:rsidR="005D56A2" w:rsidRPr="00F833BF" w:rsidRDefault="005C4282" w:rsidP="00AB5CE6">
            <w:pPr>
              <w:jc w:val="center"/>
              <w:rPr>
                <w:rFonts w:eastAsia="Times New Roman"/>
                <w:color w:val="000000"/>
                <w:szCs w:val="20"/>
                <w:highlight w:val="yellow"/>
                <w:lang w:eastAsia="pt-BR"/>
              </w:rPr>
            </w:pPr>
            <w:r>
              <w:rPr>
                <w:rFonts w:eastAsia="Times New Roman"/>
                <w:color w:val="000000"/>
                <w:szCs w:val="20"/>
                <w:highlight w:val="yellow"/>
                <w:lang w:eastAsia="pt-BR"/>
              </w:rPr>
              <w:t>Não</w:t>
            </w:r>
          </w:p>
        </w:tc>
      </w:tr>
      <w:tr w:rsidR="005D56A2" w:rsidRPr="00F833BF" w14:paraId="07FA24F4" w14:textId="77777777" w:rsidTr="00FD2329">
        <w:trPr>
          <w:trHeight w:val="315"/>
        </w:trPr>
        <w:tc>
          <w:tcPr>
            <w:tcW w:w="814" w:type="dxa"/>
            <w:tcBorders>
              <w:bottom w:val="single" w:sz="4" w:space="0" w:color="auto"/>
            </w:tcBorders>
            <w:shd w:val="clear" w:color="000000" w:fill="F2F2F2"/>
            <w:vAlign w:val="center"/>
            <w:hideMark/>
          </w:tcPr>
          <w:p w14:paraId="5A0BC401" w14:textId="1635CBEE" w:rsidR="005D56A2" w:rsidRPr="00F833BF" w:rsidRDefault="005D56A2"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8</w:t>
            </w:r>
          </w:p>
        </w:tc>
        <w:tc>
          <w:tcPr>
            <w:tcW w:w="2696" w:type="dxa"/>
            <w:tcBorders>
              <w:bottom w:val="single" w:sz="4" w:space="0" w:color="auto"/>
            </w:tcBorders>
            <w:shd w:val="clear" w:color="000000" w:fill="F2F2F2"/>
            <w:noWrap/>
            <w:vAlign w:val="center"/>
            <w:hideMark/>
          </w:tcPr>
          <w:p w14:paraId="106B4AFC" w14:textId="71D22141" w:rsidR="005D56A2" w:rsidRPr="00F833BF" w:rsidRDefault="00336C95"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DESCR_BSDI</w:t>
            </w:r>
          </w:p>
        </w:tc>
        <w:tc>
          <w:tcPr>
            <w:tcW w:w="6345" w:type="dxa"/>
            <w:tcBorders>
              <w:bottom w:val="single" w:sz="4" w:space="0" w:color="auto"/>
            </w:tcBorders>
            <w:shd w:val="clear" w:color="000000" w:fill="F2F2F2"/>
            <w:vAlign w:val="center"/>
            <w:hideMark/>
          </w:tcPr>
          <w:p w14:paraId="7F28703F" w14:textId="7ECC0F3B" w:rsidR="005D56A2" w:rsidRPr="00F833BF" w:rsidRDefault="00336C95" w:rsidP="00AB5CE6">
            <w:pPr>
              <w:rPr>
                <w:rFonts w:eastAsia="Arial" w:cstheme="minorHAnsi"/>
                <w:color w:val="000000" w:themeColor="text1"/>
                <w:szCs w:val="20"/>
                <w:highlight w:val="yellow"/>
              </w:rPr>
            </w:pPr>
            <w:r w:rsidRPr="00F833BF">
              <w:rPr>
                <w:rFonts w:eastAsia="Arial" w:cstheme="minorHAnsi"/>
                <w:color w:val="000000" w:themeColor="text1"/>
                <w:szCs w:val="20"/>
                <w:highlight w:val="yellow"/>
              </w:rPr>
              <w:t>Descrição da transação controlada.</w:t>
            </w:r>
          </w:p>
          <w:p w14:paraId="4D6724C3" w14:textId="77777777" w:rsidR="005D56A2" w:rsidRPr="00F833BF" w:rsidRDefault="005D56A2" w:rsidP="00AB5CE6">
            <w:pPr>
              <w:rPr>
                <w:rFonts w:eastAsia="Arial" w:cstheme="minorHAnsi"/>
                <w:color w:val="000000" w:themeColor="text1"/>
                <w:szCs w:val="20"/>
                <w:highlight w:val="yellow"/>
              </w:rPr>
            </w:pPr>
          </w:p>
        </w:tc>
        <w:tc>
          <w:tcPr>
            <w:tcW w:w="850" w:type="dxa"/>
            <w:tcBorders>
              <w:bottom w:val="single" w:sz="4" w:space="0" w:color="auto"/>
            </w:tcBorders>
            <w:shd w:val="clear" w:color="000000" w:fill="F2F2F2"/>
            <w:vAlign w:val="center"/>
            <w:hideMark/>
          </w:tcPr>
          <w:p w14:paraId="08FA1AB2"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bottom w:val="single" w:sz="4" w:space="0" w:color="auto"/>
            </w:tcBorders>
            <w:shd w:val="clear" w:color="000000" w:fill="F2F2F2"/>
            <w:vAlign w:val="center"/>
            <w:hideMark/>
          </w:tcPr>
          <w:p w14:paraId="7DDEC792"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bottom w:val="single" w:sz="4" w:space="0" w:color="auto"/>
            </w:tcBorders>
            <w:shd w:val="clear" w:color="000000" w:fill="F2F2F2"/>
            <w:vAlign w:val="center"/>
            <w:hideMark/>
          </w:tcPr>
          <w:p w14:paraId="669B32FC"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bottom w:val="single" w:sz="4" w:space="0" w:color="auto"/>
            </w:tcBorders>
            <w:shd w:val="clear" w:color="000000" w:fill="F2F2F2"/>
            <w:vAlign w:val="center"/>
            <w:hideMark/>
          </w:tcPr>
          <w:p w14:paraId="6AFFCCA1" w14:textId="0A961C75" w:rsidR="005D56A2" w:rsidRPr="00F833BF" w:rsidRDefault="00336C95" w:rsidP="00AB5CE6">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w:t>
            </w:r>
          </w:p>
        </w:tc>
        <w:tc>
          <w:tcPr>
            <w:tcW w:w="1163" w:type="dxa"/>
            <w:tcBorders>
              <w:bottom w:val="single" w:sz="4" w:space="0" w:color="auto"/>
            </w:tcBorders>
            <w:shd w:val="clear" w:color="000000" w:fill="F2F2F2"/>
            <w:vAlign w:val="center"/>
            <w:hideMark/>
          </w:tcPr>
          <w:p w14:paraId="725A2995" w14:textId="77777777" w:rsidR="005D56A2" w:rsidRPr="00F833BF" w:rsidRDefault="005D56A2"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E60C8E" w:rsidRPr="00F833BF" w14:paraId="375A4788" w14:textId="77777777" w:rsidTr="00FD2329">
        <w:trPr>
          <w:trHeight w:val="315"/>
        </w:trPr>
        <w:tc>
          <w:tcPr>
            <w:tcW w:w="814" w:type="dxa"/>
            <w:shd w:val="clear" w:color="000000" w:fill="auto"/>
            <w:vAlign w:val="center"/>
          </w:tcPr>
          <w:p w14:paraId="7782ED6D" w14:textId="75CBA7EE" w:rsidR="00E21DD0" w:rsidRPr="00F833BF" w:rsidRDefault="00E21DD0" w:rsidP="00E21DD0">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9</w:t>
            </w:r>
          </w:p>
        </w:tc>
        <w:tc>
          <w:tcPr>
            <w:tcW w:w="2696" w:type="dxa"/>
            <w:shd w:val="clear" w:color="000000" w:fill="auto"/>
            <w:noWrap/>
            <w:vAlign w:val="center"/>
          </w:tcPr>
          <w:p w14:paraId="74DB63DC" w14:textId="7AF5A51D" w:rsidR="00E21DD0" w:rsidRPr="00F833BF" w:rsidRDefault="00E21DD0" w:rsidP="00E21DD0">
            <w:pPr>
              <w:rPr>
                <w:rFonts w:eastAsia="Times New Roman"/>
                <w:color w:val="000000"/>
                <w:szCs w:val="20"/>
                <w:highlight w:val="yellow"/>
                <w:lang w:eastAsia="pt-BR"/>
              </w:rPr>
            </w:pPr>
            <w:r w:rsidRPr="00F833BF">
              <w:rPr>
                <w:rFonts w:eastAsia="Times New Roman"/>
                <w:color w:val="000000"/>
                <w:szCs w:val="20"/>
                <w:highlight w:val="yellow"/>
                <w:lang w:eastAsia="pt-BR"/>
              </w:rPr>
              <w:t>VL_TRANSACAO</w:t>
            </w:r>
          </w:p>
        </w:tc>
        <w:tc>
          <w:tcPr>
            <w:tcW w:w="6345" w:type="dxa"/>
            <w:shd w:val="clear" w:color="000000" w:fill="auto"/>
          </w:tcPr>
          <w:p w14:paraId="4F77DFAA" w14:textId="633A3383" w:rsidR="00E21DD0" w:rsidRPr="00F833BF" w:rsidRDefault="00E21DD0" w:rsidP="00E21DD0">
            <w:pPr>
              <w:rPr>
                <w:rFonts w:eastAsia="Arial" w:cstheme="minorHAnsi"/>
                <w:color w:val="000000" w:themeColor="text1"/>
                <w:szCs w:val="20"/>
                <w:highlight w:val="yellow"/>
              </w:rPr>
            </w:pPr>
            <w:r w:rsidRPr="00F833BF">
              <w:rPr>
                <w:rFonts w:eastAsia="Arial" w:cstheme="minorHAnsi"/>
                <w:color w:val="000000" w:themeColor="text1"/>
                <w:szCs w:val="20"/>
                <w:highlight w:val="yellow"/>
              </w:rPr>
              <w:t>Valor da transação controlada.</w:t>
            </w:r>
          </w:p>
        </w:tc>
        <w:tc>
          <w:tcPr>
            <w:tcW w:w="850" w:type="dxa"/>
            <w:shd w:val="clear" w:color="000000" w:fill="auto"/>
            <w:vAlign w:val="center"/>
          </w:tcPr>
          <w:p w14:paraId="44CC6D00" w14:textId="003585E4"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N</w:t>
            </w:r>
          </w:p>
        </w:tc>
        <w:tc>
          <w:tcPr>
            <w:tcW w:w="963" w:type="dxa"/>
            <w:shd w:val="clear" w:color="000000" w:fill="auto"/>
            <w:vAlign w:val="center"/>
          </w:tcPr>
          <w:p w14:paraId="717E7695" w14:textId="23A7040A"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19</w:t>
            </w:r>
          </w:p>
        </w:tc>
        <w:tc>
          <w:tcPr>
            <w:tcW w:w="904" w:type="dxa"/>
            <w:shd w:val="clear" w:color="000000" w:fill="auto"/>
            <w:vAlign w:val="center"/>
          </w:tcPr>
          <w:p w14:paraId="1B982D50" w14:textId="2D0514FF"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02</w:t>
            </w:r>
          </w:p>
        </w:tc>
        <w:tc>
          <w:tcPr>
            <w:tcW w:w="1685" w:type="dxa"/>
            <w:shd w:val="clear" w:color="000000" w:fill="auto"/>
            <w:vAlign w:val="center"/>
          </w:tcPr>
          <w:p w14:paraId="063B76F8" w14:textId="37035407" w:rsidR="00E21DD0" w:rsidRPr="00F833BF" w:rsidRDefault="00E21DD0" w:rsidP="00E21DD0">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w:t>
            </w:r>
          </w:p>
        </w:tc>
        <w:tc>
          <w:tcPr>
            <w:tcW w:w="1163" w:type="dxa"/>
            <w:shd w:val="clear" w:color="000000" w:fill="auto"/>
            <w:vAlign w:val="center"/>
          </w:tcPr>
          <w:p w14:paraId="324FB833" w14:textId="480150C4"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E21DD0" w:rsidRPr="00F833BF" w14:paraId="6EF17A5A" w14:textId="77777777" w:rsidTr="00FD2329">
        <w:trPr>
          <w:trHeight w:val="315"/>
        </w:trPr>
        <w:tc>
          <w:tcPr>
            <w:tcW w:w="814" w:type="dxa"/>
            <w:tcBorders>
              <w:bottom w:val="single" w:sz="4" w:space="0" w:color="auto"/>
            </w:tcBorders>
            <w:shd w:val="clear" w:color="000000" w:fill="F2F2F2"/>
            <w:vAlign w:val="center"/>
          </w:tcPr>
          <w:p w14:paraId="1D76FF6E" w14:textId="25DC6586" w:rsidR="00E21DD0" w:rsidRPr="00F833BF" w:rsidRDefault="00E21DD0" w:rsidP="00E21DD0">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0</w:t>
            </w:r>
          </w:p>
        </w:tc>
        <w:tc>
          <w:tcPr>
            <w:tcW w:w="2696" w:type="dxa"/>
            <w:tcBorders>
              <w:bottom w:val="single" w:sz="4" w:space="0" w:color="auto"/>
            </w:tcBorders>
            <w:shd w:val="clear" w:color="000000" w:fill="F2F2F2"/>
            <w:noWrap/>
            <w:vAlign w:val="center"/>
          </w:tcPr>
          <w:p w14:paraId="7931DC53" w14:textId="2AC4A878" w:rsidR="00E21DD0" w:rsidRPr="00F833BF" w:rsidRDefault="00E21DD0" w:rsidP="00E21DD0">
            <w:pPr>
              <w:rPr>
                <w:rFonts w:eastAsia="Times New Roman"/>
                <w:color w:val="000000"/>
                <w:szCs w:val="20"/>
                <w:highlight w:val="yellow"/>
                <w:lang w:eastAsia="pt-BR"/>
              </w:rPr>
            </w:pPr>
            <w:r w:rsidRPr="00F833BF">
              <w:rPr>
                <w:rFonts w:eastAsia="Times New Roman"/>
                <w:color w:val="000000"/>
                <w:szCs w:val="20"/>
                <w:highlight w:val="yellow"/>
                <w:lang w:eastAsia="pt-BR"/>
              </w:rPr>
              <w:t>IND_AJUSTES</w:t>
            </w:r>
          </w:p>
        </w:tc>
        <w:tc>
          <w:tcPr>
            <w:tcW w:w="6345" w:type="dxa"/>
            <w:tcBorders>
              <w:bottom w:val="single" w:sz="4" w:space="0" w:color="auto"/>
            </w:tcBorders>
            <w:shd w:val="clear" w:color="000000" w:fill="F2F2F2"/>
          </w:tcPr>
          <w:p w14:paraId="4AD71263" w14:textId="5F370DF2" w:rsidR="00E21DD0" w:rsidRPr="00F833BF" w:rsidRDefault="00E21DD0" w:rsidP="00E21DD0">
            <w:pPr>
              <w:rPr>
                <w:rFonts w:eastAsia="Arial" w:cstheme="minorHAnsi"/>
                <w:szCs w:val="20"/>
                <w:highlight w:val="yellow"/>
              </w:rPr>
            </w:pPr>
            <w:r w:rsidRPr="00F833BF">
              <w:rPr>
                <w:rFonts w:eastAsia="Arial" w:cstheme="minorHAnsi"/>
                <w:szCs w:val="20"/>
                <w:highlight w:val="yellow"/>
              </w:rPr>
              <w:t>Houve ajustes em função das regras de preço</w:t>
            </w:r>
            <w:r w:rsidR="008E66E5">
              <w:rPr>
                <w:rFonts w:eastAsia="Arial" w:cstheme="minorHAnsi"/>
                <w:szCs w:val="20"/>
                <w:highlight w:val="yellow"/>
              </w:rPr>
              <w:t>s</w:t>
            </w:r>
            <w:r w:rsidRPr="00F833BF">
              <w:rPr>
                <w:rFonts w:eastAsia="Arial" w:cstheme="minorHAnsi"/>
                <w:szCs w:val="20"/>
                <w:highlight w:val="yellow"/>
              </w:rPr>
              <w:t xml:space="preserve"> de transferência?</w:t>
            </w:r>
          </w:p>
          <w:p w14:paraId="37E94C16" w14:textId="77777777" w:rsidR="00E21DD0" w:rsidRPr="00F833BF" w:rsidRDefault="00E21DD0" w:rsidP="00E21DD0">
            <w:pPr>
              <w:rPr>
                <w:rFonts w:eastAsia="Arial" w:cstheme="minorHAnsi"/>
                <w:szCs w:val="20"/>
                <w:highlight w:val="yellow"/>
              </w:rPr>
            </w:pPr>
            <w:r w:rsidRPr="00F833BF">
              <w:rPr>
                <w:rFonts w:eastAsia="Arial" w:cstheme="minorHAnsi"/>
                <w:szCs w:val="20"/>
                <w:highlight w:val="yellow"/>
              </w:rPr>
              <w:t>S – Sim</w:t>
            </w:r>
          </w:p>
          <w:p w14:paraId="542E1087" w14:textId="0C18C5F5" w:rsidR="00E21DD0" w:rsidRPr="00F833BF" w:rsidRDefault="00E21DD0" w:rsidP="00E21DD0">
            <w:pPr>
              <w:rPr>
                <w:rFonts w:eastAsia="Arial" w:cstheme="minorHAnsi"/>
                <w:color w:val="000000" w:themeColor="text1"/>
                <w:szCs w:val="20"/>
                <w:highlight w:val="yellow"/>
              </w:rPr>
            </w:pPr>
            <w:r w:rsidRPr="00F833BF">
              <w:rPr>
                <w:rFonts w:eastAsia="Arial" w:cstheme="minorHAnsi"/>
                <w:szCs w:val="20"/>
                <w:highlight w:val="yellow"/>
              </w:rPr>
              <w:t>N – Não</w:t>
            </w:r>
          </w:p>
        </w:tc>
        <w:tc>
          <w:tcPr>
            <w:tcW w:w="850" w:type="dxa"/>
            <w:tcBorders>
              <w:bottom w:val="single" w:sz="4" w:space="0" w:color="auto"/>
            </w:tcBorders>
            <w:shd w:val="clear" w:color="000000" w:fill="F2F2F2"/>
            <w:vAlign w:val="center"/>
          </w:tcPr>
          <w:p w14:paraId="063CF24C" w14:textId="75845015"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bottom w:val="single" w:sz="4" w:space="0" w:color="auto"/>
            </w:tcBorders>
            <w:shd w:val="clear" w:color="000000" w:fill="F2F2F2"/>
            <w:vAlign w:val="center"/>
          </w:tcPr>
          <w:p w14:paraId="6B280C9F" w14:textId="70013082"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bottom w:val="single" w:sz="4" w:space="0" w:color="auto"/>
            </w:tcBorders>
            <w:shd w:val="clear" w:color="000000" w:fill="F2F2F2"/>
            <w:vAlign w:val="center"/>
          </w:tcPr>
          <w:p w14:paraId="7A7926BF" w14:textId="78AEE73B"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bottom w:val="single" w:sz="4" w:space="0" w:color="auto"/>
            </w:tcBorders>
            <w:shd w:val="clear" w:color="000000" w:fill="F2F2F2"/>
            <w:vAlign w:val="center"/>
          </w:tcPr>
          <w:p w14:paraId="14D05850" w14:textId="328336A7" w:rsidR="00E21DD0" w:rsidRPr="00F833BF" w:rsidRDefault="00E21DD0" w:rsidP="00E21DD0">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S;N]</w:t>
            </w:r>
          </w:p>
        </w:tc>
        <w:tc>
          <w:tcPr>
            <w:tcW w:w="1163" w:type="dxa"/>
            <w:tcBorders>
              <w:bottom w:val="single" w:sz="4" w:space="0" w:color="auto"/>
            </w:tcBorders>
            <w:shd w:val="clear" w:color="000000" w:fill="F2F2F2"/>
            <w:vAlign w:val="center"/>
          </w:tcPr>
          <w:p w14:paraId="17D8B055" w14:textId="48B3A378"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8E66E5" w:rsidRPr="00F833BF" w14:paraId="4B23984D"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241BEADD" w14:textId="4151E68F" w:rsidR="00E21DD0" w:rsidRPr="00F833BF" w:rsidRDefault="00E21DD0"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1</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E0DE0F2" w14:textId="4F6A06D9" w:rsidR="00E21DD0" w:rsidRPr="00F833BF" w:rsidRDefault="00E21DD0"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VL_ESPONTANE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57B9AC0" w14:textId="59D54F6B" w:rsidR="00E21DD0" w:rsidRPr="00F833BF" w:rsidRDefault="00E21DD0" w:rsidP="00AB5CE6">
            <w:pPr>
              <w:rPr>
                <w:rFonts w:eastAsia="Arial" w:cstheme="minorHAnsi"/>
                <w:szCs w:val="20"/>
                <w:highlight w:val="yellow"/>
              </w:rPr>
            </w:pPr>
            <w:r w:rsidRPr="00F833BF">
              <w:rPr>
                <w:rFonts w:eastAsia="Arial" w:cstheme="minorHAnsi"/>
                <w:szCs w:val="20"/>
                <w:highlight w:val="yellow"/>
              </w:rPr>
              <w:t>Valor do ajuste espontâne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01EC94BD" w14:textId="77777777"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6C12DA18" w14:textId="77777777"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2A45B6D8" w14:textId="77777777"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4F844B11" w14:textId="77777777" w:rsidR="00E21DD0" w:rsidRPr="00F833BF" w:rsidRDefault="00E21DD0" w:rsidP="00AB5CE6">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140B9C6" w14:textId="77777777"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E21DD0" w:rsidRPr="00F833BF" w14:paraId="3EC2C309"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2F96A4BB" w14:textId="6544CF13" w:rsidR="00E21DD0" w:rsidRPr="00F833BF" w:rsidRDefault="00E21DD0" w:rsidP="00E21DD0">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2</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413A5CD8" w14:textId="2E8E727C" w:rsidR="00E21DD0" w:rsidRPr="00F833BF" w:rsidRDefault="00E21DD0" w:rsidP="00E21DD0">
            <w:pPr>
              <w:rPr>
                <w:rFonts w:eastAsia="Times New Roman"/>
                <w:color w:val="000000"/>
                <w:szCs w:val="20"/>
                <w:highlight w:val="yellow"/>
                <w:lang w:eastAsia="pt-BR"/>
              </w:rPr>
            </w:pPr>
            <w:r w:rsidRPr="00F833BF">
              <w:rPr>
                <w:rFonts w:eastAsia="Times New Roman"/>
                <w:color w:val="000000"/>
                <w:szCs w:val="20"/>
                <w:highlight w:val="yellow"/>
                <w:lang w:eastAsia="pt-BR"/>
              </w:rPr>
              <w:t>VL_COMPENSATORI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09BE5080" w14:textId="36FBD4C6" w:rsidR="00E21DD0" w:rsidRPr="00F833BF" w:rsidRDefault="00E21DD0" w:rsidP="00E21DD0">
            <w:pPr>
              <w:rPr>
                <w:rFonts w:eastAsia="Arial" w:cstheme="minorHAnsi"/>
                <w:szCs w:val="20"/>
                <w:highlight w:val="yellow"/>
              </w:rPr>
            </w:pPr>
            <w:r w:rsidRPr="00F833BF">
              <w:rPr>
                <w:rFonts w:eastAsia="Arial" w:cstheme="minorHAnsi"/>
                <w:szCs w:val="20"/>
                <w:highlight w:val="yellow"/>
              </w:rPr>
              <w:t>Valor do ajuste compensatóri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6522EE4D" w14:textId="29D681F0"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081CFBD5" w14:textId="2BE628DA"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AF5D785" w14:textId="75E69735" w:rsidR="00E21DD0" w:rsidRPr="00F833BF" w:rsidRDefault="00E21DD0" w:rsidP="00E21DD0">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459EB8D" w14:textId="31F4AAE0" w:rsidR="00E21DD0" w:rsidRPr="00F833BF" w:rsidRDefault="005C4282" w:rsidP="00E21DD0">
            <w:pPr>
              <w:jc w:val="center"/>
              <w:rPr>
                <w:rFonts w:eastAsia="Arial" w:cstheme="minorHAnsi"/>
                <w:color w:val="000000" w:themeColor="text1"/>
                <w:szCs w:val="20"/>
                <w:highlight w:val="yellow"/>
              </w:rPr>
            </w:pPr>
            <w:r>
              <w:rPr>
                <w:rFonts w:eastAsia="Arial" w:cstheme="minorHAnsi"/>
                <w:color w:val="000000" w:themeColor="text1"/>
                <w:szCs w:val="20"/>
                <w:highlight w:val="yellow"/>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28AE38B8" w14:textId="00DD33DD" w:rsidR="00E21DD0" w:rsidRPr="00F833BF" w:rsidRDefault="002D3F7C" w:rsidP="00E21DD0">
            <w:pPr>
              <w:jc w:val="center"/>
              <w:rPr>
                <w:rFonts w:eastAsia="Times New Roman"/>
                <w:color w:val="000000"/>
                <w:szCs w:val="20"/>
                <w:highlight w:val="yellow"/>
                <w:lang w:eastAsia="pt-BR"/>
              </w:rPr>
            </w:pPr>
            <w:r>
              <w:rPr>
                <w:rFonts w:eastAsia="Times New Roman"/>
                <w:color w:val="000000"/>
                <w:szCs w:val="20"/>
                <w:highlight w:val="yellow"/>
                <w:lang w:eastAsia="pt-BR"/>
              </w:rPr>
              <w:t>Sim</w:t>
            </w:r>
          </w:p>
        </w:tc>
      </w:tr>
      <w:tr w:rsidR="00E21DD0" w:rsidRPr="00F833BF" w14:paraId="1BE6DDE2"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40E29F88" w14:textId="0669388B" w:rsidR="00E21DD0" w:rsidRPr="00F833BF" w:rsidRDefault="00E21DD0"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3</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10EF913" w14:textId="6BFE1297" w:rsidR="00E21DD0" w:rsidRPr="00F833BF" w:rsidRDefault="00E21DD0"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TIP_AJ_COMPENSATORI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B5C838D" w14:textId="77777777" w:rsidR="00E21DD0" w:rsidRPr="00F833BF" w:rsidRDefault="00E21DD0" w:rsidP="00E21DD0">
            <w:pPr>
              <w:rPr>
                <w:rFonts w:eastAsia="Arial" w:cstheme="minorHAnsi"/>
                <w:szCs w:val="20"/>
                <w:highlight w:val="yellow"/>
              </w:rPr>
            </w:pPr>
            <w:r w:rsidRPr="00F833BF">
              <w:rPr>
                <w:rFonts w:eastAsia="Arial" w:cstheme="minorHAnsi"/>
                <w:szCs w:val="20"/>
                <w:highlight w:val="yellow"/>
              </w:rPr>
              <w:t>Tipo de ajuste compensatório:</w:t>
            </w:r>
          </w:p>
          <w:p w14:paraId="072FB0B6" w14:textId="77777777" w:rsidR="00E21DD0" w:rsidRPr="00F833BF" w:rsidRDefault="00E21DD0" w:rsidP="00E21DD0">
            <w:pPr>
              <w:rPr>
                <w:rFonts w:eastAsia="Arial" w:cstheme="minorHAnsi"/>
                <w:szCs w:val="20"/>
                <w:highlight w:val="yellow"/>
              </w:rPr>
            </w:pPr>
          </w:p>
          <w:p w14:paraId="4B9AEC97" w14:textId="7002BDA9" w:rsidR="00E21DD0" w:rsidRPr="00F833BF" w:rsidRDefault="008E66E5" w:rsidP="00E21DD0">
            <w:pPr>
              <w:rPr>
                <w:rFonts w:eastAsia="Arial" w:cstheme="minorHAnsi"/>
                <w:szCs w:val="20"/>
                <w:highlight w:val="yellow"/>
              </w:rPr>
            </w:pPr>
            <w:r>
              <w:rPr>
                <w:rFonts w:eastAsia="Arial" w:cstheme="minorHAnsi"/>
                <w:szCs w:val="20"/>
                <w:highlight w:val="yellow"/>
              </w:rPr>
              <w:t>0</w:t>
            </w:r>
            <w:r w:rsidR="00E21DD0" w:rsidRPr="00F833BF">
              <w:rPr>
                <w:rFonts w:eastAsia="Arial" w:cstheme="minorHAnsi"/>
                <w:szCs w:val="20"/>
                <w:highlight w:val="yellow"/>
              </w:rPr>
              <w:t>1 – Aumento da receita</w:t>
            </w:r>
          </w:p>
          <w:p w14:paraId="117338B9" w14:textId="3432F0D6" w:rsidR="00E21DD0" w:rsidRPr="00F833BF" w:rsidRDefault="008E66E5" w:rsidP="00E21DD0">
            <w:pPr>
              <w:rPr>
                <w:rFonts w:eastAsia="Arial" w:cstheme="minorHAnsi"/>
                <w:szCs w:val="20"/>
                <w:highlight w:val="yellow"/>
              </w:rPr>
            </w:pPr>
            <w:r>
              <w:rPr>
                <w:rFonts w:eastAsia="Arial" w:cstheme="minorHAnsi"/>
                <w:szCs w:val="20"/>
                <w:highlight w:val="yellow"/>
              </w:rPr>
              <w:t>0</w:t>
            </w:r>
            <w:r w:rsidR="00E21DD0" w:rsidRPr="00F833BF">
              <w:rPr>
                <w:rFonts w:eastAsia="Arial" w:cstheme="minorHAnsi"/>
                <w:szCs w:val="20"/>
                <w:highlight w:val="yellow"/>
              </w:rPr>
              <w:t>2 – Redução de custo</w:t>
            </w:r>
          </w:p>
          <w:p w14:paraId="0C53B8D9" w14:textId="214DFFB6" w:rsidR="00E21DD0" w:rsidRPr="00F833BF" w:rsidRDefault="008E66E5" w:rsidP="00E21DD0">
            <w:pPr>
              <w:rPr>
                <w:rFonts w:eastAsia="Arial" w:cstheme="minorHAnsi"/>
                <w:szCs w:val="20"/>
                <w:highlight w:val="yellow"/>
              </w:rPr>
            </w:pPr>
            <w:r>
              <w:rPr>
                <w:rFonts w:eastAsia="Arial" w:cstheme="minorHAnsi"/>
                <w:szCs w:val="20"/>
                <w:highlight w:val="yellow"/>
              </w:rPr>
              <w:t>0</w:t>
            </w:r>
            <w:r w:rsidR="00E21DD0" w:rsidRPr="00F833BF">
              <w:rPr>
                <w:rFonts w:eastAsia="Arial" w:cstheme="minorHAnsi"/>
                <w:szCs w:val="20"/>
                <w:highlight w:val="yellow"/>
              </w:rPr>
              <w:t>3 – Redução de despesas</w:t>
            </w:r>
          </w:p>
          <w:p w14:paraId="4676317B" w14:textId="02E713AF" w:rsidR="00E21DD0" w:rsidRPr="00F833BF" w:rsidRDefault="00E21DD0" w:rsidP="00E21DD0">
            <w:pPr>
              <w:rPr>
                <w:rFonts w:eastAsia="Arial" w:cstheme="minorHAnsi"/>
                <w:szCs w:val="20"/>
                <w:highlight w:val="yellow"/>
              </w:rPr>
            </w:pPr>
            <w:r w:rsidRPr="00F833BF">
              <w:rPr>
                <w:rFonts w:eastAsia="Arial" w:cstheme="minorHAnsi"/>
                <w:szCs w:val="20"/>
                <w:highlight w:val="yellow"/>
              </w:rPr>
              <w:t>99 - Outr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F5524E2" w14:textId="4C9C4AFC"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074CCD7" w14:textId="3925155D"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E32CAB" w14:textId="3CAEA9D5"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353590C9" w14:textId="50090DA5" w:rsidR="00E21DD0" w:rsidRPr="00F833BF" w:rsidRDefault="00E21DD0" w:rsidP="00AB5CE6">
            <w:pPr>
              <w:jc w:val="center"/>
              <w:rPr>
                <w:rFonts w:eastAsia="Arial" w:cstheme="minorHAnsi"/>
                <w:color w:val="000000" w:themeColor="text1"/>
                <w:szCs w:val="20"/>
                <w:highlight w:val="yellow"/>
              </w:rPr>
            </w:pPr>
            <w:r w:rsidRPr="00F833BF">
              <w:rPr>
                <w:rFonts w:eastAsia="Arial" w:cstheme="minorHAnsi"/>
                <w:color w:val="000000" w:themeColor="text1"/>
                <w:szCs w:val="20"/>
                <w:highlight w:val="yellow"/>
              </w:rPr>
              <w:t>[</w:t>
            </w:r>
            <w:r w:rsidR="00BB00A7">
              <w:rPr>
                <w:rFonts w:eastAsia="Arial" w:cstheme="minorHAnsi"/>
                <w:color w:val="000000" w:themeColor="text1"/>
                <w:szCs w:val="20"/>
                <w:highlight w:val="yellow"/>
              </w:rPr>
              <w:t>0</w:t>
            </w:r>
            <w:r w:rsidRPr="00F833BF">
              <w:rPr>
                <w:rFonts w:eastAsia="Arial" w:cstheme="minorHAnsi"/>
                <w:color w:val="000000" w:themeColor="text1"/>
                <w:szCs w:val="20"/>
                <w:highlight w:val="yellow"/>
              </w:rPr>
              <w:t>1;</w:t>
            </w:r>
            <w:r w:rsidR="00BB00A7">
              <w:rPr>
                <w:rFonts w:eastAsia="Arial" w:cstheme="minorHAnsi"/>
                <w:color w:val="000000" w:themeColor="text1"/>
                <w:szCs w:val="20"/>
                <w:highlight w:val="yellow"/>
              </w:rPr>
              <w:t>0</w:t>
            </w:r>
            <w:r w:rsidRPr="00F833BF">
              <w:rPr>
                <w:rFonts w:eastAsia="Arial" w:cstheme="minorHAnsi"/>
                <w:color w:val="000000" w:themeColor="text1"/>
                <w:szCs w:val="20"/>
                <w:highlight w:val="yellow"/>
              </w:rPr>
              <w:t>2;</w:t>
            </w:r>
            <w:r w:rsidR="00BB00A7">
              <w:rPr>
                <w:rFonts w:eastAsia="Arial" w:cstheme="minorHAnsi"/>
                <w:color w:val="000000" w:themeColor="text1"/>
                <w:szCs w:val="20"/>
                <w:highlight w:val="yellow"/>
              </w:rPr>
              <w:t>0</w:t>
            </w:r>
            <w:r w:rsidRPr="00F833BF">
              <w:rPr>
                <w:rFonts w:eastAsia="Arial" w:cstheme="minorHAnsi"/>
                <w:color w:val="000000" w:themeColor="text1"/>
                <w:szCs w:val="20"/>
                <w:highlight w:val="yellow"/>
              </w:rPr>
              <w:t>3;99]</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630041BD" w14:textId="76D13E05" w:rsidR="00E21DD0" w:rsidRPr="00F833BF" w:rsidRDefault="005C4282" w:rsidP="005C4282">
            <w:pPr>
              <w:jc w:val="center"/>
              <w:rPr>
                <w:rFonts w:eastAsia="Times New Roman"/>
                <w:color w:val="000000"/>
                <w:szCs w:val="20"/>
                <w:highlight w:val="yellow"/>
                <w:lang w:eastAsia="pt-BR"/>
              </w:rPr>
            </w:pPr>
            <w:r>
              <w:rPr>
                <w:rFonts w:eastAsia="Times New Roman"/>
                <w:color w:val="000000"/>
                <w:szCs w:val="20"/>
                <w:highlight w:val="yellow"/>
                <w:lang w:eastAsia="pt-BR"/>
              </w:rPr>
              <w:t>Não</w:t>
            </w:r>
          </w:p>
        </w:tc>
      </w:tr>
      <w:tr w:rsidR="00E21DD0" w:rsidRPr="00F833BF" w14:paraId="0A1E35C5"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02DAE200" w14:textId="71562E7F" w:rsidR="00E21DD0" w:rsidRPr="00F833BF" w:rsidRDefault="00E21DD0"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4</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21CC4A3" w14:textId="6943C9A2" w:rsidR="00E21DD0" w:rsidRPr="00F833BF" w:rsidRDefault="00E21DD0"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METOD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49538" w14:textId="563ED356" w:rsidR="00E21DD0" w:rsidRPr="00F833BF" w:rsidRDefault="00E21DD0" w:rsidP="00E21DD0">
            <w:pPr>
              <w:rPr>
                <w:rFonts w:eastAsia="Arial" w:cstheme="minorHAnsi"/>
                <w:color w:val="000000" w:themeColor="text1"/>
                <w:szCs w:val="20"/>
                <w:highlight w:val="yellow"/>
              </w:rPr>
            </w:pPr>
            <w:r w:rsidRPr="00F833BF">
              <w:rPr>
                <w:rFonts w:eastAsia="Arial" w:cstheme="minorHAnsi"/>
                <w:color w:val="000000" w:themeColor="text1"/>
                <w:szCs w:val="20"/>
                <w:highlight w:val="yellow"/>
              </w:rPr>
              <w:t>Método de preços de transferência utilizado:</w:t>
            </w:r>
          </w:p>
          <w:p w14:paraId="433E637B" w14:textId="77777777" w:rsidR="00E21DD0" w:rsidRPr="00F833BF" w:rsidRDefault="00E21DD0" w:rsidP="00E21DD0">
            <w:pPr>
              <w:rPr>
                <w:rFonts w:eastAsia="Arial" w:cstheme="minorHAnsi"/>
                <w:color w:val="000000" w:themeColor="text1"/>
                <w:szCs w:val="20"/>
                <w:highlight w:val="yellow"/>
              </w:rPr>
            </w:pPr>
          </w:p>
          <w:p w14:paraId="745D47A7" w14:textId="77777777" w:rsidR="00E21DD0" w:rsidRPr="00F833BF" w:rsidRDefault="00E21DD0" w:rsidP="00E21DD0">
            <w:pPr>
              <w:rPr>
                <w:rFonts w:cstheme="minorHAnsi"/>
                <w:szCs w:val="20"/>
                <w:highlight w:val="yellow"/>
              </w:rPr>
            </w:pPr>
            <w:r w:rsidRPr="00F833BF">
              <w:rPr>
                <w:rFonts w:eastAsia="Arial" w:cstheme="minorHAnsi"/>
                <w:color w:val="000000" w:themeColor="text1"/>
                <w:szCs w:val="20"/>
                <w:highlight w:val="yellow"/>
              </w:rPr>
              <w:t>PIC – Preços Independentes Comparados</w:t>
            </w:r>
          </w:p>
          <w:p w14:paraId="3992C85B" w14:textId="77777777" w:rsidR="00E21DD0" w:rsidRPr="00F833BF" w:rsidRDefault="00E21DD0" w:rsidP="00E21DD0">
            <w:pPr>
              <w:rPr>
                <w:rFonts w:cstheme="minorHAnsi"/>
                <w:szCs w:val="20"/>
                <w:highlight w:val="yellow"/>
              </w:rPr>
            </w:pPr>
            <w:r w:rsidRPr="00F833BF">
              <w:rPr>
                <w:rFonts w:eastAsia="Arial" w:cstheme="minorHAnsi"/>
                <w:color w:val="000000" w:themeColor="text1"/>
                <w:szCs w:val="20"/>
                <w:highlight w:val="yellow"/>
              </w:rPr>
              <w:t>PRL – Preço de Revenda Menos Lucro</w:t>
            </w:r>
          </w:p>
          <w:p w14:paraId="4F1D1A1B" w14:textId="77777777" w:rsidR="00E21DD0" w:rsidRPr="00F833BF" w:rsidRDefault="00E21DD0" w:rsidP="00E21DD0">
            <w:pPr>
              <w:rPr>
                <w:rFonts w:cstheme="minorHAnsi"/>
                <w:szCs w:val="20"/>
                <w:highlight w:val="yellow"/>
              </w:rPr>
            </w:pPr>
            <w:r w:rsidRPr="00F833BF">
              <w:rPr>
                <w:rFonts w:eastAsia="Arial" w:cstheme="minorHAnsi"/>
                <w:color w:val="000000" w:themeColor="text1"/>
                <w:szCs w:val="20"/>
                <w:highlight w:val="yellow"/>
              </w:rPr>
              <w:t>MCL – Custo Mais Lucro</w:t>
            </w:r>
          </w:p>
          <w:p w14:paraId="2A7F6FDA" w14:textId="77777777" w:rsidR="00E21DD0" w:rsidRPr="00F833BF" w:rsidRDefault="00E21DD0" w:rsidP="00E21DD0">
            <w:pPr>
              <w:rPr>
                <w:rFonts w:cstheme="minorHAnsi"/>
                <w:szCs w:val="20"/>
                <w:highlight w:val="yellow"/>
              </w:rPr>
            </w:pPr>
            <w:r w:rsidRPr="00F833BF">
              <w:rPr>
                <w:rFonts w:eastAsia="Arial" w:cstheme="minorHAnsi"/>
                <w:color w:val="000000" w:themeColor="text1"/>
                <w:szCs w:val="20"/>
                <w:highlight w:val="yellow"/>
              </w:rPr>
              <w:t>MLT – Margem Líquida da Transação</w:t>
            </w:r>
          </w:p>
          <w:p w14:paraId="75F2C334" w14:textId="77777777" w:rsidR="00E21DD0" w:rsidRPr="00F833BF" w:rsidRDefault="00E21DD0" w:rsidP="00E21DD0">
            <w:pPr>
              <w:rPr>
                <w:rFonts w:cstheme="minorHAnsi"/>
                <w:szCs w:val="20"/>
                <w:highlight w:val="yellow"/>
              </w:rPr>
            </w:pPr>
            <w:r w:rsidRPr="00F833BF">
              <w:rPr>
                <w:rFonts w:eastAsia="Arial" w:cstheme="minorHAnsi"/>
                <w:color w:val="000000" w:themeColor="text1"/>
                <w:szCs w:val="20"/>
                <w:highlight w:val="yellow"/>
              </w:rPr>
              <w:t>MDL – Divisão do Lucro</w:t>
            </w:r>
          </w:p>
          <w:p w14:paraId="44B06241" w14:textId="7D3786E4" w:rsidR="00E21DD0" w:rsidRPr="00F833BF" w:rsidRDefault="00E21DD0" w:rsidP="00E21DD0">
            <w:pPr>
              <w:rPr>
                <w:rFonts w:eastAsia="Arial" w:cstheme="minorHAnsi"/>
                <w:szCs w:val="20"/>
                <w:highlight w:val="yellow"/>
              </w:rPr>
            </w:pPr>
            <w:r w:rsidRPr="00F833BF">
              <w:rPr>
                <w:rFonts w:eastAsia="Arial" w:cstheme="minorHAnsi"/>
                <w:color w:val="000000" w:themeColor="text1"/>
                <w:szCs w:val="20"/>
                <w:highlight w:val="yellow"/>
              </w:rPr>
              <w:t>OUT – Outro Métod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3DB63B91" w14:textId="542C533C"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3180F5B" w14:textId="4C7A44DD" w:rsidR="00E21DD0"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3</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D11DC32" w14:textId="675F33AA"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7C2B8EE" w14:textId="0B0DB645" w:rsidR="00E21DD0" w:rsidRPr="00F833BF" w:rsidRDefault="00E21DD0" w:rsidP="00E21DD0">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PIC; PRL; MC</w:t>
            </w:r>
            <w:r w:rsidR="00A90285">
              <w:rPr>
                <w:rFonts w:eastAsia="Arial" w:cstheme="minorHAnsi"/>
                <w:color w:val="000000" w:themeColor="text1"/>
                <w:szCs w:val="20"/>
                <w:highlight w:val="yellow"/>
                <w:lang w:val="en-US"/>
              </w:rPr>
              <w:t>L</w:t>
            </w:r>
            <w:r w:rsidRPr="00F833BF">
              <w:rPr>
                <w:rFonts w:eastAsia="Arial" w:cstheme="minorHAnsi"/>
                <w:color w:val="000000" w:themeColor="text1"/>
                <w:szCs w:val="20"/>
                <w:highlight w:val="yellow"/>
                <w:lang w:val="en-US"/>
              </w:rPr>
              <w:t>;</w:t>
            </w:r>
          </w:p>
          <w:p w14:paraId="51391E3D" w14:textId="4EEC862F" w:rsidR="00E21DD0" w:rsidRPr="00F833BF" w:rsidRDefault="00E21DD0" w:rsidP="00E21DD0">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MLT; MDL; OU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1749ED38" w14:textId="77777777" w:rsidR="00E21DD0" w:rsidRPr="00F833BF" w:rsidRDefault="00E21DD0"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114903" w:rsidRPr="00F833BF" w14:paraId="3F592C3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35B7824" w14:textId="33D134B2" w:rsidR="00114903" w:rsidRPr="00F833BF" w:rsidRDefault="00114903"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5</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71CD891" w14:textId="787CB871" w:rsidR="00114903" w:rsidRPr="00F833BF" w:rsidRDefault="00114903"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DESCRICA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C227899" w14:textId="3B551B4E" w:rsidR="00114903" w:rsidRPr="00F833BF" w:rsidRDefault="00114903" w:rsidP="00AB5CE6">
            <w:pPr>
              <w:rPr>
                <w:rFonts w:eastAsia="Arial" w:cstheme="minorHAnsi"/>
                <w:color w:val="000000" w:themeColor="text1"/>
                <w:szCs w:val="20"/>
                <w:highlight w:val="yellow"/>
              </w:rPr>
            </w:pPr>
            <w:r w:rsidRPr="00F833BF">
              <w:rPr>
                <w:rFonts w:eastAsia="Arial" w:cstheme="minorHAnsi"/>
                <w:color w:val="000000" w:themeColor="text1"/>
                <w:szCs w:val="20"/>
                <w:highlight w:val="yellow"/>
              </w:rPr>
              <w:t>Descrição do método de preços de transferência utilizado, caso o contribuinte tenha selecionado “Outro Método” (art. 45 da IN RFB nº 2.161/2023) na linha anterior.</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21792FFE" w14:textId="77777777" w:rsidR="00114903" w:rsidRPr="00F833BF" w:rsidRDefault="00114903"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132F5C5" w14:textId="77777777" w:rsidR="00114903" w:rsidRPr="00F833BF" w:rsidRDefault="00114903"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0B5FE1" w14:textId="77777777" w:rsidR="00114903" w:rsidRPr="00F833BF" w:rsidRDefault="00114903"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E6A285B" w14:textId="74B14E2C" w:rsidR="00114903" w:rsidRPr="00F833BF" w:rsidRDefault="00114903" w:rsidP="00AB5CE6">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99B214C" w14:textId="5B2E28B7" w:rsidR="00114903" w:rsidRPr="00F833BF" w:rsidRDefault="00C74CA3" w:rsidP="00AB5CE6">
            <w:pPr>
              <w:jc w:val="center"/>
              <w:rPr>
                <w:rFonts w:eastAsia="Times New Roman"/>
                <w:color w:val="000000"/>
                <w:szCs w:val="20"/>
                <w:highlight w:val="yellow"/>
                <w:lang w:eastAsia="pt-BR"/>
              </w:rPr>
            </w:pPr>
            <w:r>
              <w:rPr>
                <w:rFonts w:eastAsia="Times New Roman"/>
                <w:color w:val="000000"/>
                <w:szCs w:val="20"/>
                <w:highlight w:val="yellow"/>
                <w:lang w:eastAsia="pt-BR"/>
              </w:rPr>
              <w:t>Não</w:t>
            </w:r>
          </w:p>
        </w:tc>
      </w:tr>
      <w:tr w:rsidR="009B2FCC" w:rsidRPr="00F833BF" w14:paraId="7FCB4A20"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B01F805" w14:textId="44D4CABC" w:rsidR="009B2FCC" w:rsidRPr="00F833BF" w:rsidRDefault="009B2FCC" w:rsidP="009B2FCC">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6</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94C0F0" w14:textId="387315F5" w:rsidR="009B2FCC" w:rsidRPr="00F833BF" w:rsidRDefault="009B2FCC" w:rsidP="009B2FCC">
            <w:pPr>
              <w:rPr>
                <w:rFonts w:eastAsia="Times New Roman"/>
                <w:color w:val="000000"/>
                <w:szCs w:val="20"/>
                <w:highlight w:val="yellow"/>
                <w:lang w:eastAsia="pt-BR"/>
              </w:rPr>
            </w:pPr>
            <w:r w:rsidRPr="00F833BF">
              <w:rPr>
                <w:rFonts w:eastAsia="Times New Roman"/>
                <w:color w:val="000000"/>
                <w:szCs w:val="20"/>
                <w:highlight w:val="yellow"/>
                <w:lang w:eastAsia="pt-BR"/>
              </w:rPr>
              <w:t>COMP_INTENCIONAL</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E4E36" w14:textId="77777777" w:rsidR="009B2FCC" w:rsidRPr="00F833BF" w:rsidRDefault="009B2FCC" w:rsidP="009B2FCC">
            <w:pPr>
              <w:rPr>
                <w:rFonts w:eastAsia="Calibri" w:cstheme="minorHAnsi"/>
                <w:szCs w:val="20"/>
                <w:highlight w:val="yellow"/>
              </w:rPr>
            </w:pPr>
            <w:r w:rsidRPr="00F833BF">
              <w:rPr>
                <w:rFonts w:eastAsia="Calibri" w:cstheme="minorHAnsi"/>
                <w:szCs w:val="20"/>
                <w:highlight w:val="yellow"/>
              </w:rPr>
              <w:t>Houve compensações intencionais (art. 27 da IN RFB nº 2.161/2023)?</w:t>
            </w:r>
          </w:p>
          <w:p w14:paraId="695B4A14" w14:textId="77777777" w:rsidR="009B2FCC" w:rsidRPr="00F833BF" w:rsidRDefault="009B2FCC" w:rsidP="009B2FCC">
            <w:pPr>
              <w:rPr>
                <w:rFonts w:eastAsia="Calibri" w:cstheme="minorHAnsi"/>
                <w:szCs w:val="20"/>
                <w:highlight w:val="yellow"/>
              </w:rPr>
            </w:pPr>
            <w:r w:rsidRPr="00F833BF">
              <w:rPr>
                <w:rFonts w:eastAsia="Calibri" w:cstheme="minorHAnsi"/>
                <w:szCs w:val="20"/>
                <w:highlight w:val="yellow"/>
              </w:rPr>
              <w:t>S – Sim</w:t>
            </w:r>
          </w:p>
          <w:p w14:paraId="520CDE25" w14:textId="6E35C0A6" w:rsidR="009B2FCC" w:rsidRPr="00F833BF" w:rsidRDefault="009B2FCC" w:rsidP="009B2FCC">
            <w:pPr>
              <w:rPr>
                <w:rFonts w:eastAsia="Arial" w:cstheme="minorHAnsi"/>
                <w:color w:val="000000" w:themeColor="text1"/>
                <w:szCs w:val="20"/>
                <w:highlight w:val="yellow"/>
              </w:rPr>
            </w:pPr>
            <w:r w:rsidRPr="00F833BF">
              <w:rPr>
                <w:rFonts w:eastAsia="Calibri" w:cstheme="minorHAnsi"/>
                <w:szCs w:val="20"/>
                <w:highlight w:val="yellow"/>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2B31E9C" w14:textId="77777777" w:rsidR="009B2FCC" w:rsidRPr="00F833BF" w:rsidRDefault="009B2FCC" w:rsidP="009B2FCC">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CAA3976" w14:textId="30136664" w:rsidR="009B2FCC" w:rsidRPr="00F833BF" w:rsidRDefault="00F12FA0" w:rsidP="009B2FCC">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696B4832" w14:textId="77777777" w:rsidR="009B2FCC" w:rsidRPr="00F833BF" w:rsidRDefault="009B2FCC" w:rsidP="009B2FCC">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92389AF" w14:textId="1BD82E0D" w:rsidR="009B2FCC" w:rsidRPr="00F833BF" w:rsidRDefault="009B2FCC" w:rsidP="009B2FCC">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5365B486" w14:textId="55CAB1A7" w:rsidR="009B2FCC" w:rsidRPr="00F833BF" w:rsidRDefault="00C74CA3" w:rsidP="009B2FCC">
            <w:pPr>
              <w:jc w:val="center"/>
              <w:rPr>
                <w:rFonts w:eastAsia="Times New Roman"/>
                <w:color w:val="000000"/>
                <w:szCs w:val="20"/>
                <w:highlight w:val="yellow"/>
                <w:lang w:eastAsia="pt-BR"/>
              </w:rPr>
            </w:pPr>
            <w:r>
              <w:rPr>
                <w:rFonts w:eastAsia="Times New Roman"/>
                <w:color w:val="000000"/>
                <w:szCs w:val="20"/>
                <w:highlight w:val="yellow"/>
                <w:lang w:eastAsia="pt-BR"/>
              </w:rPr>
              <w:t>Sim</w:t>
            </w:r>
          </w:p>
        </w:tc>
      </w:tr>
      <w:tr w:rsidR="00E60C8E" w:rsidRPr="00F833BF" w14:paraId="0834A563"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7ED49CE3" w14:textId="51BD32FA" w:rsidR="00E60C8E" w:rsidRPr="00F833BF" w:rsidRDefault="00E60C8E"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7</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D93B59D" w14:textId="4BC6FC41" w:rsidR="00E60C8E" w:rsidRPr="00F833BF" w:rsidRDefault="00E60C8E"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SINERGIA</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0315B54" w14:textId="77777777" w:rsidR="00E60C8E" w:rsidRPr="00F833BF" w:rsidRDefault="00E60C8E" w:rsidP="00E60C8E">
            <w:pPr>
              <w:rPr>
                <w:rFonts w:eastAsia="Arial" w:cstheme="minorHAnsi"/>
                <w:color w:val="000000" w:themeColor="text1"/>
                <w:szCs w:val="20"/>
                <w:highlight w:val="yellow"/>
              </w:rPr>
            </w:pPr>
            <w:r w:rsidRPr="00F833BF">
              <w:rPr>
                <w:rFonts w:eastAsia="Arial" w:cstheme="minorHAnsi"/>
                <w:color w:val="000000" w:themeColor="text1"/>
                <w:szCs w:val="20"/>
                <w:highlight w:val="yellow"/>
              </w:rPr>
              <w:t>Houve efeitos de sinergia (art. 31 da IN RFB nº 2.161/2023)?</w:t>
            </w:r>
          </w:p>
          <w:p w14:paraId="008943B7" w14:textId="77777777" w:rsidR="00E60C8E" w:rsidRPr="00F833BF" w:rsidRDefault="00E60C8E" w:rsidP="00E60C8E">
            <w:pPr>
              <w:rPr>
                <w:rFonts w:eastAsia="Calibri" w:cstheme="minorHAnsi"/>
                <w:szCs w:val="20"/>
                <w:highlight w:val="yellow"/>
              </w:rPr>
            </w:pPr>
            <w:r w:rsidRPr="00F833BF">
              <w:rPr>
                <w:rFonts w:eastAsia="Calibri" w:cstheme="minorHAnsi"/>
                <w:szCs w:val="20"/>
                <w:highlight w:val="yellow"/>
              </w:rPr>
              <w:t>S – Sim</w:t>
            </w:r>
          </w:p>
          <w:p w14:paraId="66AB1955" w14:textId="2CF77EAD" w:rsidR="00E60C8E" w:rsidRPr="00F833BF" w:rsidRDefault="00E60C8E" w:rsidP="00E60C8E">
            <w:pPr>
              <w:rPr>
                <w:rFonts w:eastAsia="Calibri" w:cstheme="minorHAnsi"/>
                <w:szCs w:val="20"/>
                <w:highlight w:val="yellow"/>
              </w:rPr>
            </w:pPr>
            <w:r w:rsidRPr="00F833BF">
              <w:rPr>
                <w:rFonts w:eastAsia="Calibri" w:cstheme="minorHAnsi"/>
                <w:szCs w:val="20"/>
                <w:highlight w:val="yellow"/>
              </w:rPr>
              <w:t>N – Nã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4CF7AECA"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54F95E36" w14:textId="3F8BCDAB" w:rsidR="00E60C8E"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DA02DDB"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50C2E83" w14:textId="3C019637" w:rsidR="00E60C8E" w:rsidRPr="00F833BF" w:rsidRDefault="00E60C8E" w:rsidP="00AB5CE6">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3F61061F"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E60C8E" w:rsidRPr="00F833BF" w14:paraId="731D5B5A"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66B97D70" w14:textId="2152AE13" w:rsidR="00E60C8E" w:rsidRPr="00F833BF" w:rsidRDefault="00E60C8E"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8</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0E0D8C" w14:textId="4E1BC5B1" w:rsidR="00E60C8E" w:rsidRPr="00F833BF" w:rsidRDefault="00E60C8E"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IND_TRANS_COMBINADAS</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7E7C947F" w14:textId="77777777" w:rsidR="00E60C8E" w:rsidRPr="00F833BF" w:rsidRDefault="00E60C8E" w:rsidP="00E60C8E">
            <w:pPr>
              <w:rPr>
                <w:rFonts w:eastAsia="Arial" w:cstheme="minorHAnsi"/>
                <w:color w:val="000000" w:themeColor="text1"/>
                <w:szCs w:val="20"/>
                <w:highlight w:val="yellow"/>
              </w:rPr>
            </w:pPr>
            <w:r w:rsidRPr="00F833BF">
              <w:rPr>
                <w:rFonts w:eastAsia="Arial" w:cstheme="minorHAnsi"/>
                <w:color w:val="000000" w:themeColor="text1"/>
                <w:szCs w:val="20"/>
                <w:highlight w:val="yellow"/>
              </w:rPr>
              <w:t>A transação foi avaliada combinadamente com outras transações (art. 25 da IN RFB nº 2.161/2023)?</w:t>
            </w:r>
          </w:p>
          <w:p w14:paraId="0C59DA21" w14:textId="77777777" w:rsidR="00E60C8E" w:rsidRPr="00F833BF" w:rsidRDefault="00E60C8E" w:rsidP="00E60C8E">
            <w:pPr>
              <w:rPr>
                <w:rFonts w:eastAsia="Arial" w:cstheme="minorHAnsi"/>
                <w:color w:val="000000" w:themeColor="text1"/>
                <w:szCs w:val="20"/>
                <w:highlight w:val="yellow"/>
              </w:rPr>
            </w:pPr>
            <w:r w:rsidRPr="00F833BF">
              <w:rPr>
                <w:rFonts w:eastAsia="Arial" w:cstheme="minorHAnsi"/>
                <w:color w:val="000000" w:themeColor="text1"/>
                <w:szCs w:val="20"/>
                <w:highlight w:val="yellow"/>
              </w:rPr>
              <w:t>S – Sim</w:t>
            </w:r>
          </w:p>
          <w:p w14:paraId="45C94295" w14:textId="6E11DF8E" w:rsidR="00E60C8E" w:rsidRPr="00F833BF" w:rsidRDefault="00E60C8E" w:rsidP="00E60C8E">
            <w:pPr>
              <w:rPr>
                <w:rFonts w:eastAsia="Calibri" w:cstheme="minorHAnsi"/>
                <w:szCs w:val="20"/>
                <w:highlight w:val="yellow"/>
              </w:rPr>
            </w:pPr>
            <w:r w:rsidRPr="00F833BF">
              <w:rPr>
                <w:rFonts w:eastAsia="Arial" w:cstheme="minorHAnsi"/>
                <w:color w:val="000000" w:themeColor="text1"/>
                <w:szCs w:val="20"/>
                <w:highlight w:val="yellow"/>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50C29C4"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4EAB23A9" w14:textId="0DA04BCF" w:rsidR="00E60C8E"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683F3F9"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F33484F" w14:textId="77777777" w:rsidR="00E60C8E" w:rsidRPr="00F833BF" w:rsidRDefault="00E60C8E" w:rsidP="00AB5CE6">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4D69E906" w14:textId="77777777" w:rsidR="00E60C8E" w:rsidRPr="00F833BF" w:rsidRDefault="00E60C8E"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FD2329" w:rsidRPr="00F833BF" w14:paraId="1713D16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39080B76" w14:textId="27576317" w:rsidR="00FD2329" w:rsidRPr="00F833BF" w:rsidRDefault="00FD2329"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19</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04AC7008" w14:textId="67171379" w:rsidR="00FD2329" w:rsidRPr="00F833BF" w:rsidRDefault="00FD2329"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IND_DADOS_MULTIP</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442DB627" w14:textId="77777777" w:rsidR="00FD2329" w:rsidRPr="00F833BF"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Houve utilização de dados de múltiplos anos (art. 30 da IN RFB nº 2.161/2023)?</w:t>
            </w:r>
          </w:p>
          <w:p w14:paraId="28B1E0B8" w14:textId="77777777" w:rsidR="00FD2329" w:rsidRPr="00F833BF"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S – Sim</w:t>
            </w:r>
          </w:p>
          <w:p w14:paraId="05849A39" w14:textId="77777777" w:rsidR="00FD2329" w:rsidRPr="00F833BF"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N – Não</w:t>
            </w:r>
          </w:p>
          <w:p w14:paraId="37502975" w14:textId="77777777" w:rsidR="00FD2329" w:rsidRPr="00F833BF" w:rsidRDefault="00FD2329" w:rsidP="00FD2329">
            <w:pPr>
              <w:rPr>
                <w:rFonts w:eastAsia="Arial" w:cstheme="minorHAnsi"/>
                <w:color w:val="000000" w:themeColor="text1"/>
                <w:szCs w:val="20"/>
                <w:highlight w:val="yellow"/>
              </w:rPr>
            </w:pPr>
          </w:p>
          <w:p w14:paraId="29F35781" w14:textId="77777777" w:rsidR="00FD2329" w:rsidRPr="00F833BF" w:rsidRDefault="00FD2329" w:rsidP="00FD2329">
            <w:pPr>
              <w:rPr>
                <w:rFonts w:eastAsia="Arial" w:cstheme="minorHAnsi"/>
                <w:color w:val="000000" w:themeColor="text1"/>
                <w:szCs w:val="20"/>
                <w:highlight w:val="yellow"/>
              </w:rPr>
            </w:pPr>
          </w:p>
          <w:p w14:paraId="7B8D4A0F" w14:textId="1953410D" w:rsidR="00FD2329" w:rsidRPr="00F833BF" w:rsidRDefault="00FD2329" w:rsidP="00FD2329">
            <w:pPr>
              <w:rPr>
                <w:rFonts w:eastAsia="Arial" w:cstheme="minorHAnsi"/>
                <w:color w:val="000000" w:themeColor="text1"/>
                <w:szCs w:val="20"/>
                <w:highlight w:val="yellow"/>
              </w:rPr>
            </w:pP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765F13DD"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889ED36" w14:textId="74C3AE57" w:rsidR="00FD2329"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E5E0810"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18680051" w14:textId="77777777" w:rsidR="00FD2329" w:rsidRPr="00F833BF" w:rsidRDefault="00FD2329" w:rsidP="00AB5CE6">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68E0E73C"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r w:rsidR="00FD2329" w:rsidRPr="006604DF" w14:paraId="4E359748"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E54FF68" w14:textId="69D9C4FD" w:rsidR="00FD2329" w:rsidRPr="00F833BF" w:rsidRDefault="00FD2329" w:rsidP="00AB5CE6">
            <w:pPr>
              <w:jc w:val="center"/>
              <w:rPr>
                <w:rFonts w:eastAsia="Times New Roman"/>
                <w:b/>
                <w:bCs/>
                <w:color w:val="000000"/>
                <w:szCs w:val="20"/>
                <w:highlight w:val="yellow"/>
                <w:lang w:eastAsia="pt-BR"/>
              </w:rPr>
            </w:pPr>
            <w:r w:rsidRPr="00F833BF">
              <w:rPr>
                <w:rFonts w:eastAsia="Times New Roman"/>
                <w:b/>
                <w:bCs/>
                <w:color w:val="000000"/>
                <w:szCs w:val="20"/>
                <w:highlight w:val="yellow"/>
                <w:lang w:eastAsia="pt-BR"/>
              </w:rPr>
              <w:t>20</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DD73250" w14:textId="38876771" w:rsidR="00FD2329" w:rsidRPr="00F833BF" w:rsidRDefault="00FD2329" w:rsidP="00AB5CE6">
            <w:pPr>
              <w:rPr>
                <w:rFonts w:eastAsia="Times New Roman"/>
                <w:color w:val="000000"/>
                <w:szCs w:val="20"/>
                <w:highlight w:val="yellow"/>
                <w:lang w:eastAsia="pt-BR"/>
              </w:rPr>
            </w:pPr>
            <w:r w:rsidRPr="00F833BF">
              <w:rPr>
                <w:rFonts w:eastAsia="Times New Roman"/>
                <w:color w:val="000000"/>
                <w:szCs w:val="20"/>
                <w:highlight w:val="yellow"/>
                <w:lang w:eastAsia="pt-BR"/>
              </w:rPr>
              <w:t>IND_SIMPLIFIC</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F1FCC16" w14:textId="2DB9B685" w:rsidR="00FD2329" w:rsidRPr="00F833BF"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 xml:space="preserve">O contribuinte adotou a medida de simplificação para serviços intragrupo de baixo valor agregado (art. 53 da IN RFB nº 2.161/2023)? </w:t>
            </w:r>
          </w:p>
          <w:p w14:paraId="61E55E74" w14:textId="77777777" w:rsidR="00FD2329" w:rsidRPr="00F833BF"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S – Sim</w:t>
            </w:r>
          </w:p>
          <w:p w14:paraId="1C4FE6F1" w14:textId="77777777" w:rsidR="00FD2329" w:rsidRDefault="00FD2329" w:rsidP="00FD2329">
            <w:pPr>
              <w:rPr>
                <w:rFonts w:eastAsia="Arial" w:cstheme="minorHAnsi"/>
                <w:color w:val="000000" w:themeColor="text1"/>
                <w:szCs w:val="20"/>
                <w:highlight w:val="yellow"/>
              </w:rPr>
            </w:pPr>
            <w:r w:rsidRPr="00F833BF">
              <w:rPr>
                <w:rFonts w:eastAsia="Arial" w:cstheme="minorHAnsi"/>
                <w:color w:val="000000" w:themeColor="text1"/>
                <w:szCs w:val="20"/>
                <w:highlight w:val="yellow"/>
              </w:rPr>
              <w:t>N – Não</w:t>
            </w:r>
          </w:p>
          <w:p w14:paraId="11194A83" w14:textId="77777777" w:rsidR="000D03BE" w:rsidRDefault="000D03BE" w:rsidP="00FD2329">
            <w:pPr>
              <w:rPr>
                <w:rFonts w:eastAsia="Arial" w:cstheme="minorHAnsi"/>
                <w:color w:val="000000" w:themeColor="text1"/>
                <w:szCs w:val="20"/>
                <w:highlight w:val="yellow"/>
              </w:rPr>
            </w:pPr>
          </w:p>
          <w:p w14:paraId="7E9F2A41" w14:textId="314B7D22" w:rsidR="000D03BE" w:rsidRPr="00F833BF" w:rsidRDefault="000D03BE" w:rsidP="00FD2329">
            <w:pPr>
              <w:rPr>
                <w:rFonts w:eastAsia="Arial" w:cstheme="minorHAnsi"/>
                <w:color w:val="000000" w:themeColor="text1"/>
                <w:szCs w:val="20"/>
                <w:highlight w:val="yellow"/>
              </w:rPr>
            </w:pPr>
            <w:r>
              <w:rPr>
                <w:rFonts w:eastAsia="Arial" w:cstheme="minorHAnsi"/>
                <w:color w:val="000000" w:themeColor="text1"/>
                <w:szCs w:val="20"/>
                <w:highlight w:val="yellow"/>
              </w:rPr>
              <w:t xml:space="preserve">Observação: </w:t>
            </w:r>
            <w:r w:rsidRPr="00F833BF">
              <w:rPr>
                <w:rFonts w:eastAsia="Arial" w:cstheme="minorHAnsi"/>
                <w:color w:val="000000" w:themeColor="text1"/>
                <w:szCs w:val="20"/>
                <w:highlight w:val="yellow"/>
              </w:rPr>
              <w:t>Esse campo apenas deve ser preenchido para transação controlada que envolva prestação de serviç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B24F913"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14741251" w14:textId="27B5F098" w:rsidR="00FD2329" w:rsidRPr="00F833BF" w:rsidRDefault="00F12FA0" w:rsidP="00AB5CE6">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43EF5AAF"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076BA53" w14:textId="77777777" w:rsidR="00FD2329" w:rsidRPr="00F833BF" w:rsidRDefault="00FD2329" w:rsidP="00AB5CE6">
            <w:pPr>
              <w:jc w:val="center"/>
              <w:rPr>
                <w:rFonts w:eastAsia="Arial" w:cstheme="minorHAnsi"/>
                <w:color w:val="000000" w:themeColor="text1"/>
                <w:szCs w:val="20"/>
                <w:highlight w:val="yellow"/>
                <w:lang w:val="en-US"/>
              </w:rPr>
            </w:pPr>
            <w:r w:rsidRPr="00F833BF">
              <w:rPr>
                <w:rFonts w:eastAsia="Arial" w:cstheme="minorHAnsi"/>
                <w:color w:val="000000" w:themeColor="text1"/>
                <w:szCs w:val="20"/>
                <w:highlight w:val="yellow"/>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75D6D851" w14:textId="77777777" w:rsidR="00FD2329" w:rsidRPr="00F833BF" w:rsidRDefault="00FD2329" w:rsidP="00AB5CE6">
            <w:pPr>
              <w:jc w:val="center"/>
              <w:rPr>
                <w:rFonts w:eastAsia="Times New Roman"/>
                <w:color w:val="000000"/>
                <w:szCs w:val="20"/>
                <w:highlight w:val="yellow"/>
                <w:lang w:eastAsia="pt-BR"/>
              </w:rPr>
            </w:pPr>
            <w:r w:rsidRPr="00F833BF">
              <w:rPr>
                <w:rFonts w:eastAsia="Times New Roman"/>
                <w:color w:val="000000"/>
                <w:szCs w:val="20"/>
                <w:highlight w:val="yellow"/>
                <w:lang w:eastAsia="pt-BR"/>
              </w:rPr>
              <w:t>Sim</w:t>
            </w:r>
          </w:p>
        </w:tc>
      </w:tr>
    </w:tbl>
    <w:p w14:paraId="36942BCC" w14:textId="79166A17" w:rsidR="005D56A2" w:rsidRDefault="005D56A2" w:rsidP="004F14CB"/>
    <w:p w14:paraId="34E219D0" w14:textId="7D70CC75" w:rsidR="00F833BF" w:rsidRPr="006604DF" w:rsidRDefault="00F833BF" w:rsidP="00F833BF">
      <w:pPr>
        <w:rPr>
          <w:b/>
          <w:szCs w:val="20"/>
          <w:highlight w:val="yellow"/>
          <w:lang w:val="pt-PT"/>
        </w:rPr>
      </w:pPr>
      <w:r w:rsidRPr="006604DF">
        <w:rPr>
          <w:b/>
          <w:szCs w:val="20"/>
          <w:highlight w:val="yellow"/>
          <w:lang w:val="pt-PT"/>
        </w:rPr>
        <w:t>I – Regras de Validação do Registro:</w:t>
      </w:r>
      <w:r>
        <w:rPr>
          <w:b/>
          <w:szCs w:val="20"/>
          <w:highlight w:val="yellow"/>
          <w:lang w:val="pt-PT"/>
        </w:rPr>
        <w:t xml:space="preserve"> Não há.</w:t>
      </w:r>
    </w:p>
    <w:p w14:paraId="61052125" w14:textId="77777777" w:rsidR="00F833BF" w:rsidRPr="006604DF" w:rsidRDefault="00F833BF" w:rsidP="00F833BF">
      <w:pPr>
        <w:rPr>
          <w:b/>
          <w:szCs w:val="20"/>
          <w:highlight w:val="yellow"/>
          <w:lang w:val="pt-PT"/>
        </w:rPr>
      </w:pPr>
    </w:p>
    <w:p w14:paraId="66CA55D3" w14:textId="77777777" w:rsidR="00F833BF" w:rsidRPr="006604DF" w:rsidRDefault="00F833BF" w:rsidP="00F833BF">
      <w:pPr>
        <w:rPr>
          <w:b/>
          <w:szCs w:val="20"/>
          <w:highlight w:val="yellow"/>
          <w:lang w:val="pt-PT"/>
        </w:rPr>
      </w:pPr>
      <w:r w:rsidRPr="006604DF">
        <w:rPr>
          <w:b/>
          <w:szCs w:val="20"/>
          <w:highlight w:val="yellow"/>
          <w:lang w:val="pt-PT"/>
        </w:rPr>
        <w:t>II – Regras de Validação de Campos:</w:t>
      </w:r>
    </w:p>
    <w:p w14:paraId="7B4B6135" w14:textId="77777777" w:rsidR="00F833BF" w:rsidRPr="006604DF" w:rsidRDefault="00F833BF" w:rsidP="00F833BF">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C85D8E" w:rsidRPr="00C85D8E" w14:paraId="6074571A"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0D3C7B3" w14:textId="77777777" w:rsidR="00C85D8E" w:rsidRPr="00C85D8E" w:rsidRDefault="00C85D8E" w:rsidP="00AB5CE6">
            <w:pPr>
              <w:pStyle w:val="PSDS-CorpodeTexto0"/>
              <w:jc w:val="center"/>
              <w:rPr>
                <w:rFonts w:ascii="Times New Roman" w:hAnsi="Times New Roman"/>
                <w:b/>
                <w:bCs/>
                <w:highlight w:val="yellow"/>
              </w:rPr>
            </w:pPr>
            <w:r w:rsidRPr="00C85D8E">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7A0DBD8" w14:textId="77777777" w:rsidR="00C85D8E" w:rsidRPr="00C85D8E" w:rsidRDefault="00C85D8E" w:rsidP="00AB5CE6">
            <w:pPr>
              <w:pStyle w:val="PSDS-CorpodeTexto0"/>
              <w:jc w:val="center"/>
              <w:rPr>
                <w:rFonts w:ascii="Times New Roman" w:hAnsi="Times New Roman"/>
                <w:b/>
                <w:bCs/>
                <w:highlight w:val="yellow"/>
              </w:rPr>
            </w:pPr>
            <w:r w:rsidRPr="00C85D8E">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11EC1B1" w14:textId="77777777" w:rsidR="00C85D8E" w:rsidRPr="00C85D8E" w:rsidRDefault="00C85D8E" w:rsidP="00AB5CE6">
            <w:pPr>
              <w:pStyle w:val="PSDS-CorpodeTexto0"/>
              <w:jc w:val="center"/>
              <w:rPr>
                <w:rFonts w:ascii="Times New Roman" w:hAnsi="Times New Roman"/>
                <w:b/>
                <w:bCs/>
                <w:highlight w:val="yellow"/>
              </w:rPr>
            </w:pPr>
            <w:r w:rsidRPr="00C85D8E">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95D13" w14:textId="77777777" w:rsidR="00C85D8E" w:rsidRPr="00C85D8E" w:rsidRDefault="00C85D8E" w:rsidP="00AB5CE6">
            <w:pPr>
              <w:pStyle w:val="PSDS-CorpodeTexto0"/>
              <w:jc w:val="center"/>
              <w:rPr>
                <w:rFonts w:ascii="Times New Roman" w:hAnsi="Times New Roman"/>
                <w:b/>
                <w:bCs/>
                <w:highlight w:val="yellow"/>
              </w:rPr>
            </w:pPr>
            <w:r w:rsidRPr="00C85D8E">
              <w:rPr>
                <w:rFonts w:ascii="Times New Roman" w:hAnsi="Times New Roman"/>
                <w:b/>
                <w:bCs/>
                <w:highlight w:val="yellow"/>
              </w:rPr>
              <w:t>Tipo</w:t>
            </w:r>
          </w:p>
        </w:tc>
      </w:tr>
      <w:tr w:rsidR="00C85D8E" w:rsidRPr="00C85D8E" w14:paraId="4F433C2A"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6A3E646F"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769FF2B4"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COD_NCM</w:t>
            </w:r>
          </w:p>
        </w:tc>
        <w:tc>
          <w:tcPr>
            <w:tcW w:w="11165" w:type="dxa"/>
            <w:tcBorders>
              <w:top w:val="single" w:sz="6" w:space="0" w:color="auto"/>
              <w:left w:val="single" w:sz="6" w:space="0" w:color="auto"/>
              <w:bottom w:val="single" w:sz="6" w:space="0" w:color="auto"/>
              <w:right w:val="single" w:sz="6" w:space="0" w:color="auto"/>
            </w:tcBorders>
          </w:tcPr>
          <w:p w14:paraId="712ED14F"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COD_NCM_OBRIGATORIO: </w:t>
            </w:r>
            <w:r w:rsidRPr="00C85D8E">
              <w:rPr>
                <w:rFonts w:ascii="Times New Roman" w:hAnsi="Times New Roman"/>
                <w:szCs w:val="20"/>
                <w:highlight w:val="yellow"/>
              </w:rPr>
              <w:t>Verifica se o campo está preenchido quando X370.TIPO_TRANSACAO for igual a “01 – Exportações de Bens” ou “02 – Importações de Bens”.</w:t>
            </w:r>
          </w:p>
          <w:p w14:paraId="2C20AF86" w14:textId="77777777" w:rsidR="00C85D8E" w:rsidRPr="00C85D8E" w:rsidRDefault="00C85D8E" w:rsidP="00AB5CE6">
            <w:pPr>
              <w:pStyle w:val="Corpodetexto"/>
              <w:rPr>
                <w:rFonts w:ascii="Times New Roman" w:hAnsi="Times New Roman"/>
                <w:b/>
                <w:bCs/>
                <w:szCs w:val="20"/>
                <w:highlight w:val="yellow"/>
              </w:rPr>
            </w:pPr>
          </w:p>
          <w:p w14:paraId="7CFA69D7" w14:textId="0737F8FD"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COD_NCM_NAO_PREENCHER: </w:t>
            </w:r>
            <w:r w:rsidRPr="00C85D8E">
              <w:rPr>
                <w:rFonts w:ascii="Times New Roman" w:hAnsi="Times New Roman"/>
                <w:szCs w:val="20"/>
                <w:highlight w:val="yellow"/>
              </w:rPr>
              <w:t xml:space="preserve">Verifica se o campo não está preenchido quando X370.TIPO_TRANSACAO for diferente de “01 – Exportações de Bens” </w:t>
            </w:r>
            <w:r w:rsidR="004F0A28">
              <w:rPr>
                <w:rFonts w:ascii="Times New Roman" w:hAnsi="Times New Roman"/>
                <w:szCs w:val="20"/>
                <w:highlight w:val="yellow"/>
              </w:rPr>
              <w:t>e</w:t>
            </w:r>
            <w:r w:rsidRPr="00C85D8E">
              <w:rPr>
                <w:rFonts w:ascii="Times New Roman" w:hAnsi="Times New Roman"/>
                <w:szCs w:val="20"/>
                <w:highlight w:val="yellow"/>
              </w:rPr>
              <w:t>“02 – Importações de Bens”.</w:t>
            </w:r>
          </w:p>
        </w:tc>
        <w:tc>
          <w:tcPr>
            <w:tcW w:w="717" w:type="dxa"/>
            <w:tcBorders>
              <w:top w:val="single" w:sz="6" w:space="0" w:color="auto"/>
              <w:left w:val="single" w:sz="6" w:space="0" w:color="auto"/>
              <w:bottom w:val="single" w:sz="6" w:space="0" w:color="auto"/>
              <w:right w:val="single" w:sz="6" w:space="0" w:color="auto"/>
            </w:tcBorders>
          </w:tcPr>
          <w:p w14:paraId="2DBB45DB"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0473BA01" w14:textId="77777777" w:rsidR="00C85D8E" w:rsidRPr="00C85D8E" w:rsidRDefault="00C85D8E" w:rsidP="00AB5CE6">
            <w:pPr>
              <w:pStyle w:val="PSDS-CorpodeTexto0"/>
              <w:rPr>
                <w:rFonts w:ascii="Times New Roman" w:hAnsi="Times New Roman"/>
                <w:highlight w:val="yellow"/>
              </w:rPr>
            </w:pPr>
          </w:p>
          <w:p w14:paraId="66B36ADD" w14:textId="77777777" w:rsidR="00C85D8E" w:rsidRPr="00C85D8E" w:rsidRDefault="00C85D8E" w:rsidP="00AB5CE6">
            <w:pPr>
              <w:pStyle w:val="PSDS-CorpodeTexto0"/>
              <w:rPr>
                <w:rFonts w:ascii="Times New Roman" w:hAnsi="Times New Roman"/>
                <w:highlight w:val="yellow"/>
              </w:rPr>
            </w:pPr>
          </w:p>
          <w:p w14:paraId="0C178A76"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7E27931A" w14:textId="77777777" w:rsidR="00C85D8E" w:rsidRPr="00C85D8E" w:rsidRDefault="00C85D8E" w:rsidP="00AB5CE6">
            <w:pPr>
              <w:pStyle w:val="PSDS-CorpodeTexto0"/>
              <w:rPr>
                <w:rFonts w:ascii="Times New Roman" w:hAnsi="Times New Roman"/>
                <w:highlight w:val="yellow"/>
              </w:rPr>
            </w:pPr>
          </w:p>
        </w:tc>
      </w:tr>
      <w:tr w:rsidR="00C85D8E" w:rsidRPr="00C85D8E" w14:paraId="09C3C8DA"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6167EA80"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7</w:t>
            </w:r>
          </w:p>
        </w:tc>
        <w:tc>
          <w:tcPr>
            <w:tcW w:w="3000" w:type="dxa"/>
            <w:tcBorders>
              <w:top w:val="single" w:sz="6" w:space="0" w:color="auto"/>
              <w:left w:val="single" w:sz="6" w:space="0" w:color="auto"/>
              <w:bottom w:val="single" w:sz="6" w:space="0" w:color="auto"/>
              <w:right w:val="single" w:sz="6" w:space="0" w:color="auto"/>
            </w:tcBorders>
          </w:tcPr>
          <w:p w14:paraId="6A9C2922"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TIPO_DEMAIS</w:t>
            </w:r>
          </w:p>
        </w:tc>
        <w:tc>
          <w:tcPr>
            <w:tcW w:w="11165" w:type="dxa"/>
            <w:tcBorders>
              <w:top w:val="single" w:sz="6" w:space="0" w:color="auto"/>
              <w:left w:val="single" w:sz="6" w:space="0" w:color="auto"/>
              <w:bottom w:val="single" w:sz="6" w:space="0" w:color="auto"/>
              <w:right w:val="single" w:sz="6" w:space="0" w:color="auto"/>
            </w:tcBorders>
          </w:tcPr>
          <w:p w14:paraId="03E2E821" w14:textId="0D05E264"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TIPO_DEMAIS_OBRIGATORIO: </w:t>
            </w:r>
            <w:r w:rsidRPr="00C85D8E">
              <w:rPr>
                <w:rFonts w:ascii="Times New Roman" w:hAnsi="Times New Roman"/>
                <w:szCs w:val="20"/>
                <w:highlight w:val="yellow"/>
              </w:rPr>
              <w:t xml:space="preserve">Verifica se o campo está preenchido quando X370.TIPO_TRANSACAO for diferente de “01 – Exportações de Bens” </w:t>
            </w:r>
            <w:r w:rsidR="004F0A28">
              <w:rPr>
                <w:rFonts w:ascii="Times New Roman" w:hAnsi="Times New Roman"/>
                <w:szCs w:val="20"/>
                <w:highlight w:val="yellow"/>
              </w:rPr>
              <w:t>e</w:t>
            </w:r>
            <w:r w:rsidRPr="00C85D8E">
              <w:rPr>
                <w:rFonts w:ascii="Times New Roman" w:hAnsi="Times New Roman"/>
                <w:szCs w:val="20"/>
                <w:highlight w:val="yellow"/>
              </w:rPr>
              <w:t xml:space="preserve"> “02 – Importações de Bens”.</w:t>
            </w:r>
          </w:p>
          <w:p w14:paraId="32EFE73F" w14:textId="77777777" w:rsidR="00C85D8E" w:rsidRPr="00C85D8E" w:rsidRDefault="00C85D8E" w:rsidP="00AB5CE6">
            <w:pPr>
              <w:pStyle w:val="Corpodetexto"/>
              <w:rPr>
                <w:rFonts w:ascii="Times New Roman" w:hAnsi="Times New Roman"/>
                <w:b/>
                <w:bCs/>
                <w:szCs w:val="20"/>
                <w:highlight w:val="yellow"/>
              </w:rPr>
            </w:pPr>
          </w:p>
          <w:p w14:paraId="38872AA3"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 TIPO_DEMAIS_NAO_PREENCHER: </w:t>
            </w:r>
            <w:r w:rsidRPr="00C85D8E">
              <w:rPr>
                <w:rFonts w:ascii="Times New Roman" w:hAnsi="Times New Roman"/>
                <w:szCs w:val="20"/>
                <w:highlight w:val="yellow"/>
              </w:rPr>
              <w:t>Verifica se o campo não está preenchido quando X370.TIPO_TRANSACAO for igual a “01 – Exportações de Bens” ou “02 – Importações de Bens”.</w:t>
            </w:r>
          </w:p>
        </w:tc>
        <w:tc>
          <w:tcPr>
            <w:tcW w:w="717" w:type="dxa"/>
            <w:tcBorders>
              <w:top w:val="single" w:sz="6" w:space="0" w:color="auto"/>
              <w:left w:val="single" w:sz="6" w:space="0" w:color="auto"/>
              <w:bottom w:val="single" w:sz="6" w:space="0" w:color="auto"/>
              <w:right w:val="single" w:sz="6" w:space="0" w:color="auto"/>
            </w:tcBorders>
          </w:tcPr>
          <w:p w14:paraId="347B8562"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01B8D619" w14:textId="77777777" w:rsidR="00C85D8E" w:rsidRPr="00C85D8E" w:rsidRDefault="00C85D8E" w:rsidP="00AB5CE6">
            <w:pPr>
              <w:pStyle w:val="PSDS-CorpodeTexto0"/>
              <w:rPr>
                <w:rFonts w:ascii="Times New Roman" w:hAnsi="Times New Roman"/>
                <w:highlight w:val="yellow"/>
              </w:rPr>
            </w:pPr>
          </w:p>
          <w:p w14:paraId="2AFA3A3A" w14:textId="77777777" w:rsidR="00C85D8E" w:rsidRPr="00C85D8E" w:rsidRDefault="00C85D8E" w:rsidP="00AB5CE6">
            <w:pPr>
              <w:pStyle w:val="PSDS-CorpodeTexto0"/>
              <w:rPr>
                <w:rFonts w:ascii="Times New Roman" w:hAnsi="Times New Roman"/>
                <w:highlight w:val="yellow"/>
              </w:rPr>
            </w:pPr>
          </w:p>
          <w:p w14:paraId="5C987EF0"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614AB30C" w14:textId="77777777" w:rsidR="00C85D8E" w:rsidRPr="00C85D8E" w:rsidRDefault="00C85D8E" w:rsidP="00AB5CE6">
            <w:pPr>
              <w:pStyle w:val="PSDS-CorpodeTexto0"/>
              <w:rPr>
                <w:rFonts w:ascii="Times New Roman" w:hAnsi="Times New Roman"/>
                <w:highlight w:val="yellow"/>
              </w:rPr>
            </w:pPr>
          </w:p>
        </w:tc>
      </w:tr>
      <w:tr w:rsidR="00C85D8E" w:rsidRPr="00C85D8E" w14:paraId="4E9EEACB"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36FCFF7B"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22E1D293"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VL_ESPONTANEO</w:t>
            </w:r>
          </w:p>
        </w:tc>
        <w:tc>
          <w:tcPr>
            <w:tcW w:w="11165" w:type="dxa"/>
            <w:tcBorders>
              <w:top w:val="single" w:sz="6" w:space="0" w:color="auto"/>
              <w:left w:val="single" w:sz="6" w:space="0" w:color="auto"/>
              <w:bottom w:val="single" w:sz="6" w:space="0" w:color="auto"/>
              <w:right w:val="single" w:sz="6" w:space="0" w:color="auto"/>
            </w:tcBorders>
          </w:tcPr>
          <w:p w14:paraId="4C58106B"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VL_ESPONTANEO_OBRIGATORIO: </w:t>
            </w:r>
            <w:r w:rsidRPr="00C85D8E">
              <w:rPr>
                <w:rFonts w:ascii="Times New Roman" w:hAnsi="Times New Roman"/>
                <w:szCs w:val="20"/>
                <w:highlight w:val="yellow"/>
              </w:rPr>
              <w:t>Verifica se o campo está preenchido quando X370.IND_AJUSTES for igual a “S – Sim”.</w:t>
            </w:r>
          </w:p>
          <w:p w14:paraId="697AA97E" w14:textId="77777777" w:rsidR="00C85D8E" w:rsidRPr="00C85D8E" w:rsidRDefault="00C85D8E" w:rsidP="00AB5CE6">
            <w:pPr>
              <w:pStyle w:val="Corpodetexto"/>
              <w:rPr>
                <w:rFonts w:ascii="Times New Roman" w:hAnsi="Times New Roman"/>
                <w:b/>
                <w:bCs/>
                <w:szCs w:val="20"/>
                <w:highlight w:val="yellow"/>
              </w:rPr>
            </w:pPr>
          </w:p>
          <w:p w14:paraId="21C531B3"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VL_ESPONTANEO_NAO_PREENCHER: </w:t>
            </w:r>
            <w:r w:rsidRPr="00C85D8E">
              <w:rPr>
                <w:rFonts w:ascii="Times New Roman" w:hAnsi="Times New Roman"/>
                <w:szCs w:val="20"/>
                <w:highlight w:val="yellow"/>
              </w:rPr>
              <w:t>Verifica se o campo não está preenchido quando X370.IND_AJUSTES for igual a “N – Não”.</w:t>
            </w:r>
          </w:p>
        </w:tc>
        <w:tc>
          <w:tcPr>
            <w:tcW w:w="717" w:type="dxa"/>
            <w:tcBorders>
              <w:top w:val="single" w:sz="6" w:space="0" w:color="auto"/>
              <w:left w:val="single" w:sz="6" w:space="0" w:color="auto"/>
              <w:bottom w:val="single" w:sz="6" w:space="0" w:color="auto"/>
              <w:right w:val="single" w:sz="6" w:space="0" w:color="auto"/>
            </w:tcBorders>
          </w:tcPr>
          <w:p w14:paraId="25105B39"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7F886036" w14:textId="77777777" w:rsidR="00C85D8E" w:rsidRPr="00C85D8E" w:rsidRDefault="00C85D8E" w:rsidP="00AB5CE6">
            <w:pPr>
              <w:pStyle w:val="PSDS-CorpodeTexto0"/>
              <w:rPr>
                <w:rFonts w:ascii="Times New Roman" w:hAnsi="Times New Roman"/>
                <w:highlight w:val="yellow"/>
              </w:rPr>
            </w:pPr>
          </w:p>
          <w:p w14:paraId="2DDFF4E6" w14:textId="77777777" w:rsidR="00C85D8E" w:rsidRPr="00C85D8E" w:rsidRDefault="00C85D8E" w:rsidP="00AB5CE6">
            <w:pPr>
              <w:pStyle w:val="PSDS-CorpodeTexto0"/>
              <w:rPr>
                <w:rFonts w:ascii="Times New Roman" w:hAnsi="Times New Roman"/>
                <w:highlight w:val="yellow"/>
              </w:rPr>
            </w:pPr>
          </w:p>
          <w:p w14:paraId="03C2EA02"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67980905" w14:textId="77777777" w:rsidR="00C85D8E" w:rsidRPr="00C85D8E" w:rsidRDefault="00C85D8E" w:rsidP="00AB5CE6">
            <w:pPr>
              <w:pStyle w:val="PSDS-CorpodeTexto0"/>
              <w:rPr>
                <w:rFonts w:ascii="Times New Roman" w:hAnsi="Times New Roman"/>
                <w:highlight w:val="yellow"/>
              </w:rPr>
            </w:pPr>
          </w:p>
        </w:tc>
      </w:tr>
      <w:tr w:rsidR="00C85D8E" w:rsidRPr="00C85D8E" w14:paraId="77ACDA93"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41A24FC1"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2</w:t>
            </w:r>
          </w:p>
        </w:tc>
        <w:tc>
          <w:tcPr>
            <w:tcW w:w="3000" w:type="dxa"/>
            <w:tcBorders>
              <w:top w:val="single" w:sz="6" w:space="0" w:color="auto"/>
              <w:left w:val="single" w:sz="6" w:space="0" w:color="auto"/>
              <w:bottom w:val="single" w:sz="6" w:space="0" w:color="auto"/>
              <w:right w:val="single" w:sz="6" w:space="0" w:color="auto"/>
            </w:tcBorders>
          </w:tcPr>
          <w:p w14:paraId="0ADA6912"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VL_COMPENSATORIO</w:t>
            </w:r>
          </w:p>
        </w:tc>
        <w:tc>
          <w:tcPr>
            <w:tcW w:w="11165" w:type="dxa"/>
            <w:tcBorders>
              <w:top w:val="single" w:sz="6" w:space="0" w:color="auto"/>
              <w:left w:val="single" w:sz="6" w:space="0" w:color="auto"/>
              <w:bottom w:val="single" w:sz="6" w:space="0" w:color="auto"/>
              <w:right w:val="single" w:sz="6" w:space="0" w:color="auto"/>
            </w:tcBorders>
          </w:tcPr>
          <w:p w14:paraId="77FD95BA"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VL_COMPENSATORIO_OBRIGATÓRIO: </w:t>
            </w:r>
            <w:r w:rsidRPr="00C85D8E">
              <w:rPr>
                <w:rFonts w:ascii="Times New Roman" w:hAnsi="Times New Roman"/>
                <w:szCs w:val="20"/>
                <w:highlight w:val="yellow"/>
              </w:rPr>
              <w:t>Verifica se o campo não está preenchido quando X370.IND_AJUSTES for igual a “S – Sim”.</w:t>
            </w:r>
          </w:p>
          <w:p w14:paraId="5665F7A1"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w:t>
            </w:r>
          </w:p>
          <w:p w14:paraId="20D9CD75"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VL_COMPENSATORIO_NAO_PREENCHER: </w:t>
            </w:r>
            <w:r w:rsidRPr="00C85D8E">
              <w:rPr>
                <w:rFonts w:ascii="Times New Roman" w:hAnsi="Times New Roman"/>
                <w:szCs w:val="20"/>
                <w:highlight w:val="yellow"/>
              </w:rPr>
              <w:t>Verifica se o campo não está preenchido quando X370.IND_AJUSTES for igual a “N – Não”.</w:t>
            </w:r>
          </w:p>
          <w:p w14:paraId="5EABBF8B"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w:t>
            </w:r>
          </w:p>
          <w:p w14:paraId="7DE0209E"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VL_COMPENSATORIO_MAPEADO: </w:t>
            </w:r>
            <w:r w:rsidRPr="00C85D8E">
              <w:rPr>
                <w:rFonts w:ascii="Times New Roman" w:hAnsi="Times New Roman"/>
                <w:szCs w:val="20"/>
                <w:highlight w:val="yellow"/>
              </w:rPr>
              <w:t>Verifica se o valor do campo é igual ao somatório de X371.VALOR.</w:t>
            </w:r>
          </w:p>
        </w:tc>
        <w:tc>
          <w:tcPr>
            <w:tcW w:w="717" w:type="dxa"/>
            <w:tcBorders>
              <w:top w:val="single" w:sz="6" w:space="0" w:color="auto"/>
              <w:left w:val="single" w:sz="6" w:space="0" w:color="auto"/>
              <w:bottom w:val="single" w:sz="6" w:space="0" w:color="auto"/>
              <w:right w:val="single" w:sz="6" w:space="0" w:color="auto"/>
            </w:tcBorders>
          </w:tcPr>
          <w:p w14:paraId="1A504789"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14D5093F" w14:textId="77777777" w:rsidR="00C85D8E" w:rsidRPr="00C85D8E" w:rsidRDefault="00C85D8E" w:rsidP="00AB5CE6">
            <w:pPr>
              <w:pStyle w:val="PSDS-CorpodeTexto0"/>
              <w:rPr>
                <w:rFonts w:ascii="Times New Roman" w:hAnsi="Times New Roman"/>
                <w:highlight w:val="yellow"/>
              </w:rPr>
            </w:pPr>
          </w:p>
          <w:p w14:paraId="4BD06B63" w14:textId="77777777" w:rsidR="00C85D8E" w:rsidRPr="00C85D8E" w:rsidRDefault="00C85D8E" w:rsidP="00AB5CE6">
            <w:pPr>
              <w:pStyle w:val="PSDS-CorpodeTexto0"/>
              <w:rPr>
                <w:rFonts w:ascii="Times New Roman" w:hAnsi="Times New Roman"/>
                <w:highlight w:val="yellow"/>
              </w:rPr>
            </w:pPr>
          </w:p>
          <w:p w14:paraId="15B482F8"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49111AF1" w14:textId="77777777" w:rsidR="00C85D8E" w:rsidRPr="00C85D8E" w:rsidRDefault="00C85D8E" w:rsidP="00AB5CE6">
            <w:pPr>
              <w:pStyle w:val="PSDS-CorpodeTexto0"/>
              <w:rPr>
                <w:rFonts w:ascii="Times New Roman" w:hAnsi="Times New Roman"/>
                <w:highlight w:val="yellow"/>
              </w:rPr>
            </w:pPr>
          </w:p>
          <w:p w14:paraId="304367E4" w14:textId="77777777" w:rsidR="00C85D8E" w:rsidRPr="00C85D8E" w:rsidRDefault="00C85D8E" w:rsidP="00AB5CE6">
            <w:pPr>
              <w:pStyle w:val="PSDS-CorpodeTexto0"/>
              <w:rPr>
                <w:rFonts w:ascii="Times New Roman" w:hAnsi="Times New Roman"/>
                <w:highlight w:val="yellow"/>
              </w:rPr>
            </w:pPr>
          </w:p>
          <w:p w14:paraId="24F57597"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tc>
      </w:tr>
      <w:tr w:rsidR="00C85D8E" w:rsidRPr="00C85D8E" w14:paraId="72323AB5"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3D4A2680"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3</w:t>
            </w:r>
          </w:p>
        </w:tc>
        <w:tc>
          <w:tcPr>
            <w:tcW w:w="3000" w:type="dxa"/>
            <w:tcBorders>
              <w:top w:val="single" w:sz="6" w:space="0" w:color="auto"/>
              <w:left w:val="single" w:sz="6" w:space="0" w:color="auto"/>
              <w:bottom w:val="single" w:sz="6" w:space="0" w:color="auto"/>
              <w:right w:val="single" w:sz="6" w:space="0" w:color="auto"/>
            </w:tcBorders>
          </w:tcPr>
          <w:p w14:paraId="60B3C1F5"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TIP_AJ_COMPENSATORIO</w:t>
            </w:r>
          </w:p>
        </w:tc>
        <w:tc>
          <w:tcPr>
            <w:tcW w:w="11165" w:type="dxa"/>
            <w:tcBorders>
              <w:top w:val="single" w:sz="6" w:space="0" w:color="auto"/>
              <w:left w:val="single" w:sz="6" w:space="0" w:color="auto"/>
              <w:bottom w:val="single" w:sz="6" w:space="0" w:color="auto"/>
              <w:right w:val="single" w:sz="6" w:space="0" w:color="auto"/>
            </w:tcBorders>
          </w:tcPr>
          <w:p w14:paraId="6B24BC74"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AJ_COMPENSATORIO_OBRIGATORIO: </w:t>
            </w:r>
            <w:r w:rsidRPr="00C85D8E">
              <w:rPr>
                <w:rFonts w:ascii="Times New Roman" w:hAnsi="Times New Roman"/>
                <w:szCs w:val="20"/>
                <w:highlight w:val="yellow"/>
              </w:rPr>
              <w:t>Verifica se o campo está preenchido quando X370.VL_COMPENSATORIO for maior que zero.</w:t>
            </w:r>
          </w:p>
          <w:p w14:paraId="7B5E8FEB" w14:textId="77777777" w:rsidR="00C85D8E" w:rsidRPr="00C85D8E" w:rsidRDefault="00C85D8E" w:rsidP="00AB5CE6">
            <w:pPr>
              <w:pStyle w:val="Corpodetexto"/>
              <w:rPr>
                <w:rFonts w:ascii="Times New Roman" w:hAnsi="Times New Roman"/>
                <w:b/>
                <w:bCs/>
                <w:szCs w:val="20"/>
                <w:highlight w:val="yellow"/>
              </w:rPr>
            </w:pPr>
          </w:p>
          <w:p w14:paraId="75C42C38"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AJ_COMPENSATORIO_NAO_PREENCHER: </w:t>
            </w:r>
            <w:r w:rsidRPr="00C85D8E">
              <w:rPr>
                <w:rFonts w:ascii="Times New Roman" w:hAnsi="Times New Roman"/>
                <w:szCs w:val="20"/>
                <w:highlight w:val="yellow"/>
              </w:rPr>
              <w:t>Verifica se o campo não está preenchido quando X370.VL_COMPENSATORIO for igual a zero.</w:t>
            </w:r>
          </w:p>
        </w:tc>
        <w:tc>
          <w:tcPr>
            <w:tcW w:w="717" w:type="dxa"/>
            <w:tcBorders>
              <w:top w:val="single" w:sz="6" w:space="0" w:color="auto"/>
              <w:left w:val="single" w:sz="6" w:space="0" w:color="auto"/>
              <w:bottom w:val="single" w:sz="6" w:space="0" w:color="auto"/>
              <w:right w:val="single" w:sz="6" w:space="0" w:color="auto"/>
            </w:tcBorders>
          </w:tcPr>
          <w:p w14:paraId="01E1584F"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3D057AD5" w14:textId="77777777" w:rsidR="00C85D8E" w:rsidRPr="00C85D8E" w:rsidRDefault="00C85D8E" w:rsidP="00AB5CE6">
            <w:pPr>
              <w:pStyle w:val="PSDS-CorpodeTexto0"/>
              <w:rPr>
                <w:rFonts w:ascii="Times New Roman" w:hAnsi="Times New Roman"/>
                <w:highlight w:val="yellow"/>
              </w:rPr>
            </w:pPr>
          </w:p>
          <w:p w14:paraId="164616B3" w14:textId="77777777" w:rsidR="00C85D8E" w:rsidRPr="00C85D8E" w:rsidRDefault="00C85D8E" w:rsidP="00AB5CE6">
            <w:pPr>
              <w:pStyle w:val="PSDS-CorpodeTexto0"/>
              <w:rPr>
                <w:rFonts w:ascii="Times New Roman" w:hAnsi="Times New Roman"/>
                <w:highlight w:val="yellow"/>
              </w:rPr>
            </w:pPr>
          </w:p>
          <w:p w14:paraId="19E188ED"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7C4EB2E7" w14:textId="77777777" w:rsidR="00C85D8E" w:rsidRPr="00C85D8E" w:rsidRDefault="00C85D8E" w:rsidP="00AB5CE6">
            <w:pPr>
              <w:pStyle w:val="PSDS-CorpodeTexto0"/>
              <w:rPr>
                <w:rFonts w:ascii="Times New Roman" w:hAnsi="Times New Roman"/>
                <w:highlight w:val="yellow"/>
              </w:rPr>
            </w:pPr>
          </w:p>
        </w:tc>
      </w:tr>
      <w:tr w:rsidR="00C85D8E" w:rsidRPr="00C85D8E" w14:paraId="5725B977"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0C031616"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5</w:t>
            </w:r>
          </w:p>
        </w:tc>
        <w:tc>
          <w:tcPr>
            <w:tcW w:w="3000" w:type="dxa"/>
            <w:tcBorders>
              <w:top w:val="single" w:sz="6" w:space="0" w:color="auto"/>
              <w:left w:val="single" w:sz="6" w:space="0" w:color="auto"/>
              <w:bottom w:val="single" w:sz="6" w:space="0" w:color="auto"/>
              <w:right w:val="single" w:sz="6" w:space="0" w:color="auto"/>
            </w:tcBorders>
          </w:tcPr>
          <w:p w14:paraId="6D7305DC"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DESCRICAO</w:t>
            </w:r>
          </w:p>
        </w:tc>
        <w:tc>
          <w:tcPr>
            <w:tcW w:w="11165" w:type="dxa"/>
            <w:tcBorders>
              <w:top w:val="single" w:sz="6" w:space="0" w:color="auto"/>
              <w:left w:val="single" w:sz="6" w:space="0" w:color="auto"/>
              <w:bottom w:val="single" w:sz="6" w:space="0" w:color="auto"/>
              <w:right w:val="single" w:sz="6" w:space="0" w:color="auto"/>
            </w:tcBorders>
          </w:tcPr>
          <w:p w14:paraId="70B4A7C7"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DESCRICAO_OBRIGATORIO: </w:t>
            </w:r>
            <w:r w:rsidRPr="00C85D8E">
              <w:rPr>
                <w:rFonts w:ascii="Times New Roman" w:hAnsi="Times New Roman"/>
                <w:szCs w:val="20"/>
                <w:highlight w:val="yellow"/>
              </w:rPr>
              <w:t>Verifica se o campo está preenchido quando X370.METODO for igual a “OUT – Outro Método”.</w:t>
            </w:r>
          </w:p>
          <w:p w14:paraId="5D957BFF" w14:textId="77777777" w:rsidR="00C85D8E" w:rsidRPr="00C85D8E" w:rsidRDefault="00C85D8E" w:rsidP="00AB5CE6">
            <w:pPr>
              <w:pStyle w:val="Corpodetexto"/>
              <w:rPr>
                <w:rFonts w:ascii="Times New Roman" w:hAnsi="Times New Roman"/>
                <w:b/>
                <w:bCs/>
                <w:szCs w:val="20"/>
                <w:highlight w:val="yellow"/>
              </w:rPr>
            </w:pPr>
          </w:p>
          <w:p w14:paraId="4AC2C578"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DESCRICAO_NAO_PREENCHER: </w:t>
            </w:r>
            <w:r w:rsidRPr="00C85D8E">
              <w:rPr>
                <w:rFonts w:ascii="Times New Roman" w:hAnsi="Times New Roman"/>
                <w:szCs w:val="20"/>
                <w:highlight w:val="yellow"/>
              </w:rPr>
              <w:t>Verifica se o campo não está preenchido quando X370.METODO for diferente de “OUT – Outro Método”.</w:t>
            </w:r>
          </w:p>
        </w:tc>
        <w:tc>
          <w:tcPr>
            <w:tcW w:w="717" w:type="dxa"/>
            <w:tcBorders>
              <w:top w:val="single" w:sz="6" w:space="0" w:color="auto"/>
              <w:left w:val="single" w:sz="6" w:space="0" w:color="auto"/>
              <w:bottom w:val="single" w:sz="6" w:space="0" w:color="auto"/>
              <w:right w:val="single" w:sz="6" w:space="0" w:color="auto"/>
            </w:tcBorders>
          </w:tcPr>
          <w:p w14:paraId="2D1E72A6"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04210CEB" w14:textId="77777777" w:rsidR="00C85D8E" w:rsidRPr="00C85D8E" w:rsidRDefault="00C85D8E" w:rsidP="00AB5CE6">
            <w:pPr>
              <w:pStyle w:val="PSDS-CorpodeTexto0"/>
              <w:rPr>
                <w:rFonts w:ascii="Times New Roman" w:hAnsi="Times New Roman"/>
                <w:highlight w:val="yellow"/>
              </w:rPr>
            </w:pPr>
          </w:p>
          <w:p w14:paraId="02F95935" w14:textId="77777777" w:rsidR="00C85D8E" w:rsidRPr="00C85D8E" w:rsidRDefault="00C85D8E" w:rsidP="00AB5CE6">
            <w:pPr>
              <w:pStyle w:val="PSDS-CorpodeTexto0"/>
              <w:rPr>
                <w:rFonts w:ascii="Times New Roman" w:hAnsi="Times New Roman"/>
                <w:highlight w:val="yellow"/>
              </w:rPr>
            </w:pPr>
          </w:p>
          <w:p w14:paraId="32E004D2"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tc>
      </w:tr>
      <w:tr w:rsidR="00C85D8E" w:rsidRPr="00C85D8E" w14:paraId="709F81D1"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5D48FE85"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6</w:t>
            </w:r>
          </w:p>
        </w:tc>
        <w:tc>
          <w:tcPr>
            <w:tcW w:w="3000" w:type="dxa"/>
            <w:tcBorders>
              <w:top w:val="single" w:sz="6" w:space="0" w:color="auto"/>
              <w:left w:val="single" w:sz="6" w:space="0" w:color="auto"/>
              <w:bottom w:val="single" w:sz="6" w:space="0" w:color="auto"/>
              <w:right w:val="single" w:sz="6" w:space="0" w:color="auto"/>
            </w:tcBorders>
          </w:tcPr>
          <w:p w14:paraId="54590A8F"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IND_COMP_INTENCIONAL</w:t>
            </w:r>
          </w:p>
        </w:tc>
        <w:tc>
          <w:tcPr>
            <w:tcW w:w="11165" w:type="dxa"/>
            <w:tcBorders>
              <w:top w:val="single" w:sz="6" w:space="0" w:color="auto"/>
              <w:left w:val="single" w:sz="6" w:space="0" w:color="auto"/>
              <w:bottom w:val="single" w:sz="6" w:space="0" w:color="auto"/>
              <w:right w:val="single" w:sz="6" w:space="0" w:color="auto"/>
            </w:tcBorders>
          </w:tcPr>
          <w:p w14:paraId="76F6EC68" w14:textId="122E27B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COMP_INTENCIONAL_OBRIGATORIO: </w:t>
            </w:r>
            <w:r w:rsidRPr="00C85D8E">
              <w:rPr>
                <w:rFonts w:ascii="Times New Roman" w:hAnsi="Times New Roman"/>
                <w:szCs w:val="20"/>
                <w:highlight w:val="yellow"/>
              </w:rPr>
              <w:t xml:space="preserve">Verifica se o campo está preenchido quando X370.METODO for </w:t>
            </w:r>
            <w:r w:rsidR="00972BF8">
              <w:rPr>
                <w:rFonts w:ascii="Times New Roman" w:hAnsi="Times New Roman"/>
                <w:szCs w:val="20"/>
                <w:highlight w:val="yellow"/>
              </w:rPr>
              <w:t>diferente de</w:t>
            </w:r>
            <w:r w:rsidRPr="00C85D8E">
              <w:rPr>
                <w:rFonts w:ascii="Times New Roman" w:hAnsi="Times New Roman"/>
                <w:szCs w:val="20"/>
                <w:highlight w:val="yellow"/>
              </w:rPr>
              <w:t xml:space="preserve"> “PIC – Preços Independentes Comparados”.</w:t>
            </w:r>
          </w:p>
          <w:p w14:paraId="79D85786" w14:textId="77777777" w:rsidR="00C85D8E" w:rsidRPr="00C85D8E" w:rsidRDefault="00C85D8E" w:rsidP="00AB5CE6">
            <w:pPr>
              <w:pStyle w:val="Corpodetexto"/>
              <w:rPr>
                <w:rFonts w:ascii="Times New Roman" w:hAnsi="Times New Roman"/>
                <w:b/>
                <w:bCs/>
                <w:szCs w:val="20"/>
                <w:highlight w:val="yellow"/>
              </w:rPr>
            </w:pPr>
          </w:p>
          <w:p w14:paraId="7BA2B8B8" w14:textId="3E0BE843"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 COMP_INTENCIONAL_NAO_PREENCHER: </w:t>
            </w:r>
            <w:r w:rsidRPr="00C85D8E">
              <w:rPr>
                <w:rFonts w:ascii="Times New Roman" w:hAnsi="Times New Roman"/>
                <w:szCs w:val="20"/>
                <w:highlight w:val="yellow"/>
              </w:rPr>
              <w:t xml:space="preserve">Verifica se o campo não está preenchido quando X370.METODO for </w:t>
            </w:r>
            <w:r w:rsidR="00972BF8">
              <w:rPr>
                <w:rFonts w:ascii="Times New Roman" w:hAnsi="Times New Roman"/>
                <w:szCs w:val="20"/>
                <w:highlight w:val="yellow"/>
              </w:rPr>
              <w:t>igual</w:t>
            </w:r>
            <w:r w:rsidRPr="00C85D8E">
              <w:rPr>
                <w:rFonts w:ascii="Times New Roman" w:hAnsi="Times New Roman"/>
                <w:szCs w:val="20"/>
                <w:highlight w:val="yellow"/>
              </w:rPr>
              <w:t xml:space="preserve"> </w:t>
            </w:r>
            <w:r w:rsidR="004F0A28">
              <w:rPr>
                <w:rFonts w:ascii="Times New Roman" w:hAnsi="Times New Roman"/>
                <w:szCs w:val="20"/>
                <w:highlight w:val="yellow"/>
              </w:rPr>
              <w:t xml:space="preserve">a </w:t>
            </w:r>
            <w:r w:rsidRPr="00C85D8E">
              <w:rPr>
                <w:rFonts w:ascii="Times New Roman" w:hAnsi="Times New Roman"/>
                <w:szCs w:val="20"/>
                <w:highlight w:val="yellow"/>
              </w:rPr>
              <w:t>“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2C957397"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7C802E5C" w14:textId="77777777" w:rsidR="00C85D8E" w:rsidRPr="00C85D8E" w:rsidRDefault="00C85D8E" w:rsidP="00AB5CE6">
            <w:pPr>
              <w:pStyle w:val="PSDS-CorpodeTexto0"/>
              <w:rPr>
                <w:rFonts w:ascii="Times New Roman" w:hAnsi="Times New Roman"/>
                <w:highlight w:val="yellow"/>
              </w:rPr>
            </w:pPr>
          </w:p>
          <w:p w14:paraId="5C7F7CB3" w14:textId="77777777" w:rsidR="00C85D8E" w:rsidRPr="00C85D8E" w:rsidRDefault="00C85D8E" w:rsidP="00AB5CE6">
            <w:pPr>
              <w:pStyle w:val="PSDS-CorpodeTexto0"/>
              <w:rPr>
                <w:rFonts w:ascii="Times New Roman" w:hAnsi="Times New Roman"/>
                <w:highlight w:val="yellow"/>
              </w:rPr>
            </w:pPr>
          </w:p>
          <w:p w14:paraId="21DFD3D8"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22CEBFC4" w14:textId="77777777" w:rsidR="00C85D8E" w:rsidRPr="00C85D8E" w:rsidRDefault="00C85D8E" w:rsidP="00AB5CE6">
            <w:pPr>
              <w:pStyle w:val="PSDS-CorpodeTexto0"/>
              <w:rPr>
                <w:rFonts w:ascii="Times New Roman" w:hAnsi="Times New Roman"/>
                <w:highlight w:val="yellow"/>
              </w:rPr>
            </w:pPr>
          </w:p>
        </w:tc>
      </w:tr>
      <w:tr w:rsidR="00C85D8E" w:rsidRPr="00C85D8E" w14:paraId="26392EBF"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324410EF"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7</w:t>
            </w:r>
          </w:p>
        </w:tc>
        <w:tc>
          <w:tcPr>
            <w:tcW w:w="3000" w:type="dxa"/>
            <w:tcBorders>
              <w:top w:val="single" w:sz="6" w:space="0" w:color="auto"/>
              <w:left w:val="single" w:sz="6" w:space="0" w:color="auto"/>
              <w:bottom w:val="single" w:sz="6" w:space="0" w:color="auto"/>
              <w:right w:val="single" w:sz="6" w:space="0" w:color="auto"/>
            </w:tcBorders>
          </w:tcPr>
          <w:p w14:paraId="784A6AC6"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IND_SINERGIA</w:t>
            </w:r>
          </w:p>
        </w:tc>
        <w:tc>
          <w:tcPr>
            <w:tcW w:w="11165" w:type="dxa"/>
            <w:tcBorders>
              <w:top w:val="single" w:sz="6" w:space="0" w:color="auto"/>
              <w:left w:val="single" w:sz="6" w:space="0" w:color="auto"/>
              <w:bottom w:val="single" w:sz="6" w:space="0" w:color="auto"/>
              <w:right w:val="single" w:sz="6" w:space="0" w:color="auto"/>
            </w:tcBorders>
          </w:tcPr>
          <w:p w14:paraId="59EF38D8" w14:textId="584857F6"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IND_SINERGIA_OBRIGATÓRIO: </w:t>
            </w:r>
            <w:r w:rsidRPr="00C85D8E">
              <w:rPr>
                <w:rFonts w:ascii="Times New Roman" w:hAnsi="Times New Roman"/>
                <w:szCs w:val="20"/>
                <w:highlight w:val="yellow"/>
              </w:rPr>
              <w:t xml:space="preserve">Verifica se o campo está preenchido quando X370.METODO for </w:t>
            </w:r>
            <w:r w:rsidR="00972BF8">
              <w:rPr>
                <w:rFonts w:ascii="Times New Roman" w:hAnsi="Times New Roman"/>
                <w:szCs w:val="20"/>
                <w:highlight w:val="yellow"/>
              </w:rPr>
              <w:t>diferente de</w:t>
            </w:r>
            <w:r w:rsidRPr="00C85D8E">
              <w:rPr>
                <w:rFonts w:ascii="Times New Roman" w:hAnsi="Times New Roman"/>
                <w:szCs w:val="20"/>
                <w:highlight w:val="yellow"/>
              </w:rPr>
              <w:t xml:space="preserve"> “PIC – Preços Independentes Comparados”.</w:t>
            </w:r>
          </w:p>
          <w:p w14:paraId="4964ADAE" w14:textId="77777777"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w:t>
            </w:r>
          </w:p>
          <w:p w14:paraId="3667C5AD" w14:textId="6F8941AE"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IND_SINERGIA_NAO_PREENCHER: </w:t>
            </w:r>
            <w:r w:rsidRPr="00C85D8E">
              <w:rPr>
                <w:rFonts w:ascii="Times New Roman" w:hAnsi="Times New Roman"/>
                <w:szCs w:val="20"/>
                <w:highlight w:val="yellow"/>
              </w:rPr>
              <w:t xml:space="preserve">Verifica se o campo não está preenchido quando X370.METODO for </w:t>
            </w:r>
            <w:r w:rsidR="00972BF8">
              <w:rPr>
                <w:rFonts w:ascii="Times New Roman" w:hAnsi="Times New Roman"/>
                <w:szCs w:val="20"/>
                <w:highlight w:val="yellow"/>
              </w:rPr>
              <w:t>igual a</w:t>
            </w:r>
            <w:r w:rsidRPr="00C85D8E">
              <w:rPr>
                <w:rFonts w:ascii="Times New Roman" w:hAnsi="Times New Roman"/>
                <w:szCs w:val="20"/>
                <w:highlight w:val="yellow"/>
              </w:rPr>
              <w:t xml:space="preserve">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4617530B"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07D994A2" w14:textId="77777777" w:rsidR="00C85D8E" w:rsidRPr="00C85D8E" w:rsidRDefault="00C85D8E" w:rsidP="00AB5CE6">
            <w:pPr>
              <w:pStyle w:val="PSDS-CorpodeTexto0"/>
              <w:rPr>
                <w:rFonts w:ascii="Times New Roman" w:hAnsi="Times New Roman"/>
                <w:highlight w:val="yellow"/>
              </w:rPr>
            </w:pPr>
          </w:p>
          <w:p w14:paraId="4127B0D7" w14:textId="77777777" w:rsidR="00C85D8E" w:rsidRPr="00C85D8E" w:rsidRDefault="00C85D8E" w:rsidP="00AB5CE6">
            <w:pPr>
              <w:pStyle w:val="PSDS-CorpodeTexto0"/>
              <w:rPr>
                <w:rFonts w:ascii="Times New Roman" w:hAnsi="Times New Roman"/>
                <w:highlight w:val="yellow"/>
              </w:rPr>
            </w:pPr>
          </w:p>
          <w:p w14:paraId="2AB80578"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70B68C81" w14:textId="77777777" w:rsidR="00C85D8E" w:rsidRPr="00C85D8E" w:rsidRDefault="00C85D8E" w:rsidP="00AB5CE6">
            <w:pPr>
              <w:pStyle w:val="PSDS-CorpodeTexto0"/>
              <w:rPr>
                <w:rFonts w:ascii="Times New Roman" w:hAnsi="Times New Roman"/>
                <w:highlight w:val="yellow"/>
              </w:rPr>
            </w:pPr>
          </w:p>
        </w:tc>
      </w:tr>
      <w:tr w:rsidR="00C85D8E" w:rsidRPr="00C85D8E" w14:paraId="01C98D16"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7AC30EDA"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8</w:t>
            </w:r>
          </w:p>
        </w:tc>
        <w:tc>
          <w:tcPr>
            <w:tcW w:w="3000" w:type="dxa"/>
            <w:tcBorders>
              <w:top w:val="single" w:sz="6" w:space="0" w:color="auto"/>
              <w:left w:val="single" w:sz="6" w:space="0" w:color="auto"/>
              <w:bottom w:val="single" w:sz="6" w:space="0" w:color="auto"/>
              <w:right w:val="single" w:sz="6" w:space="0" w:color="auto"/>
            </w:tcBorders>
          </w:tcPr>
          <w:p w14:paraId="281DCD9D"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IND_TRANS_COMBINADAS</w:t>
            </w:r>
          </w:p>
        </w:tc>
        <w:tc>
          <w:tcPr>
            <w:tcW w:w="11165" w:type="dxa"/>
            <w:tcBorders>
              <w:top w:val="single" w:sz="6" w:space="0" w:color="auto"/>
              <w:left w:val="single" w:sz="6" w:space="0" w:color="auto"/>
              <w:bottom w:val="single" w:sz="6" w:space="0" w:color="auto"/>
              <w:right w:val="single" w:sz="6" w:space="0" w:color="auto"/>
            </w:tcBorders>
          </w:tcPr>
          <w:p w14:paraId="68E80356" w14:textId="77777777" w:rsidR="00972BF8" w:rsidRPr="00C85D8E" w:rsidRDefault="00C85D8E" w:rsidP="00972BF8">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TRANS_COMBINADAS_OBRIGATORIO: </w:t>
            </w:r>
            <w:r w:rsidR="00972BF8" w:rsidRPr="00C85D8E">
              <w:rPr>
                <w:rFonts w:ascii="Times New Roman" w:hAnsi="Times New Roman"/>
                <w:szCs w:val="20"/>
                <w:highlight w:val="yellow"/>
              </w:rPr>
              <w:t xml:space="preserve">Verifica se o campo está preenchido quando X370.METODO for </w:t>
            </w:r>
            <w:r w:rsidR="00972BF8">
              <w:rPr>
                <w:rFonts w:ascii="Times New Roman" w:hAnsi="Times New Roman"/>
                <w:szCs w:val="20"/>
                <w:highlight w:val="yellow"/>
              </w:rPr>
              <w:t>diferente de</w:t>
            </w:r>
            <w:r w:rsidR="00972BF8" w:rsidRPr="00C85D8E">
              <w:rPr>
                <w:rFonts w:ascii="Times New Roman" w:hAnsi="Times New Roman"/>
                <w:szCs w:val="20"/>
                <w:highlight w:val="yellow"/>
              </w:rPr>
              <w:t xml:space="preserve"> “PIC – Preços Independentes Comparados”.</w:t>
            </w:r>
          </w:p>
          <w:p w14:paraId="4CEEDFE1" w14:textId="27D4F5A7" w:rsidR="00C85D8E" w:rsidRPr="00C85D8E" w:rsidRDefault="00C85D8E" w:rsidP="00AB5CE6">
            <w:pPr>
              <w:pStyle w:val="Corpodetexto"/>
              <w:rPr>
                <w:rFonts w:ascii="Times New Roman" w:hAnsi="Times New Roman"/>
                <w:b/>
                <w:bCs/>
                <w:szCs w:val="20"/>
                <w:highlight w:val="yellow"/>
              </w:rPr>
            </w:pPr>
          </w:p>
          <w:p w14:paraId="030F976E" w14:textId="71E122D9"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 TRANS_COMBINADAS _NAO_PREENCHER: </w:t>
            </w:r>
            <w:r w:rsidR="00972BF8" w:rsidRPr="00C85D8E">
              <w:rPr>
                <w:rFonts w:ascii="Times New Roman" w:hAnsi="Times New Roman"/>
                <w:szCs w:val="20"/>
                <w:highlight w:val="yellow"/>
              </w:rPr>
              <w:t xml:space="preserve">Verifica se o campo não está preenchido quando X370.METODO for </w:t>
            </w:r>
            <w:r w:rsidR="00972BF8">
              <w:rPr>
                <w:rFonts w:ascii="Times New Roman" w:hAnsi="Times New Roman"/>
                <w:szCs w:val="20"/>
                <w:highlight w:val="yellow"/>
              </w:rPr>
              <w:t>igual a</w:t>
            </w:r>
            <w:r w:rsidR="00972BF8" w:rsidRPr="00C85D8E">
              <w:rPr>
                <w:rFonts w:ascii="Times New Roman" w:hAnsi="Times New Roman"/>
                <w:szCs w:val="20"/>
                <w:highlight w:val="yellow"/>
              </w:rPr>
              <w:t xml:space="preserve">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830FE87"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5AA130EC" w14:textId="77777777" w:rsidR="00C85D8E" w:rsidRPr="00C85D8E" w:rsidRDefault="00C85D8E" w:rsidP="00AB5CE6">
            <w:pPr>
              <w:pStyle w:val="PSDS-CorpodeTexto0"/>
              <w:rPr>
                <w:rFonts w:ascii="Times New Roman" w:hAnsi="Times New Roman"/>
                <w:highlight w:val="yellow"/>
              </w:rPr>
            </w:pPr>
          </w:p>
          <w:p w14:paraId="74DEC130" w14:textId="77777777" w:rsidR="00C85D8E" w:rsidRPr="00C85D8E" w:rsidRDefault="00C85D8E" w:rsidP="00AB5CE6">
            <w:pPr>
              <w:pStyle w:val="PSDS-CorpodeTexto0"/>
              <w:rPr>
                <w:rFonts w:ascii="Times New Roman" w:hAnsi="Times New Roman"/>
                <w:highlight w:val="yellow"/>
              </w:rPr>
            </w:pPr>
          </w:p>
          <w:p w14:paraId="20A63BD6"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24523BB6" w14:textId="77777777" w:rsidR="00C85D8E" w:rsidRPr="00C85D8E" w:rsidRDefault="00C85D8E" w:rsidP="00AB5CE6">
            <w:pPr>
              <w:pStyle w:val="PSDS-CorpodeTexto0"/>
              <w:rPr>
                <w:rFonts w:ascii="Times New Roman" w:hAnsi="Times New Roman"/>
                <w:highlight w:val="yellow"/>
              </w:rPr>
            </w:pPr>
          </w:p>
        </w:tc>
      </w:tr>
      <w:tr w:rsidR="00C85D8E" w:rsidRPr="00C85D8E" w14:paraId="4867BEC3"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2C3641E9"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19</w:t>
            </w:r>
          </w:p>
        </w:tc>
        <w:tc>
          <w:tcPr>
            <w:tcW w:w="3000" w:type="dxa"/>
            <w:tcBorders>
              <w:top w:val="single" w:sz="6" w:space="0" w:color="auto"/>
              <w:left w:val="single" w:sz="6" w:space="0" w:color="auto"/>
              <w:bottom w:val="single" w:sz="6" w:space="0" w:color="auto"/>
              <w:right w:val="single" w:sz="6" w:space="0" w:color="auto"/>
            </w:tcBorders>
          </w:tcPr>
          <w:p w14:paraId="388B54F9"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IND_DADOS_MULTIP</w:t>
            </w:r>
          </w:p>
        </w:tc>
        <w:tc>
          <w:tcPr>
            <w:tcW w:w="11165" w:type="dxa"/>
            <w:tcBorders>
              <w:top w:val="single" w:sz="6" w:space="0" w:color="auto"/>
              <w:left w:val="single" w:sz="6" w:space="0" w:color="auto"/>
              <w:bottom w:val="single" w:sz="6" w:space="0" w:color="auto"/>
              <w:right w:val="single" w:sz="6" w:space="0" w:color="auto"/>
            </w:tcBorders>
          </w:tcPr>
          <w:p w14:paraId="5447B051" w14:textId="51BAF55F"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DADOS_MULTIP_OBRIGATORIO: </w:t>
            </w:r>
            <w:r w:rsidRPr="00C85D8E">
              <w:rPr>
                <w:rFonts w:ascii="Times New Roman" w:hAnsi="Times New Roman"/>
                <w:szCs w:val="20"/>
                <w:highlight w:val="yellow"/>
              </w:rPr>
              <w:t xml:space="preserve">Verifica se o campo está preenchido quando X370.METODO for </w:t>
            </w:r>
            <w:r w:rsidR="00972BF8">
              <w:rPr>
                <w:rFonts w:ascii="Times New Roman" w:hAnsi="Times New Roman"/>
                <w:szCs w:val="20"/>
                <w:highlight w:val="yellow"/>
              </w:rPr>
              <w:t>diferente de</w:t>
            </w:r>
            <w:r w:rsidRPr="00C85D8E">
              <w:rPr>
                <w:rFonts w:ascii="Times New Roman" w:hAnsi="Times New Roman"/>
                <w:szCs w:val="20"/>
                <w:highlight w:val="yellow"/>
              </w:rPr>
              <w:t xml:space="preserve"> “PIC – Preços Independentes Comparados” </w:t>
            </w:r>
            <w:r w:rsidR="004F0A28">
              <w:rPr>
                <w:rFonts w:ascii="Times New Roman" w:hAnsi="Times New Roman"/>
                <w:szCs w:val="20"/>
                <w:highlight w:val="yellow"/>
              </w:rPr>
              <w:t>e</w:t>
            </w:r>
            <w:r w:rsidRPr="00C85D8E">
              <w:rPr>
                <w:rFonts w:ascii="Times New Roman" w:hAnsi="Times New Roman"/>
                <w:szCs w:val="20"/>
                <w:highlight w:val="yellow"/>
              </w:rPr>
              <w:t xml:space="preserve"> “MDL – Divisão de Lucro”.</w:t>
            </w:r>
          </w:p>
          <w:p w14:paraId="5D4407CA" w14:textId="77777777" w:rsidR="00C85D8E" w:rsidRPr="00C85D8E" w:rsidRDefault="00C85D8E" w:rsidP="00AB5CE6">
            <w:pPr>
              <w:pStyle w:val="Corpodetexto"/>
              <w:rPr>
                <w:rFonts w:ascii="Times New Roman" w:hAnsi="Times New Roman"/>
                <w:szCs w:val="20"/>
                <w:highlight w:val="yellow"/>
              </w:rPr>
            </w:pPr>
          </w:p>
          <w:p w14:paraId="15EBAD99" w14:textId="15852F3D"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 DADOS_MULTIP_NAO_PREENCHER: </w:t>
            </w:r>
            <w:r w:rsidRPr="00C85D8E">
              <w:rPr>
                <w:rFonts w:ascii="Times New Roman" w:hAnsi="Times New Roman"/>
                <w:szCs w:val="20"/>
                <w:highlight w:val="yellow"/>
              </w:rPr>
              <w:t xml:space="preserve">Verifica se o campo não está preenchido quando X370.METODO for </w:t>
            </w:r>
            <w:r w:rsidR="00972BF8">
              <w:rPr>
                <w:rFonts w:ascii="Times New Roman" w:hAnsi="Times New Roman"/>
                <w:szCs w:val="20"/>
                <w:highlight w:val="yellow"/>
              </w:rPr>
              <w:t>igual a</w:t>
            </w:r>
            <w:r w:rsidRPr="00C85D8E">
              <w:rPr>
                <w:rFonts w:ascii="Times New Roman" w:hAnsi="Times New Roman"/>
                <w:szCs w:val="20"/>
                <w:highlight w:val="yellow"/>
              </w:rPr>
              <w:t xml:space="preserve"> “PIC – Preços Independentes Comparados” </w:t>
            </w:r>
            <w:r w:rsidR="004F0A28">
              <w:rPr>
                <w:rFonts w:ascii="Times New Roman" w:hAnsi="Times New Roman"/>
                <w:szCs w:val="20"/>
                <w:highlight w:val="yellow"/>
              </w:rPr>
              <w:t>ou</w:t>
            </w:r>
            <w:r w:rsidRPr="00C85D8E">
              <w:rPr>
                <w:rFonts w:ascii="Times New Roman" w:hAnsi="Times New Roman"/>
                <w:szCs w:val="20"/>
                <w:highlight w:val="yellow"/>
              </w:rPr>
              <w:t xml:space="preserve"> “MDL – Divisão de Lucro”.</w:t>
            </w:r>
          </w:p>
        </w:tc>
        <w:tc>
          <w:tcPr>
            <w:tcW w:w="717" w:type="dxa"/>
            <w:tcBorders>
              <w:top w:val="single" w:sz="6" w:space="0" w:color="auto"/>
              <w:left w:val="single" w:sz="6" w:space="0" w:color="auto"/>
              <w:bottom w:val="single" w:sz="6" w:space="0" w:color="auto"/>
              <w:right w:val="single" w:sz="6" w:space="0" w:color="auto"/>
            </w:tcBorders>
          </w:tcPr>
          <w:p w14:paraId="0D6F7890"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0870E5B6" w14:textId="77777777" w:rsidR="00C85D8E" w:rsidRPr="00C85D8E" w:rsidRDefault="00C85D8E" w:rsidP="00AB5CE6">
            <w:pPr>
              <w:pStyle w:val="PSDS-CorpodeTexto0"/>
              <w:rPr>
                <w:rFonts w:ascii="Times New Roman" w:hAnsi="Times New Roman"/>
                <w:highlight w:val="yellow"/>
              </w:rPr>
            </w:pPr>
          </w:p>
          <w:p w14:paraId="6E292FD6" w14:textId="77777777" w:rsidR="00C85D8E" w:rsidRPr="00C85D8E" w:rsidRDefault="00C85D8E" w:rsidP="00AB5CE6">
            <w:pPr>
              <w:pStyle w:val="PSDS-CorpodeTexto0"/>
              <w:rPr>
                <w:rFonts w:ascii="Times New Roman" w:hAnsi="Times New Roman"/>
                <w:highlight w:val="yellow"/>
              </w:rPr>
            </w:pPr>
          </w:p>
          <w:p w14:paraId="3D1D11D7"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1F422A91" w14:textId="77777777" w:rsidR="00C85D8E" w:rsidRPr="00C85D8E" w:rsidRDefault="00C85D8E" w:rsidP="00AB5CE6">
            <w:pPr>
              <w:pStyle w:val="PSDS-CorpodeTexto0"/>
              <w:rPr>
                <w:rFonts w:ascii="Times New Roman" w:hAnsi="Times New Roman"/>
                <w:highlight w:val="yellow"/>
              </w:rPr>
            </w:pPr>
          </w:p>
        </w:tc>
      </w:tr>
      <w:tr w:rsidR="00C85D8E" w:rsidRPr="000D03BE" w14:paraId="3A80DB85"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4F0E209F" w14:textId="77777777" w:rsidR="00C85D8E" w:rsidRPr="00C85D8E" w:rsidRDefault="00C85D8E" w:rsidP="00AB5CE6">
            <w:pPr>
              <w:pStyle w:val="PSDS-CorpodeTexto0"/>
              <w:suppressAutoHyphens w:val="0"/>
              <w:rPr>
                <w:rFonts w:ascii="Times New Roman" w:hAnsi="Times New Roman"/>
                <w:b/>
                <w:bCs/>
                <w:highlight w:val="yellow"/>
                <w:lang w:val="pt-PT"/>
              </w:rPr>
            </w:pPr>
            <w:r w:rsidRPr="00C85D8E">
              <w:rPr>
                <w:rFonts w:ascii="Times New Roman" w:hAnsi="Times New Roman"/>
                <w:b/>
                <w:bCs/>
                <w:highlight w:val="yellow"/>
                <w:lang w:val="pt-PT"/>
              </w:rPr>
              <w:t>20</w:t>
            </w:r>
          </w:p>
        </w:tc>
        <w:tc>
          <w:tcPr>
            <w:tcW w:w="3000" w:type="dxa"/>
            <w:tcBorders>
              <w:top w:val="single" w:sz="6" w:space="0" w:color="auto"/>
              <w:left w:val="single" w:sz="6" w:space="0" w:color="auto"/>
              <w:bottom w:val="single" w:sz="6" w:space="0" w:color="auto"/>
              <w:right w:val="single" w:sz="6" w:space="0" w:color="auto"/>
            </w:tcBorders>
          </w:tcPr>
          <w:p w14:paraId="6C064F2C"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IND_SIMPLIFIC</w:t>
            </w:r>
          </w:p>
        </w:tc>
        <w:tc>
          <w:tcPr>
            <w:tcW w:w="11165" w:type="dxa"/>
            <w:tcBorders>
              <w:top w:val="single" w:sz="6" w:space="0" w:color="auto"/>
              <w:left w:val="single" w:sz="6" w:space="0" w:color="auto"/>
              <w:bottom w:val="single" w:sz="6" w:space="0" w:color="auto"/>
              <w:right w:val="single" w:sz="6" w:space="0" w:color="auto"/>
            </w:tcBorders>
          </w:tcPr>
          <w:p w14:paraId="49183BE7" w14:textId="77777777" w:rsidR="00C85D8E" w:rsidRPr="00C85D8E" w:rsidRDefault="00C85D8E" w:rsidP="00AB5CE6">
            <w:pPr>
              <w:pStyle w:val="Corpodetexto"/>
              <w:rPr>
                <w:rFonts w:ascii="Times New Roman" w:hAnsi="Times New Roman"/>
                <w:szCs w:val="20"/>
                <w:highlight w:val="yellow"/>
              </w:rPr>
            </w:pPr>
            <w:r w:rsidRPr="00C85D8E">
              <w:rPr>
                <w:rFonts w:ascii="Times New Roman" w:hAnsi="Times New Roman"/>
                <w:b/>
                <w:bCs/>
                <w:szCs w:val="20"/>
                <w:highlight w:val="yellow"/>
              </w:rPr>
              <w:t xml:space="preserve">REGRA_SIMPLIFIC_OBRIGATORIO: </w:t>
            </w:r>
            <w:r w:rsidRPr="00C85D8E">
              <w:rPr>
                <w:rFonts w:ascii="Times New Roman" w:hAnsi="Times New Roman"/>
                <w:szCs w:val="20"/>
                <w:highlight w:val="yellow"/>
              </w:rPr>
              <w:t>Verifica se o campo está preenchido quando X370.TIPO_TRANSACAO for igual a “03 – Exportações de Serviços” ou “04 – Importações de Serviços”.</w:t>
            </w:r>
          </w:p>
          <w:p w14:paraId="41BEDC91" w14:textId="77777777" w:rsidR="00C85D8E" w:rsidRPr="00C85D8E" w:rsidRDefault="00C85D8E" w:rsidP="00AB5CE6">
            <w:pPr>
              <w:pStyle w:val="Corpodetexto"/>
              <w:rPr>
                <w:rFonts w:ascii="Times New Roman" w:hAnsi="Times New Roman"/>
                <w:b/>
                <w:bCs/>
                <w:szCs w:val="20"/>
                <w:highlight w:val="yellow"/>
              </w:rPr>
            </w:pPr>
          </w:p>
          <w:p w14:paraId="522083BC" w14:textId="49AC2024" w:rsidR="00C85D8E" w:rsidRPr="00C85D8E" w:rsidRDefault="00C85D8E" w:rsidP="00AB5CE6">
            <w:pPr>
              <w:pStyle w:val="Corpodetexto"/>
              <w:rPr>
                <w:rFonts w:ascii="Times New Roman" w:hAnsi="Times New Roman"/>
                <w:b/>
                <w:bCs/>
                <w:szCs w:val="20"/>
                <w:highlight w:val="yellow"/>
              </w:rPr>
            </w:pPr>
            <w:r w:rsidRPr="00C85D8E">
              <w:rPr>
                <w:rFonts w:ascii="Times New Roman" w:hAnsi="Times New Roman"/>
                <w:b/>
                <w:bCs/>
                <w:szCs w:val="20"/>
                <w:highlight w:val="yellow"/>
              </w:rPr>
              <w:t xml:space="preserve">REGRA_ SIMPLIFIC _NAO_PREENCHER: </w:t>
            </w:r>
            <w:r w:rsidRPr="00C85D8E">
              <w:rPr>
                <w:rFonts w:ascii="Times New Roman" w:hAnsi="Times New Roman"/>
                <w:szCs w:val="20"/>
                <w:highlight w:val="yellow"/>
              </w:rPr>
              <w:t xml:space="preserve">Verifica se o campo está preenchido quando X370.TIPO_TRANSACAO for diferente de a “03 – Exportações de Serviços” </w:t>
            </w:r>
            <w:r w:rsidR="004F0A28">
              <w:rPr>
                <w:rFonts w:ascii="Times New Roman" w:hAnsi="Times New Roman"/>
                <w:szCs w:val="20"/>
                <w:highlight w:val="yellow"/>
              </w:rPr>
              <w:t>e</w:t>
            </w:r>
            <w:r w:rsidRPr="00C85D8E">
              <w:rPr>
                <w:rFonts w:ascii="Times New Roman" w:hAnsi="Times New Roman"/>
                <w:szCs w:val="20"/>
                <w:highlight w:val="yellow"/>
              </w:rPr>
              <w:t xml:space="preserve"> “04 – Importações de Serviços”.</w:t>
            </w:r>
          </w:p>
        </w:tc>
        <w:tc>
          <w:tcPr>
            <w:tcW w:w="717" w:type="dxa"/>
            <w:tcBorders>
              <w:top w:val="single" w:sz="6" w:space="0" w:color="auto"/>
              <w:left w:val="single" w:sz="6" w:space="0" w:color="auto"/>
              <w:bottom w:val="single" w:sz="6" w:space="0" w:color="auto"/>
              <w:right w:val="single" w:sz="6" w:space="0" w:color="auto"/>
            </w:tcBorders>
          </w:tcPr>
          <w:p w14:paraId="446AB410" w14:textId="77777777" w:rsidR="00C85D8E" w:rsidRPr="00C85D8E" w:rsidRDefault="00C85D8E" w:rsidP="00AB5CE6">
            <w:pPr>
              <w:pStyle w:val="PSDS-CorpodeTexto0"/>
              <w:rPr>
                <w:rFonts w:ascii="Times New Roman" w:hAnsi="Times New Roman"/>
                <w:highlight w:val="yellow"/>
              </w:rPr>
            </w:pPr>
            <w:r w:rsidRPr="00C85D8E">
              <w:rPr>
                <w:rFonts w:ascii="Times New Roman" w:hAnsi="Times New Roman"/>
                <w:highlight w:val="yellow"/>
              </w:rPr>
              <w:t>Erro</w:t>
            </w:r>
          </w:p>
          <w:p w14:paraId="4C8AB1D0" w14:textId="77777777" w:rsidR="00C85D8E" w:rsidRPr="00C85D8E" w:rsidRDefault="00C85D8E" w:rsidP="00AB5CE6">
            <w:pPr>
              <w:pStyle w:val="PSDS-CorpodeTexto0"/>
              <w:rPr>
                <w:rFonts w:ascii="Times New Roman" w:hAnsi="Times New Roman"/>
                <w:highlight w:val="yellow"/>
              </w:rPr>
            </w:pPr>
          </w:p>
          <w:p w14:paraId="7FD456E5" w14:textId="77777777" w:rsidR="00C85D8E" w:rsidRPr="00C85D8E" w:rsidRDefault="00C85D8E" w:rsidP="00AB5CE6">
            <w:pPr>
              <w:pStyle w:val="PSDS-CorpodeTexto0"/>
              <w:rPr>
                <w:rFonts w:ascii="Times New Roman" w:hAnsi="Times New Roman"/>
                <w:highlight w:val="yellow"/>
              </w:rPr>
            </w:pPr>
          </w:p>
          <w:p w14:paraId="10168355" w14:textId="77777777" w:rsidR="00C85D8E" w:rsidRPr="000D03BE" w:rsidRDefault="00C85D8E" w:rsidP="00AB5CE6">
            <w:pPr>
              <w:pStyle w:val="PSDS-CorpodeTexto0"/>
              <w:rPr>
                <w:rFonts w:ascii="Times New Roman" w:hAnsi="Times New Roman"/>
              </w:rPr>
            </w:pPr>
            <w:r w:rsidRPr="00C85D8E">
              <w:rPr>
                <w:rFonts w:ascii="Times New Roman" w:hAnsi="Times New Roman"/>
                <w:highlight w:val="yellow"/>
              </w:rPr>
              <w:t>Erro</w:t>
            </w:r>
          </w:p>
          <w:p w14:paraId="4AB91C56" w14:textId="77777777" w:rsidR="00C85D8E" w:rsidRPr="000D03BE" w:rsidRDefault="00C85D8E" w:rsidP="00AB5CE6">
            <w:pPr>
              <w:pStyle w:val="PSDS-CorpodeTexto0"/>
              <w:rPr>
                <w:rFonts w:ascii="Times New Roman" w:hAnsi="Times New Roman"/>
              </w:rPr>
            </w:pPr>
          </w:p>
        </w:tc>
      </w:tr>
    </w:tbl>
    <w:p w14:paraId="6AC7EBFA" w14:textId="59BF1BC1" w:rsidR="004F14CB" w:rsidRDefault="004F14CB" w:rsidP="004F14CB"/>
    <w:p w14:paraId="1398A644" w14:textId="622F2870" w:rsidR="00F22E9D" w:rsidRDefault="00F22E9D" w:rsidP="004F14CB"/>
    <w:p w14:paraId="462F3132" w14:textId="1B7F2335" w:rsidR="00F22E9D" w:rsidRDefault="00F22E9D" w:rsidP="004F14CB"/>
    <w:p w14:paraId="77766C23" w14:textId="151F6A49" w:rsidR="00F22E9D" w:rsidRDefault="00F22E9D" w:rsidP="004F14CB"/>
    <w:p w14:paraId="713D37D3" w14:textId="54939A87" w:rsidR="00F22E9D" w:rsidRDefault="00F22E9D" w:rsidP="004F14CB"/>
    <w:p w14:paraId="3D9C1711" w14:textId="282DC1D7" w:rsidR="00F22E9D" w:rsidRDefault="00F22E9D" w:rsidP="004F14CB"/>
    <w:p w14:paraId="7E7226B3" w14:textId="7C4399CF" w:rsidR="00F22E9D" w:rsidRDefault="00F22E9D" w:rsidP="004F14CB"/>
    <w:p w14:paraId="487092E9" w14:textId="21C0C019" w:rsidR="00F22E9D" w:rsidRDefault="00F22E9D" w:rsidP="004F14CB"/>
    <w:p w14:paraId="7A96558C" w14:textId="7C7253B5" w:rsidR="00F22E9D" w:rsidRDefault="00F22E9D" w:rsidP="004F14CB"/>
    <w:p w14:paraId="49023127" w14:textId="77777777" w:rsidR="00C85D8E" w:rsidRDefault="00C85D8E" w:rsidP="004F14CB"/>
    <w:p w14:paraId="76B21F07" w14:textId="77777777" w:rsidR="00F22E9D" w:rsidRPr="006604DF" w:rsidRDefault="00F22E9D" w:rsidP="00F22E9D">
      <w:pPr>
        <w:pStyle w:val="Corpodetexto"/>
        <w:rPr>
          <w:rFonts w:ascii="Times New Roman" w:hAnsi="Times New Roman"/>
          <w:b/>
          <w:color w:val="002060"/>
          <w:szCs w:val="20"/>
          <w:highlight w:val="yellow"/>
        </w:rPr>
      </w:pPr>
      <w:r w:rsidRPr="006604DF">
        <w:rPr>
          <w:rFonts w:ascii="Times New Roman" w:hAnsi="Times New Roman"/>
          <w:b/>
          <w:color w:val="002060"/>
          <w:szCs w:val="20"/>
          <w:highlight w:val="yellow"/>
        </w:rPr>
        <w:t xml:space="preserve">Exemplo de Preenchimento: </w:t>
      </w:r>
    </w:p>
    <w:p w14:paraId="2A5D4987" w14:textId="77777777" w:rsidR="00F22E9D" w:rsidRPr="006604DF" w:rsidRDefault="00F22E9D" w:rsidP="00F22E9D">
      <w:pPr>
        <w:pStyle w:val="Corpodetexto"/>
        <w:rPr>
          <w:rFonts w:ascii="Times New Roman" w:hAnsi="Times New Roman"/>
          <w:b/>
          <w:color w:val="002060"/>
          <w:szCs w:val="20"/>
          <w:highlight w:val="yellow"/>
        </w:rPr>
      </w:pPr>
    </w:p>
    <w:p w14:paraId="57DA8ECB" w14:textId="0D3E6118" w:rsidR="00F22E9D" w:rsidRPr="000D03BE" w:rsidRDefault="00F22E9D" w:rsidP="00F22E9D">
      <w:pPr>
        <w:pStyle w:val="Corpodetexto"/>
        <w:rPr>
          <w:rFonts w:ascii="Times New Roman" w:hAnsi="Times New Roman"/>
          <w:b/>
          <w:color w:val="002060"/>
          <w:szCs w:val="20"/>
          <w:highlight w:val="yellow"/>
        </w:rPr>
      </w:pPr>
      <w:r w:rsidRPr="000D03BE">
        <w:rPr>
          <w:rFonts w:ascii="Times New Roman" w:hAnsi="Times New Roman"/>
          <w:b/>
          <w:color w:val="002060"/>
          <w:szCs w:val="20"/>
          <w:highlight w:val="yellow"/>
        </w:rPr>
        <w:t>|X370|E01|01|</w:t>
      </w:r>
      <w:r w:rsidR="008E66E5" w:rsidRPr="000D03BE">
        <w:rPr>
          <w:rFonts w:ascii="Times New Roman" w:hAnsi="Times New Roman"/>
          <w:b/>
          <w:color w:val="002060"/>
          <w:szCs w:val="20"/>
          <w:highlight w:val="yellow"/>
        </w:rPr>
        <w:t>Entidade 01</w:t>
      </w:r>
      <w:r w:rsidRPr="000D03BE">
        <w:rPr>
          <w:rFonts w:ascii="Times New Roman" w:hAnsi="Times New Roman"/>
          <w:b/>
          <w:color w:val="002060"/>
          <w:szCs w:val="20"/>
          <w:highlight w:val="yellow"/>
        </w:rPr>
        <w:t>|1|11212121||</w:t>
      </w:r>
      <w:r w:rsidR="008E66E5" w:rsidRPr="000D03BE">
        <w:rPr>
          <w:rFonts w:ascii="Times New Roman" w:hAnsi="Times New Roman"/>
          <w:b/>
          <w:color w:val="002060"/>
          <w:szCs w:val="20"/>
          <w:highlight w:val="yellow"/>
        </w:rPr>
        <w:t>TRANSACAO CONTROLADA XYZ</w:t>
      </w:r>
      <w:r w:rsidRPr="000D03BE">
        <w:rPr>
          <w:rFonts w:ascii="Times New Roman" w:hAnsi="Times New Roman"/>
          <w:b/>
          <w:color w:val="002060"/>
          <w:szCs w:val="20"/>
          <w:highlight w:val="yellow"/>
        </w:rPr>
        <w:t>|1</w:t>
      </w:r>
      <w:r w:rsidR="008E66E5" w:rsidRPr="000D03BE">
        <w:rPr>
          <w:rFonts w:ascii="Times New Roman" w:hAnsi="Times New Roman"/>
          <w:b/>
          <w:color w:val="002060"/>
          <w:szCs w:val="20"/>
          <w:highlight w:val="yellow"/>
        </w:rPr>
        <w:t>00000,00</w:t>
      </w:r>
      <w:r w:rsidRPr="000D03BE">
        <w:rPr>
          <w:rFonts w:ascii="Times New Roman" w:hAnsi="Times New Roman"/>
          <w:b/>
          <w:color w:val="002060"/>
          <w:szCs w:val="20"/>
          <w:highlight w:val="yellow"/>
        </w:rPr>
        <w:t>|N||||PIC||N|N|N|N|</w:t>
      </w:r>
      <w:r w:rsidR="000D03BE" w:rsidRPr="000D03BE">
        <w:rPr>
          <w:rFonts w:ascii="Times New Roman" w:hAnsi="Times New Roman"/>
          <w:b/>
          <w:color w:val="002060"/>
          <w:szCs w:val="20"/>
          <w:highlight w:val="yellow"/>
        </w:rPr>
        <w:t>N</w:t>
      </w:r>
      <w:r w:rsidRPr="000D03BE">
        <w:rPr>
          <w:rFonts w:ascii="Times New Roman" w:hAnsi="Times New Roman"/>
          <w:b/>
          <w:color w:val="002060"/>
          <w:szCs w:val="20"/>
          <w:highlight w:val="yellow"/>
        </w:rPr>
        <w:t>|</w:t>
      </w:r>
    </w:p>
    <w:p w14:paraId="76A4D7E9" w14:textId="72EE268B" w:rsidR="00F22E9D" w:rsidRPr="000D03BE" w:rsidRDefault="00F22E9D" w:rsidP="00F22E9D">
      <w:pPr>
        <w:pStyle w:val="Corpodetexto"/>
        <w:ind w:firstLine="708"/>
        <w:rPr>
          <w:rFonts w:ascii="Times New Roman" w:hAnsi="Times New Roman"/>
          <w:color w:val="002060"/>
          <w:szCs w:val="20"/>
          <w:highlight w:val="yellow"/>
        </w:rPr>
      </w:pPr>
      <w:r w:rsidRPr="000D03BE">
        <w:rPr>
          <w:rFonts w:ascii="Times New Roman" w:hAnsi="Times New Roman"/>
          <w:color w:val="002060"/>
          <w:szCs w:val="20"/>
          <w:highlight w:val="yellow"/>
        </w:rPr>
        <w:t>|X370|: Identificação do tipo de registro.</w:t>
      </w:r>
    </w:p>
    <w:p w14:paraId="2CFC0181" w14:textId="6D4EB958" w:rsidR="00F22E9D" w:rsidRPr="000D03BE" w:rsidRDefault="00F22E9D" w:rsidP="00F22E9D">
      <w:pPr>
        <w:pStyle w:val="Corpodetexto"/>
        <w:ind w:firstLine="708"/>
        <w:rPr>
          <w:rFonts w:ascii="Times New Roman" w:hAnsi="Times New Roman"/>
          <w:color w:val="002060"/>
          <w:szCs w:val="20"/>
          <w:highlight w:val="yellow"/>
        </w:rPr>
      </w:pPr>
      <w:r w:rsidRPr="000D03BE">
        <w:rPr>
          <w:rFonts w:ascii="Times New Roman" w:hAnsi="Times New Roman"/>
          <w:color w:val="002060"/>
          <w:szCs w:val="20"/>
          <w:highlight w:val="yellow"/>
        </w:rPr>
        <w:t>|E01|: Identificador da entidade.</w:t>
      </w:r>
    </w:p>
    <w:p w14:paraId="5AD26F14" w14:textId="66A4EE7A" w:rsidR="00F22E9D" w:rsidRPr="000D03BE" w:rsidRDefault="00F22E9D" w:rsidP="00F22E9D">
      <w:pPr>
        <w:pStyle w:val="Corpodetexto"/>
        <w:ind w:firstLine="708"/>
        <w:rPr>
          <w:rFonts w:ascii="Times New Roman" w:hAnsi="Times New Roman"/>
          <w:color w:val="002060"/>
          <w:szCs w:val="20"/>
          <w:highlight w:val="yellow"/>
        </w:rPr>
      </w:pPr>
      <w:r w:rsidRPr="000D03BE">
        <w:rPr>
          <w:rFonts w:ascii="Times New Roman" w:hAnsi="Times New Roman"/>
          <w:color w:val="002060"/>
          <w:szCs w:val="20"/>
          <w:highlight w:val="yellow"/>
        </w:rPr>
        <w:t>|</w:t>
      </w:r>
      <w:r w:rsidR="008E66E5" w:rsidRPr="000D03BE">
        <w:rPr>
          <w:rFonts w:ascii="Times New Roman" w:hAnsi="Times New Roman"/>
          <w:color w:val="002060"/>
          <w:szCs w:val="20"/>
          <w:highlight w:val="yellow"/>
        </w:rPr>
        <w:t>01</w:t>
      </w:r>
      <w:r w:rsidRPr="000D03BE">
        <w:rPr>
          <w:rFonts w:ascii="Times New Roman" w:hAnsi="Times New Roman"/>
          <w:color w:val="002060"/>
          <w:szCs w:val="20"/>
          <w:highlight w:val="yellow"/>
        </w:rPr>
        <w:t xml:space="preserve">|: </w:t>
      </w:r>
      <w:r w:rsidR="008E66E5" w:rsidRPr="000D03BE">
        <w:rPr>
          <w:rFonts w:ascii="Times New Roman" w:hAnsi="Times New Roman"/>
          <w:color w:val="002060"/>
          <w:szCs w:val="20"/>
          <w:highlight w:val="yellow"/>
        </w:rPr>
        <w:t>Tipo de transação (01 – Exportações de Bens)</w:t>
      </w:r>
      <w:r w:rsidRPr="000D03BE">
        <w:rPr>
          <w:rFonts w:ascii="Times New Roman" w:hAnsi="Times New Roman"/>
          <w:color w:val="002060"/>
          <w:szCs w:val="20"/>
          <w:highlight w:val="yellow"/>
        </w:rPr>
        <w:t>.</w:t>
      </w:r>
    </w:p>
    <w:p w14:paraId="2739FD2B" w14:textId="2D5C16CE" w:rsidR="00F22E9D" w:rsidRPr="000D03BE" w:rsidRDefault="00F22E9D" w:rsidP="008E66E5">
      <w:pPr>
        <w:ind w:firstLine="708"/>
        <w:rPr>
          <w:color w:val="002060"/>
          <w:szCs w:val="20"/>
          <w:highlight w:val="yellow"/>
        </w:rPr>
      </w:pPr>
      <w:r w:rsidRPr="000D03BE">
        <w:rPr>
          <w:color w:val="002060"/>
          <w:szCs w:val="20"/>
          <w:highlight w:val="yellow"/>
        </w:rPr>
        <w:t>|</w:t>
      </w:r>
      <w:r w:rsidR="008E66E5" w:rsidRPr="000D03BE">
        <w:rPr>
          <w:color w:val="002060"/>
          <w:szCs w:val="20"/>
          <w:highlight w:val="yellow"/>
        </w:rPr>
        <w:t>Entidade 01</w:t>
      </w:r>
      <w:r w:rsidRPr="000D03BE">
        <w:rPr>
          <w:color w:val="002060"/>
          <w:szCs w:val="20"/>
          <w:highlight w:val="yellow"/>
        </w:rPr>
        <w:t xml:space="preserve">|: </w:t>
      </w:r>
      <w:r w:rsidR="008E66E5" w:rsidRPr="000D03BE">
        <w:rPr>
          <w:color w:val="002060"/>
          <w:szCs w:val="20"/>
          <w:highlight w:val="yellow"/>
        </w:rPr>
        <w:t>Nome da entidade.</w:t>
      </w:r>
    </w:p>
    <w:p w14:paraId="40E3976E" w14:textId="49419ACC" w:rsidR="008E66E5" w:rsidRPr="000D03BE" w:rsidRDefault="008E66E5" w:rsidP="008E66E5">
      <w:pPr>
        <w:ind w:firstLine="708"/>
        <w:rPr>
          <w:color w:val="002060"/>
          <w:szCs w:val="20"/>
          <w:highlight w:val="yellow"/>
        </w:rPr>
      </w:pPr>
      <w:r w:rsidRPr="000D03BE">
        <w:rPr>
          <w:color w:val="002060"/>
          <w:szCs w:val="20"/>
          <w:highlight w:val="yellow"/>
        </w:rPr>
        <w:t>|1|: País (1 – Canadá).</w:t>
      </w:r>
    </w:p>
    <w:p w14:paraId="74DC5089" w14:textId="3635396F" w:rsidR="008E66E5" w:rsidRPr="000D03BE" w:rsidRDefault="008E66E5" w:rsidP="008E66E5">
      <w:pPr>
        <w:ind w:firstLine="708"/>
        <w:rPr>
          <w:color w:val="002060"/>
          <w:szCs w:val="20"/>
          <w:highlight w:val="yellow"/>
        </w:rPr>
      </w:pPr>
      <w:r w:rsidRPr="000D03BE">
        <w:rPr>
          <w:color w:val="002060"/>
          <w:szCs w:val="20"/>
          <w:highlight w:val="yellow"/>
        </w:rPr>
        <w:t>|11212121|: Nomenclatura Comum do Mercosul (NCM).</w:t>
      </w:r>
    </w:p>
    <w:p w14:paraId="32E93510" w14:textId="6E688341" w:rsidR="008E66E5" w:rsidRPr="000D03BE" w:rsidRDefault="008E66E5" w:rsidP="008E66E5">
      <w:pPr>
        <w:ind w:firstLine="708"/>
        <w:rPr>
          <w:color w:val="002060"/>
          <w:szCs w:val="20"/>
          <w:highlight w:val="yellow"/>
        </w:rPr>
      </w:pPr>
      <w:r w:rsidRPr="000D03BE">
        <w:rPr>
          <w:color w:val="002060"/>
          <w:szCs w:val="20"/>
          <w:highlight w:val="yellow"/>
        </w:rPr>
        <w:t>||: Tipo de serviço, direito, operações financeiras, intangível ou composição de custos.</w:t>
      </w:r>
    </w:p>
    <w:p w14:paraId="3A803B0A" w14:textId="7E670144" w:rsidR="008E66E5" w:rsidRPr="000D03BE" w:rsidRDefault="008E66E5" w:rsidP="008E66E5">
      <w:pPr>
        <w:ind w:firstLine="708"/>
        <w:rPr>
          <w:color w:val="002060"/>
          <w:szCs w:val="20"/>
          <w:highlight w:val="yellow"/>
        </w:rPr>
      </w:pPr>
      <w:r w:rsidRPr="000D03BE">
        <w:rPr>
          <w:color w:val="002060"/>
          <w:szCs w:val="20"/>
          <w:highlight w:val="yellow"/>
        </w:rPr>
        <w:t>|TRANSACAO CONTROLADA XYZ|: Descrição da transação controlada.</w:t>
      </w:r>
    </w:p>
    <w:p w14:paraId="50A890E7" w14:textId="131DDCBB" w:rsidR="008E66E5" w:rsidRPr="000D03BE" w:rsidRDefault="008E66E5" w:rsidP="008E66E5">
      <w:pPr>
        <w:ind w:firstLine="708"/>
        <w:rPr>
          <w:color w:val="002060"/>
          <w:szCs w:val="20"/>
          <w:highlight w:val="yellow"/>
        </w:rPr>
      </w:pPr>
      <w:r w:rsidRPr="000D03BE">
        <w:rPr>
          <w:color w:val="002060"/>
          <w:szCs w:val="20"/>
          <w:highlight w:val="yellow"/>
        </w:rPr>
        <w:t>|100000,00|: Valor da transação controlada (R$ 100.000,00).</w:t>
      </w:r>
    </w:p>
    <w:p w14:paraId="7BA9B1FE" w14:textId="580A9F3F" w:rsidR="008E66E5" w:rsidRPr="000D03BE" w:rsidRDefault="008E66E5" w:rsidP="008E66E5">
      <w:pPr>
        <w:ind w:firstLine="708"/>
        <w:rPr>
          <w:color w:val="002060"/>
          <w:szCs w:val="20"/>
          <w:highlight w:val="yellow"/>
        </w:rPr>
      </w:pPr>
      <w:r w:rsidRPr="000D03BE">
        <w:rPr>
          <w:color w:val="002060"/>
          <w:szCs w:val="20"/>
          <w:highlight w:val="yellow"/>
        </w:rPr>
        <w:t>|N|: Houve ajustes em função das regras de preços de transferência? (N – Não).</w:t>
      </w:r>
    </w:p>
    <w:p w14:paraId="2A8C173E" w14:textId="7048A1C8" w:rsidR="008E66E5" w:rsidRPr="000D03BE" w:rsidRDefault="008E66E5" w:rsidP="008E66E5">
      <w:pPr>
        <w:ind w:firstLine="708"/>
        <w:rPr>
          <w:color w:val="002060"/>
          <w:szCs w:val="20"/>
          <w:highlight w:val="yellow"/>
        </w:rPr>
      </w:pPr>
      <w:r w:rsidRPr="000D03BE">
        <w:rPr>
          <w:color w:val="002060"/>
          <w:szCs w:val="20"/>
          <w:highlight w:val="yellow"/>
        </w:rPr>
        <w:t>||: Valor do ajuste espontâneo (0,00).</w:t>
      </w:r>
    </w:p>
    <w:p w14:paraId="7497345A" w14:textId="6F2AA214" w:rsidR="008E66E5" w:rsidRPr="000D03BE" w:rsidRDefault="008E66E5" w:rsidP="008E66E5">
      <w:pPr>
        <w:ind w:firstLine="708"/>
        <w:rPr>
          <w:color w:val="002060"/>
          <w:szCs w:val="20"/>
          <w:highlight w:val="yellow"/>
        </w:rPr>
      </w:pPr>
      <w:r w:rsidRPr="000D03BE">
        <w:rPr>
          <w:color w:val="002060"/>
          <w:szCs w:val="20"/>
          <w:highlight w:val="yellow"/>
        </w:rPr>
        <w:t>||: Valor do ajuste compensatório (0,00).</w:t>
      </w:r>
    </w:p>
    <w:p w14:paraId="5198D113" w14:textId="38058D5F" w:rsidR="008E66E5" w:rsidRPr="000D03BE" w:rsidRDefault="008E66E5" w:rsidP="008E66E5">
      <w:pPr>
        <w:ind w:firstLine="708"/>
        <w:rPr>
          <w:color w:val="002060"/>
          <w:szCs w:val="20"/>
          <w:highlight w:val="yellow"/>
        </w:rPr>
      </w:pPr>
      <w:r w:rsidRPr="000D03BE">
        <w:rPr>
          <w:color w:val="002060"/>
          <w:szCs w:val="20"/>
          <w:highlight w:val="yellow"/>
        </w:rPr>
        <w:t>||: Tipo de ajustes compensatório.</w:t>
      </w:r>
    </w:p>
    <w:p w14:paraId="480D392C" w14:textId="2D0A3F28" w:rsidR="008E66E5" w:rsidRPr="000D03BE" w:rsidRDefault="008E66E5" w:rsidP="008E66E5">
      <w:pPr>
        <w:ind w:firstLine="708"/>
        <w:rPr>
          <w:color w:val="002060"/>
          <w:szCs w:val="20"/>
          <w:highlight w:val="yellow"/>
        </w:rPr>
      </w:pPr>
      <w:r w:rsidRPr="000D03BE">
        <w:rPr>
          <w:color w:val="002060"/>
          <w:szCs w:val="20"/>
          <w:highlight w:val="yellow"/>
        </w:rPr>
        <w:t>|PIC|: Método de preços de transferência utilizado (PIC – Preços Independentes Comparados).</w:t>
      </w:r>
    </w:p>
    <w:p w14:paraId="7D25BA05" w14:textId="63ACB3D1" w:rsidR="008E66E5" w:rsidRPr="000D03BE" w:rsidRDefault="008E66E5" w:rsidP="008E66E5">
      <w:pPr>
        <w:ind w:firstLine="708"/>
        <w:rPr>
          <w:color w:val="002060"/>
          <w:szCs w:val="20"/>
          <w:highlight w:val="yellow"/>
        </w:rPr>
      </w:pPr>
      <w:r w:rsidRPr="000D03BE">
        <w:rPr>
          <w:color w:val="002060"/>
          <w:szCs w:val="20"/>
          <w:highlight w:val="yellow"/>
        </w:rPr>
        <w:t>||: Descrição.</w:t>
      </w:r>
    </w:p>
    <w:p w14:paraId="737B4A4A" w14:textId="2B9012AB" w:rsidR="008E66E5" w:rsidRPr="000D03BE" w:rsidRDefault="008E66E5" w:rsidP="008E66E5">
      <w:pPr>
        <w:ind w:firstLine="708"/>
        <w:rPr>
          <w:color w:val="002060"/>
          <w:szCs w:val="20"/>
          <w:highlight w:val="yellow"/>
        </w:rPr>
      </w:pPr>
      <w:r w:rsidRPr="000D03BE">
        <w:rPr>
          <w:color w:val="002060"/>
          <w:szCs w:val="20"/>
          <w:highlight w:val="yellow"/>
        </w:rPr>
        <w:t>|</w:t>
      </w:r>
      <w:r w:rsidR="000D03BE" w:rsidRPr="000D03BE">
        <w:rPr>
          <w:color w:val="002060"/>
          <w:szCs w:val="20"/>
          <w:highlight w:val="yellow"/>
        </w:rPr>
        <w:t>N</w:t>
      </w:r>
      <w:r w:rsidRPr="000D03BE">
        <w:rPr>
          <w:color w:val="002060"/>
          <w:szCs w:val="20"/>
          <w:highlight w:val="yellow"/>
        </w:rPr>
        <w:t>|:</w:t>
      </w:r>
      <w:r w:rsidR="000D03BE" w:rsidRPr="000D03BE">
        <w:rPr>
          <w:color w:val="002060"/>
          <w:szCs w:val="20"/>
          <w:highlight w:val="yellow"/>
        </w:rPr>
        <w:t xml:space="preserve"> Houve compensações intencionais? (N – Não).</w:t>
      </w:r>
    </w:p>
    <w:p w14:paraId="2CF72CA3" w14:textId="7A58435F" w:rsidR="000D03BE" w:rsidRPr="000D03BE" w:rsidRDefault="000D03BE" w:rsidP="000D03BE">
      <w:pPr>
        <w:ind w:firstLine="708"/>
        <w:rPr>
          <w:color w:val="002060"/>
          <w:szCs w:val="20"/>
          <w:highlight w:val="yellow"/>
        </w:rPr>
      </w:pPr>
      <w:r w:rsidRPr="000D03BE">
        <w:rPr>
          <w:color w:val="002060"/>
          <w:szCs w:val="20"/>
          <w:highlight w:val="yellow"/>
        </w:rPr>
        <w:t>|N|: Houve efeitos de sinergia? (N – Não).</w:t>
      </w:r>
    </w:p>
    <w:p w14:paraId="361A3565" w14:textId="33B8A588" w:rsidR="000D03BE" w:rsidRPr="000D03BE" w:rsidRDefault="000D03BE" w:rsidP="000D03BE">
      <w:pPr>
        <w:ind w:firstLine="708"/>
        <w:rPr>
          <w:color w:val="002060"/>
          <w:szCs w:val="20"/>
          <w:highlight w:val="yellow"/>
        </w:rPr>
      </w:pPr>
      <w:r w:rsidRPr="000D03BE">
        <w:rPr>
          <w:color w:val="002060"/>
          <w:szCs w:val="20"/>
          <w:highlight w:val="yellow"/>
        </w:rPr>
        <w:t>|N|: A transação foi avaliada combinadamente com outras transações? (N – Não).</w:t>
      </w:r>
    </w:p>
    <w:p w14:paraId="6B007DB9" w14:textId="734C88A5" w:rsidR="000D03BE" w:rsidRPr="000D03BE" w:rsidRDefault="000D03BE" w:rsidP="000D03BE">
      <w:pPr>
        <w:ind w:firstLine="708"/>
        <w:rPr>
          <w:color w:val="002060"/>
          <w:szCs w:val="20"/>
          <w:highlight w:val="yellow"/>
        </w:rPr>
      </w:pPr>
      <w:r w:rsidRPr="000D03BE">
        <w:rPr>
          <w:color w:val="002060"/>
          <w:szCs w:val="20"/>
          <w:highlight w:val="yellow"/>
        </w:rPr>
        <w:t>|N|: Houve utilização de dados de múltiplos anos? (N – Não).</w:t>
      </w:r>
    </w:p>
    <w:p w14:paraId="4DB31A30" w14:textId="57B73218" w:rsidR="000D03BE" w:rsidRDefault="000D03BE" w:rsidP="000D03BE">
      <w:pPr>
        <w:ind w:firstLine="708"/>
        <w:rPr>
          <w:color w:val="002060"/>
          <w:szCs w:val="20"/>
        </w:rPr>
      </w:pPr>
      <w:r w:rsidRPr="000D03BE">
        <w:rPr>
          <w:color w:val="002060"/>
          <w:szCs w:val="20"/>
          <w:highlight w:val="yellow"/>
        </w:rPr>
        <w:t>||: O contribuinte adotou a medida de simplificação para serviços intragrupo de baixo valor agregado (art. 53 da IN RFB nº 2.161/2023)</w:t>
      </w:r>
    </w:p>
    <w:p w14:paraId="271D9CEF" w14:textId="77777777" w:rsidR="000D03BE" w:rsidRDefault="000D03BE" w:rsidP="000D03BE">
      <w:pPr>
        <w:ind w:firstLine="708"/>
        <w:rPr>
          <w:color w:val="002060"/>
          <w:szCs w:val="20"/>
        </w:rPr>
      </w:pPr>
    </w:p>
    <w:p w14:paraId="51290023" w14:textId="77777777" w:rsidR="000D03BE" w:rsidRDefault="000D03BE" w:rsidP="008E66E5">
      <w:pPr>
        <w:ind w:firstLine="708"/>
        <w:rPr>
          <w:color w:val="002060"/>
          <w:szCs w:val="20"/>
        </w:rPr>
      </w:pPr>
    </w:p>
    <w:p w14:paraId="22960321" w14:textId="77777777" w:rsidR="008E66E5" w:rsidRDefault="008E66E5" w:rsidP="008E66E5">
      <w:pPr>
        <w:ind w:firstLine="708"/>
        <w:rPr>
          <w:color w:val="002060"/>
          <w:szCs w:val="20"/>
        </w:rPr>
      </w:pPr>
    </w:p>
    <w:p w14:paraId="2093E2A1" w14:textId="77777777" w:rsidR="008E66E5" w:rsidRDefault="008E66E5" w:rsidP="008E66E5">
      <w:pPr>
        <w:ind w:firstLine="708"/>
        <w:rPr>
          <w:color w:val="002060"/>
          <w:szCs w:val="20"/>
        </w:rPr>
      </w:pPr>
    </w:p>
    <w:p w14:paraId="14231439" w14:textId="77777777" w:rsidR="008E66E5" w:rsidRDefault="008E66E5" w:rsidP="008E66E5">
      <w:pPr>
        <w:ind w:firstLine="708"/>
        <w:rPr>
          <w:color w:val="002060"/>
          <w:szCs w:val="20"/>
        </w:rPr>
      </w:pPr>
    </w:p>
    <w:p w14:paraId="17E723D1" w14:textId="77777777" w:rsidR="008E66E5" w:rsidRDefault="008E66E5" w:rsidP="008E66E5">
      <w:pPr>
        <w:ind w:firstLine="708"/>
      </w:pPr>
    </w:p>
    <w:p w14:paraId="7A8C497A" w14:textId="72EBC02F" w:rsidR="00A35E6D" w:rsidRDefault="00A35E6D" w:rsidP="004F14CB"/>
    <w:p w14:paraId="5938B672" w14:textId="0C8AC9E0" w:rsidR="00A35E6D" w:rsidRDefault="00A35E6D" w:rsidP="004F14CB"/>
    <w:p w14:paraId="436F4521" w14:textId="1EBBEA04" w:rsidR="000D03BE" w:rsidRDefault="000D03BE" w:rsidP="004F14CB"/>
    <w:p w14:paraId="2A0D6BEE" w14:textId="5FF24015" w:rsidR="000D03BE" w:rsidRDefault="000D03BE" w:rsidP="004F14CB"/>
    <w:p w14:paraId="6B914F6D" w14:textId="40A0F4B8" w:rsidR="000D03BE" w:rsidRDefault="000D03BE" w:rsidP="004F14CB"/>
    <w:p w14:paraId="79D914E0" w14:textId="1802D402" w:rsidR="000D03BE" w:rsidRDefault="000D03BE" w:rsidP="004F14CB"/>
    <w:p w14:paraId="3F8C034E" w14:textId="7967921C" w:rsidR="000D03BE" w:rsidRDefault="000D03BE" w:rsidP="004F14CB"/>
    <w:p w14:paraId="155D4704" w14:textId="367A2E42" w:rsidR="000D03BE" w:rsidRDefault="000D03BE" w:rsidP="004F14CB"/>
    <w:p w14:paraId="084D7099" w14:textId="1DE55029" w:rsidR="000D03BE" w:rsidRDefault="000D03BE" w:rsidP="004F14CB"/>
    <w:p w14:paraId="0140FFAD" w14:textId="0C2BDF9C" w:rsidR="000D03BE" w:rsidRDefault="000D03BE" w:rsidP="004F14CB"/>
    <w:p w14:paraId="0A2E0937" w14:textId="77777777" w:rsidR="00222FAF" w:rsidRDefault="00222FAF" w:rsidP="004F14CB"/>
    <w:p w14:paraId="567E4449" w14:textId="77777777" w:rsidR="00A35E6D" w:rsidRDefault="00A35E6D" w:rsidP="004F14CB"/>
    <w:p w14:paraId="5CF7E5A4" w14:textId="0C957294" w:rsidR="004F14CB" w:rsidRPr="00222FAF" w:rsidRDefault="004F14CB" w:rsidP="004F14CB">
      <w:pPr>
        <w:pStyle w:val="Ttulo4"/>
        <w:rPr>
          <w:highlight w:val="yellow"/>
        </w:rPr>
      </w:pPr>
      <w:bookmarkStart w:id="460" w:name="_Toc156228364"/>
      <w:r w:rsidRPr="00222FAF">
        <w:rPr>
          <w:highlight w:val="yellow"/>
        </w:rPr>
        <w:t>Registro X371</w:t>
      </w:r>
      <w:r w:rsidR="00222FAF" w:rsidRPr="00222FAF">
        <w:rPr>
          <w:highlight w:val="yellow"/>
        </w:rPr>
        <w:t xml:space="preserve">: </w:t>
      </w:r>
      <w:r w:rsidRPr="00222FAF">
        <w:rPr>
          <w:highlight w:val="yellow"/>
        </w:rPr>
        <w:t xml:space="preserve">Informações </w:t>
      </w:r>
      <w:r w:rsidR="00222FAF" w:rsidRPr="00222FAF">
        <w:rPr>
          <w:highlight w:val="yellow"/>
        </w:rPr>
        <w:t>S</w:t>
      </w:r>
      <w:r w:rsidRPr="00222FAF">
        <w:rPr>
          <w:highlight w:val="yellow"/>
        </w:rPr>
        <w:t>ob</w:t>
      </w:r>
      <w:r w:rsidR="00222FAF" w:rsidRPr="00222FAF">
        <w:rPr>
          <w:highlight w:val="yellow"/>
        </w:rPr>
        <w:t>r</w:t>
      </w:r>
      <w:r w:rsidRPr="00222FAF">
        <w:rPr>
          <w:highlight w:val="yellow"/>
        </w:rPr>
        <w:t>e Ajustes Compensatórios</w:t>
      </w:r>
      <w:bookmarkEnd w:id="460"/>
    </w:p>
    <w:p w14:paraId="7B2CE19B" w14:textId="7143F921" w:rsidR="00222FAF" w:rsidRDefault="004F14CB" w:rsidP="00222FAF">
      <w:pPr>
        <w:shd w:val="clear" w:color="auto" w:fill="FFFFFF"/>
        <w:spacing w:line="216" w:lineRule="atLeast"/>
        <w:rPr>
          <w:rStyle w:val="Hyperlink"/>
          <w:rFonts w:ascii="Arial" w:hAnsi="Arial" w:cs="Arial"/>
          <w:color w:val="FFFFFF"/>
          <w:szCs w:val="20"/>
          <w:highlight w:val="yellow"/>
        </w:rPr>
      </w:pPr>
      <w:r w:rsidRPr="00222FAF">
        <w:rPr>
          <w:rFonts w:ascii="Arial" w:hAnsi="Arial" w:cs="Arial"/>
          <w:color w:val="000000"/>
          <w:szCs w:val="20"/>
          <w:highlight w:val="yellow"/>
        </w:rPr>
        <w:t> </w:t>
      </w:r>
      <w:hyperlink r:id="rId262" w:history="1">
        <w:r w:rsidRPr="00222FAF">
          <w:rPr>
            <w:rStyle w:val="Hyperlink"/>
            <w:rFonts w:ascii="Arial" w:hAnsi="Arial" w:cs="Arial"/>
            <w:color w:val="FFFFFF"/>
            <w:szCs w:val="20"/>
            <w:highlight w:val="yellow"/>
          </w:rPr>
          <w:t> </w:t>
        </w:r>
      </w:hyperlink>
    </w:p>
    <w:p w14:paraId="57B948C5" w14:textId="0C25A1A8" w:rsidR="00222FAF" w:rsidRDefault="00222FAF" w:rsidP="00222FAF">
      <w:pPr>
        <w:shd w:val="clear" w:color="auto" w:fill="FFFFFF"/>
        <w:spacing w:line="216" w:lineRule="atLeast"/>
        <w:rPr>
          <w:rFonts w:eastAsia="Times New Roman"/>
          <w:color w:val="000000"/>
          <w:szCs w:val="20"/>
          <w:highlight w:val="yellow"/>
          <w:lang w:eastAsia="pt-BR"/>
        </w:rPr>
      </w:pPr>
      <w:r>
        <w:rPr>
          <w:rStyle w:val="Hyperlink"/>
          <w:rFonts w:ascii="Arial" w:hAnsi="Arial" w:cs="Arial"/>
          <w:color w:val="FFFFFF"/>
          <w:highlight w:val="yellow"/>
        </w:rPr>
        <w:tab/>
      </w:r>
      <w:r w:rsidRPr="00222FAF">
        <w:rPr>
          <w:rFonts w:eastAsia="Times New Roman"/>
          <w:color w:val="000000"/>
          <w:szCs w:val="20"/>
          <w:highlight w:val="yellow"/>
          <w:lang w:eastAsia="pt-BR"/>
        </w:rPr>
        <w:t xml:space="preserve">Este </w:t>
      </w:r>
      <w:r>
        <w:rPr>
          <w:rFonts w:eastAsia="Times New Roman"/>
          <w:color w:val="000000"/>
          <w:szCs w:val="20"/>
          <w:highlight w:val="yellow"/>
          <w:lang w:eastAsia="pt-BR"/>
        </w:rPr>
        <w:t>registro deve ser preenchido quando X370.VL_COMPENSATORIO for maior que zero. Serão informadas as contas contábeis/centros de custos relacionados ao valor do ajuste compensatório, bem como os saldos utilizados.</w:t>
      </w:r>
    </w:p>
    <w:p w14:paraId="1AB759EA" w14:textId="77777777" w:rsidR="00222FAF" w:rsidRPr="00222FAF" w:rsidRDefault="00222FAF" w:rsidP="00222FAF">
      <w:pPr>
        <w:shd w:val="clear" w:color="auto" w:fill="FFFFFF"/>
        <w:spacing w:line="216" w:lineRule="atLeast"/>
        <w:rPr>
          <w:rFonts w:eastAsia="Times New Roman"/>
          <w:color w:val="000000"/>
          <w:szCs w:val="20"/>
          <w:highlight w:val="yellow"/>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222FAF" w:rsidRPr="00222FAF" w14:paraId="0DF49D23"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D7EEE6" w14:textId="7122F355" w:rsidR="00222FAF" w:rsidRPr="00222FAF" w:rsidRDefault="00222FAF" w:rsidP="00AB5CE6">
            <w:pPr>
              <w:jc w:val="center"/>
              <w:rPr>
                <w:rFonts w:eastAsia="Times New Roman"/>
                <w:b/>
                <w:bCs/>
                <w:color w:val="000000"/>
                <w:szCs w:val="20"/>
                <w:highlight w:val="yellow"/>
                <w:lang w:eastAsia="pt-BR"/>
              </w:rPr>
            </w:pPr>
            <w:r w:rsidRPr="00222FAF">
              <w:rPr>
                <w:szCs w:val="20"/>
                <w:highlight w:val="yellow"/>
              </w:rPr>
              <w:t> </w:t>
            </w:r>
            <w:r w:rsidRPr="00222FAF">
              <w:rPr>
                <w:rFonts w:eastAsia="Times New Roman"/>
                <w:b/>
                <w:bCs/>
                <w:color w:val="000000"/>
                <w:szCs w:val="20"/>
                <w:highlight w:val="yellow"/>
                <w:lang w:eastAsia="pt-BR"/>
              </w:rPr>
              <w:t>REGISTRO X371: INFORMAÇÕES SOBRE AJUSTES COMPENSATÓRIOS</w:t>
            </w:r>
          </w:p>
        </w:tc>
      </w:tr>
      <w:tr w:rsidR="00222FAF" w:rsidRPr="00222FAF" w14:paraId="4C7461D7"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3D084D"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Regras de Validação do Registro:</w:t>
            </w:r>
          </w:p>
        </w:tc>
      </w:tr>
      <w:tr w:rsidR="00222FAF" w:rsidRPr="00222FAF" w14:paraId="2407BC2B"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7DA564A" w14:textId="33F36F84"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2D1EE9"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Ocorrência – 0:N</w:t>
            </w:r>
          </w:p>
        </w:tc>
      </w:tr>
      <w:tr w:rsidR="00222FAF" w:rsidRPr="00222FAF" w14:paraId="1027724E"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CA8A46" w14:textId="67573E2F" w:rsidR="00222FAF" w:rsidRPr="00222FAF" w:rsidRDefault="00222FAF" w:rsidP="00AB5CE6">
            <w:pPr>
              <w:rPr>
                <w:rFonts w:eastAsia="Times New Roman"/>
                <w:b/>
                <w:bCs/>
                <w:color w:val="000000"/>
                <w:szCs w:val="20"/>
                <w:highlight w:val="yellow"/>
                <w:lang w:eastAsia="pt-BR"/>
              </w:rPr>
            </w:pPr>
            <w:r w:rsidRPr="00222FAF">
              <w:rPr>
                <w:rFonts w:eastAsia="Times New Roman"/>
                <w:b/>
                <w:bCs/>
                <w:color w:val="000000"/>
                <w:szCs w:val="20"/>
                <w:highlight w:val="yellow"/>
                <w:lang w:eastAsia="pt-BR"/>
              </w:rPr>
              <w:t>Campo(s) chave: COD_CTA + COD_CCUS</w:t>
            </w:r>
          </w:p>
        </w:tc>
      </w:tr>
    </w:tbl>
    <w:p w14:paraId="5458C9C4" w14:textId="77777777" w:rsidR="00222FAF" w:rsidRPr="00222FAF" w:rsidRDefault="00222FAF" w:rsidP="00222FAF">
      <w:pPr>
        <w:jc w:val="center"/>
        <w:rPr>
          <w:b/>
          <w:szCs w:val="20"/>
          <w:highlight w:val="yellow"/>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222FAF" w:rsidRPr="00222FAF" w14:paraId="5554D508" w14:textId="77777777" w:rsidTr="00AB5CE6">
        <w:trPr>
          <w:trHeight w:val="525"/>
        </w:trPr>
        <w:tc>
          <w:tcPr>
            <w:tcW w:w="814" w:type="dxa"/>
            <w:shd w:val="clear" w:color="000000" w:fill="D0CECE"/>
            <w:vAlign w:val="center"/>
            <w:hideMark/>
          </w:tcPr>
          <w:p w14:paraId="6D413D37"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Nº</w:t>
            </w:r>
          </w:p>
        </w:tc>
        <w:tc>
          <w:tcPr>
            <w:tcW w:w="2696" w:type="dxa"/>
            <w:shd w:val="clear" w:color="000000" w:fill="D0CECE"/>
            <w:vAlign w:val="center"/>
            <w:hideMark/>
          </w:tcPr>
          <w:p w14:paraId="7AD65F16"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Campo</w:t>
            </w:r>
          </w:p>
        </w:tc>
        <w:tc>
          <w:tcPr>
            <w:tcW w:w="6345" w:type="dxa"/>
            <w:shd w:val="clear" w:color="000000" w:fill="D0CECE"/>
            <w:vAlign w:val="center"/>
            <w:hideMark/>
          </w:tcPr>
          <w:p w14:paraId="0D0AD5CB"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Descrição</w:t>
            </w:r>
          </w:p>
        </w:tc>
        <w:tc>
          <w:tcPr>
            <w:tcW w:w="850" w:type="dxa"/>
            <w:shd w:val="clear" w:color="000000" w:fill="D0CECE"/>
            <w:vAlign w:val="center"/>
            <w:hideMark/>
          </w:tcPr>
          <w:p w14:paraId="73B87787"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Tipo</w:t>
            </w:r>
          </w:p>
        </w:tc>
        <w:tc>
          <w:tcPr>
            <w:tcW w:w="963" w:type="dxa"/>
            <w:shd w:val="clear" w:color="000000" w:fill="D0CECE"/>
            <w:vAlign w:val="center"/>
            <w:hideMark/>
          </w:tcPr>
          <w:p w14:paraId="06CE6B62"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Tamanho</w:t>
            </w:r>
          </w:p>
        </w:tc>
        <w:tc>
          <w:tcPr>
            <w:tcW w:w="904" w:type="dxa"/>
            <w:shd w:val="clear" w:color="000000" w:fill="D0CECE"/>
            <w:vAlign w:val="center"/>
            <w:hideMark/>
          </w:tcPr>
          <w:p w14:paraId="37FA5376"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Decimal</w:t>
            </w:r>
          </w:p>
        </w:tc>
        <w:tc>
          <w:tcPr>
            <w:tcW w:w="1685" w:type="dxa"/>
            <w:shd w:val="clear" w:color="000000" w:fill="D0CECE"/>
            <w:vAlign w:val="center"/>
            <w:hideMark/>
          </w:tcPr>
          <w:p w14:paraId="1960ACF0"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Valores Válidos</w:t>
            </w:r>
          </w:p>
        </w:tc>
        <w:tc>
          <w:tcPr>
            <w:tcW w:w="1163" w:type="dxa"/>
            <w:shd w:val="clear" w:color="000000" w:fill="D0CECE"/>
            <w:vAlign w:val="center"/>
            <w:hideMark/>
          </w:tcPr>
          <w:p w14:paraId="2CD72936"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Obrigatório</w:t>
            </w:r>
          </w:p>
        </w:tc>
      </w:tr>
      <w:tr w:rsidR="00222FAF" w:rsidRPr="00222FAF" w14:paraId="2DA966CB" w14:textId="77777777" w:rsidTr="00AB5CE6">
        <w:trPr>
          <w:trHeight w:val="315"/>
        </w:trPr>
        <w:tc>
          <w:tcPr>
            <w:tcW w:w="814" w:type="dxa"/>
            <w:shd w:val="clear" w:color="auto" w:fill="auto"/>
            <w:vAlign w:val="center"/>
            <w:hideMark/>
          </w:tcPr>
          <w:p w14:paraId="327D7AA2"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1</w:t>
            </w:r>
          </w:p>
        </w:tc>
        <w:tc>
          <w:tcPr>
            <w:tcW w:w="2696" w:type="dxa"/>
            <w:shd w:val="clear" w:color="auto" w:fill="auto"/>
            <w:vAlign w:val="center"/>
            <w:hideMark/>
          </w:tcPr>
          <w:p w14:paraId="12D673D1" w14:textId="77777777" w:rsidR="00222FAF" w:rsidRPr="00222FAF" w:rsidRDefault="00222FAF" w:rsidP="00AB5CE6">
            <w:pPr>
              <w:jc w:val="both"/>
              <w:rPr>
                <w:rFonts w:eastAsia="Times New Roman"/>
                <w:color w:val="000000"/>
                <w:szCs w:val="20"/>
                <w:highlight w:val="yellow"/>
                <w:lang w:eastAsia="pt-BR"/>
              </w:rPr>
            </w:pPr>
            <w:r w:rsidRPr="00222FAF">
              <w:rPr>
                <w:rFonts w:eastAsia="Times New Roman"/>
                <w:color w:val="000000"/>
                <w:szCs w:val="20"/>
                <w:highlight w:val="yellow"/>
                <w:lang w:eastAsia="pt-BR"/>
              </w:rPr>
              <w:t>REG</w:t>
            </w:r>
          </w:p>
        </w:tc>
        <w:tc>
          <w:tcPr>
            <w:tcW w:w="6345" w:type="dxa"/>
            <w:shd w:val="clear" w:color="auto" w:fill="auto"/>
            <w:vAlign w:val="center"/>
            <w:hideMark/>
          </w:tcPr>
          <w:p w14:paraId="4825E008" w14:textId="33F77FA3"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Texto Fixo Contendo a Identificação do Registro (X371).</w:t>
            </w:r>
          </w:p>
        </w:tc>
        <w:tc>
          <w:tcPr>
            <w:tcW w:w="850" w:type="dxa"/>
            <w:shd w:val="clear" w:color="auto" w:fill="auto"/>
            <w:vAlign w:val="center"/>
            <w:hideMark/>
          </w:tcPr>
          <w:p w14:paraId="70107B34" w14:textId="77777777"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w:t>
            </w:r>
          </w:p>
        </w:tc>
        <w:tc>
          <w:tcPr>
            <w:tcW w:w="963" w:type="dxa"/>
            <w:shd w:val="clear" w:color="auto" w:fill="auto"/>
            <w:vAlign w:val="center"/>
            <w:hideMark/>
          </w:tcPr>
          <w:p w14:paraId="43537419" w14:textId="77777777"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4</w:t>
            </w:r>
          </w:p>
        </w:tc>
        <w:tc>
          <w:tcPr>
            <w:tcW w:w="904" w:type="dxa"/>
            <w:shd w:val="clear" w:color="auto" w:fill="auto"/>
            <w:vAlign w:val="center"/>
            <w:hideMark/>
          </w:tcPr>
          <w:p w14:paraId="7399C6CF" w14:textId="77777777"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1685" w:type="dxa"/>
            <w:shd w:val="clear" w:color="auto" w:fill="auto"/>
            <w:vAlign w:val="center"/>
            <w:hideMark/>
          </w:tcPr>
          <w:p w14:paraId="6D6CEA55" w14:textId="46115A14"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X371]</w:t>
            </w:r>
          </w:p>
        </w:tc>
        <w:tc>
          <w:tcPr>
            <w:tcW w:w="1163" w:type="dxa"/>
            <w:shd w:val="clear" w:color="auto" w:fill="auto"/>
            <w:vAlign w:val="center"/>
            <w:hideMark/>
          </w:tcPr>
          <w:p w14:paraId="0666B7E4" w14:textId="77777777"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Sim</w:t>
            </w:r>
          </w:p>
        </w:tc>
      </w:tr>
      <w:tr w:rsidR="00222FAF" w:rsidRPr="00222FAF" w14:paraId="6C3B0555" w14:textId="77777777" w:rsidTr="00222FAF">
        <w:trPr>
          <w:trHeight w:val="418"/>
        </w:trPr>
        <w:tc>
          <w:tcPr>
            <w:tcW w:w="814" w:type="dxa"/>
            <w:shd w:val="clear" w:color="000000" w:fill="F2F2F2"/>
            <w:vAlign w:val="center"/>
            <w:hideMark/>
          </w:tcPr>
          <w:p w14:paraId="56D93FBA"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2</w:t>
            </w:r>
          </w:p>
        </w:tc>
        <w:tc>
          <w:tcPr>
            <w:tcW w:w="2696" w:type="dxa"/>
            <w:shd w:val="clear" w:color="000000" w:fill="F2F2F2"/>
            <w:vAlign w:val="center"/>
          </w:tcPr>
          <w:p w14:paraId="676EB56F" w14:textId="3160E0C8" w:rsidR="00222FAF" w:rsidRPr="00222FAF" w:rsidRDefault="00222FAF" w:rsidP="00AB5CE6">
            <w:pPr>
              <w:jc w:val="both"/>
              <w:rPr>
                <w:rFonts w:eastAsia="Times New Roman"/>
                <w:color w:val="000000"/>
                <w:szCs w:val="20"/>
                <w:highlight w:val="yellow"/>
                <w:lang w:eastAsia="pt-BR"/>
              </w:rPr>
            </w:pPr>
            <w:r w:rsidRPr="00222FAF">
              <w:rPr>
                <w:rFonts w:eastAsia="Times New Roman"/>
                <w:color w:val="000000"/>
                <w:szCs w:val="20"/>
                <w:highlight w:val="yellow"/>
                <w:lang w:eastAsia="pt-BR"/>
              </w:rPr>
              <w:t>COD_CTA</w:t>
            </w:r>
          </w:p>
        </w:tc>
        <w:tc>
          <w:tcPr>
            <w:tcW w:w="6345" w:type="dxa"/>
            <w:shd w:val="clear" w:color="000000" w:fill="F2F2F2"/>
            <w:vAlign w:val="center"/>
          </w:tcPr>
          <w:p w14:paraId="1D334EA0" w14:textId="2D21D2AA"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Código da conta contábil.</w:t>
            </w:r>
          </w:p>
        </w:tc>
        <w:tc>
          <w:tcPr>
            <w:tcW w:w="850" w:type="dxa"/>
            <w:shd w:val="clear" w:color="000000" w:fill="F2F2F2"/>
            <w:vAlign w:val="center"/>
          </w:tcPr>
          <w:p w14:paraId="545C07CC" w14:textId="059BA0D3"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w:t>
            </w:r>
          </w:p>
        </w:tc>
        <w:tc>
          <w:tcPr>
            <w:tcW w:w="963" w:type="dxa"/>
            <w:shd w:val="clear" w:color="000000" w:fill="F2F2F2"/>
            <w:vAlign w:val="center"/>
          </w:tcPr>
          <w:p w14:paraId="69A3F55F" w14:textId="3E7562B1"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904" w:type="dxa"/>
            <w:shd w:val="clear" w:color="000000" w:fill="F2F2F2"/>
            <w:vAlign w:val="center"/>
          </w:tcPr>
          <w:p w14:paraId="52093CAA" w14:textId="3858084D"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1685" w:type="dxa"/>
            <w:shd w:val="clear" w:color="000000" w:fill="F2F2F2"/>
            <w:vAlign w:val="center"/>
          </w:tcPr>
          <w:p w14:paraId="476928F6" w14:textId="52D2C6C8"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ódigos existentes no registro J050</w:t>
            </w:r>
          </w:p>
        </w:tc>
        <w:tc>
          <w:tcPr>
            <w:tcW w:w="1163" w:type="dxa"/>
            <w:shd w:val="clear" w:color="000000" w:fill="F2F2F2"/>
            <w:vAlign w:val="center"/>
          </w:tcPr>
          <w:p w14:paraId="28555217" w14:textId="73593926"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Sim</w:t>
            </w:r>
          </w:p>
        </w:tc>
      </w:tr>
      <w:tr w:rsidR="00222FAF" w:rsidRPr="00222FAF" w14:paraId="54EA5250" w14:textId="77777777" w:rsidTr="00222FAF">
        <w:trPr>
          <w:trHeight w:val="780"/>
        </w:trPr>
        <w:tc>
          <w:tcPr>
            <w:tcW w:w="814" w:type="dxa"/>
            <w:shd w:val="clear" w:color="auto" w:fill="auto"/>
            <w:vAlign w:val="center"/>
            <w:hideMark/>
          </w:tcPr>
          <w:p w14:paraId="2F488AF0"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3</w:t>
            </w:r>
          </w:p>
        </w:tc>
        <w:tc>
          <w:tcPr>
            <w:tcW w:w="2696" w:type="dxa"/>
            <w:shd w:val="clear" w:color="auto" w:fill="auto"/>
            <w:vAlign w:val="center"/>
          </w:tcPr>
          <w:p w14:paraId="0D06D2D0" w14:textId="578F8A0A" w:rsidR="00222FAF" w:rsidRPr="00222FAF" w:rsidRDefault="00222FAF" w:rsidP="00AB5CE6">
            <w:pPr>
              <w:jc w:val="both"/>
              <w:rPr>
                <w:rFonts w:eastAsia="Times New Roman"/>
                <w:color w:val="000000"/>
                <w:szCs w:val="20"/>
                <w:highlight w:val="yellow"/>
                <w:lang w:eastAsia="pt-BR"/>
              </w:rPr>
            </w:pPr>
            <w:r w:rsidRPr="00222FAF">
              <w:rPr>
                <w:rFonts w:eastAsia="Times New Roman"/>
                <w:color w:val="000000"/>
                <w:szCs w:val="20"/>
                <w:highlight w:val="yellow"/>
                <w:lang w:eastAsia="pt-BR"/>
              </w:rPr>
              <w:t>COD_CCUS</w:t>
            </w:r>
          </w:p>
        </w:tc>
        <w:tc>
          <w:tcPr>
            <w:tcW w:w="6345" w:type="dxa"/>
            <w:shd w:val="clear" w:color="auto" w:fill="auto"/>
            <w:vAlign w:val="center"/>
          </w:tcPr>
          <w:p w14:paraId="7EDB3F8B" w14:textId="624DE5FA"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Código do centro de custos</w:t>
            </w:r>
          </w:p>
        </w:tc>
        <w:tc>
          <w:tcPr>
            <w:tcW w:w="850" w:type="dxa"/>
            <w:shd w:val="clear" w:color="auto" w:fill="auto"/>
            <w:vAlign w:val="center"/>
          </w:tcPr>
          <w:p w14:paraId="3C21BC32" w14:textId="617C82A2"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w:t>
            </w:r>
          </w:p>
        </w:tc>
        <w:tc>
          <w:tcPr>
            <w:tcW w:w="963" w:type="dxa"/>
            <w:shd w:val="clear" w:color="auto" w:fill="auto"/>
            <w:vAlign w:val="center"/>
          </w:tcPr>
          <w:p w14:paraId="753D9803" w14:textId="00AC6064"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904" w:type="dxa"/>
            <w:shd w:val="clear" w:color="auto" w:fill="auto"/>
            <w:vAlign w:val="center"/>
          </w:tcPr>
          <w:p w14:paraId="56FDA0BA" w14:textId="6FFA8024"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1685" w:type="dxa"/>
            <w:shd w:val="clear" w:color="auto" w:fill="auto"/>
            <w:vAlign w:val="center"/>
          </w:tcPr>
          <w:p w14:paraId="7549D341" w14:textId="54E8F36F"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ódigos existentes no registro J100</w:t>
            </w:r>
          </w:p>
        </w:tc>
        <w:tc>
          <w:tcPr>
            <w:tcW w:w="1163" w:type="dxa"/>
            <w:shd w:val="clear" w:color="auto" w:fill="auto"/>
            <w:vAlign w:val="center"/>
          </w:tcPr>
          <w:p w14:paraId="2C3A5562" w14:textId="4CB21E8D"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Não</w:t>
            </w:r>
          </w:p>
        </w:tc>
      </w:tr>
      <w:tr w:rsidR="00222FAF" w:rsidRPr="00222FAF" w14:paraId="0C99BC1C" w14:textId="77777777" w:rsidTr="00222FAF">
        <w:trPr>
          <w:trHeight w:val="315"/>
        </w:trPr>
        <w:tc>
          <w:tcPr>
            <w:tcW w:w="814" w:type="dxa"/>
            <w:tcBorders>
              <w:bottom w:val="single" w:sz="4" w:space="0" w:color="auto"/>
            </w:tcBorders>
            <w:shd w:val="clear" w:color="000000" w:fill="F2F2F2"/>
            <w:vAlign w:val="center"/>
            <w:hideMark/>
          </w:tcPr>
          <w:p w14:paraId="3C64AC5E"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4</w:t>
            </w:r>
          </w:p>
        </w:tc>
        <w:tc>
          <w:tcPr>
            <w:tcW w:w="2696" w:type="dxa"/>
            <w:tcBorders>
              <w:bottom w:val="single" w:sz="4" w:space="0" w:color="auto"/>
            </w:tcBorders>
            <w:shd w:val="clear" w:color="000000" w:fill="F2F2F2"/>
            <w:noWrap/>
            <w:vAlign w:val="center"/>
          </w:tcPr>
          <w:p w14:paraId="7D355BCD" w14:textId="7565AB91"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VALOR</w:t>
            </w:r>
          </w:p>
        </w:tc>
        <w:tc>
          <w:tcPr>
            <w:tcW w:w="6345" w:type="dxa"/>
            <w:tcBorders>
              <w:bottom w:val="single" w:sz="4" w:space="0" w:color="auto"/>
            </w:tcBorders>
            <w:shd w:val="clear" w:color="000000" w:fill="F2F2F2"/>
            <w:vAlign w:val="center"/>
          </w:tcPr>
          <w:p w14:paraId="030FB685" w14:textId="51C074FE"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Saldo utilizado</w:t>
            </w:r>
          </w:p>
        </w:tc>
        <w:tc>
          <w:tcPr>
            <w:tcW w:w="850" w:type="dxa"/>
            <w:tcBorders>
              <w:bottom w:val="single" w:sz="4" w:space="0" w:color="auto"/>
            </w:tcBorders>
            <w:shd w:val="clear" w:color="000000" w:fill="F2F2F2"/>
            <w:vAlign w:val="center"/>
          </w:tcPr>
          <w:p w14:paraId="0CD9C74A" w14:textId="5F5524F7"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N</w:t>
            </w:r>
          </w:p>
        </w:tc>
        <w:tc>
          <w:tcPr>
            <w:tcW w:w="963" w:type="dxa"/>
            <w:tcBorders>
              <w:bottom w:val="single" w:sz="4" w:space="0" w:color="auto"/>
            </w:tcBorders>
            <w:shd w:val="clear" w:color="000000" w:fill="F2F2F2"/>
            <w:vAlign w:val="center"/>
          </w:tcPr>
          <w:p w14:paraId="19BF137E" w14:textId="4C05E830"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019</w:t>
            </w:r>
          </w:p>
        </w:tc>
        <w:tc>
          <w:tcPr>
            <w:tcW w:w="904" w:type="dxa"/>
            <w:tcBorders>
              <w:bottom w:val="single" w:sz="4" w:space="0" w:color="auto"/>
            </w:tcBorders>
            <w:shd w:val="clear" w:color="000000" w:fill="F2F2F2"/>
            <w:vAlign w:val="center"/>
          </w:tcPr>
          <w:p w14:paraId="525B7652" w14:textId="1ED4BC5F"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002</w:t>
            </w:r>
          </w:p>
        </w:tc>
        <w:tc>
          <w:tcPr>
            <w:tcW w:w="1685" w:type="dxa"/>
            <w:tcBorders>
              <w:bottom w:val="single" w:sz="4" w:space="0" w:color="auto"/>
            </w:tcBorders>
            <w:shd w:val="clear" w:color="000000" w:fill="F2F2F2"/>
            <w:vAlign w:val="center"/>
          </w:tcPr>
          <w:p w14:paraId="19D7032B" w14:textId="624B50BE"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1163" w:type="dxa"/>
            <w:tcBorders>
              <w:bottom w:val="single" w:sz="4" w:space="0" w:color="auto"/>
            </w:tcBorders>
            <w:shd w:val="clear" w:color="000000" w:fill="F2F2F2"/>
            <w:vAlign w:val="center"/>
          </w:tcPr>
          <w:p w14:paraId="68A13C78" w14:textId="53398318"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Sim</w:t>
            </w:r>
          </w:p>
        </w:tc>
      </w:tr>
      <w:tr w:rsidR="00222FAF" w:rsidRPr="00222FAF" w14:paraId="5255E106" w14:textId="77777777" w:rsidTr="00222FAF">
        <w:trPr>
          <w:trHeight w:val="315"/>
        </w:trPr>
        <w:tc>
          <w:tcPr>
            <w:tcW w:w="814" w:type="dxa"/>
            <w:shd w:val="clear" w:color="000000" w:fill="auto"/>
            <w:vAlign w:val="center"/>
            <w:hideMark/>
          </w:tcPr>
          <w:p w14:paraId="00D242F6" w14:textId="77777777" w:rsidR="00222FAF" w:rsidRPr="00222FAF" w:rsidRDefault="00222FAF" w:rsidP="00AB5CE6">
            <w:pPr>
              <w:jc w:val="center"/>
              <w:rPr>
                <w:rFonts w:eastAsia="Times New Roman"/>
                <w:b/>
                <w:bCs/>
                <w:color w:val="000000"/>
                <w:szCs w:val="20"/>
                <w:highlight w:val="yellow"/>
                <w:lang w:eastAsia="pt-BR"/>
              </w:rPr>
            </w:pPr>
            <w:r w:rsidRPr="00222FAF">
              <w:rPr>
                <w:rFonts w:eastAsia="Times New Roman"/>
                <w:b/>
                <w:bCs/>
                <w:color w:val="000000"/>
                <w:szCs w:val="20"/>
                <w:highlight w:val="yellow"/>
                <w:lang w:eastAsia="pt-BR"/>
              </w:rPr>
              <w:t>5</w:t>
            </w:r>
          </w:p>
        </w:tc>
        <w:tc>
          <w:tcPr>
            <w:tcW w:w="2696" w:type="dxa"/>
            <w:shd w:val="clear" w:color="000000" w:fill="auto"/>
            <w:noWrap/>
            <w:vAlign w:val="center"/>
          </w:tcPr>
          <w:p w14:paraId="1D5F811B" w14:textId="269FA5E5" w:rsidR="00222FAF" w:rsidRPr="00222FAF" w:rsidRDefault="00222FAF" w:rsidP="00AB5CE6">
            <w:pPr>
              <w:rPr>
                <w:rFonts w:eastAsia="Times New Roman"/>
                <w:color w:val="000000"/>
                <w:szCs w:val="20"/>
                <w:highlight w:val="yellow"/>
                <w:lang w:eastAsia="pt-BR"/>
              </w:rPr>
            </w:pPr>
            <w:r w:rsidRPr="00222FAF">
              <w:rPr>
                <w:rFonts w:eastAsia="Times New Roman"/>
                <w:color w:val="000000"/>
                <w:szCs w:val="20"/>
                <w:highlight w:val="yellow"/>
                <w:lang w:eastAsia="pt-BR"/>
              </w:rPr>
              <w:t>IND_VALOR</w:t>
            </w:r>
          </w:p>
        </w:tc>
        <w:tc>
          <w:tcPr>
            <w:tcW w:w="6345" w:type="dxa"/>
            <w:shd w:val="clear" w:color="000000" w:fill="auto"/>
            <w:vAlign w:val="center"/>
          </w:tcPr>
          <w:p w14:paraId="4849C1B6" w14:textId="77777777" w:rsidR="00222FAF" w:rsidRPr="00222FAF" w:rsidRDefault="00222FAF" w:rsidP="00AB5CE6">
            <w:pPr>
              <w:rPr>
                <w:rFonts w:eastAsia="Arial" w:cstheme="minorHAnsi"/>
                <w:color w:val="000000" w:themeColor="text1"/>
                <w:szCs w:val="20"/>
                <w:highlight w:val="yellow"/>
              </w:rPr>
            </w:pPr>
            <w:r w:rsidRPr="00222FAF">
              <w:rPr>
                <w:rFonts w:eastAsia="Arial" w:cstheme="minorHAnsi"/>
                <w:color w:val="000000" w:themeColor="text1"/>
                <w:szCs w:val="20"/>
                <w:highlight w:val="yellow"/>
              </w:rPr>
              <w:t>Indicador de saldo utilizado:</w:t>
            </w:r>
          </w:p>
          <w:p w14:paraId="24C3D226" w14:textId="77777777" w:rsidR="00222FAF" w:rsidRPr="00222FAF" w:rsidRDefault="00222FAF" w:rsidP="00AB5CE6">
            <w:pPr>
              <w:rPr>
                <w:rFonts w:eastAsia="Arial" w:cstheme="minorHAnsi"/>
                <w:color w:val="000000" w:themeColor="text1"/>
                <w:szCs w:val="20"/>
                <w:highlight w:val="yellow"/>
              </w:rPr>
            </w:pPr>
          </w:p>
          <w:p w14:paraId="425CE7C6" w14:textId="5501F9CA" w:rsidR="00222FAF" w:rsidRPr="00222FAF" w:rsidRDefault="00222FAF" w:rsidP="00AB5CE6">
            <w:pPr>
              <w:rPr>
                <w:rFonts w:eastAsia="Arial" w:cstheme="minorHAnsi"/>
                <w:color w:val="000000" w:themeColor="text1"/>
                <w:szCs w:val="20"/>
                <w:highlight w:val="yellow"/>
              </w:rPr>
            </w:pPr>
            <w:r w:rsidRPr="00222FAF">
              <w:rPr>
                <w:rFonts w:eastAsia="Arial" w:cstheme="minorHAnsi"/>
                <w:color w:val="000000" w:themeColor="text1"/>
                <w:szCs w:val="20"/>
                <w:highlight w:val="yellow"/>
              </w:rPr>
              <w:t>D – Devedor</w:t>
            </w:r>
          </w:p>
          <w:p w14:paraId="73E8A2F4" w14:textId="52BD1C0C" w:rsidR="00222FAF" w:rsidRPr="00222FAF" w:rsidRDefault="00222FAF" w:rsidP="00AB5CE6">
            <w:pPr>
              <w:rPr>
                <w:rFonts w:eastAsia="Arial" w:cstheme="minorHAnsi"/>
                <w:color w:val="000000" w:themeColor="text1"/>
                <w:szCs w:val="20"/>
                <w:highlight w:val="yellow"/>
              </w:rPr>
            </w:pPr>
            <w:r w:rsidRPr="00222FAF">
              <w:rPr>
                <w:rFonts w:eastAsia="Arial" w:cstheme="minorHAnsi"/>
                <w:color w:val="000000" w:themeColor="text1"/>
                <w:szCs w:val="20"/>
                <w:highlight w:val="yellow"/>
              </w:rPr>
              <w:t>C – Credor</w:t>
            </w:r>
          </w:p>
        </w:tc>
        <w:tc>
          <w:tcPr>
            <w:tcW w:w="850" w:type="dxa"/>
            <w:shd w:val="clear" w:color="000000" w:fill="auto"/>
            <w:vAlign w:val="center"/>
          </w:tcPr>
          <w:p w14:paraId="3EC04E2F" w14:textId="4EF6FEC1"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C</w:t>
            </w:r>
          </w:p>
        </w:tc>
        <w:tc>
          <w:tcPr>
            <w:tcW w:w="963" w:type="dxa"/>
            <w:shd w:val="clear" w:color="000000" w:fill="auto"/>
            <w:vAlign w:val="center"/>
          </w:tcPr>
          <w:p w14:paraId="728433B8" w14:textId="74980E0C"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1</w:t>
            </w:r>
          </w:p>
        </w:tc>
        <w:tc>
          <w:tcPr>
            <w:tcW w:w="904" w:type="dxa"/>
            <w:shd w:val="clear" w:color="000000" w:fill="auto"/>
            <w:vAlign w:val="center"/>
          </w:tcPr>
          <w:p w14:paraId="54C10118" w14:textId="085FDDB2"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w:t>
            </w:r>
          </w:p>
        </w:tc>
        <w:tc>
          <w:tcPr>
            <w:tcW w:w="1685" w:type="dxa"/>
            <w:shd w:val="clear" w:color="000000" w:fill="auto"/>
            <w:vAlign w:val="center"/>
          </w:tcPr>
          <w:p w14:paraId="2B0EDE73" w14:textId="41AD2623"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D;C]</w:t>
            </w:r>
          </w:p>
        </w:tc>
        <w:tc>
          <w:tcPr>
            <w:tcW w:w="1163" w:type="dxa"/>
            <w:shd w:val="clear" w:color="000000" w:fill="auto"/>
            <w:vAlign w:val="center"/>
          </w:tcPr>
          <w:p w14:paraId="74789E17" w14:textId="22612BDE" w:rsidR="00222FAF" w:rsidRPr="00222FAF" w:rsidRDefault="00222FAF" w:rsidP="00AB5CE6">
            <w:pPr>
              <w:jc w:val="center"/>
              <w:rPr>
                <w:rFonts w:eastAsia="Times New Roman"/>
                <w:color w:val="000000"/>
                <w:szCs w:val="20"/>
                <w:highlight w:val="yellow"/>
                <w:lang w:eastAsia="pt-BR"/>
              </w:rPr>
            </w:pPr>
            <w:r w:rsidRPr="00222FAF">
              <w:rPr>
                <w:rFonts w:eastAsia="Times New Roman"/>
                <w:color w:val="000000"/>
                <w:szCs w:val="20"/>
                <w:highlight w:val="yellow"/>
                <w:lang w:eastAsia="pt-BR"/>
              </w:rPr>
              <w:t>Sim</w:t>
            </w:r>
          </w:p>
        </w:tc>
      </w:tr>
    </w:tbl>
    <w:p w14:paraId="1061AFE4" w14:textId="04DCA5E4" w:rsidR="004F14CB" w:rsidRPr="00222FAF" w:rsidRDefault="004F14CB" w:rsidP="00222FAF">
      <w:pPr>
        <w:pStyle w:val="NormalWeb"/>
        <w:spacing w:before="120" w:after="0" w:line="216" w:lineRule="atLeast"/>
        <w:rPr>
          <w:rFonts w:ascii="Arial" w:hAnsi="Arial" w:cs="Arial"/>
          <w:color w:val="000000"/>
          <w:szCs w:val="20"/>
          <w:highlight w:val="yellow"/>
        </w:rPr>
      </w:pPr>
      <w:r w:rsidRPr="00222FAF">
        <w:rPr>
          <w:rFonts w:ascii="Arial" w:hAnsi="Arial" w:cs="Arial"/>
          <w:color w:val="000000"/>
          <w:szCs w:val="20"/>
          <w:highlight w:val="yellow"/>
        </w:rPr>
        <w:t> </w:t>
      </w:r>
    </w:p>
    <w:p w14:paraId="5C594ACA" w14:textId="77777777" w:rsidR="00222FAF" w:rsidRPr="00222FAF" w:rsidRDefault="00222FAF" w:rsidP="00222FAF">
      <w:pPr>
        <w:pStyle w:val="Corpodetexto"/>
        <w:rPr>
          <w:rFonts w:ascii="Times New Roman" w:hAnsi="Times New Roman"/>
          <w:b/>
          <w:color w:val="002060"/>
          <w:szCs w:val="20"/>
          <w:highlight w:val="yellow"/>
        </w:rPr>
      </w:pPr>
      <w:r w:rsidRPr="00222FAF">
        <w:rPr>
          <w:rFonts w:ascii="Times New Roman" w:hAnsi="Times New Roman"/>
          <w:b/>
          <w:color w:val="002060"/>
          <w:szCs w:val="20"/>
          <w:highlight w:val="yellow"/>
        </w:rPr>
        <w:t xml:space="preserve">Exemplo de Preenchimento: </w:t>
      </w:r>
    </w:p>
    <w:p w14:paraId="68971BF8" w14:textId="77777777" w:rsidR="00222FAF" w:rsidRPr="00222FAF" w:rsidRDefault="00222FAF" w:rsidP="00222FAF">
      <w:pPr>
        <w:pStyle w:val="Corpodetexto"/>
        <w:rPr>
          <w:rFonts w:ascii="Times New Roman" w:hAnsi="Times New Roman"/>
          <w:b/>
          <w:color w:val="002060"/>
          <w:szCs w:val="20"/>
          <w:highlight w:val="yellow"/>
        </w:rPr>
      </w:pPr>
    </w:p>
    <w:p w14:paraId="0818EB37" w14:textId="5E8E31B4" w:rsidR="00222FAF" w:rsidRPr="00222FAF" w:rsidRDefault="00222FAF" w:rsidP="00222FAF">
      <w:pPr>
        <w:pStyle w:val="Corpodetexto"/>
        <w:rPr>
          <w:rFonts w:ascii="Times New Roman" w:hAnsi="Times New Roman"/>
          <w:b/>
          <w:color w:val="002060"/>
          <w:szCs w:val="20"/>
          <w:highlight w:val="yellow"/>
        </w:rPr>
      </w:pPr>
      <w:r w:rsidRPr="00222FAF">
        <w:rPr>
          <w:rFonts w:ascii="Times New Roman" w:hAnsi="Times New Roman"/>
          <w:b/>
          <w:color w:val="002060"/>
          <w:szCs w:val="20"/>
          <w:highlight w:val="yellow"/>
        </w:rPr>
        <w:t>|X371|2328.2.0001||25000,00|D|</w:t>
      </w:r>
    </w:p>
    <w:p w14:paraId="3F044298" w14:textId="5C1087A1" w:rsidR="00222FAF" w:rsidRPr="00222FAF" w:rsidRDefault="00222FAF" w:rsidP="00222FAF">
      <w:pPr>
        <w:pStyle w:val="Corpodetexto"/>
        <w:rPr>
          <w:rFonts w:ascii="Times New Roman" w:hAnsi="Times New Roman"/>
          <w:color w:val="002060"/>
          <w:szCs w:val="20"/>
          <w:highlight w:val="yellow"/>
        </w:rPr>
      </w:pPr>
      <w:r w:rsidRPr="00222FAF">
        <w:rPr>
          <w:rFonts w:ascii="Times New Roman" w:hAnsi="Times New Roman"/>
          <w:b/>
          <w:color w:val="002060"/>
          <w:szCs w:val="20"/>
          <w:highlight w:val="yellow"/>
        </w:rPr>
        <w:tab/>
      </w:r>
      <w:r w:rsidRPr="00222FAF">
        <w:rPr>
          <w:rFonts w:ascii="Times New Roman" w:hAnsi="Times New Roman"/>
          <w:color w:val="002060"/>
          <w:szCs w:val="20"/>
          <w:highlight w:val="yellow"/>
        </w:rPr>
        <w:t>|X371|: Identificação do tipo do registro.</w:t>
      </w:r>
    </w:p>
    <w:p w14:paraId="217BA21A" w14:textId="171776C4" w:rsidR="00222FAF" w:rsidRPr="00222FAF" w:rsidRDefault="00222FAF" w:rsidP="00222FAF">
      <w:pPr>
        <w:pStyle w:val="Corpodetexto"/>
        <w:rPr>
          <w:rFonts w:ascii="Times New Roman" w:hAnsi="Times New Roman"/>
          <w:color w:val="002060"/>
          <w:szCs w:val="20"/>
          <w:highlight w:val="yellow"/>
        </w:rPr>
      </w:pPr>
      <w:r w:rsidRPr="00222FAF">
        <w:rPr>
          <w:rFonts w:ascii="Times New Roman" w:hAnsi="Times New Roman"/>
          <w:color w:val="002060"/>
          <w:szCs w:val="20"/>
          <w:highlight w:val="yellow"/>
        </w:rPr>
        <w:tab/>
        <w:t>|2328.2.0001|: Código da conta contábil.</w:t>
      </w:r>
    </w:p>
    <w:p w14:paraId="1F0693F7" w14:textId="77777777" w:rsidR="00222FAF" w:rsidRPr="00222FAF" w:rsidRDefault="00222FAF" w:rsidP="00222FAF">
      <w:pPr>
        <w:pStyle w:val="Corpodetexto"/>
        <w:rPr>
          <w:rFonts w:ascii="Times New Roman" w:hAnsi="Times New Roman"/>
          <w:color w:val="002060"/>
          <w:szCs w:val="20"/>
          <w:highlight w:val="yellow"/>
        </w:rPr>
      </w:pPr>
      <w:r w:rsidRPr="00222FAF">
        <w:rPr>
          <w:rFonts w:ascii="Times New Roman" w:hAnsi="Times New Roman"/>
          <w:color w:val="002060"/>
          <w:szCs w:val="20"/>
          <w:highlight w:val="yellow"/>
        </w:rPr>
        <w:tab/>
        <w:t>||: Código do centro de custos (Não há).</w:t>
      </w:r>
    </w:p>
    <w:p w14:paraId="5A67405F" w14:textId="7984CDCB" w:rsidR="00222FAF" w:rsidRPr="00222FAF" w:rsidRDefault="00222FAF" w:rsidP="00222FAF">
      <w:pPr>
        <w:pStyle w:val="Corpodetexto"/>
        <w:rPr>
          <w:rFonts w:ascii="Times New Roman" w:hAnsi="Times New Roman"/>
          <w:color w:val="002060"/>
          <w:szCs w:val="20"/>
          <w:highlight w:val="yellow"/>
        </w:rPr>
      </w:pPr>
      <w:r w:rsidRPr="00222FAF">
        <w:rPr>
          <w:rFonts w:ascii="Times New Roman" w:hAnsi="Times New Roman"/>
          <w:color w:val="002060"/>
          <w:szCs w:val="20"/>
          <w:highlight w:val="yellow"/>
        </w:rPr>
        <w:tab/>
        <w:t>|25000,00|: Saldo utilizado (R$ 25.000,00).</w:t>
      </w:r>
    </w:p>
    <w:p w14:paraId="461D6DF4" w14:textId="2D0277DD" w:rsidR="00222FAF" w:rsidRPr="004B1F0D" w:rsidRDefault="00222FAF" w:rsidP="00222FAF">
      <w:pPr>
        <w:pStyle w:val="Corpodetexto"/>
        <w:rPr>
          <w:rFonts w:ascii="Times New Roman" w:hAnsi="Times New Roman"/>
          <w:color w:val="002060"/>
          <w:szCs w:val="20"/>
        </w:rPr>
      </w:pPr>
      <w:r w:rsidRPr="00222FAF">
        <w:rPr>
          <w:rFonts w:ascii="Times New Roman" w:hAnsi="Times New Roman"/>
          <w:color w:val="002060"/>
          <w:szCs w:val="20"/>
          <w:highlight w:val="yellow"/>
        </w:rPr>
        <w:tab/>
        <w:t>|D|: Indicador do saldo utilizado (D = Devedor).</w:t>
      </w:r>
    </w:p>
    <w:p w14:paraId="1FD4BED2" w14:textId="66FF4B83" w:rsidR="00222FAF" w:rsidRDefault="00222FAF" w:rsidP="00222FAF">
      <w:pPr>
        <w:pStyle w:val="NormalWeb"/>
        <w:spacing w:before="120" w:after="0" w:line="216" w:lineRule="atLeast"/>
        <w:rPr>
          <w:rFonts w:ascii="Arial" w:hAnsi="Arial" w:cs="Arial"/>
          <w:color w:val="000000"/>
          <w:szCs w:val="20"/>
        </w:rPr>
      </w:pPr>
    </w:p>
    <w:p w14:paraId="6B00DA32" w14:textId="77777777" w:rsidR="00222FAF" w:rsidRDefault="00222FAF" w:rsidP="00222FAF">
      <w:pPr>
        <w:pStyle w:val="NormalWeb"/>
        <w:spacing w:before="120" w:after="0" w:line="216" w:lineRule="atLeast"/>
        <w:rPr>
          <w:rFonts w:ascii="Arial" w:hAnsi="Arial" w:cs="Arial"/>
          <w:color w:val="000000"/>
          <w:szCs w:val="20"/>
        </w:rPr>
      </w:pPr>
    </w:p>
    <w:p w14:paraId="4D51654C" w14:textId="4F0A7452" w:rsidR="004F14CB" w:rsidRDefault="004F14CB" w:rsidP="004F14CB">
      <w:pPr>
        <w:pStyle w:val="Ttulo4"/>
      </w:pPr>
      <w:bookmarkStart w:id="461" w:name="_Toc156228365"/>
      <w:r w:rsidRPr="00417E79">
        <w:rPr>
          <w:highlight w:val="yellow"/>
        </w:rPr>
        <w:t>Registro X375</w:t>
      </w:r>
      <w:r w:rsidR="00417E79" w:rsidRPr="00417E79">
        <w:rPr>
          <w:highlight w:val="yellow"/>
        </w:rPr>
        <w:t xml:space="preserve">: </w:t>
      </w:r>
      <w:r w:rsidRPr="00417E79">
        <w:rPr>
          <w:highlight w:val="yellow"/>
        </w:rPr>
        <w:t>Informações Relacionadas ao</w:t>
      </w:r>
      <w:r w:rsidR="00417E79" w:rsidRPr="00417E79">
        <w:rPr>
          <w:highlight w:val="yellow"/>
        </w:rPr>
        <w:t>s</w:t>
      </w:r>
      <w:r w:rsidRPr="00417E79">
        <w:rPr>
          <w:highlight w:val="yellow"/>
        </w:rPr>
        <w:t xml:space="preserve"> Método</w:t>
      </w:r>
      <w:r w:rsidR="00417E79" w:rsidRPr="00417E79">
        <w:rPr>
          <w:highlight w:val="yellow"/>
        </w:rPr>
        <w:t>s</w:t>
      </w:r>
      <w:bookmarkEnd w:id="461"/>
    </w:p>
    <w:p w14:paraId="0AB33689" w14:textId="77777777" w:rsidR="00417E79" w:rsidRPr="006604DF" w:rsidRDefault="00417E79" w:rsidP="00417E79">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417E79" w:rsidRPr="006604DF" w14:paraId="62283275"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3FC9AA" w14:textId="563D0522" w:rsidR="00417E79" w:rsidRPr="006604DF" w:rsidRDefault="00417E79" w:rsidP="00AB5CE6">
            <w:pPr>
              <w:jc w:val="center"/>
              <w:rPr>
                <w:rFonts w:eastAsia="Times New Roman"/>
                <w:b/>
                <w:bCs/>
                <w:color w:val="000000"/>
                <w:szCs w:val="20"/>
                <w:highlight w:val="yellow"/>
                <w:lang w:eastAsia="pt-BR"/>
              </w:rPr>
            </w:pPr>
            <w:r w:rsidRPr="006604DF">
              <w:rPr>
                <w:szCs w:val="20"/>
                <w:highlight w:val="yellow"/>
              </w:rPr>
              <w:t> </w:t>
            </w:r>
            <w:r w:rsidRPr="006604DF">
              <w:rPr>
                <w:rFonts w:eastAsia="Times New Roman"/>
                <w:b/>
                <w:bCs/>
                <w:color w:val="000000"/>
                <w:szCs w:val="20"/>
                <w:highlight w:val="yellow"/>
                <w:lang w:eastAsia="pt-BR"/>
              </w:rPr>
              <w:t>REGISTRO X3</w:t>
            </w:r>
            <w:r>
              <w:rPr>
                <w:rFonts w:eastAsia="Times New Roman"/>
                <w:b/>
                <w:bCs/>
                <w:color w:val="000000"/>
                <w:szCs w:val="20"/>
                <w:highlight w:val="yellow"/>
                <w:lang w:eastAsia="pt-BR"/>
              </w:rPr>
              <w:t>75</w:t>
            </w:r>
            <w:r w:rsidRPr="006604DF">
              <w:rPr>
                <w:rFonts w:eastAsia="Times New Roman"/>
                <w:b/>
                <w:bCs/>
                <w:color w:val="000000"/>
                <w:szCs w:val="20"/>
                <w:highlight w:val="yellow"/>
                <w:lang w:eastAsia="pt-BR"/>
              </w:rPr>
              <w:t xml:space="preserve">: INFORMAÇÕES </w:t>
            </w:r>
            <w:r>
              <w:rPr>
                <w:rFonts w:eastAsia="Times New Roman"/>
                <w:b/>
                <w:bCs/>
                <w:color w:val="000000"/>
                <w:szCs w:val="20"/>
                <w:highlight w:val="yellow"/>
                <w:lang w:eastAsia="pt-BR"/>
              </w:rPr>
              <w:t>RELACIONADAS AOS MÉTODOS</w:t>
            </w:r>
          </w:p>
        </w:tc>
      </w:tr>
      <w:tr w:rsidR="00417E79" w:rsidRPr="006604DF" w14:paraId="061187A9"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249915"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Regras de Validação do Registro: REGRA_DUPLICIDADE_DESPREZADA; REGRA_LINHA_DESPREZADA; REGRA_LINHA_ATUALIZADA</w:t>
            </w:r>
          </w:p>
        </w:tc>
      </w:tr>
      <w:tr w:rsidR="00417E79" w:rsidRPr="006604DF" w14:paraId="7B714F44"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98E0761" w14:textId="69707C00"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 xml:space="preserve">Nível Hierárquico – </w:t>
            </w:r>
            <w:r w:rsidR="004D511D">
              <w:rPr>
                <w:rFonts w:eastAsia="Times New Roman"/>
                <w:b/>
                <w:bCs/>
                <w:color w:val="000000"/>
                <w:szCs w:val="20"/>
                <w:highlight w:val="yellow"/>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BDFBCB"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corrência – 0:N</w:t>
            </w:r>
          </w:p>
        </w:tc>
      </w:tr>
      <w:tr w:rsidR="00417E79" w:rsidRPr="006604DF" w14:paraId="69EBD718"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4FAF091" w14:textId="77777777" w:rsidR="00417E79" w:rsidRPr="006604DF" w:rsidRDefault="00417E79" w:rsidP="00AB5CE6">
            <w:pP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s) chave: CODIGO</w:t>
            </w:r>
          </w:p>
        </w:tc>
      </w:tr>
    </w:tbl>
    <w:p w14:paraId="17A7AD8E" w14:textId="77777777" w:rsidR="00417E79" w:rsidRPr="006604DF" w:rsidRDefault="00417E79" w:rsidP="00417E79">
      <w:pPr>
        <w:jc w:val="center"/>
        <w:rPr>
          <w:b/>
          <w:szCs w:val="20"/>
          <w:highlight w:val="yellow"/>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17E79" w:rsidRPr="006604DF" w14:paraId="6664AD68" w14:textId="77777777" w:rsidTr="00AB5CE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6B9E167"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408E476"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317DFA"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BAA414"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357F51"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61F70E"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44FA981"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269666"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Obrigatório</w:t>
            </w:r>
          </w:p>
        </w:tc>
      </w:tr>
      <w:tr w:rsidR="00417E79" w:rsidRPr="006604DF" w14:paraId="32C95A2A" w14:textId="77777777" w:rsidTr="00AB5CE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5D4D44"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96A056A" w14:textId="77777777" w:rsidR="00417E79" w:rsidRPr="006604DF" w:rsidRDefault="00417E79" w:rsidP="00AB5CE6">
            <w:pPr>
              <w:jc w:val="both"/>
              <w:rPr>
                <w:rFonts w:eastAsia="Times New Roman"/>
                <w:color w:val="000000"/>
                <w:szCs w:val="20"/>
                <w:highlight w:val="yellow"/>
                <w:lang w:eastAsia="pt-BR"/>
              </w:rPr>
            </w:pPr>
            <w:r w:rsidRPr="006604DF">
              <w:rPr>
                <w:rFonts w:eastAsia="Times New Roman"/>
                <w:color w:val="000000"/>
                <w:szCs w:val="20"/>
                <w:highlight w:val="yellow"/>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E99EF" w14:textId="32A51AE4" w:rsidR="00417E79" w:rsidRPr="006604DF" w:rsidRDefault="00417E79" w:rsidP="00AB5CE6">
            <w:pPr>
              <w:rPr>
                <w:rFonts w:eastAsia="Times New Roman"/>
                <w:color w:val="000000"/>
                <w:szCs w:val="20"/>
                <w:highlight w:val="yellow"/>
                <w:lang w:eastAsia="pt-BR"/>
              </w:rPr>
            </w:pPr>
            <w:r w:rsidRPr="006604DF">
              <w:rPr>
                <w:rFonts w:eastAsia="Times New Roman"/>
                <w:color w:val="000000"/>
                <w:szCs w:val="20"/>
                <w:highlight w:val="yellow"/>
                <w:lang w:eastAsia="pt-BR"/>
              </w:rPr>
              <w:t>Texto Fixo Contendo a Identificação do Registro (X</w:t>
            </w:r>
            <w:r>
              <w:rPr>
                <w:rFonts w:eastAsia="Times New Roman"/>
                <w:color w:val="000000"/>
                <w:szCs w:val="20"/>
                <w:highlight w:val="yellow"/>
                <w:lang w:eastAsia="pt-BR"/>
              </w:rPr>
              <w:t>375</w:t>
            </w: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F444B5B"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A0B9A54"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A2C722A"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249371" w14:textId="41C14E54"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X</w:t>
            </w:r>
            <w:r>
              <w:rPr>
                <w:rFonts w:eastAsia="Times New Roman"/>
                <w:color w:val="000000"/>
                <w:szCs w:val="20"/>
                <w:highlight w:val="yellow"/>
                <w:lang w:eastAsia="pt-BR"/>
              </w:rPr>
              <w:t>375</w:t>
            </w: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393C41"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417E79" w:rsidRPr="006604DF" w14:paraId="2D6DE400" w14:textId="77777777" w:rsidTr="00AB5CE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94BAD9"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1D0FC82" w14:textId="77777777" w:rsidR="00417E79" w:rsidRPr="006604DF" w:rsidRDefault="00417E79" w:rsidP="00AB5CE6">
            <w:pPr>
              <w:jc w:val="both"/>
              <w:rPr>
                <w:rFonts w:eastAsia="Times New Roman"/>
                <w:color w:val="000000"/>
                <w:szCs w:val="20"/>
                <w:highlight w:val="yellow"/>
                <w:lang w:eastAsia="pt-BR"/>
              </w:rPr>
            </w:pPr>
            <w:r w:rsidRPr="006604DF">
              <w:rPr>
                <w:rFonts w:eastAsia="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973F3CB" w14:textId="77777777" w:rsidR="00417E79" w:rsidRPr="006604DF" w:rsidRDefault="00417E79" w:rsidP="00AB5CE6">
            <w:pPr>
              <w:rPr>
                <w:rFonts w:eastAsia="Times New Roman"/>
                <w:color w:val="000000"/>
                <w:szCs w:val="20"/>
                <w:highlight w:val="yellow"/>
                <w:lang w:eastAsia="pt-BR"/>
              </w:rPr>
            </w:pPr>
            <w:r w:rsidRPr="006604DF">
              <w:rPr>
                <w:rFonts w:eastAsia="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5CBA97"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06F18D6"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1188576"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C4D0CB"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D8AB5D0"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Sim</w:t>
            </w:r>
          </w:p>
        </w:tc>
      </w:tr>
      <w:tr w:rsidR="00417E79" w:rsidRPr="006604DF" w14:paraId="2E988B7F" w14:textId="77777777" w:rsidTr="00AB5CE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D09C01"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FDC18F" w14:textId="77777777" w:rsidR="00417E79" w:rsidRPr="006604DF" w:rsidRDefault="00417E79" w:rsidP="00AB5CE6">
            <w:pPr>
              <w:jc w:val="both"/>
              <w:rPr>
                <w:rFonts w:eastAsia="Times New Roman"/>
                <w:color w:val="000000"/>
                <w:szCs w:val="20"/>
                <w:highlight w:val="yellow"/>
                <w:lang w:eastAsia="pt-BR"/>
              </w:rPr>
            </w:pPr>
            <w:r w:rsidRPr="006604DF">
              <w:rPr>
                <w:rFonts w:eastAsia="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DF753B4" w14:textId="77777777" w:rsidR="00417E79" w:rsidRPr="006604DF" w:rsidRDefault="00417E79" w:rsidP="00AB5CE6">
            <w:pPr>
              <w:rPr>
                <w:rFonts w:eastAsia="Times New Roman"/>
                <w:color w:val="000000"/>
                <w:szCs w:val="20"/>
                <w:highlight w:val="yellow"/>
                <w:lang w:eastAsia="pt-BR"/>
              </w:rPr>
            </w:pPr>
            <w:r w:rsidRPr="006604DF">
              <w:rPr>
                <w:rFonts w:eastAsia="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53088B"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7B828E"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4C550E"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67E143"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039A5C0"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r w:rsidR="00417E79" w:rsidRPr="006604DF" w14:paraId="331A8FD7" w14:textId="77777777" w:rsidTr="00AB5CE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2C4B53" w14:textId="77777777" w:rsidR="00417E79" w:rsidRPr="006604DF" w:rsidRDefault="00417E79" w:rsidP="00AB5CE6">
            <w:pPr>
              <w:jc w:val="center"/>
              <w:rPr>
                <w:rFonts w:eastAsia="Times New Roman"/>
                <w:b/>
                <w:bCs/>
                <w:color w:val="000000"/>
                <w:szCs w:val="20"/>
                <w:highlight w:val="yellow"/>
                <w:lang w:eastAsia="pt-BR"/>
              </w:rPr>
            </w:pPr>
            <w:r w:rsidRPr="006604DF">
              <w:rPr>
                <w:rFonts w:eastAsia="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7526DDF" w14:textId="77777777" w:rsidR="00417E79" w:rsidRPr="006604DF" w:rsidRDefault="00417E79" w:rsidP="00AB5CE6">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04DB8C3" w14:textId="77777777" w:rsidR="00417E79" w:rsidRPr="006604DF" w:rsidRDefault="00417E79" w:rsidP="00AB5CE6">
            <w:pPr>
              <w:rPr>
                <w:rFonts w:eastAsia="Times New Roman"/>
                <w:color w:val="000000"/>
                <w:szCs w:val="20"/>
                <w:highlight w:val="yellow"/>
                <w:lang w:eastAsia="pt-BR"/>
              </w:rPr>
            </w:pPr>
            <w:r w:rsidRPr="006604DF">
              <w:rPr>
                <w:rFonts w:eastAsia="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0B5E5E2"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D40EF28"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23CC7C"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68B419"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AD1F116" w14:textId="77777777" w:rsidR="00417E79" w:rsidRPr="006604DF" w:rsidRDefault="00417E79" w:rsidP="00AB5CE6">
            <w:pPr>
              <w:jc w:val="center"/>
              <w:rPr>
                <w:rFonts w:eastAsia="Times New Roman"/>
                <w:color w:val="000000"/>
                <w:szCs w:val="20"/>
                <w:highlight w:val="yellow"/>
                <w:lang w:eastAsia="pt-BR"/>
              </w:rPr>
            </w:pPr>
            <w:r w:rsidRPr="006604DF">
              <w:rPr>
                <w:rFonts w:eastAsia="Times New Roman"/>
                <w:color w:val="000000"/>
                <w:szCs w:val="20"/>
                <w:highlight w:val="yellow"/>
                <w:lang w:eastAsia="pt-BR"/>
              </w:rPr>
              <w:t>Não</w:t>
            </w:r>
          </w:p>
        </w:tc>
      </w:tr>
    </w:tbl>
    <w:p w14:paraId="1D0D0373" w14:textId="77777777" w:rsidR="00417E79" w:rsidRPr="006604DF" w:rsidRDefault="00417E79" w:rsidP="00417E79">
      <w:pPr>
        <w:rPr>
          <w:b/>
          <w:szCs w:val="20"/>
          <w:highlight w:val="yellow"/>
          <w:lang w:val="pt-PT"/>
        </w:rPr>
      </w:pPr>
    </w:p>
    <w:p w14:paraId="174A0C2D" w14:textId="77777777" w:rsidR="00417E79" w:rsidRPr="006604DF" w:rsidRDefault="00417E79" w:rsidP="00417E79">
      <w:pPr>
        <w:rPr>
          <w:b/>
          <w:szCs w:val="20"/>
          <w:highlight w:val="yellow"/>
          <w:lang w:val="pt-PT"/>
        </w:rPr>
      </w:pPr>
      <w:r w:rsidRPr="006604DF">
        <w:rPr>
          <w:b/>
          <w:szCs w:val="20"/>
          <w:highlight w:val="yellow"/>
          <w:lang w:val="pt-PT"/>
        </w:rPr>
        <w:t>I – Regras de Validação do Registro:</w:t>
      </w:r>
    </w:p>
    <w:p w14:paraId="0EC1D312" w14:textId="77777777" w:rsidR="00417E79" w:rsidRPr="006604DF" w:rsidRDefault="00417E79" w:rsidP="00417E79">
      <w:pPr>
        <w:rPr>
          <w:b/>
          <w:szCs w:val="20"/>
          <w:highlight w:val="yellow"/>
          <w:lang w:val="pt-PT"/>
        </w:rPr>
      </w:pPr>
    </w:p>
    <w:p w14:paraId="3CCB2046" w14:textId="77777777" w:rsidR="00417E79" w:rsidRPr="006604DF" w:rsidRDefault="00000000" w:rsidP="00417E79">
      <w:pPr>
        <w:pStyle w:val="Corpodetexto"/>
        <w:ind w:left="708" w:firstLine="12"/>
        <w:rPr>
          <w:rFonts w:ascii="Times New Roman" w:hAnsi="Times New Roman"/>
          <w:szCs w:val="20"/>
          <w:highlight w:val="yellow"/>
        </w:rPr>
      </w:pPr>
      <w:hyperlink r:id="rId263" w:anchor="REGRA_OCORRENCIA_UNITARIA_ARQ" w:history="1">
        <w:r w:rsidR="00417E79" w:rsidRPr="006604DF">
          <w:rPr>
            <w:rFonts w:ascii="Times New Roman" w:hAnsi="Times New Roman"/>
            <w:b/>
            <w:szCs w:val="20"/>
            <w:highlight w:val="yellow"/>
          </w:rPr>
          <w:t>REGRA_</w:t>
        </w:r>
      </w:hyperlink>
      <w:r w:rsidR="00417E79" w:rsidRPr="006604DF">
        <w:rPr>
          <w:rFonts w:ascii="Times New Roman" w:hAnsi="Times New Roman"/>
          <w:b/>
          <w:szCs w:val="20"/>
          <w:highlight w:val="yellow"/>
        </w:rPr>
        <w:t>DUPLICIDADE_DESPREZADA</w:t>
      </w:r>
      <w:r w:rsidR="00417E79" w:rsidRPr="006604DF">
        <w:rPr>
          <w:rFonts w:ascii="Times New Roman" w:hAnsi="Times New Roman"/>
          <w:color w:val="auto"/>
          <w:szCs w:val="20"/>
          <w:highlight w:val="yellow"/>
        </w:rPr>
        <w:t xml:space="preserve">: </w:t>
      </w:r>
      <w:r w:rsidR="00417E79" w:rsidRPr="006604DF">
        <w:rPr>
          <w:rFonts w:ascii="Times New Roman" w:hAnsi="Times New Roman"/>
          <w:szCs w:val="20"/>
          <w:highlight w:val="yellow"/>
        </w:rPr>
        <w:t>Verifica se o registro já foi importado anteriormente, de acordo com a chave e os registros pais. Se a regra não for cumprida, a ECF gera um aviso.</w:t>
      </w:r>
    </w:p>
    <w:p w14:paraId="57A1E2E3" w14:textId="77777777" w:rsidR="00417E79" w:rsidRPr="006604DF" w:rsidRDefault="00417E79" w:rsidP="00417E79">
      <w:pPr>
        <w:pStyle w:val="Corpodetexto"/>
        <w:ind w:left="708" w:firstLine="12"/>
        <w:rPr>
          <w:rFonts w:ascii="Times New Roman" w:hAnsi="Times New Roman"/>
          <w:szCs w:val="20"/>
          <w:highlight w:val="yellow"/>
        </w:rPr>
      </w:pPr>
    </w:p>
    <w:p w14:paraId="788A06E9" w14:textId="77777777" w:rsidR="00417E79" w:rsidRPr="006604DF" w:rsidRDefault="00000000" w:rsidP="00417E79">
      <w:pPr>
        <w:pStyle w:val="Corpodetexto"/>
        <w:ind w:left="708" w:firstLine="12"/>
        <w:rPr>
          <w:rFonts w:ascii="Times New Roman" w:hAnsi="Times New Roman"/>
          <w:szCs w:val="20"/>
          <w:highlight w:val="yellow"/>
        </w:rPr>
      </w:pPr>
      <w:hyperlink r:id="rId264" w:anchor="REGRA_OCORRENCIA_UNITARIA_ARQ" w:history="1">
        <w:r w:rsidR="00417E79" w:rsidRPr="006604DF">
          <w:rPr>
            <w:rFonts w:ascii="Times New Roman" w:hAnsi="Times New Roman"/>
            <w:b/>
            <w:szCs w:val="20"/>
            <w:highlight w:val="yellow"/>
          </w:rPr>
          <w:t>REGRA_</w:t>
        </w:r>
      </w:hyperlink>
      <w:r w:rsidR="00417E79" w:rsidRPr="006604DF">
        <w:rPr>
          <w:rFonts w:ascii="Times New Roman" w:hAnsi="Times New Roman"/>
          <w:b/>
          <w:szCs w:val="20"/>
          <w:highlight w:val="yellow"/>
        </w:rPr>
        <w:t>LINHA_DESPREZADA</w:t>
      </w:r>
      <w:r w:rsidR="00417E79" w:rsidRPr="006604DF">
        <w:rPr>
          <w:rFonts w:ascii="Times New Roman" w:hAnsi="Times New Roman"/>
          <w:color w:val="auto"/>
          <w:szCs w:val="20"/>
          <w:highlight w:val="yellow"/>
        </w:rPr>
        <w:t xml:space="preserve">: </w:t>
      </w:r>
      <w:r w:rsidR="00417E79" w:rsidRPr="006604DF">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623820CA" w14:textId="77777777" w:rsidR="00417E79" w:rsidRPr="006604DF" w:rsidRDefault="00417E79" w:rsidP="00417E79">
      <w:pPr>
        <w:pStyle w:val="Corpodetexto"/>
        <w:ind w:left="708" w:firstLine="12"/>
        <w:rPr>
          <w:rFonts w:ascii="Times New Roman" w:hAnsi="Times New Roman"/>
          <w:b/>
          <w:szCs w:val="20"/>
          <w:highlight w:val="yellow"/>
        </w:rPr>
      </w:pPr>
    </w:p>
    <w:p w14:paraId="1E4EC0DF" w14:textId="77777777" w:rsidR="00417E79" w:rsidRPr="006604DF" w:rsidRDefault="00000000" w:rsidP="00417E79">
      <w:pPr>
        <w:pStyle w:val="Corpodetexto"/>
        <w:ind w:left="708" w:firstLine="12"/>
        <w:rPr>
          <w:rFonts w:ascii="Times New Roman" w:hAnsi="Times New Roman"/>
          <w:b/>
          <w:szCs w:val="20"/>
          <w:highlight w:val="yellow"/>
        </w:rPr>
      </w:pPr>
      <w:hyperlink r:id="rId265" w:anchor="REGRA_OCORRENCIA_UNITARIA_ARQ" w:history="1">
        <w:r w:rsidR="00417E79" w:rsidRPr="006604DF">
          <w:rPr>
            <w:rFonts w:ascii="Times New Roman" w:hAnsi="Times New Roman"/>
            <w:b/>
            <w:szCs w:val="20"/>
            <w:highlight w:val="yellow"/>
          </w:rPr>
          <w:t>REGRA_</w:t>
        </w:r>
      </w:hyperlink>
      <w:r w:rsidR="00417E79" w:rsidRPr="006604DF">
        <w:rPr>
          <w:rFonts w:ascii="Times New Roman" w:hAnsi="Times New Roman"/>
          <w:b/>
          <w:szCs w:val="20"/>
          <w:highlight w:val="yellow"/>
        </w:rPr>
        <w:t>LINHA_ATUALIZADA</w:t>
      </w:r>
      <w:r w:rsidR="00417E79" w:rsidRPr="006604DF">
        <w:rPr>
          <w:rFonts w:ascii="Times New Roman" w:hAnsi="Times New Roman"/>
          <w:color w:val="auto"/>
          <w:szCs w:val="20"/>
          <w:highlight w:val="yellow"/>
        </w:rPr>
        <w:t xml:space="preserve">: </w:t>
      </w:r>
      <w:r w:rsidR="00417E79" w:rsidRPr="006604DF">
        <w:rPr>
          <w:rFonts w:ascii="Times New Roman" w:hAnsi="Times New Roman"/>
          <w:szCs w:val="20"/>
          <w:highlight w:val="yellow"/>
        </w:rPr>
        <w:t>Verifica se o registro está desatualizado em relação à tabela da RFB. Se a regra não for cumprida, a ECF gera um aviso.</w:t>
      </w:r>
    </w:p>
    <w:p w14:paraId="4E49FC88" w14:textId="77777777" w:rsidR="00417E79" w:rsidRPr="006604DF" w:rsidRDefault="00417E79" w:rsidP="00417E79">
      <w:pPr>
        <w:rPr>
          <w:b/>
          <w:szCs w:val="20"/>
          <w:highlight w:val="yellow"/>
          <w:lang w:val="pt-PT"/>
        </w:rPr>
      </w:pPr>
    </w:p>
    <w:p w14:paraId="0769DF3A" w14:textId="77777777" w:rsidR="00417E79" w:rsidRPr="006604DF" w:rsidRDefault="00417E79" w:rsidP="00417E79">
      <w:pPr>
        <w:rPr>
          <w:b/>
          <w:szCs w:val="20"/>
          <w:highlight w:val="yellow"/>
          <w:lang w:val="pt-PT"/>
        </w:rPr>
      </w:pPr>
      <w:r w:rsidRPr="006604DF">
        <w:rPr>
          <w:b/>
          <w:szCs w:val="20"/>
          <w:highlight w:val="yellow"/>
          <w:lang w:val="pt-PT"/>
        </w:rPr>
        <w:t>II – Regras de Validação de Campos:</w:t>
      </w:r>
    </w:p>
    <w:p w14:paraId="03A5642E" w14:textId="77777777" w:rsidR="00417E79" w:rsidRPr="006604DF" w:rsidRDefault="00417E79" w:rsidP="00417E79">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17E79" w:rsidRPr="006604DF" w14:paraId="68B8BEC5"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00DD59" w14:textId="77777777" w:rsidR="00417E79" w:rsidRPr="006604DF" w:rsidRDefault="00417E79" w:rsidP="00AB5CE6">
            <w:pPr>
              <w:pStyle w:val="PSDS-CorpodeTexto0"/>
              <w:jc w:val="center"/>
              <w:rPr>
                <w:rFonts w:ascii="Times New Roman" w:hAnsi="Times New Roman"/>
                <w:b/>
                <w:bCs/>
                <w:highlight w:val="yellow"/>
              </w:rPr>
            </w:pPr>
            <w:r w:rsidRPr="006604DF">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B3898B7" w14:textId="77777777" w:rsidR="00417E79" w:rsidRPr="006604DF" w:rsidRDefault="00417E79" w:rsidP="00AB5CE6">
            <w:pPr>
              <w:pStyle w:val="PSDS-CorpodeTexto0"/>
              <w:jc w:val="center"/>
              <w:rPr>
                <w:rFonts w:ascii="Times New Roman" w:hAnsi="Times New Roman"/>
                <w:b/>
                <w:bCs/>
                <w:highlight w:val="yellow"/>
              </w:rPr>
            </w:pPr>
            <w:r w:rsidRPr="006604DF">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5478835" w14:textId="77777777" w:rsidR="00417E79" w:rsidRPr="006604DF" w:rsidRDefault="00417E79" w:rsidP="00AB5CE6">
            <w:pPr>
              <w:pStyle w:val="PSDS-CorpodeTexto0"/>
              <w:jc w:val="center"/>
              <w:rPr>
                <w:rFonts w:ascii="Times New Roman" w:hAnsi="Times New Roman"/>
                <w:b/>
                <w:bCs/>
                <w:highlight w:val="yellow"/>
              </w:rPr>
            </w:pPr>
            <w:r w:rsidRPr="006604DF">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415077" w14:textId="77777777" w:rsidR="00417E79" w:rsidRPr="006604DF" w:rsidRDefault="00417E79" w:rsidP="00AB5CE6">
            <w:pPr>
              <w:pStyle w:val="PSDS-CorpodeTexto0"/>
              <w:jc w:val="center"/>
              <w:rPr>
                <w:rFonts w:ascii="Times New Roman" w:hAnsi="Times New Roman"/>
                <w:b/>
                <w:bCs/>
                <w:highlight w:val="yellow"/>
              </w:rPr>
            </w:pPr>
            <w:r w:rsidRPr="006604DF">
              <w:rPr>
                <w:rFonts w:ascii="Times New Roman" w:hAnsi="Times New Roman"/>
                <w:b/>
                <w:bCs/>
                <w:highlight w:val="yellow"/>
              </w:rPr>
              <w:t>Tipo</w:t>
            </w:r>
          </w:p>
        </w:tc>
      </w:tr>
      <w:tr w:rsidR="00417E79" w:rsidRPr="006604DF" w14:paraId="31263055"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127B67BB" w14:textId="77777777" w:rsidR="00417E79" w:rsidRPr="006604DF" w:rsidRDefault="00417E79" w:rsidP="00AB5CE6">
            <w:pPr>
              <w:pStyle w:val="PSDS-CorpodeTexto0"/>
              <w:suppressAutoHyphens w:val="0"/>
              <w:rPr>
                <w:rFonts w:ascii="Times New Roman" w:hAnsi="Times New Roman"/>
                <w:b/>
                <w:bCs/>
                <w:highlight w:val="yellow"/>
                <w:lang w:val="pt-PT"/>
              </w:rPr>
            </w:pPr>
            <w:r w:rsidRPr="006604DF">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23473472" w14:textId="77777777" w:rsidR="00417E79" w:rsidRPr="006604DF" w:rsidRDefault="00417E79" w:rsidP="00AB5CE6">
            <w:pPr>
              <w:pStyle w:val="PSDS-CorpodeTexto0"/>
              <w:rPr>
                <w:rFonts w:ascii="Times New Roman" w:hAnsi="Times New Roman"/>
                <w:highlight w:val="yellow"/>
              </w:rPr>
            </w:pPr>
            <w:r w:rsidRPr="006604DF">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7DB3C623" w14:textId="77777777" w:rsidR="00417E79" w:rsidRPr="006604DF" w:rsidRDefault="00417E79" w:rsidP="00AB5CE6">
            <w:pPr>
              <w:pStyle w:val="Corpodetexto"/>
              <w:rPr>
                <w:rFonts w:ascii="Times New Roman" w:hAnsi="Times New Roman"/>
                <w:szCs w:val="20"/>
                <w:highlight w:val="yellow"/>
              </w:rPr>
            </w:pPr>
            <w:r w:rsidRPr="006604DF">
              <w:rPr>
                <w:rFonts w:ascii="Times New Roman" w:hAnsi="Times New Roman"/>
                <w:b/>
                <w:bCs/>
                <w:szCs w:val="20"/>
                <w:highlight w:val="yellow"/>
              </w:rPr>
              <w:t>REGRA_OBRIGATORIO_TIPO_DIFERENTE_R</w:t>
            </w:r>
            <w:r w:rsidRPr="006604DF">
              <w:rPr>
                <w:rFonts w:ascii="Times New Roman" w:hAnsi="Times New Roman"/>
                <w:szCs w:val="20"/>
                <w:highlight w:val="yellow"/>
              </w:rPr>
              <w:t xml:space="preserve">: </w:t>
            </w:r>
            <w:r w:rsidRPr="006604DF">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4C52CEA" w14:textId="77777777" w:rsidR="00417E79" w:rsidRPr="006604DF" w:rsidRDefault="00417E79" w:rsidP="00AB5CE6">
            <w:pPr>
              <w:pStyle w:val="PSDS-CorpodeTexto0"/>
              <w:rPr>
                <w:rFonts w:ascii="Times New Roman" w:hAnsi="Times New Roman"/>
                <w:highlight w:val="yellow"/>
              </w:rPr>
            </w:pPr>
            <w:r w:rsidRPr="006604DF">
              <w:rPr>
                <w:rFonts w:ascii="Times New Roman" w:hAnsi="Times New Roman"/>
                <w:highlight w:val="yellow"/>
              </w:rPr>
              <w:t>Erro</w:t>
            </w:r>
          </w:p>
          <w:p w14:paraId="4B59051E" w14:textId="77777777" w:rsidR="00417E79" w:rsidRPr="006604DF" w:rsidRDefault="00417E79" w:rsidP="00AB5CE6">
            <w:pPr>
              <w:pStyle w:val="PSDS-CorpodeTexto0"/>
              <w:rPr>
                <w:rFonts w:ascii="Times New Roman" w:hAnsi="Times New Roman"/>
                <w:highlight w:val="yellow"/>
              </w:rPr>
            </w:pPr>
          </w:p>
        </w:tc>
      </w:tr>
    </w:tbl>
    <w:p w14:paraId="2118FDF4" w14:textId="2FE6D471" w:rsidR="00417E79" w:rsidRDefault="00417E79" w:rsidP="00417E79">
      <w:pPr>
        <w:pStyle w:val="Corpodetexto"/>
        <w:rPr>
          <w:rFonts w:ascii="Times New Roman" w:hAnsi="Times New Roman"/>
          <w:szCs w:val="20"/>
          <w:highlight w:val="yellow"/>
        </w:rPr>
      </w:pPr>
    </w:p>
    <w:p w14:paraId="4570CA6B" w14:textId="13123CC5" w:rsidR="00417E79" w:rsidRDefault="00417E79" w:rsidP="00417E79">
      <w:pPr>
        <w:pStyle w:val="Corpodetexto"/>
        <w:rPr>
          <w:rFonts w:ascii="Times New Roman" w:hAnsi="Times New Roman"/>
          <w:szCs w:val="20"/>
          <w:highlight w:val="yellow"/>
        </w:rPr>
      </w:pPr>
    </w:p>
    <w:p w14:paraId="3DB2197F" w14:textId="77777777" w:rsidR="00417E79" w:rsidRPr="006604DF" w:rsidRDefault="00417E79" w:rsidP="00417E79">
      <w:pPr>
        <w:pStyle w:val="Corpodetexto"/>
        <w:rPr>
          <w:rFonts w:ascii="Times New Roman" w:hAnsi="Times New Roman"/>
          <w:szCs w:val="20"/>
          <w:highlight w:val="yellow"/>
        </w:rPr>
      </w:pPr>
    </w:p>
    <w:p w14:paraId="23499A64" w14:textId="63A7A168" w:rsidR="00417E79" w:rsidRDefault="00417E79" w:rsidP="00417E79">
      <w:pPr>
        <w:rPr>
          <w:b/>
          <w:szCs w:val="20"/>
          <w:highlight w:val="yellow"/>
          <w:lang w:val="pt-PT"/>
        </w:rPr>
      </w:pPr>
      <w:r w:rsidRPr="006604DF">
        <w:rPr>
          <w:b/>
          <w:szCs w:val="20"/>
          <w:highlight w:val="yellow"/>
          <w:lang w:val="pt-PT"/>
        </w:rPr>
        <w:t xml:space="preserve">III </w:t>
      </w:r>
      <w:r>
        <w:rPr>
          <w:b/>
          <w:szCs w:val="20"/>
          <w:highlight w:val="yellow"/>
          <w:lang w:val="pt-PT"/>
        </w:rPr>
        <w:t xml:space="preserve"> - Tabelas Dinâmicas:</w:t>
      </w:r>
    </w:p>
    <w:p w14:paraId="02768497" w14:textId="77777777" w:rsidR="00417E79" w:rsidRDefault="00417E79" w:rsidP="00417E79">
      <w:pPr>
        <w:rPr>
          <w:b/>
          <w:szCs w:val="20"/>
          <w:highlight w:val="yellow"/>
          <w:lang w:val="pt-PT"/>
        </w:rPr>
      </w:pPr>
    </w:p>
    <w:p w14:paraId="56D341A5" w14:textId="649DFF57" w:rsidR="00417E79" w:rsidRPr="006604DF" w:rsidRDefault="00417E79" w:rsidP="00417E79">
      <w:pPr>
        <w:rPr>
          <w:b/>
          <w:szCs w:val="20"/>
          <w:highlight w:val="yellow"/>
          <w:lang w:val="pt-PT"/>
        </w:rPr>
      </w:pPr>
      <w:r>
        <w:rPr>
          <w:b/>
          <w:szCs w:val="20"/>
          <w:highlight w:val="yellow"/>
          <w:lang w:val="pt-PT"/>
        </w:rPr>
        <w:t xml:space="preserve">III.1 </w:t>
      </w:r>
      <w:r w:rsidRPr="006604DF">
        <w:rPr>
          <w:b/>
          <w:szCs w:val="20"/>
          <w:highlight w:val="yellow"/>
          <w:lang w:val="pt-PT"/>
        </w:rPr>
        <w:t xml:space="preserve">– Tabela Dinâmica: </w:t>
      </w:r>
      <w:r>
        <w:rPr>
          <w:b/>
          <w:szCs w:val="20"/>
          <w:highlight w:val="yellow"/>
          <w:lang w:val="pt-PT"/>
        </w:rPr>
        <w:t>X375A – Informações Relacionadas ao Método PRL</w:t>
      </w:r>
    </w:p>
    <w:p w14:paraId="018A4624" w14:textId="77777777" w:rsidR="00417E79" w:rsidRPr="006604DF" w:rsidRDefault="00417E79" w:rsidP="00417E79">
      <w:pPr>
        <w:rPr>
          <w:highlight w:val="yellow"/>
        </w:rPr>
      </w:pPr>
    </w:p>
    <w:p w14:paraId="30B17579"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2F464BF"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66"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14C9C4CD"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1B8F9A4B"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6F1EF8B6" w14:textId="77777777" w:rsidR="00417E79" w:rsidRPr="006604DF" w:rsidRDefault="00417E79" w:rsidP="00417E79">
      <w:pPr>
        <w:rPr>
          <w:b/>
          <w:szCs w:val="20"/>
          <w:highlight w:val="yellow"/>
        </w:rPr>
      </w:pPr>
    </w:p>
    <w:p w14:paraId="12384EED" w14:textId="688C4D91" w:rsidR="00417E79" w:rsidRPr="006604DF" w:rsidRDefault="00417E79" w:rsidP="00417E79">
      <w:pPr>
        <w:rPr>
          <w:b/>
          <w:szCs w:val="20"/>
          <w:highlight w:val="yellow"/>
        </w:rPr>
      </w:pPr>
      <w:r w:rsidRPr="006604DF">
        <w:rPr>
          <w:b/>
          <w:szCs w:val="20"/>
          <w:highlight w:val="yellow"/>
        </w:rPr>
        <w:t>Regras de validação da tabela dinâmica X</w:t>
      </w:r>
      <w:r>
        <w:rPr>
          <w:b/>
          <w:szCs w:val="20"/>
          <w:highlight w:val="yellow"/>
        </w:rPr>
        <w:t>375A</w:t>
      </w:r>
      <w:r w:rsidRPr="006604DF">
        <w:rPr>
          <w:b/>
          <w:szCs w:val="20"/>
          <w:highlight w:val="yellow"/>
        </w:rPr>
        <w:t>:</w:t>
      </w:r>
    </w:p>
    <w:p w14:paraId="15388C14" w14:textId="77777777" w:rsidR="00417E79" w:rsidRPr="006604DF" w:rsidRDefault="00417E79" w:rsidP="00417E79">
      <w:pPr>
        <w:rPr>
          <w:b/>
          <w:szCs w:val="20"/>
          <w:highlight w:val="yellow"/>
        </w:rPr>
      </w:pPr>
    </w:p>
    <w:p w14:paraId="356294A9"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1EDF67B" w14:textId="59F98D3C"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w:t>
      </w:r>
      <w:r>
        <w:rPr>
          <w:rFonts w:ascii="Times New Roman" w:hAnsi="Times New Roman" w:cs="Times New Roman"/>
          <w:b/>
          <w:szCs w:val="20"/>
          <w:highlight w:val="yellow"/>
        </w:rPr>
        <w:t>375_A</w:t>
      </w:r>
      <w:r w:rsidRPr="006604DF">
        <w:rPr>
          <w:rFonts w:ascii="Times New Roman" w:hAnsi="Times New Roman" w:cs="Times New Roman"/>
          <w:b/>
          <w:szCs w:val="20"/>
          <w:highlight w:val="yellow"/>
        </w:rPr>
        <w:t>_REGRAS</w:t>
      </w:r>
      <w:r w:rsidRPr="006604DF">
        <w:rPr>
          <w:rFonts w:ascii="Times New Roman" w:hAnsi="Times New Roman" w:cs="Times New Roman"/>
          <w:szCs w:val="20"/>
          <w:highlight w:val="yellow"/>
        </w:rPr>
        <w:t>” no diretório C:\Arquivos de Programas RFB\Programas SPED\ECF\recursos\tabelas.</w:t>
      </w:r>
    </w:p>
    <w:p w14:paraId="4115936B"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73C53554" w14:textId="6BDB8C98" w:rsidR="00417E79" w:rsidRDefault="00417E79" w:rsidP="00417E79">
      <w:pPr>
        <w:rPr>
          <w:b/>
          <w:szCs w:val="20"/>
          <w:highlight w:val="yellow"/>
        </w:rPr>
      </w:pPr>
    </w:p>
    <w:p w14:paraId="00A55516" w14:textId="27BE0571" w:rsidR="00417E79" w:rsidRPr="006604DF" w:rsidRDefault="00417E79" w:rsidP="00417E79">
      <w:pPr>
        <w:rPr>
          <w:b/>
          <w:szCs w:val="20"/>
          <w:highlight w:val="yellow"/>
          <w:lang w:val="pt-PT"/>
        </w:rPr>
      </w:pPr>
      <w:r>
        <w:rPr>
          <w:b/>
          <w:szCs w:val="20"/>
          <w:highlight w:val="yellow"/>
          <w:lang w:val="pt-PT"/>
        </w:rPr>
        <w:t xml:space="preserve">III.2 </w:t>
      </w:r>
      <w:r w:rsidRPr="006604DF">
        <w:rPr>
          <w:b/>
          <w:szCs w:val="20"/>
          <w:highlight w:val="yellow"/>
          <w:lang w:val="pt-PT"/>
        </w:rPr>
        <w:t xml:space="preserve">– Tabela Dinâmica: </w:t>
      </w:r>
      <w:r>
        <w:rPr>
          <w:b/>
          <w:szCs w:val="20"/>
          <w:highlight w:val="yellow"/>
          <w:lang w:val="pt-PT"/>
        </w:rPr>
        <w:t>X375B – Informações Relacionadas ao Método MCL</w:t>
      </w:r>
    </w:p>
    <w:p w14:paraId="61BDDBE5" w14:textId="77777777" w:rsidR="00417E79" w:rsidRPr="006604DF" w:rsidRDefault="00417E79" w:rsidP="00417E79">
      <w:pPr>
        <w:rPr>
          <w:highlight w:val="yellow"/>
        </w:rPr>
      </w:pPr>
    </w:p>
    <w:p w14:paraId="4BA9D528"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D63333A"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67"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71B10DC9"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06AD06E"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0CCAE1E8" w14:textId="77777777" w:rsidR="00417E79" w:rsidRPr="006604DF" w:rsidRDefault="00417E79" w:rsidP="00417E79">
      <w:pPr>
        <w:rPr>
          <w:b/>
          <w:szCs w:val="20"/>
          <w:highlight w:val="yellow"/>
        </w:rPr>
      </w:pPr>
    </w:p>
    <w:p w14:paraId="5E4941DE" w14:textId="15270475" w:rsidR="00417E79" w:rsidRPr="006604DF" w:rsidRDefault="00417E79" w:rsidP="00417E79">
      <w:pPr>
        <w:rPr>
          <w:b/>
          <w:szCs w:val="20"/>
          <w:highlight w:val="yellow"/>
        </w:rPr>
      </w:pPr>
      <w:r w:rsidRPr="006604DF">
        <w:rPr>
          <w:b/>
          <w:szCs w:val="20"/>
          <w:highlight w:val="yellow"/>
        </w:rPr>
        <w:t>Regras de validação da tabela dinâmica X</w:t>
      </w:r>
      <w:r>
        <w:rPr>
          <w:b/>
          <w:szCs w:val="20"/>
          <w:highlight w:val="yellow"/>
        </w:rPr>
        <w:t>375B</w:t>
      </w:r>
      <w:r w:rsidRPr="006604DF">
        <w:rPr>
          <w:b/>
          <w:szCs w:val="20"/>
          <w:highlight w:val="yellow"/>
        </w:rPr>
        <w:t>:</w:t>
      </w:r>
    </w:p>
    <w:p w14:paraId="3B70D184" w14:textId="77777777" w:rsidR="00417E79" w:rsidRPr="006604DF" w:rsidRDefault="00417E79" w:rsidP="00417E79">
      <w:pPr>
        <w:rPr>
          <w:b/>
          <w:szCs w:val="20"/>
          <w:highlight w:val="yellow"/>
        </w:rPr>
      </w:pPr>
    </w:p>
    <w:p w14:paraId="7222960F"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3E3A6E0" w14:textId="5951ED29"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w:t>
      </w:r>
      <w:r>
        <w:rPr>
          <w:rFonts w:ascii="Times New Roman" w:hAnsi="Times New Roman" w:cs="Times New Roman"/>
          <w:b/>
          <w:szCs w:val="20"/>
          <w:highlight w:val="yellow"/>
        </w:rPr>
        <w:t>375_B</w:t>
      </w:r>
      <w:r w:rsidRPr="006604DF">
        <w:rPr>
          <w:rFonts w:ascii="Times New Roman" w:hAnsi="Times New Roman" w:cs="Times New Roman"/>
          <w:b/>
          <w:szCs w:val="20"/>
          <w:highlight w:val="yellow"/>
        </w:rPr>
        <w:t>_REGRAS</w:t>
      </w:r>
      <w:r w:rsidRPr="006604DF">
        <w:rPr>
          <w:rFonts w:ascii="Times New Roman" w:hAnsi="Times New Roman" w:cs="Times New Roman"/>
          <w:szCs w:val="20"/>
          <w:highlight w:val="yellow"/>
        </w:rPr>
        <w:t>” no diretório C:\Arquivos de Programas RFB\Programas SPED\ECF\recursos\tabelas.</w:t>
      </w:r>
    </w:p>
    <w:p w14:paraId="3F85A8BB"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05A6E11C" w14:textId="77777777" w:rsidR="00417E79" w:rsidRPr="006604DF" w:rsidRDefault="00417E79" w:rsidP="00417E79">
      <w:pPr>
        <w:rPr>
          <w:b/>
          <w:szCs w:val="20"/>
          <w:highlight w:val="yellow"/>
        </w:rPr>
      </w:pPr>
    </w:p>
    <w:p w14:paraId="5A37C4D3" w14:textId="76DE0738" w:rsidR="00417E79" w:rsidRPr="006604DF" w:rsidRDefault="00417E79" w:rsidP="00417E79">
      <w:pPr>
        <w:rPr>
          <w:b/>
          <w:szCs w:val="20"/>
          <w:highlight w:val="yellow"/>
          <w:lang w:val="pt-PT"/>
        </w:rPr>
      </w:pPr>
      <w:r>
        <w:rPr>
          <w:b/>
          <w:szCs w:val="20"/>
          <w:highlight w:val="yellow"/>
          <w:lang w:val="pt-PT"/>
        </w:rPr>
        <w:t xml:space="preserve">III.3 </w:t>
      </w:r>
      <w:r w:rsidRPr="006604DF">
        <w:rPr>
          <w:b/>
          <w:szCs w:val="20"/>
          <w:highlight w:val="yellow"/>
          <w:lang w:val="pt-PT"/>
        </w:rPr>
        <w:t xml:space="preserve">– Tabela Dinâmica: </w:t>
      </w:r>
      <w:r>
        <w:rPr>
          <w:b/>
          <w:szCs w:val="20"/>
          <w:highlight w:val="yellow"/>
          <w:lang w:val="pt-PT"/>
        </w:rPr>
        <w:t>X375C – Informações Relacionadas ao Método MLT</w:t>
      </w:r>
    </w:p>
    <w:p w14:paraId="2886B15D" w14:textId="77777777" w:rsidR="00417E79" w:rsidRPr="006604DF" w:rsidRDefault="00417E79" w:rsidP="00417E79">
      <w:pPr>
        <w:rPr>
          <w:highlight w:val="yellow"/>
        </w:rPr>
      </w:pPr>
    </w:p>
    <w:p w14:paraId="524F070A"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CCDE4B2"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68"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41CB673E"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344828D"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66512A92" w14:textId="77777777" w:rsidR="00417E79" w:rsidRPr="006604DF" w:rsidRDefault="00417E79" w:rsidP="00417E79">
      <w:pPr>
        <w:rPr>
          <w:b/>
          <w:szCs w:val="20"/>
          <w:highlight w:val="yellow"/>
        </w:rPr>
      </w:pPr>
    </w:p>
    <w:p w14:paraId="52DB0A97" w14:textId="33DFF667" w:rsidR="00417E79" w:rsidRPr="006604DF" w:rsidRDefault="00417E79" w:rsidP="00417E79">
      <w:pPr>
        <w:rPr>
          <w:b/>
          <w:szCs w:val="20"/>
          <w:highlight w:val="yellow"/>
        </w:rPr>
      </w:pPr>
      <w:r w:rsidRPr="006604DF">
        <w:rPr>
          <w:b/>
          <w:szCs w:val="20"/>
          <w:highlight w:val="yellow"/>
        </w:rPr>
        <w:t>Regras de validação da tabela dinâmica X</w:t>
      </w:r>
      <w:r>
        <w:rPr>
          <w:b/>
          <w:szCs w:val="20"/>
          <w:highlight w:val="yellow"/>
        </w:rPr>
        <w:t>375C</w:t>
      </w:r>
      <w:r w:rsidRPr="006604DF">
        <w:rPr>
          <w:b/>
          <w:szCs w:val="20"/>
          <w:highlight w:val="yellow"/>
        </w:rPr>
        <w:t>:</w:t>
      </w:r>
    </w:p>
    <w:p w14:paraId="38321DBF" w14:textId="77777777" w:rsidR="00417E79" w:rsidRPr="006604DF" w:rsidRDefault="00417E79" w:rsidP="00417E79">
      <w:pPr>
        <w:rPr>
          <w:b/>
          <w:szCs w:val="20"/>
          <w:highlight w:val="yellow"/>
        </w:rPr>
      </w:pPr>
    </w:p>
    <w:p w14:paraId="75ABE886"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5F044919" w14:textId="414DE751"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w:t>
      </w:r>
      <w:r>
        <w:rPr>
          <w:rFonts w:ascii="Times New Roman" w:hAnsi="Times New Roman" w:cs="Times New Roman"/>
          <w:b/>
          <w:szCs w:val="20"/>
          <w:highlight w:val="yellow"/>
        </w:rPr>
        <w:t>375_C</w:t>
      </w:r>
      <w:r w:rsidRPr="006604DF">
        <w:rPr>
          <w:rFonts w:ascii="Times New Roman" w:hAnsi="Times New Roman" w:cs="Times New Roman"/>
          <w:b/>
          <w:szCs w:val="20"/>
          <w:highlight w:val="yellow"/>
        </w:rPr>
        <w:t>_REGRAS</w:t>
      </w:r>
      <w:r w:rsidRPr="006604DF">
        <w:rPr>
          <w:rFonts w:ascii="Times New Roman" w:hAnsi="Times New Roman" w:cs="Times New Roman"/>
          <w:szCs w:val="20"/>
          <w:highlight w:val="yellow"/>
        </w:rPr>
        <w:t>” no diretório C:\Arquivos de Programas RFB\Programas SPED\ECF\recursos\tabelas.</w:t>
      </w:r>
    </w:p>
    <w:p w14:paraId="42753DFE"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511B1BF4" w14:textId="4350C3AF" w:rsidR="00417E79" w:rsidRPr="006604DF" w:rsidRDefault="00417E79" w:rsidP="00417E79">
      <w:pPr>
        <w:rPr>
          <w:b/>
          <w:szCs w:val="20"/>
          <w:highlight w:val="yellow"/>
          <w:lang w:val="pt-PT"/>
        </w:rPr>
      </w:pPr>
      <w:r>
        <w:rPr>
          <w:b/>
          <w:szCs w:val="20"/>
          <w:highlight w:val="yellow"/>
          <w:lang w:val="pt-PT"/>
        </w:rPr>
        <w:t xml:space="preserve">III.4 </w:t>
      </w:r>
      <w:r w:rsidRPr="006604DF">
        <w:rPr>
          <w:b/>
          <w:szCs w:val="20"/>
          <w:highlight w:val="yellow"/>
          <w:lang w:val="pt-PT"/>
        </w:rPr>
        <w:t xml:space="preserve">– Tabela Dinâmica: </w:t>
      </w:r>
      <w:r>
        <w:rPr>
          <w:b/>
          <w:szCs w:val="20"/>
          <w:highlight w:val="yellow"/>
          <w:lang w:val="pt-PT"/>
        </w:rPr>
        <w:t>X375D – Informações Relacionadas ao Método MDL</w:t>
      </w:r>
    </w:p>
    <w:p w14:paraId="180C5103" w14:textId="77777777" w:rsidR="00417E79" w:rsidRPr="006604DF" w:rsidRDefault="00417E79" w:rsidP="00417E79">
      <w:pPr>
        <w:rPr>
          <w:highlight w:val="yellow"/>
        </w:rPr>
      </w:pPr>
    </w:p>
    <w:p w14:paraId="2B8C8CC0"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A005F1E"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69"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0B4DD2AD"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397E2FB"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34EB9080" w14:textId="77777777" w:rsidR="00417E79" w:rsidRPr="006604DF" w:rsidRDefault="00417E79" w:rsidP="00417E79">
      <w:pPr>
        <w:rPr>
          <w:b/>
          <w:szCs w:val="20"/>
          <w:highlight w:val="yellow"/>
        </w:rPr>
      </w:pPr>
    </w:p>
    <w:p w14:paraId="4C1345C2" w14:textId="181DD586" w:rsidR="00417E79" w:rsidRPr="006604DF" w:rsidRDefault="00417E79" w:rsidP="00417E79">
      <w:pPr>
        <w:rPr>
          <w:b/>
          <w:szCs w:val="20"/>
          <w:highlight w:val="yellow"/>
        </w:rPr>
      </w:pPr>
      <w:r w:rsidRPr="006604DF">
        <w:rPr>
          <w:b/>
          <w:szCs w:val="20"/>
          <w:highlight w:val="yellow"/>
        </w:rPr>
        <w:t>Regras de validação da tabela dinâmica X</w:t>
      </w:r>
      <w:r>
        <w:rPr>
          <w:b/>
          <w:szCs w:val="20"/>
          <w:highlight w:val="yellow"/>
        </w:rPr>
        <w:t>375D</w:t>
      </w:r>
      <w:r w:rsidRPr="006604DF">
        <w:rPr>
          <w:b/>
          <w:szCs w:val="20"/>
          <w:highlight w:val="yellow"/>
        </w:rPr>
        <w:t>:</w:t>
      </w:r>
    </w:p>
    <w:p w14:paraId="1A67F35A" w14:textId="77777777" w:rsidR="00417E79" w:rsidRPr="006604DF" w:rsidRDefault="00417E79" w:rsidP="00417E79">
      <w:pPr>
        <w:rPr>
          <w:b/>
          <w:szCs w:val="20"/>
          <w:highlight w:val="yellow"/>
        </w:rPr>
      </w:pPr>
    </w:p>
    <w:p w14:paraId="20EF8F4D"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1593B04" w14:textId="3325230B"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w:t>
      </w:r>
      <w:r>
        <w:rPr>
          <w:rFonts w:ascii="Times New Roman" w:hAnsi="Times New Roman" w:cs="Times New Roman"/>
          <w:b/>
          <w:szCs w:val="20"/>
          <w:highlight w:val="yellow"/>
        </w:rPr>
        <w:t>375_D</w:t>
      </w:r>
      <w:r w:rsidRPr="006604DF">
        <w:rPr>
          <w:rFonts w:ascii="Times New Roman" w:hAnsi="Times New Roman" w:cs="Times New Roman"/>
          <w:b/>
          <w:szCs w:val="20"/>
          <w:highlight w:val="yellow"/>
        </w:rPr>
        <w:t>_REGRAS</w:t>
      </w:r>
      <w:r w:rsidRPr="006604DF">
        <w:rPr>
          <w:rFonts w:ascii="Times New Roman" w:hAnsi="Times New Roman" w:cs="Times New Roman"/>
          <w:szCs w:val="20"/>
          <w:highlight w:val="yellow"/>
        </w:rPr>
        <w:t>” no diretório C:\Arquivos de Programas RFB\Programas SPED\ECF\recursos\tabelas.</w:t>
      </w:r>
    </w:p>
    <w:p w14:paraId="7739CB36"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60ADA525" w14:textId="3448E9A0" w:rsidR="00417E79" w:rsidRDefault="00417E79" w:rsidP="00417E79">
      <w:pPr>
        <w:rPr>
          <w:b/>
          <w:szCs w:val="20"/>
          <w:highlight w:val="yellow"/>
        </w:rPr>
      </w:pPr>
    </w:p>
    <w:p w14:paraId="27EBE49C" w14:textId="3D6B4B04" w:rsidR="00417E79" w:rsidRPr="006604DF" w:rsidRDefault="00417E79" w:rsidP="00417E79">
      <w:pPr>
        <w:rPr>
          <w:b/>
          <w:szCs w:val="20"/>
          <w:highlight w:val="yellow"/>
          <w:lang w:val="pt-PT"/>
        </w:rPr>
      </w:pPr>
      <w:r>
        <w:rPr>
          <w:b/>
          <w:szCs w:val="20"/>
          <w:highlight w:val="yellow"/>
          <w:lang w:val="pt-PT"/>
        </w:rPr>
        <w:t xml:space="preserve">III.5 </w:t>
      </w:r>
      <w:r w:rsidRPr="006604DF">
        <w:rPr>
          <w:b/>
          <w:szCs w:val="20"/>
          <w:highlight w:val="yellow"/>
          <w:lang w:val="pt-PT"/>
        </w:rPr>
        <w:t xml:space="preserve">– Tabela Dinâmica: </w:t>
      </w:r>
      <w:r>
        <w:rPr>
          <w:b/>
          <w:szCs w:val="20"/>
          <w:highlight w:val="yellow"/>
          <w:lang w:val="pt-PT"/>
        </w:rPr>
        <w:t>X375E – Informações Relacionadas ao Método PIC</w:t>
      </w:r>
    </w:p>
    <w:p w14:paraId="1FAE0286" w14:textId="77777777" w:rsidR="00417E79" w:rsidRPr="006604DF" w:rsidRDefault="00417E79" w:rsidP="00417E79">
      <w:pPr>
        <w:rPr>
          <w:highlight w:val="yellow"/>
        </w:rPr>
      </w:pPr>
    </w:p>
    <w:p w14:paraId="71A39DF3"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CEF7A3A"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planilha deste Registro no arquivo “</w:t>
      </w:r>
      <w:r w:rsidRPr="006604DF">
        <w:rPr>
          <w:rFonts w:ascii="Times New Roman" w:hAnsi="Times New Roman" w:cs="Times New Roman"/>
          <w:b/>
          <w:szCs w:val="20"/>
          <w:highlight w:val="yellow"/>
        </w:rPr>
        <w:t>Tabelas_Dinamicas_ECF_Leiaute_10_AC2023_SIT_ESP_2024.xlsx</w:t>
      </w:r>
      <w:r w:rsidRPr="006604DF">
        <w:rPr>
          <w:rFonts w:ascii="Times New Roman" w:hAnsi="Times New Roman" w:cs="Times New Roman"/>
          <w:szCs w:val="20"/>
          <w:highlight w:val="yellow"/>
        </w:rPr>
        <w:t xml:space="preserve">” a partir do link </w:t>
      </w:r>
      <w:hyperlink r:id="rId270" w:history="1">
        <w:r w:rsidRPr="006604DF">
          <w:rPr>
            <w:rStyle w:val="Hyperlink"/>
            <w:rFonts w:ascii="Times New Roman" w:hAnsi="Times New Roman" w:cs="Times New Roman"/>
            <w:i/>
            <w:szCs w:val="20"/>
            <w:highlight w:val="yellow"/>
          </w:rPr>
          <w:t>http://sped.rfb.gov.br/pasta/show/1644</w:t>
        </w:r>
      </w:hyperlink>
      <w:r w:rsidRPr="006604DF">
        <w:rPr>
          <w:rFonts w:ascii="Times New Roman" w:hAnsi="Times New Roman" w:cs="Times New Roman"/>
          <w:szCs w:val="20"/>
          <w:highlight w:val="yellow"/>
        </w:rPr>
        <w:t>.</w:t>
      </w:r>
    </w:p>
    <w:p w14:paraId="7A30BBCA"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AA1217B"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528E3124" w14:textId="77777777" w:rsidR="00417E79" w:rsidRPr="006604DF" w:rsidRDefault="00417E79" w:rsidP="00417E79">
      <w:pPr>
        <w:rPr>
          <w:b/>
          <w:szCs w:val="20"/>
          <w:highlight w:val="yellow"/>
        </w:rPr>
      </w:pPr>
    </w:p>
    <w:p w14:paraId="34001A87" w14:textId="5139C979" w:rsidR="00417E79" w:rsidRPr="006604DF" w:rsidRDefault="00417E79" w:rsidP="00417E79">
      <w:pPr>
        <w:rPr>
          <w:b/>
          <w:szCs w:val="20"/>
          <w:highlight w:val="yellow"/>
        </w:rPr>
      </w:pPr>
      <w:r w:rsidRPr="006604DF">
        <w:rPr>
          <w:b/>
          <w:szCs w:val="20"/>
          <w:highlight w:val="yellow"/>
        </w:rPr>
        <w:t>Regras de validação da tabela dinâmica X</w:t>
      </w:r>
      <w:r>
        <w:rPr>
          <w:b/>
          <w:szCs w:val="20"/>
          <w:highlight w:val="yellow"/>
        </w:rPr>
        <w:t>375E</w:t>
      </w:r>
      <w:r w:rsidRPr="006604DF">
        <w:rPr>
          <w:b/>
          <w:szCs w:val="20"/>
          <w:highlight w:val="yellow"/>
        </w:rPr>
        <w:t>:</w:t>
      </w:r>
    </w:p>
    <w:p w14:paraId="03068ED4" w14:textId="77777777" w:rsidR="00417E79" w:rsidRPr="006604DF" w:rsidRDefault="00417E79" w:rsidP="00417E79">
      <w:pPr>
        <w:rPr>
          <w:b/>
          <w:szCs w:val="20"/>
          <w:highlight w:val="yellow"/>
        </w:rPr>
      </w:pPr>
    </w:p>
    <w:p w14:paraId="2DA21011" w14:textId="77777777"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D4F26BB" w14:textId="73F1351C" w:rsidR="00417E79" w:rsidRPr="006604DF"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6604DF">
        <w:rPr>
          <w:rFonts w:ascii="Times New Roman" w:hAnsi="Times New Roman" w:cs="Times New Roman"/>
          <w:szCs w:val="20"/>
          <w:highlight w:val="yellow"/>
        </w:rPr>
        <w:t>Vide arquivo “</w:t>
      </w:r>
      <w:r w:rsidRPr="006604DF">
        <w:rPr>
          <w:rFonts w:ascii="Times New Roman" w:hAnsi="Times New Roman" w:cs="Times New Roman"/>
          <w:b/>
          <w:szCs w:val="20"/>
          <w:highlight w:val="yellow"/>
        </w:rPr>
        <w:t>SPEDECF_DINAMICO_2021$SPEDECF_DINAMICA_X</w:t>
      </w:r>
      <w:r>
        <w:rPr>
          <w:rFonts w:ascii="Times New Roman" w:hAnsi="Times New Roman" w:cs="Times New Roman"/>
          <w:b/>
          <w:szCs w:val="20"/>
          <w:highlight w:val="yellow"/>
        </w:rPr>
        <w:t>375_E</w:t>
      </w:r>
      <w:r w:rsidRPr="006604DF">
        <w:rPr>
          <w:rFonts w:ascii="Times New Roman" w:hAnsi="Times New Roman" w:cs="Times New Roman"/>
          <w:b/>
          <w:szCs w:val="20"/>
          <w:highlight w:val="yellow"/>
        </w:rPr>
        <w:t>_REGRAS</w:t>
      </w:r>
      <w:r w:rsidRPr="006604DF">
        <w:rPr>
          <w:rFonts w:ascii="Times New Roman" w:hAnsi="Times New Roman" w:cs="Times New Roman"/>
          <w:szCs w:val="20"/>
          <w:highlight w:val="yellow"/>
        </w:rPr>
        <w:t>” no diretório C:\Arquivos de Programas RFB\Programas SPED\ECF\recursos\tabelas.</w:t>
      </w:r>
    </w:p>
    <w:p w14:paraId="208DBA83" w14:textId="77777777" w:rsidR="00417E79" w:rsidRPr="006604DF" w:rsidRDefault="00417E79" w:rsidP="00417E79">
      <w:pPr>
        <w:rPr>
          <w:b/>
          <w:szCs w:val="20"/>
          <w:highlight w:val="yellow"/>
        </w:rPr>
      </w:pPr>
      <w:r w:rsidRPr="006604DF">
        <w:rPr>
          <w:b/>
          <w:szCs w:val="20"/>
          <w:highlight w:val="yellow"/>
        </w:rPr>
        <w:t>(*) A partir do ano-calendário 2021, os arquivos de tabelas dinâmicas são únicos, para todos os anos-calendário (de 2021 em diante).</w:t>
      </w:r>
    </w:p>
    <w:p w14:paraId="6C377E0F" w14:textId="77777777" w:rsidR="00417E79" w:rsidRPr="006604DF" w:rsidRDefault="00417E79" w:rsidP="00417E79">
      <w:pPr>
        <w:rPr>
          <w:b/>
          <w:szCs w:val="20"/>
          <w:highlight w:val="yellow"/>
        </w:rPr>
      </w:pPr>
    </w:p>
    <w:p w14:paraId="6F9BBFF7" w14:textId="77777777" w:rsidR="00417E79" w:rsidRPr="00417E79" w:rsidRDefault="00417E79" w:rsidP="00417E79">
      <w:pPr>
        <w:pStyle w:val="Corpodetexto"/>
        <w:rPr>
          <w:rFonts w:ascii="Times New Roman" w:hAnsi="Times New Roman"/>
          <w:b/>
          <w:color w:val="002060"/>
          <w:szCs w:val="20"/>
          <w:highlight w:val="yellow"/>
        </w:rPr>
      </w:pPr>
      <w:r w:rsidRPr="00417E79">
        <w:rPr>
          <w:rFonts w:ascii="Times New Roman" w:hAnsi="Times New Roman"/>
          <w:b/>
          <w:color w:val="002060"/>
          <w:szCs w:val="20"/>
          <w:highlight w:val="yellow"/>
        </w:rPr>
        <w:t xml:space="preserve">Exemplo de Preenchimento: </w:t>
      </w:r>
    </w:p>
    <w:p w14:paraId="325B585F" w14:textId="77777777" w:rsidR="00417E79" w:rsidRPr="00417E79" w:rsidRDefault="00417E79" w:rsidP="00417E79">
      <w:pPr>
        <w:pStyle w:val="Corpodetexto"/>
        <w:rPr>
          <w:rFonts w:ascii="Times New Roman" w:hAnsi="Times New Roman"/>
          <w:b/>
          <w:color w:val="002060"/>
          <w:szCs w:val="20"/>
          <w:highlight w:val="yellow"/>
        </w:rPr>
      </w:pPr>
    </w:p>
    <w:p w14:paraId="247D0909" w14:textId="1D5DD77B" w:rsidR="00417E79" w:rsidRPr="00417E79" w:rsidRDefault="00417E79" w:rsidP="00417E79">
      <w:pPr>
        <w:pStyle w:val="Corpodetexto"/>
        <w:rPr>
          <w:rFonts w:ascii="Times New Roman" w:hAnsi="Times New Roman"/>
          <w:b/>
          <w:color w:val="002060"/>
          <w:szCs w:val="20"/>
          <w:highlight w:val="yellow"/>
        </w:rPr>
      </w:pPr>
      <w:r w:rsidRPr="00417E79">
        <w:rPr>
          <w:rFonts w:ascii="Times New Roman" w:hAnsi="Times New Roman"/>
          <w:b/>
          <w:color w:val="002060"/>
          <w:szCs w:val="20"/>
          <w:highlight w:val="yellow"/>
        </w:rPr>
        <w:t>|X375|6|Preço da Cotação|100000,00|</w:t>
      </w:r>
    </w:p>
    <w:p w14:paraId="78789591" w14:textId="6C677D8C" w:rsidR="00417E79" w:rsidRPr="00417E79" w:rsidRDefault="00417E79" w:rsidP="00417E79">
      <w:pPr>
        <w:pStyle w:val="Corpodetexto"/>
        <w:ind w:firstLine="708"/>
        <w:rPr>
          <w:rFonts w:ascii="Times New Roman" w:hAnsi="Times New Roman"/>
          <w:color w:val="002060"/>
          <w:szCs w:val="20"/>
          <w:highlight w:val="yellow"/>
        </w:rPr>
      </w:pPr>
      <w:r w:rsidRPr="00417E79">
        <w:rPr>
          <w:rFonts w:ascii="Times New Roman" w:hAnsi="Times New Roman"/>
          <w:color w:val="002060"/>
          <w:szCs w:val="20"/>
          <w:highlight w:val="yellow"/>
        </w:rPr>
        <w:t>|X375|: Identificação do tipo de registro.</w:t>
      </w:r>
    </w:p>
    <w:p w14:paraId="450ECE3E" w14:textId="46146F83" w:rsidR="00417E79" w:rsidRPr="00417E79" w:rsidRDefault="00417E79" w:rsidP="00417E79">
      <w:pPr>
        <w:pStyle w:val="Corpodetexto"/>
        <w:ind w:firstLine="708"/>
        <w:rPr>
          <w:rFonts w:ascii="Times New Roman" w:hAnsi="Times New Roman"/>
          <w:color w:val="002060"/>
          <w:szCs w:val="20"/>
          <w:highlight w:val="yellow"/>
        </w:rPr>
      </w:pPr>
      <w:r w:rsidRPr="00417E79">
        <w:rPr>
          <w:rFonts w:ascii="Times New Roman" w:hAnsi="Times New Roman"/>
          <w:color w:val="002060"/>
          <w:szCs w:val="20"/>
          <w:highlight w:val="yellow"/>
        </w:rPr>
        <w:t>|6|: Código da linha.</w:t>
      </w:r>
    </w:p>
    <w:p w14:paraId="640B06F3" w14:textId="0D821E05" w:rsidR="00417E79" w:rsidRPr="00417E79" w:rsidRDefault="00417E79" w:rsidP="00417E79">
      <w:pPr>
        <w:pStyle w:val="Corpodetexto"/>
        <w:ind w:firstLine="708"/>
        <w:rPr>
          <w:rFonts w:ascii="Times New Roman" w:hAnsi="Times New Roman"/>
          <w:color w:val="002060"/>
          <w:szCs w:val="20"/>
          <w:highlight w:val="yellow"/>
        </w:rPr>
      </w:pPr>
      <w:r w:rsidRPr="00417E79">
        <w:rPr>
          <w:rFonts w:ascii="Times New Roman" w:hAnsi="Times New Roman"/>
          <w:color w:val="002060"/>
          <w:szCs w:val="20"/>
          <w:highlight w:val="yellow"/>
        </w:rPr>
        <w:t>|Preço da Cotação|: Descrição da linha.</w:t>
      </w:r>
    </w:p>
    <w:p w14:paraId="16167DBC" w14:textId="77FDD688" w:rsidR="00417E79" w:rsidRPr="004B1F0D" w:rsidRDefault="00417E79" w:rsidP="00417E79">
      <w:pPr>
        <w:pStyle w:val="Corpodetexto"/>
        <w:ind w:firstLine="708"/>
        <w:rPr>
          <w:rFonts w:ascii="Times New Roman" w:hAnsi="Times New Roman"/>
          <w:color w:val="002060"/>
          <w:szCs w:val="20"/>
        </w:rPr>
      </w:pPr>
      <w:r w:rsidRPr="00417E79">
        <w:rPr>
          <w:rFonts w:ascii="Times New Roman" w:hAnsi="Times New Roman"/>
          <w:color w:val="002060"/>
          <w:szCs w:val="20"/>
          <w:highlight w:val="yellow"/>
        </w:rPr>
        <w:t>|100000,00|: Valor (R$ 100.000,00).</w:t>
      </w:r>
    </w:p>
    <w:p w14:paraId="77E24686" w14:textId="77777777" w:rsidR="00417E79" w:rsidRDefault="00417E79" w:rsidP="00417E79"/>
    <w:p w14:paraId="0EA56E03" w14:textId="74AE8D1D" w:rsidR="004F14CB" w:rsidRDefault="004F14CB" w:rsidP="004F14CB">
      <w:pPr>
        <w:shd w:val="clear" w:color="auto" w:fill="FFFFFF"/>
        <w:spacing w:line="216" w:lineRule="atLeast"/>
        <w:rPr>
          <w:rFonts w:ascii="Arial" w:hAnsi="Arial" w:cs="Arial"/>
          <w:color w:val="000000"/>
          <w:szCs w:val="20"/>
        </w:rPr>
      </w:pPr>
    </w:p>
    <w:p w14:paraId="5FC3FC05" w14:textId="77777777" w:rsidR="004F14CB" w:rsidRPr="004F14CB" w:rsidRDefault="004F14CB" w:rsidP="004F14CB"/>
    <w:p w14:paraId="1712ECF6" w14:textId="17033D89" w:rsidR="00FB7374" w:rsidRPr="004B1F0D" w:rsidRDefault="00525430" w:rsidP="00FB7374">
      <w:pPr>
        <w:spacing w:after="200" w:line="276" w:lineRule="auto"/>
        <w:rPr>
          <w:b/>
          <w:bCs/>
          <w:color w:val="0000FF"/>
          <w:szCs w:val="20"/>
        </w:rPr>
      </w:pPr>
      <w:r w:rsidRPr="004B1F0D">
        <w:rPr>
          <w:color w:val="0000FF"/>
          <w:szCs w:val="20"/>
        </w:rPr>
        <w:br w:type="page"/>
      </w:r>
    </w:p>
    <w:p w14:paraId="4C195A54" w14:textId="0619F307" w:rsidR="00BA73FF" w:rsidRPr="004B1F0D" w:rsidRDefault="00BA73FF" w:rsidP="00867F54">
      <w:pPr>
        <w:pStyle w:val="Ttulo4"/>
      </w:pPr>
      <w:bookmarkStart w:id="462" w:name="_Toc156228366"/>
      <w:r w:rsidRPr="004B1F0D">
        <w:t>Registro X390: Origem e Aplicação de Recursos – Imunes e Isentas</w:t>
      </w:r>
      <w:bookmarkEnd w:id="462"/>
    </w:p>
    <w:p w14:paraId="03AB34DE" w14:textId="77777777" w:rsidR="00BA73FF" w:rsidRPr="004B1F0D" w:rsidRDefault="00BA73FF" w:rsidP="00BA73FF">
      <w:pPr>
        <w:rPr>
          <w:szCs w:val="20"/>
        </w:rPr>
      </w:pPr>
    </w:p>
    <w:p w14:paraId="5A17CEC9" w14:textId="77777777" w:rsidR="007F6BED" w:rsidRPr="004B1F0D" w:rsidRDefault="007F6BED" w:rsidP="007F6BED">
      <w:pPr>
        <w:ind w:firstLine="708"/>
        <w:jc w:val="both"/>
        <w:rPr>
          <w:bCs/>
          <w:szCs w:val="20"/>
        </w:rPr>
      </w:pPr>
      <w:r w:rsidRPr="004B1F0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4B1F0D" w:rsidRDefault="007F6BED" w:rsidP="007F6BED">
      <w:pPr>
        <w:ind w:firstLine="708"/>
        <w:jc w:val="both"/>
        <w:rPr>
          <w:bCs/>
          <w:szCs w:val="20"/>
        </w:rPr>
      </w:pPr>
    </w:p>
    <w:p w14:paraId="5EFE6176" w14:textId="77777777" w:rsidR="007F6BED" w:rsidRPr="004B1F0D" w:rsidRDefault="007F6BED" w:rsidP="007F6BED">
      <w:pPr>
        <w:ind w:firstLine="708"/>
        <w:jc w:val="both"/>
        <w:rPr>
          <w:bCs/>
          <w:szCs w:val="20"/>
        </w:rPr>
      </w:pPr>
      <w:r w:rsidRPr="004B1F0D">
        <w:rPr>
          <w:bCs/>
          <w:szCs w:val="20"/>
        </w:rPr>
        <w:t>Discriminar os valores, em Reais, conforme melhor se enquadrarem entre os títulos apresen</w:t>
      </w:r>
      <w:r w:rsidR="00450781" w:rsidRPr="004B1F0D">
        <w:rPr>
          <w:bCs/>
          <w:szCs w:val="20"/>
        </w:rPr>
        <w:t>tados, utilizando as linhas X390/7 (Outros Recursos) e X390/15</w:t>
      </w:r>
      <w:r w:rsidRPr="004B1F0D">
        <w:rPr>
          <w:bCs/>
          <w:szCs w:val="20"/>
        </w:rPr>
        <w:t xml:space="preserve"> (Outras Despesas) somente em caso de impossibilidade de melhor classificação.</w:t>
      </w:r>
    </w:p>
    <w:p w14:paraId="5FEDC422" w14:textId="77777777" w:rsidR="007F6BED" w:rsidRPr="004B1F0D" w:rsidRDefault="007F6BED" w:rsidP="007F6BED">
      <w:pPr>
        <w:ind w:firstLine="708"/>
        <w:jc w:val="both"/>
        <w:rPr>
          <w:bCs/>
          <w:szCs w:val="20"/>
        </w:rPr>
      </w:pPr>
    </w:p>
    <w:p w14:paraId="3F8A2524" w14:textId="314CC581" w:rsidR="007F6BED" w:rsidRPr="004B1F0D" w:rsidRDefault="007F6BED" w:rsidP="007F6BED">
      <w:pPr>
        <w:ind w:firstLine="708"/>
        <w:jc w:val="both"/>
        <w:rPr>
          <w:bCs/>
          <w:szCs w:val="20"/>
        </w:rPr>
      </w:pPr>
      <w:r w:rsidRPr="004B1F0D">
        <w:rPr>
          <w:bCs/>
          <w:szCs w:val="20"/>
        </w:rPr>
        <w:t>Os empréstimos tomados deve</w:t>
      </w:r>
      <w:r w:rsidR="00F41C80" w:rsidRPr="004B1F0D">
        <w:rPr>
          <w:bCs/>
          <w:szCs w:val="20"/>
        </w:rPr>
        <w:t>m ser incluídos na linha X390/</w:t>
      </w:r>
      <w:r w:rsidR="002C624A" w:rsidRPr="004B1F0D">
        <w:rPr>
          <w:bCs/>
          <w:szCs w:val="20"/>
        </w:rPr>
        <w:t>7</w:t>
      </w:r>
      <w:r w:rsidRPr="004B1F0D">
        <w:rPr>
          <w:bCs/>
          <w:szCs w:val="20"/>
        </w:rPr>
        <w:t xml:space="preserve"> (</w:t>
      </w:r>
      <w:r w:rsidR="002C624A" w:rsidRPr="004B1F0D">
        <w:rPr>
          <w:bCs/>
          <w:szCs w:val="20"/>
        </w:rPr>
        <w:t>Outros recursos</w:t>
      </w:r>
      <w:r w:rsidRPr="004B1F0D">
        <w:rPr>
          <w:bCs/>
          <w:szCs w:val="20"/>
        </w:rPr>
        <w:t>).</w:t>
      </w:r>
    </w:p>
    <w:p w14:paraId="31BFB949" w14:textId="77777777" w:rsidR="007F6BED" w:rsidRPr="004B1F0D" w:rsidRDefault="007F6BED" w:rsidP="007F6BED">
      <w:pPr>
        <w:ind w:firstLine="708"/>
        <w:jc w:val="both"/>
        <w:rPr>
          <w:bCs/>
          <w:szCs w:val="20"/>
        </w:rPr>
      </w:pPr>
    </w:p>
    <w:p w14:paraId="2333EBE1" w14:textId="77777777" w:rsidR="007F6BED" w:rsidRPr="004B1F0D" w:rsidRDefault="007F6BED" w:rsidP="007F6BED">
      <w:pPr>
        <w:ind w:firstLine="708"/>
        <w:jc w:val="both"/>
        <w:rPr>
          <w:bCs/>
          <w:szCs w:val="20"/>
        </w:rPr>
      </w:pPr>
      <w:r w:rsidRPr="004B1F0D">
        <w:rPr>
          <w:bCs/>
          <w:szCs w:val="20"/>
        </w:rPr>
        <w:t>As amortizações e o pagamento de juros de</w:t>
      </w:r>
      <w:r w:rsidR="00F41C80" w:rsidRPr="004B1F0D">
        <w:rPr>
          <w:bCs/>
          <w:szCs w:val="20"/>
        </w:rPr>
        <w:t>vem ser informados na linha X390/15</w:t>
      </w:r>
      <w:r w:rsidRPr="004B1F0D">
        <w:rPr>
          <w:bCs/>
          <w:szCs w:val="20"/>
        </w:rPr>
        <w:t xml:space="preserve"> (Outras Despesas).</w:t>
      </w:r>
    </w:p>
    <w:p w14:paraId="19ECDFB9" w14:textId="77777777" w:rsidR="00177984" w:rsidRPr="004B1F0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90: ORIGENS E APLICAÇÕES DE RECURSOS – IMUNES E ISENTAS</w:t>
            </w:r>
          </w:p>
        </w:tc>
      </w:tr>
      <w:tr w:rsidR="00784AED" w:rsidRPr="004B1F0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533A30D" w14:textId="77777777" w:rsidR="009354A7" w:rsidRPr="004B1F0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01CACA5E"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48D431F2"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2C251F24"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9774AFB" w14:textId="77777777" w:rsidR="009354A7" w:rsidRPr="004B1F0D" w:rsidRDefault="009354A7" w:rsidP="00FE5D23">
      <w:pPr>
        <w:rPr>
          <w:b/>
          <w:szCs w:val="20"/>
          <w:lang w:val="pt-PT"/>
        </w:rPr>
      </w:pPr>
    </w:p>
    <w:p w14:paraId="30844611" w14:textId="77777777" w:rsidR="00FE5D23" w:rsidRPr="004B1F0D" w:rsidRDefault="00FE5D23" w:rsidP="00FE5D23">
      <w:pPr>
        <w:rPr>
          <w:b/>
          <w:szCs w:val="20"/>
          <w:lang w:val="pt-PT"/>
        </w:rPr>
      </w:pPr>
      <w:r w:rsidRPr="004B1F0D">
        <w:rPr>
          <w:b/>
          <w:szCs w:val="20"/>
          <w:lang w:val="pt-PT"/>
        </w:rPr>
        <w:t>I – Regras de Validação do Registro:</w:t>
      </w:r>
    </w:p>
    <w:p w14:paraId="5D80CD92" w14:textId="77777777" w:rsidR="00FE5D23" w:rsidRPr="004B1F0D" w:rsidRDefault="00FE5D23" w:rsidP="00FE5D23">
      <w:pPr>
        <w:rPr>
          <w:b/>
          <w:szCs w:val="20"/>
          <w:lang w:val="pt-PT"/>
        </w:rPr>
      </w:pPr>
    </w:p>
    <w:p w14:paraId="315B3A40" w14:textId="77777777" w:rsidR="00FE5D23" w:rsidRPr="004B1F0D" w:rsidRDefault="00000000" w:rsidP="00FE5D23">
      <w:pPr>
        <w:pStyle w:val="Corpodetexto"/>
        <w:ind w:left="708" w:firstLine="12"/>
        <w:rPr>
          <w:rFonts w:ascii="Times New Roman" w:hAnsi="Times New Roman"/>
          <w:szCs w:val="20"/>
        </w:rPr>
      </w:pPr>
      <w:hyperlink r:id="rId2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4B1F0D" w:rsidRDefault="00FE5D23" w:rsidP="00FE5D23">
      <w:pPr>
        <w:pStyle w:val="Corpodetexto"/>
        <w:ind w:left="708" w:firstLine="12"/>
        <w:rPr>
          <w:rFonts w:ascii="Times New Roman" w:hAnsi="Times New Roman"/>
          <w:szCs w:val="20"/>
        </w:rPr>
      </w:pPr>
    </w:p>
    <w:p w14:paraId="22FD8E3E" w14:textId="6A918CBC" w:rsidR="00FE5D23" w:rsidRPr="004B1F0D" w:rsidRDefault="00000000" w:rsidP="00FE5D23">
      <w:pPr>
        <w:pStyle w:val="Corpodetexto"/>
        <w:ind w:left="708" w:firstLine="12"/>
        <w:rPr>
          <w:rFonts w:ascii="Times New Roman" w:hAnsi="Times New Roman"/>
          <w:szCs w:val="20"/>
        </w:rPr>
      </w:pPr>
      <w:hyperlink r:id="rId27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46A83A" w14:textId="280C9886" w:rsidR="00FE5D23" w:rsidRPr="004B1F0D" w:rsidRDefault="00000000" w:rsidP="00FE5D23">
      <w:pPr>
        <w:pStyle w:val="Corpodetexto"/>
        <w:ind w:left="708" w:firstLine="12"/>
        <w:rPr>
          <w:rFonts w:ascii="Times New Roman" w:hAnsi="Times New Roman"/>
          <w:szCs w:val="20"/>
        </w:rPr>
      </w:pPr>
      <w:hyperlink r:id="rId27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0B2C1" w14:textId="77777777" w:rsidR="00784AED" w:rsidRPr="004B1F0D" w:rsidRDefault="00784AED" w:rsidP="00FE5D23">
      <w:pPr>
        <w:pStyle w:val="Corpodetexto"/>
        <w:ind w:left="708" w:firstLine="12"/>
        <w:rPr>
          <w:rFonts w:ascii="Times New Roman" w:hAnsi="Times New Roman"/>
          <w:b/>
          <w:szCs w:val="20"/>
        </w:rPr>
      </w:pPr>
    </w:p>
    <w:p w14:paraId="76C66F5A" w14:textId="77777777" w:rsidR="00BA73FF" w:rsidRPr="004B1F0D" w:rsidRDefault="00FE5D23" w:rsidP="00BA73FF">
      <w:pPr>
        <w:rPr>
          <w:b/>
          <w:szCs w:val="20"/>
          <w:lang w:val="pt-PT"/>
        </w:rPr>
      </w:pPr>
      <w:r w:rsidRPr="004B1F0D">
        <w:rPr>
          <w:b/>
          <w:szCs w:val="20"/>
          <w:lang w:val="pt-PT"/>
        </w:rPr>
        <w:t>I</w:t>
      </w:r>
      <w:r w:rsidR="00BA73FF" w:rsidRPr="004B1F0D">
        <w:rPr>
          <w:b/>
          <w:szCs w:val="20"/>
          <w:lang w:val="pt-PT"/>
        </w:rPr>
        <w:t>I – Regras de Validação de Campos:</w:t>
      </w:r>
    </w:p>
    <w:p w14:paraId="35AAB659" w14:textId="77777777" w:rsidR="00BA73FF" w:rsidRPr="004B1F0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4B1F0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Tipo</w:t>
            </w:r>
          </w:p>
        </w:tc>
      </w:tr>
      <w:tr w:rsidR="0012324D" w:rsidRPr="004B1F0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4B1F0D" w:rsidRDefault="0012324D" w:rsidP="0012324D">
            <w:pPr>
              <w:pStyle w:val="PSDS-CorpodeTexto0"/>
              <w:suppressAutoHyphens w:val="0"/>
              <w:spacing w:line="276" w:lineRule="auto"/>
              <w:rPr>
                <w:rFonts w:ascii="Times New Roman" w:hAnsi="Times New Roman"/>
                <w:b/>
                <w:bCs/>
                <w:lang w:val="pt-PT"/>
              </w:rPr>
            </w:pPr>
            <w:r w:rsidRPr="004B1F0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Erro</w:t>
            </w:r>
          </w:p>
          <w:p w14:paraId="14D7CBB1" w14:textId="77777777" w:rsidR="0012324D" w:rsidRPr="004B1F0D" w:rsidRDefault="0012324D" w:rsidP="0012324D">
            <w:pPr>
              <w:pStyle w:val="PSDS-CorpodeTexto0"/>
              <w:spacing w:line="276" w:lineRule="auto"/>
              <w:rPr>
                <w:rFonts w:ascii="Times New Roman" w:hAnsi="Times New Roman"/>
              </w:rPr>
            </w:pPr>
          </w:p>
        </w:tc>
      </w:tr>
    </w:tbl>
    <w:p w14:paraId="6F027264" w14:textId="77777777" w:rsidR="00BA73FF" w:rsidRPr="004B1F0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4B1F0D" w:rsidRDefault="003D500A" w:rsidP="00BA73FF">
      <w:pPr>
        <w:rPr>
          <w:b/>
          <w:szCs w:val="20"/>
          <w:lang w:val="pt-PT"/>
        </w:rPr>
      </w:pPr>
      <w:r w:rsidRPr="004B1F0D">
        <w:rPr>
          <w:b/>
          <w:szCs w:val="20"/>
          <w:lang w:val="pt-PT"/>
        </w:rPr>
        <w:t>I</w:t>
      </w:r>
      <w:r w:rsidR="00BA73FF" w:rsidRPr="004B1F0D">
        <w:rPr>
          <w:b/>
          <w:szCs w:val="20"/>
          <w:lang w:val="pt-PT"/>
        </w:rPr>
        <w:t>II – Tabela Dinâmica:</w:t>
      </w:r>
      <w:r w:rsidR="000C2E7C" w:rsidRPr="004B1F0D">
        <w:rPr>
          <w:b/>
          <w:szCs w:val="20"/>
          <w:lang w:val="pt-PT"/>
        </w:rPr>
        <w:t xml:space="preserve"> X390 - Demonstração da Origem e Aplicação de Recursos – PJ Imunes e Isentas</w:t>
      </w:r>
    </w:p>
    <w:p w14:paraId="2102BE92" w14:textId="77777777" w:rsidR="00754982" w:rsidRPr="004B1F0D" w:rsidRDefault="00754982" w:rsidP="00754982"/>
    <w:p w14:paraId="01559B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097DEDA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7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EA0DF5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E52A62"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6CA3DDDF" w14:textId="77777777" w:rsidR="00754982" w:rsidRPr="004B1F0D" w:rsidRDefault="00754982" w:rsidP="00754982">
      <w:pPr>
        <w:rPr>
          <w:b/>
          <w:szCs w:val="20"/>
        </w:rPr>
      </w:pPr>
    </w:p>
    <w:p w14:paraId="65839DBC" w14:textId="77777777" w:rsidR="00215013" w:rsidRPr="004B1F0D" w:rsidRDefault="00215013" w:rsidP="00215013">
      <w:pPr>
        <w:rPr>
          <w:b/>
          <w:szCs w:val="20"/>
        </w:rPr>
      </w:pPr>
      <w:r w:rsidRPr="004B1F0D">
        <w:rPr>
          <w:b/>
          <w:szCs w:val="20"/>
        </w:rPr>
        <w:t>Regras de validação da tabela dinâmica X390:</w:t>
      </w:r>
    </w:p>
    <w:p w14:paraId="05471A87" w14:textId="77777777" w:rsidR="00215013" w:rsidRPr="004B1F0D" w:rsidRDefault="00215013" w:rsidP="00215013">
      <w:pPr>
        <w:rPr>
          <w:b/>
          <w:szCs w:val="20"/>
        </w:rPr>
      </w:pPr>
    </w:p>
    <w:p w14:paraId="13D16FBB"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390_REGRAS</w:t>
      </w:r>
      <w:r w:rsidRPr="004B1F0D">
        <w:rPr>
          <w:rFonts w:ascii="Times New Roman" w:hAnsi="Times New Roman" w:cs="Times New Roman"/>
          <w:szCs w:val="20"/>
        </w:rPr>
        <w:t>” no diretório C:\Arquivos de Programas RFB\Programas SPED\ECF\recursos\tabelas.</w:t>
      </w:r>
    </w:p>
    <w:p w14:paraId="7697D21B"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078C7E1C" w14:textId="77777777" w:rsidR="009354A7" w:rsidRPr="004B1F0D" w:rsidRDefault="009354A7" w:rsidP="007F6BED">
      <w:pPr>
        <w:pStyle w:val="Corpodetexto"/>
        <w:rPr>
          <w:rFonts w:ascii="Times New Roman" w:hAnsi="Times New Roman"/>
          <w:b/>
          <w:color w:val="002060"/>
          <w:szCs w:val="20"/>
        </w:rPr>
      </w:pPr>
    </w:p>
    <w:p w14:paraId="33CE9F5C" w14:textId="77777777" w:rsidR="009354A7" w:rsidRPr="004B1F0D" w:rsidRDefault="00177984"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C46630" w14:textId="77777777" w:rsidR="009354A7" w:rsidRPr="004B1F0D" w:rsidRDefault="009354A7" w:rsidP="007F6BED">
      <w:pPr>
        <w:pStyle w:val="Corpodetexto"/>
        <w:rPr>
          <w:rFonts w:ascii="Times New Roman" w:hAnsi="Times New Roman"/>
          <w:b/>
          <w:color w:val="002060"/>
          <w:szCs w:val="20"/>
        </w:rPr>
      </w:pPr>
    </w:p>
    <w:p w14:paraId="41910A2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390|1|ORIGEM DE RECURSOS||</w:t>
      </w:r>
    </w:p>
    <w:p w14:paraId="743EE496"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390|: Identificação do tipo do registro.</w:t>
      </w:r>
    </w:p>
    <w:p w14:paraId="2BD442B5"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090FE91B"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ORIGEM DE RECURSOS|: Descrição da linha.</w:t>
      </w:r>
    </w:p>
    <w:p w14:paraId="426E71FF"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2181E87" w14:textId="77777777" w:rsidR="007F6BED" w:rsidRPr="004B1F0D" w:rsidRDefault="007F6BED" w:rsidP="007F6BED">
      <w:pPr>
        <w:pStyle w:val="Corpodetexto"/>
        <w:ind w:firstLine="708"/>
        <w:rPr>
          <w:rFonts w:ascii="Times New Roman" w:hAnsi="Times New Roman"/>
          <w:color w:val="002060"/>
          <w:szCs w:val="20"/>
        </w:rPr>
      </w:pPr>
    </w:p>
    <w:p w14:paraId="1257E12F" w14:textId="77777777" w:rsidR="00177984" w:rsidRPr="004B1F0D" w:rsidRDefault="00177984">
      <w:pPr>
        <w:spacing w:after="200" w:line="276" w:lineRule="auto"/>
        <w:rPr>
          <w:b/>
          <w:bCs/>
          <w:color w:val="0000FF"/>
          <w:szCs w:val="20"/>
        </w:rPr>
      </w:pPr>
      <w:r w:rsidRPr="004B1F0D">
        <w:rPr>
          <w:color w:val="0000FF"/>
          <w:szCs w:val="20"/>
        </w:rPr>
        <w:br w:type="page"/>
      </w:r>
    </w:p>
    <w:p w14:paraId="50668E22" w14:textId="77777777" w:rsidR="00DC7752" w:rsidRPr="004B1F0D" w:rsidRDefault="00DC7752" w:rsidP="00867F54">
      <w:pPr>
        <w:pStyle w:val="Ttulo4"/>
      </w:pPr>
      <w:bookmarkStart w:id="463" w:name="_Toc156228367"/>
      <w:r w:rsidRPr="004B1F0D">
        <w:t xml:space="preserve">Registro X400: Comércio Eletrônico e Tecnologia da Informação </w:t>
      </w:r>
      <w:r w:rsidR="00AD5447" w:rsidRPr="004B1F0D">
        <w:t>– Informações das Vendas</w:t>
      </w:r>
      <w:bookmarkEnd w:id="463"/>
    </w:p>
    <w:p w14:paraId="096781D3" w14:textId="77777777" w:rsidR="00DC7752" w:rsidRPr="004B1F0D" w:rsidRDefault="00DC7752" w:rsidP="00DC7752">
      <w:pPr>
        <w:rPr>
          <w:szCs w:val="20"/>
        </w:rPr>
      </w:pPr>
    </w:p>
    <w:p w14:paraId="62EC3C77" w14:textId="77777777" w:rsidR="00881218" w:rsidRPr="004B1F0D" w:rsidRDefault="00F71BDB" w:rsidP="00F71BDB">
      <w:pPr>
        <w:ind w:firstLine="708"/>
        <w:jc w:val="both"/>
        <w:rPr>
          <w:bCs/>
          <w:szCs w:val="20"/>
        </w:rPr>
      </w:pPr>
      <w:r w:rsidRPr="004B1F0D">
        <w:rPr>
          <w:bCs/>
          <w:szCs w:val="20"/>
        </w:rPr>
        <w:t xml:space="preserve">Este registro será habilitado </w:t>
      </w:r>
      <w:r w:rsidR="00881218" w:rsidRPr="004B1F0D">
        <w:rPr>
          <w:bCs/>
          <w:szCs w:val="20"/>
        </w:rPr>
        <w:t xml:space="preserve">somente para as pessoas jurídicas que </w:t>
      </w:r>
      <w:r w:rsidRPr="004B1F0D">
        <w:rPr>
          <w:bCs/>
          <w:szCs w:val="20"/>
        </w:rPr>
        <w:t>efetuaram</w:t>
      </w:r>
      <w:r w:rsidR="00881218" w:rsidRPr="004B1F0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4B1F0D">
        <w:rPr>
          <w:bCs/>
          <w:szCs w:val="20"/>
        </w:rPr>
        <w:t xml:space="preserve"> (0020.IND_E-COM_TI = "S"), ou seja, que</w:t>
      </w:r>
      <w:r w:rsidR="00881218" w:rsidRPr="004B1F0D">
        <w:rPr>
          <w:bCs/>
          <w:szCs w:val="20"/>
        </w:rPr>
        <w:t>. As pessoas jurídicas que efetuaram vendas de bens tangíveis para órgãos da Administração Pública Direta, por meio da Internet, tam</w:t>
      </w:r>
      <w:r w:rsidRPr="004B1F0D">
        <w:rPr>
          <w:bCs/>
          <w:szCs w:val="20"/>
        </w:rPr>
        <w:t>bém deverão preencher este registro</w:t>
      </w:r>
      <w:r w:rsidR="00881218" w:rsidRPr="004B1F0D">
        <w:rPr>
          <w:bCs/>
          <w:szCs w:val="20"/>
        </w:rPr>
        <w:t>.</w:t>
      </w:r>
    </w:p>
    <w:p w14:paraId="1BD87FA5" w14:textId="77777777" w:rsidR="00F71BDB" w:rsidRPr="004B1F0D" w:rsidRDefault="00F71BDB" w:rsidP="00F71BDB">
      <w:pPr>
        <w:ind w:firstLine="708"/>
        <w:jc w:val="both"/>
        <w:rPr>
          <w:bCs/>
          <w:szCs w:val="20"/>
        </w:rPr>
      </w:pPr>
    </w:p>
    <w:p w14:paraId="5BA58B52" w14:textId="77777777" w:rsidR="00881218" w:rsidRPr="004B1F0D" w:rsidRDefault="00881218" w:rsidP="00F71BDB">
      <w:pPr>
        <w:ind w:firstLine="708"/>
        <w:jc w:val="both"/>
        <w:rPr>
          <w:bCs/>
          <w:szCs w:val="20"/>
        </w:rPr>
      </w:pPr>
      <w:r w:rsidRPr="004B1F0D">
        <w:rPr>
          <w:bCs/>
          <w:szCs w:val="20"/>
        </w:rPr>
        <w:t xml:space="preserve">Os valores a serem indicados </w:t>
      </w:r>
      <w:r w:rsidR="00F71BDB" w:rsidRPr="004B1F0D">
        <w:rPr>
          <w:bCs/>
          <w:szCs w:val="20"/>
        </w:rPr>
        <w:t>neste registro</w:t>
      </w:r>
      <w:r w:rsidRPr="004B1F0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4B1F0D" w:rsidRDefault="00F71BDB" w:rsidP="00F71BDB">
      <w:pPr>
        <w:ind w:firstLine="708"/>
        <w:jc w:val="both"/>
        <w:rPr>
          <w:bCs/>
          <w:szCs w:val="20"/>
        </w:rPr>
      </w:pPr>
    </w:p>
    <w:p w14:paraId="1292CF53" w14:textId="77777777" w:rsidR="00F71BDB" w:rsidRPr="004B1F0D" w:rsidRDefault="00F71BDB" w:rsidP="00F71BDB">
      <w:pPr>
        <w:ind w:firstLine="708"/>
        <w:jc w:val="both"/>
        <w:rPr>
          <w:bCs/>
          <w:szCs w:val="20"/>
        </w:rPr>
      </w:pPr>
      <w:r w:rsidRPr="004B1F0D">
        <w:rPr>
          <w:bCs/>
          <w:szCs w:val="20"/>
        </w:rPr>
        <w:t>Para fins</w:t>
      </w:r>
      <w:r w:rsidR="00450781" w:rsidRPr="004B1F0D">
        <w:rPr>
          <w:bCs/>
          <w:szCs w:val="20"/>
        </w:rPr>
        <w:t xml:space="preserve"> de preenchimento das linhas X400/2 a X400/5 e X400/24</w:t>
      </w:r>
      <w:r w:rsidRPr="004B1F0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4B1F0D" w:rsidRDefault="00F71BDB" w:rsidP="00F71BDB">
      <w:pPr>
        <w:ind w:firstLine="708"/>
        <w:jc w:val="both"/>
        <w:rPr>
          <w:bCs/>
          <w:szCs w:val="20"/>
        </w:rPr>
      </w:pPr>
    </w:p>
    <w:p w14:paraId="17C3EDD6" w14:textId="77777777" w:rsidR="00F71BDB" w:rsidRPr="004B1F0D" w:rsidRDefault="00F71BDB" w:rsidP="00F71BDB">
      <w:pPr>
        <w:ind w:firstLine="708"/>
        <w:jc w:val="both"/>
        <w:rPr>
          <w:bCs/>
          <w:szCs w:val="20"/>
        </w:rPr>
      </w:pPr>
      <w:r w:rsidRPr="004B1F0D">
        <w:rPr>
          <w:bCs/>
          <w:szCs w:val="20"/>
        </w:rPr>
        <w:t>Para fins de preenchimento da</w:t>
      </w:r>
      <w:r w:rsidR="00450781" w:rsidRPr="004B1F0D">
        <w:rPr>
          <w:bCs/>
          <w:szCs w:val="20"/>
        </w:rPr>
        <w:t>s linhas X400/8 a X400/11 e X400/25</w:t>
      </w:r>
      <w:r w:rsidRPr="004B1F0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4B1F0D" w:rsidRDefault="00F71BDB" w:rsidP="00F71BDB">
      <w:pPr>
        <w:ind w:firstLine="708"/>
        <w:jc w:val="both"/>
        <w:rPr>
          <w:bCs/>
          <w:szCs w:val="20"/>
        </w:rPr>
      </w:pPr>
    </w:p>
    <w:p w14:paraId="41B55865" w14:textId="77777777" w:rsidR="00F71BDB" w:rsidRPr="004B1F0D" w:rsidRDefault="00F71BDB" w:rsidP="00F71BDB">
      <w:pPr>
        <w:ind w:firstLine="708"/>
        <w:jc w:val="both"/>
        <w:rPr>
          <w:bCs/>
          <w:szCs w:val="20"/>
        </w:rPr>
      </w:pPr>
      <w:r w:rsidRPr="004B1F0D">
        <w:rPr>
          <w:b/>
          <w:bCs/>
          <w:szCs w:val="20"/>
        </w:rPr>
        <w:t>Atenção</w:t>
      </w:r>
      <w:r w:rsidRPr="004B1F0D">
        <w:rPr>
          <w:bCs/>
          <w:szCs w:val="20"/>
        </w:rPr>
        <w:t xml:space="preserve">: </w:t>
      </w:r>
    </w:p>
    <w:p w14:paraId="650CF3C7" w14:textId="77777777" w:rsidR="00F71BDB" w:rsidRPr="004B1F0D" w:rsidRDefault="00F71BDB" w:rsidP="00F71BDB">
      <w:pPr>
        <w:ind w:firstLine="708"/>
        <w:jc w:val="both"/>
        <w:rPr>
          <w:bCs/>
          <w:szCs w:val="20"/>
        </w:rPr>
      </w:pPr>
      <w:r w:rsidRPr="004B1F0D">
        <w:rPr>
          <w:bCs/>
          <w:szCs w:val="20"/>
        </w:rPr>
        <w:t xml:space="preserve">1) A pessoa jurídica que tiver disponibilizadas as </w:t>
      </w:r>
      <w:r w:rsidR="00450781" w:rsidRPr="004B1F0D">
        <w:rPr>
          <w:bCs/>
          <w:szCs w:val="20"/>
        </w:rPr>
        <w:t xml:space="preserve">linhas </w:t>
      </w:r>
      <w:r w:rsidR="00F41C80" w:rsidRPr="004B1F0D">
        <w:rPr>
          <w:bCs/>
          <w:szCs w:val="20"/>
        </w:rPr>
        <w:t>X400/2 a X400/5, X400/8 a X400/11, X400/14 a X400/21</w:t>
      </w:r>
      <w:r w:rsidRPr="004B1F0D">
        <w:rPr>
          <w:bCs/>
          <w:szCs w:val="20"/>
        </w:rPr>
        <w:t xml:space="preserve">, </w:t>
      </w:r>
      <w:r w:rsidR="00F41C80" w:rsidRPr="004B1F0D">
        <w:rPr>
          <w:bCs/>
          <w:szCs w:val="20"/>
        </w:rPr>
        <w:t>X</w:t>
      </w:r>
      <w:r w:rsidRPr="004B1F0D">
        <w:rPr>
          <w:bCs/>
          <w:szCs w:val="20"/>
        </w:rPr>
        <w:t>40</w:t>
      </w:r>
      <w:r w:rsidR="00F41C80" w:rsidRPr="004B1F0D">
        <w:rPr>
          <w:bCs/>
          <w:szCs w:val="20"/>
        </w:rPr>
        <w:t>0/24 e X400/25</w:t>
      </w:r>
      <w:r w:rsidRPr="004B1F0D">
        <w:rPr>
          <w:bCs/>
          <w:szCs w:val="20"/>
        </w:rPr>
        <w:t xml:space="preserve"> deverá preencher o registro X410 – Comércio Eletrônico.</w:t>
      </w:r>
    </w:p>
    <w:p w14:paraId="3CF1185F" w14:textId="77777777" w:rsidR="00F71BDB" w:rsidRPr="004B1F0D" w:rsidRDefault="00F71BDB" w:rsidP="00F71BDB">
      <w:pPr>
        <w:ind w:firstLine="708"/>
        <w:jc w:val="both"/>
        <w:rPr>
          <w:bCs/>
          <w:szCs w:val="20"/>
        </w:rPr>
      </w:pPr>
      <w:r w:rsidRPr="004B1F0D">
        <w:rPr>
          <w:bCs/>
          <w:szCs w:val="20"/>
        </w:rPr>
        <w:t>2) Os valores correspondentes às vendas de bens tangíveis e intangíveis para órgãos da administração pública devem s</w:t>
      </w:r>
      <w:r w:rsidR="00F41C80" w:rsidRPr="004B1F0D">
        <w:rPr>
          <w:bCs/>
          <w:szCs w:val="20"/>
        </w:rPr>
        <w:t>er informados nas linhas X400/24 e X400/25</w:t>
      </w:r>
      <w:r w:rsidRPr="004B1F0D">
        <w:rPr>
          <w:bCs/>
          <w:szCs w:val="20"/>
        </w:rPr>
        <w:t>, respectivamente.</w:t>
      </w:r>
    </w:p>
    <w:p w14:paraId="0840D0C1" w14:textId="77777777" w:rsidR="00F71BDB" w:rsidRPr="004B1F0D" w:rsidRDefault="00F71BDB" w:rsidP="00F71BDB">
      <w:pPr>
        <w:ind w:firstLine="708"/>
        <w:jc w:val="both"/>
        <w:rPr>
          <w:bCs/>
          <w:szCs w:val="20"/>
        </w:rPr>
      </w:pPr>
      <w:r w:rsidRPr="004B1F0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4B1F0D">
        <w:rPr>
          <w:bCs/>
          <w:szCs w:val="20"/>
        </w:rPr>
        <w:t>X</w:t>
      </w:r>
      <w:r w:rsidRPr="004B1F0D">
        <w:rPr>
          <w:bCs/>
          <w:szCs w:val="20"/>
        </w:rPr>
        <w:t>40</w:t>
      </w:r>
      <w:r w:rsidR="00F41C80" w:rsidRPr="004B1F0D">
        <w:rPr>
          <w:bCs/>
          <w:szCs w:val="20"/>
        </w:rPr>
        <w:t>0/19</w:t>
      </w:r>
      <w:r w:rsidRPr="004B1F0D">
        <w:rPr>
          <w:bCs/>
          <w:szCs w:val="20"/>
        </w:rPr>
        <w:t xml:space="preserve"> ou na linha </w:t>
      </w:r>
      <w:r w:rsidR="00F41C80" w:rsidRPr="004B1F0D">
        <w:rPr>
          <w:bCs/>
          <w:szCs w:val="20"/>
        </w:rPr>
        <w:t>X</w:t>
      </w:r>
      <w:r w:rsidRPr="004B1F0D">
        <w:rPr>
          <w:bCs/>
          <w:szCs w:val="20"/>
        </w:rPr>
        <w:t>40</w:t>
      </w:r>
      <w:r w:rsidR="00F41C80" w:rsidRPr="004B1F0D">
        <w:rPr>
          <w:bCs/>
          <w:szCs w:val="20"/>
        </w:rPr>
        <w:t>0/20</w:t>
      </w:r>
      <w:r w:rsidRPr="004B1F0D">
        <w:rPr>
          <w:bCs/>
          <w:szCs w:val="20"/>
        </w:rPr>
        <w:t>, conforme instruções de preenchimento constantes nessas linhas.</w:t>
      </w:r>
    </w:p>
    <w:p w14:paraId="3995203B" w14:textId="77777777" w:rsidR="00DC7752" w:rsidRPr="004B1F0D" w:rsidRDefault="00F71BDB" w:rsidP="00F71BDB">
      <w:pPr>
        <w:ind w:firstLine="708"/>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00: COMÉRCIO ELETRÔNICO E TECNOLOGIA DA INFORMAÇÃO – INFORMAÇÕES DAS VENDAS</w:t>
            </w:r>
          </w:p>
        </w:tc>
      </w:tr>
      <w:tr w:rsidR="00784AED" w:rsidRPr="004B1F0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4B1F0D" w:rsidRDefault="00784AE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120AEBE5"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3D32846" w14:textId="77777777" w:rsidR="00D45E96" w:rsidRPr="004B1F0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6F96C0F6" w14:textId="77777777" w:rsidTr="00B178F3">
        <w:trPr>
          <w:trHeight w:val="525"/>
          <w:tblHeader/>
        </w:trPr>
        <w:tc>
          <w:tcPr>
            <w:tcW w:w="920" w:type="dxa"/>
            <w:shd w:val="clear" w:color="000000" w:fill="D0CECE"/>
            <w:vAlign w:val="center"/>
            <w:hideMark/>
          </w:tcPr>
          <w:p w14:paraId="66BCD53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775144AA" w14:textId="77777777" w:rsidTr="00B178F3">
        <w:trPr>
          <w:trHeight w:val="315"/>
        </w:trPr>
        <w:tc>
          <w:tcPr>
            <w:tcW w:w="920" w:type="dxa"/>
            <w:shd w:val="clear" w:color="auto" w:fill="auto"/>
            <w:vAlign w:val="center"/>
            <w:hideMark/>
          </w:tcPr>
          <w:p w14:paraId="05758C5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7B0FDFE" w14:textId="77777777" w:rsidTr="00B178F3">
        <w:trPr>
          <w:trHeight w:val="780"/>
        </w:trPr>
        <w:tc>
          <w:tcPr>
            <w:tcW w:w="920" w:type="dxa"/>
            <w:shd w:val="clear" w:color="000000" w:fill="F2F2F2"/>
            <w:vAlign w:val="center"/>
            <w:hideMark/>
          </w:tcPr>
          <w:p w14:paraId="03C4256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28FDD8B1" w14:textId="77777777" w:rsidTr="00B178F3">
        <w:trPr>
          <w:trHeight w:val="780"/>
        </w:trPr>
        <w:tc>
          <w:tcPr>
            <w:tcW w:w="920" w:type="dxa"/>
            <w:shd w:val="clear" w:color="auto" w:fill="auto"/>
            <w:vAlign w:val="center"/>
            <w:hideMark/>
          </w:tcPr>
          <w:p w14:paraId="5C0CFD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7969A807"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A12E11F" w14:textId="77777777" w:rsidTr="00B178F3">
        <w:trPr>
          <w:trHeight w:val="315"/>
        </w:trPr>
        <w:tc>
          <w:tcPr>
            <w:tcW w:w="920" w:type="dxa"/>
            <w:shd w:val="clear" w:color="000000" w:fill="F2F2F2"/>
            <w:vAlign w:val="center"/>
            <w:hideMark/>
          </w:tcPr>
          <w:p w14:paraId="2D6ECF4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22B29C61" w14:textId="5DC23EB9" w:rsidR="00784AED" w:rsidRPr="004B1F0D" w:rsidRDefault="00BA3A5D" w:rsidP="00BA3A5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3925FAB3" w14:textId="247E5B6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010F671E" w14:textId="73D2B2A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46F3A55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153502F" w14:textId="77777777" w:rsidR="00D45E96" w:rsidRPr="004B1F0D" w:rsidRDefault="00D45E96" w:rsidP="00FE5D23">
      <w:pPr>
        <w:rPr>
          <w:b/>
          <w:szCs w:val="20"/>
          <w:lang w:val="pt-PT"/>
        </w:rPr>
      </w:pPr>
    </w:p>
    <w:p w14:paraId="1437E076" w14:textId="77777777" w:rsidR="00FE5D23" w:rsidRPr="004B1F0D" w:rsidRDefault="00FE5D23" w:rsidP="00FE5D23">
      <w:pPr>
        <w:rPr>
          <w:b/>
          <w:szCs w:val="20"/>
          <w:lang w:val="pt-PT"/>
        </w:rPr>
      </w:pPr>
      <w:r w:rsidRPr="004B1F0D">
        <w:rPr>
          <w:b/>
          <w:szCs w:val="20"/>
          <w:lang w:val="pt-PT"/>
        </w:rPr>
        <w:t>I – Regras de Validação do Registro:</w:t>
      </w:r>
    </w:p>
    <w:p w14:paraId="3EAAC9FC" w14:textId="77777777" w:rsidR="00FE5D23" w:rsidRPr="004B1F0D" w:rsidRDefault="00FE5D23" w:rsidP="00FE5D23">
      <w:pPr>
        <w:rPr>
          <w:b/>
          <w:szCs w:val="20"/>
          <w:lang w:val="pt-PT"/>
        </w:rPr>
      </w:pPr>
    </w:p>
    <w:p w14:paraId="3913AE73" w14:textId="77777777" w:rsidR="00FE5D23" w:rsidRPr="004B1F0D" w:rsidRDefault="00000000" w:rsidP="00FE5D23">
      <w:pPr>
        <w:pStyle w:val="Corpodetexto"/>
        <w:ind w:left="708" w:firstLine="12"/>
        <w:rPr>
          <w:rFonts w:ascii="Times New Roman" w:hAnsi="Times New Roman"/>
          <w:szCs w:val="20"/>
        </w:rPr>
      </w:pPr>
      <w:hyperlink r:id="rId27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4B1F0D" w:rsidRDefault="00FE5D23" w:rsidP="00FE5D23">
      <w:pPr>
        <w:pStyle w:val="Corpodetexto"/>
        <w:ind w:left="708" w:firstLine="12"/>
        <w:rPr>
          <w:rFonts w:ascii="Times New Roman" w:hAnsi="Times New Roman"/>
          <w:szCs w:val="20"/>
        </w:rPr>
      </w:pPr>
    </w:p>
    <w:p w14:paraId="1647BC01" w14:textId="7E6CDAA9" w:rsidR="00FE5D23" w:rsidRPr="004B1F0D" w:rsidRDefault="00000000" w:rsidP="00FE5D23">
      <w:pPr>
        <w:pStyle w:val="Corpodetexto"/>
        <w:ind w:left="708" w:firstLine="12"/>
        <w:rPr>
          <w:rFonts w:ascii="Times New Roman" w:hAnsi="Times New Roman"/>
          <w:szCs w:val="20"/>
        </w:rPr>
      </w:pPr>
      <w:hyperlink r:id="rId27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904302E" w14:textId="77777777" w:rsidR="00FE5D23" w:rsidRPr="004B1F0D" w:rsidRDefault="00FE5D23" w:rsidP="00FE5D23">
      <w:pPr>
        <w:pStyle w:val="Corpodetexto"/>
        <w:ind w:left="708" w:firstLine="12"/>
        <w:rPr>
          <w:rFonts w:ascii="Times New Roman" w:hAnsi="Times New Roman"/>
          <w:b/>
          <w:szCs w:val="20"/>
        </w:rPr>
      </w:pPr>
    </w:p>
    <w:p w14:paraId="10B928EF" w14:textId="6C023066" w:rsidR="00FE5D23" w:rsidRPr="004B1F0D" w:rsidRDefault="00000000" w:rsidP="00FE5D23">
      <w:pPr>
        <w:pStyle w:val="Corpodetexto"/>
        <w:ind w:left="708" w:firstLine="12"/>
        <w:rPr>
          <w:rFonts w:ascii="Times New Roman" w:hAnsi="Times New Roman"/>
          <w:b/>
          <w:szCs w:val="20"/>
        </w:rPr>
      </w:pPr>
      <w:hyperlink r:id="rId27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A641298" w14:textId="77777777" w:rsidR="00FE5D23" w:rsidRPr="004B1F0D" w:rsidRDefault="00FE5D23" w:rsidP="00DC7752">
      <w:pPr>
        <w:rPr>
          <w:b/>
          <w:szCs w:val="20"/>
          <w:lang w:val="pt-PT"/>
        </w:rPr>
      </w:pPr>
    </w:p>
    <w:p w14:paraId="5C2A2CC8" w14:textId="77777777" w:rsidR="00DC7752" w:rsidRPr="004B1F0D" w:rsidRDefault="00FE5D23" w:rsidP="00DC7752">
      <w:pPr>
        <w:rPr>
          <w:b/>
          <w:szCs w:val="20"/>
          <w:lang w:val="pt-PT"/>
        </w:rPr>
      </w:pPr>
      <w:r w:rsidRPr="004B1F0D">
        <w:rPr>
          <w:b/>
          <w:szCs w:val="20"/>
          <w:lang w:val="pt-PT"/>
        </w:rPr>
        <w:t>I</w:t>
      </w:r>
      <w:r w:rsidR="00DC7752" w:rsidRPr="004B1F0D">
        <w:rPr>
          <w:b/>
          <w:szCs w:val="20"/>
          <w:lang w:val="pt-PT"/>
        </w:rPr>
        <w:t>I – Regras de Validação de Campos:</w:t>
      </w:r>
    </w:p>
    <w:p w14:paraId="5904CD25" w14:textId="77777777" w:rsidR="00DC7752" w:rsidRPr="004B1F0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4B1F0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26D27C4" w14:textId="77777777" w:rsidR="0012324D" w:rsidRPr="004B1F0D" w:rsidRDefault="0012324D" w:rsidP="0012324D">
            <w:pPr>
              <w:pStyle w:val="PSDS-CorpodeTexto0"/>
              <w:rPr>
                <w:rFonts w:ascii="Times New Roman" w:hAnsi="Times New Roman"/>
              </w:rPr>
            </w:pPr>
          </w:p>
        </w:tc>
      </w:tr>
    </w:tbl>
    <w:p w14:paraId="5E2A014B" w14:textId="77777777" w:rsidR="00177984" w:rsidRPr="004B1F0D" w:rsidRDefault="00177984" w:rsidP="00AE337F">
      <w:pPr>
        <w:rPr>
          <w:b/>
          <w:szCs w:val="20"/>
          <w:lang w:val="pt-PT"/>
        </w:rPr>
      </w:pPr>
    </w:p>
    <w:p w14:paraId="0C807DF6" w14:textId="77777777" w:rsidR="00AE337F" w:rsidRPr="004B1F0D" w:rsidRDefault="00AE337F" w:rsidP="00AE337F">
      <w:pPr>
        <w:rPr>
          <w:b/>
          <w:szCs w:val="20"/>
          <w:lang w:val="pt-PT"/>
        </w:rPr>
      </w:pPr>
      <w:r w:rsidRPr="004B1F0D">
        <w:rPr>
          <w:b/>
          <w:szCs w:val="20"/>
          <w:lang w:val="pt-PT"/>
        </w:rPr>
        <w:t>I</w:t>
      </w:r>
      <w:r w:rsidR="003D500A" w:rsidRPr="004B1F0D">
        <w:rPr>
          <w:b/>
          <w:szCs w:val="20"/>
          <w:lang w:val="pt-PT"/>
        </w:rPr>
        <w:t>I</w:t>
      </w:r>
      <w:r w:rsidRPr="004B1F0D">
        <w:rPr>
          <w:b/>
          <w:szCs w:val="20"/>
          <w:lang w:val="pt-PT"/>
        </w:rPr>
        <w:t>I – Tabela Dinâmica:</w:t>
      </w:r>
      <w:r w:rsidR="000C2E7C" w:rsidRPr="004B1F0D">
        <w:rPr>
          <w:b/>
          <w:szCs w:val="20"/>
          <w:lang w:val="pt-PT"/>
        </w:rPr>
        <w:t xml:space="preserve"> X400 - Comércio Eletrônico e Tecnologia da Informação – Informações das Vendas</w:t>
      </w:r>
    </w:p>
    <w:p w14:paraId="386D041C" w14:textId="77777777" w:rsidR="00754982" w:rsidRPr="004B1F0D" w:rsidRDefault="00754982" w:rsidP="00754982"/>
    <w:p w14:paraId="494373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3841F83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45DC8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1C8615"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7CE57197" w14:textId="77777777" w:rsidR="00754982" w:rsidRPr="004B1F0D" w:rsidRDefault="00754982" w:rsidP="00754982">
      <w:pPr>
        <w:rPr>
          <w:b/>
          <w:szCs w:val="20"/>
        </w:rPr>
      </w:pPr>
    </w:p>
    <w:p w14:paraId="0943B029" w14:textId="77777777" w:rsidR="00215013" w:rsidRPr="004B1F0D" w:rsidRDefault="00215013" w:rsidP="00215013">
      <w:pPr>
        <w:rPr>
          <w:b/>
          <w:szCs w:val="20"/>
        </w:rPr>
      </w:pPr>
      <w:r w:rsidRPr="004B1F0D">
        <w:rPr>
          <w:b/>
          <w:szCs w:val="20"/>
        </w:rPr>
        <w:t>Regras de validação da tabela dinâmica X400:</w:t>
      </w:r>
    </w:p>
    <w:p w14:paraId="04C9C394" w14:textId="77777777" w:rsidR="00215013" w:rsidRPr="004B1F0D" w:rsidRDefault="00215013" w:rsidP="00215013">
      <w:pPr>
        <w:rPr>
          <w:b/>
          <w:szCs w:val="20"/>
        </w:rPr>
      </w:pPr>
    </w:p>
    <w:p w14:paraId="4B60BE76"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00_REGRAS</w:t>
      </w:r>
      <w:r w:rsidRPr="004B1F0D">
        <w:rPr>
          <w:rFonts w:ascii="Times New Roman" w:hAnsi="Times New Roman" w:cs="Times New Roman"/>
          <w:szCs w:val="20"/>
        </w:rPr>
        <w:t>” no diretório C:\Arquivos de Programas RFB\Programas SPED\ECF\recursos\tabelas.</w:t>
      </w:r>
    </w:p>
    <w:p w14:paraId="6250D687"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59E1507A" w14:textId="77777777" w:rsidR="00215013" w:rsidRPr="004B1F0D" w:rsidRDefault="00215013" w:rsidP="00754982">
      <w:pPr>
        <w:rPr>
          <w:b/>
          <w:szCs w:val="20"/>
        </w:rPr>
      </w:pPr>
    </w:p>
    <w:p w14:paraId="33D945A4" w14:textId="77777777" w:rsidR="00215013" w:rsidRPr="004B1F0D" w:rsidRDefault="00215013">
      <w:pPr>
        <w:spacing w:after="200" w:line="276" w:lineRule="auto"/>
        <w:rPr>
          <w:b/>
          <w:color w:val="002060"/>
          <w:szCs w:val="20"/>
          <w:lang w:eastAsia="ar-SA"/>
        </w:rPr>
      </w:pPr>
      <w:r w:rsidRPr="004B1F0D">
        <w:rPr>
          <w:b/>
          <w:color w:val="002060"/>
          <w:szCs w:val="20"/>
        </w:rPr>
        <w:br w:type="page"/>
      </w:r>
    </w:p>
    <w:p w14:paraId="31517EF1"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E7FBFA4" w14:textId="77777777" w:rsidR="007F6BED" w:rsidRPr="004B1F0D" w:rsidRDefault="007F6BED" w:rsidP="007F6BED">
      <w:pPr>
        <w:pStyle w:val="Corpodetexto"/>
        <w:rPr>
          <w:rFonts w:ascii="Times New Roman" w:hAnsi="Times New Roman"/>
          <w:b/>
          <w:color w:val="002060"/>
          <w:szCs w:val="20"/>
        </w:rPr>
      </w:pPr>
    </w:p>
    <w:p w14:paraId="25E7B31F"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3|TRANSAÇÕES COM ÓRGÃOS DA ADMINISTRAÇÃO PÚBLICA||</w:t>
      </w:r>
    </w:p>
    <w:p w14:paraId="44CF7D1C"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66FF74A2"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p>
    <w:p w14:paraId="712A666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TRANSAÇÕES COM ÓRGÃOS DA ADMINISTRAÇÃO PÚBLICA|: Descrição da linha.</w:t>
      </w:r>
    </w:p>
    <w:p w14:paraId="02A791C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1904BA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4|Vendas de Bens Tangíveis Realizadas para Órgãos da Administração Pública|100000,00|</w:t>
      </w:r>
    </w:p>
    <w:p w14:paraId="47B2D64E"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32D44554"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4|: Código da linha.</w:t>
      </w:r>
    </w:p>
    <w:p w14:paraId="14747CF0"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Vendas de Bens Tangíveis Realizadas para Órgãos da Administração Pública|: Descrição da linha.</w:t>
      </w:r>
    </w:p>
    <w:p w14:paraId="53E9B95C" w14:textId="77777777" w:rsidR="00783761" w:rsidRPr="004B1F0D" w:rsidRDefault="007F6BED" w:rsidP="00B178F3">
      <w:pPr>
        <w:pStyle w:val="Corpodetexto"/>
        <w:ind w:firstLine="708"/>
        <w:rPr>
          <w:b/>
          <w:bCs/>
          <w:color w:val="0000FF"/>
          <w:szCs w:val="20"/>
        </w:rPr>
      </w:pPr>
      <w:r w:rsidRPr="004B1F0D">
        <w:rPr>
          <w:rFonts w:ascii="Times New Roman" w:hAnsi="Times New Roman"/>
          <w:color w:val="002060"/>
          <w:szCs w:val="20"/>
        </w:rPr>
        <w:t>|100000,00|: Valor da linha (R$ 100.000,00).</w:t>
      </w:r>
      <w:r w:rsidR="00783761" w:rsidRPr="004B1F0D">
        <w:rPr>
          <w:color w:val="0000FF"/>
          <w:szCs w:val="20"/>
        </w:rPr>
        <w:br w:type="page"/>
      </w:r>
    </w:p>
    <w:p w14:paraId="4878E4C6" w14:textId="77777777" w:rsidR="00E13728" w:rsidRPr="004B1F0D" w:rsidRDefault="00E13728" w:rsidP="00867F54">
      <w:pPr>
        <w:pStyle w:val="Ttulo4"/>
      </w:pPr>
      <w:bookmarkStart w:id="464" w:name="_Toc156228368"/>
      <w:r w:rsidRPr="004B1F0D">
        <w:t>Registro X410: Comércio Eletrônico</w:t>
      </w:r>
      <w:r w:rsidR="00F12B2A" w:rsidRPr="004B1F0D">
        <w:t xml:space="preserve"> </w:t>
      </w:r>
      <w:r w:rsidR="00AD5447" w:rsidRPr="004B1F0D">
        <w:t xml:space="preserve">– Informação de </w:t>
      </w:r>
      <w:r w:rsidR="00AD5447" w:rsidRPr="004B1F0D">
        <w:rPr>
          <w:i/>
        </w:rPr>
        <w:t>Homepage</w:t>
      </w:r>
      <w:r w:rsidR="00AD5447" w:rsidRPr="004B1F0D">
        <w:t>/Servidor</w:t>
      </w:r>
      <w:bookmarkEnd w:id="464"/>
    </w:p>
    <w:p w14:paraId="60ED5E6A" w14:textId="77777777" w:rsidR="00E13728" w:rsidRPr="004B1F0D" w:rsidRDefault="00E13728" w:rsidP="00E13728">
      <w:pPr>
        <w:rPr>
          <w:bCs/>
          <w:szCs w:val="20"/>
        </w:rPr>
      </w:pPr>
    </w:p>
    <w:p w14:paraId="0D4BE439" w14:textId="77777777" w:rsidR="00AD5447" w:rsidRPr="004B1F0D" w:rsidRDefault="008D5E08" w:rsidP="00177984">
      <w:pPr>
        <w:pStyle w:val="PSDS-CorpodeTexto0"/>
        <w:widowControl w:val="0"/>
        <w:autoSpaceDE w:val="0"/>
        <w:autoSpaceDN w:val="0"/>
        <w:adjustRightInd w:val="0"/>
        <w:jc w:val="both"/>
        <w:rPr>
          <w:rFonts w:ascii="Times New Roman" w:hAnsi="Times New Roman"/>
          <w:bCs/>
        </w:rPr>
      </w:pPr>
      <w:r w:rsidRPr="004B1F0D">
        <w:rPr>
          <w:rFonts w:ascii="Times New Roman" w:hAnsi="Times New Roman"/>
          <w:bCs/>
        </w:rPr>
        <w:tab/>
        <w:t>Este registro será habilitado somente para</w:t>
      </w:r>
      <w:r w:rsidR="00177984" w:rsidRPr="004B1F0D">
        <w:rPr>
          <w:rFonts w:ascii="Times New Roman" w:hAnsi="Times New Roman"/>
          <w:bCs/>
        </w:rPr>
        <w:t xml:space="preserve"> as pessoas jurídicas</w:t>
      </w:r>
      <w:r w:rsidR="00AD5447" w:rsidRPr="004B1F0D">
        <w:rPr>
          <w:rFonts w:ascii="Times New Roman" w:hAnsi="Times New Roman"/>
          <w:bCs/>
        </w:rPr>
        <w:t xml:space="preserve"> </w:t>
      </w:r>
      <w:r w:rsidRPr="004B1F0D">
        <w:rPr>
          <w:rFonts w:ascii="Times New Roman" w:hAnsi="Times New Roman"/>
          <w:bCs/>
        </w:rPr>
        <w:t xml:space="preserve">que efetuaram durante o ano-calendário, </w:t>
      </w:r>
      <w:r w:rsidRPr="004B1F0D">
        <w:rPr>
          <w:rFonts w:ascii="Times New Roman" w:hAnsi="Times New Roman"/>
          <w:b/>
          <w:bCs/>
        </w:rPr>
        <w:t>por meio da Internet</w:t>
      </w:r>
      <w:r w:rsidRPr="004B1F0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4B1F0D">
        <w:rPr>
          <w:rFonts w:ascii="Times New Roman" w:hAnsi="Times New Roman"/>
          <w:bCs/>
        </w:rPr>
        <w:t xml:space="preserve"> (0020.IND_E-COM_TI = "S")</w:t>
      </w:r>
      <w:r w:rsidRPr="004B1F0D">
        <w:rPr>
          <w:rFonts w:ascii="Times New Roman" w:hAnsi="Times New Roman"/>
          <w:bCs/>
        </w:rPr>
        <w:t>.</w:t>
      </w:r>
      <w:r w:rsidR="00177984" w:rsidRPr="004B1F0D">
        <w:rPr>
          <w:rFonts w:ascii="Times New Roman" w:hAnsi="Times New Roman"/>
          <w:bCs/>
        </w:rPr>
        <w:t xml:space="preserve"> </w:t>
      </w:r>
    </w:p>
    <w:p w14:paraId="337F1EC6" w14:textId="77777777" w:rsidR="00AD5447" w:rsidRPr="004B1F0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4B1F0D" w:rsidRDefault="008D5E08" w:rsidP="00AD5447">
      <w:pPr>
        <w:pStyle w:val="PSDS-CorpodeTexto0"/>
        <w:widowControl w:val="0"/>
        <w:autoSpaceDE w:val="0"/>
        <w:autoSpaceDN w:val="0"/>
        <w:adjustRightInd w:val="0"/>
        <w:ind w:firstLine="708"/>
        <w:jc w:val="both"/>
        <w:rPr>
          <w:rFonts w:ascii="Times New Roman" w:hAnsi="Times New Roman"/>
          <w:b/>
          <w:bCs/>
        </w:rPr>
      </w:pPr>
      <w:r w:rsidRPr="004B1F0D">
        <w:rPr>
          <w:rFonts w:ascii="Times New Roman" w:hAnsi="Times New Roman"/>
          <w:bCs/>
        </w:rPr>
        <w:t xml:space="preserve">Deverão, </w:t>
      </w:r>
      <w:r w:rsidR="00AD5447" w:rsidRPr="004B1F0D">
        <w:rPr>
          <w:rFonts w:ascii="Times New Roman" w:hAnsi="Times New Roman"/>
          <w:bCs/>
        </w:rPr>
        <w:t>também</w:t>
      </w:r>
      <w:r w:rsidRPr="004B1F0D">
        <w:rPr>
          <w:rFonts w:ascii="Times New Roman" w:hAnsi="Times New Roman"/>
          <w:bCs/>
        </w:rPr>
        <w:t>, preencher este registro as pessoas jurídicas que pos</w:t>
      </w:r>
      <w:r w:rsidR="00AD5447" w:rsidRPr="004B1F0D">
        <w:rPr>
          <w:rFonts w:ascii="Times New Roman" w:hAnsi="Times New Roman"/>
          <w:bCs/>
        </w:rPr>
        <w:t>suam servidor à sua disposição (</w:t>
      </w:r>
      <w:r w:rsidRPr="004B1F0D">
        <w:rPr>
          <w:rFonts w:ascii="Times New Roman" w:hAnsi="Times New Roman"/>
          <w:bCs/>
        </w:rPr>
        <w:t>próprio, alugado, arrendado ou cedido a título oneroso ou gratuito</w:t>
      </w:r>
      <w:r w:rsidR="00AD5447" w:rsidRPr="004B1F0D">
        <w:rPr>
          <w:rFonts w:ascii="Times New Roman" w:hAnsi="Times New Roman"/>
          <w:bCs/>
        </w:rPr>
        <w:t xml:space="preserve">), </w:t>
      </w:r>
      <w:r w:rsidRPr="004B1F0D">
        <w:rPr>
          <w:rFonts w:ascii="Times New Roman" w:hAnsi="Times New Roman"/>
          <w:b/>
          <w:bCs/>
        </w:rPr>
        <w:t>a partir do qual realize transações de comércio eletrônico.</w:t>
      </w:r>
      <w:r w:rsidR="00177984" w:rsidRPr="004B1F0D">
        <w:rPr>
          <w:rFonts w:ascii="Times New Roman" w:hAnsi="Times New Roman"/>
          <w:b/>
          <w:bCs/>
        </w:rPr>
        <w:t xml:space="preserve"> </w:t>
      </w:r>
    </w:p>
    <w:p w14:paraId="6F4D0468" w14:textId="77777777" w:rsidR="00AD5447" w:rsidRPr="004B1F0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4B1F0D" w:rsidRDefault="008D5E08" w:rsidP="00AD5447">
      <w:pPr>
        <w:pStyle w:val="PSDS-CorpodeTexto0"/>
        <w:widowControl w:val="0"/>
        <w:autoSpaceDE w:val="0"/>
        <w:autoSpaceDN w:val="0"/>
        <w:adjustRightInd w:val="0"/>
        <w:ind w:firstLine="708"/>
        <w:jc w:val="both"/>
        <w:rPr>
          <w:rFonts w:ascii="Times New Roman" w:hAnsi="Times New Roman"/>
        </w:rPr>
      </w:pPr>
      <w:r w:rsidRPr="004B1F0D">
        <w:rPr>
          <w:rFonts w:ascii="Times New Roman" w:hAnsi="Times New Roman"/>
          <w:bCs/>
        </w:rPr>
        <w:t xml:space="preserve">Não deve preencher este registro a pessoa jurídica que tenha </w:t>
      </w:r>
      <w:r w:rsidRPr="004B1F0D">
        <w:rPr>
          <w:rFonts w:ascii="Times New Roman" w:hAnsi="Times New Roman"/>
          <w:bCs/>
          <w:i/>
        </w:rPr>
        <w:t>homepage</w:t>
      </w:r>
      <w:r w:rsidRPr="004B1F0D">
        <w:rPr>
          <w:rFonts w:ascii="Times New Roman" w:hAnsi="Times New Roman"/>
          <w:bCs/>
        </w:rPr>
        <w:t xml:space="preserve"> utilizada apenas como meio de publicidade ou de divulgação instituci</w:t>
      </w:r>
      <w:r w:rsidR="00AD5447" w:rsidRPr="004B1F0D">
        <w:rPr>
          <w:rFonts w:ascii="Times New Roman" w:hAnsi="Times New Roman"/>
          <w:bCs/>
        </w:rPr>
        <w:t>onal da empresa e de sua marca; assim,</w:t>
      </w:r>
      <w:r w:rsidRPr="004B1F0D">
        <w:rPr>
          <w:rFonts w:ascii="Times New Roman" w:hAnsi="Times New Roman"/>
          <w:bCs/>
        </w:rPr>
        <w:t xml:space="preserve"> não deve preencher este registro a pessoa jurídica que não forneça, por meio desta </w:t>
      </w:r>
      <w:r w:rsidRPr="004B1F0D">
        <w:rPr>
          <w:rFonts w:ascii="Times New Roman" w:hAnsi="Times New Roman"/>
          <w:bCs/>
          <w:i/>
        </w:rPr>
        <w:t>homepage</w:t>
      </w:r>
      <w:r w:rsidRPr="004B1F0D">
        <w:rPr>
          <w:rFonts w:ascii="Times New Roman" w:hAnsi="Times New Roman"/>
          <w:bCs/>
        </w:rPr>
        <w:t>, endereço eletrônico ou um “Fale Conosco</w:t>
      </w:r>
      <w:r w:rsidR="00AD5447" w:rsidRPr="004B1F0D">
        <w:rPr>
          <w:rFonts w:ascii="Times New Roman" w:hAnsi="Times New Roman"/>
          <w:bCs/>
        </w:rPr>
        <w:t>”</w:t>
      </w:r>
      <w:r w:rsidRPr="004B1F0D">
        <w:rPr>
          <w:rFonts w:ascii="Times New Roman" w:hAnsi="Times New Roman"/>
          <w:bCs/>
        </w:rPr>
        <w:t>.</w:t>
      </w:r>
    </w:p>
    <w:p w14:paraId="6A50660F" w14:textId="77777777" w:rsidR="00AD5447" w:rsidRPr="004B1F0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10: COMÉRCIO ELETRÔNICO – INFORMAÇÃO DE HOMEPAGE/SERVIDOR</w:t>
            </w:r>
          </w:p>
        </w:tc>
      </w:tr>
      <w:tr w:rsidR="00784AED" w:rsidRPr="004B1F0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HOMEPAGE_SERVIDOR</w:t>
            </w:r>
          </w:p>
        </w:tc>
      </w:tr>
      <w:tr w:rsidR="00784AED" w:rsidRPr="004B1F0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034962E9" w14:textId="77777777" w:rsidR="00731C14" w:rsidRPr="004B1F0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4B1F0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em que disponibiliza homepage ou mantém servidor à sua disposição. </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Homepage Disponíve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4B1F0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Disponibilidade de Servido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FDAA9A" w14:textId="77777777" w:rsidR="00731C14" w:rsidRPr="004B1F0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Registro:</w:t>
      </w:r>
    </w:p>
    <w:p w14:paraId="00D54CF0"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4B1F0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szCs w:val="20"/>
          <w:lang w:val="pt-PT"/>
        </w:rPr>
        <w:t xml:space="preserve">REGRA_HOMEPAGE_SERVIDOR: </w:t>
      </w:r>
      <w:r w:rsidRPr="004B1F0D">
        <w:rPr>
          <w:rFonts w:ascii="Times New Roman" w:hAnsi="Times New Roman" w:cs="Times New Roman"/>
          <w:b w:val="0"/>
          <w:szCs w:val="20"/>
          <w:lang w:val="pt-PT"/>
        </w:rPr>
        <w:t>Ver</w:t>
      </w:r>
      <w:r w:rsidR="00177984" w:rsidRPr="004B1F0D">
        <w:rPr>
          <w:rFonts w:ascii="Times New Roman" w:hAnsi="Times New Roman" w:cs="Times New Roman"/>
          <w:b w:val="0"/>
          <w:szCs w:val="20"/>
          <w:lang w:val="pt-PT"/>
        </w:rPr>
        <w:t>fica</w:t>
      </w:r>
      <w:r w:rsidR="0011050B" w:rsidRPr="004B1F0D">
        <w:rPr>
          <w:rFonts w:ascii="Times New Roman" w:hAnsi="Times New Roman" w:cs="Times New Roman"/>
          <w:b w:val="0"/>
          <w:szCs w:val="20"/>
          <w:lang w:val="pt-PT"/>
        </w:rPr>
        <w:t xml:space="preserve"> se, para cada X410.PAIS</w:t>
      </w:r>
      <w:r w:rsidRPr="004B1F0D">
        <w:rPr>
          <w:rFonts w:ascii="Times New Roman" w:hAnsi="Times New Roman" w:cs="Times New Roman"/>
          <w:b w:val="0"/>
          <w:szCs w:val="20"/>
          <w:lang w:val="pt-PT"/>
        </w:rPr>
        <w:t xml:space="preserve">, </w:t>
      </w:r>
      <w:r w:rsidR="00177984" w:rsidRPr="004B1F0D">
        <w:rPr>
          <w:rFonts w:ascii="Times New Roman" w:hAnsi="Times New Roman" w:cs="Times New Roman"/>
          <w:b w:val="0"/>
          <w:szCs w:val="20"/>
          <w:lang w:val="pt-PT"/>
        </w:rPr>
        <w:t>X410.IND_HOME_D</w:t>
      </w:r>
      <w:r w:rsidR="0011050B" w:rsidRPr="004B1F0D">
        <w:rPr>
          <w:rFonts w:ascii="Times New Roman" w:hAnsi="Times New Roman" w:cs="Times New Roman"/>
          <w:b w:val="0"/>
          <w:szCs w:val="20"/>
          <w:lang w:val="pt-PT"/>
        </w:rPr>
        <w:t xml:space="preserve">ISP </w:t>
      </w:r>
      <w:r w:rsidRPr="004B1F0D">
        <w:rPr>
          <w:rFonts w:ascii="Times New Roman" w:hAnsi="Times New Roman" w:cs="Times New Roman"/>
          <w:b w:val="0"/>
          <w:szCs w:val="20"/>
          <w:lang w:val="pt-PT"/>
        </w:rPr>
        <w:t>igual a “S”</w:t>
      </w:r>
      <w:r w:rsidR="008F71FA" w:rsidRPr="004B1F0D">
        <w:rPr>
          <w:rFonts w:ascii="Times New Roman" w:hAnsi="Times New Roman" w:cs="Times New Roman"/>
          <w:b w:val="0"/>
          <w:szCs w:val="20"/>
          <w:lang w:val="pt-PT"/>
        </w:rPr>
        <w:t xml:space="preserve"> e</w:t>
      </w:r>
      <w:r w:rsidRPr="004B1F0D">
        <w:rPr>
          <w:rFonts w:ascii="Times New Roman" w:hAnsi="Times New Roman" w:cs="Times New Roman"/>
          <w:b w:val="0"/>
          <w:szCs w:val="20"/>
          <w:lang w:val="pt-PT"/>
        </w:rPr>
        <w:t xml:space="preserve"> </w:t>
      </w:r>
      <w:r w:rsidR="0011050B" w:rsidRPr="004B1F0D">
        <w:rPr>
          <w:rFonts w:ascii="Times New Roman" w:hAnsi="Times New Roman" w:cs="Times New Roman"/>
          <w:b w:val="0"/>
          <w:szCs w:val="20"/>
          <w:lang w:val="pt-PT"/>
        </w:rPr>
        <w:t xml:space="preserve">X410.IND_SERV_DISP </w:t>
      </w:r>
      <w:r w:rsidRPr="004B1F0D">
        <w:rPr>
          <w:rFonts w:ascii="Times New Roman" w:hAnsi="Times New Roman" w:cs="Times New Roman"/>
          <w:b w:val="0"/>
          <w:szCs w:val="20"/>
          <w:lang w:val="pt-PT"/>
        </w:rPr>
        <w:t>igual a “</w:t>
      </w:r>
      <w:r w:rsidR="008F71FA" w:rsidRPr="004B1F0D">
        <w:rPr>
          <w:rFonts w:ascii="Times New Roman" w:hAnsi="Times New Roman" w:cs="Times New Roman"/>
          <w:b w:val="0"/>
          <w:szCs w:val="20"/>
          <w:lang w:val="pt-PT"/>
        </w:rPr>
        <w:t>N</w:t>
      </w:r>
      <w:r w:rsidRPr="004B1F0D">
        <w:rPr>
          <w:rFonts w:ascii="Times New Roman" w:hAnsi="Times New Roman" w:cs="Times New Roman"/>
          <w:b w:val="0"/>
          <w:szCs w:val="20"/>
          <w:lang w:val="pt-PT"/>
        </w:rPr>
        <w:t>”</w:t>
      </w:r>
      <w:r w:rsidR="0011050B" w:rsidRPr="004B1F0D">
        <w:rPr>
          <w:rFonts w:ascii="Times New Roman" w:hAnsi="Times New Roman" w:cs="Times New Roman"/>
          <w:b w:val="0"/>
          <w:szCs w:val="20"/>
          <w:lang w:val="pt-PT"/>
        </w:rPr>
        <w:t xml:space="preserve"> ou  X410.IND_HOME_DISP </w:t>
      </w:r>
      <w:r w:rsidR="008F71FA" w:rsidRPr="004B1F0D">
        <w:rPr>
          <w:rFonts w:ascii="Times New Roman" w:hAnsi="Times New Roman" w:cs="Times New Roman"/>
          <w:b w:val="0"/>
          <w:szCs w:val="20"/>
          <w:lang w:val="pt-PT"/>
        </w:rPr>
        <w:t xml:space="preserve">igual a “N” e </w:t>
      </w:r>
      <w:r w:rsidR="0011050B" w:rsidRPr="004B1F0D">
        <w:rPr>
          <w:rFonts w:ascii="Times New Roman" w:hAnsi="Times New Roman" w:cs="Times New Roman"/>
          <w:b w:val="0"/>
          <w:szCs w:val="20"/>
          <w:lang w:val="pt-PT"/>
        </w:rPr>
        <w:t xml:space="preserve">X410.IND_SERV_DISP </w:t>
      </w:r>
      <w:r w:rsidR="008F71FA" w:rsidRPr="004B1F0D">
        <w:rPr>
          <w:rFonts w:ascii="Times New Roman" w:hAnsi="Times New Roman" w:cs="Times New Roman"/>
          <w:b w:val="0"/>
          <w:szCs w:val="20"/>
          <w:lang w:val="pt-PT"/>
        </w:rPr>
        <w:t>igual a “S”. Caso a regra não seja cumprida, o sistema gera um erro.</w:t>
      </w:r>
    </w:p>
    <w:p w14:paraId="0779F265" w14:textId="77777777" w:rsidR="00881218" w:rsidRPr="004B1F0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4B1F0D" w:rsidRDefault="00177984" w:rsidP="008812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7B31F0" w14:textId="77777777" w:rsidR="00731C14" w:rsidRPr="004B1F0D" w:rsidRDefault="00731C14" w:rsidP="00881218">
      <w:pPr>
        <w:pStyle w:val="Corpodetexto"/>
        <w:rPr>
          <w:rFonts w:ascii="Times New Roman" w:hAnsi="Times New Roman"/>
          <w:b/>
          <w:color w:val="002060"/>
          <w:szCs w:val="20"/>
        </w:rPr>
      </w:pPr>
    </w:p>
    <w:p w14:paraId="3337859A" w14:textId="77777777" w:rsidR="00881218" w:rsidRPr="004B1F0D" w:rsidRDefault="00881218" w:rsidP="00881218">
      <w:pPr>
        <w:pStyle w:val="Corpodetexto"/>
        <w:rPr>
          <w:rFonts w:ascii="Times New Roman" w:hAnsi="Times New Roman"/>
          <w:b/>
          <w:color w:val="002060"/>
          <w:szCs w:val="20"/>
        </w:rPr>
      </w:pPr>
      <w:r w:rsidRPr="004B1F0D">
        <w:rPr>
          <w:rFonts w:ascii="Times New Roman" w:hAnsi="Times New Roman"/>
          <w:b/>
          <w:color w:val="002060"/>
          <w:szCs w:val="20"/>
        </w:rPr>
        <w:t>|X410|</w:t>
      </w:r>
      <w:r w:rsidR="00E56B45" w:rsidRPr="004B1F0D">
        <w:rPr>
          <w:rFonts w:ascii="Times New Roman" w:hAnsi="Times New Roman"/>
          <w:b/>
          <w:color w:val="002060"/>
          <w:szCs w:val="20"/>
        </w:rPr>
        <w:t>105|</w:t>
      </w:r>
      <w:r w:rsidRPr="004B1F0D">
        <w:rPr>
          <w:rFonts w:ascii="Times New Roman" w:hAnsi="Times New Roman"/>
          <w:b/>
          <w:color w:val="002060"/>
          <w:szCs w:val="20"/>
        </w:rPr>
        <w:t>S|N|</w:t>
      </w:r>
    </w:p>
    <w:p w14:paraId="740D2E5F"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X410|: Identificação do tipo do registro.</w:t>
      </w:r>
    </w:p>
    <w:p w14:paraId="38B8F304" w14:textId="77777777" w:rsidR="00E56B45" w:rsidRPr="004B1F0D" w:rsidRDefault="00E56B45" w:rsidP="00881218">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A4FA7B6"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S|: Hom</w:t>
      </w:r>
      <w:r w:rsidR="00AE7FBB" w:rsidRPr="004B1F0D">
        <w:rPr>
          <w:rFonts w:ascii="Times New Roman" w:hAnsi="Times New Roman"/>
          <w:color w:val="002060"/>
          <w:szCs w:val="20"/>
        </w:rPr>
        <w:t>e</w:t>
      </w:r>
      <w:r w:rsidRPr="004B1F0D">
        <w:rPr>
          <w:rFonts w:ascii="Times New Roman" w:hAnsi="Times New Roman"/>
          <w:color w:val="002060"/>
          <w:szCs w:val="20"/>
        </w:rPr>
        <w:t>page disponível (S = Sim).</w:t>
      </w:r>
    </w:p>
    <w:p w14:paraId="4CE1C0FE"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N|: Servidor não disponível (N = Não).</w:t>
      </w:r>
    </w:p>
    <w:p w14:paraId="0BB59BE1" w14:textId="77777777" w:rsidR="00881218" w:rsidRPr="004B1F0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4B1F0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4B1F0D" w:rsidRDefault="00783761">
      <w:pPr>
        <w:rPr>
          <w:b/>
          <w:bCs/>
          <w:color w:val="0000FF"/>
          <w:szCs w:val="20"/>
        </w:rPr>
      </w:pPr>
      <w:r w:rsidRPr="004B1F0D">
        <w:rPr>
          <w:color w:val="0000FF"/>
          <w:szCs w:val="20"/>
        </w:rPr>
        <w:br w:type="page"/>
      </w:r>
    </w:p>
    <w:p w14:paraId="1CE3AFA5" w14:textId="77777777" w:rsidR="00F079BE" w:rsidRPr="004B1F0D" w:rsidRDefault="00F079BE" w:rsidP="00867F54">
      <w:pPr>
        <w:pStyle w:val="Ttulo4"/>
      </w:pPr>
      <w:bookmarkStart w:id="465" w:name="_Toc156228369"/>
      <w:r w:rsidRPr="004B1F0D">
        <w:t xml:space="preserve">Registro X420: </w:t>
      </w:r>
      <w:r w:rsidRPr="004B1F0D">
        <w:rPr>
          <w:i/>
        </w:rPr>
        <w:t>Royalties</w:t>
      </w:r>
      <w:r w:rsidRPr="004B1F0D">
        <w:t xml:space="preserve"> Recebidos ou Pagos a Beneficiários do Brasil e do Exterior</w:t>
      </w:r>
      <w:bookmarkEnd w:id="465"/>
    </w:p>
    <w:p w14:paraId="65D60343" w14:textId="77777777" w:rsidR="00F079BE" w:rsidRPr="004B1F0D" w:rsidRDefault="00F079BE" w:rsidP="00F079BE">
      <w:pPr>
        <w:rPr>
          <w:bCs/>
          <w:szCs w:val="20"/>
        </w:rPr>
      </w:pPr>
    </w:p>
    <w:p w14:paraId="5E4815A1" w14:textId="4FA71D65" w:rsidR="0028090A" w:rsidRPr="004B1F0D" w:rsidRDefault="0028090A" w:rsidP="0028090A">
      <w:pPr>
        <w:rPr>
          <w:bCs/>
          <w:szCs w:val="20"/>
        </w:rPr>
      </w:pPr>
      <w:r w:rsidRPr="004B1F0D">
        <w:rPr>
          <w:bCs/>
          <w:szCs w:val="20"/>
        </w:rPr>
        <w:tab/>
        <w:t xml:space="preserve">Este registro será habilitado somente para as pessoas jurídicas que, durante o ano-calendário, </w:t>
      </w:r>
      <w:r w:rsidR="000766D2" w:rsidRPr="004B1F0D">
        <w:rPr>
          <w:bCs/>
          <w:szCs w:val="20"/>
        </w:rPr>
        <w:t xml:space="preserve">tiveram recebimentos ou pagamentos </w:t>
      </w:r>
      <w:r w:rsidRPr="004B1F0D">
        <w:rPr>
          <w:bCs/>
          <w:szCs w:val="20"/>
        </w:rPr>
        <w:t xml:space="preserve">de pessoas físicas ou jurídicas, residentes ou domiciliadas no Brasil ou no exterior, a título de royalties </w:t>
      </w:r>
      <w:r w:rsidR="000766D2" w:rsidRPr="004B1F0D">
        <w:rPr>
          <w:bCs/>
          <w:szCs w:val="20"/>
        </w:rPr>
        <w:t xml:space="preserve">(0020.IND_ROY_REC = “S” (Sim) ou 0020.IND_ROY_PAG = “S”) </w:t>
      </w:r>
      <w:r w:rsidRPr="004B1F0D">
        <w:rPr>
          <w:bCs/>
          <w:szCs w:val="20"/>
        </w:rPr>
        <w:t>relativos a:</w:t>
      </w:r>
    </w:p>
    <w:p w14:paraId="0E7297BC" w14:textId="77777777" w:rsidR="0028090A" w:rsidRPr="004B1F0D" w:rsidRDefault="0028090A" w:rsidP="0028090A">
      <w:pPr>
        <w:jc w:val="both"/>
        <w:rPr>
          <w:bCs/>
          <w:szCs w:val="20"/>
        </w:rPr>
      </w:pPr>
    </w:p>
    <w:p w14:paraId="5D33BD65" w14:textId="77777777" w:rsidR="0028090A" w:rsidRPr="004B1F0D" w:rsidRDefault="001F020C" w:rsidP="0028090A">
      <w:pPr>
        <w:jc w:val="both"/>
        <w:rPr>
          <w:bCs/>
          <w:szCs w:val="20"/>
        </w:rPr>
      </w:pPr>
      <w:r w:rsidRPr="004B1F0D">
        <w:rPr>
          <w:bCs/>
          <w:szCs w:val="20"/>
        </w:rPr>
        <w:t>- E</w:t>
      </w:r>
      <w:r w:rsidR="0028090A" w:rsidRPr="004B1F0D">
        <w:rPr>
          <w:bCs/>
          <w:szCs w:val="20"/>
        </w:rPr>
        <w:t>xploração econômica dos direitos patrimoniais do autor, de marcas, de patentes e de desenho industrial;</w:t>
      </w:r>
    </w:p>
    <w:p w14:paraId="24F5AB14" w14:textId="77777777" w:rsidR="0028090A" w:rsidRPr="004B1F0D" w:rsidRDefault="001F020C" w:rsidP="0028090A">
      <w:pPr>
        <w:jc w:val="both"/>
        <w:rPr>
          <w:bCs/>
          <w:szCs w:val="20"/>
        </w:rPr>
      </w:pPr>
      <w:r w:rsidRPr="004B1F0D">
        <w:rPr>
          <w:bCs/>
          <w:szCs w:val="20"/>
        </w:rPr>
        <w:t>- E</w:t>
      </w:r>
      <w:r w:rsidR="0028090A" w:rsidRPr="004B1F0D">
        <w:rPr>
          <w:bCs/>
          <w:szCs w:val="20"/>
        </w:rPr>
        <w:t>xploração de know-how;</w:t>
      </w:r>
    </w:p>
    <w:p w14:paraId="7FB0DA81" w14:textId="77777777" w:rsidR="0028090A" w:rsidRPr="004B1F0D" w:rsidRDefault="001F020C" w:rsidP="0028090A">
      <w:pPr>
        <w:jc w:val="both"/>
        <w:rPr>
          <w:bCs/>
          <w:szCs w:val="20"/>
        </w:rPr>
      </w:pPr>
      <w:r w:rsidRPr="004B1F0D">
        <w:rPr>
          <w:bCs/>
          <w:szCs w:val="20"/>
        </w:rPr>
        <w:t>- E</w:t>
      </w:r>
      <w:r w:rsidR="0028090A" w:rsidRPr="004B1F0D">
        <w:rPr>
          <w:bCs/>
          <w:szCs w:val="20"/>
        </w:rPr>
        <w:t>xploração de franquias;</w:t>
      </w:r>
    </w:p>
    <w:p w14:paraId="3EBB8891" w14:textId="77777777" w:rsidR="0028090A" w:rsidRPr="004B1F0D" w:rsidRDefault="001F020C" w:rsidP="0028090A">
      <w:pPr>
        <w:jc w:val="both"/>
        <w:rPr>
          <w:bCs/>
          <w:szCs w:val="20"/>
        </w:rPr>
      </w:pPr>
      <w:r w:rsidRPr="004B1F0D">
        <w:rPr>
          <w:bCs/>
          <w:szCs w:val="20"/>
        </w:rPr>
        <w:t>- E</w:t>
      </w:r>
      <w:r w:rsidR="0028090A" w:rsidRPr="004B1F0D">
        <w:rPr>
          <w:bCs/>
          <w:szCs w:val="20"/>
        </w:rPr>
        <w:t>xploração dos direitos relativos à propriedade intelectual referente a cultivares.</w:t>
      </w:r>
    </w:p>
    <w:p w14:paraId="3B72E656" w14:textId="77777777" w:rsidR="0028090A" w:rsidRPr="004B1F0D" w:rsidRDefault="0028090A" w:rsidP="0028090A">
      <w:pPr>
        <w:jc w:val="both"/>
        <w:rPr>
          <w:bCs/>
          <w:szCs w:val="20"/>
        </w:rPr>
      </w:pPr>
    </w:p>
    <w:p w14:paraId="41FB4BE8" w14:textId="77777777" w:rsidR="0028090A" w:rsidRPr="004B1F0D" w:rsidRDefault="000766D2" w:rsidP="0028090A">
      <w:pPr>
        <w:ind w:firstLine="708"/>
        <w:jc w:val="both"/>
        <w:rPr>
          <w:bCs/>
          <w:szCs w:val="20"/>
        </w:rPr>
      </w:pPr>
      <w:r w:rsidRPr="004B1F0D">
        <w:rPr>
          <w:b/>
          <w:bCs/>
          <w:szCs w:val="20"/>
        </w:rPr>
        <w:t xml:space="preserve">Observação: </w:t>
      </w:r>
      <w:r w:rsidRPr="004B1F0D">
        <w:rPr>
          <w:bCs/>
          <w:szCs w:val="20"/>
        </w:rPr>
        <w:t xml:space="preserve">A </w:t>
      </w:r>
      <w:r w:rsidR="0028090A" w:rsidRPr="004B1F0D">
        <w:rPr>
          <w:bCs/>
          <w:szCs w:val="20"/>
        </w:rPr>
        <w:t>pessoa jurídica deverá informar os valores consolidados por país.</w:t>
      </w:r>
    </w:p>
    <w:p w14:paraId="609BD4E0"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20: ROYALTIES RECEBIDOS OU PAGOS A BENEFICIÁRIOS DO BRASIL E DO EXTERIOR</w:t>
            </w:r>
          </w:p>
        </w:tc>
      </w:tr>
      <w:tr w:rsidR="00784AED" w:rsidRPr="004B1F0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480878B9"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R</w:t>
            </w:r>
            <w:r w:rsidR="00215013" w:rsidRPr="004B1F0D">
              <w:rPr>
                <w:rFonts w:eastAsia="Times New Roman" w:cs="Times New Roman"/>
                <w:b/>
                <w:bCs/>
                <w:color w:val="000000"/>
                <w:szCs w:val="20"/>
                <w:lang w:eastAsia="pt-BR"/>
              </w:rPr>
              <w:t>;</w:t>
            </w:r>
            <w:r w:rsidR="00371E7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P</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PREENCHIDO</w:t>
            </w:r>
          </w:p>
        </w:tc>
      </w:tr>
      <w:tr w:rsidR="00784AED" w:rsidRPr="004B1F0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ROY + PAIS</w:t>
            </w:r>
          </w:p>
        </w:tc>
      </w:tr>
    </w:tbl>
    <w:p w14:paraId="0E3859ED" w14:textId="77777777" w:rsidR="00FD1566" w:rsidRPr="004B1F0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4B1F0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54DF4869"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r se são </w:t>
            </w:r>
            <w:r w:rsidR="00371E7D" w:rsidRPr="004B1F0D">
              <w:rPr>
                <w:rFonts w:eastAsia="Times New Roman" w:cs="Times New Roman"/>
                <w:color w:val="000000"/>
                <w:szCs w:val="20"/>
                <w:lang w:eastAsia="pt-BR"/>
              </w:rPr>
              <w:t>royalties</w:t>
            </w:r>
            <w:r w:rsidRPr="004B1F0D">
              <w:rPr>
                <w:rFonts w:eastAsia="Times New Roman" w:cs="Times New Roman"/>
                <w:color w:val="000000"/>
                <w:szCs w:val="20"/>
                <w:lang w:eastAsia="pt-BR"/>
              </w:rPr>
              <w:t xml:space="preserve"> recebidos ou pagos a </w:t>
            </w:r>
            <w:r w:rsidR="00371E7D" w:rsidRPr="004B1F0D">
              <w:rPr>
                <w:rFonts w:eastAsia="Times New Roman" w:cs="Times New Roman"/>
                <w:color w:val="000000"/>
                <w:szCs w:val="20"/>
                <w:lang w:eastAsia="pt-BR"/>
              </w:rPr>
              <w:t>beneficiários</w:t>
            </w:r>
            <w:r w:rsidRPr="004B1F0D">
              <w:rPr>
                <w:rFonts w:eastAsia="Times New Roman" w:cs="Times New Roman"/>
                <w:color w:val="000000"/>
                <w:szCs w:val="20"/>
                <w:lang w:eastAsia="pt-BR"/>
              </w:rPr>
              <w:t xml:space="preserve"> no Brasil e no exterior.</w:t>
            </w:r>
            <w:r w:rsidRPr="004B1F0D">
              <w:rPr>
                <w:rFonts w:eastAsia="Times New Roman" w:cs="Times New Roman"/>
                <w:color w:val="000000"/>
                <w:szCs w:val="20"/>
                <w:lang w:eastAsia="pt-BR"/>
              </w:rPr>
              <w:br/>
              <w:t>Tipo dos royalties:</w:t>
            </w:r>
            <w:r w:rsidRPr="004B1F0D">
              <w:rPr>
                <w:rFonts w:eastAsia="Times New Roman" w:cs="Times New Roman"/>
                <w:color w:val="000000"/>
                <w:szCs w:val="20"/>
                <w:lang w:eastAsia="pt-BR"/>
              </w:rPr>
              <w:br/>
              <w:t>R - Recebido</w:t>
            </w:r>
            <w:r w:rsidRPr="004B1F0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4B1F0D">
              <w:rPr>
                <w:rFonts w:eastAsia="Times New Roman" w:cs="Times New Roman"/>
                <w:color w:val="000000"/>
                <w:szCs w:val="20"/>
                <w:lang w:eastAsia="pt-BR"/>
              </w:rPr>
              <w:br/>
              <w:t xml:space="preserve">Exemplos: </w:t>
            </w:r>
            <w:r w:rsidRPr="004B1F0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4B1F0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4B1F0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4B1F0D">
              <w:rPr>
                <w:rFonts w:eastAsia="Times New Roman" w:cs="Times New Roman"/>
                <w:color w:val="000000"/>
                <w:szCs w:val="20"/>
                <w:lang w:eastAsia="pt-BR"/>
              </w:rPr>
              <w:br/>
              <w:t>- textos de obras literárias, artísticas ou científicas;</w:t>
            </w:r>
            <w:r w:rsidRPr="004B1F0D">
              <w:rPr>
                <w:rFonts w:eastAsia="Times New Roman" w:cs="Times New Roman"/>
                <w:color w:val="000000"/>
                <w:szCs w:val="20"/>
                <w:lang w:eastAsia="pt-BR"/>
              </w:rPr>
              <w:br/>
              <w:t>- conferências, alocuções, sermões e outras obras da mesma natureza;</w:t>
            </w:r>
            <w:r w:rsidRPr="004B1F0D">
              <w:rPr>
                <w:rFonts w:eastAsia="Times New Roman" w:cs="Times New Roman"/>
                <w:color w:val="000000"/>
                <w:szCs w:val="20"/>
                <w:lang w:eastAsia="pt-BR"/>
              </w:rPr>
              <w:br/>
              <w:t>- obras dramáticas e dramático-musicais;</w:t>
            </w:r>
            <w:r w:rsidRPr="004B1F0D">
              <w:rPr>
                <w:rFonts w:eastAsia="Times New Roman" w:cs="Times New Roman"/>
                <w:color w:val="000000"/>
                <w:szCs w:val="20"/>
                <w:lang w:eastAsia="pt-BR"/>
              </w:rPr>
              <w:br/>
              <w:t>- obras coreográficas e pantomímicas, cuja execução cênica se fixe por escrito ou por qualquer outra forma;</w:t>
            </w:r>
            <w:r w:rsidRPr="004B1F0D">
              <w:rPr>
                <w:rFonts w:eastAsia="Times New Roman" w:cs="Times New Roman"/>
                <w:color w:val="000000"/>
                <w:szCs w:val="20"/>
                <w:lang w:eastAsia="pt-BR"/>
              </w:rPr>
              <w:br/>
              <w:t>- composições musicais, tenham ou não letra;</w:t>
            </w:r>
            <w:r w:rsidRPr="004B1F0D">
              <w:rPr>
                <w:rFonts w:eastAsia="Times New Roman" w:cs="Times New Roman"/>
                <w:color w:val="000000"/>
                <w:szCs w:val="20"/>
                <w:lang w:eastAsia="pt-BR"/>
              </w:rPr>
              <w:br/>
              <w:t>- obras audiovisuais, sonorizadas ou não, inclusive as cinematográficas;</w:t>
            </w:r>
            <w:r w:rsidRPr="004B1F0D">
              <w:rPr>
                <w:rFonts w:eastAsia="Times New Roman" w:cs="Times New Roman"/>
                <w:color w:val="000000"/>
                <w:szCs w:val="20"/>
                <w:lang w:eastAsia="pt-BR"/>
              </w:rPr>
              <w:br/>
              <w:t>- obras fotográficas e as produzidas por qualquer processo análogo ao da fotografia;</w:t>
            </w:r>
            <w:r w:rsidRPr="004B1F0D">
              <w:rPr>
                <w:rFonts w:eastAsia="Times New Roman" w:cs="Times New Roman"/>
                <w:color w:val="000000"/>
                <w:szCs w:val="20"/>
                <w:lang w:eastAsia="pt-BR"/>
              </w:rPr>
              <w:br/>
              <w:t>- obras de desenho, pintura, gravura, escultura, litografia e arte cinética;</w:t>
            </w:r>
            <w:r w:rsidRPr="004B1F0D">
              <w:rPr>
                <w:rFonts w:eastAsia="Times New Roman" w:cs="Times New Roman"/>
                <w:color w:val="000000"/>
                <w:szCs w:val="20"/>
                <w:lang w:eastAsia="pt-BR"/>
              </w:rPr>
              <w:br/>
              <w:t>- ilustrações, cartas geográficas e outras obras da mesma natureza;</w:t>
            </w:r>
            <w:r w:rsidRPr="004B1F0D">
              <w:rPr>
                <w:rFonts w:eastAsia="Times New Roman" w:cs="Times New Roman"/>
                <w:color w:val="000000"/>
                <w:szCs w:val="20"/>
                <w:lang w:eastAsia="pt-BR"/>
              </w:rPr>
              <w:br/>
              <w:t>- projetos, esboços e obras plásticas concernentes à geografia, engenharia, topografia, arquitetura, paisagismo, cenografia e ciência;</w:t>
            </w:r>
            <w:r w:rsidRPr="004B1F0D">
              <w:rPr>
                <w:rFonts w:eastAsia="Times New Roman" w:cs="Times New Roman"/>
                <w:color w:val="000000"/>
                <w:szCs w:val="20"/>
                <w:lang w:eastAsia="pt-BR"/>
              </w:rPr>
              <w:br/>
              <w:t>- adaptações, traduções e outras transformações de obras originais, apresentadas como criação intelectual nova;</w:t>
            </w:r>
            <w:r w:rsidRPr="004B1F0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4B1F0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4B1F0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0D3D41"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4B1F0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o Registro:</w:t>
      </w:r>
    </w:p>
    <w:p w14:paraId="718746B1" w14:textId="77777777" w:rsidR="009A346E" w:rsidRPr="004B1F0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ab/>
      </w:r>
    </w:p>
    <w:p w14:paraId="6DAFE7EA"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R: </w:t>
      </w:r>
      <w:r w:rsidRPr="004B1F0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P: </w:t>
      </w:r>
      <w:r w:rsidRPr="004B1F0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PREENCHIDO: </w:t>
      </w:r>
      <w:r w:rsidRPr="004B1F0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4B1F0D" w:rsidRDefault="000C2E7C" w:rsidP="007603E5">
      <w:pPr>
        <w:pStyle w:val="Corpodetexto"/>
        <w:rPr>
          <w:rFonts w:ascii="Times New Roman" w:hAnsi="Times New Roman"/>
          <w:b/>
          <w:color w:val="002060"/>
          <w:szCs w:val="20"/>
        </w:rPr>
      </w:pPr>
    </w:p>
    <w:p w14:paraId="11A58D1B" w14:textId="77777777" w:rsidR="00B178F3" w:rsidRPr="004B1F0D" w:rsidRDefault="00B178F3" w:rsidP="007603E5">
      <w:pPr>
        <w:pStyle w:val="Corpodetexto"/>
        <w:rPr>
          <w:rFonts w:ascii="Times New Roman" w:hAnsi="Times New Roman"/>
          <w:b/>
          <w:color w:val="002060"/>
          <w:szCs w:val="20"/>
        </w:rPr>
      </w:pPr>
    </w:p>
    <w:p w14:paraId="1722F31E" w14:textId="77777777" w:rsidR="00B178F3" w:rsidRPr="004B1F0D" w:rsidRDefault="00B178F3" w:rsidP="007603E5">
      <w:pPr>
        <w:pStyle w:val="Corpodetexto"/>
        <w:rPr>
          <w:rFonts w:ascii="Times New Roman" w:hAnsi="Times New Roman"/>
          <w:b/>
          <w:color w:val="002060"/>
          <w:szCs w:val="20"/>
        </w:rPr>
      </w:pPr>
    </w:p>
    <w:p w14:paraId="32D5831E" w14:textId="77777777" w:rsidR="00B178F3" w:rsidRPr="004B1F0D" w:rsidRDefault="00B178F3" w:rsidP="007603E5">
      <w:pPr>
        <w:pStyle w:val="Corpodetexto"/>
        <w:rPr>
          <w:rFonts w:ascii="Times New Roman" w:hAnsi="Times New Roman"/>
          <w:b/>
          <w:color w:val="002060"/>
          <w:szCs w:val="20"/>
        </w:rPr>
      </w:pPr>
    </w:p>
    <w:p w14:paraId="4413D8BC" w14:textId="77777777" w:rsidR="00784AED" w:rsidRPr="004B1F0D" w:rsidRDefault="00784AED" w:rsidP="007603E5">
      <w:pPr>
        <w:pStyle w:val="Corpodetexto"/>
        <w:rPr>
          <w:rFonts w:ascii="Times New Roman" w:hAnsi="Times New Roman"/>
          <w:b/>
          <w:color w:val="002060"/>
          <w:szCs w:val="20"/>
        </w:rPr>
      </w:pPr>
    </w:p>
    <w:p w14:paraId="486E7F09" w14:textId="77777777" w:rsidR="00FD1566" w:rsidRPr="004B1F0D" w:rsidRDefault="001F020C" w:rsidP="007603E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20C54D6" w14:textId="77777777" w:rsidR="00FD1566" w:rsidRPr="004B1F0D" w:rsidRDefault="00FD1566" w:rsidP="007603E5">
      <w:pPr>
        <w:pStyle w:val="Corpodetexto"/>
        <w:rPr>
          <w:rFonts w:ascii="Times New Roman" w:hAnsi="Times New Roman"/>
          <w:b/>
          <w:color w:val="002060"/>
          <w:szCs w:val="20"/>
        </w:rPr>
      </w:pPr>
    </w:p>
    <w:p w14:paraId="3E1F640B" w14:textId="77777777" w:rsidR="007603E5" w:rsidRPr="004B1F0D" w:rsidRDefault="007603E5" w:rsidP="007603E5">
      <w:pPr>
        <w:pStyle w:val="Corpodetexto"/>
        <w:rPr>
          <w:rFonts w:ascii="Times New Roman" w:hAnsi="Times New Roman"/>
          <w:b/>
          <w:color w:val="002060"/>
          <w:szCs w:val="20"/>
        </w:rPr>
      </w:pPr>
      <w:r w:rsidRPr="004B1F0D">
        <w:rPr>
          <w:rFonts w:ascii="Times New Roman" w:hAnsi="Times New Roman"/>
          <w:b/>
          <w:color w:val="002060"/>
          <w:szCs w:val="20"/>
        </w:rPr>
        <w:t>|X420|</w:t>
      </w:r>
      <w:r w:rsidR="008D5E08" w:rsidRPr="004B1F0D">
        <w:rPr>
          <w:rFonts w:ascii="Times New Roman" w:hAnsi="Times New Roman"/>
          <w:b/>
          <w:color w:val="002060"/>
          <w:szCs w:val="20"/>
        </w:rPr>
        <w:t>R|</w:t>
      </w:r>
      <w:r w:rsidRPr="004B1F0D">
        <w:rPr>
          <w:rFonts w:ascii="Times New Roman" w:hAnsi="Times New Roman"/>
          <w:b/>
          <w:color w:val="002060"/>
          <w:szCs w:val="20"/>
        </w:rPr>
        <w:t>105|50000,00|10000,00|5000,00|6000,00|7000,00|8000,00|</w:t>
      </w:r>
      <w:r w:rsidR="008D5E08" w:rsidRPr="004B1F0D">
        <w:rPr>
          <w:rFonts w:ascii="Times New Roman" w:hAnsi="Times New Roman"/>
          <w:b/>
          <w:color w:val="002060"/>
          <w:szCs w:val="20"/>
        </w:rPr>
        <w:t>9000,00|</w:t>
      </w:r>
    </w:p>
    <w:p w14:paraId="554DCCB7" w14:textId="77777777" w:rsidR="007603E5" w:rsidRPr="004B1F0D" w:rsidRDefault="00881218" w:rsidP="007603E5">
      <w:pPr>
        <w:pStyle w:val="Corpodetexto"/>
        <w:ind w:firstLine="708"/>
        <w:rPr>
          <w:rFonts w:ascii="Times New Roman" w:hAnsi="Times New Roman"/>
          <w:color w:val="002060"/>
          <w:szCs w:val="20"/>
        </w:rPr>
      </w:pPr>
      <w:r w:rsidRPr="004B1F0D">
        <w:rPr>
          <w:rFonts w:ascii="Times New Roman" w:hAnsi="Times New Roman"/>
          <w:color w:val="002060"/>
          <w:szCs w:val="20"/>
        </w:rPr>
        <w:t>|X42</w:t>
      </w:r>
      <w:r w:rsidR="007603E5" w:rsidRPr="004B1F0D">
        <w:rPr>
          <w:rFonts w:ascii="Times New Roman" w:hAnsi="Times New Roman"/>
          <w:color w:val="002060"/>
          <w:szCs w:val="20"/>
        </w:rPr>
        <w:t>0|: Identificação do tipo do registro.</w:t>
      </w:r>
    </w:p>
    <w:p w14:paraId="24B376B4"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R|: Tipo dos </w:t>
      </w:r>
      <w:r w:rsidRPr="004B1F0D">
        <w:rPr>
          <w:rFonts w:ascii="Times New Roman" w:hAnsi="Times New Roman"/>
          <w:i/>
          <w:color w:val="002060"/>
          <w:szCs w:val="20"/>
        </w:rPr>
        <w:t xml:space="preserve">royalties </w:t>
      </w:r>
      <w:r w:rsidRPr="004B1F0D">
        <w:rPr>
          <w:rFonts w:ascii="Times New Roman" w:hAnsi="Times New Roman"/>
          <w:color w:val="002060"/>
          <w:szCs w:val="20"/>
        </w:rPr>
        <w:t xml:space="preserve">(R = </w:t>
      </w:r>
      <w:r w:rsidRPr="004B1F0D">
        <w:rPr>
          <w:rFonts w:ascii="Times New Roman" w:hAnsi="Times New Roman"/>
          <w:i/>
          <w:color w:val="002060"/>
          <w:szCs w:val="20"/>
        </w:rPr>
        <w:t xml:space="preserve">Royalties </w:t>
      </w:r>
      <w:r w:rsidRPr="004B1F0D">
        <w:rPr>
          <w:rFonts w:ascii="Times New Roman" w:hAnsi="Times New Roman"/>
          <w:color w:val="002060"/>
          <w:szCs w:val="20"/>
        </w:rPr>
        <w:t>recebidos).</w:t>
      </w:r>
    </w:p>
    <w:p w14:paraId="13DD924A"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3641CB8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8D5E08" w:rsidRPr="004B1F0D">
        <w:rPr>
          <w:rFonts w:ascii="Times New Roman" w:hAnsi="Times New Roman"/>
          <w:color w:val="002060"/>
          <w:szCs w:val="20"/>
        </w:rPr>
        <w:t>Valor da Exploração Econômica dos Direitos Patrimoniais do Autor Relativos a Software</w:t>
      </w:r>
      <w:r w:rsidRPr="004B1F0D">
        <w:rPr>
          <w:rFonts w:ascii="Times New Roman" w:hAnsi="Times New Roman"/>
          <w:color w:val="002060"/>
          <w:szCs w:val="20"/>
        </w:rPr>
        <w:t xml:space="preserve"> (R$ 50.000,00).</w:t>
      </w:r>
    </w:p>
    <w:p w14:paraId="15296E5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8D5E08" w:rsidRPr="004B1F0D">
        <w:rPr>
          <w:rFonts w:ascii="Times New Roman" w:hAnsi="Times New Roman"/>
          <w:color w:val="002060"/>
          <w:szCs w:val="20"/>
        </w:rPr>
        <w:t>Valor da Exploração Econômica dos Direitos Patrimoniais do Autor, Exceto Software</w:t>
      </w:r>
      <w:r w:rsidRPr="004B1F0D">
        <w:rPr>
          <w:rFonts w:ascii="Times New Roman" w:hAnsi="Times New Roman"/>
          <w:color w:val="002060"/>
          <w:szCs w:val="20"/>
        </w:rPr>
        <w:t xml:space="preserve"> (R$ 10.000,00).</w:t>
      </w:r>
    </w:p>
    <w:p w14:paraId="717B6602"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8D5E08" w:rsidRPr="004B1F0D">
        <w:rPr>
          <w:rFonts w:ascii="Times New Roman" w:hAnsi="Times New Roman"/>
          <w:color w:val="002060"/>
          <w:szCs w:val="20"/>
        </w:rPr>
        <w:t>Valor da Exploração Econômica dos Direitos Patrimoniais de Marcas</w:t>
      </w:r>
      <w:r w:rsidRPr="004B1F0D">
        <w:rPr>
          <w:rFonts w:ascii="Times New Roman" w:hAnsi="Times New Roman"/>
          <w:color w:val="002060"/>
          <w:szCs w:val="20"/>
        </w:rPr>
        <w:t xml:space="preserve"> (R$ 5.000,00).</w:t>
      </w:r>
    </w:p>
    <w:p w14:paraId="26054979"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8D5E08" w:rsidRPr="004B1F0D">
        <w:rPr>
          <w:rFonts w:ascii="Times New Roman" w:hAnsi="Times New Roman"/>
          <w:color w:val="002060"/>
          <w:szCs w:val="20"/>
        </w:rPr>
        <w:t xml:space="preserve">Valor da Exploração Econômica dos Direitos Patrimoniais de Patentes e de Desenho Industrial </w:t>
      </w:r>
      <w:r w:rsidRPr="004B1F0D">
        <w:rPr>
          <w:rFonts w:ascii="Times New Roman" w:hAnsi="Times New Roman"/>
          <w:color w:val="002060"/>
          <w:szCs w:val="20"/>
        </w:rPr>
        <w:t>(R$ 6.000,00).</w:t>
      </w:r>
    </w:p>
    <w:p w14:paraId="33E06C6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8D5E08" w:rsidRPr="004B1F0D">
        <w:rPr>
          <w:rFonts w:ascii="Times New Roman" w:hAnsi="Times New Roman"/>
          <w:color w:val="002060"/>
          <w:szCs w:val="20"/>
        </w:rPr>
        <w:t xml:space="preserve">Valor da Exploração de Know-How </w:t>
      </w:r>
      <w:r w:rsidRPr="004B1F0D">
        <w:rPr>
          <w:rFonts w:ascii="Times New Roman" w:hAnsi="Times New Roman"/>
          <w:color w:val="002060"/>
          <w:szCs w:val="20"/>
        </w:rPr>
        <w:t>(R$ 7.000,00).</w:t>
      </w:r>
    </w:p>
    <w:p w14:paraId="43AC06F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8D5E08" w:rsidRPr="004B1F0D">
        <w:rPr>
          <w:rFonts w:ascii="Times New Roman" w:hAnsi="Times New Roman"/>
          <w:color w:val="002060"/>
          <w:szCs w:val="20"/>
        </w:rPr>
        <w:t xml:space="preserve">Valor da Exploração de Franquias </w:t>
      </w:r>
      <w:r w:rsidRPr="004B1F0D">
        <w:rPr>
          <w:rFonts w:ascii="Times New Roman" w:hAnsi="Times New Roman"/>
          <w:color w:val="002060"/>
          <w:szCs w:val="20"/>
        </w:rPr>
        <w:t>(R$ 8.000,00).</w:t>
      </w:r>
    </w:p>
    <w:p w14:paraId="3993C6C9"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4B1F0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4B1F0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4B1F0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4B1F0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4B1F0D" w:rsidRDefault="00165C60">
      <w:pPr>
        <w:rPr>
          <w:b/>
          <w:bCs/>
          <w:color w:val="0000FF"/>
          <w:szCs w:val="20"/>
        </w:rPr>
      </w:pPr>
      <w:r w:rsidRPr="004B1F0D">
        <w:rPr>
          <w:color w:val="0000FF"/>
          <w:szCs w:val="20"/>
        </w:rPr>
        <w:br w:type="page"/>
      </w:r>
    </w:p>
    <w:p w14:paraId="166C0BEB" w14:textId="77777777" w:rsidR="00CA2519" w:rsidRPr="004B1F0D" w:rsidRDefault="00CA2519" w:rsidP="00867F54">
      <w:pPr>
        <w:pStyle w:val="Ttulo4"/>
      </w:pPr>
      <w:bookmarkStart w:id="466" w:name="_Toc156228370"/>
      <w:r w:rsidRPr="004B1F0D">
        <w:t xml:space="preserve">Registro X430: </w:t>
      </w:r>
      <w:bookmarkStart w:id="467" w:name="_Hlk950897"/>
      <w:r w:rsidRPr="004B1F0D">
        <w:t>Rendimentos Relativos a Serviços, Juros e Dividendos Recebidos do Brasil e do Exterior</w:t>
      </w:r>
      <w:bookmarkEnd w:id="466"/>
      <w:bookmarkEnd w:id="467"/>
    </w:p>
    <w:p w14:paraId="4A11EE58" w14:textId="77777777" w:rsidR="00CA2519" w:rsidRPr="004B1F0D" w:rsidRDefault="00CA2519" w:rsidP="00CA2519">
      <w:pPr>
        <w:rPr>
          <w:bCs/>
          <w:szCs w:val="20"/>
        </w:rPr>
      </w:pPr>
    </w:p>
    <w:p w14:paraId="2CF173BF" w14:textId="77777777" w:rsidR="00053F07" w:rsidRPr="004B1F0D" w:rsidRDefault="00053F07" w:rsidP="009C5217">
      <w:pPr>
        <w:jc w:val="both"/>
        <w:rPr>
          <w:bCs/>
          <w:szCs w:val="20"/>
        </w:rPr>
      </w:pPr>
      <w:r w:rsidRPr="004B1F0D">
        <w:rPr>
          <w:bCs/>
          <w:szCs w:val="20"/>
        </w:rPr>
        <w:tab/>
        <w:t xml:space="preserve">Este registro será habilitado somente para as pessoas jurídicas, durante o ano-calendário, </w:t>
      </w:r>
      <w:r w:rsidR="000766D2" w:rsidRPr="004B1F0D">
        <w:rPr>
          <w:bCs/>
          <w:szCs w:val="20"/>
        </w:rPr>
        <w:t xml:space="preserve">com </w:t>
      </w:r>
      <w:r w:rsidRPr="004B1F0D">
        <w:rPr>
          <w:bCs/>
          <w:szCs w:val="20"/>
        </w:rPr>
        <w:t>rendimentos relativos a</w:t>
      </w:r>
      <w:r w:rsidR="000766D2" w:rsidRPr="004B1F0D">
        <w:rPr>
          <w:bCs/>
          <w:szCs w:val="20"/>
        </w:rPr>
        <w:t xml:space="preserve"> (0020.IND_REND_SERV = "S")</w:t>
      </w:r>
      <w:r w:rsidRPr="004B1F0D">
        <w:rPr>
          <w:bCs/>
          <w:szCs w:val="20"/>
        </w:rPr>
        <w:t>:</w:t>
      </w:r>
    </w:p>
    <w:p w14:paraId="45F22EB1" w14:textId="77777777" w:rsidR="009C5217" w:rsidRPr="004B1F0D" w:rsidRDefault="009C5217" w:rsidP="009C5217">
      <w:pPr>
        <w:jc w:val="both"/>
        <w:rPr>
          <w:bCs/>
          <w:szCs w:val="20"/>
        </w:rPr>
      </w:pPr>
    </w:p>
    <w:p w14:paraId="76F62100" w14:textId="77777777" w:rsidR="00053F07" w:rsidRPr="004B1F0D" w:rsidRDefault="006671A6" w:rsidP="009C5217">
      <w:pPr>
        <w:jc w:val="both"/>
        <w:rPr>
          <w:bCs/>
          <w:szCs w:val="20"/>
        </w:rPr>
      </w:pPr>
      <w:r w:rsidRPr="004B1F0D">
        <w:rPr>
          <w:bCs/>
          <w:szCs w:val="20"/>
        </w:rPr>
        <w:t>- S</w:t>
      </w:r>
      <w:r w:rsidR="00053F07" w:rsidRPr="004B1F0D">
        <w:rPr>
          <w:bCs/>
          <w:szCs w:val="20"/>
        </w:rPr>
        <w:t>erviços de assistência técnica, científica, administrativa e semelhantes que impliquem transferência de tecnologia;</w:t>
      </w:r>
    </w:p>
    <w:p w14:paraId="5B5D01FF" w14:textId="77777777" w:rsidR="00053F07" w:rsidRPr="004B1F0D" w:rsidRDefault="006671A6" w:rsidP="009C5217">
      <w:pPr>
        <w:jc w:val="both"/>
        <w:rPr>
          <w:bCs/>
          <w:szCs w:val="20"/>
        </w:rPr>
      </w:pPr>
      <w:r w:rsidRPr="004B1F0D">
        <w:rPr>
          <w:bCs/>
          <w:szCs w:val="20"/>
        </w:rPr>
        <w:t>- S</w:t>
      </w:r>
      <w:r w:rsidR="00053F07" w:rsidRPr="004B1F0D">
        <w:rPr>
          <w:bCs/>
          <w:szCs w:val="20"/>
        </w:rPr>
        <w:t>erviços técnicos e de assistência que não impliquem transferência de tecnologia, prestados no Brasil ou no exterior à pessoa jurídica declarante;</w:t>
      </w:r>
    </w:p>
    <w:p w14:paraId="1A227D5D" w14:textId="77777777" w:rsidR="00053F07" w:rsidRPr="004B1F0D" w:rsidRDefault="006671A6" w:rsidP="009C5217">
      <w:pPr>
        <w:jc w:val="both"/>
        <w:rPr>
          <w:bCs/>
          <w:szCs w:val="20"/>
        </w:rPr>
      </w:pPr>
      <w:r w:rsidRPr="004B1F0D">
        <w:rPr>
          <w:bCs/>
          <w:szCs w:val="20"/>
        </w:rPr>
        <w:t>- J</w:t>
      </w:r>
      <w:r w:rsidR="00053F07" w:rsidRPr="004B1F0D">
        <w:rPr>
          <w:bCs/>
          <w:szCs w:val="20"/>
        </w:rPr>
        <w:t>uros sobre capital próprio, bem como juros decorrentes de contratos de mútuo entre empresas ligadas e juros decorrentes de contratos de financiamento;</w:t>
      </w:r>
    </w:p>
    <w:p w14:paraId="38301793" w14:textId="77777777" w:rsidR="00053F07" w:rsidRPr="004B1F0D" w:rsidRDefault="006671A6" w:rsidP="009C5217">
      <w:pPr>
        <w:jc w:val="both"/>
        <w:rPr>
          <w:bCs/>
          <w:szCs w:val="20"/>
        </w:rPr>
      </w:pPr>
      <w:r w:rsidRPr="004B1F0D">
        <w:rPr>
          <w:bCs/>
          <w:szCs w:val="20"/>
        </w:rPr>
        <w:t>- D</w:t>
      </w:r>
      <w:r w:rsidR="00053F07" w:rsidRPr="004B1F0D">
        <w:rPr>
          <w:bCs/>
          <w:szCs w:val="20"/>
        </w:rPr>
        <w:t>ividendos decorrentes de participações em outras empresas.</w:t>
      </w:r>
    </w:p>
    <w:p w14:paraId="2805447C" w14:textId="77777777" w:rsidR="008D4346" w:rsidRPr="004B1F0D" w:rsidRDefault="008D4346" w:rsidP="004455B9">
      <w:pPr>
        <w:jc w:val="both"/>
        <w:rPr>
          <w:bCs/>
          <w:szCs w:val="20"/>
        </w:rPr>
      </w:pPr>
    </w:p>
    <w:p w14:paraId="6D2119F8"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29EE1F87" w14:textId="77777777" w:rsidR="008D4346" w:rsidRPr="004B1F0D" w:rsidRDefault="00053F07" w:rsidP="004455B9">
      <w:pPr>
        <w:jc w:val="both"/>
        <w:rPr>
          <w:bCs/>
          <w:szCs w:val="20"/>
        </w:rPr>
      </w:pPr>
      <w:r w:rsidRPr="004B1F0D">
        <w:rPr>
          <w:bCs/>
          <w:szCs w:val="20"/>
        </w:rPr>
        <w:t> </w:t>
      </w:r>
    </w:p>
    <w:p w14:paraId="2F3C4F31" w14:textId="77777777" w:rsidR="00DE2460" w:rsidRPr="004B1F0D" w:rsidRDefault="00DE2460" w:rsidP="004455B9">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recebidos).</w:t>
      </w:r>
    </w:p>
    <w:p w14:paraId="37B6D9C7" w14:textId="77777777" w:rsidR="00DE2460" w:rsidRPr="004B1F0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4B1F0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30: RENDIMENTOS RELATIVOS A SERVIÇOS, JUROS E DIVIDENDOS RECEBIDOS DO BRASIL E DO EXTERIOR</w:t>
            </w:r>
          </w:p>
        </w:tc>
      </w:tr>
      <w:tr w:rsidR="005D0E9D" w:rsidRPr="004B1F0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0E9D" w:rsidRPr="004B1F0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14E9CEEC"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0E9D" w:rsidRPr="004B1F0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4B1F0D" w:rsidRDefault="005D0E9D" w:rsidP="005D0E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1610F43D" w14:textId="77777777" w:rsidR="004455B9" w:rsidRPr="004B1F0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4B1F0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75BDD" w:rsidRPr="004B1F0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4B1F0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4B1F0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4B1F0D">
              <w:rPr>
                <w:rFonts w:eastAsia="Times New Roman" w:cs="Times New Roman"/>
                <w:color w:val="000000"/>
                <w:szCs w:val="20"/>
                <w:lang w:eastAsia="pt-BR"/>
              </w:rPr>
              <w:t>3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4B1F0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4B1F0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4B0C7B7" w14:textId="77777777" w:rsidR="004455B9" w:rsidRPr="004B1F0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17699270"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ab/>
        <w:t xml:space="preserve">REGRA_CAMPOS_X430: </w:t>
      </w:r>
      <w:r w:rsidRPr="004B1F0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4B1F0D" w:rsidRDefault="006671A6" w:rsidP="009C5217">
      <w:pPr>
        <w:pStyle w:val="Corpodetexto"/>
        <w:rPr>
          <w:rFonts w:ascii="Times New Roman" w:hAnsi="Times New Roman"/>
          <w:b/>
          <w:color w:val="002060"/>
          <w:szCs w:val="20"/>
        </w:rPr>
      </w:pPr>
    </w:p>
    <w:p w14:paraId="402BB994" w14:textId="77777777" w:rsidR="004455B9" w:rsidRPr="004B1F0D" w:rsidRDefault="006671A6" w:rsidP="008A4AD1">
      <w:pPr>
        <w:spacing w:after="200" w:line="276" w:lineRule="auto"/>
        <w:rPr>
          <w:b/>
          <w:color w:val="002060"/>
          <w:szCs w:val="20"/>
        </w:rPr>
      </w:pPr>
      <w:r w:rsidRPr="004B1F0D">
        <w:rPr>
          <w:b/>
          <w:color w:val="002060"/>
          <w:szCs w:val="20"/>
        </w:rPr>
        <w:t xml:space="preserve">Exemplo de Preenchimento: </w:t>
      </w:r>
    </w:p>
    <w:p w14:paraId="687B376F" w14:textId="77777777" w:rsidR="004455B9" w:rsidRPr="004B1F0D" w:rsidRDefault="004455B9" w:rsidP="009C5217">
      <w:pPr>
        <w:pStyle w:val="Corpodetexto"/>
        <w:rPr>
          <w:rFonts w:ascii="Times New Roman" w:hAnsi="Times New Roman"/>
          <w:b/>
          <w:color w:val="002060"/>
          <w:szCs w:val="20"/>
        </w:rPr>
      </w:pPr>
    </w:p>
    <w:p w14:paraId="5A0A80E7" w14:textId="77777777" w:rsidR="009C5217" w:rsidRPr="004B1F0D" w:rsidRDefault="0028090A" w:rsidP="009C5217">
      <w:pPr>
        <w:pStyle w:val="Corpodetexto"/>
        <w:rPr>
          <w:rFonts w:ascii="Times New Roman" w:hAnsi="Times New Roman"/>
          <w:b/>
          <w:color w:val="002060"/>
          <w:szCs w:val="20"/>
        </w:rPr>
      </w:pPr>
      <w:r w:rsidRPr="004B1F0D">
        <w:rPr>
          <w:rFonts w:ascii="Times New Roman" w:hAnsi="Times New Roman"/>
          <w:b/>
          <w:color w:val="002060"/>
          <w:szCs w:val="20"/>
        </w:rPr>
        <w:t>|X43</w:t>
      </w:r>
      <w:r w:rsidR="009C5217" w:rsidRPr="004B1F0D">
        <w:rPr>
          <w:rFonts w:ascii="Times New Roman" w:hAnsi="Times New Roman"/>
          <w:b/>
          <w:color w:val="002060"/>
          <w:szCs w:val="20"/>
        </w:rPr>
        <w:t>0|105|50000,00|10000,00|5000,00|6000,00|7</w:t>
      </w:r>
      <w:r w:rsidRPr="004B1F0D">
        <w:rPr>
          <w:rFonts w:ascii="Times New Roman" w:hAnsi="Times New Roman"/>
          <w:b/>
          <w:color w:val="002060"/>
          <w:szCs w:val="20"/>
        </w:rPr>
        <w:t>000,00|8000,00|</w:t>
      </w:r>
    </w:p>
    <w:p w14:paraId="6000071E" w14:textId="77777777" w:rsidR="009C5217" w:rsidRPr="004B1F0D" w:rsidRDefault="0028090A" w:rsidP="009C5217">
      <w:pPr>
        <w:pStyle w:val="Corpodetexto"/>
        <w:ind w:firstLine="708"/>
        <w:rPr>
          <w:rFonts w:ascii="Times New Roman" w:hAnsi="Times New Roman"/>
          <w:color w:val="002060"/>
          <w:szCs w:val="20"/>
        </w:rPr>
      </w:pPr>
      <w:r w:rsidRPr="004B1F0D">
        <w:rPr>
          <w:rFonts w:ascii="Times New Roman" w:hAnsi="Times New Roman"/>
          <w:color w:val="002060"/>
          <w:szCs w:val="20"/>
        </w:rPr>
        <w:t>|X43</w:t>
      </w:r>
      <w:r w:rsidR="009C5217" w:rsidRPr="004B1F0D">
        <w:rPr>
          <w:rFonts w:ascii="Times New Roman" w:hAnsi="Times New Roman"/>
          <w:color w:val="002060"/>
          <w:szCs w:val="20"/>
        </w:rPr>
        <w:t>0|: Identificação do tipo do registro.</w:t>
      </w:r>
    </w:p>
    <w:p w14:paraId="7C1DE4A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D919C8"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28090A" w:rsidRPr="004B1F0D">
        <w:rPr>
          <w:rFonts w:ascii="Times New Roman" w:hAnsi="Times New Roman"/>
          <w:color w:val="002060"/>
          <w:szCs w:val="20"/>
        </w:rPr>
        <w:t>Valor dos Serviços de Assistência Técnica, Científica, Administrativa e Assemelhados com Transferência de Tecnologia</w:t>
      </w:r>
      <w:r w:rsidRPr="004B1F0D">
        <w:rPr>
          <w:rFonts w:ascii="Times New Roman" w:hAnsi="Times New Roman"/>
          <w:color w:val="002060"/>
          <w:szCs w:val="20"/>
        </w:rPr>
        <w:t xml:space="preserve"> (R$ 50.000,00).</w:t>
      </w:r>
    </w:p>
    <w:p w14:paraId="20BEDC1C"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28090A" w:rsidRPr="004B1F0D">
        <w:rPr>
          <w:rFonts w:ascii="Times New Roman" w:hAnsi="Times New Roman"/>
          <w:color w:val="002060"/>
          <w:szCs w:val="20"/>
        </w:rPr>
        <w:t>Valor dos Serviços Técnicos e de Assistência sem Transferência de Tecnologia Prestados no Brasil</w:t>
      </w:r>
      <w:r w:rsidRPr="004B1F0D">
        <w:rPr>
          <w:rFonts w:ascii="Times New Roman" w:hAnsi="Times New Roman"/>
          <w:color w:val="002060"/>
          <w:szCs w:val="20"/>
        </w:rPr>
        <w:t xml:space="preserve"> (R$ 10.000,00).</w:t>
      </w:r>
    </w:p>
    <w:p w14:paraId="550ED877"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28090A" w:rsidRPr="004B1F0D">
        <w:rPr>
          <w:rFonts w:ascii="Times New Roman" w:hAnsi="Times New Roman"/>
          <w:color w:val="002060"/>
          <w:szCs w:val="20"/>
        </w:rPr>
        <w:t xml:space="preserve">Valor dos Serviços Técnicos e de Assistência sem Transferência de Tecnologia Prestados no Exterior </w:t>
      </w:r>
      <w:r w:rsidRPr="004B1F0D">
        <w:rPr>
          <w:rFonts w:ascii="Times New Roman" w:hAnsi="Times New Roman"/>
          <w:color w:val="002060"/>
          <w:szCs w:val="20"/>
        </w:rPr>
        <w:t>(R$ 5.000,00).</w:t>
      </w:r>
    </w:p>
    <w:p w14:paraId="35933335"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28090A" w:rsidRPr="004B1F0D">
        <w:rPr>
          <w:rFonts w:ascii="Times New Roman" w:hAnsi="Times New Roman"/>
          <w:color w:val="002060"/>
          <w:szCs w:val="20"/>
        </w:rPr>
        <w:t>Valor dos Juros sobre o Capital Próprio</w:t>
      </w:r>
      <w:r w:rsidRPr="004B1F0D">
        <w:rPr>
          <w:rFonts w:ascii="Times New Roman" w:hAnsi="Times New Roman"/>
          <w:color w:val="002060"/>
          <w:szCs w:val="20"/>
        </w:rPr>
        <w:t xml:space="preserve"> (R$ 6.000,00).</w:t>
      </w:r>
    </w:p>
    <w:p w14:paraId="6B205A4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28090A" w:rsidRPr="004B1F0D">
        <w:rPr>
          <w:rFonts w:ascii="Times New Roman" w:hAnsi="Times New Roman"/>
          <w:color w:val="002060"/>
          <w:szCs w:val="20"/>
        </w:rPr>
        <w:t xml:space="preserve">Valor dos Demais Juros </w:t>
      </w:r>
      <w:r w:rsidRPr="004B1F0D">
        <w:rPr>
          <w:rFonts w:ascii="Times New Roman" w:hAnsi="Times New Roman"/>
          <w:color w:val="002060"/>
          <w:szCs w:val="20"/>
        </w:rPr>
        <w:t>(R$ 7.000,00).</w:t>
      </w:r>
    </w:p>
    <w:p w14:paraId="5333864B"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28090A" w:rsidRPr="004B1F0D">
        <w:rPr>
          <w:rFonts w:ascii="Times New Roman" w:hAnsi="Times New Roman"/>
          <w:color w:val="002060"/>
          <w:szCs w:val="20"/>
        </w:rPr>
        <w:t xml:space="preserve">Valor dos Dividendos </w:t>
      </w:r>
      <w:r w:rsidRPr="004B1F0D">
        <w:rPr>
          <w:rFonts w:ascii="Times New Roman" w:hAnsi="Times New Roman"/>
          <w:color w:val="002060"/>
          <w:szCs w:val="20"/>
        </w:rPr>
        <w:t>(R$ 8.000,00).</w:t>
      </w:r>
    </w:p>
    <w:p w14:paraId="7AB3CFDF" w14:textId="77777777" w:rsidR="00165C60" w:rsidRPr="004B1F0D" w:rsidRDefault="00165C60">
      <w:pPr>
        <w:rPr>
          <w:b/>
          <w:bCs/>
          <w:color w:val="0000FF"/>
          <w:szCs w:val="20"/>
        </w:rPr>
      </w:pPr>
      <w:r w:rsidRPr="004B1F0D">
        <w:rPr>
          <w:color w:val="0000FF"/>
          <w:szCs w:val="20"/>
        </w:rPr>
        <w:br w:type="page"/>
      </w:r>
    </w:p>
    <w:p w14:paraId="5F3A9C0A" w14:textId="77777777" w:rsidR="00367F7C" w:rsidRPr="004B1F0D" w:rsidRDefault="00367F7C" w:rsidP="00867F54">
      <w:pPr>
        <w:pStyle w:val="Ttulo4"/>
      </w:pPr>
      <w:bookmarkStart w:id="468" w:name="_Toc156228371"/>
      <w:r w:rsidRPr="004B1F0D">
        <w:t xml:space="preserve">Registro X450: </w:t>
      </w:r>
      <w:bookmarkStart w:id="469" w:name="_Hlk950922"/>
      <w:r w:rsidR="008D4346" w:rsidRPr="004B1F0D">
        <w:t>Pagamentos ou Remessas a Título de Serviços, Juros e Dividendos a Beneficiários do Brasil e do Exterior</w:t>
      </w:r>
      <w:bookmarkEnd w:id="468"/>
      <w:bookmarkEnd w:id="469"/>
    </w:p>
    <w:p w14:paraId="6681198D" w14:textId="77777777" w:rsidR="00367F7C" w:rsidRPr="004B1F0D" w:rsidRDefault="00367F7C" w:rsidP="00367F7C">
      <w:pPr>
        <w:rPr>
          <w:bCs/>
          <w:szCs w:val="20"/>
        </w:rPr>
      </w:pPr>
    </w:p>
    <w:p w14:paraId="75174899" w14:textId="77777777" w:rsidR="00180369" w:rsidRPr="00892DF0" w:rsidRDefault="00F7291B" w:rsidP="00180369">
      <w:pPr>
        <w:rPr>
          <w:rFonts w:cs="Times New Roman"/>
          <w:bCs/>
          <w:color w:val="000000" w:themeColor="text1"/>
          <w:szCs w:val="20"/>
          <w:highlight w:val="yellow"/>
        </w:rPr>
      </w:pPr>
      <w:r w:rsidRPr="004B1F0D">
        <w:rPr>
          <w:bCs/>
          <w:szCs w:val="20"/>
        </w:rPr>
        <w:tab/>
      </w:r>
      <w:r w:rsidR="00180369" w:rsidRPr="00BC796D">
        <w:rPr>
          <w:bCs/>
          <w:szCs w:val="20"/>
        </w:rPr>
        <w:tab/>
      </w:r>
      <w:r w:rsidR="00180369" w:rsidRPr="00892DF0">
        <w:rPr>
          <w:rFonts w:cs="Times New Roman"/>
          <w:bCs/>
          <w:color w:val="000000" w:themeColor="text1"/>
          <w:szCs w:val="20"/>
          <w:highlight w:val="yellow"/>
        </w:rPr>
        <w:t>Este registro será habilitado somente para as pessoas jurídicas que, durante o ano-calendário, realizaram pagamentos/remessas</w:t>
      </w:r>
      <w:r w:rsidR="00180369" w:rsidRPr="00892DF0">
        <w:rPr>
          <w:rFonts w:eastAsia="Times New Roman" w:cs="Times New Roman"/>
          <w:color w:val="000000" w:themeColor="text1"/>
          <w:szCs w:val="20"/>
          <w:highlight w:val="yellow"/>
          <w:lang w:eastAsia="pt-BR"/>
        </w:rPr>
        <w:t>, a residentes ou domiciliados no exterior</w:t>
      </w:r>
      <w:r w:rsidR="00180369" w:rsidRPr="00892DF0">
        <w:rPr>
          <w:rFonts w:cs="Times New Roman"/>
          <w:bCs/>
          <w:color w:val="000000" w:themeColor="text1"/>
          <w:szCs w:val="20"/>
          <w:highlight w:val="yellow"/>
        </w:rPr>
        <w:t xml:space="preserve"> ou a pessoas físicas ou jurídicas residentes ou domiciliadas no Brasil ou no exterior (</w:t>
      </w:r>
      <w:r w:rsidR="00180369" w:rsidRPr="00892DF0">
        <w:rPr>
          <w:rFonts w:cs="Times New Roman"/>
          <w:b/>
          <w:bCs/>
          <w:color w:val="000000" w:themeColor="text1"/>
          <w:szCs w:val="20"/>
          <w:highlight w:val="yellow"/>
        </w:rPr>
        <w:t>0020.</w:t>
      </w:r>
      <w:r w:rsidR="00180369" w:rsidRPr="00892DF0">
        <w:rPr>
          <w:rFonts w:cs="Times New Roman"/>
          <w:b/>
          <w:color w:val="000000" w:themeColor="text1"/>
          <w:szCs w:val="20"/>
          <w:highlight w:val="yellow"/>
        </w:rPr>
        <w:t xml:space="preserve"> IND_PGTO_REM = “S”</w:t>
      </w:r>
      <w:r w:rsidR="00180369" w:rsidRPr="00892DF0">
        <w:rPr>
          <w:rFonts w:cs="Times New Roman"/>
          <w:color w:val="000000" w:themeColor="text1"/>
          <w:szCs w:val="20"/>
          <w:highlight w:val="yellow"/>
        </w:rPr>
        <w:t>)</w:t>
      </w:r>
      <w:r w:rsidR="00180369" w:rsidRPr="00892DF0">
        <w:rPr>
          <w:rFonts w:cs="Times New Roman"/>
          <w:bCs/>
          <w:color w:val="000000" w:themeColor="text1"/>
          <w:szCs w:val="20"/>
          <w:highlight w:val="yellow"/>
        </w:rPr>
        <w:t>, de valores relativos a:</w:t>
      </w:r>
    </w:p>
    <w:p w14:paraId="1949006F" w14:textId="77777777" w:rsidR="00180369" w:rsidRPr="00892DF0" w:rsidRDefault="00180369" w:rsidP="00180369">
      <w:pPr>
        <w:rPr>
          <w:rFonts w:cs="Times New Roman"/>
          <w:bCs/>
          <w:color w:val="000000" w:themeColor="text1"/>
          <w:szCs w:val="20"/>
          <w:highlight w:val="yellow"/>
        </w:rPr>
      </w:pPr>
    </w:p>
    <w:p w14:paraId="20A256B4" w14:textId="77777777" w:rsidR="00180369" w:rsidRPr="00892DF0" w:rsidRDefault="00180369" w:rsidP="00180369">
      <w:pPr>
        <w:ind w:firstLine="709"/>
        <w:jc w:val="both"/>
        <w:rPr>
          <w:rFonts w:cs="Times New Roman"/>
          <w:bCs/>
          <w:color w:val="000000" w:themeColor="text1"/>
          <w:szCs w:val="20"/>
          <w:highlight w:val="yellow"/>
        </w:rPr>
      </w:pPr>
      <w:r w:rsidRPr="00892DF0">
        <w:rPr>
          <w:rFonts w:cs="Times New Roman"/>
          <w:bCs/>
          <w:color w:val="000000" w:themeColor="text1"/>
          <w:szCs w:val="20"/>
          <w:highlight w:val="yellow"/>
        </w:rPr>
        <w:t>a) Serviços de assistência técnica, científica, administrativa e semelhantes que impliquem transferência de tecnologia;</w:t>
      </w:r>
    </w:p>
    <w:p w14:paraId="5F99A5E8" w14:textId="77777777" w:rsidR="00180369" w:rsidRPr="00892DF0" w:rsidRDefault="00180369" w:rsidP="00180369">
      <w:pPr>
        <w:ind w:firstLine="709"/>
        <w:jc w:val="both"/>
        <w:rPr>
          <w:rFonts w:cs="Times New Roman"/>
          <w:bCs/>
          <w:color w:val="000000" w:themeColor="text1"/>
          <w:szCs w:val="20"/>
          <w:highlight w:val="yellow"/>
        </w:rPr>
      </w:pPr>
    </w:p>
    <w:p w14:paraId="0EE4E999" w14:textId="4DE4DA5B" w:rsidR="00180369" w:rsidRPr="00892DF0" w:rsidRDefault="00180369" w:rsidP="00180369">
      <w:pPr>
        <w:ind w:firstLine="709"/>
        <w:jc w:val="both"/>
        <w:rPr>
          <w:rFonts w:cs="Times New Roman"/>
          <w:bCs/>
          <w:color w:val="000000" w:themeColor="text1"/>
          <w:szCs w:val="20"/>
          <w:highlight w:val="yellow"/>
        </w:rPr>
      </w:pPr>
      <w:r w:rsidRPr="00892DF0">
        <w:rPr>
          <w:rFonts w:cs="Times New Roman"/>
          <w:bCs/>
          <w:color w:val="000000" w:themeColor="text1"/>
          <w:szCs w:val="20"/>
          <w:highlight w:val="yellow"/>
        </w:rPr>
        <w:t>b) Serviços técnicos e de assistência que não impliquem transferência de tecnologia, prestados no Brasil ou no exterior;</w:t>
      </w:r>
    </w:p>
    <w:p w14:paraId="26370A95" w14:textId="77777777" w:rsidR="00180369" w:rsidRPr="00892DF0" w:rsidRDefault="00180369" w:rsidP="00180369">
      <w:pPr>
        <w:ind w:firstLine="709"/>
        <w:jc w:val="both"/>
        <w:rPr>
          <w:rFonts w:cs="Times New Roman"/>
          <w:bCs/>
          <w:color w:val="000000" w:themeColor="text1"/>
          <w:szCs w:val="20"/>
          <w:highlight w:val="yellow"/>
        </w:rPr>
      </w:pPr>
    </w:p>
    <w:p w14:paraId="7EE23A84" w14:textId="247E8EBF" w:rsidR="00180369" w:rsidRPr="00892DF0" w:rsidRDefault="00180369" w:rsidP="00180369">
      <w:pPr>
        <w:ind w:firstLine="709"/>
        <w:jc w:val="both"/>
        <w:rPr>
          <w:rFonts w:cs="Times New Roman"/>
          <w:bCs/>
          <w:color w:val="000000" w:themeColor="text1"/>
          <w:szCs w:val="20"/>
          <w:highlight w:val="yellow"/>
        </w:rPr>
      </w:pPr>
      <w:r w:rsidRPr="00892DF0">
        <w:rPr>
          <w:rFonts w:cs="Times New Roman"/>
          <w:bCs/>
          <w:color w:val="000000" w:themeColor="text1"/>
          <w:szCs w:val="20"/>
          <w:highlight w:val="yellow"/>
        </w:rPr>
        <w:t>c) Juros sobre capital próprio, bem como juros decorrentes de contratos de mútuo entre empresas ligadas e juros decorrentes de contratos de financiamento;</w:t>
      </w:r>
    </w:p>
    <w:p w14:paraId="4685AE31" w14:textId="77777777" w:rsidR="00180369" w:rsidRPr="00892DF0" w:rsidRDefault="00180369" w:rsidP="00180369">
      <w:pPr>
        <w:ind w:firstLine="709"/>
        <w:jc w:val="both"/>
        <w:rPr>
          <w:rFonts w:cs="Times New Roman"/>
          <w:bCs/>
          <w:color w:val="000000" w:themeColor="text1"/>
          <w:szCs w:val="20"/>
          <w:highlight w:val="yellow"/>
        </w:rPr>
      </w:pPr>
    </w:p>
    <w:p w14:paraId="47EBD309" w14:textId="289DBDC3" w:rsidR="00180369" w:rsidRPr="00892DF0" w:rsidRDefault="00180369" w:rsidP="00180369">
      <w:pPr>
        <w:ind w:firstLine="709"/>
        <w:jc w:val="both"/>
        <w:rPr>
          <w:rFonts w:cs="Times New Roman"/>
          <w:bCs/>
          <w:color w:val="000000" w:themeColor="text1"/>
          <w:szCs w:val="20"/>
          <w:highlight w:val="yellow"/>
        </w:rPr>
      </w:pPr>
      <w:r w:rsidRPr="00892DF0">
        <w:rPr>
          <w:rFonts w:cs="Times New Roman"/>
          <w:bCs/>
          <w:color w:val="000000" w:themeColor="text1"/>
          <w:szCs w:val="20"/>
          <w:highlight w:val="yellow"/>
        </w:rPr>
        <w:t>d) Dividendos decorrentes de participações em outras empresas.</w:t>
      </w:r>
    </w:p>
    <w:p w14:paraId="53B3EA2C" w14:textId="77777777" w:rsidR="00180369" w:rsidRPr="00892DF0" w:rsidRDefault="00180369" w:rsidP="00180369">
      <w:pPr>
        <w:ind w:left="709"/>
        <w:jc w:val="both"/>
        <w:rPr>
          <w:rFonts w:cs="Times New Roman"/>
          <w:color w:val="000000" w:themeColor="text1"/>
          <w:szCs w:val="20"/>
          <w:highlight w:val="yellow"/>
        </w:rPr>
      </w:pPr>
    </w:p>
    <w:p w14:paraId="3D0BEE7D" w14:textId="11786B2A"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92DF0">
        <w:rPr>
          <w:rFonts w:eastAsia="Times New Roman" w:cs="Times New Roman"/>
          <w:color w:val="000000" w:themeColor="text1"/>
          <w:szCs w:val="20"/>
          <w:highlight w:val="yellow"/>
          <w:lang w:eastAsia="pt-BR"/>
        </w:rPr>
        <w:t>Considerando-se despesas com promoção de produtos, serviços e destinos turísticos brasileiros aquelas decorrentes de participação, no exterior, em exposições, feiras e conclaves semelhantes</w:t>
      </w:r>
      <w:r w:rsidRPr="00892DF0">
        <w:rPr>
          <w:rFonts w:cs="Times New Roman"/>
          <w:color w:val="000000" w:themeColor="text1"/>
          <w:szCs w:val="20"/>
          <w:highlight w:val="yellow"/>
        </w:rPr>
        <w:t>;</w:t>
      </w:r>
    </w:p>
    <w:p w14:paraId="75AE1B55" w14:textId="77777777" w:rsidR="00180369" w:rsidRPr="00892DF0" w:rsidRDefault="00180369" w:rsidP="00180369">
      <w:pPr>
        <w:jc w:val="both"/>
        <w:rPr>
          <w:rFonts w:cs="Times New Roman"/>
          <w:color w:val="000000" w:themeColor="text1"/>
          <w:szCs w:val="20"/>
          <w:highlight w:val="yellow"/>
        </w:rPr>
      </w:pPr>
    </w:p>
    <w:p w14:paraId="0DC912AC" w14:textId="382B7180"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 xml:space="preserve">f) contratação de serviços destinados à promoção do Brasil no exterior, por órgãos do Poder Executivo Federal (Lei nº 9.481, de 1997, art. 1º, III, e Lei nº 11.774, de 2008, art. 9º). </w:t>
      </w:r>
      <w:r w:rsidRPr="00892DF0">
        <w:rPr>
          <w:rFonts w:eastAsia="Times New Roman" w:cs="Times New Roman"/>
          <w:color w:val="000000" w:themeColor="text1"/>
          <w:szCs w:val="20"/>
          <w:highlight w:val="yellow"/>
          <w:lang w:eastAsia="pt-BR"/>
        </w:rPr>
        <w:t xml:space="preserve">Considerando-se serviços destinados à promoção do Brasil no exterior, na hipótese do inciso II do </w:t>
      </w:r>
      <w:r w:rsidRPr="00892DF0">
        <w:rPr>
          <w:rFonts w:eastAsia="Times New Roman" w:cs="Times New Roman"/>
          <w:b/>
          <w:bCs/>
          <w:color w:val="000000" w:themeColor="text1"/>
          <w:szCs w:val="20"/>
          <w:highlight w:val="yellow"/>
          <w:lang w:eastAsia="pt-BR"/>
        </w:rPr>
        <w:t>caput</w:t>
      </w:r>
      <w:r w:rsidRPr="00892DF0">
        <w:rPr>
          <w:rFonts w:eastAsia="Times New Roman" w:cs="Times New Roman"/>
          <w:color w:val="000000" w:themeColor="text1"/>
          <w:szCs w:val="20"/>
          <w:highlight w:val="yellow"/>
          <w:lang w:eastAsia="pt-BR"/>
        </w:rPr>
        <w:t>, aqueles referentes à consultoria e execução de assessoria de comunicação, de imprensa e de relações públicas</w:t>
      </w:r>
      <w:r w:rsidRPr="00892DF0">
        <w:rPr>
          <w:rFonts w:cs="Times New Roman"/>
          <w:color w:val="000000" w:themeColor="text1"/>
          <w:szCs w:val="20"/>
          <w:highlight w:val="yellow"/>
        </w:rPr>
        <w:t>;</w:t>
      </w:r>
    </w:p>
    <w:p w14:paraId="562EA096" w14:textId="77777777" w:rsidR="00180369" w:rsidRPr="00892DF0" w:rsidRDefault="00180369" w:rsidP="00180369">
      <w:pPr>
        <w:jc w:val="both"/>
        <w:rPr>
          <w:rFonts w:cs="Times New Roman"/>
          <w:color w:val="000000" w:themeColor="text1"/>
          <w:szCs w:val="20"/>
          <w:highlight w:val="yellow"/>
        </w:rPr>
      </w:pPr>
    </w:p>
    <w:p w14:paraId="75DDFB1E" w14:textId="335B71EF"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g) comissões pagas por exportadores a seus agentes no exterior (Lei nº 9.481, de 1997, art. 1º, II);</w:t>
      </w:r>
    </w:p>
    <w:p w14:paraId="2B39DD07" w14:textId="77777777" w:rsidR="00180369" w:rsidRPr="00892DF0" w:rsidRDefault="00180369" w:rsidP="00180369">
      <w:pPr>
        <w:jc w:val="both"/>
        <w:rPr>
          <w:rFonts w:cs="Times New Roman"/>
          <w:color w:val="000000" w:themeColor="text1"/>
          <w:szCs w:val="20"/>
          <w:highlight w:val="yellow"/>
        </w:rPr>
      </w:pPr>
    </w:p>
    <w:p w14:paraId="5FF7954C" w14:textId="55D36E43"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h) despesas de armazenagem, movimentação e transporte de carga e emissão de documentos realizadas no exterior (Lei no 9.481, de 1997, art. 1º, XII, Lei nº 11.774, de 2008, art. 9º).</w:t>
      </w:r>
      <w:r w:rsidRPr="00892DF0">
        <w:rPr>
          <w:rFonts w:eastAsia="Times New Roman" w:cs="Times New Roman"/>
          <w:color w:val="000000" w:themeColor="text1"/>
          <w:szCs w:val="20"/>
          <w:highlight w:val="yellow"/>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92DF0">
        <w:rPr>
          <w:rFonts w:cs="Times New Roman"/>
          <w:color w:val="000000" w:themeColor="text1"/>
          <w:szCs w:val="20"/>
          <w:highlight w:val="yellow"/>
        </w:rPr>
        <w:t>;</w:t>
      </w:r>
    </w:p>
    <w:p w14:paraId="091A88D7" w14:textId="77777777" w:rsidR="00180369" w:rsidRPr="00892DF0" w:rsidRDefault="00180369" w:rsidP="00180369">
      <w:pPr>
        <w:jc w:val="both"/>
        <w:rPr>
          <w:rFonts w:cs="Times New Roman"/>
          <w:color w:val="000000" w:themeColor="text1"/>
          <w:szCs w:val="20"/>
          <w:highlight w:val="yellow"/>
        </w:rPr>
      </w:pPr>
    </w:p>
    <w:p w14:paraId="382777ED" w14:textId="65E12377"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i) operações de cobertura de riscos de variações, no mercado internacional, de taxas de juros, de paridade entre moedas e de preços de mercadorias (hedge) (Lei no 9.481, de 1997, art. 1º, IV);</w:t>
      </w:r>
    </w:p>
    <w:p w14:paraId="59F7E846" w14:textId="77777777" w:rsidR="00180369" w:rsidRPr="00892DF0" w:rsidRDefault="00180369" w:rsidP="00180369">
      <w:pPr>
        <w:jc w:val="both"/>
        <w:rPr>
          <w:rFonts w:cs="Times New Roman"/>
          <w:color w:val="000000" w:themeColor="text1"/>
          <w:szCs w:val="20"/>
          <w:highlight w:val="yellow"/>
        </w:rPr>
      </w:pPr>
    </w:p>
    <w:p w14:paraId="5D30877A" w14:textId="5A005634"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j) juros de desconto, no exterior, de cambiais de exportação e as comissões de banqueiros inerentes a essas cambiais (Lei no 9.481, de 1997, art. 1o, X); e</w:t>
      </w:r>
    </w:p>
    <w:p w14:paraId="2CB93C9C" w14:textId="77777777" w:rsidR="00180369" w:rsidRPr="00892DF0" w:rsidRDefault="00180369" w:rsidP="00180369">
      <w:pPr>
        <w:jc w:val="both"/>
        <w:rPr>
          <w:rFonts w:cs="Times New Roman"/>
          <w:color w:val="000000" w:themeColor="text1"/>
          <w:szCs w:val="20"/>
          <w:highlight w:val="yellow"/>
        </w:rPr>
      </w:pPr>
    </w:p>
    <w:p w14:paraId="29CA3EFE" w14:textId="1696A80A" w:rsidR="00180369" w:rsidRPr="00892DF0" w:rsidRDefault="00180369" w:rsidP="00180369">
      <w:pPr>
        <w:ind w:left="709"/>
        <w:jc w:val="both"/>
        <w:rPr>
          <w:rFonts w:cs="Times New Roman"/>
          <w:color w:val="000000" w:themeColor="text1"/>
          <w:szCs w:val="20"/>
          <w:highlight w:val="yellow"/>
        </w:rPr>
      </w:pPr>
      <w:r w:rsidRPr="00892DF0">
        <w:rPr>
          <w:rFonts w:cs="Times New Roman"/>
          <w:color w:val="000000" w:themeColor="text1"/>
          <w:szCs w:val="20"/>
          <w:highlight w:val="yellow"/>
        </w:rPr>
        <w:t>k) juros e comissões relativos a créditos obtidos no exterior e destinados ao financiamento de exportações (Lei no 9.481, de 1997, art. 1o, XI).</w:t>
      </w:r>
    </w:p>
    <w:p w14:paraId="774BE7AB" w14:textId="77777777" w:rsidR="00180369" w:rsidRPr="00892DF0" w:rsidRDefault="00180369" w:rsidP="00180369">
      <w:pPr>
        <w:jc w:val="both"/>
        <w:rPr>
          <w:rFonts w:cs="Times New Roman"/>
          <w:bCs/>
          <w:color w:val="000000" w:themeColor="text1"/>
          <w:szCs w:val="20"/>
          <w:highlight w:val="yellow"/>
        </w:rPr>
      </w:pPr>
      <w:r w:rsidRPr="00892DF0">
        <w:rPr>
          <w:rFonts w:cs="Times New Roman"/>
          <w:bCs/>
          <w:color w:val="000000" w:themeColor="text1"/>
          <w:szCs w:val="20"/>
          <w:highlight w:val="yellow"/>
        </w:rPr>
        <w:tab/>
      </w:r>
    </w:p>
    <w:p w14:paraId="4EDF70C9" w14:textId="5956F042" w:rsidR="00180369" w:rsidRPr="00892DF0" w:rsidRDefault="00180369" w:rsidP="00180369">
      <w:pPr>
        <w:ind w:firstLine="709"/>
        <w:jc w:val="both"/>
        <w:rPr>
          <w:rFonts w:cs="Times New Roman"/>
          <w:bCs/>
          <w:color w:val="000000" w:themeColor="text1"/>
          <w:szCs w:val="20"/>
          <w:highlight w:val="yellow"/>
        </w:rPr>
      </w:pPr>
      <w:r w:rsidRPr="00892DF0">
        <w:rPr>
          <w:rFonts w:cs="Times New Roman"/>
          <w:bCs/>
          <w:color w:val="000000" w:themeColor="text1"/>
          <w:szCs w:val="20"/>
          <w:highlight w:val="yellow"/>
        </w:rPr>
        <w:t xml:space="preserve">A pessoa jurídica deverá informar os valores consolidados por país, </w:t>
      </w:r>
      <w:r w:rsidRPr="00892DF0">
        <w:rPr>
          <w:rFonts w:eastAsia="Times New Roman" w:cs="Times New Roman"/>
          <w:color w:val="000000" w:themeColor="text1"/>
          <w:szCs w:val="20"/>
          <w:highlight w:val="yellow"/>
        </w:rPr>
        <w:t>conforme registrado na sua apuração contábil</w:t>
      </w:r>
      <w:r w:rsidRPr="00892DF0">
        <w:rPr>
          <w:rFonts w:cs="Times New Roman"/>
          <w:bCs/>
          <w:color w:val="000000" w:themeColor="text1"/>
          <w:szCs w:val="20"/>
          <w:highlight w:val="yellow"/>
        </w:rPr>
        <w:t>.</w:t>
      </w:r>
    </w:p>
    <w:p w14:paraId="4A0C07C2" w14:textId="6CF6B90A" w:rsidR="00DE2460" w:rsidRPr="00892DF0" w:rsidRDefault="00DE2460" w:rsidP="00180369">
      <w:pPr>
        <w:rPr>
          <w:bCs/>
          <w:szCs w:val="20"/>
          <w:highlight w:val="yellow"/>
        </w:rPr>
      </w:pPr>
    </w:p>
    <w:p w14:paraId="4A92706C" w14:textId="07B49726" w:rsidR="00DE2460" w:rsidRDefault="00DE2460" w:rsidP="00DE2460">
      <w:pPr>
        <w:jc w:val="both"/>
        <w:rPr>
          <w:b/>
          <w:bCs/>
          <w:szCs w:val="20"/>
        </w:rPr>
      </w:pPr>
      <w:r w:rsidRPr="00892DF0">
        <w:rPr>
          <w:b/>
          <w:bCs/>
          <w:szCs w:val="20"/>
          <w:highlight w:val="yellow"/>
        </w:rPr>
        <w:t xml:space="preserve">Observação: </w:t>
      </w:r>
      <w:r w:rsidR="00DF20F8" w:rsidRPr="00892DF0">
        <w:rPr>
          <w:b/>
          <w:bCs/>
          <w:szCs w:val="20"/>
          <w:highlight w:val="yellow"/>
        </w:rPr>
        <w:t>As informações</w:t>
      </w:r>
      <w:r w:rsidRPr="00892DF0">
        <w:rPr>
          <w:b/>
          <w:bCs/>
          <w:szCs w:val="20"/>
          <w:highlight w:val="yellow"/>
        </w:rPr>
        <w:t xml:space="preserve"> deste registro são requeridas considerando o regime de caixa (valores efetivamente pagos).</w:t>
      </w:r>
    </w:p>
    <w:p w14:paraId="3617503E" w14:textId="376E2048" w:rsidR="009B76BB" w:rsidRDefault="009B76BB" w:rsidP="00DE2460">
      <w:pPr>
        <w:jc w:val="both"/>
        <w:rPr>
          <w:b/>
          <w:bCs/>
          <w:szCs w:val="20"/>
        </w:rPr>
      </w:pPr>
    </w:p>
    <w:p w14:paraId="16D9481F" w14:textId="77777777" w:rsidR="009B76BB" w:rsidRPr="004B1F0D" w:rsidRDefault="009B76BB" w:rsidP="00DE2460">
      <w:pPr>
        <w:jc w:val="both"/>
        <w:rPr>
          <w:b/>
          <w:bCs/>
          <w:szCs w:val="20"/>
        </w:rPr>
      </w:pPr>
    </w:p>
    <w:p w14:paraId="6EEFBBFE"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4B1F0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4B1F0D" w:rsidRDefault="008D4346" w:rsidP="008D4346">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365AC7" w:rsidRPr="004B1F0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AMPOS_X450</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p>
        </w:tc>
      </w:tr>
      <w:tr w:rsidR="00365AC7" w:rsidRPr="004B1F0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68B3E0FD"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5AC7" w:rsidRPr="004B1F0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4B1F0D" w:rsidRDefault="00365AC7" w:rsidP="00365A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3E2A5E97" w14:textId="77777777" w:rsidR="00E76B8A" w:rsidRPr="004B1F0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4B1F0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5AC7" w:rsidRPr="004B1F0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5BE3EEA2" w:rsidR="007472E3"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Técnicos e de Assistência sem Transferência de Tecnologia Prestados no Brasil: </w:t>
            </w:r>
            <w:r w:rsidR="004A13E4" w:rsidRPr="004B1F0D">
              <w:rPr>
                <w:rFonts w:eastAsia="Times New Roman" w:cs="Times New Roman"/>
                <w:color w:val="000000"/>
                <w:szCs w:val="20"/>
                <w:lang w:eastAsia="pt-BR"/>
              </w:rPr>
              <w:t>Valo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4B1F0D" w:rsidRDefault="007472E3" w:rsidP="007472E3">
            <w:pPr>
              <w:rPr>
                <w:rFonts w:eastAsia="Times New Roman" w:cs="Times New Roman"/>
                <w:szCs w:val="20"/>
                <w:lang w:eastAsia="pt-BR"/>
              </w:rPr>
            </w:pPr>
          </w:p>
          <w:p w14:paraId="59A0EED4" w14:textId="77777777" w:rsidR="00365AC7" w:rsidRPr="004B1F0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5BD495CA" w:rsidR="00365AC7" w:rsidRPr="004B1F0D" w:rsidRDefault="00365AC7" w:rsidP="00365AC7">
            <w:pPr>
              <w:rPr>
                <w:rFonts w:eastAsia="Times New Roman" w:cs="Times New Roman"/>
                <w:color w:val="000000"/>
                <w:szCs w:val="20"/>
                <w:lang w:eastAsia="pt-BR"/>
              </w:rPr>
            </w:pPr>
            <w:bookmarkStart w:id="470" w:name="_Hlk169256524"/>
            <w:r w:rsidRPr="004B1F0D">
              <w:rPr>
                <w:rFonts w:eastAsia="Times New Roman" w:cs="Times New Roman"/>
                <w:color w:val="000000"/>
                <w:szCs w:val="20"/>
                <w:lang w:eastAsia="pt-BR"/>
              </w:rPr>
              <w:t>Valor dos Serviços Técnicos e de Assistência sem Transferência de Tecnologia Prestados no Exterior</w:t>
            </w:r>
            <w:bookmarkEnd w:id="470"/>
            <w:r w:rsidRPr="004B1F0D">
              <w:rPr>
                <w:rFonts w:eastAsia="Times New Roman" w:cs="Times New Roman"/>
                <w:color w:val="000000"/>
                <w:szCs w:val="20"/>
                <w:lang w:eastAsia="pt-BR"/>
              </w:rPr>
              <w:t xml:space="preserve">: </w:t>
            </w:r>
            <w:r w:rsidR="004A13E4" w:rsidRPr="004B1F0D">
              <w:rPr>
                <w:rFonts w:eastAsia="Times New Roman" w:cs="Times New Roman"/>
                <w:color w:val="000000"/>
                <w:szCs w:val="20"/>
                <w:lang w:eastAsia="pt-BR"/>
              </w:rPr>
              <w:t>Val</w:t>
            </w:r>
            <w:r w:rsidR="00B43933">
              <w:rPr>
                <w:rFonts w:eastAsia="Times New Roman" w:cs="Times New Roman"/>
                <w:color w:val="000000"/>
                <w:szCs w:val="20"/>
                <w:lang w:eastAsia="pt-BR"/>
              </w:rPr>
              <w:t>o</w:t>
            </w:r>
            <w:r w:rsidR="004A13E4" w:rsidRPr="004B1F0D">
              <w:rPr>
                <w:rFonts w:eastAsia="Times New Roman" w:cs="Times New Roman"/>
                <w:color w:val="000000"/>
                <w:szCs w:val="20"/>
                <w:lang w:eastAsia="pt-BR"/>
              </w:rPr>
              <w:t>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4B1F0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4B1F0D">
              <w:rPr>
                <w:rFonts w:eastAsia="Times New Roman" w:cs="Times New Roman"/>
                <w:color w:val="000000"/>
                <w:szCs w:val="20"/>
                <w:lang w:eastAsia="pt-BR"/>
              </w:rPr>
              <w:t>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4B1F0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pagos ou remetidos correspondentes a quaisquer transações realizadas pela pessoa jurídica.</w:t>
            </w:r>
            <w:r w:rsidRPr="004B1F0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6237E4" w14:textId="2251496E"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37ACD3D" w14:textId="5DEEEE96"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3243D4F9" w14:textId="6F4E1E2F"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2E8E717" w14:textId="5BF61420"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0A6F075D" w14:textId="607A384D"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4BCEC0AE" w14:textId="55C2C3D4"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BDF7615" w14:textId="36C1C3D8"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4283027F" w14:textId="3703917D"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EF1299A" w14:textId="24D5AD79"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346CBB19" w14:textId="77777777"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CFDD29F" w14:textId="0F691BE9" w:rsidR="0031380E" w:rsidRPr="00892DF0" w:rsidRDefault="0031380E" w:rsidP="00AA6BF7">
      <w:pPr>
        <w:pStyle w:val="PSDS-MarcadoresNivel4"/>
        <w:tabs>
          <w:tab w:val="clear" w:pos="2271"/>
          <w:tab w:val="left" w:pos="720"/>
        </w:tabs>
        <w:spacing w:before="0" w:after="0"/>
        <w:ind w:left="0" w:firstLine="0"/>
        <w:rPr>
          <w:rFonts w:ascii="Times New Roman" w:hAnsi="Times New Roman" w:cs="Times New Roman"/>
          <w:szCs w:val="20"/>
          <w:highlight w:val="yellow"/>
          <w:lang w:val="pt-PT"/>
        </w:rPr>
      </w:pPr>
      <w:bookmarkStart w:id="471" w:name="_Hlk153380864"/>
      <w:bookmarkStart w:id="472" w:name="_Hlk153379724"/>
      <w:r w:rsidRPr="00892DF0">
        <w:rPr>
          <w:rFonts w:ascii="Times New Roman" w:hAnsi="Times New Roman" w:cs="Times New Roman"/>
          <w:szCs w:val="20"/>
          <w:highlight w:val="yellow"/>
          <w:lang w:val="pt-PT"/>
        </w:rPr>
        <w:t xml:space="preserve">As informações abaixo discriminadas devem ser fornecidas, para o ano-calendário 2023 e situações especiais de 2024, </w:t>
      </w:r>
      <w:r w:rsidR="00362DC0" w:rsidRPr="00892DF0">
        <w:rPr>
          <w:rFonts w:ascii="Times New Roman" w:hAnsi="Times New Roman" w:cs="Times New Roman"/>
          <w:szCs w:val="20"/>
          <w:highlight w:val="yellow"/>
          <w:lang w:val="pt-PT"/>
        </w:rPr>
        <w:t xml:space="preserve">que devem ser consolidadas por país, </w:t>
      </w:r>
      <w:r w:rsidRPr="00892DF0">
        <w:rPr>
          <w:rFonts w:ascii="Times New Roman" w:hAnsi="Times New Roman" w:cs="Times New Roman"/>
          <w:szCs w:val="20"/>
          <w:highlight w:val="yellow"/>
          <w:lang w:val="pt-PT"/>
        </w:rPr>
        <w:t>por meio do registro Y800  - Outras Informações– formato .rtf:</w:t>
      </w:r>
    </w:p>
    <w:bookmarkEnd w:id="471"/>
    <w:p w14:paraId="02614B0F" w14:textId="6989214A" w:rsidR="0031380E" w:rsidRPr="00892DF0" w:rsidRDefault="0031380E" w:rsidP="00AA6BF7">
      <w:pPr>
        <w:pStyle w:val="PSDS-MarcadoresNivel4"/>
        <w:tabs>
          <w:tab w:val="clear" w:pos="2271"/>
          <w:tab w:val="left" w:pos="720"/>
        </w:tabs>
        <w:spacing w:before="0" w:after="0"/>
        <w:ind w:left="0" w:firstLine="0"/>
        <w:rPr>
          <w:rFonts w:ascii="Times New Roman" w:hAnsi="Times New Roman" w:cs="Times New Roman"/>
          <w:szCs w:val="20"/>
          <w:highlight w:val="yellow"/>
          <w:lang w:val="pt-PT"/>
        </w:rPr>
      </w:pPr>
    </w:p>
    <w:tbl>
      <w:tblPr>
        <w:tblW w:w="13464" w:type="dxa"/>
        <w:jc w:val="center"/>
        <w:tblCellMar>
          <w:left w:w="70" w:type="dxa"/>
          <w:right w:w="70" w:type="dxa"/>
        </w:tblCellMar>
        <w:tblLook w:val="04A0" w:firstRow="1" w:lastRow="0" w:firstColumn="1" w:lastColumn="0" w:noHBand="0" w:noVBand="1"/>
      </w:tblPr>
      <w:tblGrid>
        <w:gridCol w:w="4517"/>
        <w:gridCol w:w="8947"/>
      </w:tblGrid>
      <w:tr w:rsidR="0031380E" w:rsidRPr="00892DF0" w14:paraId="6782A4B3" w14:textId="77777777" w:rsidTr="0031380E">
        <w:trPr>
          <w:trHeight w:val="1193"/>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3C2BFC3B" w14:textId="1E3E7783"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Produtos e Serviços Brasileiro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E784882" w14:textId="5BD5CFAC" w:rsidR="0031380E" w:rsidRPr="00892DF0" w:rsidRDefault="0031380E" w:rsidP="00EE5429">
            <w:pPr>
              <w:rPr>
                <w:rFonts w:eastAsia="Times New Roman" w:cs="Times New Roman"/>
                <w:szCs w:val="20"/>
                <w:highlight w:val="yellow"/>
                <w:lang w:eastAsia="pt-BR"/>
              </w:rPr>
            </w:pPr>
            <w:r w:rsidRPr="00892DF0">
              <w:rPr>
                <w:rFonts w:cs="Times New Roman"/>
                <w:szCs w:val="20"/>
                <w:highlight w:val="yellow"/>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31380E" w:rsidRPr="00892DF0" w14:paraId="7F23B031" w14:textId="77777777" w:rsidTr="0031380E">
        <w:trPr>
          <w:trHeight w:val="560"/>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19F56270" w14:textId="540FF494"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5CE1C61" w14:textId="018BBD34" w:rsidR="0031380E" w:rsidRPr="00892DF0" w:rsidRDefault="0031380E" w:rsidP="00EE5429">
            <w:pPr>
              <w:rPr>
                <w:rFonts w:cs="Times New Roman"/>
                <w:szCs w:val="20"/>
                <w:highlight w:val="yellow"/>
              </w:rPr>
            </w:pPr>
            <w:r w:rsidRPr="00892DF0">
              <w:rPr>
                <w:rFonts w:cs="Times New Roman"/>
                <w:szCs w:val="20"/>
                <w:highlight w:val="yellow"/>
              </w:rPr>
              <w:t>Contratação de serviços destinados à promoção do Brasil no exterior, por órgãos do Poder Executivo Federal (Lei nº 9.481, de 1997, art. 1º, III, e Lei nº 11.774, de 2008, art. 9º).</w:t>
            </w:r>
          </w:p>
        </w:tc>
      </w:tr>
      <w:tr w:rsidR="0031380E" w:rsidRPr="00892DF0" w14:paraId="172E6A61" w14:textId="77777777" w:rsidTr="0031380E">
        <w:trPr>
          <w:trHeight w:val="558"/>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172B4ADA" w14:textId="103F928A"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omissões Paga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2E35B31" w14:textId="71361011" w:rsidR="0031380E" w:rsidRPr="00892DF0" w:rsidRDefault="0031380E" w:rsidP="00EE5429">
            <w:pPr>
              <w:rPr>
                <w:rFonts w:cs="Times New Roman"/>
                <w:szCs w:val="20"/>
                <w:highlight w:val="yellow"/>
              </w:rPr>
            </w:pPr>
            <w:r w:rsidRPr="00892DF0">
              <w:rPr>
                <w:rFonts w:cs="Times New Roman"/>
                <w:szCs w:val="20"/>
                <w:highlight w:val="yellow"/>
              </w:rPr>
              <w:t>Comissões pagas por exportadores a seus agentes no exterior (Lei nº 9.481, de 1997, art. 1º, II).</w:t>
            </w:r>
          </w:p>
        </w:tc>
      </w:tr>
      <w:tr w:rsidR="0031380E" w:rsidRPr="00892DF0" w14:paraId="10CB1FBF" w14:textId="77777777" w:rsidTr="0031380E">
        <w:trPr>
          <w:trHeight w:val="41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6AB3BD37" w14:textId="65C6034E"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C6EC6BE" w14:textId="4484285F" w:rsidR="0031380E" w:rsidRPr="00892DF0" w:rsidRDefault="0031380E" w:rsidP="00EE5429">
            <w:pPr>
              <w:rPr>
                <w:rFonts w:cs="Times New Roman"/>
                <w:szCs w:val="20"/>
                <w:highlight w:val="yellow"/>
              </w:rPr>
            </w:pPr>
            <w:r w:rsidRPr="00892DF0">
              <w:rPr>
                <w:rFonts w:cs="Times New Roman"/>
                <w:szCs w:val="20"/>
                <w:highlight w:val="yellow"/>
              </w:rPr>
              <w:t>Despesas de armazenagem, movimentação e transporte de carga e emissão de documentos realizadas no exterior (Lei nº 9.481, de 1997, art. 1º, XII, Lei nº 11.774, de 2008, art. 9º).</w:t>
            </w:r>
          </w:p>
        </w:tc>
      </w:tr>
      <w:tr w:rsidR="0031380E" w:rsidRPr="00892DF0" w14:paraId="1536AE4C" w14:textId="77777777" w:rsidTr="0031380E">
        <w:trPr>
          <w:trHeight w:val="696"/>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B8DA91E" w14:textId="527DE403"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649DCFB8" w14:textId="4F4C3881" w:rsidR="0031380E" w:rsidRPr="00892DF0" w:rsidRDefault="0031380E" w:rsidP="00EE5429">
            <w:pPr>
              <w:rPr>
                <w:rFonts w:cs="Times New Roman"/>
                <w:szCs w:val="20"/>
                <w:highlight w:val="yellow"/>
              </w:rPr>
            </w:pPr>
            <w:r w:rsidRPr="00892DF0">
              <w:rPr>
                <w:rFonts w:cs="Times New Roman"/>
                <w:szCs w:val="20"/>
                <w:highlight w:val="yellow"/>
              </w:rPr>
              <w:t>Operações de cobertura de riscos de variações, no mercado internacional, de taxas de juros, de paridade entre moedas e de preços de mercadorias (hedge) (Lei no 9.481, de 1997, art. 1º, IV).</w:t>
            </w:r>
          </w:p>
        </w:tc>
      </w:tr>
      <w:tr w:rsidR="0031380E" w:rsidRPr="00892DF0" w14:paraId="415D298F" w14:textId="77777777" w:rsidTr="0031380E">
        <w:trPr>
          <w:trHeight w:val="709"/>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6DC95506" w14:textId="0E2B70E2"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Juros de Desconto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FCFC8F4" w14:textId="51A4D9B4" w:rsidR="0031380E" w:rsidRPr="00892DF0" w:rsidRDefault="0031380E" w:rsidP="00EE5429">
            <w:pPr>
              <w:rPr>
                <w:rFonts w:cs="Times New Roman"/>
                <w:szCs w:val="20"/>
                <w:highlight w:val="yellow"/>
              </w:rPr>
            </w:pPr>
            <w:r w:rsidRPr="00892DF0">
              <w:rPr>
                <w:rFonts w:cs="Times New Roman"/>
                <w:szCs w:val="20"/>
                <w:highlight w:val="yellow"/>
              </w:rPr>
              <w:t>Juros de desconto, no exterior, de cambiais de exportação e as comissões de banqueiros inerentes a essas cambiais (Lei no 9.481, de 1997, art. 1º, X).</w:t>
            </w:r>
          </w:p>
        </w:tc>
      </w:tr>
      <w:tr w:rsidR="0031380E" w:rsidRPr="00892DF0" w14:paraId="4AA02E74" w14:textId="77777777" w:rsidTr="0031380E">
        <w:trPr>
          <w:trHeight w:val="62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2E102286" w14:textId="61472970" w:rsidR="0031380E" w:rsidRPr="00892DF0" w:rsidRDefault="0031380E" w:rsidP="00EE5429">
            <w:pPr>
              <w:rPr>
                <w:rFonts w:eastAsia="Times New Roman" w:cs="Times New Roman"/>
                <w:szCs w:val="20"/>
                <w:highlight w:val="yellow"/>
                <w:lang w:eastAsia="pt-BR"/>
              </w:rPr>
            </w:pPr>
            <w:r w:rsidRPr="00892DF0">
              <w:rPr>
                <w:rFonts w:eastAsia="Times New Roman" w:cs="Times New Roman"/>
                <w:szCs w:val="20"/>
                <w:highlight w:val="yellow"/>
                <w:lang w:eastAsia="pt-BR"/>
              </w:rPr>
              <w:t xml:space="preserve">Valor das Despesas - Juros </w:t>
            </w:r>
            <w:r w:rsidRPr="00892DF0">
              <w:rPr>
                <w:rFonts w:cs="Times New Roman"/>
                <w:szCs w:val="20"/>
                <w:highlight w:val="yellow"/>
              </w:rPr>
              <w:t>e Comiss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3C0944C6" w14:textId="5D7987AD" w:rsidR="0031380E" w:rsidRPr="00892DF0" w:rsidRDefault="0031380E" w:rsidP="00EE5429">
            <w:pPr>
              <w:rPr>
                <w:rFonts w:cs="Times New Roman"/>
                <w:szCs w:val="20"/>
                <w:highlight w:val="yellow"/>
              </w:rPr>
            </w:pPr>
            <w:r w:rsidRPr="00892DF0">
              <w:rPr>
                <w:rFonts w:cs="Times New Roman"/>
                <w:szCs w:val="20"/>
                <w:highlight w:val="yellow"/>
              </w:rPr>
              <w:t>Juros e comissões relativos a créditos obtidos no exterior e destinados ao financiamento de exportações (Lei no 9.481, de 1997, art. 1o, XI).</w:t>
            </w:r>
          </w:p>
        </w:tc>
      </w:tr>
      <w:bookmarkEnd w:id="472"/>
    </w:tbl>
    <w:p w14:paraId="4CCEFF7B" w14:textId="4474F629" w:rsidR="0031380E" w:rsidRPr="00892DF0" w:rsidRDefault="0031380E" w:rsidP="00AA6BF7">
      <w:pPr>
        <w:pStyle w:val="PSDS-MarcadoresNivel4"/>
        <w:tabs>
          <w:tab w:val="clear" w:pos="2271"/>
          <w:tab w:val="left" w:pos="720"/>
        </w:tabs>
        <w:spacing w:before="0" w:after="0"/>
        <w:ind w:left="0" w:firstLine="0"/>
        <w:rPr>
          <w:rFonts w:ascii="Times New Roman" w:hAnsi="Times New Roman" w:cs="Times New Roman"/>
          <w:szCs w:val="20"/>
          <w:highlight w:val="yellow"/>
        </w:rPr>
      </w:pPr>
    </w:p>
    <w:p w14:paraId="5614559D" w14:textId="65BE3F93" w:rsidR="00362DC0" w:rsidRPr="00892DF0" w:rsidRDefault="00362DC0" w:rsidP="00AA6BF7">
      <w:pPr>
        <w:pStyle w:val="PSDS-MarcadoresNivel4"/>
        <w:tabs>
          <w:tab w:val="clear" w:pos="2271"/>
          <w:tab w:val="left" w:pos="720"/>
        </w:tabs>
        <w:spacing w:before="0" w:after="0"/>
        <w:ind w:left="0" w:firstLine="0"/>
        <w:rPr>
          <w:rFonts w:ascii="Times New Roman" w:hAnsi="Times New Roman" w:cs="Times New Roman"/>
          <w:szCs w:val="20"/>
          <w:highlight w:val="yellow"/>
        </w:rPr>
      </w:pPr>
      <w:r w:rsidRPr="00892DF0">
        <w:rPr>
          <w:rFonts w:ascii="Times New Roman" w:hAnsi="Times New Roman" w:cs="Times New Roman"/>
          <w:szCs w:val="20"/>
          <w:highlight w:val="yellow"/>
        </w:rPr>
        <w:t>Modelo de arquivo a ser fornecido via registro Y800:</w:t>
      </w:r>
    </w:p>
    <w:p w14:paraId="4E99D4CD" w14:textId="7E85939C" w:rsidR="00362DC0" w:rsidRPr="00892DF0" w:rsidRDefault="00362DC0" w:rsidP="00AA6BF7">
      <w:pPr>
        <w:pStyle w:val="PSDS-MarcadoresNivel4"/>
        <w:tabs>
          <w:tab w:val="clear" w:pos="2271"/>
          <w:tab w:val="left" w:pos="720"/>
        </w:tabs>
        <w:spacing w:before="0" w:after="0"/>
        <w:ind w:left="0" w:firstLine="0"/>
        <w:rPr>
          <w:rFonts w:ascii="Times New Roman" w:hAnsi="Times New Roman" w:cs="Times New Roman"/>
          <w:szCs w:val="20"/>
          <w:highlight w:val="yellow"/>
        </w:rPr>
      </w:pPr>
    </w:p>
    <w:p w14:paraId="0079BDC7" w14:textId="23EFEA10" w:rsidR="00362DC0" w:rsidRPr="00892DF0" w:rsidRDefault="00362DC0" w:rsidP="00362DC0">
      <w:pPr>
        <w:spacing w:after="200" w:line="276" w:lineRule="auto"/>
        <w:rPr>
          <w:rFonts w:cs="Times New Roman"/>
          <w:b/>
          <w:szCs w:val="20"/>
          <w:highlight w:val="yellow"/>
          <w:lang w:val="pt-PT"/>
        </w:rPr>
      </w:pPr>
      <w:r w:rsidRPr="00892DF0">
        <w:rPr>
          <w:rFonts w:cs="Times New Roman"/>
          <w:b/>
          <w:szCs w:val="20"/>
          <w:highlight w:val="yellow"/>
          <w:lang w:val="pt-PT"/>
        </w:rPr>
        <w:t>Registro X450: Pagamentos ou Remessas a Título de Serviços, Juros e Dividendos a Beneficiários do Brasil e do Exterior – Período de 01/01/2023 a 31/12/2023</w:t>
      </w:r>
    </w:p>
    <w:tbl>
      <w:tblPr>
        <w:tblW w:w="8789" w:type="dxa"/>
        <w:jc w:val="center"/>
        <w:tblCellMar>
          <w:left w:w="70" w:type="dxa"/>
          <w:right w:w="70" w:type="dxa"/>
        </w:tblCellMar>
        <w:tblLook w:val="04A0" w:firstRow="1" w:lastRow="0" w:firstColumn="1" w:lastColumn="0" w:noHBand="0" w:noVBand="1"/>
      </w:tblPr>
      <w:tblGrid>
        <w:gridCol w:w="4517"/>
        <w:gridCol w:w="1424"/>
        <w:gridCol w:w="1424"/>
        <w:gridCol w:w="1424"/>
      </w:tblGrid>
      <w:tr w:rsidR="00362DC0" w:rsidRPr="00892DF0" w14:paraId="20E689B7" w14:textId="331FE14B" w:rsidTr="00C630AF">
        <w:trPr>
          <w:trHeight w:val="54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3FFB4B46" w14:textId="169A6D00"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Paí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E50B70C" w14:textId="7AD4AA9B"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Canadá</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683948C" w14:textId="6F6F0A03"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Itália</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6912D0C9" w14:textId="7696560D"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EUA</w:t>
            </w:r>
          </w:p>
        </w:tc>
      </w:tr>
      <w:tr w:rsidR="00362DC0" w:rsidRPr="00892DF0" w14:paraId="316F8A29" w14:textId="11E0A75C" w:rsidTr="00C630AF">
        <w:trPr>
          <w:trHeight w:val="54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EC77B91"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Produtos e Serviços Brasileiro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CF7EB7F" w14:textId="4BA20428" w:rsidR="00362DC0" w:rsidRPr="00892DF0" w:rsidRDefault="00362DC0" w:rsidP="00362DC0">
            <w:pPr>
              <w:rPr>
                <w:rFonts w:cs="Times New Roman"/>
                <w:szCs w:val="20"/>
                <w:highlight w:val="yellow"/>
              </w:rPr>
            </w:pPr>
            <w:r w:rsidRPr="00892DF0">
              <w:rPr>
                <w:rFonts w:cs="Times New Roman"/>
                <w:szCs w:val="20"/>
                <w:highlight w:val="yellow"/>
              </w:rPr>
              <w:t>R$ 10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5DC59D8" w14:textId="11E007CF" w:rsidR="00362DC0" w:rsidRPr="00892DF0" w:rsidRDefault="00362DC0" w:rsidP="00362DC0">
            <w:pPr>
              <w:rPr>
                <w:rFonts w:eastAsia="Times New Roman" w:cs="Times New Roman"/>
                <w:szCs w:val="20"/>
                <w:highlight w:val="yellow"/>
                <w:lang w:eastAsia="pt-BR"/>
              </w:rPr>
            </w:pPr>
            <w:r w:rsidRPr="00892DF0">
              <w:rPr>
                <w:rFonts w:cs="Times New Roman"/>
                <w:szCs w:val="20"/>
                <w:highlight w:val="yellow"/>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2811CF5" w14:textId="42BCC065" w:rsidR="00362DC0" w:rsidRPr="00892DF0" w:rsidRDefault="00362DC0" w:rsidP="00362DC0">
            <w:pPr>
              <w:rPr>
                <w:rFonts w:cs="Times New Roman"/>
                <w:szCs w:val="20"/>
                <w:highlight w:val="yellow"/>
              </w:rPr>
            </w:pPr>
            <w:r w:rsidRPr="00892DF0">
              <w:rPr>
                <w:rFonts w:cs="Times New Roman"/>
                <w:szCs w:val="20"/>
                <w:highlight w:val="yellow"/>
              </w:rPr>
              <w:t>R$ 500.000,00</w:t>
            </w:r>
          </w:p>
        </w:tc>
      </w:tr>
      <w:tr w:rsidR="00362DC0" w:rsidRPr="00892DF0" w14:paraId="15588DA1" w14:textId="5E40C71B" w:rsidTr="00C630AF">
        <w:trPr>
          <w:trHeight w:val="422"/>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1F1426CE"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Promoção do Brasil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6D61E7D8" w14:textId="21863DB0" w:rsidR="00362DC0" w:rsidRPr="00892DF0" w:rsidRDefault="00362DC0" w:rsidP="00362DC0">
            <w:pPr>
              <w:rPr>
                <w:rFonts w:cs="Times New Roman"/>
                <w:szCs w:val="20"/>
                <w:highlight w:val="yellow"/>
              </w:rPr>
            </w:pPr>
            <w:r w:rsidRPr="00892DF0">
              <w:rPr>
                <w:rFonts w:cs="Times New Roman"/>
                <w:szCs w:val="20"/>
                <w:highlight w:val="yellow"/>
              </w:rPr>
              <w:t>R$ 5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6321737E" w14:textId="0DC833AD" w:rsidR="00362DC0" w:rsidRPr="00892DF0" w:rsidRDefault="00362DC0" w:rsidP="00362DC0">
            <w:pPr>
              <w:rPr>
                <w:rFonts w:cs="Times New Roman"/>
                <w:szCs w:val="20"/>
                <w:highlight w:val="yellow"/>
              </w:rPr>
            </w:pPr>
            <w:r w:rsidRPr="00892DF0">
              <w:rPr>
                <w:rFonts w:cs="Times New Roman"/>
                <w:szCs w:val="20"/>
                <w:highlight w:val="yellow"/>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6234A6C" w14:textId="5E2DAA52" w:rsidR="00362DC0" w:rsidRPr="00892DF0" w:rsidRDefault="00362DC0" w:rsidP="00362DC0">
            <w:pPr>
              <w:rPr>
                <w:rFonts w:cs="Times New Roman"/>
                <w:szCs w:val="20"/>
                <w:highlight w:val="yellow"/>
              </w:rPr>
            </w:pPr>
            <w:r w:rsidRPr="00892DF0">
              <w:rPr>
                <w:rFonts w:cs="Times New Roman"/>
                <w:szCs w:val="20"/>
                <w:highlight w:val="yellow"/>
              </w:rPr>
              <w:t>R$ 100.000,00</w:t>
            </w:r>
          </w:p>
        </w:tc>
      </w:tr>
      <w:tr w:rsidR="00362DC0" w:rsidRPr="00892DF0" w14:paraId="4F2B7E79" w14:textId="42EAF57D" w:rsidTr="00C630AF">
        <w:trPr>
          <w:trHeight w:val="41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013E1FB3"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omissões Paga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5D761A6" w14:textId="35F94388" w:rsidR="00362DC0" w:rsidRPr="00892DF0" w:rsidRDefault="00362DC0" w:rsidP="00362DC0">
            <w:pPr>
              <w:rPr>
                <w:rFonts w:cs="Times New Roman"/>
                <w:szCs w:val="20"/>
                <w:highlight w:val="yellow"/>
              </w:rPr>
            </w:pPr>
            <w:r w:rsidRPr="00892DF0">
              <w:rPr>
                <w:rFonts w:cs="Times New Roman"/>
                <w:szCs w:val="20"/>
                <w:highlight w:val="yellow"/>
              </w:rPr>
              <w:t>R$ 8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752D112" w14:textId="3B0B6EF8" w:rsidR="00362DC0" w:rsidRPr="00892DF0" w:rsidRDefault="00362DC0" w:rsidP="00362DC0">
            <w:pPr>
              <w:rPr>
                <w:rFonts w:cs="Times New Roman"/>
                <w:szCs w:val="20"/>
                <w:highlight w:val="yellow"/>
              </w:rPr>
            </w:pPr>
            <w:r w:rsidRPr="00892DF0">
              <w:rPr>
                <w:rFonts w:cs="Times New Roman"/>
                <w:szCs w:val="20"/>
                <w:highlight w:val="yellow"/>
              </w:rPr>
              <w:t>R$ 7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AD897BF" w14:textId="308F783A" w:rsidR="00362DC0" w:rsidRPr="00892DF0" w:rsidRDefault="00362DC0" w:rsidP="00362DC0">
            <w:pPr>
              <w:rPr>
                <w:rFonts w:cs="Times New Roman"/>
                <w:szCs w:val="20"/>
                <w:highlight w:val="yellow"/>
              </w:rPr>
            </w:pPr>
            <w:r w:rsidRPr="00892DF0">
              <w:rPr>
                <w:rFonts w:cs="Times New Roman"/>
                <w:szCs w:val="20"/>
                <w:highlight w:val="yellow"/>
              </w:rPr>
              <w:t>R$ 30.000,00</w:t>
            </w:r>
          </w:p>
        </w:tc>
      </w:tr>
      <w:tr w:rsidR="00362DC0" w:rsidRPr="00892DF0" w14:paraId="3827F98E" w14:textId="72426455" w:rsidTr="00C630AF">
        <w:trPr>
          <w:trHeight w:val="41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29FD294"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argas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671D6C4" w14:textId="36A093E5" w:rsidR="00362DC0" w:rsidRPr="00892DF0" w:rsidRDefault="00362DC0" w:rsidP="00362DC0">
            <w:pPr>
              <w:rPr>
                <w:rFonts w:cs="Times New Roman"/>
                <w:szCs w:val="20"/>
                <w:highlight w:val="yellow"/>
              </w:rPr>
            </w:pPr>
            <w:r w:rsidRPr="00892DF0">
              <w:rPr>
                <w:rFonts w:cs="Times New Roman"/>
                <w:szCs w:val="20"/>
                <w:highlight w:val="yellow"/>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85E63D0" w14:textId="5620FE73" w:rsidR="00362DC0" w:rsidRPr="00892DF0" w:rsidRDefault="00362DC0" w:rsidP="00362DC0">
            <w:pPr>
              <w:rPr>
                <w:rFonts w:cs="Times New Roman"/>
                <w:szCs w:val="20"/>
                <w:highlight w:val="yellow"/>
              </w:rPr>
            </w:pPr>
            <w:r w:rsidRPr="00892DF0">
              <w:rPr>
                <w:rFonts w:cs="Times New Roman"/>
                <w:szCs w:val="20"/>
                <w:highlight w:val="yellow"/>
              </w:rPr>
              <w:t>R$ 5.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8100AEF" w14:textId="1785DCA6" w:rsidR="00362DC0" w:rsidRPr="00892DF0" w:rsidRDefault="00362DC0" w:rsidP="00362DC0">
            <w:pPr>
              <w:rPr>
                <w:rFonts w:cs="Times New Roman"/>
                <w:szCs w:val="20"/>
                <w:highlight w:val="yellow"/>
              </w:rPr>
            </w:pPr>
            <w:r w:rsidRPr="00892DF0">
              <w:rPr>
                <w:rFonts w:cs="Times New Roman"/>
                <w:szCs w:val="20"/>
                <w:highlight w:val="yellow"/>
              </w:rPr>
              <w:t>R$ 40.000,00</w:t>
            </w:r>
          </w:p>
        </w:tc>
      </w:tr>
      <w:tr w:rsidR="00362DC0" w:rsidRPr="00892DF0" w14:paraId="0BB6B9FC" w14:textId="1A806EFC" w:rsidTr="00C630AF">
        <w:trPr>
          <w:trHeight w:val="426"/>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09D9200"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Cobertura de Risco de Variação</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F0CB745" w14:textId="495689B7" w:rsidR="00362DC0" w:rsidRPr="00892DF0" w:rsidRDefault="00362DC0" w:rsidP="00362DC0">
            <w:pPr>
              <w:rPr>
                <w:rFonts w:cs="Times New Roman"/>
                <w:szCs w:val="20"/>
                <w:highlight w:val="yellow"/>
              </w:rPr>
            </w:pPr>
            <w:r w:rsidRPr="00892DF0">
              <w:rPr>
                <w:rFonts w:cs="Times New Roman"/>
                <w:szCs w:val="20"/>
                <w:highlight w:val="yellow"/>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67F70CE6" w14:textId="4848E1D6" w:rsidR="00362DC0" w:rsidRPr="00892DF0" w:rsidRDefault="00362DC0" w:rsidP="00362DC0">
            <w:pPr>
              <w:rPr>
                <w:rFonts w:cs="Times New Roman"/>
                <w:szCs w:val="20"/>
                <w:highlight w:val="yellow"/>
              </w:rPr>
            </w:pPr>
            <w:r w:rsidRPr="00892DF0">
              <w:rPr>
                <w:rFonts w:cs="Times New Roman"/>
                <w:szCs w:val="20"/>
                <w:highlight w:val="yellow"/>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C2E6C46" w14:textId="1C8E5BF5" w:rsidR="00362DC0" w:rsidRPr="00892DF0" w:rsidRDefault="00362DC0" w:rsidP="00362DC0">
            <w:pPr>
              <w:rPr>
                <w:rFonts w:cs="Times New Roman"/>
                <w:szCs w:val="20"/>
                <w:highlight w:val="yellow"/>
              </w:rPr>
            </w:pPr>
            <w:r w:rsidRPr="00892DF0">
              <w:rPr>
                <w:rFonts w:cs="Times New Roman"/>
                <w:szCs w:val="20"/>
                <w:highlight w:val="yellow"/>
              </w:rPr>
              <w:t>R$ 10.000,00</w:t>
            </w:r>
          </w:p>
        </w:tc>
      </w:tr>
      <w:tr w:rsidR="00362DC0" w:rsidRPr="00892DF0" w14:paraId="188928B7" w14:textId="2BFC9225" w:rsidTr="00C630AF">
        <w:trPr>
          <w:trHeight w:val="709"/>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C09B7A2"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Valor das Despesas - Juros de Desconto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D4EFD6F" w14:textId="17EDFCF0" w:rsidR="00362DC0" w:rsidRPr="00892DF0" w:rsidRDefault="00362DC0" w:rsidP="00362DC0">
            <w:pPr>
              <w:rPr>
                <w:rFonts w:cs="Times New Roman"/>
                <w:szCs w:val="20"/>
                <w:highlight w:val="yellow"/>
              </w:rPr>
            </w:pPr>
            <w:r w:rsidRPr="00892DF0">
              <w:rPr>
                <w:rFonts w:cs="Times New Roman"/>
                <w:szCs w:val="20"/>
                <w:highlight w:val="yellow"/>
              </w:rPr>
              <w:t>R$ 2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1BD6BFCF" w14:textId="6D6082BE" w:rsidR="00362DC0" w:rsidRPr="00892DF0" w:rsidRDefault="00362DC0" w:rsidP="00362DC0">
            <w:pPr>
              <w:rPr>
                <w:rFonts w:cs="Times New Roman"/>
                <w:szCs w:val="20"/>
                <w:highlight w:val="yellow"/>
              </w:rPr>
            </w:pPr>
            <w:r w:rsidRPr="00892DF0">
              <w:rPr>
                <w:rFonts w:cs="Times New Roman"/>
                <w:szCs w:val="20"/>
                <w:highlight w:val="yellow"/>
              </w:rPr>
              <w:t>R$ 4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137F71AE" w14:textId="0CFC5DCD" w:rsidR="00362DC0" w:rsidRPr="00892DF0" w:rsidRDefault="00362DC0" w:rsidP="00362DC0">
            <w:pPr>
              <w:rPr>
                <w:rFonts w:cs="Times New Roman"/>
                <w:szCs w:val="20"/>
                <w:highlight w:val="yellow"/>
              </w:rPr>
            </w:pPr>
            <w:r w:rsidRPr="00892DF0">
              <w:rPr>
                <w:rFonts w:cs="Times New Roman"/>
                <w:szCs w:val="20"/>
                <w:highlight w:val="yellow"/>
              </w:rPr>
              <w:t>R$ 400.000,00</w:t>
            </w:r>
          </w:p>
        </w:tc>
      </w:tr>
      <w:tr w:rsidR="00362DC0" w:rsidRPr="0031380E" w14:paraId="17EF7143" w14:textId="1B38EAB1" w:rsidTr="00C630AF">
        <w:trPr>
          <w:trHeight w:val="62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60EBB704" w14:textId="77777777" w:rsidR="00362DC0" w:rsidRPr="00892DF0" w:rsidRDefault="00362DC0" w:rsidP="00362DC0">
            <w:pPr>
              <w:rPr>
                <w:rFonts w:eastAsia="Times New Roman" w:cs="Times New Roman"/>
                <w:szCs w:val="20"/>
                <w:highlight w:val="yellow"/>
                <w:lang w:eastAsia="pt-BR"/>
              </w:rPr>
            </w:pPr>
            <w:r w:rsidRPr="00892DF0">
              <w:rPr>
                <w:rFonts w:eastAsia="Times New Roman" w:cs="Times New Roman"/>
                <w:szCs w:val="20"/>
                <w:highlight w:val="yellow"/>
                <w:lang w:eastAsia="pt-BR"/>
              </w:rPr>
              <w:t xml:space="preserve">Valor das Despesas - Juros </w:t>
            </w:r>
            <w:r w:rsidRPr="00892DF0">
              <w:rPr>
                <w:rFonts w:cs="Times New Roman"/>
                <w:szCs w:val="20"/>
                <w:highlight w:val="yellow"/>
              </w:rPr>
              <w:t>e Comissõe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09C2C7AB" w14:textId="200D334B" w:rsidR="00362DC0" w:rsidRPr="00892DF0" w:rsidRDefault="00362DC0" w:rsidP="00362DC0">
            <w:pPr>
              <w:rPr>
                <w:rFonts w:cs="Times New Roman"/>
                <w:szCs w:val="20"/>
                <w:highlight w:val="yellow"/>
              </w:rPr>
            </w:pPr>
            <w:r w:rsidRPr="00892DF0">
              <w:rPr>
                <w:rFonts w:cs="Times New Roman"/>
                <w:szCs w:val="20"/>
                <w:highlight w:val="yellow"/>
              </w:rPr>
              <w:t>R$ 2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DD8F9AE" w14:textId="3FDF699D" w:rsidR="00362DC0" w:rsidRPr="00892DF0" w:rsidRDefault="00362DC0" w:rsidP="00362DC0">
            <w:pPr>
              <w:rPr>
                <w:rFonts w:cs="Times New Roman"/>
                <w:szCs w:val="20"/>
                <w:highlight w:val="yellow"/>
              </w:rPr>
            </w:pPr>
            <w:r w:rsidRPr="00892DF0">
              <w:rPr>
                <w:rFonts w:cs="Times New Roman"/>
                <w:szCs w:val="20"/>
                <w:highlight w:val="yellow"/>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19050E7" w14:textId="48A74309" w:rsidR="00362DC0" w:rsidRDefault="00362DC0" w:rsidP="00362DC0">
            <w:pPr>
              <w:rPr>
                <w:rFonts w:cs="Times New Roman"/>
                <w:szCs w:val="20"/>
              </w:rPr>
            </w:pPr>
            <w:r w:rsidRPr="00892DF0">
              <w:rPr>
                <w:rFonts w:cs="Times New Roman"/>
                <w:szCs w:val="20"/>
                <w:highlight w:val="yellow"/>
              </w:rPr>
              <w:t>R$ 100.000,00</w:t>
            </w:r>
          </w:p>
        </w:tc>
      </w:tr>
    </w:tbl>
    <w:p w14:paraId="657CD163" w14:textId="77777777" w:rsidR="00362DC0" w:rsidRPr="0031380E" w:rsidRDefault="00362DC0" w:rsidP="00AA6BF7">
      <w:pPr>
        <w:pStyle w:val="PSDS-MarcadoresNivel4"/>
        <w:tabs>
          <w:tab w:val="clear" w:pos="2271"/>
          <w:tab w:val="left" w:pos="720"/>
        </w:tabs>
        <w:spacing w:before="0" w:after="0"/>
        <w:ind w:left="0" w:firstLine="0"/>
        <w:rPr>
          <w:rFonts w:ascii="Times New Roman" w:hAnsi="Times New Roman" w:cs="Times New Roman"/>
          <w:szCs w:val="20"/>
        </w:rPr>
      </w:pPr>
    </w:p>
    <w:p w14:paraId="743126C7" w14:textId="77777777" w:rsidR="0031380E" w:rsidRPr="004B1F0D"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4B1F0D" w:rsidRDefault="0053782C" w:rsidP="00BB0C65">
      <w:pPr>
        <w:spacing w:after="200" w:line="276" w:lineRule="auto"/>
        <w:rPr>
          <w:rFonts w:cs="Times New Roman"/>
          <w:b/>
          <w:szCs w:val="20"/>
          <w:lang w:val="pt-PT"/>
        </w:rPr>
      </w:pPr>
      <w:r w:rsidRPr="004B1F0D">
        <w:rPr>
          <w:rFonts w:cs="Times New Roman"/>
          <w:b/>
          <w:szCs w:val="20"/>
          <w:lang w:val="pt-PT"/>
        </w:rPr>
        <w:t>I</w:t>
      </w:r>
      <w:r w:rsidR="00AA6BF7" w:rsidRPr="004B1F0D">
        <w:rPr>
          <w:rFonts w:cs="Times New Roman"/>
          <w:b/>
          <w:szCs w:val="20"/>
          <w:lang w:val="pt-PT"/>
        </w:rPr>
        <w:t xml:space="preserve"> – Regra de Validação de Registro:</w:t>
      </w:r>
    </w:p>
    <w:p w14:paraId="57C5EE49" w14:textId="77777777" w:rsidR="007603E5" w:rsidRPr="004B1F0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 xml:space="preserve">REGRA_CAMPOS_X450: </w:t>
      </w:r>
      <w:r w:rsidRPr="004B1F0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4B1F0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4634DA4C"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BRASIL: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7)</w:t>
      </w:r>
      <w:r w:rsidR="005F06B8" w:rsidRPr="004B1F0D">
        <w:rPr>
          <w:rFonts w:ascii="Times New Roman" w:hAnsi="Times New Roman" w:cs="Times New Roman"/>
          <w:b w:val="0"/>
          <w:bCs w:val="0"/>
          <w:szCs w:val="20"/>
        </w:rPr>
        <w:t xml:space="preserve"> + L210 (62))</w:t>
      </w:r>
      <w:r w:rsidRPr="004B1F0D">
        <w:rPr>
          <w:rFonts w:ascii="Times New Roman" w:hAnsi="Times New Roman" w:cs="Times New Roman"/>
          <w:b w:val="0"/>
          <w:bCs w:val="0"/>
          <w:szCs w:val="20"/>
        </w:rPr>
        <w:t xml:space="preserve"> &gt; 0 ou L300(“3.01.01.07.01.31”) &gt; 0 ou L300 (“3.11.01.07.01.</w:t>
      </w:r>
      <w:r w:rsidR="006671A6" w:rsidRPr="004B1F0D">
        <w:rPr>
          <w:rFonts w:ascii="Times New Roman" w:hAnsi="Times New Roman" w:cs="Times New Roman"/>
          <w:b w:val="0"/>
          <w:bCs w:val="0"/>
          <w:szCs w:val="20"/>
        </w:rPr>
        <w:t>3</w:t>
      </w:r>
      <w:r w:rsidR="000766D2" w:rsidRPr="004B1F0D">
        <w:rPr>
          <w:rFonts w:ascii="Times New Roman" w:hAnsi="Times New Roman" w:cs="Times New Roman"/>
          <w:b w:val="0"/>
          <w:bCs w:val="0"/>
          <w:szCs w:val="20"/>
        </w:rPr>
        <w:t>1</w:t>
      </w:r>
      <w:r w:rsidR="006671A6"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0011050B" w:rsidRPr="004B1F0D">
        <w:rPr>
          <w:rFonts w:ascii="Times New Roman" w:hAnsi="Times New Roman" w:cs="Times New Roman"/>
          <w:b w:val="0"/>
          <w:bCs w:val="0"/>
          <w:szCs w:val="20"/>
        </w:rPr>
        <w:t xml:space="preserve">, se existe um X450.PAIS </w:t>
      </w:r>
      <w:r w:rsidRPr="004B1F0D">
        <w:rPr>
          <w:rFonts w:ascii="Times New Roman" w:hAnsi="Times New Roman" w:cs="Times New Roman"/>
          <w:b w:val="0"/>
          <w:bCs w:val="0"/>
          <w:szCs w:val="20"/>
        </w:rPr>
        <w:t xml:space="preserve">com preenchimento igual a “105” (Brasil). Se a regra não for cumprida, o sistema gera um </w:t>
      </w:r>
      <w:r w:rsidR="00E21F24" w:rsidRPr="004B1F0D">
        <w:rPr>
          <w:rFonts w:ascii="Times New Roman" w:hAnsi="Times New Roman" w:cs="Times New Roman"/>
          <w:b w:val="0"/>
          <w:bCs w:val="0"/>
          <w:szCs w:val="20"/>
        </w:rPr>
        <w:t>erro</w:t>
      </w:r>
      <w:r w:rsidRPr="004B1F0D">
        <w:rPr>
          <w:rFonts w:ascii="Times New Roman" w:hAnsi="Times New Roman" w:cs="Times New Roman"/>
          <w:b w:val="0"/>
          <w:bCs w:val="0"/>
          <w:szCs w:val="20"/>
        </w:rPr>
        <w:t>.</w:t>
      </w:r>
    </w:p>
    <w:p w14:paraId="7702AAF5" w14:textId="77777777"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42AA1D8C" w:rsidR="000766D2"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EXTERIOR: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8)</w:t>
      </w:r>
      <w:r w:rsidR="005F06B8" w:rsidRPr="004B1F0D">
        <w:rPr>
          <w:rFonts w:ascii="Times New Roman" w:hAnsi="Times New Roman" w:cs="Times New Roman"/>
          <w:b w:val="0"/>
          <w:bCs w:val="0"/>
          <w:szCs w:val="20"/>
        </w:rPr>
        <w:t xml:space="preserve"> + L210 (63))</w:t>
      </w:r>
      <w:r w:rsidRPr="004B1F0D">
        <w:rPr>
          <w:rFonts w:ascii="Times New Roman" w:hAnsi="Times New Roman" w:cs="Times New Roman"/>
          <w:b w:val="0"/>
          <w:bCs w:val="0"/>
          <w:szCs w:val="20"/>
        </w:rPr>
        <w:t xml:space="preserve"> &gt; 0 ou L300(“3.01.01.07.01.32”</w:t>
      </w:r>
      <w:r w:rsidR="000766D2" w:rsidRPr="004B1F0D">
        <w:rPr>
          <w:rFonts w:ascii="Times New Roman" w:hAnsi="Times New Roman" w:cs="Times New Roman"/>
          <w:b w:val="0"/>
          <w:bCs w:val="0"/>
          <w:szCs w:val="20"/>
        </w:rPr>
        <w:t>) &gt; 0 ou L300 (“3.11.01.07.01.32</w:t>
      </w:r>
      <w:r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Pr="004B1F0D">
        <w:rPr>
          <w:rFonts w:ascii="Times New Roman" w:hAnsi="Times New Roman" w:cs="Times New Roman"/>
          <w:b w:val="0"/>
          <w:bCs w:val="0"/>
          <w:szCs w:val="20"/>
        </w:rPr>
        <w:t xml:space="preserve">, se existe pelo menos um </w:t>
      </w:r>
      <w:r w:rsidR="006E633A" w:rsidRPr="004B1F0D">
        <w:rPr>
          <w:rFonts w:ascii="Times New Roman" w:hAnsi="Times New Roman" w:cs="Times New Roman"/>
          <w:b w:val="0"/>
          <w:bCs w:val="0"/>
          <w:szCs w:val="20"/>
        </w:rPr>
        <w:t>X4</w:t>
      </w:r>
      <w:r w:rsidR="0011050B" w:rsidRPr="004B1F0D">
        <w:rPr>
          <w:rFonts w:ascii="Times New Roman" w:hAnsi="Times New Roman" w:cs="Times New Roman"/>
          <w:b w:val="0"/>
          <w:bCs w:val="0"/>
          <w:szCs w:val="20"/>
        </w:rPr>
        <w:t xml:space="preserve">50.PAIS </w:t>
      </w:r>
      <w:r w:rsidRPr="004B1F0D">
        <w:rPr>
          <w:rFonts w:ascii="Times New Roman" w:hAnsi="Times New Roman" w:cs="Times New Roman"/>
          <w:b w:val="0"/>
          <w:bCs w:val="0"/>
          <w:szCs w:val="20"/>
        </w:rPr>
        <w:t>com preenchimento diferente de “105” (Brasil).</w:t>
      </w:r>
      <w:r w:rsidR="000766D2" w:rsidRPr="004B1F0D">
        <w:rPr>
          <w:rFonts w:ascii="Times New Roman" w:hAnsi="Times New Roman" w:cs="Times New Roman"/>
          <w:b w:val="0"/>
          <w:bCs w:val="0"/>
          <w:szCs w:val="20"/>
        </w:rPr>
        <w:t xml:space="preserve"> Se a regra não for cumprida, o sistema gera um </w:t>
      </w:r>
      <w:r w:rsidR="00E21F24" w:rsidRPr="004B1F0D">
        <w:rPr>
          <w:rFonts w:ascii="Times New Roman" w:hAnsi="Times New Roman" w:cs="Times New Roman"/>
          <w:b w:val="0"/>
          <w:bCs w:val="0"/>
          <w:szCs w:val="20"/>
        </w:rPr>
        <w:t>erro</w:t>
      </w:r>
      <w:r w:rsidR="000766D2" w:rsidRPr="004B1F0D">
        <w:rPr>
          <w:rFonts w:ascii="Times New Roman" w:hAnsi="Times New Roman" w:cs="Times New Roman"/>
          <w:b w:val="0"/>
          <w:bCs w:val="0"/>
          <w:szCs w:val="20"/>
        </w:rPr>
        <w:t>.</w:t>
      </w:r>
    </w:p>
    <w:p w14:paraId="4D8F3C63" w14:textId="77777777" w:rsidR="00E76B8A" w:rsidRPr="004B1F0D" w:rsidRDefault="006671A6" w:rsidP="00053F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B0C7EA8" w14:textId="77777777" w:rsidR="00E76B8A" w:rsidRPr="004B1F0D" w:rsidRDefault="00E76B8A" w:rsidP="00053F07">
      <w:pPr>
        <w:pStyle w:val="Corpodetexto"/>
        <w:rPr>
          <w:rFonts w:ascii="Times New Roman" w:hAnsi="Times New Roman"/>
          <w:b/>
          <w:color w:val="002060"/>
          <w:szCs w:val="20"/>
        </w:rPr>
      </w:pPr>
    </w:p>
    <w:p w14:paraId="79639A97" w14:textId="77777777" w:rsidR="00053F07" w:rsidRPr="004B1F0D" w:rsidRDefault="00053F07" w:rsidP="00053F07">
      <w:pPr>
        <w:pStyle w:val="Corpodetexto"/>
        <w:rPr>
          <w:rFonts w:ascii="Times New Roman" w:hAnsi="Times New Roman"/>
          <w:b/>
          <w:color w:val="002060"/>
          <w:szCs w:val="20"/>
        </w:rPr>
      </w:pPr>
      <w:r w:rsidRPr="004B1F0D">
        <w:rPr>
          <w:rFonts w:ascii="Times New Roman" w:hAnsi="Times New Roman"/>
          <w:b/>
          <w:color w:val="002060"/>
          <w:szCs w:val="20"/>
        </w:rPr>
        <w:t>|X450|105|50000,00|10000,00|5000,00|6000,00|7000,00|8000,00|9000,00|10000,00|</w:t>
      </w:r>
    </w:p>
    <w:p w14:paraId="7D2E8F75"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7E427E6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57F81BD8"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6000,00|: Valor dos Juros sobre o Capital Próprio Pagos a Pessoa Física (R$ 6.000,00).</w:t>
      </w:r>
    </w:p>
    <w:p w14:paraId="5615F7C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7000,00|: Valor dos Juros sobre o Capital Próprio Pagos a Pessoa Jurídica (R$ 7.000,00).</w:t>
      </w:r>
    </w:p>
    <w:p w14:paraId="23CF4CC2"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8000,00|: Valor dos Demais Juros (R$ 8.000,00).</w:t>
      </w:r>
    </w:p>
    <w:p w14:paraId="62C0828B"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9000,00|: Dividendos pagos a Pessoa Física (R$ 9.000,00).</w:t>
      </w:r>
    </w:p>
    <w:p w14:paraId="0E5D070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Dividendos pagos a Pessoa Jurídica (R$ 10.000,00).</w:t>
      </w:r>
    </w:p>
    <w:p w14:paraId="21E487E5" w14:textId="77777777" w:rsidR="00053F07" w:rsidRPr="004B1F0D" w:rsidRDefault="00053F07" w:rsidP="00053F07">
      <w:pPr>
        <w:pStyle w:val="Corpodetexto"/>
        <w:ind w:firstLine="708"/>
        <w:rPr>
          <w:rFonts w:ascii="Times New Roman" w:hAnsi="Times New Roman"/>
          <w:color w:val="002060"/>
          <w:szCs w:val="20"/>
        </w:rPr>
      </w:pPr>
    </w:p>
    <w:p w14:paraId="573E0D91"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4B1F0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4B1F0D" w:rsidRDefault="00EE2217">
      <w:pPr>
        <w:spacing w:after="200" w:line="276" w:lineRule="auto"/>
        <w:rPr>
          <w:b/>
          <w:bCs/>
          <w:color w:val="0000FF"/>
          <w:szCs w:val="20"/>
        </w:rPr>
      </w:pPr>
      <w:r w:rsidRPr="004B1F0D">
        <w:rPr>
          <w:color w:val="0000FF"/>
          <w:szCs w:val="20"/>
        </w:rPr>
        <w:br w:type="page"/>
      </w:r>
    </w:p>
    <w:p w14:paraId="18395C45" w14:textId="77777777" w:rsidR="007E756C" w:rsidRPr="004B1F0D" w:rsidRDefault="007E756C" w:rsidP="00867F54">
      <w:pPr>
        <w:pStyle w:val="Ttulo4"/>
      </w:pPr>
      <w:bookmarkStart w:id="473" w:name="_Toc156228372"/>
      <w:r w:rsidRPr="004B1F0D">
        <w:t xml:space="preserve">Registro X460: </w:t>
      </w:r>
      <w:bookmarkStart w:id="474" w:name="_Hlk950952"/>
      <w:r w:rsidRPr="004B1F0D">
        <w:t>Inovação Tecnológica e Desenvolvimento Tecnológico</w:t>
      </w:r>
      <w:bookmarkEnd w:id="473"/>
      <w:bookmarkEnd w:id="474"/>
    </w:p>
    <w:p w14:paraId="6B956EF9" w14:textId="77777777" w:rsidR="007E756C" w:rsidRPr="004B1F0D" w:rsidRDefault="007E756C" w:rsidP="007E756C">
      <w:pPr>
        <w:rPr>
          <w:bCs/>
          <w:szCs w:val="20"/>
        </w:rPr>
      </w:pPr>
    </w:p>
    <w:p w14:paraId="5ECF313A" w14:textId="77777777" w:rsidR="00EE2217" w:rsidRPr="004B1F0D" w:rsidRDefault="00EE2217" w:rsidP="00EE2217">
      <w:pPr>
        <w:jc w:val="both"/>
        <w:rPr>
          <w:bCs/>
          <w:szCs w:val="20"/>
        </w:rPr>
      </w:pPr>
      <w:r w:rsidRPr="004B1F0D">
        <w:rPr>
          <w:bCs/>
          <w:szCs w:val="20"/>
        </w:rPr>
        <w:tab/>
        <w:t>Este registro deverá ser preenchido pela pessoa jurídica que realizou, durante o ano-calendário, atividades de pesquisa tecnológica e desenvolvimento de inovação tecnológica para o</w:t>
      </w:r>
      <w:r w:rsidR="008D7930" w:rsidRPr="004B1F0D">
        <w:rPr>
          <w:bCs/>
          <w:szCs w:val="20"/>
        </w:rPr>
        <w:t>s fins de que trata o Decreto n</w:t>
      </w:r>
      <w:r w:rsidR="008D7930" w:rsidRPr="004B1F0D">
        <w:rPr>
          <w:bCs/>
          <w:szCs w:val="20"/>
          <w:u w:val="single"/>
          <w:vertAlign w:val="superscript"/>
        </w:rPr>
        <w:t>o</w:t>
      </w:r>
      <w:r w:rsidRPr="004B1F0D">
        <w:rPr>
          <w:bCs/>
          <w:szCs w:val="20"/>
        </w:rPr>
        <w:t xml:space="preserve"> 5.798, de 7 de junho de 200</w:t>
      </w:r>
      <w:r w:rsidR="008D7930" w:rsidRPr="004B1F0D">
        <w:rPr>
          <w:bCs/>
          <w:szCs w:val="20"/>
        </w:rPr>
        <w:t>6, com redação dada pelo art. 1</w:t>
      </w:r>
      <w:r w:rsidR="008D7930" w:rsidRPr="004B1F0D">
        <w:rPr>
          <w:bCs/>
          <w:szCs w:val="20"/>
          <w:u w:val="single"/>
          <w:vertAlign w:val="superscript"/>
        </w:rPr>
        <w:t>o</w:t>
      </w:r>
      <w:r w:rsidRPr="004B1F0D">
        <w:rPr>
          <w:bCs/>
          <w:szCs w:val="20"/>
        </w:rPr>
        <w:t xml:space="preserve"> do Decreto n</w:t>
      </w:r>
      <w:r w:rsidR="008D7930" w:rsidRPr="004B1F0D">
        <w:rPr>
          <w:bCs/>
          <w:szCs w:val="20"/>
          <w:u w:val="single"/>
          <w:vertAlign w:val="superscript"/>
        </w:rPr>
        <w:t>o</w:t>
      </w:r>
      <w:r w:rsidRPr="004B1F0D">
        <w:rPr>
          <w:bCs/>
          <w:szCs w:val="20"/>
        </w:rPr>
        <w:t xml:space="preserve"> 6.909, de 22 de julho de 2009, ou o Decreto n</w:t>
      </w:r>
      <w:r w:rsidR="008D7930" w:rsidRPr="004B1F0D">
        <w:rPr>
          <w:bCs/>
          <w:szCs w:val="20"/>
          <w:u w:val="single"/>
          <w:vertAlign w:val="superscript"/>
        </w:rPr>
        <w:t>o</w:t>
      </w:r>
      <w:r w:rsidRPr="004B1F0D">
        <w:rPr>
          <w:bCs/>
          <w:szCs w:val="20"/>
        </w:rPr>
        <w:t xml:space="preserve"> 6.260, de 20 de novembro de 2007, com redação dada pelo art. 2º do Decreto n</w:t>
      </w:r>
      <w:r w:rsidR="008D7930" w:rsidRPr="004B1F0D">
        <w:rPr>
          <w:bCs/>
          <w:szCs w:val="20"/>
          <w:u w:val="single"/>
          <w:vertAlign w:val="superscript"/>
        </w:rPr>
        <w:t>o</w:t>
      </w:r>
      <w:r w:rsidRPr="004B1F0D">
        <w:rPr>
          <w:bCs/>
          <w:szCs w:val="20"/>
        </w:rPr>
        <w:t xml:space="preserve"> 6.909, de 2009, ou, ainda, pela pessoa jurídica que tenha executado, direta ou indiretamente, programas de desenvolvimento tecnológico industrial ou agropecuário (PDTI/PDTA) de que trata o Decreto n</w:t>
      </w:r>
      <w:r w:rsidR="008D7930" w:rsidRPr="004B1F0D">
        <w:rPr>
          <w:bCs/>
          <w:szCs w:val="20"/>
          <w:u w:val="single"/>
          <w:vertAlign w:val="superscript"/>
        </w:rPr>
        <w:t>o</w:t>
      </w:r>
      <w:r w:rsidRPr="004B1F0D">
        <w:rPr>
          <w:bCs/>
          <w:szCs w:val="20"/>
        </w:rPr>
        <w:t xml:space="preserve"> 949, de 5 de outubro de 1993.</w:t>
      </w:r>
    </w:p>
    <w:p w14:paraId="4DA07821" w14:textId="77777777" w:rsidR="007E756C" w:rsidRPr="004B1F0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60: INOVAÇÃO TECNOLÓGICA E DESENVOLVIMENTO TECNOLÓGICO</w:t>
            </w:r>
          </w:p>
        </w:tc>
      </w:tr>
      <w:tr w:rsidR="002C3259" w:rsidRPr="004B1F0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A9833A" w14:textId="77777777" w:rsidR="00BB0C65" w:rsidRPr="004B1F0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60D077F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52CF108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1DC8CA0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45AC322" w14:textId="77777777" w:rsidR="00BB0C65" w:rsidRPr="004B1F0D" w:rsidRDefault="00BB0C65" w:rsidP="00FE5D23">
      <w:pPr>
        <w:rPr>
          <w:b/>
          <w:szCs w:val="20"/>
          <w:lang w:val="pt-PT"/>
        </w:rPr>
      </w:pPr>
    </w:p>
    <w:p w14:paraId="78FCA4EC" w14:textId="77777777" w:rsidR="00FE5D23" w:rsidRPr="004B1F0D" w:rsidRDefault="00FE5D23" w:rsidP="00FE5D23">
      <w:pPr>
        <w:rPr>
          <w:b/>
          <w:szCs w:val="20"/>
          <w:lang w:val="pt-PT"/>
        </w:rPr>
      </w:pPr>
      <w:r w:rsidRPr="004B1F0D">
        <w:rPr>
          <w:b/>
          <w:szCs w:val="20"/>
          <w:lang w:val="pt-PT"/>
        </w:rPr>
        <w:t>I – Regras de Validação do Registro:</w:t>
      </w:r>
    </w:p>
    <w:p w14:paraId="0F4FED12" w14:textId="77777777" w:rsidR="00FE5D23" w:rsidRPr="004B1F0D" w:rsidRDefault="00FE5D23" w:rsidP="00FE5D23">
      <w:pPr>
        <w:rPr>
          <w:b/>
          <w:szCs w:val="20"/>
          <w:lang w:val="pt-PT"/>
        </w:rPr>
      </w:pPr>
    </w:p>
    <w:p w14:paraId="08467E6B" w14:textId="77777777" w:rsidR="00FE5D23" w:rsidRPr="004B1F0D" w:rsidRDefault="00000000" w:rsidP="00FE5D23">
      <w:pPr>
        <w:pStyle w:val="Corpodetexto"/>
        <w:ind w:left="708" w:firstLine="12"/>
        <w:rPr>
          <w:rFonts w:ascii="Times New Roman" w:hAnsi="Times New Roman"/>
          <w:szCs w:val="20"/>
        </w:rPr>
      </w:pPr>
      <w:hyperlink r:id="rId27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4B1F0D" w:rsidRDefault="00FE5D23" w:rsidP="00FE5D23">
      <w:pPr>
        <w:pStyle w:val="Corpodetexto"/>
        <w:ind w:left="708" w:firstLine="12"/>
        <w:rPr>
          <w:rFonts w:ascii="Times New Roman" w:hAnsi="Times New Roman"/>
          <w:szCs w:val="20"/>
        </w:rPr>
      </w:pPr>
    </w:p>
    <w:p w14:paraId="46BCEBE4" w14:textId="61441757" w:rsidR="00FE5D23" w:rsidRPr="004B1F0D" w:rsidRDefault="00000000" w:rsidP="00FE5D23">
      <w:pPr>
        <w:pStyle w:val="Corpodetexto"/>
        <w:ind w:left="708" w:firstLine="12"/>
        <w:rPr>
          <w:rFonts w:ascii="Times New Roman" w:hAnsi="Times New Roman"/>
          <w:szCs w:val="20"/>
        </w:rPr>
      </w:pPr>
      <w:hyperlink r:id="rId2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8B2550E" w14:textId="77777777" w:rsidR="00FE5D23" w:rsidRPr="004B1F0D" w:rsidRDefault="00FE5D23" w:rsidP="00FE5D23">
      <w:pPr>
        <w:pStyle w:val="Corpodetexto"/>
        <w:ind w:left="708" w:firstLine="12"/>
        <w:rPr>
          <w:rFonts w:ascii="Times New Roman" w:hAnsi="Times New Roman"/>
          <w:b/>
          <w:szCs w:val="20"/>
        </w:rPr>
      </w:pPr>
    </w:p>
    <w:p w14:paraId="4C75E203" w14:textId="1C17DA01" w:rsidR="00FE5D23" w:rsidRPr="004B1F0D" w:rsidRDefault="00000000" w:rsidP="00FE5D23">
      <w:pPr>
        <w:pStyle w:val="Corpodetexto"/>
        <w:ind w:left="708" w:firstLine="12"/>
        <w:rPr>
          <w:rFonts w:ascii="Times New Roman" w:hAnsi="Times New Roman"/>
          <w:b/>
          <w:szCs w:val="20"/>
        </w:rPr>
      </w:pPr>
      <w:hyperlink r:id="rId2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16C6474" w14:textId="77777777" w:rsidR="00B37AED" w:rsidRPr="004B1F0D" w:rsidRDefault="00B37AED">
      <w:pPr>
        <w:spacing w:after="200" w:line="276" w:lineRule="auto"/>
        <w:rPr>
          <w:b/>
          <w:szCs w:val="20"/>
          <w:lang w:val="pt-PT"/>
        </w:rPr>
      </w:pPr>
      <w:r w:rsidRPr="004B1F0D">
        <w:rPr>
          <w:b/>
          <w:szCs w:val="20"/>
          <w:lang w:val="pt-PT"/>
        </w:rPr>
        <w:br w:type="page"/>
      </w:r>
    </w:p>
    <w:p w14:paraId="1656AE67"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166D6D5A"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9B7645C" w14:textId="77777777" w:rsidR="0012324D" w:rsidRPr="004B1F0D" w:rsidRDefault="0012324D" w:rsidP="0012324D">
            <w:pPr>
              <w:pStyle w:val="PSDS-CorpodeTexto0"/>
              <w:rPr>
                <w:rFonts w:ascii="Times New Roman" w:hAnsi="Times New Roman"/>
              </w:rPr>
            </w:pPr>
          </w:p>
        </w:tc>
      </w:tr>
    </w:tbl>
    <w:p w14:paraId="3ADE6A78" w14:textId="77777777" w:rsidR="007E756C" w:rsidRPr="004B1F0D" w:rsidRDefault="007E756C" w:rsidP="007E756C">
      <w:pPr>
        <w:pStyle w:val="Corpodetexto"/>
        <w:rPr>
          <w:rFonts w:ascii="Times New Roman" w:hAnsi="Times New Roman"/>
          <w:szCs w:val="20"/>
        </w:rPr>
      </w:pPr>
    </w:p>
    <w:p w14:paraId="01A746E1"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60 - Inovação Tecnológica e Desenvolvimento Tecnológico</w:t>
      </w:r>
    </w:p>
    <w:p w14:paraId="0956CB95" w14:textId="77777777" w:rsidR="00754982" w:rsidRPr="004B1F0D" w:rsidRDefault="00754982" w:rsidP="00754982"/>
    <w:p w14:paraId="61CCBC3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088E626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8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45FA8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FB5AF7"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04E19699" w14:textId="77777777" w:rsidR="00754982" w:rsidRPr="004B1F0D" w:rsidRDefault="00754982" w:rsidP="00754982">
      <w:pPr>
        <w:rPr>
          <w:b/>
          <w:szCs w:val="20"/>
        </w:rPr>
      </w:pPr>
    </w:p>
    <w:p w14:paraId="5D5B2C05" w14:textId="77777777" w:rsidR="00215013" w:rsidRPr="004B1F0D" w:rsidRDefault="00215013" w:rsidP="00215013">
      <w:pPr>
        <w:rPr>
          <w:b/>
          <w:szCs w:val="20"/>
        </w:rPr>
      </w:pPr>
      <w:r w:rsidRPr="004B1F0D">
        <w:rPr>
          <w:b/>
          <w:szCs w:val="20"/>
        </w:rPr>
        <w:t>Regras de validação da tabela dinâmica X460:</w:t>
      </w:r>
    </w:p>
    <w:p w14:paraId="0DB49DC0" w14:textId="77777777" w:rsidR="00215013" w:rsidRPr="004B1F0D" w:rsidRDefault="00215013" w:rsidP="00215013">
      <w:pPr>
        <w:rPr>
          <w:b/>
          <w:szCs w:val="20"/>
        </w:rPr>
      </w:pPr>
    </w:p>
    <w:p w14:paraId="651491B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60_REGRAS</w:t>
      </w:r>
      <w:r w:rsidRPr="004B1F0D">
        <w:rPr>
          <w:rFonts w:ascii="Times New Roman" w:hAnsi="Times New Roman" w:cs="Times New Roman"/>
          <w:szCs w:val="20"/>
        </w:rPr>
        <w:t>” no diretório C:\Arquivos de Programas RFB\Programas SPED\ECF\recursos\tabelas.</w:t>
      </w:r>
    </w:p>
    <w:p w14:paraId="57DD8933"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4D493DC8" w14:textId="77777777" w:rsidR="00B37AED" w:rsidRPr="004B1F0D" w:rsidRDefault="00B37AED" w:rsidP="00B37AED">
      <w:pPr>
        <w:pStyle w:val="Corpodetexto"/>
        <w:rPr>
          <w:rFonts w:ascii="Times New Roman" w:hAnsi="Times New Roman"/>
          <w:b/>
          <w:color w:val="002060"/>
          <w:szCs w:val="20"/>
        </w:rPr>
      </w:pPr>
    </w:p>
    <w:p w14:paraId="0DD3F0B6"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6C61B6F" w14:textId="77777777" w:rsidR="00B37AED" w:rsidRPr="004B1F0D" w:rsidRDefault="00B37AED" w:rsidP="00B37AED">
      <w:pPr>
        <w:pStyle w:val="Corpodetexto"/>
        <w:rPr>
          <w:rFonts w:ascii="Times New Roman" w:hAnsi="Times New Roman"/>
          <w:b/>
          <w:color w:val="002060"/>
          <w:szCs w:val="20"/>
        </w:rPr>
      </w:pPr>
    </w:p>
    <w:p w14:paraId="49173655"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7|PROGRAMA DE DESENVOLVIMENTO TECNOLÓGICO INDUSTRIAL E AGROPECUÁRIO (PDTI / PDTA - LEI Nº 8.661/1993)||</w:t>
      </w:r>
    </w:p>
    <w:p w14:paraId="1A8C3FE3"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117B9540"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p>
    <w:p w14:paraId="4D196B0D"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49EBAE6" w14:textId="77777777" w:rsidR="00B37AED" w:rsidRPr="004B1F0D" w:rsidRDefault="00B37AED" w:rsidP="00B37AED">
      <w:pPr>
        <w:rPr>
          <w:bCs/>
          <w:szCs w:val="20"/>
        </w:rPr>
      </w:pPr>
    </w:p>
    <w:p w14:paraId="1874D469"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8|Receitas Auferidas em Decorrência do PDTI/PDTA|100000,00|</w:t>
      </w:r>
    </w:p>
    <w:p w14:paraId="5505853A"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4FD4EE0B"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p>
    <w:p w14:paraId="36BCEC05"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Receitas Auferidas em Decorrência do PDTI/PDTA|: Descrição da linha.</w:t>
      </w:r>
    </w:p>
    <w:p w14:paraId="08B7555C"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7C526038" w14:textId="77777777" w:rsidR="00602836" w:rsidRPr="004B1F0D" w:rsidRDefault="00602836" w:rsidP="00602836">
      <w:pPr>
        <w:rPr>
          <w:color w:val="0000FF"/>
          <w:szCs w:val="20"/>
        </w:rPr>
      </w:pPr>
    </w:p>
    <w:p w14:paraId="7F422E37" w14:textId="77777777" w:rsidR="00602836" w:rsidRPr="004B1F0D" w:rsidRDefault="00602836" w:rsidP="00602836">
      <w:pPr>
        <w:rPr>
          <w:b/>
          <w:bCs/>
          <w:color w:val="0000FF"/>
          <w:szCs w:val="20"/>
        </w:rPr>
      </w:pPr>
      <w:r w:rsidRPr="004B1F0D">
        <w:rPr>
          <w:color w:val="0000FF"/>
          <w:szCs w:val="20"/>
        </w:rPr>
        <w:br w:type="page"/>
      </w:r>
    </w:p>
    <w:p w14:paraId="28F3E726" w14:textId="77777777" w:rsidR="007E756C" w:rsidRPr="004B1F0D" w:rsidRDefault="007E756C" w:rsidP="00867F54">
      <w:pPr>
        <w:pStyle w:val="Ttulo4"/>
      </w:pPr>
      <w:bookmarkStart w:id="475" w:name="_Toc156228373"/>
      <w:r w:rsidRPr="004B1F0D">
        <w:t xml:space="preserve">Registro X470: </w:t>
      </w:r>
      <w:bookmarkStart w:id="476" w:name="_Hlk950980"/>
      <w:r w:rsidRPr="004B1F0D">
        <w:t>Capacitação de Informática e Inclusão Digital</w:t>
      </w:r>
      <w:bookmarkEnd w:id="475"/>
      <w:bookmarkEnd w:id="476"/>
    </w:p>
    <w:p w14:paraId="2FF75753" w14:textId="77777777" w:rsidR="007E756C" w:rsidRPr="004B1F0D" w:rsidRDefault="007E756C" w:rsidP="007E756C">
      <w:pPr>
        <w:rPr>
          <w:bCs/>
          <w:szCs w:val="20"/>
        </w:rPr>
      </w:pPr>
    </w:p>
    <w:p w14:paraId="3EDDDFAC" w14:textId="77777777" w:rsidR="00CE69DC" w:rsidRPr="004B1F0D" w:rsidRDefault="00602836" w:rsidP="00602836">
      <w:pPr>
        <w:jc w:val="both"/>
        <w:rPr>
          <w:bCs/>
          <w:szCs w:val="20"/>
        </w:rPr>
      </w:pPr>
      <w:r w:rsidRPr="004B1F0D">
        <w:rPr>
          <w:bCs/>
          <w:szCs w:val="20"/>
        </w:rPr>
        <w:tab/>
        <w:t>Este registro deverá ser preenchido</w:t>
      </w:r>
      <w:r w:rsidR="00CE69DC" w:rsidRPr="004B1F0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4B1F0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70: CAPACITAÇÃO DE INFORMÁTICA E INCLUSÃO DIGITAL</w:t>
            </w:r>
          </w:p>
        </w:tc>
      </w:tr>
      <w:tr w:rsidR="002C3259" w:rsidRPr="004B1F0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649889" w14:textId="77777777" w:rsidR="00435FC8" w:rsidRPr="004B1F0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3AAA783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5612E060"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226EF26E"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96B962" w14:textId="77777777" w:rsidR="00435FC8" w:rsidRPr="004B1F0D" w:rsidRDefault="00435FC8" w:rsidP="007E756C">
      <w:pPr>
        <w:rPr>
          <w:b/>
          <w:szCs w:val="20"/>
          <w:lang w:val="pt-PT"/>
        </w:rPr>
      </w:pPr>
    </w:p>
    <w:p w14:paraId="2452A45E" w14:textId="77777777" w:rsidR="00FE5D23" w:rsidRPr="004B1F0D" w:rsidRDefault="00FE5D23" w:rsidP="00FE5D23">
      <w:pPr>
        <w:rPr>
          <w:b/>
          <w:szCs w:val="20"/>
          <w:lang w:val="pt-PT"/>
        </w:rPr>
      </w:pPr>
      <w:r w:rsidRPr="004B1F0D">
        <w:rPr>
          <w:b/>
          <w:szCs w:val="20"/>
          <w:lang w:val="pt-PT"/>
        </w:rPr>
        <w:t>I – Regras de Validação do Registro:</w:t>
      </w:r>
    </w:p>
    <w:p w14:paraId="117873BB" w14:textId="77777777" w:rsidR="00FE5D23" w:rsidRPr="004B1F0D" w:rsidRDefault="00FE5D23" w:rsidP="00FE5D23">
      <w:pPr>
        <w:rPr>
          <w:b/>
          <w:szCs w:val="20"/>
          <w:lang w:val="pt-PT"/>
        </w:rPr>
      </w:pPr>
    </w:p>
    <w:p w14:paraId="54FC8EA5" w14:textId="77777777" w:rsidR="00FE5D23" w:rsidRPr="004B1F0D" w:rsidRDefault="00000000" w:rsidP="00FE5D23">
      <w:pPr>
        <w:pStyle w:val="Corpodetexto"/>
        <w:ind w:left="708" w:firstLine="12"/>
        <w:rPr>
          <w:rFonts w:ascii="Times New Roman" w:hAnsi="Times New Roman"/>
          <w:szCs w:val="20"/>
        </w:rPr>
      </w:pPr>
      <w:hyperlink r:id="rId28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4B1F0D" w:rsidRDefault="00FE5D23" w:rsidP="00FE5D23">
      <w:pPr>
        <w:pStyle w:val="Corpodetexto"/>
        <w:ind w:left="708" w:firstLine="12"/>
        <w:rPr>
          <w:rFonts w:ascii="Times New Roman" w:hAnsi="Times New Roman"/>
          <w:szCs w:val="20"/>
        </w:rPr>
      </w:pPr>
    </w:p>
    <w:p w14:paraId="2E7C7B8B" w14:textId="2AED43EC" w:rsidR="00FE5D23" w:rsidRPr="004B1F0D" w:rsidRDefault="00000000" w:rsidP="00FE5D23">
      <w:pPr>
        <w:pStyle w:val="Corpodetexto"/>
        <w:ind w:left="708" w:firstLine="12"/>
        <w:rPr>
          <w:rFonts w:ascii="Times New Roman" w:hAnsi="Times New Roman"/>
          <w:szCs w:val="20"/>
        </w:rPr>
      </w:pPr>
      <w:hyperlink r:id="rId28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9C4C40" w14:textId="77777777" w:rsidR="00FE5D23" w:rsidRPr="004B1F0D" w:rsidRDefault="00FE5D23" w:rsidP="00FE5D23">
      <w:pPr>
        <w:pStyle w:val="Corpodetexto"/>
        <w:ind w:left="708" w:firstLine="12"/>
        <w:rPr>
          <w:rFonts w:ascii="Times New Roman" w:hAnsi="Times New Roman"/>
          <w:b/>
          <w:szCs w:val="20"/>
        </w:rPr>
      </w:pPr>
    </w:p>
    <w:p w14:paraId="1F261B67" w14:textId="7BF6B896" w:rsidR="00FE5D23" w:rsidRPr="004B1F0D" w:rsidRDefault="00000000" w:rsidP="00FE5D23">
      <w:pPr>
        <w:pStyle w:val="Corpodetexto"/>
        <w:ind w:left="708" w:firstLine="12"/>
        <w:rPr>
          <w:rFonts w:ascii="Times New Roman" w:hAnsi="Times New Roman"/>
          <w:b/>
          <w:szCs w:val="20"/>
        </w:rPr>
      </w:pPr>
      <w:hyperlink r:id="rId2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3F6047B" w14:textId="77777777" w:rsidR="00FE5D23" w:rsidRPr="004B1F0D" w:rsidRDefault="00FE5D23" w:rsidP="007E756C">
      <w:pPr>
        <w:rPr>
          <w:b/>
          <w:szCs w:val="20"/>
          <w:lang w:val="pt-PT"/>
        </w:rPr>
      </w:pPr>
    </w:p>
    <w:p w14:paraId="60168FCA" w14:textId="77777777" w:rsidR="008A4AD1" w:rsidRPr="004B1F0D" w:rsidRDefault="008A4AD1" w:rsidP="007E756C">
      <w:pPr>
        <w:rPr>
          <w:b/>
          <w:szCs w:val="20"/>
          <w:lang w:val="pt-PT"/>
        </w:rPr>
      </w:pPr>
    </w:p>
    <w:p w14:paraId="5C971F8F" w14:textId="77777777" w:rsidR="008A4AD1" w:rsidRPr="004B1F0D" w:rsidRDefault="008A4AD1" w:rsidP="007E756C">
      <w:pPr>
        <w:rPr>
          <w:b/>
          <w:szCs w:val="20"/>
          <w:lang w:val="pt-PT"/>
        </w:rPr>
      </w:pPr>
    </w:p>
    <w:p w14:paraId="2CA28F5C" w14:textId="77777777" w:rsidR="008A4AD1" w:rsidRPr="004B1F0D" w:rsidRDefault="008A4AD1" w:rsidP="007E756C">
      <w:pPr>
        <w:rPr>
          <w:b/>
          <w:szCs w:val="20"/>
          <w:lang w:val="pt-PT"/>
        </w:rPr>
      </w:pPr>
    </w:p>
    <w:p w14:paraId="7362912A" w14:textId="77777777" w:rsidR="00215013" w:rsidRPr="004B1F0D" w:rsidRDefault="00215013" w:rsidP="007E756C">
      <w:pPr>
        <w:rPr>
          <w:b/>
          <w:szCs w:val="20"/>
          <w:lang w:val="pt-PT"/>
        </w:rPr>
      </w:pPr>
    </w:p>
    <w:p w14:paraId="2767E2CF"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5774DE10"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7BCC3BB" w14:textId="77777777" w:rsidR="0012324D" w:rsidRPr="004B1F0D" w:rsidRDefault="0012324D" w:rsidP="0012324D">
            <w:pPr>
              <w:pStyle w:val="PSDS-CorpodeTexto0"/>
              <w:rPr>
                <w:rFonts w:ascii="Times New Roman" w:hAnsi="Times New Roman"/>
              </w:rPr>
            </w:pPr>
          </w:p>
        </w:tc>
      </w:tr>
    </w:tbl>
    <w:p w14:paraId="115034E5" w14:textId="77777777" w:rsidR="004F3D8E" w:rsidRPr="004B1F0D" w:rsidRDefault="004F3D8E" w:rsidP="007E756C">
      <w:pPr>
        <w:pStyle w:val="Corpodetexto"/>
        <w:rPr>
          <w:rFonts w:ascii="Times New Roman" w:hAnsi="Times New Roman"/>
          <w:b/>
          <w:szCs w:val="20"/>
        </w:rPr>
      </w:pPr>
    </w:p>
    <w:p w14:paraId="4D09FEC5"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70 - Capacitação de Informática e Inclusão Digital</w:t>
      </w:r>
    </w:p>
    <w:p w14:paraId="137FB3A5" w14:textId="77777777" w:rsidR="00754982" w:rsidRPr="004B1F0D" w:rsidRDefault="00754982" w:rsidP="00754982"/>
    <w:p w14:paraId="251B7FE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30269D0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8403D2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573A8F"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737708B6" w14:textId="77777777" w:rsidR="00754982" w:rsidRPr="004B1F0D" w:rsidRDefault="00754982" w:rsidP="00754982">
      <w:pPr>
        <w:rPr>
          <w:b/>
          <w:szCs w:val="20"/>
        </w:rPr>
      </w:pPr>
    </w:p>
    <w:p w14:paraId="38961E83" w14:textId="77777777" w:rsidR="00215013" w:rsidRPr="004B1F0D" w:rsidRDefault="00215013" w:rsidP="00215013">
      <w:pPr>
        <w:rPr>
          <w:b/>
          <w:szCs w:val="20"/>
        </w:rPr>
      </w:pPr>
      <w:r w:rsidRPr="004B1F0D">
        <w:rPr>
          <w:b/>
          <w:szCs w:val="20"/>
        </w:rPr>
        <w:t>Regras de validação da tabela dinâmica X470:</w:t>
      </w:r>
    </w:p>
    <w:p w14:paraId="721D4CBF" w14:textId="77777777" w:rsidR="00215013" w:rsidRPr="004B1F0D" w:rsidRDefault="00215013" w:rsidP="00215013">
      <w:pPr>
        <w:rPr>
          <w:b/>
          <w:szCs w:val="20"/>
        </w:rPr>
      </w:pPr>
    </w:p>
    <w:p w14:paraId="69162E53"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70_REGRAS</w:t>
      </w:r>
      <w:r w:rsidRPr="004B1F0D">
        <w:rPr>
          <w:rFonts w:ascii="Times New Roman" w:hAnsi="Times New Roman" w:cs="Times New Roman"/>
          <w:szCs w:val="20"/>
        </w:rPr>
        <w:t>” no diretório C:\Arquivos de Programas RFB\Programas SPED\ECF\recursos\tabelas.</w:t>
      </w:r>
    </w:p>
    <w:p w14:paraId="4E6E3632"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6C475A86" w14:textId="77777777" w:rsidR="00783761" w:rsidRPr="004B1F0D" w:rsidRDefault="00783761" w:rsidP="007E756C">
      <w:pPr>
        <w:pStyle w:val="Corpodetexto"/>
        <w:rPr>
          <w:rFonts w:ascii="Times New Roman" w:hAnsi="Times New Roman"/>
          <w:b/>
          <w:szCs w:val="20"/>
        </w:rPr>
      </w:pPr>
    </w:p>
    <w:p w14:paraId="0868BD72"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5386E25" w14:textId="77777777" w:rsidR="004F3D8E" w:rsidRPr="004B1F0D" w:rsidRDefault="004F3D8E" w:rsidP="004F3D8E">
      <w:pPr>
        <w:pStyle w:val="Corpodetexto"/>
        <w:rPr>
          <w:rFonts w:ascii="Times New Roman" w:hAnsi="Times New Roman"/>
          <w:b/>
          <w:color w:val="002060"/>
          <w:szCs w:val="20"/>
        </w:rPr>
      </w:pPr>
    </w:p>
    <w:p w14:paraId="50E64FF7"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2|PROGRAMA DE INCLUSÃO DIGITAL - LEI Nº 11.196/2005||</w:t>
      </w:r>
    </w:p>
    <w:p w14:paraId="2E969E5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6345EAEA"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2|: Código da linha.</w:t>
      </w:r>
    </w:p>
    <w:p w14:paraId="0C51F56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PROGRAMA DE INCLUSÃO DIGITAL - LEI Nº 11.196/2005|: Descrição da linha.</w:t>
      </w:r>
    </w:p>
    <w:p w14:paraId="3F3FC3C3"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0C45DFCB" w14:textId="77777777" w:rsidR="004F3D8E" w:rsidRPr="004B1F0D" w:rsidRDefault="004F3D8E" w:rsidP="004F3D8E">
      <w:pPr>
        <w:rPr>
          <w:bCs/>
          <w:szCs w:val="20"/>
        </w:rPr>
      </w:pPr>
    </w:p>
    <w:p w14:paraId="6FA71AF4"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412B614F"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p>
    <w:p w14:paraId="3840EAFE"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6C9DFF2" w14:textId="77777777" w:rsidR="004F3D8E" w:rsidRPr="004B1F0D" w:rsidRDefault="004F3D8E" w:rsidP="004F3D8E">
      <w:pPr>
        <w:spacing w:after="200" w:line="276" w:lineRule="auto"/>
        <w:rPr>
          <w:b/>
          <w:bCs/>
          <w:color w:val="0000FF"/>
          <w:szCs w:val="20"/>
        </w:rPr>
      </w:pPr>
    </w:p>
    <w:p w14:paraId="79A10866" w14:textId="77777777" w:rsidR="006671A6" w:rsidRPr="004B1F0D" w:rsidRDefault="006671A6">
      <w:pPr>
        <w:spacing w:after="200" w:line="276" w:lineRule="auto"/>
        <w:rPr>
          <w:b/>
          <w:bCs/>
          <w:color w:val="0000FF"/>
          <w:szCs w:val="20"/>
        </w:rPr>
      </w:pPr>
      <w:r w:rsidRPr="004B1F0D">
        <w:rPr>
          <w:color w:val="0000FF"/>
          <w:szCs w:val="20"/>
        </w:rPr>
        <w:br w:type="page"/>
      </w:r>
    </w:p>
    <w:p w14:paraId="00205306" w14:textId="28828A4C" w:rsidR="00221E07" w:rsidRPr="00143925" w:rsidRDefault="007E756C" w:rsidP="00143925">
      <w:pPr>
        <w:pStyle w:val="Ttulo4"/>
      </w:pPr>
      <w:bookmarkStart w:id="477" w:name="_Toc156228374"/>
      <w:r w:rsidRPr="00912CE1">
        <w:rPr>
          <w:highlight w:val="yellow"/>
        </w:rPr>
        <w:t>Registro X480:</w:t>
      </w:r>
      <w:r w:rsidR="00221E07" w:rsidRPr="00912CE1">
        <w:rPr>
          <w:highlight w:val="yellow"/>
        </w:rPr>
        <w:t xml:space="preserve"> </w:t>
      </w:r>
      <w:r w:rsidR="004A19FD" w:rsidRPr="00912CE1">
        <w:rPr>
          <w:highlight w:val="yellow"/>
        </w:rPr>
        <w:t>Benefícios Fiscais – Parte I</w:t>
      </w:r>
      <w:bookmarkEnd w:id="477"/>
    </w:p>
    <w:p w14:paraId="7F2011DD" w14:textId="77777777" w:rsidR="00BA3A5D" w:rsidRDefault="00BA3A5D" w:rsidP="00CE69DC">
      <w:pPr>
        <w:ind w:firstLine="708"/>
        <w:rPr>
          <w:bCs/>
          <w:szCs w:val="20"/>
        </w:rPr>
      </w:pPr>
    </w:p>
    <w:p w14:paraId="731DB557" w14:textId="45F91178" w:rsidR="00CE69DC" w:rsidRPr="004B1F0D" w:rsidRDefault="00CE69DC" w:rsidP="00CE69DC">
      <w:pPr>
        <w:ind w:firstLine="708"/>
        <w:rPr>
          <w:bCs/>
          <w:szCs w:val="20"/>
        </w:rPr>
      </w:pPr>
      <w:r w:rsidRPr="004B1F0D">
        <w:rPr>
          <w:bCs/>
          <w:szCs w:val="20"/>
        </w:rPr>
        <w:t>Este registro deverá ser preenchido pela pessoa jurídica: </w:t>
      </w:r>
    </w:p>
    <w:p w14:paraId="55C2B23B" w14:textId="77777777" w:rsidR="00CE69DC" w:rsidRPr="004B1F0D" w:rsidRDefault="00CE69DC" w:rsidP="00CE69DC">
      <w:pPr>
        <w:jc w:val="both"/>
        <w:rPr>
          <w:bCs/>
          <w:szCs w:val="20"/>
        </w:rPr>
      </w:pPr>
    </w:p>
    <w:p w14:paraId="69A68198" w14:textId="77777777" w:rsidR="00143925" w:rsidRPr="00597B17" w:rsidRDefault="00143925" w:rsidP="00143925">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1E0E0C" w14:textId="77777777" w:rsidR="00597B17" w:rsidRPr="00597B17" w:rsidRDefault="00597B17" w:rsidP="00143925">
      <w:pPr>
        <w:jc w:val="both"/>
        <w:rPr>
          <w:bCs/>
          <w:szCs w:val="20"/>
        </w:rPr>
      </w:pPr>
    </w:p>
    <w:p w14:paraId="33C68554" w14:textId="77694F8F" w:rsidR="00143925" w:rsidRPr="00597B17" w:rsidRDefault="00143925" w:rsidP="00143925">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60EBE560" w14:textId="77777777" w:rsidR="00597B17" w:rsidRPr="00597B17" w:rsidRDefault="00597B17" w:rsidP="00143925">
      <w:pPr>
        <w:jc w:val="both"/>
        <w:rPr>
          <w:bCs/>
          <w:szCs w:val="20"/>
        </w:rPr>
      </w:pPr>
    </w:p>
    <w:p w14:paraId="61F5AA93" w14:textId="020DA7D2" w:rsidR="00143925" w:rsidRPr="00597B17" w:rsidRDefault="00143925" w:rsidP="00143925">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C6DA073" w14:textId="77777777" w:rsidR="00597B17" w:rsidRPr="00597B17" w:rsidRDefault="00597B17" w:rsidP="00143925">
      <w:pPr>
        <w:jc w:val="both"/>
        <w:rPr>
          <w:bCs/>
          <w:szCs w:val="20"/>
        </w:rPr>
      </w:pPr>
    </w:p>
    <w:p w14:paraId="45D0CD90" w14:textId="54CB75A8" w:rsidR="00143925" w:rsidRPr="00597B17" w:rsidRDefault="00597B17" w:rsidP="00143925">
      <w:pPr>
        <w:jc w:val="both"/>
        <w:rPr>
          <w:bCs/>
          <w:szCs w:val="20"/>
        </w:rPr>
      </w:pPr>
      <w:r w:rsidRPr="00597B17">
        <w:rPr>
          <w:bCs/>
          <w:szCs w:val="20"/>
        </w:rPr>
        <w:t>d</w:t>
      </w:r>
      <w:r w:rsidR="00143925" w:rsidRPr="00597B17">
        <w:rPr>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9BC8A1B" w14:textId="77777777" w:rsidR="00597B17" w:rsidRPr="00597B17" w:rsidRDefault="00597B17" w:rsidP="00143925">
      <w:pPr>
        <w:jc w:val="both"/>
        <w:rPr>
          <w:bCs/>
          <w:szCs w:val="20"/>
        </w:rPr>
      </w:pPr>
    </w:p>
    <w:p w14:paraId="39928B20" w14:textId="34B11D44" w:rsidR="00143925" w:rsidRPr="00597B17" w:rsidRDefault="00597B17" w:rsidP="00143925">
      <w:pPr>
        <w:jc w:val="both"/>
        <w:rPr>
          <w:bCs/>
          <w:szCs w:val="20"/>
        </w:rPr>
      </w:pPr>
      <w:r w:rsidRPr="00597B17">
        <w:rPr>
          <w:bCs/>
          <w:szCs w:val="20"/>
        </w:rPr>
        <w:t>e</w:t>
      </w:r>
      <w:r w:rsidR="00143925" w:rsidRPr="00597B17">
        <w:rPr>
          <w:bCs/>
          <w:szCs w:val="20"/>
        </w:rPr>
        <w:t>)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DEE5CA" w14:textId="77777777" w:rsidR="00597B17" w:rsidRPr="00597B17" w:rsidRDefault="00597B17" w:rsidP="00143925">
      <w:pPr>
        <w:jc w:val="both"/>
        <w:rPr>
          <w:bCs/>
          <w:szCs w:val="20"/>
        </w:rPr>
      </w:pPr>
    </w:p>
    <w:p w14:paraId="6E0E6291" w14:textId="6E5BAFAF" w:rsidR="00143925" w:rsidRPr="00597B17" w:rsidRDefault="00597B17" w:rsidP="00143925">
      <w:pPr>
        <w:jc w:val="both"/>
        <w:rPr>
          <w:bCs/>
          <w:szCs w:val="20"/>
        </w:rPr>
      </w:pPr>
      <w:r w:rsidRPr="00597B17">
        <w:rPr>
          <w:bCs/>
          <w:szCs w:val="20"/>
        </w:rPr>
        <w:t>f</w:t>
      </w:r>
      <w:r w:rsidR="00143925" w:rsidRPr="00597B17">
        <w:rPr>
          <w:bCs/>
          <w:szCs w:val="20"/>
        </w:rPr>
        <w:t>) beneficiária do Regime Especial Tributário para a Indústria de Defesa (Retid), nos termos e condições estabelecidos na Lei nº 12.598, de 22 de março de 2012, ou  </w:t>
      </w:r>
    </w:p>
    <w:p w14:paraId="4CBABC51" w14:textId="77777777" w:rsidR="00597B17" w:rsidRPr="00597B17" w:rsidRDefault="00597B17" w:rsidP="00143925">
      <w:pPr>
        <w:pStyle w:val="PSDS-CorpodeTexto0"/>
        <w:jc w:val="both"/>
        <w:rPr>
          <w:rFonts w:ascii="Times New Roman" w:hAnsi="Times New Roman"/>
          <w:lang w:val="pt-PT"/>
        </w:rPr>
      </w:pPr>
    </w:p>
    <w:p w14:paraId="623F3641" w14:textId="6EB9107F" w:rsidR="00143925" w:rsidRPr="00597B17" w:rsidRDefault="00597B17" w:rsidP="00143925">
      <w:pPr>
        <w:pStyle w:val="PSDS-CorpodeTexto0"/>
        <w:jc w:val="both"/>
        <w:rPr>
          <w:rFonts w:ascii="Times New Roman" w:hAnsi="Times New Roman"/>
          <w:lang w:val="pt-PT"/>
        </w:rPr>
      </w:pPr>
      <w:r w:rsidRPr="00597B17">
        <w:rPr>
          <w:rFonts w:ascii="Times New Roman" w:hAnsi="Times New Roman"/>
          <w:lang w:val="pt-PT"/>
        </w:rPr>
        <w:t>g</w:t>
      </w:r>
      <w:r w:rsidR="00143925" w:rsidRPr="00597B17">
        <w:rPr>
          <w:rFonts w:ascii="Times New Roman" w:hAnsi="Times New Roman"/>
          <w:lang w:val="pt-PT"/>
        </w:rPr>
        <w:t>)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74DD0F3" w14:textId="77777777" w:rsidR="00597B17" w:rsidRPr="00597B17" w:rsidRDefault="00597B17" w:rsidP="00143925">
      <w:pPr>
        <w:pStyle w:val="PSDS-CorpodeTexto0"/>
        <w:jc w:val="both"/>
        <w:rPr>
          <w:rFonts w:ascii="Times New Roman" w:hAnsi="Times New Roman"/>
          <w:lang w:val="pt-PT"/>
        </w:rPr>
      </w:pPr>
    </w:p>
    <w:p w14:paraId="2E113408" w14:textId="32D743B9"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249B9AED" w14:textId="77777777" w:rsidR="00597B17" w:rsidRPr="00597B17" w:rsidRDefault="00597B17" w:rsidP="00143925">
      <w:pPr>
        <w:pStyle w:val="PSDS-CorpodeTexto0"/>
        <w:jc w:val="both"/>
        <w:rPr>
          <w:rFonts w:ascii="Times New Roman" w:hAnsi="Times New Roman"/>
          <w:lang w:val="pt-PT"/>
        </w:rPr>
      </w:pPr>
    </w:p>
    <w:p w14:paraId="6505D745" w14:textId="4F55AB5B"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B2161E2" w14:textId="77777777" w:rsidR="00597B17" w:rsidRPr="00597B17" w:rsidRDefault="00597B17" w:rsidP="00143925">
      <w:pPr>
        <w:pStyle w:val="PSDS-CorpodeTexto0"/>
        <w:jc w:val="both"/>
        <w:rPr>
          <w:rFonts w:ascii="Times New Roman" w:hAnsi="Times New Roman"/>
          <w:lang w:val="pt-PT"/>
        </w:rPr>
      </w:pPr>
    </w:p>
    <w:p w14:paraId="2C204D08" w14:textId="009339E9"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48AD3B2D" w14:textId="77777777" w:rsidR="00597B17" w:rsidRPr="00597B17" w:rsidRDefault="00597B17" w:rsidP="00143925">
      <w:pPr>
        <w:pStyle w:val="PSDS-CorpodeTexto0"/>
        <w:jc w:val="both"/>
        <w:rPr>
          <w:rFonts w:ascii="Times New Roman" w:hAnsi="Times New Roman"/>
          <w:lang w:val="pt-PT"/>
        </w:rPr>
      </w:pPr>
    </w:p>
    <w:p w14:paraId="6E37F303" w14:textId="3AB4E475"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3576DFB" w14:textId="77777777" w:rsidR="00597B17" w:rsidRPr="00597B17" w:rsidRDefault="00597B17" w:rsidP="00143925">
      <w:pPr>
        <w:pStyle w:val="PSDS-CorpodeTexto0"/>
        <w:jc w:val="both"/>
        <w:rPr>
          <w:rFonts w:ascii="Times New Roman" w:hAnsi="Times New Roman"/>
          <w:lang w:val="pt-PT"/>
        </w:rPr>
      </w:pPr>
    </w:p>
    <w:p w14:paraId="7372A263" w14:textId="38C40743"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FCCAA2D" w14:textId="77777777"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477B2FBE" w14:textId="77777777" w:rsidR="00597B17" w:rsidRPr="00597B17" w:rsidRDefault="00597B17" w:rsidP="00143925">
      <w:pPr>
        <w:pStyle w:val="PSDS-CorpodeTexto0"/>
        <w:jc w:val="both"/>
        <w:rPr>
          <w:rFonts w:ascii="Times New Roman" w:hAnsi="Times New Roman"/>
          <w:lang w:val="pt-PT"/>
        </w:rPr>
      </w:pPr>
    </w:p>
    <w:p w14:paraId="39A93DB7" w14:textId="5C230B73"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3B241F59" w14:textId="77777777" w:rsidR="00597B17" w:rsidRPr="00597B17" w:rsidRDefault="00597B17" w:rsidP="00143925">
      <w:pPr>
        <w:pStyle w:val="PSDS-CorpodeTexto0"/>
        <w:jc w:val="both"/>
        <w:rPr>
          <w:rFonts w:ascii="Times New Roman" w:hAnsi="Times New Roman"/>
          <w:lang w:val="pt-PT"/>
        </w:rPr>
      </w:pPr>
    </w:p>
    <w:p w14:paraId="2CB16641" w14:textId="5BE35441" w:rsidR="00143925" w:rsidRPr="008C516A" w:rsidRDefault="00143925" w:rsidP="00143925">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71294A2" w14:textId="77777777" w:rsidR="007E756C" w:rsidRPr="004B1F0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04E72730" w:rsidR="002C3259" w:rsidRPr="004B1F0D" w:rsidRDefault="002C3259" w:rsidP="002C3259">
            <w:pPr>
              <w:jc w:val="center"/>
              <w:rPr>
                <w:rFonts w:eastAsia="Times New Roman" w:cs="Times New Roman"/>
                <w:b/>
                <w:bCs/>
                <w:color w:val="000000"/>
                <w:szCs w:val="20"/>
                <w:lang w:eastAsia="pt-BR"/>
              </w:rPr>
            </w:pPr>
            <w:r w:rsidRPr="00912CE1">
              <w:rPr>
                <w:rFonts w:eastAsia="Times New Roman" w:cs="Times New Roman"/>
                <w:b/>
                <w:bCs/>
                <w:color w:val="000000"/>
                <w:szCs w:val="20"/>
                <w:highlight w:val="yellow"/>
                <w:lang w:eastAsia="pt-BR"/>
              </w:rPr>
              <w:t xml:space="preserve">REGISTRO X480: </w:t>
            </w:r>
            <w:r w:rsidR="00912CE1" w:rsidRPr="00912CE1">
              <w:rPr>
                <w:rFonts w:eastAsia="Times New Roman" w:cs="Times New Roman"/>
                <w:b/>
                <w:bCs/>
                <w:color w:val="000000"/>
                <w:szCs w:val="20"/>
                <w:highlight w:val="yellow"/>
                <w:lang w:eastAsia="pt-BR"/>
              </w:rPr>
              <w:t>BENEFÍCIOS FISCAIS – PARTE I</w:t>
            </w:r>
          </w:p>
        </w:tc>
      </w:tr>
      <w:tr w:rsidR="002C3259" w:rsidRPr="004B1F0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57CB3F06"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498E5F" w14:textId="77777777" w:rsidR="00D27A40" w:rsidRPr="004B1F0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F1FAD5F" w14:textId="77777777" w:rsidR="00D27A40" w:rsidRPr="004B1F0D" w:rsidRDefault="00D27A40" w:rsidP="00FE5D23">
      <w:pPr>
        <w:rPr>
          <w:b/>
          <w:szCs w:val="20"/>
          <w:lang w:val="pt-PT"/>
        </w:rPr>
      </w:pPr>
    </w:p>
    <w:p w14:paraId="5D4B02D5" w14:textId="77777777" w:rsidR="00FE5D23" w:rsidRPr="004B1F0D" w:rsidRDefault="00FE5D23" w:rsidP="00FE5D23">
      <w:pPr>
        <w:rPr>
          <w:b/>
          <w:szCs w:val="20"/>
          <w:lang w:val="pt-PT"/>
        </w:rPr>
      </w:pPr>
      <w:r w:rsidRPr="004B1F0D">
        <w:rPr>
          <w:b/>
          <w:szCs w:val="20"/>
          <w:lang w:val="pt-PT"/>
        </w:rPr>
        <w:t>I – Regras de Validação do Registro:</w:t>
      </w:r>
    </w:p>
    <w:p w14:paraId="21B87FBF" w14:textId="77777777" w:rsidR="00FE5D23" w:rsidRPr="004B1F0D" w:rsidRDefault="00FE5D23" w:rsidP="00FE5D23">
      <w:pPr>
        <w:rPr>
          <w:b/>
          <w:szCs w:val="20"/>
          <w:lang w:val="pt-PT"/>
        </w:rPr>
      </w:pPr>
    </w:p>
    <w:p w14:paraId="3E09781C" w14:textId="77777777" w:rsidR="00FE5D23" w:rsidRPr="004B1F0D" w:rsidRDefault="00000000" w:rsidP="00FE5D23">
      <w:pPr>
        <w:pStyle w:val="Corpodetexto"/>
        <w:ind w:left="708" w:firstLine="12"/>
        <w:rPr>
          <w:rFonts w:ascii="Times New Roman" w:hAnsi="Times New Roman"/>
          <w:szCs w:val="20"/>
        </w:rPr>
      </w:pPr>
      <w:hyperlink r:id="rId28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4B1F0D" w:rsidRDefault="00FE5D23" w:rsidP="00FE5D23">
      <w:pPr>
        <w:pStyle w:val="Corpodetexto"/>
        <w:ind w:left="708" w:firstLine="12"/>
        <w:rPr>
          <w:rFonts w:ascii="Times New Roman" w:hAnsi="Times New Roman"/>
          <w:szCs w:val="20"/>
        </w:rPr>
      </w:pPr>
    </w:p>
    <w:p w14:paraId="3469A91D" w14:textId="7AAD2B53" w:rsidR="00FE5D23" w:rsidRPr="004B1F0D" w:rsidRDefault="00000000" w:rsidP="00FE5D23">
      <w:pPr>
        <w:pStyle w:val="Corpodetexto"/>
        <w:ind w:left="708" w:firstLine="12"/>
        <w:rPr>
          <w:rFonts w:ascii="Times New Roman" w:hAnsi="Times New Roman"/>
          <w:szCs w:val="20"/>
        </w:rPr>
      </w:pPr>
      <w:hyperlink r:id="rId28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899700" w14:textId="77777777" w:rsidR="00FE5D23" w:rsidRPr="004B1F0D" w:rsidRDefault="00FE5D23" w:rsidP="00FE5D23">
      <w:pPr>
        <w:pStyle w:val="Corpodetexto"/>
        <w:ind w:left="708" w:firstLine="12"/>
        <w:rPr>
          <w:rFonts w:ascii="Times New Roman" w:hAnsi="Times New Roman"/>
          <w:b/>
          <w:szCs w:val="20"/>
        </w:rPr>
      </w:pPr>
    </w:p>
    <w:p w14:paraId="3D72B032" w14:textId="7AADBC38" w:rsidR="00FE5D23" w:rsidRPr="004B1F0D" w:rsidRDefault="00000000" w:rsidP="00FE5D23">
      <w:pPr>
        <w:pStyle w:val="Corpodetexto"/>
        <w:ind w:left="708" w:firstLine="12"/>
        <w:rPr>
          <w:rFonts w:ascii="Times New Roman" w:hAnsi="Times New Roman"/>
          <w:b/>
          <w:szCs w:val="20"/>
        </w:rPr>
      </w:pPr>
      <w:hyperlink r:id="rId2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3DE35CB" w14:textId="77777777" w:rsidR="00FE5D23" w:rsidRPr="004B1F0D" w:rsidRDefault="00FE5D23" w:rsidP="007E756C">
      <w:pPr>
        <w:rPr>
          <w:b/>
          <w:szCs w:val="20"/>
          <w:lang w:val="pt-PT"/>
        </w:rPr>
      </w:pPr>
    </w:p>
    <w:p w14:paraId="2EC29F76"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7B6C4F4D"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8BDA2F8" w14:textId="77777777" w:rsidR="0012324D" w:rsidRPr="004B1F0D" w:rsidRDefault="0012324D" w:rsidP="0012324D">
            <w:pPr>
              <w:pStyle w:val="PSDS-CorpodeTexto0"/>
              <w:rPr>
                <w:rFonts w:ascii="Times New Roman" w:hAnsi="Times New Roman"/>
              </w:rPr>
            </w:pPr>
          </w:p>
        </w:tc>
      </w:tr>
    </w:tbl>
    <w:p w14:paraId="3F2A4699" w14:textId="77777777" w:rsidR="00DC138C" w:rsidRPr="004B1F0D" w:rsidRDefault="00DC138C" w:rsidP="00585DC0">
      <w:pPr>
        <w:rPr>
          <w:b/>
          <w:szCs w:val="20"/>
          <w:lang w:val="pt-PT"/>
        </w:rPr>
      </w:pPr>
    </w:p>
    <w:p w14:paraId="1A967F07" w14:textId="77777777" w:rsidR="00215013" w:rsidRPr="004B1F0D" w:rsidRDefault="00215013" w:rsidP="00585DC0">
      <w:pPr>
        <w:rPr>
          <w:b/>
          <w:szCs w:val="20"/>
          <w:lang w:val="pt-PT"/>
        </w:rPr>
      </w:pPr>
    </w:p>
    <w:p w14:paraId="1A93DE00" w14:textId="5891E816" w:rsidR="00585DC0" w:rsidRPr="004B1F0D" w:rsidRDefault="00585DC0" w:rsidP="008F6D09">
      <w:pPr>
        <w:tabs>
          <w:tab w:val="left" w:pos="1230"/>
        </w:tabs>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w:t>
      </w:r>
      <w:r w:rsidR="00143925" w:rsidRPr="00912CE1">
        <w:rPr>
          <w:b/>
          <w:szCs w:val="20"/>
          <w:highlight w:val="yellow"/>
          <w:lang w:val="pt-PT"/>
        </w:rPr>
        <w:t xml:space="preserve">X480: </w:t>
      </w:r>
      <w:r w:rsidR="00912CE1" w:rsidRPr="00912CE1">
        <w:rPr>
          <w:b/>
          <w:szCs w:val="20"/>
          <w:highlight w:val="yellow"/>
          <w:lang w:val="pt-PT"/>
        </w:rPr>
        <w:t>Benefícios Fiscais – Parte I</w:t>
      </w:r>
    </w:p>
    <w:p w14:paraId="35B87127" w14:textId="77777777" w:rsidR="00754982" w:rsidRPr="004B1F0D" w:rsidRDefault="00754982" w:rsidP="00754982"/>
    <w:p w14:paraId="7FD9C61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5568C39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9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6F4B2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D70B92" w14:textId="77777777" w:rsidR="00912CE1" w:rsidRPr="00BA3A5D" w:rsidRDefault="00912CE1" w:rsidP="00912CE1">
      <w:pPr>
        <w:rPr>
          <w:b/>
          <w:szCs w:val="20"/>
        </w:rPr>
      </w:pPr>
      <w:r w:rsidRPr="00BA3A5D">
        <w:rPr>
          <w:b/>
          <w:szCs w:val="20"/>
        </w:rPr>
        <w:t>(*) A partir do ano-calendário 2021, os arquivos de tabelas dinâmicas são únicos, para todos os anos-calendário (de 2021 em diante).</w:t>
      </w:r>
    </w:p>
    <w:p w14:paraId="32A229C6" w14:textId="77777777" w:rsidR="00754982" w:rsidRPr="004B1F0D" w:rsidRDefault="00754982" w:rsidP="00754982">
      <w:pPr>
        <w:rPr>
          <w:b/>
          <w:szCs w:val="20"/>
        </w:rPr>
      </w:pPr>
    </w:p>
    <w:p w14:paraId="12296347" w14:textId="77777777" w:rsidR="00215013" w:rsidRPr="004B1F0D" w:rsidRDefault="00215013" w:rsidP="00215013">
      <w:pPr>
        <w:rPr>
          <w:b/>
          <w:szCs w:val="20"/>
        </w:rPr>
      </w:pPr>
      <w:r w:rsidRPr="004B1F0D">
        <w:rPr>
          <w:b/>
          <w:szCs w:val="20"/>
        </w:rPr>
        <w:t>Regras de validação da tabela dinâmica X480:</w:t>
      </w:r>
    </w:p>
    <w:p w14:paraId="58D2662B" w14:textId="77777777" w:rsidR="00215013" w:rsidRPr="004B1F0D" w:rsidRDefault="00215013" w:rsidP="00215013">
      <w:pPr>
        <w:rPr>
          <w:b/>
          <w:szCs w:val="20"/>
        </w:rPr>
      </w:pPr>
    </w:p>
    <w:p w14:paraId="1AA6757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80_REGRAS</w:t>
      </w:r>
      <w:r w:rsidRPr="004B1F0D">
        <w:rPr>
          <w:rFonts w:ascii="Times New Roman" w:hAnsi="Times New Roman" w:cs="Times New Roman"/>
          <w:szCs w:val="20"/>
        </w:rPr>
        <w:t>” no diretório C:\Arquivos de Programas RFB\Programas SPED\ECF\recursos\tabelas.</w:t>
      </w:r>
    </w:p>
    <w:p w14:paraId="70818129" w14:textId="77777777" w:rsidR="00912CE1" w:rsidRPr="00BA3A5D" w:rsidRDefault="00912CE1" w:rsidP="00912CE1">
      <w:pPr>
        <w:rPr>
          <w:b/>
          <w:szCs w:val="20"/>
        </w:rPr>
      </w:pPr>
      <w:r w:rsidRPr="00BA3A5D">
        <w:rPr>
          <w:b/>
          <w:szCs w:val="20"/>
        </w:rPr>
        <w:t>(*) A partir do ano-calendário 2021, os arquivos de tabelas dinâmicas são únicos, para todos os anos-calendário (de 2021 em diante).</w:t>
      </w:r>
    </w:p>
    <w:p w14:paraId="3A659BA2" w14:textId="77777777" w:rsidR="00DC138C" w:rsidRPr="004B1F0D" w:rsidRDefault="00DC138C" w:rsidP="00585DC0">
      <w:pPr>
        <w:rPr>
          <w:b/>
          <w:szCs w:val="20"/>
        </w:rPr>
      </w:pPr>
    </w:p>
    <w:p w14:paraId="671056D0" w14:textId="77777777"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DF55E8" w14:textId="77777777" w:rsidR="00691E39" w:rsidRPr="004B1F0D" w:rsidRDefault="00691E39" w:rsidP="00691E39">
      <w:pPr>
        <w:pStyle w:val="Corpodetexto"/>
        <w:rPr>
          <w:rFonts w:ascii="Times New Roman" w:hAnsi="Times New Roman"/>
          <w:b/>
          <w:color w:val="002060"/>
          <w:szCs w:val="20"/>
        </w:rPr>
      </w:pPr>
    </w:p>
    <w:p w14:paraId="111398C5" w14:textId="3C5ED424"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X480|16</w:t>
      </w:r>
      <w:r w:rsidR="00597B17">
        <w:rPr>
          <w:rFonts w:ascii="Times New Roman" w:hAnsi="Times New Roman"/>
          <w:b/>
          <w:color w:val="002060"/>
          <w:szCs w:val="20"/>
        </w:rPr>
        <w:t>6</w:t>
      </w:r>
      <w:r w:rsidRPr="004B1F0D">
        <w:rPr>
          <w:rFonts w:ascii="Times New Roman" w:hAnsi="Times New Roman"/>
          <w:b/>
          <w:color w:val="002060"/>
          <w:szCs w:val="20"/>
        </w:rPr>
        <w:t>|</w:t>
      </w:r>
      <w:r w:rsidR="00597B17" w:rsidRPr="00597B17">
        <w:rPr>
          <w:rFonts w:ascii="Times New Roman" w:hAnsi="Times New Roman"/>
          <w:b/>
          <w:bCs/>
          <w:color w:val="002060"/>
          <w:szCs w:val="20"/>
        </w:rPr>
        <w:t>Aquisições, no Mercado Interno, de Óleo Combustível do Tipo Bunker (art. 2°)</w:t>
      </w:r>
      <w:r w:rsidRPr="00597B17">
        <w:rPr>
          <w:rFonts w:ascii="Times New Roman" w:hAnsi="Times New Roman"/>
          <w:b/>
          <w:bCs/>
          <w:color w:val="002060"/>
          <w:szCs w:val="20"/>
        </w:rPr>
        <w:t>|100000</w:t>
      </w:r>
      <w:r w:rsidRPr="004B1F0D">
        <w:rPr>
          <w:rFonts w:ascii="Times New Roman" w:hAnsi="Times New Roman"/>
          <w:b/>
          <w:color w:val="002060"/>
          <w:szCs w:val="20"/>
        </w:rPr>
        <w:t>,00|</w:t>
      </w:r>
    </w:p>
    <w:p w14:paraId="37D8886C" w14:textId="77777777" w:rsidR="00691E39" w:rsidRPr="004B1F0D" w:rsidRDefault="004F3D8E" w:rsidP="00691E39">
      <w:pPr>
        <w:pStyle w:val="Corpodetexto"/>
        <w:ind w:firstLine="708"/>
        <w:rPr>
          <w:rFonts w:ascii="Times New Roman" w:hAnsi="Times New Roman"/>
          <w:color w:val="002060"/>
          <w:szCs w:val="20"/>
        </w:rPr>
      </w:pPr>
      <w:r w:rsidRPr="004B1F0D">
        <w:rPr>
          <w:rFonts w:ascii="Times New Roman" w:hAnsi="Times New Roman"/>
          <w:color w:val="002060"/>
          <w:szCs w:val="20"/>
        </w:rPr>
        <w:t>|X48</w:t>
      </w:r>
      <w:r w:rsidR="00691E39" w:rsidRPr="004B1F0D">
        <w:rPr>
          <w:rFonts w:ascii="Times New Roman" w:hAnsi="Times New Roman"/>
          <w:color w:val="002060"/>
          <w:szCs w:val="20"/>
        </w:rPr>
        <w:t>0|: Identificação do tipo do registro.</w:t>
      </w:r>
    </w:p>
    <w:p w14:paraId="08F65C52" w14:textId="410D74EB"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6</w:t>
      </w:r>
      <w:r w:rsidR="00597B17">
        <w:rPr>
          <w:rFonts w:ascii="Times New Roman" w:hAnsi="Times New Roman"/>
          <w:color w:val="002060"/>
          <w:szCs w:val="20"/>
        </w:rPr>
        <w:t>6</w:t>
      </w:r>
      <w:r w:rsidRPr="004B1F0D">
        <w:rPr>
          <w:rFonts w:ascii="Times New Roman" w:hAnsi="Times New Roman"/>
          <w:color w:val="002060"/>
          <w:szCs w:val="20"/>
        </w:rPr>
        <w:t>|: Código da linha.</w:t>
      </w:r>
    </w:p>
    <w:p w14:paraId="6E407B65" w14:textId="326328D5"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7B17" w:rsidRPr="00597B17">
        <w:rPr>
          <w:rFonts w:ascii="Times New Roman" w:hAnsi="Times New Roman"/>
          <w:color w:val="002060"/>
          <w:szCs w:val="20"/>
        </w:rPr>
        <w:t xml:space="preserve">Aquisições, no Mercado Interno, de Óleo Combustível do Tipo Bunker (art. 2°) </w:t>
      </w:r>
      <w:r w:rsidRPr="004B1F0D">
        <w:rPr>
          <w:rFonts w:ascii="Times New Roman" w:hAnsi="Times New Roman"/>
          <w:color w:val="002060"/>
          <w:szCs w:val="20"/>
        </w:rPr>
        <w:t>|: Descrição da linha.</w:t>
      </w:r>
    </w:p>
    <w:p w14:paraId="3ACAC814" w14:textId="6D112F75" w:rsidR="00691E39" w:rsidRDefault="00691E39" w:rsidP="009D4A7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47569CE8" w14:textId="60CE3E6E" w:rsidR="009D4A72" w:rsidRDefault="009D4A72" w:rsidP="009D4A72">
      <w:pPr>
        <w:pStyle w:val="Corpodetexto"/>
        <w:ind w:firstLine="708"/>
        <w:rPr>
          <w:rFonts w:ascii="Times New Roman" w:hAnsi="Times New Roman"/>
          <w:color w:val="002060"/>
          <w:szCs w:val="20"/>
        </w:rPr>
      </w:pPr>
    </w:p>
    <w:p w14:paraId="633DED1B" w14:textId="27BE90A1" w:rsidR="009D4A72" w:rsidRDefault="009D4A72" w:rsidP="009D4A72">
      <w:pPr>
        <w:pStyle w:val="Corpodetexto"/>
        <w:ind w:firstLine="708"/>
        <w:rPr>
          <w:rFonts w:ascii="Times New Roman" w:hAnsi="Times New Roman"/>
          <w:color w:val="002060"/>
          <w:szCs w:val="20"/>
        </w:rPr>
      </w:pPr>
    </w:p>
    <w:p w14:paraId="54BF296F" w14:textId="44A562F6" w:rsidR="009D4A72" w:rsidRDefault="009D4A72" w:rsidP="009D4A72">
      <w:pPr>
        <w:pStyle w:val="Corpodetexto"/>
        <w:ind w:firstLine="708"/>
        <w:rPr>
          <w:rFonts w:ascii="Times New Roman" w:hAnsi="Times New Roman"/>
          <w:color w:val="002060"/>
          <w:szCs w:val="20"/>
        </w:rPr>
      </w:pPr>
    </w:p>
    <w:p w14:paraId="17D256D4" w14:textId="7B59C639" w:rsidR="009D4A72" w:rsidRDefault="009D4A72" w:rsidP="009D4A72">
      <w:pPr>
        <w:pStyle w:val="Corpodetexto"/>
        <w:ind w:firstLine="708"/>
        <w:rPr>
          <w:rFonts w:ascii="Times New Roman" w:hAnsi="Times New Roman"/>
          <w:color w:val="002060"/>
          <w:szCs w:val="20"/>
        </w:rPr>
      </w:pPr>
    </w:p>
    <w:p w14:paraId="3E16764A" w14:textId="7EC4B8D7" w:rsidR="009D4A72" w:rsidRDefault="009D4A72" w:rsidP="009D4A72">
      <w:pPr>
        <w:pStyle w:val="Corpodetexto"/>
        <w:ind w:firstLine="708"/>
        <w:rPr>
          <w:rFonts w:ascii="Times New Roman" w:hAnsi="Times New Roman"/>
          <w:color w:val="002060"/>
          <w:szCs w:val="20"/>
        </w:rPr>
      </w:pPr>
    </w:p>
    <w:p w14:paraId="5BF406A4" w14:textId="3BAFA934" w:rsidR="009D4A72" w:rsidRDefault="009D4A72" w:rsidP="009D4A72">
      <w:pPr>
        <w:pStyle w:val="Corpodetexto"/>
        <w:ind w:firstLine="708"/>
        <w:rPr>
          <w:rFonts w:ascii="Times New Roman" w:hAnsi="Times New Roman"/>
          <w:color w:val="002060"/>
          <w:szCs w:val="20"/>
        </w:rPr>
      </w:pPr>
    </w:p>
    <w:p w14:paraId="5CFB11BF" w14:textId="26E4AEC5" w:rsidR="009D4A72" w:rsidRDefault="009D4A72" w:rsidP="009D4A72">
      <w:pPr>
        <w:pStyle w:val="Corpodetexto"/>
        <w:ind w:firstLine="708"/>
        <w:rPr>
          <w:rFonts w:ascii="Times New Roman" w:hAnsi="Times New Roman"/>
          <w:color w:val="002060"/>
          <w:szCs w:val="20"/>
        </w:rPr>
      </w:pPr>
    </w:p>
    <w:p w14:paraId="2E118200" w14:textId="70B509F2" w:rsidR="009D4A72" w:rsidRDefault="009D4A72" w:rsidP="009D4A72">
      <w:pPr>
        <w:pStyle w:val="Corpodetexto"/>
        <w:ind w:firstLine="708"/>
        <w:rPr>
          <w:rFonts w:ascii="Times New Roman" w:hAnsi="Times New Roman"/>
          <w:color w:val="002060"/>
          <w:szCs w:val="20"/>
        </w:rPr>
      </w:pPr>
    </w:p>
    <w:p w14:paraId="6C4B81D9" w14:textId="27C14244" w:rsidR="009D4A72" w:rsidRDefault="009D4A72" w:rsidP="009D4A72">
      <w:pPr>
        <w:pStyle w:val="Corpodetexto"/>
        <w:ind w:firstLine="708"/>
        <w:rPr>
          <w:rFonts w:ascii="Times New Roman" w:hAnsi="Times New Roman"/>
          <w:color w:val="002060"/>
          <w:szCs w:val="20"/>
        </w:rPr>
      </w:pPr>
    </w:p>
    <w:p w14:paraId="3C17FBDA" w14:textId="7F25A92B" w:rsidR="009D4A72" w:rsidRDefault="009D4A72" w:rsidP="009D4A72">
      <w:pPr>
        <w:pStyle w:val="Corpodetexto"/>
        <w:ind w:firstLine="708"/>
        <w:rPr>
          <w:rFonts w:ascii="Times New Roman" w:hAnsi="Times New Roman"/>
          <w:color w:val="002060"/>
          <w:szCs w:val="20"/>
        </w:rPr>
      </w:pPr>
    </w:p>
    <w:p w14:paraId="62D7C1B1" w14:textId="0A2E92DF" w:rsidR="009D4A72" w:rsidRDefault="009D4A72" w:rsidP="009D4A72">
      <w:pPr>
        <w:pStyle w:val="Corpodetexto"/>
        <w:ind w:firstLine="708"/>
        <w:rPr>
          <w:rFonts w:ascii="Times New Roman" w:hAnsi="Times New Roman"/>
          <w:color w:val="002060"/>
          <w:szCs w:val="20"/>
        </w:rPr>
      </w:pPr>
    </w:p>
    <w:p w14:paraId="37C53A3F" w14:textId="2458566F" w:rsidR="009D4A72" w:rsidRDefault="009D4A72" w:rsidP="009D4A72">
      <w:pPr>
        <w:pStyle w:val="Corpodetexto"/>
        <w:ind w:firstLine="708"/>
        <w:rPr>
          <w:rFonts w:ascii="Times New Roman" w:hAnsi="Times New Roman"/>
          <w:color w:val="002060"/>
          <w:szCs w:val="20"/>
        </w:rPr>
      </w:pPr>
    </w:p>
    <w:p w14:paraId="6BF8A81A" w14:textId="77777777" w:rsidR="009D4A72" w:rsidRDefault="009D4A72" w:rsidP="009D4A72">
      <w:pPr>
        <w:pStyle w:val="Corpodetexto"/>
        <w:ind w:firstLine="708"/>
        <w:rPr>
          <w:rFonts w:ascii="Times New Roman" w:hAnsi="Times New Roman"/>
          <w:color w:val="002060"/>
          <w:szCs w:val="20"/>
        </w:rPr>
      </w:pPr>
    </w:p>
    <w:p w14:paraId="6D290692" w14:textId="3488EF29" w:rsidR="009D4A72" w:rsidRPr="0043293D" w:rsidRDefault="009D4A72" w:rsidP="009D4A72">
      <w:pPr>
        <w:pStyle w:val="Ttulo4"/>
        <w:rPr>
          <w:highlight w:val="yellow"/>
        </w:rPr>
      </w:pPr>
      <w:bookmarkStart w:id="478" w:name="_Toc156228375"/>
      <w:r w:rsidRPr="0043293D">
        <w:rPr>
          <w:highlight w:val="yellow"/>
        </w:rPr>
        <w:t>Registro X485: Benefícios Fiscais</w:t>
      </w:r>
      <w:r w:rsidR="004A19FD" w:rsidRPr="0043293D">
        <w:rPr>
          <w:highlight w:val="yellow"/>
        </w:rPr>
        <w:t xml:space="preserve"> – Parte II</w:t>
      </w:r>
      <w:bookmarkEnd w:id="478"/>
    </w:p>
    <w:p w14:paraId="044BB5A4" w14:textId="6783FB77" w:rsidR="00912CE1" w:rsidRPr="0043293D" w:rsidRDefault="00912CE1" w:rsidP="00912CE1">
      <w:pPr>
        <w:rPr>
          <w:highlight w:val="yellow"/>
        </w:rPr>
      </w:pPr>
    </w:p>
    <w:p w14:paraId="418F2E23" w14:textId="77777777" w:rsidR="00912CE1" w:rsidRPr="0043293D" w:rsidRDefault="00912CE1" w:rsidP="00912CE1">
      <w:pPr>
        <w:jc w:val="both"/>
        <w:rPr>
          <w:bCs/>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912CE1" w:rsidRPr="0043293D" w14:paraId="21A453C7" w14:textId="77777777" w:rsidTr="0049697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E9D530" w14:textId="27776349"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REGISTRO X485: BENEFÍCIOS FISCAIS – PARTE II</w:t>
            </w:r>
          </w:p>
        </w:tc>
      </w:tr>
      <w:tr w:rsidR="00912CE1" w:rsidRPr="0043293D" w14:paraId="73E5B95F" w14:textId="77777777" w:rsidTr="0049697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2EBBC1"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912CE1" w:rsidRPr="0043293D" w14:paraId="66BDC033" w14:textId="77777777" w:rsidTr="0049697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055EAF"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0E2C14"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Ocorrência – 0:N</w:t>
            </w:r>
          </w:p>
        </w:tc>
      </w:tr>
      <w:tr w:rsidR="00912CE1" w:rsidRPr="0043293D" w14:paraId="7E9D6693" w14:textId="77777777" w:rsidTr="0049697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834291" w14:textId="77777777" w:rsidR="00912CE1" w:rsidRPr="0043293D" w:rsidRDefault="00912CE1" w:rsidP="0049697D">
            <w:pP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Campo(s) chave: CODIGO</w:t>
            </w:r>
          </w:p>
        </w:tc>
      </w:tr>
    </w:tbl>
    <w:p w14:paraId="7775148D" w14:textId="77777777" w:rsidR="00912CE1" w:rsidRPr="0043293D" w:rsidRDefault="00912CE1" w:rsidP="00912CE1">
      <w:pPr>
        <w:jc w:val="center"/>
        <w:rPr>
          <w:b/>
          <w:szCs w:val="20"/>
          <w:highlight w:val="yellow"/>
          <w:lang w:val="pt-PT"/>
        </w:rPr>
      </w:pPr>
    </w:p>
    <w:tbl>
      <w:tblPr>
        <w:tblW w:w="154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71"/>
        <w:gridCol w:w="2296"/>
        <w:gridCol w:w="6964"/>
        <w:gridCol w:w="887"/>
        <w:gridCol w:w="963"/>
        <w:gridCol w:w="913"/>
        <w:gridCol w:w="1363"/>
        <w:gridCol w:w="1163"/>
      </w:tblGrid>
      <w:tr w:rsidR="00E7622F" w:rsidRPr="0043293D" w14:paraId="200F24CC" w14:textId="77777777" w:rsidTr="00E7622F">
        <w:trPr>
          <w:trHeight w:val="525"/>
        </w:trPr>
        <w:tc>
          <w:tcPr>
            <w:tcW w:w="912" w:type="dxa"/>
            <w:shd w:val="clear" w:color="000000" w:fill="D0CECE"/>
            <w:vAlign w:val="center"/>
            <w:hideMark/>
          </w:tcPr>
          <w:p w14:paraId="61A26EDD"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Nº</w:t>
            </w:r>
          </w:p>
        </w:tc>
        <w:tc>
          <w:tcPr>
            <w:tcW w:w="1860" w:type="dxa"/>
            <w:shd w:val="clear" w:color="000000" w:fill="D0CECE"/>
            <w:vAlign w:val="center"/>
            <w:hideMark/>
          </w:tcPr>
          <w:p w14:paraId="2F84080D"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Campo</w:t>
            </w:r>
          </w:p>
        </w:tc>
        <w:tc>
          <w:tcPr>
            <w:tcW w:w="7350" w:type="dxa"/>
            <w:shd w:val="clear" w:color="000000" w:fill="D0CECE"/>
            <w:vAlign w:val="center"/>
            <w:hideMark/>
          </w:tcPr>
          <w:p w14:paraId="7735A68C"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Descrição</w:t>
            </w:r>
          </w:p>
        </w:tc>
        <w:tc>
          <w:tcPr>
            <w:tcW w:w="915" w:type="dxa"/>
            <w:shd w:val="clear" w:color="000000" w:fill="D0CECE"/>
            <w:vAlign w:val="center"/>
            <w:hideMark/>
          </w:tcPr>
          <w:p w14:paraId="6043422B"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Tipo</w:t>
            </w:r>
          </w:p>
        </w:tc>
        <w:tc>
          <w:tcPr>
            <w:tcW w:w="963" w:type="dxa"/>
            <w:shd w:val="clear" w:color="000000" w:fill="D0CECE"/>
            <w:vAlign w:val="center"/>
            <w:hideMark/>
          </w:tcPr>
          <w:p w14:paraId="0F4E4876"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Tamanho</w:t>
            </w:r>
          </w:p>
        </w:tc>
        <w:tc>
          <w:tcPr>
            <w:tcW w:w="919" w:type="dxa"/>
            <w:shd w:val="clear" w:color="000000" w:fill="D0CECE"/>
            <w:vAlign w:val="center"/>
            <w:hideMark/>
          </w:tcPr>
          <w:p w14:paraId="493E8C5E"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Decimal</w:t>
            </w:r>
          </w:p>
        </w:tc>
        <w:tc>
          <w:tcPr>
            <w:tcW w:w="1338" w:type="dxa"/>
            <w:shd w:val="clear" w:color="000000" w:fill="D0CECE"/>
            <w:vAlign w:val="center"/>
            <w:hideMark/>
          </w:tcPr>
          <w:p w14:paraId="7F9BC025"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Valores Válidos</w:t>
            </w:r>
          </w:p>
        </w:tc>
        <w:tc>
          <w:tcPr>
            <w:tcW w:w="1163" w:type="dxa"/>
            <w:shd w:val="clear" w:color="000000" w:fill="D0CECE"/>
            <w:vAlign w:val="center"/>
            <w:hideMark/>
          </w:tcPr>
          <w:p w14:paraId="15274F05"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Obrigatório</w:t>
            </w:r>
          </w:p>
        </w:tc>
      </w:tr>
      <w:tr w:rsidR="00912CE1" w:rsidRPr="0043293D" w14:paraId="06E6F622" w14:textId="77777777" w:rsidTr="00E7622F">
        <w:trPr>
          <w:trHeight w:val="315"/>
        </w:trPr>
        <w:tc>
          <w:tcPr>
            <w:tcW w:w="912" w:type="dxa"/>
            <w:shd w:val="clear" w:color="auto" w:fill="auto"/>
            <w:vAlign w:val="center"/>
            <w:hideMark/>
          </w:tcPr>
          <w:p w14:paraId="00035F82"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1</w:t>
            </w:r>
          </w:p>
        </w:tc>
        <w:tc>
          <w:tcPr>
            <w:tcW w:w="1860" w:type="dxa"/>
            <w:shd w:val="clear" w:color="auto" w:fill="auto"/>
            <w:vAlign w:val="center"/>
            <w:hideMark/>
          </w:tcPr>
          <w:p w14:paraId="1C73B6F3" w14:textId="77777777" w:rsidR="00912CE1" w:rsidRPr="0043293D" w:rsidRDefault="00912CE1" w:rsidP="0049697D">
            <w:pPr>
              <w:jc w:val="both"/>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REG</w:t>
            </w:r>
          </w:p>
        </w:tc>
        <w:tc>
          <w:tcPr>
            <w:tcW w:w="7350" w:type="dxa"/>
            <w:shd w:val="clear" w:color="auto" w:fill="auto"/>
            <w:vAlign w:val="center"/>
            <w:hideMark/>
          </w:tcPr>
          <w:p w14:paraId="1E3E4F03" w14:textId="7EFDF34D" w:rsidR="00912CE1" w:rsidRPr="0043293D" w:rsidRDefault="00912CE1"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Texto Fixo Contendo a Identificação do Registro (X485).</w:t>
            </w:r>
          </w:p>
        </w:tc>
        <w:tc>
          <w:tcPr>
            <w:tcW w:w="915" w:type="dxa"/>
            <w:shd w:val="clear" w:color="auto" w:fill="auto"/>
            <w:vAlign w:val="center"/>
            <w:hideMark/>
          </w:tcPr>
          <w:p w14:paraId="5769F95F"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C</w:t>
            </w:r>
          </w:p>
        </w:tc>
        <w:tc>
          <w:tcPr>
            <w:tcW w:w="963" w:type="dxa"/>
            <w:shd w:val="clear" w:color="auto" w:fill="auto"/>
            <w:vAlign w:val="center"/>
            <w:hideMark/>
          </w:tcPr>
          <w:p w14:paraId="17909A74"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4</w:t>
            </w:r>
          </w:p>
        </w:tc>
        <w:tc>
          <w:tcPr>
            <w:tcW w:w="919" w:type="dxa"/>
            <w:shd w:val="clear" w:color="auto" w:fill="auto"/>
            <w:vAlign w:val="center"/>
            <w:hideMark/>
          </w:tcPr>
          <w:p w14:paraId="21820359"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338" w:type="dxa"/>
            <w:shd w:val="clear" w:color="auto" w:fill="auto"/>
            <w:vAlign w:val="center"/>
            <w:hideMark/>
          </w:tcPr>
          <w:p w14:paraId="13C73172" w14:textId="157B4626"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X485]</w:t>
            </w:r>
          </w:p>
        </w:tc>
        <w:tc>
          <w:tcPr>
            <w:tcW w:w="1163" w:type="dxa"/>
            <w:shd w:val="clear" w:color="auto" w:fill="auto"/>
            <w:vAlign w:val="center"/>
            <w:hideMark/>
          </w:tcPr>
          <w:p w14:paraId="5BC09A29"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Sim</w:t>
            </w:r>
          </w:p>
        </w:tc>
      </w:tr>
      <w:tr w:rsidR="00E7622F" w:rsidRPr="0043293D" w14:paraId="02B702B5" w14:textId="77777777" w:rsidTr="00E7622F">
        <w:trPr>
          <w:trHeight w:val="780"/>
        </w:trPr>
        <w:tc>
          <w:tcPr>
            <w:tcW w:w="912" w:type="dxa"/>
            <w:shd w:val="clear" w:color="000000" w:fill="F2F2F2"/>
            <w:vAlign w:val="center"/>
            <w:hideMark/>
          </w:tcPr>
          <w:p w14:paraId="657D24A8"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2</w:t>
            </w:r>
          </w:p>
        </w:tc>
        <w:tc>
          <w:tcPr>
            <w:tcW w:w="1860" w:type="dxa"/>
            <w:shd w:val="clear" w:color="000000" w:fill="F2F2F2"/>
            <w:vAlign w:val="center"/>
            <w:hideMark/>
          </w:tcPr>
          <w:p w14:paraId="0CF4249D" w14:textId="08D53CCB" w:rsidR="00912CE1" w:rsidRPr="0043293D" w:rsidRDefault="00912CE1" w:rsidP="0049697D">
            <w:pPr>
              <w:jc w:val="both"/>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TIPO_BENEF</w:t>
            </w:r>
          </w:p>
        </w:tc>
        <w:tc>
          <w:tcPr>
            <w:tcW w:w="7350" w:type="dxa"/>
            <w:shd w:val="clear" w:color="000000" w:fill="F2F2F2"/>
            <w:vAlign w:val="center"/>
            <w:hideMark/>
          </w:tcPr>
          <w:p w14:paraId="6B85FC35"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Tipo do Benefício:</w:t>
            </w:r>
          </w:p>
          <w:p w14:paraId="0E297B5D"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 – REPES</w:t>
            </w:r>
          </w:p>
          <w:p w14:paraId="686E46DF"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2 – RECAP</w:t>
            </w:r>
          </w:p>
          <w:p w14:paraId="69A1B9AB"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3 – PADIS</w:t>
            </w:r>
          </w:p>
          <w:p w14:paraId="7C5CBB18"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4 – REIDI</w:t>
            </w:r>
          </w:p>
          <w:p w14:paraId="0C829017"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5 – RECINE</w:t>
            </w:r>
          </w:p>
          <w:p w14:paraId="07DE8C50"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6 – RETID</w:t>
            </w:r>
          </w:p>
          <w:p w14:paraId="7FB99740"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7 – ÓLEO BUNKER</w:t>
            </w:r>
          </w:p>
          <w:p w14:paraId="0DEC6950"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8 – REPORTO</w:t>
            </w:r>
          </w:p>
          <w:p w14:paraId="4190EDAA"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9 – RET II</w:t>
            </w:r>
          </w:p>
          <w:p w14:paraId="6FFA7729"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0 - RET - PMCMV e/ou RET – PCVA</w:t>
            </w:r>
          </w:p>
          <w:p w14:paraId="76BA4904"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1 – RET - EEI</w:t>
            </w:r>
          </w:p>
          <w:p w14:paraId="639018A9" w14:textId="59FA975D"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2 – ENTIDADE BENEFICENTE DE ASSISTÊNCIA SOCIAL IMUNE DE CONTRIBUIÇÕES SOCIAIS</w:t>
            </w:r>
          </w:p>
          <w:p w14:paraId="2A0EEF20"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3 – REPETRO – INDUSTRIALIZAÇÃO</w:t>
            </w:r>
          </w:p>
          <w:p w14:paraId="19F86F66"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4 – REPETRO - NACIONAL</w:t>
            </w:r>
          </w:p>
          <w:p w14:paraId="6AD66E8C"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5 – REPETRO – PERMANENTE</w:t>
            </w:r>
          </w:p>
          <w:p w14:paraId="0D2D5DE0" w14:textId="4527A564"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16 – REPETRO - TEMPORÁRIO</w:t>
            </w:r>
          </w:p>
        </w:tc>
        <w:tc>
          <w:tcPr>
            <w:tcW w:w="915" w:type="dxa"/>
            <w:shd w:val="clear" w:color="000000" w:fill="F2F2F2"/>
            <w:vAlign w:val="center"/>
            <w:hideMark/>
          </w:tcPr>
          <w:p w14:paraId="20770EC1"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C</w:t>
            </w:r>
          </w:p>
        </w:tc>
        <w:tc>
          <w:tcPr>
            <w:tcW w:w="963" w:type="dxa"/>
            <w:shd w:val="clear" w:color="000000" w:fill="F2F2F2"/>
            <w:vAlign w:val="center"/>
            <w:hideMark/>
          </w:tcPr>
          <w:p w14:paraId="127DB451" w14:textId="40673F7E"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2</w:t>
            </w:r>
          </w:p>
        </w:tc>
        <w:tc>
          <w:tcPr>
            <w:tcW w:w="919" w:type="dxa"/>
            <w:shd w:val="clear" w:color="000000" w:fill="F2F2F2"/>
            <w:vAlign w:val="center"/>
            <w:hideMark/>
          </w:tcPr>
          <w:p w14:paraId="7B7B55B9"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338" w:type="dxa"/>
            <w:shd w:val="clear" w:color="000000" w:fill="F2F2F2"/>
            <w:vAlign w:val="center"/>
            <w:hideMark/>
          </w:tcPr>
          <w:p w14:paraId="4B544534" w14:textId="7EDED712"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1;2;3;4;5;6;</w:t>
            </w:r>
          </w:p>
          <w:p w14:paraId="175F74C2"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7;8;9;10;11;</w:t>
            </w:r>
          </w:p>
          <w:p w14:paraId="4BB142CD"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12;13;14;15;</w:t>
            </w:r>
          </w:p>
          <w:p w14:paraId="4594934B" w14:textId="58446A9E"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16]</w:t>
            </w:r>
          </w:p>
        </w:tc>
        <w:tc>
          <w:tcPr>
            <w:tcW w:w="1163" w:type="dxa"/>
            <w:shd w:val="clear" w:color="000000" w:fill="F2F2F2"/>
            <w:vAlign w:val="center"/>
            <w:hideMark/>
          </w:tcPr>
          <w:p w14:paraId="6FE36C1A"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Sim</w:t>
            </w:r>
          </w:p>
        </w:tc>
      </w:tr>
      <w:tr w:rsidR="00912CE1" w:rsidRPr="0043293D" w14:paraId="59C80D8C" w14:textId="77777777" w:rsidTr="00E7622F">
        <w:trPr>
          <w:trHeight w:val="780"/>
        </w:trPr>
        <w:tc>
          <w:tcPr>
            <w:tcW w:w="912" w:type="dxa"/>
            <w:shd w:val="clear" w:color="auto" w:fill="auto"/>
            <w:vAlign w:val="center"/>
            <w:hideMark/>
          </w:tcPr>
          <w:p w14:paraId="41EF848A"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3</w:t>
            </w:r>
          </w:p>
        </w:tc>
        <w:tc>
          <w:tcPr>
            <w:tcW w:w="1860" w:type="dxa"/>
            <w:shd w:val="clear" w:color="auto" w:fill="auto"/>
            <w:vAlign w:val="center"/>
            <w:hideMark/>
          </w:tcPr>
          <w:p w14:paraId="1CBC711D" w14:textId="25904BEF" w:rsidR="00912CE1" w:rsidRPr="0043293D" w:rsidRDefault="00912CE1" w:rsidP="0049697D">
            <w:pPr>
              <w:jc w:val="both"/>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ATO_DECL</w:t>
            </w:r>
          </w:p>
        </w:tc>
        <w:tc>
          <w:tcPr>
            <w:tcW w:w="7350" w:type="dxa"/>
            <w:shd w:val="clear" w:color="auto" w:fill="auto"/>
            <w:vAlign w:val="center"/>
            <w:hideMark/>
          </w:tcPr>
          <w:p w14:paraId="6B762B62" w14:textId="5D194D4C"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Número do Ato Declaratório:</w:t>
            </w:r>
          </w:p>
          <w:p w14:paraId="2EB745E3" w14:textId="77777777" w:rsidR="00E7622F" w:rsidRPr="0043293D" w:rsidRDefault="00E7622F" w:rsidP="00912CE1">
            <w:pPr>
              <w:pStyle w:val="NormalWeb"/>
              <w:spacing w:before="0" w:after="0"/>
              <w:rPr>
                <w:rFonts w:ascii="Times New Roman" w:hAnsi="Times New Roman" w:cs="Times New Roman"/>
                <w:color w:val="000000"/>
                <w:szCs w:val="20"/>
                <w:highlight w:val="yellow"/>
              </w:rPr>
            </w:pPr>
          </w:p>
          <w:p w14:paraId="2F6B485D"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Número do Ato Declaratório Executivo (ADE) emitido pela RFB, que habilitou a pessoa jurídica no:</w:t>
            </w:r>
          </w:p>
          <w:p w14:paraId="41C3D1B4"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es (Lei nº 11.196, de 2005, art. 1º, § único; Decreto nº 5.712, de 2006, art. 3º, caput; IN SRF nº 630, de 2006, art. 7º, caput).</w:t>
            </w:r>
          </w:p>
          <w:p w14:paraId="1050CFE5"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cap (Lei nº 11.196, de 2005, art. 12, § único; Decreto nº 5.649, de 2005, art. 2º, caput; IN RFB nº 1911, de 2019, art. 569, caput).</w:t>
            </w:r>
          </w:p>
          <w:p w14:paraId="07442E15"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Padis (Decreto nº 10.615, de 2021, art. 8º, caput; IN RFB nº 1976, de 2020, art. 6º, caput).</w:t>
            </w:r>
          </w:p>
          <w:p w14:paraId="5DA87D58"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idi (Lei nº 11.488, de 2007, art. 1º, § único; Decreto nº 6.144, de 2007, art. 4º; IN RFB nº 1911, de 2019, art. 587, caput).</w:t>
            </w:r>
          </w:p>
          <w:p w14:paraId="23DD8F22"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cine (Lei nº 12.599, de 2012, art. 12, § único; Decreto nº 7.729, de 2012, art. 8º, IV; IN RFB nº 1446, de 2014, art. 10, caput).</w:t>
            </w:r>
          </w:p>
          <w:p w14:paraId="05C8CFFD"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tid (Lei nº 12.598, de 2012, art. 8º, § 5º, II; Decreto nº 8.122, de 2013, art. 8º, II; IN RFB nº 1454, de 2014, art. 18, caput).</w:t>
            </w:r>
          </w:p>
          <w:p w14:paraId="03DFDF13"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Habilitou a pessoa jurídica ao regime de suspensão do PIS/Cofins relativo às aquisições no mercado interno e às importações de óleo combustível do tipo bunker (Lei nº 11.774, de 2008, art. 2º; IN RFB nº 2109, de 2022, art. 7º, caput).</w:t>
            </w:r>
          </w:p>
          <w:p w14:paraId="3E7D9E4A"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orto (Lei nº 11.033, de 2004, arts. 15 e 16; IN RFB nº 1370, de 2013, arts. 16 e 17).</w:t>
            </w:r>
          </w:p>
          <w:p w14:paraId="742E542C"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etro-Industrialização (Lei nº 13.586, de 2017, art. 6º; Decreto nº 9.537, de 2018, art. 3º; IN RFB nº 1901, de 2019, art. 6º, caput).</w:t>
            </w:r>
          </w:p>
          <w:p w14:paraId="30600D47"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etro - Nacional (Lei nº 13.586, de 2017, art. 6º, § 8º; Decreto nº 9.537, de 2018, art. 8º; IN RFB nº 1.781, art. 2º, inciso VI c/c arts. 4º a 6º).</w:t>
            </w:r>
          </w:p>
          <w:p w14:paraId="6FEA28D8"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etro - Permanente (Lei nº 13.586, de 2017, art. 5º, § 8º; Decreto nº 6.759, de 2009, art. 458, inciso IV c/c art. 461-A; IN RFB nº 1.781, art. 2º, inciso III c/c arts. 4º a 6º).</w:t>
            </w:r>
          </w:p>
          <w:p w14:paraId="044C1AE3" w14:textId="4950F056"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Repetro - Temporário (Lei nº 9.430, de 1996, art. 79, § único; Decreto nº 6.759, de 2009, art. 461-A; IN RFB nº 1.781, arts. 4º a 6º).</w:t>
            </w:r>
          </w:p>
        </w:tc>
        <w:tc>
          <w:tcPr>
            <w:tcW w:w="915" w:type="dxa"/>
            <w:shd w:val="clear" w:color="auto" w:fill="auto"/>
            <w:vAlign w:val="center"/>
            <w:hideMark/>
          </w:tcPr>
          <w:p w14:paraId="76B03687"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C</w:t>
            </w:r>
          </w:p>
        </w:tc>
        <w:tc>
          <w:tcPr>
            <w:tcW w:w="963" w:type="dxa"/>
            <w:shd w:val="clear" w:color="auto" w:fill="auto"/>
            <w:vAlign w:val="center"/>
            <w:hideMark/>
          </w:tcPr>
          <w:p w14:paraId="6128BE7F"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919" w:type="dxa"/>
            <w:shd w:val="clear" w:color="auto" w:fill="auto"/>
            <w:vAlign w:val="center"/>
            <w:hideMark/>
          </w:tcPr>
          <w:p w14:paraId="7320E5E0"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338" w:type="dxa"/>
            <w:shd w:val="clear" w:color="auto" w:fill="auto"/>
            <w:vAlign w:val="center"/>
            <w:hideMark/>
          </w:tcPr>
          <w:p w14:paraId="501FB71D"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auto" w:fill="auto"/>
            <w:vAlign w:val="center"/>
            <w:hideMark/>
          </w:tcPr>
          <w:p w14:paraId="6BC0AD5F" w14:textId="7E2625F6"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Sim</w:t>
            </w:r>
          </w:p>
        </w:tc>
      </w:tr>
      <w:tr w:rsidR="00E7622F" w:rsidRPr="0043293D" w14:paraId="34F652CF" w14:textId="77777777" w:rsidTr="00E7622F">
        <w:trPr>
          <w:trHeight w:val="315"/>
        </w:trPr>
        <w:tc>
          <w:tcPr>
            <w:tcW w:w="912" w:type="dxa"/>
            <w:shd w:val="clear" w:color="000000" w:fill="F2F2F2"/>
            <w:vAlign w:val="center"/>
            <w:hideMark/>
          </w:tcPr>
          <w:p w14:paraId="6ABC8D65" w14:textId="77777777"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4</w:t>
            </w:r>
          </w:p>
        </w:tc>
        <w:tc>
          <w:tcPr>
            <w:tcW w:w="1860" w:type="dxa"/>
            <w:shd w:val="clear" w:color="000000" w:fill="F2F2F2"/>
            <w:noWrap/>
            <w:vAlign w:val="center"/>
            <w:hideMark/>
          </w:tcPr>
          <w:p w14:paraId="5E895E37" w14:textId="5F65D675" w:rsidR="00912CE1" w:rsidRPr="0043293D" w:rsidRDefault="00912CE1"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CNPJ_INCORP</w:t>
            </w:r>
          </w:p>
        </w:tc>
        <w:tc>
          <w:tcPr>
            <w:tcW w:w="7350" w:type="dxa"/>
            <w:shd w:val="clear" w:color="000000" w:fill="F2F2F2"/>
            <w:vAlign w:val="center"/>
            <w:hideMark/>
          </w:tcPr>
          <w:p w14:paraId="4C5BDCDA"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Inscrição da “Incorporação Afetada” no Cadastro Nacional da Pessoa Jurídica (CNPJ)</w:t>
            </w:r>
          </w:p>
          <w:p w14:paraId="7B34650B" w14:textId="53B805B6"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Inscrição no CNPJ (formato NN.NNN.NNN/NNNN-NN - deverá ser preenchido sem pontos ou barra) de cada incorporação, quantas forem vinculadas ao evento “109 - Inscrição de Incorporação Imobiliária - Patrimônio de Afetação", consoante art. 3º, II, da IN RFB nº 1.435, de 2013.</w:t>
            </w:r>
          </w:p>
          <w:p w14:paraId="24154CA3"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w:t>
            </w:r>
          </w:p>
          <w:p w14:paraId="56F04DDA" w14:textId="18F4BEB4" w:rsidR="00912CE1" w:rsidRPr="0043293D" w:rsidRDefault="00912CE1" w:rsidP="00912CE1">
            <w:pPr>
              <w:rPr>
                <w:rFonts w:eastAsia="Times New Roman" w:cs="Times New Roman"/>
                <w:color w:val="000000"/>
                <w:szCs w:val="20"/>
                <w:highlight w:val="yellow"/>
                <w:lang w:eastAsia="pt-BR"/>
              </w:rPr>
            </w:pPr>
            <w:r w:rsidRPr="0043293D">
              <w:rPr>
                <w:rFonts w:cs="Times New Roman"/>
                <w:color w:val="000000"/>
                <w:szCs w:val="20"/>
                <w:highlight w:val="yellow"/>
              </w:rPr>
              <w:t xml:space="preserve">Somente preencher quando </w:t>
            </w:r>
            <w:r w:rsidR="00E7622F" w:rsidRPr="0043293D">
              <w:rPr>
                <w:rFonts w:cs="Times New Roman"/>
                <w:color w:val="000000"/>
                <w:szCs w:val="20"/>
                <w:highlight w:val="yellow"/>
              </w:rPr>
              <w:t>X485.TIPO_BENEF for</w:t>
            </w:r>
            <w:r w:rsidRPr="0043293D">
              <w:rPr>
                <w:rFonts w:cs="Times New Roman"/>
                <w:color w:val="000000"/>
                <w:szCs w:val="20"/>
                <w:highlight w:val="yellow"/>
              </w:rPr>
              <w:t xml:space="preserve"> igual a </w:t>
            </w:r>
            <w:r w:rsidR="00E7622F" w:rsidRPr="0043293D">
              <w:rPr>
                <w:rFonts w:cs="Times New Roman"/>
                <w:color w:val="000000"/>
                <w:szCs w:val="20"/>
                <w:highlight w:val="yellow"/>
              </w:rPr>
              <w:t xml:space="preserve">“9 – </w:t>
            </w:r>
            <w:r w:rsidRPr="0043293D">
              <w:rPr>
                <w:rFonts w:cs="Times New Roman"/>
                <w:color w:val="000000"/>
                <w:szCs w:val="20"/>
                <w:highlight w:val="yellow"/>
              </w:rPr>
              <w:t>RET-II</w:t>
            </w:r>
            <w:r w:rsidR="00E7622F" w:rsidRPr="0043293D">
              <w:rPr>
                <w:rFonts w:cs="Times New Roman"/>
                <w:color w:val="000000"/>
                <w:szCs w:val="20"/>
                <w:highlight w:val="yellow"/>
              </w:rPr>
              <w:t>”</w:t>
            </w:r>
            <w:r w:rsidRPr="0043293D">
              <w:rPr>
                <w:rFonts w:cs="Times New Roman"/>
                <w:color w:val="000000"/>
                <w:szCs w:val="20"/>
                <w:highlight w:val="yellow"/>
              </w:rPr>
              <w:t>.</w:t>
            </w:r>
          </w:p>
        </w:tc>
        <w:tc>
          <w:tcPr>
            <w:tcW w:w="915" w:type="dxa"/>
            <w:shd w:val="clear" w:color="000000" w:fill="F2F2F2"/>
            <w:vAlign w:val="center"/>
            <w:hideMark/>
          </w:tcPr>
          <w:p w14:paraId="5BE79749" w14:textId="55BFF826"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F2F2F2"/>
            <w:vAlign w:val="center"/>
            <w:hideMark/>
          </w:tcPr>
          <w:p w14:paraId="5EA3A55B" w14:textId="56E10AD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14</w:t>
            </w:r>
          </w:p>
        </w:tc>
        <w:tc>
          <w:tcPr>
            <w:tcW w:w="919" w:type="dxa"/>
            <w:shd w:val="clear" w:color="000000" w:fill="F2F2F2"/>
            <w:vAlign w:val="center"/>
            <w:hideMark/>
          </w:tcPr>
          <w:p w14:paraId="470B8C18" w14:textId="1269AF01"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F2F2F2"/>
            <w:vAlign w:val="center"/>
            <w:hideMark/>
          </w:tcPr>
          <w:p w14:paraId="210A4E1C"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000000" w:fill="F2F2F2"/>
            <w:vAlign w:val="center"/>
            <w:hideMark/>
          </w:tcPr>
          <w:p w14:paraId="23635666"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75E84FED" w14:textId="77777777" w:rsidTr="00E7622F">
        <w:trPr>
          <w:trHeight w:val="315"/>
        </w:trPr>
        <w:tc>
          <w:tcPr>
            <w:tcW w:w="912" w:type="dxa"/>
            <w:shd w:val="clear" w:color="000000" w:fill="auto"/>
            <w:vAlign w:val="center"/>
            <w:hideMark/>
          </w:tcPr>
          <w:p w14:paraId="7025F690" w14:textId="5ADAE885"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5</w:t>
            </w:r>
          </w:p>
        </w:tc>
        <w:tc>
          <w:tcPr>
            <w:tcW w:w="1860" w:type="dxa"/>
            <w:shd w:val="clear" w:color="000000" w:fill="auto"/>
            <w:noWrap/>
            <w:vAlign w:val="center"/>
          </w:tcPr>
          <w:p w14:paraId="7B70D7C3" w14:textId="57ACD4FC" w:rsidR="00912CE1" w:rsidRPr="0043293D" w:rsidRDefault="00912CE1"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ID_OBRA_2018</w:t>
            </w:r>
          </w:p>
        </w:tc>
        <w:tc>
          <w:tcPr>
            <w:tcW w:w="7350" w:type="dxa"/>
            <w:shd w:val="clear" w:color="000000" w:fill="auto"/>
            <w:vAlign w:val="center"/>
          </w:tcPr>
          <w:p w14:paraId="13788CA4" w14:textId="77777777" w:rsidR="00912CE1" w:rsidRPr="0043293D" w:rsidRDefault="00912CE1"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Identificação da Obra/Construção - CONTRATO FIRMADO OU OBRAS INICIADAS ATÉ 31 DE DEZEMBRO DE 2018.</w:t>
            </w:r>
          </w:p>
          <w:p w14:paraId="40A67969" w14:textId="77777777" w:rsidR="0043293D" w:rsidRPr="0043293D" w:rsidRDefault="0043293D" w:rsidP="00912CE1">
            <w:pPr>
              <w:pStyle w:val="NormalWeb"/>
              <w:spacing w:before="0" w:after="0"/>
              <w:rPr>
                <w:rFonts w:ascii="Times New Roman" w:hAnsi="Times New Roman" w:cs="Times New Roman"/>
                <w:color w:val="000000"/>
                <w:szCs w:val="20"/>
                <w:highlight w:val="yellow"/>
              </w:rPr>
            </w:pPr>
          </w:p>
          <w:p w14:paraId="02301C08" w14:textId="7BDA04CD" w:rsidR="0043293D" w:rsidRPr="0043293D" w:rsidRDefault="0043293D" w:rsidP="00912CE1">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0 - RET - PMCMV e/ou RET – PCVA”.</w:t>
            </w:r>
          </w:p>
        </w:tc>
        <w:tc>
          <w:tcPr>
            <w:tcW w:w="915" w:type="dxa"/>
            <w:shd w:val="clear" w:color="000000" w:fill="auto"/>
            <w:vAlign w:val="center"/>
            <w:hideMark/>
          </w:tcPr>
          <w:p w14:paraId="0AB01A8E"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auto"/>
            <w:vAlign w:val="center"/>
            <w:hideMark/>
          </w:tcPr>
          <w:p w14:paraId="20F75D2E" w14:textId="1B6ACD7B"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18</w:t>
            </w:r>
          </w:p>
        </w:tc>
        <w:tc>
          <w:tcPr>
            <w:tcW w:w="919" w:type="dxa"/>
            <w:shd w:val="clear" w:color="000000" w:fill="auto"/>
            <w:vAlign w:val="center"/>
            <w:hideMark/>
          </w:tcPr>
          <w:p w14:paraId="4CBE82E5"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auto"/>
            <w:vAlign w:val="center"/>
            <w:hideMark/>
          </w:tcPr>
          <w:p w14:paraId="43B069F0"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000000" w:fill="auto"/>
            <w:vAlign w:val="center"/>
            <w:hideMark/>
          </w:tcPr>
          <w:p w14:paraId="61DCFD25"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15E782BE" w14:textId="77777777" w:rsidTr="00E7622F">
        <w:trPr>
          <w:trHeight w:val="315"/>
        </w:trPr>
        <w:tc>
          <w:tcPr>
            <w:tcW w:w="912" w:type="dxa"/>
            <w:shd w:val="clear" w:color="000000" w:fill="F2F2F2"/>
            <w:vAlign w:val="center"/>
            <w:hideMark/>
          </w:tcPr>
          <w:p w14:paraId="6C4F2EFB" w14:textId="5F2F9C10"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6</w:t>
            </w:r>
          </w:p>
        </w:tc>
        <w:tc>
          <w:tcPr>
            <w:tcW w:w="1860" w:type="dxa"/>
            <w:shd w:val="clear" w:color="000000" w:fill="F2F2F2"/>
            <w:noWrap/>
            <w:vAlign w:val="center"/>
          </w:tcPr>
          <w:p w14:paraId="34CA4500" w14:textId="3B974ACE" w:rsidR="00912CE1" w:rsidRPr="0043293D" w:rsidRDefault="00E7622F"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ID_OBRA_2020</w:t>
            </w:r>
          </w:p>
        </w:tc>
        <w:tc>
          <w:tcPr>
            <w:tcW w:w="7350" w:type="dxa"/>
            <w:shd w:val="clear" w:color="000000" w:fill="F2F2F2"/>
            <w:vAlign w:val="center"/>
          </w:tcPr>
          <w:p w14:paraId="5D4F6A23" w14:textId="77777777" w:rsidR="00912CE1"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Identificação da Obra/Construção - CONTRATO FIRMADO OU OBRAS INICIADAS A PARTIR DE 1º DE JANEIRO DE 2020.</w:t>
            </w:r>
          </w:p>
          <w:p w14:paraId="1F30D999" w14:textId="77777777" w:rsidR="0043293D" w:rsidRPr="0043293D" w:rsidRDefault="0043293D" w:rsidP="00E7622F">
            <w:pPr>
              <w:pStyle w:val="NormalWeb"/>
              <w:spacing w:before="0" w:after="0"/>
              <w:rPr>
                <w:rFonts w:ascii="Times New Roman" w:hAnsi="Times New Roman" w:cs="Times New Roman"/>
                <w:color w:val="000000"/>
                <w:szCs w:val="20"/>
                <w:highlight w:val="yellow"/>
              </w:rPr>
            </w:pPr>
          </w:p>
          <w:p w14:paraId="119A00E1" w14:textId="30189262" w:rsidR="0043293D" w:rsidRPr="0043293D" w:rsidRDefault="0043293D"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0 - RET - PMCMV e/ou RET – PCVA”.</w:t>
            </w:r>
          </w:p>
        </w:tc>
        <w:tc>
          <w:tcPr>
            <w:tcW w:w="915" w:type="dxa"/>
            <w:shd w:val="clear" w:color="000000" w:fill="F2F2F2"/>
            <w:vAlign w:val="center"/>
            <w:hideMark/>
          </w:tcPr>
          <w:p w14:paraId="5C2084FD"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F2F2F2"/>
            <w:vAlign w:val="center"/>
            <w:hideMark/>
          </w:tcPr>
          <w:p w14:paraId="669AC22A" w14:textId="614CCDE5"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1</w:t>
            </w:r>
            <w:r w:rsidR="00E7622F" w:rsidRPr="0043293D">
              <w:rPr>
                <w:rFonts w:eastAsia="Times New Roman" w:cs="Times New Roman"/>
                <w:color w:val="000000"/>
                <w:szCs w:val="20"/>
                <w:highlight w:val="yellow"/>
                <w:lang w:eastAsia="pt-BR"/>
              </w:rPr>
              <w:t>8</w:t>
            </w:r>
          </w:p>
        </w:tc>
        <w:tc>
          <w:tcPr>
            <w:tcW w:w="919" w:type="dxa"/>
            <w:shd w:val="clear" w:color="000000" w:fill="F2F2F2"/>
            <w:vAlign w:val="center"/>
            <w:hideMark/>
          </w:tcPr>
          <w:p w14:paraId="5A17A072"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F2F2F2"/>
            <w:vAlign w:val="center"/>
            <w:hideMark/>
          </w:tcPr>
          <w:p w14:paraId="5773116D"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000000" w:fill="F2F2F2"/>
            <w:vAlign w:val="center"/>
            <w:hideMark/>
          </w:tcPr>
          <w:p w14:paraId="74705E88"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29333244" w14:textId="77777777" w:rsidTr="00E7622F">
        <w:trPr>
          <w:trHeight w:val="315"/>
        </w:trPr>
        <w:tc>
          <w:tcPr>
            <w:tcW w:w="912" w:type="dxa"/>
            <w:shd w:val="clear" w:color="000000" w:fill="auto"/>
            <w:vAlign w:val="center"/>
            <w:hideMark/>
          </w:tcPr>
          <w:p w14:paraId="6D8F65E6" w14:textId="7CC1D2DE"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7</w:t>
            </w:r>
          </w:p>
        </w:tc>
        <w:tc>
          <w:tcPr>
            <w:tcW w:w="1860" w:type="dxa"/>
            <w:shd w:val="clear" w:color="000000" w:fill="auto"/>
            <w:noWrap/>
            <w:vAlign w:val="center"/>
          </w:tcPr>
          <w:p w14:paraId="31450F35" w14:textId="735F3687" w:rsidR="00912CE1" w:rsidRPr="0043293D" w:rsidRDefault="00E7622F"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ID_OBRA_EEI</w:t>
            </w:r>
          </w:p>
        </w:tc>
        <w:tc>
          <w:tcPr>
            <w:tcW w:w="7350" w:type="dxa"/>
            <w:shd w:val="clear" w:color="000000" w:fill="auto"/>
            <w:vAlign w:val="center"/>
          </w:tcPr>
          <w:p w14:paraId="6C9F2585" w14:textId="77777777" w:rsidR="00912CE1"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Identificação da Obra/Construção.</w:t>
            </w:r>
          </w:p>
          <w:p w14:paraId="08CA62AA" w14:textId="4435B11D"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1 – RET-EEI”.</w:t>
            </w:r>
          </w:p>
        </w:tc>
        <w:tc>
          <w:tcPr>
            <w:tcW w:w="915" w:type="dxa"/>
            <w:shd w:val="clear" w:color="000000" w:fill="auto"/>
            <w:vAlign w:val="center"/>
            <w:hideMark/>
          </w:tcPr>
          <w:p w14:paraId="5737B83F"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auto"/>
            <w:vAlign w:val="center"/>
            <w:hideMark/>
          </w:tcPr>
          <w:p w14:paraId="0FA43456" w14:textId="04CB6B23"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1</w:t>
            </w:r>
            <w:r w:rsidR="00E7622F" w:rsidRPr="0043293D">
              <w:rPr>
                <w:rFonts w:eastAsia="Times New Roman" w:cs="Times New Roman"/>
                <w:color w:val="000000"/>
                <w:szCs w:val="20"/>
                <w:highlight w:val="yellow"/>
                <w:lang w:eastAsia="pt-BR"/>
              </w:rPr>
              <w:t>8</w:t>
            </w:r>
          </w:p>
        </w:tc>
        <w:tc>
          <w:tcPr>
            <w:tcW w:w="919" w:type="dxa"/>
            <w:shd w:val="clear" w:color="000000" w:fill="auto"/>
            <w:vAlign w:val="center"/>
            <w:hideMark/>
          </w:tcPr>
          <w:p w14:paraId="29788CDA"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auto"/>
            <w:vAlign w:val="center"/>
            <w:hideMark/>
          </w:tcPr>
          <w:p w14:paraId="10C05739"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000000" w:fill="auto"/>
            <w:vAlign w:val="center"/>
            <w:hideMark/>
          </w:tcPr>
          <w:p w14:paraId="3DDED8E2"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04E6E3E6" w14:textId="77777777" w:rsidTr="00E7622F">
        <w:trPr>
          <w:trHeight w:val="315"/>
        </w:trPr>
        <w:tc>
          <w:tcPr>
            <w:tcW w:w="912" w:type="dxa"/>
            <w:shd w:val="clear" w:color="000000" w:fill="F2F2F2"/>
            <w:vAlign w:val="center"/>
            <w:hideMark/>
          </w:tcPr>
          <w:p w14:paraId="2C1C1E37" w14:textId="118BA71F"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8</w:t>
            </w:r>
          </w:p>
        </w:tc>
        <w:tc>
          <w:tcPr>
            <w:tcW w:w="1860" w:type="dxa"/>
            <w:shd w:val="clear" w:color="000000" w:fill="F2F2F2"/>
            <w:noWrap/>
            <w:vAlign w:val="center"/>
          </w:tcPr>
          <w:p w14:paraId="4DBFF0B5" w14:textId="233948B3" w:rsidR="00912CE1" w:rsidRPr="0043293D" w:rsidRDefault="00E7622F" w:rsidP="0049697D">
            <w:pP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PORT_CEBAS</w:t>
            </w:r>
          </w:p>
        </w:tc>
        <w:tc>
          <w:tcPr>
            <w:tcW w:w="7350" w:type="dxa"/>
            <w:shd w:val="clear" w:color="000000" w:fill="F2F2F2"/>
            <w:vAlign w:val="center"/>
          </w:tcPr>
          <w:p w14:paraId="20D342CA"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Número da Portaria que concedeu o CEBAS Atual</w:t>
            </w:r>
          </w:p>
          <w:p w14:paraId="63B602D1"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Número da Portaria, publicada no Diário Oficial da União (DOU) que concedeu o Certificado de Entidade Beneficente de Assistência Social (CEBAS) vigente, emitido pela autoridade executiva federal responsável pela área de saúde, educação ou assistência social, conforme a área de atuação preponderante da entidade (Lei Complementar nº 187, de 2021, art. 35).</w:t>
            </w:r>
          </w:p>
          <w:p w14:paraId="673578D1" w14:textId="39B47CC6"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O campo deve ser preenchido no seguinte formato: NNN/AAAA.</w:t>
            </w:r>
          </w:p>
          <w:p w14:paraId="247ECB92" w14:textId="131EEF6E"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2 – ENTIDADE BENEFICENTE DE ASSISTÊNCIA SOCIAL IMUNE DE CONTRIBUIÇÕES SOCIAIS”.</w:t>
            </w:r>
          </w:p>
        </w:tc>
        <w:tc>
          <w:tcPr>
            <w:tcW w:w="915" w:type="dxa"/>
            <w:shd w:val="clear" w:color="000000" w:fill="F2F2F2"/>
            <w:vAlign w:val="center"/>
            <w:hideMark/>
          </w:tcPr>
          <w:p w14:paraId="2F546BCB"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F2F2F2"/>
            <w:vAlign w:val="center"/>
            <w:hideMark/>
          </w:tcPr>
          <w:p w14:paraId="54B816B9" w14:textId="3CEE6631"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w:t>
            </w:r>
            <w:r w:rsidR="00E7622F" w:rsidRPr="0043293D">
              <w:rPr>
                <w:rFonts w:eastAsia="Times New Roman" w:cs="Times New Roman"/>
                <w:color w:val="000000"/>
                <w:szCs w:val="20"/>
                <w:highlight w:val="yellow"/>
                <w:lang w:eastAsia="pt-BR"/>
              </w:rPr>
              <w:t>07</w:t>
            </w:r>
          </w:p>
        </w:tc>
        <w:tc>
          <w:tcPr>
            <w:tcW w:w="919" w:type="dxa"/>
            <w:shd w:val="clear" w:color="000000" w:fill="F2F2F2"/>
            <w:vAlign w:val="center"/>
            <w:hideMark/>
          </w:tcPr>
          <w:p w14:paraId="354C9817"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F2F2F2"/>
            <w:vAlign w:val="center"/>
            <w:hideMark/>
          </w:tcPr>
          <w:p w14:paraId="56737EE0"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w:t>
            </w:r>
          </w:p>
        </w:tc>
        <w:tc>
          <w:tcPr>
            <w:tcW w:w="1163" w:type="dxa"/>
            <w:shd w:val="clear" w:color="000000" w:fill="F2F2F2"/>
            <w:vAlign w:val="center"/>
            <w:hideMark/>
          </w:tcPr>
          <w:p w14:paraId="27D72D05"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4246D94A" w14:textId="77777777" w:rsidTr="00E7622F">
        <w:trPr>
          <w:trHeight w:val="315"/>
        </w:trPr>
        <w:tc>
          <w:tcPr>
            <w:tcW w:w="912" w:type="dxa"/>
            <w:shd w:val="clear" w:color="000000" w:fill="auto"/>
            <w:vAlign w:val="center"/>
            <w:hideMark/>
          </w:tcPr>
          <w:p w14:paraId="28C1A22F" w14:textId="7D0CE01D"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9</w:t>
            </w:r>
          </w:p>
        </w:tc>
        <w:tc>
          <w:tcPr>
            <w:tcW w:w="1860" w:type="dxa"/>
            <w:shd w:val="clear" w:color="000000" w:fill="auto"/>
            <w:noWrap/>
            <w:vAlign w:val="center"/>
          </w:tcPr>
          <w:p w14:paraId="21B2FC85" w14:textId="77777777" w:rsidR="00E7622F" w:rsidRPr="0043293D" w:rsidRDefault="00E7622F" w:rsidP="00E7622F">
            <w:pPr>
              <w:rPr>
                <w:rFonts w:cs="Times New Roman"/>
                <w:color w:val="000000"/>
                <w:szCs w:val="20"/>
                <w:highlight w:val="yellow"/>
              </w:rPr>
            </w:pPr>
            <w:r w:rsidRPr="0043293D">
              <w:rPr>
                <w:rFonts w:cs="Times New Roman"/>
                <w:color w:val="000000"/>
                <w:szCs w:val="20"/>
                <w:highlight w:val="yellow"/>
              </w:rPr>
              <w:t>DT_DOU_PORT_CEBAS</w:t>
            </w:r>
          </w:p>
          <w:p w14:paraId="27779E52" w14:textId="069434E6" w:rsidR="00912CE1" w:rsidRPr="0043293D" w:rsidRDefault="00912CE1" w:rsidP="0049697D">
            <w:pPr>
              <w:rPr>
                <w:rFonts w:eastAsia="Times New Roman" w:cs="Times New Roman"/>
                <w:color w:val="000000"/>
                <w:szCs w:val="20"/>
                <w:highlight w:val="yellow"/>
                <w:lang w:eastAsia="pt-BR"/>
              </w:rPr>
            </w:pPr>
          </w:p>
        </w:tc>
        <w:tc>
          <w:tcPr>
            <w:tcW w:w="7350" w:type="dxa"/>
            <w:shd w:val="clear" w:color="000000" w:fill="auto"/>
            <w:vAlign w:val="center"/>
          </w:tcPr>
          <w:p w14:paraId="02664314"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da Publicação da Portaria que concedeu o CEBAS Atual no DOU</w:t>
            </w:r>
          </w:p>
          <w:p w14:paraId="47E323E1" w14:textId="5C239105"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em que a Portaria que concedeu/renovou o Certificado de Entidade Beneficente de Assistência Social (CEBAS) atual, emitido pela autoridade executiva federal responsável pela área de saúde, educação ou assistência social, conforme a área de atuação preponderante da entidade, foi publicada no Diário Oficial da União (DOU) (Lei Complementar nº 187, de 2021, art. 35).</w:t>
            </w:r>
          </w:p>
          <w:p w14:paraId="05D95C3A" w14:textId="24D404C3"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2 – ENTIDADE BENEFICENTE DE ASSISTÊNCIA SOCIAL IMUNE DE CONTRIBUIÇÕES SOCIAIS”.</w:t>
            </w:r>
          </w:p>
        </w:tc>
        <w:tc>
          <w:tcPr>
            <w:tcW w:w="915" w:type="dxa"/>
            <w:shd w:val="clear" w:color="000000" w:fill="auto"/>
            <w:vAlign w:val="center"/>
            <w:hideMark/>
          </w:tcPr>
          <w:p w14:paraId="7EB3DB55"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auto"/>
            <w:vAlign w:val="center"/>
            <w:hideMark/>
          </w:tcPr>
          <w:p w14:paraId="54F249E8" w14:textId="1E1BECBC"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w:t>
            </w:r>
            <w:r w:rsidR="00E7622F" w:rsidRPr="0043293D">
              <w:rPr>
                <w:rFonts w:eastAsia="Times New Roman" w:cs="Times New Roman"/>
                <w:color w:val="000000"/>
                <w:szCs w:val="20"/>
                <w:highlight w:val="yellow"/>
                <w:lang w:eastAsia="pt-BR"/>
              </w:rPr>
              <w:t>08</w:t>
            </w:r>
          </w:p>
        </w:tc>
        <w:tc>
          <w:tcPr>
            <w:tcW w:w="919" w:type="dxa"/>
            <w:shd w:val="clear" w:color="000000" w:fill="auto"/>
            <w:vAlign w:val="center"/>
            <w:hideMark/>
          </w:tcPr>
          <w:p w14:paraId="6E0A3733"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auto"/>
            <w:vAlign w:val="center"/>
            <w:hideMark/>
          </w:tcPr>
          <w:p w14:paraId="18F48B47" w14:textId="13B64BE3" w:rsidR="00912CE1" w:rsidRPr="0043293D" w:rsidRDefault="00E7622F"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DDMMAAAA</w:t>
            </w:r>
          </w:p>
        </w:tc>
        <w:tc>
          <w:tcPr>
            <w:tcW w:w="1163" w:type="dxa"/>
            <w:shd w:val="clear" w:color="000000" w:fill="auto"/>
            <w:vAlign w:val="center"/>
            <w:hideMark/>
          </w:tcPr>
          <w:p w14:paraId="788FDE0F"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515C6467" w14:textId="77777777" w:rsidTr="00E7622F">
        <w:trPr>
          <w:trHeight w:val="2592"/>
        </w:trPr>
        <w:tc>
          <w:tcPr>
            <w:tcW w:w="912" w:type="dxa"/>
            <w:shd w:val="clear" w:color="000000" w:fill="F2F2F2"/>
            <w:vAlign w:val="center"/>
            <w:hideMark/>
          </w:tcPr>
          <w:p w14:paraId="330ABED4" w14:textId="3C00466C"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10</w:t>
            </w:r>
          </w:p>
        </w:tc>
        <w:tc>
          <w:tcPr>
            <w:tcW w:w="1860" w:type="dxa"/>
            <w:shd w:val="clear" w:color="000000" w:fill="F2F2F2"/>
            <w:noWrap/>
            <w:vAlign w:val="center"/>
          </w:tcPr>
          <w:p w14:paraId="3E47A7C7" w14:textId="12074973" w:rsidR="00912CE1" w:rsidRPr="0043293D" w:rsidRDefault="00E7622F" w:rsidP="0049697D">
            <w:pPr>
              <w:rPr>
                <w:rFonts w:eastAsia="Times New Roman" w:cs="Times New Roman"/>
                <w:color w:val="000000"/>
                <w:szCs w:val="20"/>
                <w:highlight w:val="yellow"/>
                <w:lang w:eastAsia="pt-BR"/>
              </w:rPr>
            </w:pPr>
            <w:r w:rsidRPr="0043293D">
              <w:rPr>
                <w:rFonts w:cs="Times New Roman"/>
                <w:color w:val="000000"/>
                <w:szCs w:val="20"/>
                <w:highlight w:val="yellow"/>
              </w:rPr>
              <w:t>DT_INI_PORT_CEBAS</w:t>
            </w:r>
          </w:p>
        </w:tc>
        <w:tc>
          <w:tcPr>
            <w:tcW w:w="7350" w:type="dxa"/>
            <w:shd w:val="clear" w:color="000000" w:fill="F2F2F2"/>
            <w:vAlign w:val="center"/>
          </w:tcPr>
          <w:p w14:paraId="1A822883"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de Início de Vigência da Portaria que concedeu o CEBAS Atual</w:t>
            </w:r>
          </w:p>
          <w:p w14:paraId="0E58EE61"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de início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04BDA8FA"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O campo deve ser preenchido no seguinte formato: DD/MM/AAAA.</w:t>
            </w:r>
          </w:p>
          <w:p w14:paraId="5F86D1E1" w14:textId="585E6E26" w:rsidR="00912CE1"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 Somente preencher quando X485.TIPO_BENEF for igual a “12 – ENTIDADE BENEFICENTE DE ASSISTÊNCIA SOCIAL IMUNE DE CONTRIBUIÇÕES SOCIAIS”.</w:t>
            </w:r>
          </w:p>
        </w:tc>
        <w:tc>
          <w:tcPr>
            <w:tcW w:w="915" w:type="dxa"/>
            <w:shd w:val="clear" w:color="000000" w:fill="F2F2F2"/>
            <w:vAlign w:val="center"/>
            <w:hideMark/>
          </w:tcPr>
          <w:p w14:paraId="522E991A"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F2F2F2"/>
            <w:vAlign w:val="center"/>
            <w:hideMark/>
          </w:tcPr>
          <w:p w14:paraId="60B457A8" w14:textId="7363E83D"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w:t>
            </w:r>
            <w:r w:rsidR="00E7622F" w:rsidRPr="0043293D">
              <w:rPr>
                <w:rFonts w:eastAsia="Times New Roman" w:cs="Times New Roman"/>
                <w:color w:val="000000"/>
                <w:szCs w:val="20"/>
                <w:highlight w:val="yellow"/>
                <w:lang w:eastAsia="pt-BR"/>
              </w:rPr>
              <w:t>08</w:t>
            </w:r>
          </w:p>
        </w:tc>
        <w:tc>
          <w:tcPr>
            <w:tcW w:w="919" w:type="dxa"/>
            <w:shd w:val="clear" w:color="000000" w:fill="F2F2F2"/>
            <w:vAlign w:val="center"/>
            <w:hideMark/>
          </w:tcPr>
          <w:p w14:paraId="0193A060"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F2F2F2"/>
            <w:vAlign w:val="center"/>
            <w:hideMark/>
          </w:tcPr>
          <w:p w14:paraId="177C3C46" w14:textId="11108A24" w:rsidR="00912CE1" w:rsidRPr="0043293D" w:rsidRDefault="00E7622F"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DDMMAAAA</w:t>
            </w:r>
          </w:p>
        </w:tc>
        <w:tc>
          <w:tcPr>
            <w:tcW w:w="1163" w:type="dxa"/>
            <w:shd w:val="clear" w:color="000000" w:fill="F2F2F2"/>
            <w:vAlign w:val="center"/>
            <w:hideMark/>
          </w:tcPr>
          <w:p w14:paraId="14210228"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r w:rsidR="00912CE1" w:rsidRPr="0043293D" w14:paraId="355BDE66" w14:textId="77777777" w:rsidTr="00E7622F">
        <w:trPr>
          <w:trHeight w:val="315"/>
        </w:trPr>
        <w:tc>
          <w:tcPr>
            <w:tcW w:w="912" w:type="dxa"/>
            <w:shd w:val="clear" w:color="000000" w:fill="auto"/>
            <w:vAlign w:val="center"/>
            <w:hideMark/>
          </w:tcPr>
          <w:p w14:paraId="4768AF81" w14:textId="205084D8" w:rsidR="00912CE1" w:rsidRPr="0043293D" w:rsidRDefault="00912CE1" w:rsidP="0049697D">
            <w:pPr>
              <w:jc w:val="center"/>
              <w:rPr>
                <w:rFonts w:eastAsia="Times New Roman" w:cs="Times New Roman"/>
                <w:b/>
                <w:bCs/>
                <w:color w:val="000000"/>
                <w:szCs w:val="20"/>
                <w:highlight w:val="yellow"/>
                <w:lang w:eastAsia="pt-BR"/>
              </w:rPr>
            </w:pPr>
            <w:r w:rsidRPr="0043293D">
              <w:rPr>
                <w:rFonts w:eastAsia="Times New Roman" w:cs="Times New Roman"/>
                <w:b/>
                <w:bCs/>
                <w:color w:val="000000"/>
                <w:szCs w:val="20"/>
                <w:highlight w:val="yellow"/>
                <w:lang w:eastAsia="pt-BR"/>
              </w:rPr>
              <w:t>11</w:t>
            </w:r>
          </w:p>
        </w:tc>
        <w:tc>
          <w:tcPr>
            <w:tcW w:w="1860" w:type="dxa"/>
            <w:shd w:val="clear" w:color="000000" w:fill="auto"/>
            <w:noWrap/>
            <w:vAlign w:val="center"/>
          </w:tcPr>
          <w:p w14:paraId="1621B2DF" w14:textId="3C587D1A" w:rsidR="00912CE1" w:rsidRPr="0043293D" w:rsidRDefault="00E7622F" w:rsidP="0049697D">
            <w:pPr>
              <w:rPr>
                <w:rFonts w:eastAsia="Times New Roman" w:cs="Times New Roman"/>
                <w:color w:val="000000"/>
                <w:szCs w:val="20"/>
                <w:highlight w:val="yellow"/>
                <w:lang w:eastAsia="pt-BR"/>
              </w:rPr>
            </w:pPr>
            <w:r w:rsidRPr="0043293D">
              <w:rPr>
                <w:rFonts w:cs="Times New Roman"/>
                <w:color w:val="000000"/>
                <w:szCs w:val="20"/>
                <w:highlight w:val="yellow"/>
              </w:rPr>
              <w:t>DT_FIN_PORT_CEBAS</w:t>
            </w:r>
          </w:p>
        </w:tc>
        <w:tc>
          <w:tcPr>
            <w:tcW w:w="7350" w:type="dxa"/>
            <w:shd w:val="clear" w:color="000000" w:fill="auto"/>
            <w:vAlign w:val="center"/>
          </w:tcPr>
          <w:p w14:paraId="6183B96E"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de Fim de Vigência da Portaria que concedeu o CEBAS Atual</w:t>
            </w:r>
          </w:p>
          <w:p w14:paraId="156DAB79" w14:textId="7777777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Data de fim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51DF7093" w14:textId="77777777" w:rsidR="00912CE1"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O campo deve ser preenchido no seguinte formato: DD/MM/AAAA.</w:t>
            </w:r>
          </w:p>
          <w:p w14:paraId="25D7C1AC" w14:textId="0AFAE137" w:rsidR="00E7622F" w:rsidRPr="0043293D" w:rsidRDefault="00E7622F" w:rsidP="00E7622F">
            <w:pPr>
              <w:pStyle w:val="NormalWeb"/>
              <w:spacing w:before="0" w:after="0"/>
              <w:rPr>
                <w:rFonts w:ascii="Times New Roman" w:hAnsi="Times New Roman" w:cs="Times New Roman"/>
                <w:color w:val="000000"/>
                <w:szCs w:val="20"/>
                <w:highlight w:val="yellow"/>
              </w:rPr>
            </w:pPr>
            <w:r w:rsidRPr="0043293D">
              <w:rPr>
                <w:rFonts w:ascii="Times New Roman" w:hAnsi="Times New Roman" w:cs="Times New Roman"/>
                <w:color w:val="000000"/>
                <w:szCs w:val="20"/>
                <w:highlight w:val="yellow"/>
              </w:rPr>
              <w:t>Somente preencher quando X485.TIPO_BENEF for igual a “12 – ENTIDADE BENEFICENTE DE ASSISTÊNCIA SOCIAL IMUNE DE CONTRIBUIÇÕES SOCIAIS”.</w:t>
            </w:r>
          </w:p>
        </w:tc>
        <w:tc>
          <w:tcPr>
            <w:tcW w:w="915" w:type="dxa"/>
            <w:shd w:val="clear" w:color="000000" w:fill="auto"/>
            <w:vAlign w:val="center"/>
            <w:hideMark/>
          </w:tcPr>
          <w:p w14:paraId="612DA0D9"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w:t>
            </w:r>
          </w:p>
        </w:tc>
        <w:tc>
          <w:tcPr>
            <w:tcW w:w="963" w:type="dxa"/>
            <w:shd w:val="clear" w:color="000000" w:fill="auto"/>
            <w:vAlign w:val="center"/>
            <w:hideMark/>
          </w:tcPr>
          <w:p w14:paraId="2E809BF8" w14:textId="5C27498D"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0</w:t>
            </w:r>
            <w:r w:rsidR="00E7622F" w:rsidRPr="0043293D">
              <w:rPr>
                <w:rFonts w:eastAsia="Times New Roman" w:cs="Times New Roman"/>
                <w:color w:val="000000"/>
                <w:szCs w:val="20"/>
                <w:highlight w:val="yellow"/>
                <w:lang w:eastAsia="pt-BR"/>
              </w:rPr>
              <w:t>08</w:t>
            </w:r>
          </w:p>
        </w:tc>
        <w:tc>
          <w:tcPr>
            <w:tcW w:w="919" w:type="dxa"/>
            <w:shd w:val="clear" w:color="000000" w:fill="auto"/>
            <w:vAlign w:val="center"/>
            <w:hideMark/>
          </w:tcPr>
          <w:p w14:paraId="16EC4B98" w14:textId="77777777" w:rsidR="00912CE1" w:rsidRPr="0043293D" w:rsidRDefault="00912CE1" w:rsidP="0049697D">
            <w:pPr>
              <w:jc w:val="center"/>
              <w:rPr>
                <w:rFonts w:eastAsia="Times New Roman" w:cs="Times New Roman"/>
                <w:color w:val="000000"/>
                <w:szCs w:val="20"/>
                <w:highlight w:val="yellow"/>
                <w:lang w:eastAsia="pt-BR"/>
              </w:rPr>
            </w:pPr>
          </w:p>
        </w:tc>
        <w:tc>
          <w:tcPr>
            <w:tcW w:w="1338" w:type="dxa"/>
            <w:shd w:val="clear" w:color="000000" w:fill="auto"/>
            <w:vAlign w:val="center"/>
            <w:hideMark/>
          </w:tcPr>
          <w:p w14:paraId="021CB92D" w14:textId="5810819B" w:rsidR="00912CE1" w:rsidRPr="0043293D" w:rsidRDefault="00E7622F"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DDMMAAAA</w:t>
            </w:r>
          </w:p>
        </w:tc>
        <w:tc>
          <w:tcPr>
            <w:tcW w:w="1163" w:type="dxa"/>
            <w:shd w:val="clear" w:color="000000" w:fill="auto"/>
            <w:vAlign w:val="center"/>
            <w:hideMark/>
          </w:tcPr>
          <w:p w14:paraId="22F8943E" w14:textId="77777777" w:rsidR="00912CE1" w:rsidRPr="0043293D" w:rsidRDefault="00912CE1" w:rsidP="0049697D">
            <w:pPr>
              <w:jc w:val="center"/>
              <w:rPr>
                <w:rFonts w:eastAsia="Times New Roman" w:cs="Times New Roman"/>
                <w:color w:val="000000"/>
                <w:szCs w:val="20"/>
                <w:highlight w:val="yellow"/>
                <w:lang w:eastAsia="pt-BR"/>
              </w:rPr>
            </w:pPr>
            <w:r w:rsidRPr="0043293D">
              <w:rPr>
                <w:rFonts w:eastAsia="Times New Roman" w:cs="Times New Roman"/>
                <w:color w:val="000000"/>
                <w:szCs w:val="20"/>
                <w:highlight w:val="yellow"/>
                <w:lang w:eastAsia="pt-BR"/>
              </w:rPr>
              <w:t>Não</w:t>
            </w:r>
          </w:p>
        </w:tc>
      </w:tr>
    </w:tbl>
    <w:p w14:paraId="68D39B2D" w14:textId="77777777" w:rsidR="00912CE1" w:rsidRPr="0043293D" w:rsidRDefault="00912CE1" w:rsidP="00912CE1">
      <w:pPr>
        <w:rPr>
          <w:b/>
          <w:szCs w:val="20"/>
          <w:highlight w:val="yellow"/>
          <w:lang w:val="pt-PT"/>
        </w:rPr>
      </w:pPr>
    </w:p>
    <w:p w14:paraId="3097F70F" w14:textId="77777777" w:rsidR="00E7622F" w:rsidRPr="0043293D" w:rsidRDefault="00E7622F" w:rsidP="00E7622F">
      <w:pPr>
        <w:rPr>
          <w:b/>
          <w:szCs w:val="20"/>
          <w:highlight w:val="yellow"/>
          <w:lang w:val="pt-PT"/>
        </w:rPr>
      </w:pPr>
      <w:r w:rsidRPr="0043293D">
        <w:rPr>
          <w:b/>
          <w:szCs w:val="20"/>
          <w:highlight w:val="yellow"/>
          <w:lang w:val="pt-PT"/>
        </w:rPr>
        <w:t>I – Regras de Validação do Registro:</w:t>
      </w:r>
    </w:p>
    <w:p w14:paraId="50EDD377" w14:textId="77777777" w:rsidR="00E7622F" w:rsidRPr="0043293D" w:rsidRDefault="00E7622F" w:rsidP="00E7622F">
      <w:pPr>
        <w:rPr>
          <w:b/>
          <w:szCs w:val="20"/>
          <w:highlight w:val="yellow"/>
          <w:lang w:val="pt-PT"/>
        </w:rPr>
      </w:pPr>
    </w:p>
    <w:p w14:paraId="4ED664FB" w14:textId="77777777" w:rsidR="00E7622F" w:rsidRPr="0043293D" w:rsidRDefault="00000000" w:rsidP="00E7622F">
      <w:pPr>
        <w:pStyle w:val="Corpodetexto"/>
        <w:ind w:left="708" w:firstLine="12"/>
        <w:rPr>
          <w:rFonts w:ascii="Times New Roman" w:hAnsi="Times New Roman"/>
          <w:szCs w:val="20"/>
          <w:highlight w:val="yellow"/>
        </w:rPr>
      </w:pPr>
      <w:hyperlink r:id="rId291" w:anchor="REGRA_OCORRENCIA_UNITARIA_ARQ" w:history="1">
        <w:r w:rsidR="00E7622F" w:rsidRPr="0043293D">
          <w:rPr>
            <w:rFonts w:ascii="Times New Roman" w:hAnsi="Times New Roman"/>
            <w:b/>
            <w:szCs w:val="20"/>
            <w:highlight w:val="yellow"/>
          </w:rPr>
          <w:t>REGRA_</w:t>
        </w:r>
      </w:hyperlink>
      <w:r w:rsidR="00E7622F" w:rsidRPr="0043293D">
        <w:rPr>
          <w:rFonts w:ascii="Times New Roman" w:hAnsi="Times New Roman"/>
          <w:b/>
          <w:szCs w:val="20"/>
          <w:highlight w:val="yellow"/>
        </w:rPr>
        <w:t>DUPLICIDADE_DESPREZADA</w:t>
      </w:r>
      <w:r w:rsidR="00E7622F" w:rsidRPr="0043293D">
        <w:rPr>
          <w:rFonts w:ascii="Times New Roman" w:hAnsi="Times New Roman"/>
          <w:color w:val="auto"/>
          <w:szCs w:val="20"/>
          <w:highlight w:val="yellow"/>
        </w:rPr>
        <w:t xml:space="preserve">: </w:t>
      </w:r>
      <w:r w:rsidR="00E7622F" w:rsidRPr="0043293D">
        <w:rPr>
          <w:rFonts w:ascii="Times New Roman" w:hAnsi="Times New Roman"/>
          <w:szCs w:val="20"/>
          <w:highlight w:val="yellow"/>
        </w:rPr>
        <w:t>Verifica se o registro já foi importado anteriormente, de acordo com a chave e os registros pais. Se a regra não for cumprida, a ECF gera um aviso.</w:t>
      </w:r>
    </w:p>
    <w:p w14:paraId="11ECC87A" w14:textId="77777777" w:rsidR="00E7622F" w:rsidRPr="0043293D" w:rsidRDefault="00E7622F" w:rsidP="00E7622F">
      <w:pPr>
        <w:pStyle w:val="Corpodetexto"/>
        <w:ind w:left="708" w:firstLine="12"/>
        <w:rPr>
          <w:rFonts w:ascii="Times New Roman" w:hAnsi="Times New Roman"/>
          <w:szCs w:val="20"/>
          <w:highlight w:val="yellow"/>
        </w:rPr>
      </w:pPr>
    </w:p>
    <w:p w14:paraId="43D3BB40" w14:textId="77777777" w:rsidR="00E7622F" w:rsidRPr="0043293D" w:rsidRDefault="00000000" w:rsidP="00E7622F">
      <w:pPr>
        <w:pStyle w:val="Corpodetexto"/>
        <w:ind w:left="708" w:firstLine="12"/>
        <w:rPr>
          <w:rFonts w:ascii="Times New Roman" w:hAnsi="Times New Roman"/>
          <w:szCs w:val="20"/>
          <w:highlight w:val="yellow"/>
        </w:rPr>
      </w:pPr>
      <w:hyperlink r:id="rId292" w:anchor="REGRA_OCORRENCIA_UNITARIA_ARQ" w:history="1">
        <w:r w:rsidR="00E7622F" w:rsidRPr="0043293D">
          <w:rPr>
            <w:rFonts w:ascii="Times New Roman" w:hAnsi="Times New Roman"/>
            <w:b/>
            <w:szCs w:val="20"/>
            <w:highlight w:val="yellow"/>
          </w:rPr>
          <w:t>REGRA_</w:t>
        </w:r>
      </w:hyperlink>
      <w:r w:rsidR="00E7622F" w:rsidRPr="0043293D">
        <w:rPr>
          <w:rFonts w:ascii="Times New Roman" w:hAnsi="Times New Roman"/>
          <w:b/>
          <w:szCs w:val="20"/>
          <w:highlight w:val="yellow"/>
        </w:rPr>
        <w:t>LINHA_DESPREZADA</w:t>
      </w:r>
      <w:r w:rsidR="00E7622F" w:rsidRPr="0043293D">
        <w:rPr>
          <w:rFonts w:ascii="Times New Roman" w:hAnsi="Times New Roman"/>
          <w:color w:val="auto"/>
          <w:szCs w:val="20"/>
          <w:highlight w:val="yellow"/>
        </w:rPr>
        <w:t xml:space="preserve">: </w:t>
      </w:r>
      <w:r w:rsidR="00E7622F" w:rsidRPr="0043293D">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2CC3524E" w14:textId="77777777" w:rsidR="00E7622F" w:rsidRPr="0043293D" w:rsidRDefault="00E7622F" w:rsidP="00E7622F">
      <w:pPr>
        <w:pStyle w:val="Corpodetexto"/>
        <w:ind w:left="708" w:firstLine="12"/>
        <w:rPr>
          <w:rFonts w:ascii="Times New Roman" w:hAnsi="Times New Roman"/>
          <w:b/>
          <w:szCs w:val="20"/>
          <w:highlight w:val="yellow"/>
        </w:rPr>
      </w:pPr>
    </w:p>
    <w:p w14:paraId="5C393BD2" w14:textId="77777777" w:rsidR="00E7622F" w:rsidRPr="0043293D" w:rsidRDefault="00000000" w:rsidP="00E7622F">
      <w:pPr>
        <w:pStyle w:val="Corpodetexto"/>
        <w:ind w:left="708" w:firstLine="12"/>
        <w:rPr>
          <w:rFonts w:ascii="Times New Roman" w:hAnsi="Times New Roman"/>
          <w:b/>
          <w:szCs w:val="20"/>
          <w:highlight w:val="yellow"/>
        </w:rPr>
      </w:pPr>
      <w:hyperlink r:id="rId293" w:anchor="REGRA_OCORRENCIA_UNITARIA_ARQ" w:history="1">
        <w:r w:rsidR="00E7622F" w:rsidRPr="0043293D">
          <w:rPr>
            <w:rFonts w:ascii="Times New Roman" w:hAnsi="Times New Roman"/>
            <w:b/>
            <w:szCs w:val="20"/>
            <w:highlight w:val="yellow"/>
          </w:rPr>
          <w:t>REGRA_</w:t>
        </w:r>
      </w:hyperlink>
      <w:r w:rsidR="00E7622F" w:rsidRPr="0043293D">
        <w:rPr>
          <w:rFonts w:ascii="Times New Roman" w:hAnsi="Times New Roman"/>
          <w:b/>
          <w:szCs w:val="20"/>
          <w:highlight w:val="yellow"/>
        </w:rPr>
        <w:t>LINHA_ATUALIZADA</w:t>
      </w:r>
      <w:r w:rsidR="00E7622F" w:rsidRPr="0043293D">
        <w:rPr>
          <w:rFonts w:ascii="Times New Roman" w:hAnsi="Times New Roman"/>
          <w:color w:val="auto"/>
          <w:szCs w:val="20"/>
          <w:highlight w:val="yellow"/>
        </w:rPr>
        <w:t xml:space="preserve">: </w:t>
      </w:r>
      <w:r w:rsidR="00E7622F" w:rsidRPr="0043293D">
        <w:rPr>
          <w:rFonts w:ascii="Times New Roman" w:hAnsi="Times New Roman"/>
          <w:szCs w:val="20"/>
          <w:highlight w:val="yellow"/>
        </w:rPr>
        <w:t>Verifica se o registro está desatualizado em relação à tabela da RFB. Se a regra não for cumprida, a ECF gera um aviso.</w:t>
      </w:r>
    </w:p>
    <w:p w14:paraId="1AB8DE0E" w14:textId="77777777" w:rsidR="00E7622F" w:rsidRPr="0043293D" w:rsidRDefault="00E7622F" w:rsidP="00E7622F">
      <w:pPr>
        <w:rPr>
          <w:b/>
          <w:szCs w:val="20"/>
          <w:highlight w:val="yellow"/>
          <w:lang w:val="pt-PT"/>
        </w:rPr>
      </w:pPr>
    </w:p>
    <w:p w14:paraId="412B6EBE" w14:textId="77777777" w:rsidR="00E7622F" w:rsidRPr="0043293D" w:rsidRDefault="00E7622F" w:rsidP="00E7622F">
      <w:pPr>
        <w:rPr>
          <w:b/>
          <w:szCs w:val="20"/>
          <w:highlight w:val="yellow"/>
          <w:lang w:val="pt-PT"/>
        </w:rPr>
      </w:pPr>
      <w:r w:rsidRPr="0043293D">
        <w:rPr>
          <w:b/>
          <w:szCs w:val="20"/>
          <w:highlight w:val="yellow"/>
          <w:lang w:val="pt-PT"/>
        </w:rPr>
        <w:t>II – Regras de Validação de Campos:</w:t>
      </w:r>
    </w:p>
    <w:p w14:paraId="3A443695" w14:textId="77777777" w:rsidR="00E7622F" w:rsidRPr="0043293D" w:rsidRDefault="00E7622F" w:rsidP="00E7622F">
      <w:pPr>
        <w:rPr>
          <w:b/>
          <w:szCs w:val="20"/>
          <w:highlight w:val="yellow"/>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7622F" w:rsidRPr="0043293D" w14:paraId="15D3F06F"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EEB783" w14:textId="77777777" w:rsidR="00E7622F" w:rsidRPr="0043293D" w:rsidRDefault="00E7622F" w:rsidP="0049697D">
            <w:pPr>
              <w:pStyle w:val="PSDS-CorpodeTexto0"/>
              <w:jc w:val="center"/>
              <w:rPr>
                <w:rFonts w:ascii="Times New Roman" w:hAnsi="Times New Roman"/>
                <w:b/>
                <w:bCs/>
                <w:highlight w:val="yellow"/>
              </w:rPr>
            </w:pPr>
            <w:r w:rsidRPr="0043293D">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02FE13" w14:textId="77777777" w:rsidR="00E7622F" w:rsidRPr="0043293D" w:rsidRDefault="00E7622F" w:rsidP="0049697D">
            <w:pPr>
              <w:pStyle w:val="PSDS-CorpodeTexto0"/>
              <w:jc w:val="center"/>
              <w:rPr>
                <w:rFonts w:ascii="Times New Roman" w:hAnsi="Times New Roman"/>
                <w:b/>
                <w:bCs/>
                <w:highlight w:val="yellow"/>
              </w:rPr>
            </w:pPr>
            <w:r w:rsidRPr="0043293D">
              <w:rPr>
                <w:rFonts w:ascii="Times New Roman" w:hAnsi="Times New Roman"/>
                <w:b/>
                <w:bCs/>
                <w:highlight w:val="yellow"/>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7D9DE72" w14:textId="77777777" w:rsidR="00E7622F" w:rsidRPr="0043293D" w:rsidRDefault="00E7622F" w:rsidP="0049697D">
            <w:pPr>
              <w:pStyle w:val="PSDS-CorpodeTexto0"/>
              <w:jc w:val="center"/>
              <w:rPr>
                <w:rFonts w:ascii="Times New Roman" w:hAnsi="Times New Roman"/>
                <w:b/>
                <w:bCs/>
                <w:highlight w:val="yellow"/>
              </w:rPr>
            </w:pPr>
            <w:r w:rsidRPr="0043293D">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C377017" w14:textId="77777777" w:rsidR="00E7622F" w:rsidRPr="0043293D" w:rsidRDefault="00E7622F" w:rsidP="0049697D">
            <w:pPr>
              <w:pStyle w:val="PSDS-CorpodeTexto0"/>
              <w:jc w:val="center"/>
              <w:rPr>
                <w:rFonts w:ascii="Times New Roman" w:hAnsi="Times New Roman"/>
                <w:b/>
                <w:bCs/>
                <w:highlight w:val="yellow"/>
              </w:rPr>
            </w:pPr>
            <w:r w:rsidRPr="0043293D">
              <w:rPr>
                <w:rFonts w:ascii="Times New Roman" w:hAnsi="Times New Roman"/>
                <w:b/>
                <w:bCs/>
                <w:highlight w:val="yellow"/>
              </w:rPr>
              <w:t>Tipo</w:t>
            </w:r>
          </w:p>
        </w:tc>
      </w:tr>
      <w:tr w:rsidR="007C409E" w:rsidRPr="0043293D" w14:paraId="098C0D1C"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1936F1C3" w14:textId="77777777" w:rsidR="007C409E" w:rsidRPr="0043293D" w:rsidRDefault="007C409E" w:rsidP="0049697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6BE59197" w14:textId="77777777"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CNPJ_INCORP</w:t>
            </w:r>
          </w:p>
        </w:tc>
        <w:tc>
          <w:tcPr>
            <w:tcW w:w="11115" w:type="dxa"/>
            <w:tcBorders>
              <w:top w:val="single" w:sz="6" w:space="0" w:color="auto"/>
              <w:left w:val="single" w:sz="6" w:space="0" w:color="auto"/>
              <w:bottom w:val="single" w:sz="6" w:space="0" w:color="auto"/>
              <w:right w:val="single" w:sz="6" w:space="0" w:color="auto"/>
            </w:tcBorders>
          </w:tcPr>
          <w:p w14:paraId="610F4032" w14:textId="3237BCD7" w:rsidR="007C409E" w:rsidRPr="0043293D" w:rsidRDefault="007C409E" w:rsidP="0049697D">
            <w:pPr>
              <w:pStyle w:val="PSDS-CorpodeTexto0"/>
              <w:rPr>
                <w:rFonts w:ascii="Times New Roman" w:hAnsi="Times New Roman"/>
                <w:b/>
                <w:bCs/>
                <w:highlight w:val="yellow"/>
              </w:rPr>
            </w:pPr>
            <w:r w:rsidRPr="0043293D">
              <w:rPr>
                <w:rFonts w:ascii="Times New Roman" w:hAnsi="Times New Roman"/>
                <w:b/>
                <w:bCs/>
                <w:highlight w:val="yellow"/>
              </w:rPr>
              <w:t>REGRA_NAO_PREENCHER_INCORP</w:t>
            </w:r>
            <w:r w:rsidR="00DE0821" w:rsidRPr="0043293D">
              <w:rPr>
                <w:rFonts w:ascii="Times New Roman" w:hAnsi="Times New Roman"/>
                <w:b/>
                <w:bCs/>
                <w:highlight w:val="yellow"/>
              </w:rPr>
              <w:t xml:space="preserve">: </w:t>
            </w:r>
            <w:r w:rsidR="00DE0821" w:rsidRPr="0043293D">
              <w:rPr>
                <w:rFonts w:ascii="Times New Roman" w:hAnsi="Times New Roman"/>
                <w:highlight w:val="yellow"/>
              </w:rPr>
              <w:t>Verifica se o campo não está preenchido quando X485.TIPO_BENEF for diferente de “9</w:t>
            </w:r>
            <w:r w:rsidR="0043293D" w:rsidRPr="0043293D">
              <w:rPr>
                <w:rFonts w:ascii="Times New Roman" w:hAnsi="Times New Roman"/>
                <w:highlight w:val="yellow"/>
              </w:rPr>
              <w:t xml:space="preserve"> - </w:t>
            </w:r>
            <w:r w:rsidR="00DE0821" w:rsidRPr="0043293D">
              <w:rPr>
                <w:rFonts w:ascii="Times New Roman" w:hAnsi="Times New Roman"/>
                <w:highlight w:val="yellow"/>
              </w:rPr>
              <w:t>RET-II”.</w:t>
            </w:r>
          </w:p>
          <w:p w14:paraId="2ECE239F" w14:textId="426FD763" w:rsidR="007C409E" w:rsidRPr="0043293D" w:rsidRDefault="007C409E" w:rsidP="0049697D">
            <w:pPr>
              <w:pStyle w:val="PSDS-CorpodeTexto0"/>
              <w:rPr>
                <w:rFonts w:ascii="Times New Roman" w:hAnsi="Times New Roman"/>
                <w:b/>
                <w:bCs/>
                <w:highlight w:val="yellow"/>
              </w:rPr>
            </w:pPr>
            <w:r w:rsidRPr="0043293D">
              <w:rPr>
                <w:rFonts w:ascii="Times New Roman" w:hAnsi="Times New Roman"/>
                <w:b/>
                <w:bCs/>
                <w:highlight w:val="yellow"/>
              </w:rPr>
              <w:t> </w:t>
            </w:r>
          </w:p>
          <w:p w14:paraId="616A4474" w14:textId="57E3D0CA" w:rsidR="00DE0821" w:rsidRPr="0043293D" w:rsidRDefault="007C409E" w:rsidP="00DE0821">
            <w:pPr>
              <w:pStyle w:val="Corpodetexto"/>
              <w:rPr>
                <w:rFonts w:ascii="Times New Roman" w:hAnsi="Times New Roman"/>
                <w:szCs w:val="20"/>
                <w:highlight w:val="yellow"/>
              </w:rPr>
            </w:pPr>
            <w:r w:rsidRPr="0043293D">
              <w:rPr>
                <w:rFonts w:ascii="Times New Roman" w:hAnsi="Times New Roman"/>
                <w:b/>
                <w:bCs/>
                <w:color w:val="auto"/>
                <w:szCs w:val="20"/>
                <w:highlight w:val="yellow"/>
              </w:rPr>
              <w:t>REGRA_INCORP_OBRIGATÓRIO</w:t>
            </w:r>
            <w:r w:rsidR="00DE0821" w:rsidRPr="0043293D">
              <w:rPr>
                <w:rFonts w:ascii="Times New Roman" w:hAnsi="Times New Roman"/>
                <w:b/>
                <w:bCs/>
                <w:highlight w:val="yellow"/>
              </w:rPr>
              <w:t xml:space="preserve">: </w:t>
            </w:r>
            <w:r w:rsidR="00DE0821" w:rsidRPr="0043293D">
              <w:rPr>
                <w:rFonts w:ascii="Times New Roman" w:hAnsi="Times New Roman"/>
                <w:szCs w:val="20"/>
                <w:highlight w:val="yellow"/>
              </w:rPr>
              <w:t xml:space="preserve">Verifica se o campo está preenchido quando X485.TIPO_BENEF for igual a “9 </w:t>
            </w:r>
            <w:r w:rsidR="0043293D" w:rsidRPr="0043293D">
              <w:rPr>
                <w:rFonts w:ascii="Times New Roman" w:hAnsi="Times New Roman"/>
                <w:szCs w:val="20"/>
                <w:highlight w:val="yellow"/>
              </w:rPr>
              <w:t xml:space="preserve">- </w:t>
            </w:r>
            <w:r w:rsidR="00DE0821" w:rsidRPr="0043293D">
              <w:rPr>
                <w:rFonts w:ascii="Times New Roman" w:hAnsi="Times New Roman"/>
                <w:szCs w:val="20"/>
                <w:highlight w:val="yellow"/>
              </w:rPr>
              <w:t>RET-II”.</w:t>
            </w:r>
          </w:p>
          <w:p w14:paraId="0E6791F1" w14:textId="13604D39" w:rsidR="007C409E" w:rsidRPr="0043293D" w:rsidRDefault="007C409E" w:rsidP="0049697D">
            <w:pPr>
              <w:pStyle w:val="PSDS-CorpodeTexto0"/>
              <w:rPr>
                <w:rFonts w:ascii="Times New Roman" w:hAnsi="Times New Roman"/>
                <w:b/>
                <w:bCs/>
                <w:highlight w:val="yellow"/>
              </w:rPr>
            </w:pPr>
          </w:p>
          <w:p w14:paraId="21011AC3" w14:textId="52DCF4BD" w:rsidR="003653A0" w:rsidRPr="0043293D" w:rsidRDefault="003653A0" w:rsidP="003653A0">
            <w:pPr>
              <w:shd w:val="clear" w:color="auto" w:fill="FFFFFF"/>
              <w:jc w:val="both"/>
              <w:rPr>
                <w:szCs w:val="20"/>
                <w:highlight w:val="yellow"/>
              </w:rPr>
            </w:pPr>
            <w:r w:rsidRPr="0043293D">
              <w:rPr>
                <w:b/>
                <w:szCs w:val="20"/>
                <w:highlight w:val="yellow"/>
              </w:rPr>
              <w:t xml:space="preserve">REGRA_CNPJ_DIFERENTE: </w:t>
            </w:r>
            <w:r w:rsidRPr="0043293D">
              <w:rPr>
                <w:szCs w:val="20"/>
                <w:highlight w:val="yellow"/>
              </w:rPr>
              <w:t>Verifica se X485.CNPJ é diferente do 0000.CNPJ.</w:t>
            </w:r>
          </w:p>
          <w:p w14:paraId="426C7DEF" w14:textId="77777777" w:rsidR="003653A0" w:rsidRPr="0043293D" w:rsidRDefault="003653A0" w:rsidP="003653A0">
            <w:pPr>
              <w:shd w:val="clear" w:color="auto" w:fill="FFFFFF"/>
              <w:jc w:val="both"/>
              <w:rPr>
                <w:szCs w:val="20"/>
                <w:highlight w:val="yellow"/>
              </w:rPr>
            </w:pPr>
          </w:p>
          <w:p w14:paraId="3004B1D9" w14:textId="464C79F9" w:rsidR="007C409E" w:rsidRPr="0043293D" w:rsidRDefault="00000000" w:rsidP="003653A0">
            <w:pPr>
              <w:pStyle w:val="PSDS-CorpodeTexto0"/>
              <w:jc w:val="both"/>
              <w:rPr>
                <w:rFonts w:ascii="Times New Roman" w:hAnsi="Times New Roman"/>
                <w:highlight w:val="yellow"/>
              </w:rPr>
            </w:pPr>
            <w:hyperlink w:anchor="REGRA_VALIDA_CNPJ" w:history="1">
              <w:r w:rsidR="003653A0" w:rsidRPr="0043293D">
                <w:rPr>
                  <w:rStyle w:val="Hyperlink"/>
                  <w:rFonts w:ascii="Times New Roman" w:hAnsi="Times New Roman"/>
                  <w:b/>
                  <w:bCs/>
                  <w:color w:val="auto"/>
                  <w:highlight w:val="yellow"/>
                  <w:lang w:val="pt-PT"/>
                </w:rPr>
                <w:t>REGRA_VALIDA_CNPJ</w:t>
              </w:r>
            </w:hyperlink>
            <w:r w:rsidR="003653A0" w:rsidRPr="0043293D">
              <w:rPr>
                <w:rFonts w:ascii="Times New Roman" w:hAnsi="Times New Roman"/>
                <w:b/>
                <w:bCs/>
                <w:highlight w:val="yellow"/>
                <w:lang w:val="pt-PT"/>
              </w:rPr>
              <w:t xml:space="preserve">: </w:t>
            </w:r>
            <w:r w:rsidR="003653A0" w:rsidRPr="0043293D">
              <w:rPr>
                <w:rFonts w:ascii="Times New Roman" w:hAnsi="Times New Roman"/>
                <w:highlight w:val="yellow"/>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F27AA2C" w14:textId="77777777"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Erro</w:t>
            </w:r>
          </w:p>
          <w:p w14:paraId="546FCB50" w14:textId="77777777" w:rsidR="007C409E" w:rsidRPr="0043293D" w:rsidRDefault="007C409E" w:rsidP="0049697D">
            <w:pPr>
              <w:pStyle w:val="PSDS-CorpodeTexto0"/>
              <w:rPr>
                <w:rFonts w:ascii="Times New Roman" w:hAnsi="Times New Roman"/>
                <w:highlight w:val="yellow"/>
              </w:rPr>
            </w:pPr>
          </w:p>
          <w:p w14:paraId="35462C6E" w14:textId="77777777" w:rsidR="00DE0821" w:rsidRPr="0043293D" w:rsidRDefault="00DE0821" w:rsidP="0049697D">
            <w:pPr>
              <w:pStyle w:val="PSDS-CorpodeTexto0"/>
              <w:rPr>
                <w:rFonts w:ascii="Times New Roman" w:hAnsi="Times New Roman"/>
                <w:highlight w:val="yellow"/>
              </w:rPr>
            </w:pPr>
          </w:p>
          <w:p w14:paraId="6EC3A35A" w14:textId="57A6CE53" w:rsidR="003653A0" w:rsidRPr="0043293D" w:rsidRDefault="003653A0" w:rsidP="0049697D">
            <w:pPr>
              <w:pStyle w:val="PSDS-CorpodeTexto0"/>
              <w:rPr>
                <w:rFonts w:ascii="Times New Roman" w:hAnsi="Times New Roman"/>
                <w:highlight w:val="yellow"/>
              </w:rPr>
            </w:pPr>
            <w:r w:rsidRPr="0043293D">
              <w:rPr>
                <w:rFonts w:ascii="Times New Roman" w:hAnsi="Times New Roman"/>
                <w:highlight w:val="yellow"/>
              </w:rPr>
              <w:t>Erro</w:t>
            </w:r>
          </w:p>
          <w:p w14:paraId="153D4CAD" w14:textId="6BB33940" w:rsidR="003653A0" w:rsidRPr="0043293D" w:rsidRDefault="003653A0" w:rsidP="0049697D">
            <w:pPr>
              <w:pStyle w:val="PSDS-CorpodeTexto0"/>
              <w:rPr>
                <w:rFonts w:ascii="Times New Roman" w:hAnsi="Times New Roman"/>
                <w:highlight w:val="yellow"/>
              </w:rPr>
            </w:pPr>
          </w:p>
          <w:p w14:paraId="30ED5AE2" w14:textId="60234F7A" w:rsidR="003653A0" w:rsidRPr="0043293D" w:rsidRDefault="003653A0" w:rsidP="0049697D">
            <w:pPr>
              <w:pStyle w:val="PSDS-CorpodeTexto0"/>
              <w:rPr>
                <w:rFonts w:ascii="Times New Roman" w:hAnsi="Times New Roman"/>
                <w:highlight w:val="yellow"/>
              </w:rPr>
            </w:pPr>
            <w:r w:rsidRPr="0043293D">
              <w:rPr>
                <w:rFonts w:ascii="Times New Roman" w:hAnsi="Times New Roman"/>
                <w:highlight w:val="yellow"/>
              </w:rPr>
              <w:t>Erro</w:t>
            </w:r>
          </w:p>
          <w:p w14:paraId="7232CA8E" w14:textId="21918BAB" w:rsidR="003653A0" w:rsidRPr="0043293D" w:rsidRDefault="003653A0" w:rsidP="0049697D">
            <w:pPr>
              <w:pStyle w:val="PSDS-CorpodeTexto0"/>
              <w:rPr>
                <w:rFonts w:ascii="Times New Roman" w:hAnsi="Times New Roman"/>
                <w:highlight w:val="yellow"/>
              </w:rPr>
            </w:pPr>
          </w:p>
          <w:p w14:paraId="6FB839BD" w14:textId="7CC90186" w:rsidR="003653A0" w:rsidRPr="0043293D" w:rsidRDefault="003653A0" w:rsidP="0049697D">
            <w:pPr>
              <w:pStyle w:val="PSDS-CorpodeTexto0"/>
              <w:rPr>
                <w:rFonts w:ascii="Times New Roman" w:hAnsi="Times New Roman"/>
                <w:highlight w:val="yellow"/>
              </w:rPr>
            </w:pPr>
            <w:r w:rsidRPr="0043293D">
              <w:rPr>
                <w:rFonts w:ascii="Times New Roman" w:hAnsi="Times New Roman"/>
                <w:highlight w:val="yellow"/>
              </w:rPr>
              <w:t>Erro</w:t>
            </w:r>
          </w:p>
        </w:tc>
      </w:tr>
      <w:tr w:rsidR="007C409E" w:rsidRPr="0043293D" w14:paraId="0470F910"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5CDFB1FA" w14:textId="627F2FFD" w:rsidR="007C409E" w:rsidRPr="0043293D" w:rsidRDefault="007C409E" w:rsidP="0049697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0CBBB69D" w14:textId="69C3226C"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ID_OBRA_2018</w:t>
            </w:r>
          </w:p>
        </w:tc>
        <w:tc>
          <w:tcPr>
            <w:tcW w:w="11115" w:type="dxa"/>
            <w:tcBorders>
              <w:top w:val="single" w:sz="6" w:space="0" w:color="auto"/>
              <w:left w:val="single" w:sz="6" w:space="0" w:color="auto"/>
              <w:bottom w:val="single" w:sz="6" w:space="0" w:color="auto"/>
              <w:right w:val="single" w:sz="6" w:space="0" w:color="auto"/>
            </w:tcBorders>
          </w:tcPr>
          <w:p w14:paraId="29EF09C6" w14:textId="02756051" w:rsidR="00DE0821" w:rsidRPr="0043293D" w:rsidRDefault="007C409E" w:rsidP="00DE0821">
            <w:pPr>
              <w:pStyle w:val="PSDS-CorpodeTexto0"/>
              <w:rPr>
                <w:rFonts w:ascii="Times New Roman" w:hAnsi="Times New Roman"/>
                <w:b/>
                <w:bCs/>
                <w:highlight w:val="yellow"/>
              </w:rPr>
            </w:pPr>
            <w:r w:rsidRPr="007C409E">
              <w:rPr>
                <w:rFonts w:ascii="Times New Roman" w:hAnsi="Times New Roman"/>
                <w:b/>
                <w:bCs/>
                <w:highlight w:val="yellow"/>
              </w:rPr>
              <w:t>REGRA_NAO_PREENCHER_ID_OBRA_2018</w:t>
            </w:r>
            <w:r w:rsidR="00DE0821" w:rsidRPr="0043293D">
              <w:rPr>
                <w:rFonts w:ascii="Times New Roman" w:hAnsi="Times New Roman"/>
                <w:b/>
                <w:bCs/>
                <w:highlight w:val="yellow"/>
              </w:rPr>
              <w:t xml:space="preserve">: </w:t>
            </w:r>
            <w:r w:rsidR="00DE0821" w:rsidRPr="0043293D">
              <w:rPr>
                <w:rFonts w:ascii="Times New Roman" w:hAnsi="Times New Roman"/>
                <w:highlight w:val="yellow"/>
              </w:rPr>
              <w:t>Verifica se o campo não está preenchido quando X485.TIPO_BENEF for diferente de “</w:t>
            </w:r>
            <w:r w:rsidR="0043293D" w:rsidRPr="0043293D">
              <w:rPr>
                <w:rFonts w:ascii="Times New Roman" w:hAnsi="Times New Roman" w:cs="Times New Roman"/>
                <w:color w:val="000000"/>
                <w:highlight w:val="yellow"/>
              </w:rPr>
              <w:t>10 - RET - PMCMV e/ou RET – PCVA”.</w:t>
            </w:r>
          </w:p>
          <w:p w14:paraId="67BE5FD7" w14:textId="5256C85F" w:rsidR="007C409E" w:rsidRPr="007C409E" w:rsidRDefault="007C409E" w:rsidP="007C409E">
            <w:pPr>
              <w:pStyle w:val="PSDS-CorpodeTexto0"/>
              <w:rPr>
                <w:rFonts w:ascii="Times New Roman" w:hAnsi="Times New Roman"/>
                <w:b/>
                <w:bCs/>
                <w:highlight w:val="yellow"/>
              </w:rPr>
            </w:pPr>
            <w:r w:rsidRPr="007C409E">
              <w:rPr>
                <w:rFonts w:ascii="Times New Roman" w:hAnsi="Times New Roman"/>
                <w:b/>
                <w:bCs/>
                <w:highlight w:val="yellow"/>
              </w:rPr>
              <w:t> </w:t>
            </w:r>
          </w:p>
          <w:p w14:paraId="09E55573" w14:textId="127775DC" w:rsidR="007C409E" w:rsidRPr="0043293D" w:rsidRDefault="007C409E" w:rsidP="00DE0821">
            <w:pPr>
              <w:pStyle w:val="PSDS-CorpodeTexto0"/>
              <w:rPr>
                <w:rFonts w:ascii="Times New Roman" w:hAnsi="Times New Roman"/>
                <w:b/>
                <w:bCs/>
                <w:highlight w:val="yellow"/>
              </w:rPr>
            </w:pPr>
            <w:r w:rsidRPr="007C409E">
              <w:rPr>
                <w:rFonts w:ascii="Times New Roman" w:hAnsi="Times New Roman"/>
                <w:b/>
                <w:bCs/>
                <w:highlight w:val="yellow"/>
              </w:rPr>
              <w:t>REGRA_ID_OBRA_2018_OBRIGATÓRIO</w:t>
            </w:r>
            <w:r w:rsidR="00DE0821" w:rsidRPr="0043293D">
              <w:rPr>
                <w:rFonts w:ascii="Times New Roman" w:hAnsi="Times New Roman"/>
                <w:b/>
                <w:bCs/>
                <w:highlight w:val="yellow"/>
              </w:rPr>
              <w:t xml:space="preserve">: </w:t>
            </w:r>
            <w:r w:rsidR="0043293D" w:rsidRPr="0043293D">
              <w:rPr>
                <w:rFonts w:ascii="Times New Roman" w:hAnsi="Times New Roman"/>
                <w:highlight w:val="yellow"/>
              </w:rPr>
              <w:t>Verifica se o campo não está preenchido quando X485.TIPO_BENEF for igual a “</w:t>
            </w:r>
            <w:r w:rsidR="0043293D" w:rsidRPr="0043293D">
              <w:rPr>
                <w:rFonts w:ascii="Times New Roman" w:hAnsi="Times New Roman" w:cs="Times New Roman"/>
                <w:color w:val="000000"/>
                <w:highlight w:val="yellow"/>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62702E5A" w14:textId="77777777" w:rsidR="007C409E" w:rsidRPr="0043293D" w:rsidRDefault="00DE0821" w:rsidP="0049697D">
            <w:pPr>
              <w:pStyle w:val="PSDS-CorpodeTexto0"/>
              <w:rPr>
                <w:rFonts w:ascii="Times New Roman" w:hAnsi="Times New Roman"/>
                <w:highlight w:val="yellow"/>
              </w:rPr>
            </w:pPr>
            <w:r w:rsidRPr="0043293D">
              <w:rPr>
                <w:rFonts w:ascii="Times New Roman" w:hAnsi="Times New Roman"/>
                <w:highlight w:val="yellow"/>
              </w:rPr>
              <w:t>Erro</w:t>
            </w:r>
          </w:p>
          <w:p w14:paraId="4B07CF5D" w14:textId="77777777" w:rsidR="00DE0821" w:rsidRPr="0043293D" w:rsidRDefault="00DE0821" w:rsidP="0049697D">
            <w:pPr>
              <w:pStyle w:val="PSDS-CorpodeTexto0"/>
              <w:rPr>
                <w:rFonts w:ascii="Times New Roman" w:hAnsi="Times New Roman"/>
                <w:highlight w:val="yellow"/>
              </w:rPr>
            </w:pPr>
          </w:p>
          <w:p w14:paraId="0B513BCF" w14:textId="77777777" w:rsidR="00DE0821" w:rsidRPr="0043293D" w:rsidRDefault="00DE0821" w:rsidP="0049697D">
            <w:pPr>
              <w:pStyle w:val="PSDS-CorpodeTexto0"/>
              <w:rPr>
                <w:rFonts w:ascii="Times New Roman" w:hAnsi="Times New Roman"/>
                <w:highlight w:val="yellow"/>
              </w:rPr>
            </w:pPr>
          </w:p>
          <w:p w14:paraId="6951DBFA" w14:textId="3E8B3B08" w:rsidR="00DE0821" w:rsidRPr="0043293D" w:rsidRDefault="00DE0821" w:rsidP="0049697D">
            <w:pPr>
              <w:pStyle w:val="PSDS-CorpodeTexto0"/>
              <w:rPr>
                <w:rFonts w:ascii="Times New Roman" w:hAnsi="Times New Roman"/>
                <w:highlight w:val="yellow"/>
              </w:rPr>
            </w:pPr>
            <w:r w:rsidRPr="0043293D">
              <w:rPr>
                <w:rFonts w:ascii="Times New Roman" w:hAnsi="Times New Roman"/>
                <w:highlight w:val="yellow"/>
              </w:rPr>
              <w:t>Erro</w:t>
            </w:r>
          </w:p>
        </w:tc>
      </w:tr>
      <w:tr w:rsidR="007C409E" w:rsidRPr="0043293D" w14:paraId="485645CC"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7D0F9C39" w14:textId="2170E589" w:rsidR="007C409E" w:rsidRPr="0043293D" w:rsidRDefault="007C409E" w:rsidP="0049697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5AE92680" w14:textId="57EBD94F"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ID_OBRA_2020</w:t>
            </w:r>
          </w:p>
        </w:tc>
        <w:tc>
          <w:tcPr>
            <w:tcW w:w="11115" w:type="dxa"/>
            <w:tcBorders>
              <w:top w:val="single" w:sz="6" w:space="0" w:color="auto"/>
              <w:left w:val="single" w:sz="6" w:space="0" w:color="auto"/>
              <w:bottom w:val="single" w:sz="6" w:space="0" w:color="auto"/>
              <w:right w:val="single" w:sz="6" w:space="0" w:color="auto"/>
            </w:tcBorders>
          </w:tcPr>
          <w:p w14:paraId="211E44EE" w14:textId="77777777" w:rsidR="0043293D" w:rsidRPr="0043293D" w:rsidRDefault="007C409E" w:rsidP="0043293D">
            <w:pPr>
              <w:pStyle w:val="PSDS-CorpodeTexto0"/>
              <w:rPr>
                <w:rFonts w:ascii="Times New Roman" w:hAnsi="Times New Roman"/>
                <w:b/>
                <w:bCs/>
                <w:highlight w:val="yellow"/>
              </w:rPr>
            </w:pPr>
            <w:r w:rsidRPr="007C409E">
              <w:rPr>
                <w:rFonts w:ascii="Times New Roman" w:hAnsi="Times New Roman"/>
                <w:b/>
                <w:bCs/>
                <w:highlight w:val="yellow"/>
              </w:rPr>
              <w:t>REGRA_NAO_PREENCHER_ID_OBRA_2020</w:t>
            </w:r>
            <w:r w:rsidR="00DE0821" w:rsidRPr="0043293D">
              <w:rPr>
                <w:rFonts w:ascii="Times New Roman" w:hAnsi="Times New Roman"/>
                <w:b/>
                <w:bCs/>
                <w:highlight w:val="yellow"/>
              </w:rPr>
              <w:t xml:space="preserve">: </w:t>
            </w:r>
            <w:r w:rsidR="0043293D" w:rsidRPr="0043293D">
              <w:rPr>
                <w:rFonts w:ascii="Times New Roman" w:hAnsi="Times New Roman"/>
                <w:highlight w:val="yellow"/>
              </w:rPr>
              <w:t>Verifica se o campo não está preenchido quando X485.TIPO_BENEF for diferente de “</w:t>
            </w:r>
            <w:r w:rsidR="0043293D" w:rsidRPr="0043293D">
              <w:rPr>
                <w:rFonts w:ascii="Times New Roman" w:hAnsi="Times New Roman" w:cs="Times New Roman"/>
                <w:color w:val="000000"/>
                <w:highlight w:val="yellow"/>
              </w:rPr>
              <w:t>10 - RET - PMCMV e/ou RET – PCVA”.</w:t>
            </w:r>
          </w:p>
          <w:p w14:paraId="272FA99F" w14:textId="214725F2" w:rsidR="007C409E" w:rsidRPr="007C409E" w:rsidRDefault="007C409E" w:rsidP="007C409E">
            <w:pPr>
              <w:pStyle w:val="PSDS-CorpodeTexto0"/>
              <w:rPr>
                <w:rFonts w:ascii="Times New Roman" w:hAnsi="Times New Roman"/>
                <w:b/>
                <w:bCs/>
                <w:highlight w:val="yellow"/>
              </w:rPr>
            </w:pPr>
            <w:r w:rsidRPr="007C409E">
              <w:rPr>
                <w:rFonts w:ascii="Times New Roman" w:hAnsi="Times New Roman"/>
                <w:b/>
                <w:bCs/>
                <w:highlight w:val="yellow"/>
              </w:rPr>
              <w:t> </w:t>
            </w:r>
          </w:p>
          <w:p w14:paraId="141B40F4" w14:textId="731CC829" w:rsidR="007C409E" w:rsidRPr="0043293D" w:rsidRDefault="007C409E" w:rsidP="00DE0821">
            <w:pPr>
              <w:pStyle w:val="PSDS-CorpodeTexto0"/>
              <w:rPr>
                <w:rFonts w:ascii="Times New Roman" w:hAnsi="Times New Roman"/>
                <w:b/>
                <w:bCs/>
                <w:highlight w:val="yellow"/>
              </w:rPr>
            </w:pPr>
            <w:r w:rsidRPr="007C409E">
              <w:rPr>
                <w:rFonts w:ascii="Times New Roman" w:hAnsi="Times New Roman"/>
                <w:b/>
                <w:bCs/>
                <w:highlight w:val="yellow"/>
              </w:rPr>
              <w:t>REGRA_ID_OBRA_2020_OBRIGATÓRIO</w:t>
            </w:r>
            <w:r w:rsidR="00DE0821" w:rsidRPr="0043293D">
              <w:rPr>
                <w:rFonts w:ascii="Times New Roman" w:hAnsi="Times New Roman"/>
                <w:b/>
                <w:bCs/>
                <w:highlight w:val="yellow"/>
              </w:rPr>
              <w:t xml:space="preserve">: </w:t>
            </w:r>
            <w:r w:rsidR="0043293D" w:rsidRPr="0043293D">
              <w:rPr>
                <w:rFonts w:ascii="Times New Roman" w:hAnsi="Times New Roman"/>
                <w:highlight w:val="yellow"/>
              </w:rPr>
              <w:t>Verifica se o campo não está preenchido quando X485.TIPO_BENEF for igual a “</w:t>
            </w:r>
            <w:r w:rsidR="0043293D" w:rsidRPr="0043293D">
              <w:rPr>
                <w:rFonts w:ascii="Times New Roman" w:hAnsi="Times New Roman" w:cs="Times New Roman"/>
                <w:color w:val="000000"/>
                <w:highlight w:val="yellow"/>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2BF53746" w14:textId="77777777" w:rsidR="007C409E" w:rsidRPr="0043293D" w:rsidRDefault="00DE0821" w:rsidP="0049697D">
            <w:pPr>
              <w:pStyle w:val="PSDS-CorpodeTexto0"/>
              <w:rPr>
                <w:rFonts w:ascii="Times New Roman" w:hAnsi="Times New Roman"/>
                <w:highlight w:val="yellow"/>
              </w:rPr>
            </w:pPr>
            <w:r w:rsidRPr="0043293D">
              <w:rPr>
                <w:rFonts w:ascii="Times New Roman" w:hAnsi="Times New Roman"/>
                <w:highlight w:val="yellow"/>
              </w:rPr>
              <w:t>Erro</w:t>
            </w:r>
          </w:p>
          <w:p w14:paraId="7B240656" w14:textId="77777777" w:rsidR="00DE0821" w:rsidRPr="0043293D" w:rsidRDefault="00DE0821" w:rsidP="0049697D">
            <w:pPr>
              <w:pStyle w:val="PSDS-CorpodeTexto0"/>
              <w:rPr>
                <w:rFonts w:ascii="Times New Roman" w:hAnsi="Times New Roman"/>
                <w:highlight w:val="yellow"/>
              </w:rPr>
            </w:pPr>
          </w:p>
          <w:p w14:paraId="0C139DFE" w14:textId="77777777" w:rsidR="00DE0821" w:rsidRPr="0043293D" w:rsidRDefault="00DE0821" w:rsidP="0049697D">
            <w:pPr>
              <w:pStyle w:val="PSDS-CorpodeTexto0"/>
              <w:rPr>
                <w:rFonts w:ascii="Times New Roman" w:hAnsi="Times New Roman"/>
                <w:highlight w:val="yellow"/>
              </w:rPr>
            </w:pPr>
          </w:p>
          <w:p w14:paraId="72BFEF8F" w14:textId="7280CE05" w:rsidR="00DE0821" w:rsidRPr="0043293D" w:rsidRDefault="00DE0821" w:rsidP="0049697D">
            <w:pPr>
              <w:pStyle w:val="PSDS-CorpodeTexto0"/>
              <w:rPr>
                <w:rFonts w:ascii="Times New Roman" w:hAnsi="Times New Roman"/>
                <w:highlight w:val="yellow"/>
              </w:rPr>
            </w:pPr>
            <w:r w:rsidRPr="0043293D">
              <w:rPr>
                <w:rFonts w:ascii="Times New Roman" w:hAnsi="Times New Roman"/>
                <w:highlight w:val="yellow"/>
              </w:rPr>
              <w:t>Erro</w:t>
            </w:r>
          </w:p>
        </w:tc>
      </w:tr>
      <w:tr w:rsidR="007C409E" w:rsidRPr="0043293D" w14:paraId="40DD3D3C"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5D79272E" w14:textId="77777777" w:rsidR="007C409E" w:rsidRPr="0043293D" w:rsidRDefault="007C409E" w:rsidP="0049697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7</w:t>
            </w:r>
          </w:p>
        </w:tc>
        <w:tc>
          <w:tcPr>
            <w:tcW w:w="3000" w:type="dxa"/>
            <w:tcBorders>
              <w:top w:val="single" w:sz="6" w:space="0" w:color="auto"/>
              <w:left w:val="single" w:sz="6" w:space="0" w:color="auto"/>
              <w:bottom w:val="single" w:sz="6" w:space="0" w:color="auto"/>
              <w:right w:val="single" w:sz="6" w:space="0" w:color="auto"/>
            </w:tcBorders>
          </w:tcPr>
          <w:p w14:paraId="0BE0F2D8" w14:textId="77777777"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ID_OBRA_EEI</w:t>
            </w:r>
          </w:p>
        </w:tc>
        <w:tc>
          <w:tcPr>
            <w:tcW w:w="11115" w:type="dxa"/>
            <w:tcBorders>
              <w:top w:val="single" w:sz="6" w:space="0" w:color="auto"/>
              <w:left w:val="single" w:sz="6" w:space="0" w:color="auto"/>
              <w:bottom w:val="single" w:sz="6" w:space="0" w:color="auto"/>
              <w:right w:val="single" w:sz="6" w:space="0" w:color="auto"/>
            </w:tcBorders>
          </w:tcPr>
          <w:p w14:paraId="4CA492F1" w14:textId="3C9B4EA5" w:rsidR="00DE0821" w:rsidRPr="007C409E" w:rsidRDefault="007C409E" w:rsidP="00DE0821">
            <w:pPr>
              <w:pStyle w:val="PSDS-CorpodeTexto0"/>
              <w:rPr>
                <w:rFonts w:ascii="Times New Roman" w:hAnsi="Times New Roman"/>
                <w:b/>
                <w:bCs/>
                <w:highlight w:val="yellow"/>
              </w:rPr>
            </w:pPr>
            <w:r w:rsidRPr="007C409E">
              <w:rPr>
                <w:rFonts w:ascii="Times New Roman" w:hAnsi="Times New Roman"/>
                <w:b/>
                <w:bCs/>
                <w:highlight w:val="yellow"/>
              </w:rPr>
              <w:t>REGRA_NAO_PREENCHER_ID_OBRA_EEI</w:t>
            </w:r>
            <w:r w:rsidR="00DE0821" w:rsidRPr="0043293D">
              <w:rPr>
                <w:rFonts w:ascii="Times New Roman" w:hAnsi="Times New Roman"/>
                <w:b/>
                <w:bCs/>
                <w:highlight w:val="yellow"/>
              </w:rPr>
              <w:t xml:space="preserve">: </w:t>
            </w:r>
            <w:r w:rsidR="00DE0821" w:rsidRPr="0043293D">
              <w:rPr>
                <w:rFonts w:ascii="Times New Roman" w:hAnsi="Times New Roman"/>
                <w:highlight w:val="yellow"/>
              </w:rPr>
              <w:t xml:space="preserve">Verifica se o campo não está preenchido quando X485.TIPO_BENEF for diferente de “11 </w:t>
            </w:r>
            <w:r w:rsidR="00A1163B">
              <w:rPr>
                <w:rFonts w:ascii="Times New Roman" w:hAnsi="Times New Roman"/>
                <w:highlight w:val="yellow"/>
              </w:rPr>
              <w:t xml:space="preserve">- </w:t>
            </w:r>
            <w:r w:rsidR="00DE0821" w:rsidRPr="0043293D">
              <w:rPr>
                <w:rFonts w:ascii="Times New Roman" w:hAnsi="Times New Roman"/>
                <w:highlight w:val="yellow"/>
              </w:rPr>
              <w:t>RET-EEI”.</w:t>
            </w:r>
          </w:p>
          <w:p w14:paraId="7C35CC7E" w14:textId="15757F5D" w:rsidR="007C409E" w:rsidRPr="007C409E" w:rsidRDefault="007C409E" w:rsidP="0049697D">
            <w:pPr>
              <w:pStyle w:val="PSDS-CorpodeTexto0"/>
              <w:rPr>
                <w:rFonts w:ascii="Times New Roman" w:hAnsi="Times New Roman"/>
                <w:b/>
                <w:bCs/>
                <w:highlight w:val="yellow"/>
              </w:rPr>
            </w:pPr>
            <w:r w:rsidRPr="007C409E">
              <w:rPr>
                <w:rFonts w:ascii="Times New Roman" w:hAnsi="Times New Roman"/>
                <w:b/>
                <w:bCs/>
                <w:highlight w:val="yellow"/>
              </w:rPr>
              <w:t> </w:t>
            </w:r>
          </w:p>
          <w:p w14:paraId="24762104" w14:textId="68D54F65" w:rsidR="007C409E" w:rsidRPr="0043293D" w:rsidRDefault="007C409E" w:rsidP="00DE0821">
            <w:pPr>
              <w:pStyle w:val="PSDS-CorpodeTexto0"/>
              <w:rPr>
                <w:rFonts w:ascii="Times New Roman" w:hAnsi="Times New Roman"/>
                <w:b/>
                <w:bCs/>
                <w:highlight w:val="yellow"/>
              </w:rPr>
            </w:pPr>
            <w:r w:rsidRPr="007C409E">
              <w:rPr>
                <w:rFonts w:ascii="Times New Roman" w:hAnsi="Times New Roman"/>
                <w:b/>
                <w:bCs/>
                <w:highlight w:val="yellow"/>
              </w:rPr>
              <w:t>REGRA_ID_OBRA_EEI_OBRIGATÓRIO</w:t>
            </w:r>
            <w:r w:rsidR="00DE0821" w:rsidRPr="0043293D">
              <w:rPr>
                <w:rFonts w:ascii="Times New Roman" w:hAnsi="Times New Roman"/>
                <w:b/>
                <w:bCs/>
                <w:highlight w:val="yellow"/>
              </w:rPr>
              <w:t xml:space="preserve">: </w:t>
            </w:r>
            <w:r w:rsidR="00DE0821" w:rsidRPr="0043293D">
              <w:rPr>
                <w:rFonts w:ascii="Times New Roman" w:hAnsi="Times New Roman"/>
                <w:highlight w:val="yellow"/>
              </w:rPr>
              <w:t>Verifica se o campo está preenchido quando X485.TIPO_BENEF for igual a “11 RET-EEI”.</w:t>
            </w:r>
          </w:p>
        </w:tc>
        <w:tc>
          <w:tcPr>
            <w:tcW w:w="717" w:type="dxa"/>
            <w:tcBorders>
              <w:top w:val="single" w:sz="6" w:space="0" w:color="auto"/>
              <w:left w:val="single" w:sz="6" w:space="0" w:color="auto"/>
              <w:bottom w:val="single" w:sz="6" w:space="0" w:color="auto"/>
              <w:right w:val="single" w:sz="6" w:space="0" w:color="auto"/>
            </w:tcBorders>
          </w:tcPr>
          <w:p w14:paraId="62DD5A09" w14:textId="526C938C"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Erro</w:t>
            </w:r>
          </w:p>
          <w:p w14:paraId="2A6533E8" w14:textId="07852127" w:rsidR="00DE0821" w:rsidRPr="0043293D" w:rsidRDefault="00DE0821" w:rsidP="0049697D">
            <w:pPr>
              <w:pStyle w:val="PSDS-CorpodeTexto0"/>
              <w:rPr>
                <w:rFonts w:ascii="Times New Roman" w:hAnsi="Times New Roman"/>
                <w:highlight w:val="yellow"/>
              </w:rPr>
            </w:pPr>
          </w:p>
          <w:p w14:paraId="19558ECA" w14:textId="0253A903" w:rsidR="00DE0821" w:rsidRPr="0043293D" w:rsidRDefault="00DE0821" w:rsidP="0049697D">
            <w:pPr>
              <w:pStyle w:val="PSDS-CorpodeTexto0"/>
              <w:rPr>
                <w:rFonts w:ascii="Times New Roman" w:hAnsi="Times New Roman"/>
                <w:highlight w:val="yellow"/>
              </w:rPr>
            </w:pPr>
          </w:p>
          <w:p w14:paraId="5E879275" w14:textId="4902F975" w:rsidR="00DE0821" w:rsidRPr="0043293D" w:rsidRDefault="00DE0821" w:rsidP="0049697D">
            <w:pPr>
              <w:pStyle w:val="PSDS-CorpodeTexto0"/>
              <w:rPr>
                <w:rFonts w:ascii="Times New Roman" w:hAnsi="Times New Roman"/>
                <w:highlight w:val="yellow"/>
              </w:rPr>
            </w:pPr>
            <w:r w:rsidRPr="0043293D">
              <w:rPr>
                <w:rFonts w:ascii="Times New Roman" w:hAnsi="Times New Roman"/>
                <w:highlight w:val="yellow"/>
              </w:rPr>
              <w:t>Erro</w:t>
            </w:r>
          </w:p>
          <w:p w14:paraId="60D40553" w14:textId="77777777" w:rsidR="007C409E" w:rsidRPr="0043293D" w:rsidRDefault="007C409E" w:rsidP="0049697D">
            <w:pPr>
              <w:pStyle w:val="PSDS-CorpodeTexto0"/>
              <w:rPr>
                <w:rFonts w:ascii="Times New Roman" w:hAnsi="Times New Roman"/>
                <w:highlight w:val="yellow"/>
              </w:rPr>
            </w:pPr>
          </w:p>
        </w:tc>
      </w:tr>
      <w:tr w:rsidR="007C409E" w:rsidRPr="0043293D" w14:paraId="054ECA3F"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0282F8D9" w14:textId="1C4F2616" w:rsidR="007C409E" w:rsidRPr="0043293D" w:rsidRDefault="007C409E" w:rsidP="0049697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75914C55" w14:textId="21440013" w:rsidR="007C409E" w:rsidRPr="0043293D" w:rsidRDefault="007C409E" w:rsidP="0049697D">
            <w:pPr>
              <w:pStyle w:val="PSDS-CorpodeTexto0"/>
              <w:rPr>
                <w:rFonts w:ascii="Times New Roman" w:hAnsi="Times New Roman"/>
                <w:highlight w:val="yellow"/>
              </w:rPr>
            </w:pPr>
            <w:r w:rsidRPr="0043293D">
              <w:rPr>
                <w:rFonts w:ascii="Times New Roman" w:hAnsi="Times New Roman"/>
                <w:highlight w:val="yellow"/>
              </w:rPr>
              <w:t>PORT_CEBAS</w:t>
            </w:r>
          </w:p>
        </w:tc>
        <w:tc>
          <w:tcPr>
            <w:tcW w:w="11115" w:type="dxa"/>
            <w:tcBorders>
              <w:top w:val="single" w:sz="6" w:space="0" w:color="auto"/>
              <w:left w:val="single" w:sz="6" w:space="0" w:color="auto"/>
              <w:bottom w:val="single" w:sz="6" w:space="0" w:color="auto"/>
              <w:right w:val="single" w:sz="6" w:space="0" w:color="auto"/>
            </w:tcBorders>
          </w:tcPr>
          <w:p w14:paraId="4C9A4921" w14:textId="084A6942" w:rsidR="0043293D" w:rsidRPr="007C409E" w:rsidRDefault="007C409E" w:rsidP="0043293D">
            <w:pPr>
              <w:pStyle w:val="PSDS-CorpodeTexto0"/>
              <w:rPr>
                <w:rFonts w:ascii="Times New Roman" w:hAnsi="Times New Roman"/>
                <w:b/>
                <w:bCs/>
                <w:highlight w:val="yellow"/>
              </w:rPr>
            </w:pPr>
            <w:r w:rsidRPr="007C409E">
              <w:rPr>
                <w:rFonts w:ascii="Times New Roman" w:hAnsi="Times New Roman"/>
                <w:b/>
                <w:bCs/>
                <w:highlight w:val="yellow"/>
              </w:rPr>
              <w:t>REGRA_NAO_PREENCHER_PORT_CEBAS</w:t>
            </w:r>
            <w:r w:rsidR="0043293D" w:rsidRPr="0043293D">
              <w:rPr>
                <w:rFonts w:ascii="Times New Roman" w:hAnsi="Times New Roman"/>
                <w:b/>
                <w:bCs/>
                <w:highlight w:val="yellow"/>
              </w:rPr>
              <w:t xml:space="preserve">: </w:t>
            </w:r>
            <w:r w:rsidR="0043293D" w:rsidRPr="0043293D">
              <w:rPr>
                <w:rFonts w:ascii="Times New Roman" w:hAnsi="Times New Roman"/>
                <w:highlight w:val="yellow"/>
              </w:rPr>
              <w:t>Verifica se o campo não está preenchido quando X485.TIPO_BENEF for diferente de “</w:t>
            </w:r>
            <w:r w:rsidR="0043293D" w:rsidRPr="0043293D">
              <w:rPr>
                <w:rFonts w:ascii="Times New Roman" w:hAnsi="Times New Roman" w:cs="Times New Roman"/>
                <w:color w:val="000000"/>
                <w:highlight w:val="yellow"/>
              </w:rPr>
              <w:t>12 – ENTIDADE BENEFICENTE DE ASSISTÊNCIA SOCIAL IMUNE DE CONTRIBUIÇÕES SOCIAIS”.</w:t>
            </w:r>
          </w:p>
          <w:p w14:paraId="69B75A43" w14:textId="13361C44" w:rsidR="007C409E" w:rsidRPr="007C409E" w:rsidRDefault="007C409E" w:rsidP="007C409E">
            <w:pPr>
              <w:pStyle w:val="PSDS-CorpodeTexto0"/>
              <w:rPr>
                <w:rFonts w:ascii="Times New Roman" w:hAnsi="Times New Roman"/>
                <w:b/>
                <w:bCs/>
                <w:highlight w:val="yellow"/>
              </w:rPr>
            </w:pPr>
            <w:r w:rsidRPr="007C409E">
              <w:rPr>
                <w:rFonts w:ascii="Times New Roman" w:hAnsi="Times New Roman"/>
                <w:b/>
                <w:bCs/>
                <w:highlight w:val="yellow"/>
              </w:rPr>
              <w:t> </w:t>
            </w:r>
          </w:p>
          <w:p w14:paraId="79DC29D6" w14:textId="77777777" w:rsidR="007C409E" w:rsidRDefault="007C409E" w:rsidP="0043293D">
            <w:pPr>
              <w:pStyle w:val="PSDS-CorpodeTexto0"/>
              <w:rPr>
                <w:rFonts w:ascii="Times New Roman" w:hAnsi="Times New Roman" w:cs="Times New Roman"/>
                <w:color w:val="000000"/>
                <w:highlight w:val="yellow"/>
              </w:rPr>
            </w:pPr>
            <w:r w:rsidRPr="007C409E">
              <w:rPr>
                <w:rFonts w:ascii="Times New Roman" w:hAnsi="Times New Roman"/>
                <w:b/>
                <w:bCs/>
                <w:highlight w:val="yellow"/>
              </w:rPr>
              <w:t>REGRA_PORT_CEBAS_OBRIGATÓRIO</w:t>
            </w:r>
            <w:r w:rsidR="0043293D" w:rsidRPr="0043293D">
              <w:rPr>
                <w:rFonts w:ascii="Times New Roman" w:hAnsi="Times New Roman"/>
                <w:b/>
                <w:bCs/>
                <w:highlight w:val="yellow"/>
              </w:rPr>
              <w:t xml:space="preserve">: </w:t>
            </w:r>
            <w:r w:rsidR="0043293D" w:rsidRPr="0043293D">
              <w:rPr>
                <w:rFonts w:ascii="Times New Roman" w:hAnsi="Times New Roman"/>
                <w:highlight w:val="yellow"/>
              </w:rPr>
              <w:t>Verifica se o campo não está preenchido quando X485.TIPO_BENEF for igual a “</w:t>
            </w:r>
            <w:r w:rsidR="0043293D" w:rsidRPr="0043293D">
              <w:rPr>
                <w:rFonts w:ascii="Times New Roman" w:hAnsi="Times New Roman" w:cs="Times New Roman"/>
                <w:color w:val="000000"/>
                <w:highlight w:val="yellow"/>
              </w:rPr>
              <w:t>12 – ENTIDADE BENEFICENTE DE ASSISTÊNCIA SOCIAL IMUNE DE CONTRIBUIÇÕES SOCIAIS”.</w:t>
            </w:r>
          </w:p>
          <w:p w14:paraId="07E7A65A" w14:textId="2D24DA6C" w:rsidR="00A1163B" w:rsidRPr="0043293D" w:rsidRDefault="00A1163B" w:rsidP="0043293D">
            <w:pPr>
              <w:pStyle w:val="PSDS-CorpodeTexto0"/>
              <w:rPr>
                <w:rFonts w:ascii="Times New Roman" w:hAnsi="Times New Roman"/>
                <w:b/>
                <w:bCs/>
                <w:highlight w:val="yellow"/>
              </w:rPr>
            </w:pPr>
          </w:p>
        </w:tc>
        <w:tc>
          <w:tcPr>
            <w:tcW w:w="717" w:type="dxa"/>
            <w:tcBorders>
              <w:top w:val="single" w:sz="6" w:space="0" w:color="auto"/>
              <w:left w:val="single" w:sz="6" w:space="0" w:color="auto"/>
              <w:bottom w:val="single" w:sz="6" w:space="0" w:color="auto"/>
              <w:right w:val="single" w:sz="6" w:space="0" w:color="auto"/>
            </w:tcBorders>
          </w:tcPr>
          <w:p w14:paraId="14E94757" w14:textId="77777777" w:rsidR="007C409E" w:rsidRPr="0043293D" w:rsidRDefault="0043293D" w:rsidP="0049697D">
            <w:pPr>
              <w:pStyle w:val="PSDS-CorpodeTexto0"/>
              <w:rPr>
                <w:rFonts w:ascii="Times New Roman" w:hAnsi="Times New Roman"/>
                <w:highlight w:val="yellow"/>
              </w:rPr>
            </w:pPr>
            <w:r w:rsidRPr="0043293D">
              <w:rPr>
                <w:rFonts w:ascii="Times New Roman" w:hAnsi="Times New Roman"/>
                <w:highlight w:val="yellow"/>
              </w:rPr>
              <w:t>Erro</w:t>
            </w:r>
          </w:p>
          <w:p w14:paraId="66417A50" w14:textId="77777777" w:rsidR="0043293D" w:rsidRPr="0043293D" w:rsidRDefault="0043293D" w:rsidP="0049697D">
            <w:pPr>
              <w:pStyle w:val="PSDS-CorpodeTexto0"/>
              <w:rPr>
                <w:rFonts w:ascii="Times New Roman" w:hAnsi="Times New Roman"/>
                <w:highlight w:val="yellow"/>
              </w:rPr>
            </w:pPr>
          </w:p>
          <w:p w14:paraId="4AFAE600" w14:textId="77777777" w:rsidR="0043293D" w:rsidRPr="0043293D" w:rsidRDefault="0043293D" w:rsidP="0049697D">
            <w:pPr>
              <w:pStyle w:val="PSDS-CorpodeTexto0"/>
              <w:rPr>
                <w:rFonts w:ascii="Times New Roman" w:hAnsi="Times New Roman"/>
                <w:highlight w:val="yellow"/>
              </w:rPr>
            </w:pPr>
          </w:p>
          <w:p w14:paraId="6D87943D" w14:textId="779FA28A" w:rsidR="0043293D" w:rsidRPr="0043293D" w:rsidRDefault="0043293D" w:rsidP="0049697D">
            <w:pPr>
              <w:pStyle w:val="PSDS-CorpodeTexto0"/>
              <w:rPr>
                <w:rFonts w:ascii="Times New Roman" w:hAnsi="Times New Roman"/>
                <w:highlight w:val="yellow"/>
              </w:rPr>
            </w:pPr>
            <w:r w:rsidRPr="0043293D">
              <w:rPr>
                <w:rFonts w:ascii="Times New Roman" w:hAnsi="Times New Roman"/>
                <w:highlight w:val="yellow"/>
              </w:rPr>
              <w:t>Erro</w:t>
            </w:r>
          </w:p>
        </w:tc>
      </w:tr>
      <w:tr w:rsidR="0043293D" w:rsidRPr="0043293D" w14:paraId="7B2885E0"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0E4FF922" w14:textId="77777777" w:rsidR="0043293D" w:rsidRPr="0043293D" w:rsidRDefault="0043293D" w:rsidP="0043293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9</w:t>
            </w:r>
          </w:p>
        </w:tc>
        <w:tc>
          <w:tcPr>
            <w:tcW w:w="3000" w:type="dxa"/>
            <w:tcBorders>
              <w:top w:val="single" w:sz="6" w:space="0" w:color="auto"/>
              <w:left w:val="single" w:sz="6" w:space="0" w:color="auto"/>
              <w:bottom w:val="single" w:sz="6" w:space="0" w:color="auto"/>
              <w:right w:val="single" w:sz="6" w:space="0" w:color="auto"/>
            </w:tcBorders>
          </w:tcPr>
          <w:p w14:paraId="2D155150"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DT_DOU_PORT_CEBAS</w:t>
            </w:r>
          </w:p>
        </w:tc>
        <w:tc>
          <w:tcPr>
            <w:tcW w:w="11115" w:type="dxa"/>
            <w:tcBorders>
              <w:top w:val="single" w:sz="6" w:space="0" w:color="auto"/>
              <w:left w:val="single" w:sz="6" w:space="0" w:color="auto"/>
              <w:bottom w:val="single" w:sz="6" w:space="0" w:color="auto"/>
              <w:right w:val="single" w:sz="6" w:space="0" w:color="auto"/>
            </w:tcBorders>
          </w:tcPr>
          <w:p w14:paraId="6AE6E4FD"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REGRA_NAO_PREENCHER_PORT_CEBAS</w:t>
            </w:r>
            <w:r w:rsidRPr="0043293D">
              <w:rPr>
                <w:rFonts w:ascii="Times New Roman" w:hAnsi="Times New Roman"/>
                <w:b/>
                <w:bCs/>
                <w:highlight w:val="yellow"/>
              </w:rPr>
              <w:t xml:space="preserve">: </w:t>
            </w:r>
            <w:r w:rsidRPr="0043293D">
              <w:rPr>
                <w:rFonts w:ascii="Times New Roman" w:hAnsi="Times New Roman"/>
                <w:highlight w:val="yellow"/>
              </w:rPr>
              <w:t>Verifica se o campo não está preenchido quando X485.TIPO_BENEF for diferente de “</w:t>
            </w:r>
            <w:r w:rsidRPr="0043293D">
              <w:rPr>
                <w:rFonts w:ascii="Times New Roman" w:hAnsi="Times New Roman" w:cs="Times New Roman"/>
                <w:color w:val="000000"/>
                <w:highlight w:val="yellow"/>
              </w:rPr>
              <w:t>12 – ENTIDADE BENEFICENTE DE ASSISTÊNCIA SOCIAL IMUNE DE CONTRIBUIÇÕES SOCIAIS”.</w:t>
            </w:r>
          </w:p>
          <w:p w14:paraId="36EBAB75"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 </w:t>
            </w:r>
          </w:p>
          <w:p w14:paraId="519E28B0" w14:textId="0A1D7090" w:rsidR="0043293D" w:rsidRPr="0043293D" w:rsidRDefault="0043293D" w:rsidP="0043293D">
            <w:pPr>
              <w:pStyle w:val="Corpodetexto"/>
              <w:rPr>
                <w:rFonts w:ascii="Times New Roman" w:hAnsi="Times New Roman"/>
                <w:szCs w:val="20"/>
                <w:highlight w:val="yellow"/>
              </w:rPr>
            </w:pPr>
            <w:r w:rsidRPr="007C409E">
              <w:rPr>
                <w:rFonts w:ascii="Times New Roman" w:hAnsi="Times New Roman"/>
                <w:b/>
                <w:bCs/>
                <w:color w:val="auto"/>
                <w:szCs w:val="20"/>
                <w:highlight w:val="yellow"/>
              </w:rPr>
              <w:t>REGRA_PORT_CEBAS_OBRIGATÓRIO</w:t>
            </w:r>
            <w:r w:rsidRPr="0043293D">
              <w:rPr>
                <w:rFonts w:ascii="Times New Roman" w:hAnsi="Times New Roman"/>
                <w:b/>
                <w:bCs/>
                <w:highlight w:val="yellow"/>
              </w:rPr>
              <w:t xml:space="preserve">: </w:t>
            </w:r>
            <w:r w:rsidRPr="0043293D">
              <w:rPr>
                <w:rFonts w:ascii="Times New Roman" w:hAnsi="Times New Roman"/>
                <w:szCs w:val="20"/>
                <w:highlight w:val="yellow"/>
              </w:rPr>
              <w:t xml:space="preserve">Verifica se o campo </w:t>
            </w:r>
            <w:r w:rsidRPr="0043293D">
              <w:rPr>
                <w:rFonts w:ascii="Times New Roman" w:hAnsi="Times New Roman"/>
                <w:highlight w:val="yellow"/>
              </w:rPr>
              <w:t xml:space="preserve">não </w:t>
            </w:r>
            <w:r w:rsidRPr="0043293D">
              <w:rPr>
                <w:rFonts w:ascii="Times New Roman" w:hAnsi="Times New Roman"/>
                <w:szCs w:val="20"/>
                <w:highlight w:val="yellow"/>
              </w:rPr>
              <w:t xml:space="preserve">está preenchido quando X485.TIPO_BENEF for </w:t>
            </w:r>
            <w:r w:rsidRPr="0043293D">
              <w:rPr>
                <w:rFonts w:ascii="Times New Roman" w:hAnsi="Times New Roman"/>
                <w:highlight w:val="yellow"/>
              </w:rPr>
              <w:t>igual a</w:t>
            </w:r>
            <w:r w:rsidRPr="0043293D">
              <w:rPr>
                <w:rFonts w:ascii="Times New Roman" w:hAnsi="Times New Roman"/>
                <w:szCs w:val="20"/>
                <w:highlight w:val="yellow"/>
              </w:rPr>
              <w:t xml:space="preserve"> “</w:t>
            </w:r>
            <w:r w:rsidRPr="0043293D">
              <w:rPr>
                <w:rFonts w:ascii="Times New Roman" w:hAnsi="Times New Roman" w:cs="Times New Roman"/>
                <w:szCs w:val="20"/>
                <w:highlight w:val="yellow"/>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DFEC881"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p w14:paraId="425EE71D" w14:textId="77777777" w:rsidR="0043293D" w:rsidRPr="0043293D" w:rsidRDefault="0043293D" w:rsidP="0043293D">
            <w:pPr>
              <w:pStyle w:val="PSDS-CorpodeTexto0"/>
              <w:rPr>
                <w:rFonts w:ascii="Times New Roman" w:hAnsi="Times New Roman"/>
                <w:highlight w:val="yellow"/>
              </w:rPr>
            </w:pPr>
          </w:p>
          <w:p w14:paraId="4DD50CBD" w14:textId="77777777" w:rsidR="0043293D" w:rsidRPr="0043293D" w:rsidRDefault="0043293D" w:rsidP="0043293D">
            <w:pPr>
              <w:pStyle w:val="PSDS-CorpodeTexto0"/>
              <w:rPr>
                <w:rFonts w:ascii="Times New Roman" w:hAnsi="Times New Roman"/>
                <w:highlight w:val="yellow"/>
              </w:rPr>
            </w:pPr>
          </w:p>
          <w:p w14:paraId="3B8BBEEE" w14:textId="01569A43"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tc>
      </w:tr>
      <w:tr w:rsidR="0043293D" w:rsidRPr="0043293D" w14:paraId="11B3B8C0"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7D838B7C" w14:textId="77777777" w:rsidR="0043293D" w:rsidRPr="0043293D" w:rsidRDefault="0043293D" w:rsidP="0043293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10</w:t>
            </w:r>
          </w:p>
        </w:tc>
        <w:tc>
          <w:tcPr>
            <w:tcW w:w="3000" w:type="dxa"/>
            <w:tcBorders>
              <w:top w:val="single" w:sz="6" w:space="0" w:color="auto"/>
              <w:left w:val="single" w:sz="6" w:space="0" w:color="auto"/>
              <w:bottom w:val="single" w:sz="6" w:space="0" w:color="auto"/>
              <w:right w:val="single" w:sz="6" w:space="0" w:color="auto"/>
            </w:tcBorders>
          </w:tcPr>
          <w:p w14:paraId="3A8B04F7"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DT_INI_PORT_CEBAS</w:t>
            </w:r>
          </w:p>
        </w:tc>
        <w:tc>
          <w:tcPr>
            <w:tcW w:w="11115" w:type="dxa"/>
            <w:tcBorders>
              <w:top w:val="single" w:sz="6" w:space="0" w:color="auto"/>
              <w:left w:val="single" w:sz="6" w:space="0" w:color="auto"/>
              <w:bottom w:val="single" w:sz="6" w:space="0" w:color="auto"/>
              <w:right w:val="single" w:sz="6" w:space="0" w:color="auto"/>
            </w:tcBorders>
          </w:tcPr>
          <w:p w14:paraId="64ED7F0A"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REGRA_NAO_PREENCHER_PORT_CEBAS</w:t>
            </w:r>
            <w:r w:rsidRPr="0043293D">
              <w:rPr>
                <w:rFonts w:ascii="Times New Roman" w:hAnsi="Times New Roman"/>
                <w:b/>
                <w:bCs/>
                <w:highlight w:val="yellow"/>
              </w:rPr>
              <w:t xml:space="preserve">: </w:t>
            </w:r>
            <w:r w:rsidRPr="0043293D">
              <w:rPr>
                <w:rFonts w:ascii="Times New Roman" w:hAnsi="Times New Roman"/>
                <w:highlight w:val="yellow"/>
              </w:rPr>
              <w:t>Verifica se o campo não está preenchido quando X485.TIPO_BENEF for diferente de “</w:t>
            </w:r>
            <w:r w:rsidRPr="0043293D">
              <w:rPr>
                <w:rFonts w:ascii="Times New Roman" w:hAnsi="Times New Roman" w:cs="Times New Roman"/>
                <w:color w:val="000000"/>
                <w:highlight w:val="yellow"/>
              </w:rPr>
              <w:t>12 – ENTIDADE BENEFICENTE DE ASSISTÊNCIA SOCIAL IMUNE DE CONTRIBUIÇÕES SOCIAIS”.</w:t>
            </w:r>
          </w:p>
          <w:p w14:paraId="062F8F0F"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 </w:t>
            </w:r>
          </w:p>
          <w:p w14:paraId="0F12B303" w14:textId="698FDF8E" w:rsidR="0043293D" w:rsidRPr="0043293D" w:rsidRDefault="0043293D" w:rsidP="0043293D">
            <w:pPr>
              <w:pStyle w:val="Corpodetexto"/>
              <w:rPr>
                <w:rFonts w:ascii="Times New Roman" w:hAnsi="Times New Roman"/>
                <w:szCs w:val="20"/>
                <w:highlight w:val="yellow"/>
              </w:rPr>
            </w:pPr>
            <w:r w:rsidRPr="007C409E">
              <w:rPr>
                <w:rFonts w:ascii="Times New Roman" w:hAnsi="Times New Roman"/>
                <w:b/>
                <w:bCs/>
                <w:color w:val="auto"/>
                <w:szCs w:val="20"/>
                <w:highlight w:val="yellow"/>
              </w:rPr>
              <w:t>REGRA_PORT_CEBAS_OBRIGATÓRIO</w:t>
            </w:r>
            <w:r w:rsidRPr="0043293D">
              <w:rPr>
                <w:rFonts w:ascii="Times New Roman" w:hAnsi="Times New Roman"/>
                <w:b/>
                <w:bCs/>
                <w:highlight w:val="yellow"/>
              </w:rPr>
              <w:t xml:space="preserve">: </w:t>
            </w:r>
            <w:r w:rsidRPr="0043293D">
              <w:rPr>
                <w:rFonts w:ascii="Times New Roman" w:hAnsi="Times New Roman"/>
                <w:szCs w:val="20"/>
                <w:highlight w:val="yellow"/>
              </w:rPr>
              <w:t xml:space="preserve">Verifica se o campo </w:t>
            </w:r>
            <w:r w:rsidRPr="0043293D">
              <w:rPr>
                <w:rFonts w:ascii="Times New Roman" w:hAnsi="Times New Roman"/>
                <w:highlight w:val="yellow"/>
              </w:rPr>
              <w:t xml:space="preserve">não </w:t>
            </w:r>
            <w:r w:rsidRPr="0043293D">
              <w:rPr>
                <w:rFonts w:ascii="Times New Roman" w:hAnsi="Times New Roman"/>
                <w:szCs w:val="20"/>
                <w:highlight w:val="yellow"/>
              </w:rPr>
              <w:t xml:space="preserve">está preenchido quando X485.TIPO_BENEF for </w:t>
            </w:r>
            <w:r w:rsidRPr="0043293D">
              <w:rPr>
                <w:rFonts w:ascii="Times New Roman" w:hAnsi="Times New Roman"/>
                <w:highlight w:val="yellow"/>
              </w:rPr>
              <w:t>igual a</w:t>
            </w:r>
            <w:r w:rsidRPr="0043293D">
              <w:rPr>
                <w:rFonts w:ascii="Times New Roman" w:hAnsi="Times New Roman"/>
                <w:szCs w:val="20"/>
                <w:highlight w:val="yellow"/>
              </w:rPr>
              <w:t xml:space="preserve"> “</w:t>
            </w:r>
            <w:r w:rsidRPr="0043293D">
              <w:rPr>
                <w:rFonts w:ascii="Times New Roman" w:hAnsi="Times New Roman" w:cs="Times New Roman"/>
                <w:szCs w:val="20"/>
                <w:highlight w:val="yellow"/>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F8031C3"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p w14:paraId="0401E441" w14:textId="77777777" w:rsidR="0043293D" w:rsidRPr="0043293D" w:rsidRDefault="0043293D" w:rsidP="0043293D">
            <w:pPr>
              <w:pStyle w:val="PSDS-CorpodeTexto0"/>
              <w:rPr>
                <w:rFonts w:ascii="Times New Roman" w:hAnsi="Times New Roman"/>
                <w:highlight w:val="yellow"/>
              </w:rPr>
            </w:pPr>
          </w:p>
          <w:p w14:paraId="579E3FFE" w14:textId="77777777" w:rsidR="0043293D" w:rsidRPr="0043293D" w:rsidRDefault="0043293D" w:rsidP="0043293D">
            <w:pPr>
              <w:pStyle w:val="PSDS-CorpodeTexto0"/>
              <w:rPr>
                <w:rFonts w:ascii="Times New Roman" w:hAnsi="Times New Roman"/>
                <w:highlight w:val="yellow"/>
              </w:rPr>
            </w:pPr>
          </w:p>
          <w:p w14:paraId="5B6A2253" w14:textId="6D09DDD2"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tc>
      </w:tr>
      <w:tr w:rsidR="0043293D" w:rsidRPr="0043293D" w14:paraId="5AF5DAEB"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7EBB9023" w14:textId="7EA56904" w:rsidR="0043293D" w:rsidRPr="0043293D" w:rsidRDefault="0043293D" w:rsidP="0043293D">
            <w:pPr>
              <w:pStyle w:val="PSDS-CorpodeTexto0"/>
              <w:suppressAutoHyphens w:val="0"/>
              <w:rPr>
                <w:rFonts w:ascii="Times New Roman" w:hAnsi="Times New Roman"/>
                <w:b/>
                <w:bCs/>
                <w:highlight w:val="yellow"/>
                <w:lang w:val="pt-PT"/>
              </w:rPr>
            </w:pPr>
            <w:r w:rsidRPr="0043293D">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7C95894B" w14:textId="7DBC0712"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DT_FIN_PORT_CEBAS</w:t>
            </w:r>
          </w:p>
        </w:tc>
        <w:tc>
          <w:tcPr>
            <w:tcW w:w="11115" w:type="dxa"/>
            <w:tcBorders>
              <w:top w:val="single" w:sz="6" w:space="0" w:color="auto"/>
              <w:left w:val="single" w:sz="6" w:space="0" w:color="auto"/>
              <w:bottom w:val="single" w:sz="6" w:space="0" w:color="auto"/>
              <w:right w:val="single" w:sz="6" w:space="0" w:color="auto"/>
            </w:tcBorders>
          </w:tcPr>
          <w:p w14:paraId="355D738D"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REGRA_NAO_PREENCHER_PORT_CEBAS</w:t>
            </w:r>
            <w:r w:rsidRPr="0043293D">
              <w:rPr>
                <w:rFonts w:ascii="Times New Roman" w:hAnsi="Times New Roman"/>
                <w:b/>
                <w:bCs/>
                <w:highlight w:val="yellow"/>
              </w:rPr>
              <w:t xml:space="preserve">: </w:t>
            </w:r>
            <w:r w:rsidRPr="0043293D">
              <w:rPr>
                <w:rFonts w:ascii="Times New Roman" w:hAnsi="Times New Roman"/>
                <w:highlight w:val="yellow"/>
              </w:rPr>
              <w:t>Verifica se o campo não está preenchido quando X485.TIPO_BENEF for diferente de “</w:t>
            </w:r>
            <w:r w:rsidRPr="0043293D">
              <w:rPr>
                <w:rFonts w:ascii="Times New Roman" w:hAnsi="Times New Roman" w:cs="Times New Roman"/>
                <w:color w:val="000000"/>
                <w:highlight w:val="yellow"/>
              </w:rPr>
              <w:t>12 – ENTIDADE BENEFICENTE DE ASSISTÊNCIA SOCIAL IMUNE DE CONTRIBUIÇÕES SOCIAIS”.</w:t>
            </w:r>
          </w:p>
          <w:p w14:paraId="5D26BD31" w14:textId="77777777" w:rsidR="0043293D" w:rsidRPr="007C409E" w:rsidRDefault="0043293D" w:rsidP="0043293D">
            <w:pPr>
              <w:pStyle w:val="PSDS-CorpodeTexto0"/>
              <w:rPr>
                <w:rFonts w:ascii="Times New Roman" w:hAnsi="Times New Roman"/>
                <w:b/>
                <w:bCs/>
                <w:highlight w:val="yellow"/>
              </w:rPr>
            </w:pPr>
            <w:r w:rsidRPr="007C409E">
              <w:rPr>
                <w:rFonts w:ascii="Times New Roman" w:hAnsi="Times New Roman"/>
                <w:b/>
                <w:bCs/>
                <w:highlight w:val="yellow"/>
              </w:rPr>
              <w:t> </w:t>
            </w:r>
          </w:p>
          <w:p w14:paraId="07C1EC04" w14:textId="3097D88B" w:rsidR="0043293D" w:rsidRPr="0043293D" w:rsidRDefault="0043293D" w:rsidP="0043293D">
            <w:pPr>
              <w:pStyle w:val="PSDS-CorpodeTexto0"/>
              <w:rPr>
                <w:rFonts w:ascii="Times New Roman" w:hAnsi="Times New Roman" w:cs="Times New Roman"/>
                <w:color w:val="000000"/>
                <w:highlight w:val="yellow"/>
              </w:rPr>
            </w:pPr>
            <w:r w:rsidRPr="007C409E">
              <w:rPr>
                <w:rFonts w:ascii="Times New Roman" w:hAnsi="Times New Roman"/>
                <w:b/>
                <w:bCs/>
                <w:highlight w:val="yellow"/>
              </w:rPr>
              <w:t>REGRA_PORT_CEBAS_OBRIGATÓRIO</w:t>
            </w:r>
            <w:r w:rsidRPr="0043293D">
              <w:rPr>
                <w:rFonts w:ascii="Times New Roman" w:hAnsi="Times New Roman"/>
                <w:b/>
                <w:bCs/>
                <w:highlight w:val="yellow"/>
              </w:rPr>
              <w:t xml:space="preserve">: </w:t>
            </w:r>
            <w:r w:rsidRPr="0043293D">
              <w:rPr>
                <w:rFonts w:ascii="Times New Roman" w:hAnsi="Times New Roman"/>
                <w:highlight w:val="yellow"/>
              </w:rPr>
              <w:t>Verifica se o campo não está preenchido quando X485.TIPO_BENEF for igual a “</w:t>
            </w:r>
            <w:r w:rsidRPr="0043293D">
              <w:rPr>
                <w:rFonts w:ascii="Times New Roman" w:hAnsi="Times New Roman" w:cs="Times New Roman"/>
                <w:color w:val="000000"/>
                <w:highlight w:val="yellow"/>
              </w:rPr>
              <w:t>12 – ENTIDADE BENEFICENTE DE ASSISTÊNCIA SOCIAL IMUNE DE CONTRIBUIÇÕES SOCIAIS”</w:t>
            </w:r>
          </w:p>
          <w:p w14:paraId="4C5B28BB" w14:textId="77777777" w:rsidR="0043293D" w:rsidRPr="0043293D" w:rsidRDefault="0043293D" w:rsidP="0043293D">
            <w:pPr>
              <w:pStyle w:val="PSDS-CorpodeTexto0"/>
              <w:rPr>
                <w:rFonts w:ascii="Times New Roman" w:hAnsi="Times New Roman"/>
                <w:b/>
                <w:bCs/>
                <w:highlight w:val="yellow"/>
              </w:rPr>
            </w:pPr>
          </w:p>
          <w:p w14:paraId="0FC108BF" w14:textId="50D48340" w:rsidR="0043293D" w:rsidRPr="0043293D" w:rsidRDefault="0043293D" w:rsidP="0043293D">
            <w:pPr>
              <w:pStyle w:val="PSDS-CorpodeTexto0"/>
              <w:rPr>
                <w:rFonts w:ascii="Times New Roman" w:hAnsi="Times New Roman"/>
                <w:highlight w:val="yellow"/>
              </w:rPr>
            </w:pPr>
            <w:r w:rsidRPr="0043293D">
              <w:rPr>
                <w:rFonts w:ascii="Times New Roman" w:hAnsi="Times New Roman"/>
                <w:b/>
                <w:bCs/>
                <w:highlight w:val="yellow"/>
              </w:rPr>
              <w:t xml:space="preserve">REGRA_PORT_CEBAS_DT_FIN_MENOR: </w:t>
            </w:r>
            <w:r w:rsidRPr="0043293D">
              <w:rPr>
                <w:rFonts w:ascii="Times New Roman" w:hAnsi="Times New Roman"/>
                <w:highlight w:val="yellow"/>
              </w:rPr>
              <w:t>Verifica se a data informada neste campo é maior que</w:t>
            </w:r>
            <w:r w:rsidRPr="0043293D">
              <w:rPr>
                <w:rFonts w:ascii="Times New Roman" w:hAnsi="Times New Roman"/>
                <w:b/>
                <w:bCs/>
                <w:highlight w:val="yellow"/>
              </w:rPr>
              <w:t xml:space="preserve"> </w:t>
            </w:r>
            <w:r w:rsidRPr="0043293D">
              <w:rPr>
                <w:rFonts w:ascii="Times New Roman" w:hAnsi="Times New Roman"/>
                <w:highlight w:val="yellow"/>
              </w:rPr>
              <w:t>a data informada no campo X485.DT_INI_PORT_CEBAS.</w:t>
            </w:r>
          </w:p>
        </w:tc>
        <w:tc>
          <w:tcPr>
            <w:tcW w:w="717" w:type="dxa"/>
            <w:tcBorders>
              <w:top w:val="single" w:sz="6" w:space="0" w:color="auto"/>
              <w:left w:val="single" w:sz="6" w:space="0" w:color="auto"/>
              <w:bottom w:val="single" w:sz="6" w:space="0" w:color="auto"/>
              <w:right w:val="single" w:sz="6" w:space="0" w:color="auto"/>
            </w:tcBorders>
          </w:tcPr>
          <w:p w14:paraId="0525ABBE"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p w14:paraId="01C8DDB2" w14:textId="77777777" w:rsidR="0043293D" w:rsidRPr="0043293D" w:rsidRDefault="0043293D" w:rsidP="0043293D">
            <w:pPr>
              <w:pStyle w:val="PSDS-CorpodeTexto0"/>
              <w:rPr>
                <w:rFonts w:ascii="Times New Roman" w:hAnsi="Times New Roman"/>
                <w:highlight w:val="yellow"/>
              </w:rPr>
            </w:pPr>
          </w:p>
          <w:p w14:paraId="6772C53F" w14:textId="77777777" w:rsidR="0043293D" w:rsidRPr="0043293D" w:rsidRDefault="0043293D" w:rsidP="0043293D">
            <w:pPr>
              <w:pStyle w:val="PSDS-CorpodeTexto0"/>
              <w:rPr>
                <w:rFonts w:ascii="Times New Roman" w:hAnsi="Times New Roman"/>
                <w:highlight w:val="yellow"/>
              </w:rPr>
            </w:pPr>
          </w:p>
          <w:p w14:paraId="7DFA72DE" w14:textId="77777777"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p w14:paraId="38F29B26" w14:textId="77777777" w:rsidR="0043293D" w:rsidRPr="0043293D" w:rsidRDefault="0043293D" w:rsidP="0043293D">
            <w:pPr>
              <w:pStyle w:val="PSDS-CorpodeTexto0"/>
              <w:rPr>
                <w:rFonts w:ascii="Times New Roman" w:hAnsi="Times New Roman"/>
                <w:highlight w:val="yellow"/>
              </w:rPr>
            </w:pPr>
          </w:p>
          <w:p w14:paraId="2602050F" w14:textId="77777777" w:rsidR="0043293D" w:rsidRPr="0043293D" w:rsidRDefault="0043293D" w:rsidP="0043293D">
            <w:pPr>
              <w:pStyle w:val="PSDS-CorpodeTexto0"/>
              <w:rPr>
                <w:rFonts w:ascii="Times New Roman" w:hAnsi="Times New Roman"/>
                <w:highlight w:val="yellow"/>
              </w:rPr>
            </w:pPr>
          </w:p>
          <w:p w14:paraId="7518FEDA" w14:textId="4E05D54B" w:rsidR="0043293D" w:rsidRPr="0043293D" w:rsidRDefault="0043293D" w:rsidP="0043293D">
            <w:pPr>
              <w:pStyle w:val="PSDS-CorpodeTexto0"/>
              <w:rPr>
                <w:rFonts w:ascii="Times New Roman" w:hAnsi="Times New Roman"/>
                <w:highlight w:val="yellow"/>
              </w:rPr>
            </w:pPr>
            <w:r w:rsidRPr="0043293D">
              <w:rPr>
                <w:rFonts w:ascii="Times New Roman" w:hAnsi="Times New Roman"/>
                <w:highlight w:val="yellow"/>
              </w:rPr>
              <w:t>Erro</w:t>
            </w:r>
          </w:p>
        </w:tc>
      </w:tr>
    </w:tbl>
    <w:p w14:paraId="24DC4E9A" w14:textId="77777777" w:rsidR="00E7622F" w:rsidRPr="0043293D" w:rsidRDefault="00E7622F" w:rsidP="00E7622F">
      <w:pPr>
        <w:rPr>
          <w:b/>
          <w:szCs w:val="20"/>
          <w:highlight w:val="yellow"/>
          <w:lang w:val="pt-PT"/>
        </w:rPr>
      </w:pPr>
    </w:p>
    <w:p w14:paraId="79FBE03E" w14:textId="77777777" w:rsidR="00E7622F" w:rsidRPr="0043293D" w:rsidRDefault="00E7622F" w:rsidP="00E7622F">
      <w:pPr>
        <w:pStyle w:val="Corpodetexto"/>
        <w:rPr>
          <w:rFonts w:ascii="Times New Roman" w:hAnsi="Times New Roman"/>
          <w:b/>
          <w:color w:val="002060"/>
          <w:szCs w:val="20"/>
          <w:highlight w:val="yellow"/>
        </w:rPr>
      </w:pPr>
      <w:r w:rsidRPr="0043293D">
        <w:rPr>
          <w:rFonts w:ascii="Times New Roman" w:hAnsi="Times New Roman"/>
          <w:b/>
          <w:color w:val="002060"/>
          <w:szCs w:val="20"/>
          <w:highlight w:val="yellow"/>
        </w:rPr>
        <w:t xml:space="preserve">Exemplo de Preenchimento: </w:t>
      </w:r>
    </w:p>
    <w:p w14:paraId="4ED69A8A" w14:textId="77777777" w:rsidR="00E7622F" w:rsidRPr="0043293D" w:rsidRDefault="00E7622F" w:rsidP="00E7622F">
      <w:pPr>
        <w:pStyle w:val="Corpodetexto"/>
        <w:rPr>
          <w:rFonts w:ascii="Times New Roman" w:hAnsi="Times New Roman"/>
          <w:b/>
          <w:color w:val="002060"/>
          <w:szCs w:val="20"/>
          <w:highlight w:val="yellow"/>
        </w:rPr>
      </w:pPr>
    </w:p>
    <w:p w14:paraId="19F38F41" w14:textId="2AE8FC74" w:rsidR="00E7622F" w:rsidRPr="00A1163B" w:rsidRDefault="00E7622F" w:rsidP="00E7622F">
      <w:pPr>
        <w:pStyle w:val="Corpodetexto"/>
        <w:rPr>
          <w:rFonts w:ascii="Times New Roman" w:hAnsi="Times New Roman"/>
          <w:b/>
          <w:color w:val="002060"/>
          <w:szCs w:val="20"/>
          <w:highlight w:val="yellow"/>
        </w:rPr>
      </w:pPr>
      <w:r w:rsidRPr="00A1163B">
        <w:rPr>
          <w:rFonts w:ascii="Times New Roman" w:hAnsi="Times New Roman"/>
          <w:b/>
          <w:color w:val="002060"/>
          <w:szCs w:val="20"/>
          <w:highlight w:val="yellow"/>
        </w:rPr>
        <w:t>|X485|</w:t>
      </w:r>
      <w:r w:rsidR="0043293D" w:rsidRPr="00A1163B">
        <w:rPr>
          <w:rFonts w:ascii="Times New Roman" w:hAnsi="Times New Roman"/>
          <w:b/>
          <w:color w:val="002060"/>
          <w:szCs w:val="20"/>
          <w:highlight w:val="yellow"/>
        </w:rPr>
        <w:t>1|1111111112023|||||||||</w:t>
      </w:r>
    </w:p>
    <w:p w14:paraId="2FCB7267" w14:textId="0E636DE1" w:rsidR="00E7622F" w:rsidRPr="00A1163B" w:rsidRDefault="00E7622F" w:rsidP="00E7622F">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X</w:t>
      </w:r>
      <w:r w:rsidR="0043293D" w:rsidRPr="00A1163B">
        <w:rPr>
          <w:rFonts w:ascii="Times New Roman" w:hAnsi="Times New Roman"/>
          <w:color w:val="002060"/>
          <w:szCs w:val="20"/>
          <w:highlight w:val="yellow"/>
        </w:rPr>
        <w:t>48</w:t>
      </w:r>
      <w:r w:rsidRPr="00A1163B">
        <w:rPr>
          <w:rFonts w:ascii="Times New Roman" w:hAnsi="Times New Roman"/>
          <w:color w:val="002060"/>
          <w:szCs w:val="20"/>
          <w:highlight w:val="yellow"/>
        </w:rPr>
        <w:t>5|: Identificação do tipo do registro.</w:t>
      </w:r>
    </w:p>
    <w:p w14:paraId="2AF09F54" w14:textId="7DEE89F8" w:rsidR="00E7622F" w:rsidRPr="00A1163B" w:rsidRDefault="00E7622F" w:rsidP="00E7622F">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xml:space="preserve">|1|: </w:t>
      </w:r>
      <w:r w:rsidR="0043293D" w:rsidRPr="00A1163B">
        <w:rPr>
          <w:rFonts w:ascii="Times New Roman" w:hAnsi="Times New Roman"/>
          <w:color w:val="002060"/>
          <w:szCs w:val="20"/>
          <w:highlight w:val="yellow"/>
        </w:rPr>
        <w:t>Tipo do Benefício (1 = REPES)</w:t>
      </w:r>
      <w:r w:rsidRPr="00A1163B">
        <w:rPr>
          <w:rFonts w:ascii="Times New Roman" w:hAnsi="Times New Roman"/>
          <w:color w:val="002060"/>
          <w:szCs w:val="20"/>
          <w:highlight w:val="yellow"/>
        </w:rPr>
        <w:t>.</w:t>
      </w:r>
    </w:p>
    <w:p w14:paraId="6C1D1F0C" w14:textId="15825984" w:rsidR="00E7622F" w:rsidRPr="00A1163B" w:rsidRDefault="00E7622F" w:rsidP="00E7622F">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w:t>
      </w:r>
      <w:r w:rsidR="0043293D" w:rsidRPr="00A1163B">
        <w:rPr>
          <w:rFonts w:ascii="Times New Roman" w:hAnsi="Times New Roman"/>
          <w:color w:val="002060"/>
          <w:szCs w:val="20"/>
          <w:highlight w:val="yellow"/>
        </w:rPr>
        <w:t>11111111</w:t>
      </w:r>
      <w:r w:rsidRPr="00A1163B">
        <w:rPr>
          <w:rFonts w:ascii="Times New Roman" w:hAnsi="Times New Roman"/>
          <w:color w:val="002060"/>
          <w:szCs w:val="20"/>
          <w:highlight w:val="yellow"/>
        </w:rPr>
        <w:t xml:space="preserve"> |: </w:t>
      </w:r>
      <w:r w:rsidR="0043293D" w:rsidRPr="00A1163B">
        <w:rPr>
          <w:rFonts w:ascii="Times New Roman" w:hAnsi="Times New Roman"/>
          <w:color w:val="002060"/>
          <w:szCs w:val="20"/>
          <w:highlight w:val="yellow"/>
        </w:rPr>
        <w:t>Número do ato declaratório</w:t>
      </w:r>
      <w:r w:rsidRPr="00A1163B">
        <w:rPr>
          <w:rFonts w:ascii="Times New Roman" w:hAnsi="Times New Roman"/>
          <w:color w:val="002060"/>
          <w:szCs w:val="20"/>
          <w:highlight w:val="yellow"/>
        </w:rPr>
        <w:t>.</w:t>
      </w:r>
    </w:p>
    <w:p w14:paraId="343CFEC7" w14:textId="33ABD1D3" w:rsidR="00E7622F" w:rsidRPr="00A1163B" w:rsidRDefault="00E7622F" w:rsidP="00E7622F">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xml:space="preserve">||: </w:t>
      </w:r>
      <w:r w:rsidR="0043293D" w:rsidRPr="00A1163B">
        <w:rPr>
          <w:rFonts w:ascii="Times New Roman" w:hAnsi="Times New Roman"/>
          <w:color w:val="002060"/>
          <w:szCs w:val="20"/>
          <w:highlight w:val="yellow"/>
        </w:rPr>
        <w:t>Incorporação Afetada no CNPJ (Não aplicável).</w:t>
      </w:r>
    </w:p>
    <w:p w14:paraId="42815704" w14:textId="55EA80CC" w:rsidR="0043293D" w:rsidRPr="00A1163B" w:rsidRDefault="0043293D" w:rsidP="0043293D">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Identificação da Obra/Construção até 31/12/2018 (Não aplicável).</w:t>
      </w:r>
    </w:p>
    <w:p w14:paraId="35D0DB8D" w14:textId="184F8B32" w:rsidR="0043293D" w:rsidRPr="00A1163B" w:rsidRDefault="0043293D" w:rsidP="0043293D">
      <w:pPr>
        <w:pStyle w:val="Corpodetexto"/>
        <w:ind w:firstLine="708"/>
        <w:rPr>
          <w:rFonts w:ascii="Times New Roman" w:hAnsi="Times New Roman"/>
          <w:color w:val="002060"/>
          <w:szCs w:val="20"/>
          <w:highlight w:val="yellow"/>
        </w:rPr>
      </w:pPr>
      <w:r w:rsidRPr="00A1163B">
        <w:rPr>
          <w:highlight w:val="yellow"/>
        </w:rPr>
        <w:tab/>
      </w:r>
      <w:r w:rsidRPr="00A1163B">
        <w:rPr>
          <w:rFonts w:ascii="Times New Roman" w:hAnsi="Times New Roman"/>
          <w:color w:val="002060"/>
          <w:szCs w:val="20"/>
          <w:highlight w:val="yellow"/>
        </w:rPr>
        <w:t>||: Identificação da Obra/Construção a partir de 01/01/2020 (Não aplicável).</w:t>
      </w:r>
    </w:p>
    <w:p w14:paraId="74A682D4" w14:textId="594E2063" w:rsidR="0043293D" w:rsidRPr="00A1163B" w:rsidRDefault="0043293D" w:rsidP="0043293D">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Identificação da Obra/Construção (Não aplicável).</w:t>
      </w:r>
    </w:p>
    <w:p w14:paraId="253D4DEF" w14:textId="1430EE6B" w:rsidR="0043293D" w:rsidRPr="00A1163B" w:rsidRDefault="0043293D" w:rsidP="0043293D">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Portaria CEBAS (Não aplicável).</w:t>
      </w:r>
    </w:p>
    <w:p w14:paraId="34372A7B" w14:textId="18D7F21B" w:rsidR="0043293D" w:rsidRPr="00A1163B" w:rsidRDefault="0043293D" w:rsidP="0043293D">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xml:space="preserve">||: Data da </w:t>
      </w:r>
      <w:r w:rsidR="00A1163B" w:rsidRPr="00A1163B">
        <w:rPr>
          <w:rFonts w:ascii="Times New Roman" w:hAnsi="Times New Roman"/>
          <w:color w:val="002060"/>
          <w:szCs w:val="20"/>
          <w:highlight w:val="yellow"/>
        </w:rPr>
        <w:t>P</w:t>
      </w:r>
      <w:r w:rsidRPr="00A1163B">
        <w:rPr>
          <w:rFonts w:ascii="Times New Roman" w:hAnsi="Times New Roman"/>
          <w:color w:val="002060"/>
          <w:szCs w:val="20"/>
          <w:highlight w:val="yellow"/>
        </w:rPr>
        <w:t xml:space="preserve">ublicação da </w:t>
      </w:r>
      <w:r w:rsidR="00A1163B" w:rsidRPr="00A1163B">
        <w:rPr>
          <w:rFonts w:ascii="Times New Roman" w:hAnsi="Times New Roman"/>
          <w:color w:val="002060"/>
          <w:szCs w:val="20"/>
          <w:highlight w:val="yellow"/>
        </w:rPr>
        <w:t>P</w:t>
      </w:r>
      <w:r w:rsidRPr="00A1163B">
        <w:rPr>
          <w:rFonts w:ascii="Times New Roman" w:hAnsi="Times New Roman"/>
          <w:color w:val="002060"/>
          <w:szCs w:val="20"/>
          <w:highlight w:val="yellow"/>
        </w:rPr>
        <w:t>ortaria CEBAS (Não aplicável).</w:t>
      </w:r>
    </w:p>
    <w:p w14:paraId="04D8542B" w14:textId="3867BC95" w:rsidR="0043293D" w:rsidRPr="00A1163B" w:rsidRDefault="0043293D" w:rsidP="0043293D">
      <w:pPr>
        <w:pStyle w:val="Corpodetexto"/>
        <w:ind w:firstLine="708"/>
        <w:rPr>
          <w:rFonts w:ascii="Times New Roman" w:hAnsi="Times New Roman"/>
          <w:color w:val="002060"/>
          <w:szCs w:val="20"/>
          <w:highlight w:val="yellow"/>
        </w:rPr>
      </w:pPr>
      <w:r w:rsidRPr="00A1163B">
        <w:rPr>
          <w:rFonts w:ascii="Times New Roman" w:hAnsi="Times New Roman"/>
          <w:color w:val="002060"/>
          <w:szCs w:val="20"/>
          <w:highlight w:val="yellow"/>
        </w:rPr>
        <w:t xml:space="preserve">||: </w:t>
      </w:r>
      <w:r w:rsidR="00A1163B" w:rsidRPr="00A1163B">
        <w:rPr>
          <w:rFonts w:ascii="Times New Roman" w:hAnsi="Times New Roman"/>
          <w:color w:val="002060"/>
          <w:szCs w:val="20"/>
          <w:highlight w:val="yellow"/>
        </w:rPr>
        <w:t>Data de Início da Vigência da Portaria CEBAS (Não aplicável).</w:t>
      </w:r>
    </w:p>
    <w:p w14:paraId="7EBA73AC" w14:textId="1DBF8BAF" w:rsidR="00A1163B" w:rsidRDefault="00A1163B" w:rsidP="0043293D">
      <w:pPr>
        <w:pStyle w:val="Corpodetexto"/>
        <w:ind w:firstLine="708"/>
        <w:rPr>
          <w:rFonts w:ascii="Times New Roman" w:hAnsi="Times New Roman"/>
          <w:color w:val="002060"/>
          <w:szCs w:val="20"/>
        </w:rPr>
      </w:pPr>
      <w:r w:rsidRPr="00A1163B">
        <w:rPr>
          <w:rFonts w:ascii="Times New Roman" w:hAnsi="Times New Roman"/>
          <w:color w:val="002060"/>
          <w:szCs w:val="20"/>
          <w:highlight w:val="yellow"/>
        </w:rPr>
        <w:t>||: Data de Fim da Vigência da Portaria CEBAS (Não aplicável).</w:t>
      </w:r>
    </w:p>
    <w:p w14:paraId="3E9BA8C6" w14:textId="77777777" w:rsidR="0043293D" w:rsidRDefault="0043293D" w:rsidP="0043293D">
      <w:pPr>
        <w:pStyle w:val="Corpodetexto"/>
        <w:ind w:firstLine="708"/>
        <w:rPr>
          <w:rFonts w:ascii="Times New Roman" w:hAnsi="Times New Roman"/>
          <w:color w:val="002060"/>
          <w:szCs w:val="20"/>
        </w:rPr>
      </w:pPr>
    </w:p>
    <w:p w14:paraId="2381B1D0" w14:textId="28837349" w:rsidR="00912CE1" w:rsidRDefault="00912CE1" w:rsidP="0043293D">
      <w:pPr>
        <w:tabs>
          <w:tab w:val="left" w:pos="1656"/>
        </w:tabs>
      </w:pPr>
    </w:p>
    <w:p w14:paraId="62133319" w14:textId="159C2206" w:rsidR="00912CE1" w:rsidRDefault="00912CE1" w:rsidP="00912CE1"/>
    <w:p w14:paraId="7D9EE1BA" w14:textId="77777777" w:rsidR="009D4A72" w:rsidRDefault="009D4A72" w:rsidP="009D4A72">
      <w:pPr>
        <w:shd w:val="clear" w:color="auto" w:fill="FFFFFF"/>
        <w:rPr>
          <w:rFonts w:ascii="Arial" w:hAnsi="Arial" w:cs="Arial"/>
          <w:color w:val="000000"/>
          <w:szCs w:val="20"/>
        </w:rPr>
      </w:pPr>
      <w:r>
        <w:rPr>
          <w:rFonts w:ascii="Arial" w:hAnsi="Arial" w:cs="Arial"/>
          <w:color w:val="000000"/>
          <w:szCs w:val="20"/>
        </w:rPr>
        <w:t> </w:t>
      </w:r>
    </w:p>
    <w:p w14:paraId="5346A982" w14:textId="77777777" w:rsidR="009D4A72" w:rsidRDefault="009D4A72" w:rsidP="009D4A72">
      <w:pPr>
        <w:pStyle w:val="NormalWeb"/>
        <w:shd w:val="clear" w:color="auto" w:fill="FFFFFF"/>
        <w:spacing w:before="120" w:after="120"/>
        <w:rPr>
          <w:rFonts w:ascii="Arial" w:hAnsi="Arial" w:cs="Arial"/>
          <w:color w:val="000000"/>
          <w:szCs w:val="20"/>
        </w:rPr>
      </w:pPr>
      <w:r>
        <w:rPr>
          <w:rFonts w:ascii="Arial" w:hAnsi="Arial" w:cs="Arial"/>
          <w:color w:val="000000"/>
          <w:szCs w:val="20"/>
        </w:rPr>
        <w:t> </w:t>
      </w:r>
    </w:p>
    <w:p w14:paraId="1C869260" w14:textId="77777777" w:rsidR="009D4A72" w:rsidRPr="004B1F0D" w:rsidRDefault="009D4A72" w:rsidP="009D4A72">
      <w:pPr>
        <w:pStyle w:val="Corpodetexto"/>
        <w:ind w:firstLine="708"/>
        <w:rPr>
          <w:rFonts w:ascii="Times New Roman" w:hAnsi="Times New Roman"/>
          <w:color w:val="002060"/>
          <w:szCs w:val="20"/>
        </w:rPr>
      </w:pPr>
    </w:p>
    <w:p w14:paraId="60DC3AFF" w14:textId="77777777" w:rsidR="00691E39" w:rsidRPr="004B1F0D" w:rsidRDefault="00691E39">
      <w:pPr>
        <w:spacing w:after="200" w:line="276" w:lineRule="auto"/>
        <w:rPr>
          <w:b/>
          <w:bCs/>
          <w:color w:val="0000FF"/>
          <w:szCs w:val="20"/>
        </w:rPr>
      </w:pPr>
      <w:r w:rsidRPr="004B1F0D">
        <w:rPr>
          <w:color w:val="0000FF"/>
          <w:szCs w:val="20"/>
        </w:rPr>
        <w:br w:type="page"/>
      </w:r>
    </w:p>
    <w:p w14:paraId="7BD03282" w14:textId="2B3D9F59" w:rsidR="007E756C" w:rsidRPr="004B1F0D" w:rsidRDefault="007E756C" w:rsidP="00867F54">
      <w:pPr>
        <w:pStyle w:val="Ttulo4"/>
      </w:pPr>
      <w:bookmarkStart w:id="479" w:name="_Toc156228376"/>
      <w:r w:rsidRPr="004B1F0D">
        <w:t xml:space="preserve">Registro X490: </w:t>
      </w:r>
      <w:bookmarkStart w:id="480" w:name="_Hlk951031"/>
      <w:r w:rsidR="00371E7D" w:rsidRPr="004B1F0D">
        <w:t>Polo</w:t>
      </w:r>
      <w:r w:rsidRPr="004B1F0D">
        <w:t xml:space="preserve"> Industrial de Manaus e Amazônia Ocidental</w:t>
      </w:r>
      <w:bookmarkEnd w:id="479"/>
      <w:bookmarkEnd w:id="480"/>
    </w:p>
    <w:p w14:paraId="7D2E9850" w14:textId="77777777" w:rsidR="007E756C" w:rsidRPr="004B1F0D" w:rsidRDefault="007E756C" w:rsidP="007E756C">
      <w:pPr>
        <w:rPr>
          <w:bCs/>
          <w:szCs w:val="20"/>
        </w:rPr>
      </w:pPr>
    </w:p>
    <w:p w14:paraId="7F963543" w14:textId="77777777" w:rsidR="002D2DA2" w:rsidRPr="004B1F0D" w:rsidRDefault="002D2DA2" w:rsidP="002D2DA2">
      <w:pPr>
        <w:ind w:firstLine="708"/>
        <w:jc w:val="both"/>
        <w:rPr>
          <w:bCs/>
          <w:szCs w:val="20"/>
        </w:rPr>
      </w:pPr>
      <w:r w:rsidRPr="004B1F0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4B1F0D" w:rsidRDefault="002D2DA2" w:rsidP="002D2DA2">
      <w:pPr>
        <w:jc w:val="both"/>
        <w:rPr>
          <w:b/>
          <w:bCs/>
          <w:szCs w:val="20"/>
        </w:rPr>
      </w:pPr>
    </w:p>
    <w:p w14:paraId="79D67335" w14:textId="77777777" w:rsidR="002D2DA2" w:rsidRPr="004B1F0D" w:rsidRDefault="002D2DA2" w:rsidP="002D2DA2">
      <w:pPr>
        <w:jc w:val="both"/>
        <w:rPr>
          <w:bCs/>
          <w:szCs w:val="20"/>
        </w:rPr>
      </w:pPr>
      <w:r w:rsidRPr="004B1F0D">
        <w:rPr>
          <w:b/>
          <w:bCs/>
          <w:szCs w:val="20"/>
        </w:rPr>
        <w:t>Atenção</w:t>
      </w:r>
      <w:r w:rsidRPr="004B1F0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4B1F0D" w:rsidRDefault="002D2DA2" w:rsidP="00F30AD1">
      <w:pPr>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B1F0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90: PÓLO INDUSTRIAL DE MANAUS E AMAZÔNIA OCIDENTAL</w:t>
            </w:r>
          </w:p>
        </w:tc>
      </w:tr>
      <w:tr w:rsidR="004415D9" w:rsidRPr="004B1F0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B1F0D" w:rsidRDefault="004415D9"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4415D9" w:rsidRPr="004B1F0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15D9" w:rsidRPr="004B1F0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B1F0D" w:rsidRDefault="004415D9" w:rsidP="004415D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4AF7E85" w14:textId="77777777" w:rsidR="00F30AD1" w:rsidRPr="004B1F0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B1F0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15D9" w:rsidRPr="004B1F0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415D9" w:rsidRPr="004B1F0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5F8212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2D674D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11809CB3"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23F61C" w14:textId="77777777" w:rsidR="00F30AD1" w:rsidRPr="004B1F0D" w:rsidRDefault="00F30AD1" w:rsidP="00FE5D23">
      <w:pPr>
        <w:rPr>
          <w:b/>
          <w:szCs w:val="20"/>
          <w:lang w:val="pt-PT"/>
        </w:rPr>
      </w:pPr>
    </w:p>
    <w:p w14:paraId="3DA5728E" w14:textId="77777777" w:rsidR="00FE5D23" w:rsidRPr="004B1F0D" w:rsidRDefault="00FE5D23" w:rsidP="00FE5D23">
      <w:pPr>
        <w:rPr>
          <w:b/>
          <w:szCs w:val="20"/>
          <w:lang w:val="pt-PT"/>
        </w:rPr>
      </w:pPr>
      <w:r w:rsidRPr="004B1F0D">
        <w:rPr>
          <w:b/>
          <w:szCs w:val="20"/>
          <w:lang w:val="pt-PT"/>
        </w:rPr>
        <w:t>I – Regras de Validação do Registro:</w:t>
      </w:r>
    </w:p>
    <w:p w14:paraId="0F287806" w14:textId="77777777" w:rsidR="00FE5D23" w:rsidRPr="004B1F0D" w:rsidRDefault="00FE5D23" w:rsidP="00FE5D23">
      <w:pPr>
        <w:rPr>
          <w:b/>
          <w:szCs w:val="20"/>
          <w:lang w:val="pt-PT"/>
        </w:rPr>
      </w:pPr>
    </w:p>
    <w:p w14:paraId="1E9127C4" w14:textId="77777777" w:rsidR="00FE5D23" w:rsidRPr="004B1F0D" w:rsidRDefault="00000000" w:rsidP="00FE5D23">
      <w:pPr>
        <w:pStyle w:val="Corpodetexto"/>
        <w:ind w:left="708" w:firstLine="12"/>
        <w:rPr>
          <w:rFonts w:ascii="Times New Roman" w:hAnsi="Times New Roman"/>
          <w:szCs w:val="20"/>
        </w:rPr>
      </w:pPr>
      <w:hyperlink r:id="rId2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4B1F0D" w:rsidRDefault="00FE5D23" w:rsidP="00FE5D23">
      <w:pPr>
        <w:pStyle w:val="Corpodetexto"/>
        <w:ind w:left="708" w:firstLine="12"/>
        <w:rPr>
          <w:rFonts w:ascii="Times New Roman" w:hAnsi="Times New Roman"/>
          <w:szCs w:val="20"/>
        </w:rPr>
      </w:pPr>
    </w:p>
    <w:p w14:paraId="7F86F836" w14:textId="75A98292" w:rsidR="00FE5D23" w:rsidRPr="004B1F0D" w:rsidRDefault="00000000" w:rsidP="00FE5D23">
      <w:pPr>
        <w:pStyle w:val="Corpodetexto"/>
        <w:ind w:left="708" w:firstLine="12"/>
        <w:rPr>
          <w:rFonts w:ascii="Times New Roman" w:hAnsi="Times New Roman"/>
          <w:szCs w:val="20"/>
        </w:rPr>
      </w:pPr>
      <w:hyperlink r:id="rId2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7ED191D" w14:textId="77777777" w:rsidR="00FE5D23" w:rsidRPr="004B1F0D" w:rsidRDefault="00FE5D23" w:rsidP="00FE5D23">
      <w:pPr>
        <w:pStyle w:val="Corpodetexto"/>
        <w:ind w:left="708" w:firstLine="12"/>
        <w:rPr>
          <w:rFonts w:ascii="Times New Roman" w:hAnsi="Times New Roman"/>
          <w:b/>
          <w:szCs w:val="20"/>
        </w:rPr>
      </w:pPr>
    </w:p>
    <w:p w14:paraId="5DE96425" w14:textId="283BF6A7" w:rsidR="00FE5D23" w:rsidRPr="004B1F0D" w:rsidRDefault="00000000" w:rsidP="00FE5D23">
      <w:pPr>
        <w:pStyle w:val="Corpodetexto"/>
        <w:ind w:left="708" w:firstLine="12"/>
        <w:rPr>
          <w:rFonts w:ascii="Times New Roman" w:hAnsi="Times New Roman"/>
          <w:b/>
          <w:szCs w:val="20"/>
        </w:rPr>
      </w:pPr>
      <w:hyperlink r:id="rId2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B3CDF6" w14:textId="77777777" w:rsidR="007E756C" w:rsidRPr="004B1F0D" w:rsidRDefault="00A303CE" w:rsidP="0053782C">
      <w:pPr>
        <w:spacing w:after="200" w:line="276" w:lineRule="auto"/>
        <w:rPr>
          <w:b/>
          <w:szCs w:val="20"/>
          <w:lang w:val="pt-PT"/>
        </w:rPr>
      </w:pPr>
      <w:r w:rsidRPr="004B1F0D">
        <w:rPr>
          <w:b/>
          <w:szCs w:val="20"/>
          <w:lang w:val="pt-PT"/>
        </w:rPr>
        <w:br w:type="page"/>
      </w:r>
      <w:r w:rsidR="00FE5D23" w:rsidRPr="004B1F0D">
        <w:rPr>
          <w:b/>
          <w:szCs w:val="20"/>
          <w:lang w:val="pt-PT"/>
        </w:rPr>
        <w:t>I</w:t>
      </w:r>
      <w:r w:rsidR="007E756C" w:rsidRPr="004B1F0D">
        <w:rPr>
          <w:b/>
          <w:szCs w:val="20"/>
          <w:lang w:val="pt-PT"/>
        </w:rPr>
        <w:t>I – Regras de Validação de Campos:</w:t>
      </w:r>
    </w:p>
    <w:p w14:paraId="55F12D22"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48911E53" w14:textId="77777777" w:rsidR="0012324D" w:rsidRPr="004B1F0D" w:rsidRDefault="0012324D" w:rsidP="0012324D">
            <w:pPr>
              <w:pStyle w:val="PSDS-CorpodeTexto0"/>
              <w:rPr>
                <w:rFonts w:ascii="Times New Roman" w:hAnsi="Times New Roman"/>
              </w:rPr>
            </w:pPr>
          </w:p>
        </w:tc>
      </w:tr>
    </w:tbl>
    <w:p w14:paraId="318309A3" w14:textId="77777777" w:rsidR="007E756C" w:rsidRPr="004B1F0D" w:rsidRDefault="007E756C" w:rsidP="007E756C">
      <w:pPr>
        <w:pStyle w:val="Corpodetexto"/>
        <w:rPr>
          <w:rFonts w:ascii="Times New Roman" w:hAnsi="Times New Roman"/>
          <w:szCs w:val="20"/>
        </w:rPr>
      </w:pPr>
    </w:p>
    <w:p w14:paraId="0B1592CE" w14:textId="77777777" w:rsidR="002D2DA2" w:rsidRPr="004B1F0D" w:rsidRDefault="002C16D9" w:rsidP="002D2DA2">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90 - Pólo Industrial de Manaus e Amazônia Ocidental</w:t>
      </w:r>
    </w:p>
    <w:p w14:paraId="55AD921F" w14:textId="77777777" w:rsidR="00754982" w:rsidRPr="004B1F0D" w:rsidRDefault="00754982" w:rsidP="00754982"/>
    <w:p w14:paraId="7ECB8C5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44EE1AB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29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A152D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6F519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98591B3" w14:textId="77777777" w:rsidR="00754982" w:rsidRPr="004B1F0D" w:rsidRDefault="00754982" w:rsidP="00754982">
      <w:pPr>
        <w:rPr>
          <w:b/>
          <w:szCs w:val="20"/>
        </w:rPr>
      </w:pPr>
    </w:p>
    <w:p w14:paraId="343349AF" w14:textId="77777777" w:rsidR="00215013" w:rsidRPr="004B1F0D" w:rsidRDefault="00215013" w:rsidP="00215013">
      <w:pPr>
        <w:rPr>
          <w:b/>
          <w:szCs w:val="20"/>
        </w:rPr>
      </w:pPr>
      <w:r w:rsidRPr="004B1F0D">
        <w:rPr>
          <w:b/>
          <w:szCs w:val="20"/>
        </w:rPr>
        <w:t>Regras de validação da tabela dinâmica X490:</w:t>
      </w:r>
    </w:p>
    <w:p w14:paraId="2E9E8742" w14:textId="77777777" w:rsidR="00215013" w:rsidRPr="004B1F0D" w:rsidRDefault="00215013" w:rsidP="00215013">
      <w:pPr>
        <w:rPr>
          <w:b/>
          <w:szCs w:val="20"/>
        </w:rPr>
      </w:pPr>
    </w:p>
    <w:p w14:paraId="12B7A9C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90_REGRAS</w:t>
      </w:r>
      <w:r w:rsidRPr="004B1F0D">
        <w:rPr>
          <w:rFonts w:ascii="Times New Roman" w:hAnsi="Times New Roman" w:cs="Times New Roman"/>
          <w:szCs w:val="20"/>
        </w:rPr>
        <w:t>” no diretório C:\Arquivos de Programas RFB\Programas SPED\ECF\recursos\tabelas.</w:t>
      </w:r>
    </w:p>
    <w:p w14:paraId="2899220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A73473D" w14:textId="77777777" w:rsidR="002D2DA2" w:rsidRPr="004B1F0D" w:rsidRDefault="002D2DA2" w:rsidP="00F30AD1">
      <w:pPr>
        <w:rPr>
          <w:b/>
          <w:szCs w:val="20"/>
        </w:rPr>
      </w:pPr>
    </w:p>
    <w:p w14:paraId="4380BBBD"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CAF0D90" w14:textId="77777777" w:rsidR="002D2DA2" w:rsidRPr="004B1F0D" w:rsidRDefault="002D2DA2" w:rsidP="002D2DA2">
      <w:pPr>
        <w:pStyle w:val="Corpodetexto"/>
        <w:rPr>
          <w:rFonts w:ascii="Times New Roman" w:hAnsi="Times New Roman"/>
          <w:b/>
          <w:color w:val="002060"/>
          <w:szCs w:val="20"/>
        </w:rPr>
      </w:pPr>
    </w:p>
    <w:p w14:paraId="22A8273B"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1|PÓLO INDUSTRIAL DE MANAUS (ZFM)||</w:t>
      </w:r>
    </w:p>
    <w:p w14:paraId="27F5B4B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18227F63"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E7DC790"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PÓLO INDUSTRIAL DE MANAUS (ZFM)|: Descrição da linha.</w:t>
      </w:r>
    </w:p>
    <w:p w14:paraId="3A5DCDE8"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BB11B04" w14:textId="77777777" w:rsidR="002D2DA2" w:rsidRPr="004B1F0D" w:rsidRDefault="002D2DA2" w:rsidP="002D2DA2">
      <w:pPr>
        <w:rPr>
          <w:bCs/>
          <w:szCs w:val="20"/>
        </w:rPr>
      </w:pPr>
    </w:p>
    <w:p w14:paraId="14664B36"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08C031C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50416732"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A39824F" w14:textId="77777777" w:rsidR="00C032A8" w:rsidRPr="004B1F0D" w:rsidRDefault="00C032A8">
      <w:pPr>
        <w:spacing w:after="200" w:line="276" w:lineRule="auto"/>
        <w:rPr>
          <w:b/>
          <w:bCs/>
          <w:color w:val="0000FF"/>
          <w:szCs w:val="20"/>
        </w:rPr>
      </w:pPr>
      <w:r w:rsidRPr="004B1F0D">
        <w:rPr>
          <w:color w:val="0000FF"/>
          <w:szCs w:val="20"/>
        </w:rPr>
        <w:br w:type="page"/>
      </w:r>
    </w:p>
    <w:p w14:paraId="2B48C407" w14:textId="77777777" w:rsidR="00E03E5B" w:rsidRPr="004B1F0D" w:rsidRDefault="00E03E5B" w:rsidP="00867F54">
      <w:pPr>
        <w:pStyle w:val="Ttulo4"/>
      </w:pPr>
      <w:bookmarkStart w:id="481" w:name="_Toc156228377"/>
      <w:r w:rsidRPr="004B1F0D">
        <w:t xml:space="preserve">Registro X500: </w:t>
      </w:r>
      <w:bookmarkStart w:id="482" w:name="_Hlk951058"/>
      <w:r w:rsidRPr="004B1F0D">
        <w:t>Zonas de Processamento de Exportação (ZPE)</w:t>
      </w:r>
      <w:bookmarkEnd w:id="481"/>
      <w:bookmarkEnd w:id="482"/>
    </w:p>
    <w:p w14:paraId="21950448" w14:textId="77777777" w:rsidR="00E03E5B" w:rsidRPr="004B1F0D" w:rsidRDefault="00E03E5B" w:rsidP="00E03E5B">
      <w:pPr>
        <w:rPr>
          <w:bCs/>
          <w:szCs w:val="20"/>
        </w:rPr>
      </w:pPr>
    </w:p>
    <w:p w14:paraId="6CD1F96C" w14:textId="77777777" w:rsidR="000E25DC" w:rsidRPr="004B1F0D" w:rsidRDefault="000E25DC" w:rsidP="000E25DC">
      <w:pPr>
        <w:rPr>
          <w:bCs/>
          <w:szCs w:val="20"/>
        </w:rPr>
      </w:pPr>
      <w:r w:rsidRPr="004B1F0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4B1F0D">
        <w:rPr>
          <w:bCs/>
          <w:szCs w:val="20"/>
          <w:u w:val="single"/>
          <w:vertAlign w:val="superscript"/>
        </w:rPr>
        <w:t>o</w:t>
      </w:r>
      <w:r w:rsidRPr="004B1F0D">
        <w:rPr>
          <w:bCs/>
          <w:szCs w:val="20"/>
        </w:rPr>
        <w:t xml:space="preserve"> 11.508, de 20 de julho de 2007, com alterações introduzidas pela Lei n</w:t>
      </w:r>
      <w:r w:rsidRPr="004B1F0D">
        <w:rPr>
          <w:bCs/>
          <w:szCs w:val="20"/>
          <w:u w:val="single"/>
          <w:vertAlign w:val="superscript"/>
        </w:rPr>
        <w:t>o</w:t>
      </w:r>
      <w:r w:rsidRPr="004B1F0D">
        <w:rPr>
          <w:bCs/>
          <w:szCs w:val="20"/>
        </w:rPr>
        <w:t xml:space="preserve"> 11.732, de 30 de junho de 2008, pela Lei n</w:t>
      </w:r>
      <w:r w:rsidRPr="004B1F0D">
        <w:rPr>
          <w:bCs/>
          <w:szCs w:val="20"/>
          <w:u w:val="single"/>
          <w:vertAlign w:val="superscript"/>
        </w:rPr>
        <w:t>o</w:t>
      </w:r>
      <w:r w:rsidRPr="004B1F0D">
        <w:rPr>
          <w:bCs/>
          <w:szCs w:val="20"/>
        </w:rPr>
        <w:t xml:space="preserve"> 12.507, de 11 de outubro de 2011, e pela Lei n</w:t>
      </w:r>
      <w:r w:rsidRPr="004B1F0D">
        <w:rPr>
          <w:bCs/>
          <w:szCs w:val="20"/>
          <w:u w:val="single"/>
          <w:vertAlign w:val="superscript"/>
        </w:rPr>
        <w:t>o</w:t>
      </w:r>
      <w:r w:rsidRPr="004B1F0D">
        <w:rPr>
          <w:bCs/>
          <w:szCs w:val="20"/>
        </w:rPr>
        <w:t xml:space="preserve"> 12.546, de 14 de dezembro de 2012.</w:t>
      </w:r>
    </w:p>
    <w:p w14:paraId="4E5A9813" w14:textId="77777777" w:rsidR="000E25DC" w:rsidRPr="004B1F0D" w:rsidRDefault="000E25DC" w:rsidP="000E25DC">
      <w:pPr>
        <w:jc w:val="both"/>
        <w:rPr>
          <w:bCs/>
          <w:szCs w:val="20"/>
        </w:rPr>
      </w:pPr>
    </w:p>
    <w:p w14:paraId="0488E3DA" w14:textId="77777777" w:rsidR="000E25DC" w:rsidRPr="004B1F0D" w:rsidRDefault="000E25DC" w:rsidP="000E25DC">
      <w:pPr>
        <w:jc w:val="both"/>
        <w:rPr>
          <w:bCs/>
          <w:szCs w:val="20"/>
        </w:rPr>
      </w:pPr>
      <w:r w:rsidRPr="004B1F0D">
        <w:rPr>
          <w:b/>
          <w:bCs/>
          <w:szCs w:val="20"/>
        </w:rPr>
        <w:t>Atenção</w:t>
      </w:r>
      <w:r w:rsidRPr="004B1F0D">
        <w:rPr>
          <w:bCs/>
          <w:szCs w:val="20"/>
        </w:rPr>
        <w:t>:</w:t>
      </w:r>
    </w:p>
    <w:p w14:paraId="1299D899" w14:textId="77777777" w:rsidR="000E25DC" w:rsidRPr="004B1F0D" w:rsidRDefault="000E25DC" w:rsidP="000E25DC">
      <w:pPr>
        <w:jc w:val="both"/>
        <w:rPr>
          <w:bCs/>
          <w:szCs w:val="20"/>
        </w:rPr>
      </w:pPr>
      <w:r w:rsidRPr="004B1F0D">
        <w:rPr>
          <w:bCs/>
          <w:szCs w:val="20"/>
        </w:rPr>
        <w:t>1) É vedada a instalação em ZPE de empresas cujos projetos evidenciem a simples transferência de plantas industriais já instaladas no País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w:t>
      </w:r>
    </w:p>
    <w:p w14:paraId="3317141D" w14:textId="77777777" w:rsidR="000E25DC" w:rsidRPr="004B1F0D" w:rsidRDefault="000E25DC" w:rsidP="000E25DC">
      <w:pPr>
        <w:jc w:val="both"/>
        <w:rPr>
          <w:bCs/>
          <w:szCs w:val="20"/>
        </w:rPr>
      </w:pPr>
    </w:p>
    <w:p w14:paraId="176B6EA9" w14:textId="77777777" w:rsidR="000E25DC" w:rsidRPr="004B1F0D" w:rsidRDefault="000E25DC" w:rsidP="000E25DC">
      <w:pPr>
        <w:jc w:val="both"/>
        <w:rPr>
          <w:bCs/>
          <w:szCs w:val="20"/>
        </w:rPr>
      </w:pPr>
      <w:r w:rsidRPr="004B1F0D">
        <w:rPr>
          <w:bCs/>
          <w:szCs w:val="20"/>
        </w:rPr>
        <w:t>2) Não serão autorizadas, em ZPE, a produção, a importação ou exportação de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 parágrafo único):</w:t>
      </w:r>
    </w:p>
    <w:p w14:paraId="0F80FFDF" w14:textId="77777777" w:rsidR="000E25DC" w:rsidRPr="004B1F0D" w:rsidRDefault="000E25DC" w:rsidP="000E25DC">
      <w:pPr>
        <w:ind w:firstLine="708"/>
        <w:jc w:val="both"/>
        <w:rPr>
          <w:bCs/>
          <w:szCs w:val="20"/>
        </w:rPr>
      </w:pPr>
      <w:r w:rsidRPr="004B1F0D">
        <w:rPr>
          <w:bCs/>
          <w:szCs w:val="20"/>
        </w:rPr>
        <w:t>a) armas ou explosivos de qualquer natureza, salvo com prévia autorização do Comando do Exército;</w:t>
      </w:r>
    </w:p>
    <w:p w14:paraId="62E4C382" w14:textId="77777777" w:rsidR="000E25DC" w:rsidRPr="004B1F0D" w:rsidRDefault="000E25DC" w:rsidP="000E25DC">
      <w:pPr>
        <w:ind w:firstLine="708"/>
        <w:jc w:val="both"/>
        <w:rPr>
          <w:bCs/>
          <w:szCs w:val="20"/>
        </w:rPr>
      </w:pPr>
      <w:r w:rsidRPr="004B1F0D">
        <w:rPr>
          <w:bCs/>
          <w:szCs w:val="20"/>
        </w:rPr>
        <w:t>b) material radioativo, salvo com prévia autorização da Comissão Nacional de Energia Nuclear - CNEN; e</w:t>
      </w:r>
    </w:p>
    <w:p w14:paraId="7D2D4696" w14:textId="77777777" w:rsidR="000E25DC" w:rsidRPr="004B1F0D" w:rsidRDefault="000E25DC" w:rsidP="000E25DC">
      <w:pPr>
        <w:ind w:firstLine="708"/>
        <w:jc w:val="both"/>
        <w:rPr>
          <w:bCs/>
          <w:szCs w:val="20"/>
        </w:rPr>
      </w:pPr>
      <w:r w:rsidRPr="004B1F0D">
        <w:rPr>
          <w:bCs/>
          <w:szCs w:val="20"/>
        </w:rPr>
        <w:t>c) outros indicados em regulamento.</w:t>
      </w:r>
    </w:p>
    <w:p w14:paraId="4CF9EC11" w14:textId="77777777" w:rsidR="004C6C71" w:rsidRPr="004B1F0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4B1F0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00: ZONAS DE PROCESSAMENTO DE EXPORTAÇÃO (ZPE)</w:t>
            </w:r>
          </w:p>
        </w:tc>
      </w:tr>
      <w:tr w:rsidR="00CF0C57" w:rsidRPr="004B1F0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F0C57" w:rsidRPr="004B1F0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305E3CF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F0C57" w:rsidRPr="004B1F0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4B1F0D" w:rsidRDefault="00CF0C57" w:rsidP="00CF0C5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2BB5731" w14:textId="77777777" w:rsidR="004C6C71" w:rsidRPr="004B1F0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4B1F0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F0C57" w:rsidRPr="004B1F0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F0C57" w:rsidRPr="004B1F0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1FCBC512"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5F277413"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2AFD599F"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D651903" w14:textId="77777777" w:rsidR="000E25DC" w:rsidRPr="004B1F0D" w:rsidRDefault="000E25DC" w:rsidP="00FE5D23">
      <w:pPr>
        <w:rPr>
          <w:b/>
          <w:szCs w:val="20"/>
          <w:lang w:val="pt-PT"/>
        </w:rPr>
      </w:pPr>
    </w:p>
    <w:p w14:paraId="2A7D8539" w14:textId="77777777" w:rsidR="00681EB4" w:rsidRPr="004B1F0D" w:rsidRDefault="00681EB4">
      <w:pPr>
        <w:spacing w:after="200" w:line="276" w:lineRule="auto"/>
        <w:rPr>
          <w:b/>
          <w:szCs w:val="20"/>
          <w:lang w:val="pt-PT"/>
        </w:rPr>
      </w:pPr>
      <w:r w:rsidRPr="004B1F0D">
        <w:rPr>
          <w:b/>
          <w:szCs w:val="20"/>
          <w:lang w:val="pt-PT"/>
        </w:rPr>
        <w:br w:type="page"/>
      </w:r>
    </w:p>
    <w:p w14:paraId="2C6C9C5F" w14:textId="77777777" w:rsidR="00FE5D23" w:rsidRPr="004B1F0D" w:rsidRDefault="00FE5D23" w:rsidP="00FE5D23">
      <w:pPr>
        <w:rPr>
          <w:b/>
          <w:szCs w:val="20"/>
          <w:lang w:val="pt-PT"/>
        </w:rPr>
      </w:pPr>
      <w:r w:rsidRPr="004B1F0D">
        <w:rPr>
          <w:b/>
          <w:szCs w:val="20"/>
          <w:lang w:val="pt-PT"/>
        </w:rPr>
        <w:t>I – Regras de Validação do Registro:</w:t>
      </w:r>
    </w:p>
    <w:p w14:paraId="5DB7B8FC" w14:textId="77777777" w:rsidR="00FE5D23" w:rsidRPr="004B1F0D" w:rsidRDefault="00FE5D23" w:rsidP="00FE5D23">
      <w:pPr>
        <w:rPr>
          <w:b/>
          <w:szCs w:val="20"/>
          <w:lang w:val="pt-PT"/>
        </w:rPr>
      </w:pPr>
    </w:p>
    <w:p w14:paraId="6C407888" w14:textId="77777777" w:rsidR="00FE5D23" w:rsidRPr="004B1F0D" w:rsidRDefault="00000000" w:rsidP="00FE5D23">
      <w:pPr>
        <w:pStyle w:val="Corpodetexto"/>
        <w:ind w:left="708" w:firstLine="12"/>
        <w:rPr>
          <w:rFonts w:ascii="Times New Roman" w:hAnsi="Times New Roman"/>
          <w:szCs w:val="20"/>
        </w:rPr>
      </w:pPr>
      <w:hyperlink r:id="rId2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4B1F0D" w:rsidRDefault="00FE5D23" w:rsidP="00FE5D23">
      <w:pPr>
        <w:pStyle w:val="Corpodetexto"/>
        <w:ind w:left="708" w:firstLine="12"/>
        <w:rPr>
          <w:rFonts w:ascii="Times New Roman" w:hAnsi="Times New Roman"/>
          <w:szCs w:val="20"/>
        </w:rPr>
      </w:pPr>
    </w:p>
    <w:p w14:paraId="06852E04" w14:textId="7AAA22DC" w:rsidR="00FE5D23" w:rsidRPr="004B1F0D" w:rsidRDefault="00000000" w:rsidP="00FE5D23">
      <w:pPr>
        <w:pStyle w:val="Corpodetexto"/>
        <w:ind w:left="708" w:firstLine="12"/>
        <w:rPr>
          <w:rFonts w:ascii="Times New Roman" w:hAnsi="Times New Roman"/>
          <w:szCs w:val="20"/>
        </w:rPr>
      </w:pPr>
      <w:hyperlink r:id="rId2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E43070D" w14:textId="77777777" w:rsidR="00FE5D23" w:rsidRPr="004B1F0D" w:rsidRDefault="00FE5D23" w:rsidP="00FE5D23">
      <w:pPr>
        <w:pStyle w:val="Corpodetexto"/>
        <w:ind w:left="708" w:firstLine="12"/>
        <w:rPr>
          <w:rFonts w:ascii="Times New Roman" w:hAnsi="Times New Roman"/>
          <w:b/>
          <w:szCs w:val="20"/>
        </w:rPr>
      </w:pPr>
    </w:p>
    <w:p w14:paraId="2C725D65" w14:textId="134C8984" w:rsidR="00FE5D23" w:rsidRPr="004B1F0D" w:rsidRDefault="00000000" w:rsidP="00FE5D23">
      <w:pPr>
        <w:pStyle w:val="Corpodetexto"/>
        <w:ind w:left="708" w:firstLine="12"/>
        <w:rPr>
          <w:rFonts w:ascii="Times New Roman" w:hAnsi="Times New Roman"/>
          <w:b/>
          <w:szCs w:val="20"/>
        </w:rPr>
      </w:pPr>
      <w:hyperlink r:id="rId3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A75ACF4" w14:textId="77777777" w:rsidR="00FE5D23" w:rsidRPr="004B1F0D" w:rsidRDefault="00FE5D23" w:rsidP="00E03E5B">
      <w:pPr>
        <w:rPr>
          <w:b/>
          <w:szCs w:val="20"/>
          <w:lang w:val="pt-PT"/>
        </w:rPr>
      </w:pPr>
    </w:p>
    <w:p w14:paraId="4F78EE7F" w14:textId="77777777" w:rsidR="00E03E5B" w:rsidRPr="004B1F0D" w:rsidRDefault="00FE5D23" w:rsidP="00E03E5B">
      <w:pPr>
        <w:rPr>
          <w:b/>
          <w:szCs w:val="20"/>
          <w:lang w:val="pt-PT"/>
        </w:rPr>
      </w:pPr>
      <w:r w:rsidRPr="004B1F0D">
        <w:rPr>
          <w:b/>
          <w:szCs w:val="20"/>
          <w:lang w:val="pt-PT"/>
        </w:rPr>
        <w:t>I</w:t>
      </w:r>
      <w:r w:rsidR="00E03E5B" w:rsidRPr="004B1F0D">
        <w:rPr>
          <w:b/>
          <w:szCs w:val="20"/>
          <w:lang w:val="pt-PT"/>
        </w:rPr>
        <w:t>I – Regras de Validação de Campos:</w:t>
      </w:r>
    </w:p>
    <w:p w14:paraId="6D626084" w14:textId="77777777" w:rsidR="00E03E5B" w:rsidRPr="004B1F0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4B1F0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54DF81" w14:textId="77777777" w:rsidR="0012324D" w:rsidRPr="004B1F0D" w:rsidRDefault="0012324D" w:rsidP="0012324D">
            <w:pPr>
              <w:pStyle w:val="PSDS-CorpodeTexto0"/>
              <w:rPr>
                <w:rFonts w:ascii="Times New Roman" w:hAnsi="Times New Roman"/>
              </w:rPr>
            </w:pPr>
          </w:p>
        </w:tc>
      </w:tr>
    </w:tbl>
    <w:p w14:paraId="10A2F53D" w14:textId="77777777" w:rsidR="00E03E5B" w:rsidRPr="004B1F0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4B1F0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E5D23" w:rsidRPr="004B1F0D">
        <w:rPr>
          <w:rFonts w:ascii="Times New Roman" w:hAnsi="Times New Roman" w:cs="Times New Roman"/>
          <w:bCs w:val="0"/>
          <w:color w:val="000000"/>
          <w:szCs w:val="20"/>
          <w:lang w:eastAsia="ar-SA"/>
        </w:rPr>
        <w:t>I</w:t>
      </w:r>
      <w:r w:rsidR="004276EA" w:rsidRPr="004B1F0D">
        <w:rPr>
          <w:rFonts w:ascii="Times New Roman" w:hAnsi="Times New Roman" w:cs="Times New Roman"/>
          <w:bCs w:val="0"/>
          <w:color w:val="000000"/>
          <w:szCs w:val="20"/>
          <w:lang w:eastAsia="ar-SA"/>
        </w:rPr>
        <w:t>I – Tabela Dinâmica:</w:t>
      </w:r>
      <w:r w:rsidR="0053782C" w:rsidRPr="004B1F0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4B1F0D" w:rsidRDefault="00754982" w:rsidP="00754982"/>
    <w:p w14:paraId="7F0D611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678FDA5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30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DE19D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63FE4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D922C6B" w14:textId="77777777" w:rsidR="00754982" w:rsidRPr="004B1F0D" w:rsidRDefault="00754982" w:rsidP="00754982">
      <w:pPr>
        <w:rPr>
          <w:b/>
          <w:szCs w:val="20"/>
        </w:rPr>
      </w:pPr>
    </w:p>
    <w:p w14:paraId="0BBEBA27" w14:textId="77777777" w:rsidR="00215013" w:rsidRPr="004B1F0D" w:rsidRDefault="00215013" w:rsidP="00215013">
      <w:pPr>
        <w:rPr>
          <w:b/>
          <w:szCs w:val="20"/>
        </w:rPr>
      </w:pPr>
      <w:r w:rsidRPr="004B1F0D">
        <w:rPr>
          <w:b/>
          <w:szCs w:val="20"/>
        </w:rPr>
        <w:t>Regras de validação da tabela dinâmica X500:</w:t>
      </w:r>
    </w:p>
    <w:p w14:paraId="2EF813E8" w14:textId="77777777" w:rsidR="00215013" w:rsidRPr="004B1F0D" w:rsidRDefault="00215013" w:rsidP="00215013">
      <w:pPr>
        <w:rPr>
          <w:b/>
          <w:szCs w:val="20"/>
        </w:rPr>
      </w:pPr>
    </w:p>
    <w:p w14:paraId="7E20656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00_REGRAS</w:t>
      </w:r>
      <w:r w:rsidRPr="004B1F0D">
        <w:rPr>
          <w:rFonts w:ascii="Times New Roman" w:hAnsi="Times New Roman" w:cs="Times New Roman"/>
          <w:szCs w:val="20"/>
        </w:rPr>
        <w:t>” no diretório C:\Arquivos de Programas RFB\Programas SPED\ECF\recursos\tabelas.</w:t>
      </w:r>
    </w:p>
    <w:p w14:paraId="1B1DE71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CFD8A" w14:textId="77777777" w:rsidR="00770A40" w:rsidRPr="004B1F0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5302D0" w14:textId="77777777" w:rsidR="000E25DC" w:rsidRPr="004B1F0D" w:rsidRDefault="000E25DC" w:rsidP="000E25DC">
      <w:pPr>
        <w:pStyle w:val="Corpodetexto"/>
        <w:rPr>
          <w:rFonts w:ascii="Times New Roman" w:hAnsi="Times New Roman"/>
          <w:b/>
          <w:color w:val="002060"/>
          <w:szCs w:val="20"/>
        </w:rPr>
      </w:pPr>
    </w:p>
    <w:p w14:paraId="3F9FB98F"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X</w:t>
      </w:r>
      <w:r w:rsidR="002D2DA2" w:rsidRPr="004B1F0D">
        <w:rPr>
          <w:rFonts w:ascii="Times New Roman" w:hAnsi="Times New Roman"/>
          <w:b/>
          <w:color w:val="002060"/>
          <w:szCs w:val="20"/>
        </w:rPr>
        <w:t>50</w:t>
      </w:r>
      <w:r w:rsidRPr="004B1F0D">
        <w:rPr>
          <w:rFonts w:ascii="Times New Roman" w:hAnsi="Times New Roman"/>
          <w:b/>
          <w:color w:val="002060"/>
          <w:szCs w:val="20"/>
        </w:rPr>
        <w:t>0|1|</w:t>
      </w:r>
      <w:r w:rsidR="002D2DA2" w:rsidRPr="004B1F0D">
        <w:rPr>
          <w:rFonts w:ascii="Times New Roman" w:hAnsi="Times New Roman"/>
          <w:b/>
          <w:color w:val="002060"/>
          <w:szCs w:val="20"/>
        </w:rPr>
        <w:t>ZPE (LEI Nº 11.508/2007, ALTERADA PELA LEI Nº 11.732/2008)</w:t>
      </w:r>
      <w:r w:rsidRPr="004B1F0D">
        <w:rPr>
          <w:rFonts w:ascii="Times New Roman" w:hAnsi="Times New Roman"/>
          <w:b/>
          <w:color w:val="002060"/>
          <w:szCs w:val="20"/>
        </w:rPr>
        <w:t>||</w:t>
      </w:r>
    </w:p>
    <w:p w14:paraId="6D9E6E2D"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2D2DA2" w:rsidRPr="004B1F0D">
        <w:rPr>
          <w:rFonts w:ascii="Times New Roman" w:hAnsi="Times New Roman"/>
          <w:color w:val="002060"/>
          <w:szCs w:val="20"/>
        </w:rPr>
        <w:t>50</w:t>
      </w:r>
      <w:r w:rsidRPr="004B1F0D">
        <w:rPr>
          <w:rFonts w:ascii="Times New Roman" w:hAnsi="Times New Roman"/>
          <w:color w:val="002060"/>
          <w:szCs w:val="20"/>
        </w:rPr>
        <w:t>0|: Identificação do tipo do registro.</w:t>
      </w:r>
    </w:p>
    <w:p w14:paraId="71F59C45"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67900DE"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D2DA2" w:rsidRPr="004B1F0D">
        <w:rPr>
          <w:rFonts w:ascii="Times New Roman" w:hAnsi="Times New Roman"/>
          <w:color w:val="002060"/>
          <w:szCs w:val="20"/>
        </w:rPr>
        <w:t>ZPE (LEI Nº 11.508/2007, ALTERADA PELA LEI Nº 11.732/2008)</w:t>
      </w:r>
      <w:r w:rsidRPr="004B1F0D">
        <w:rPr>
          <w:rFonts w:ascii="Times New Roman" w:hAnsi="Times New Roman"/>
          <w:color w:val="002060"/>
          <w:szCs w:val="20"/>
        </w:rPr>
        <w:t>|: Descrição da linha.</w:t>
      </w:r>
    </w:p>
    <w:p w14:paraId="1B2343F4"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2F2B27F" w14:textId="77777777" w:rsidR="000E25DC" w:rsidRPr="004B1F0D" w:rsidRDefault="000E25DC" w:rsidP="00770A40">
      <w:pPr>
        <w:rPr>
          <w:bCs/>
          <w:szCs w:val="20"/>
        </w:rPr>
      </w:pPr>
    </w:p>
    <w:p w14:paraId="23B67739"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500|: Identificação do tipo do registro.</w:t>
      </w:r>
    </w:p>
    <w:p w14:paraId="24D57274"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p>
    <w:p w14:paraId="2B947F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6C289315" w14:textId="77777777" w:rsidR="00E03E5B" w:rsidRPr="004B1F0D" w:rsidRDefault="00E03E5B" w:rsidP="00867F54">
      <w:pPr>
        <w:pStyle w:val="Ttulo4"/>
      </w:pPr>
      <w:bookmarkStart w:id="483" w:name="_Toc156228378"/>
      <w:r w:rsidRPr="004B1F0D">
        <w:t xml:space="preserve">Registro X510: </w:t>
      </w:r>
      <w:bookmarkStart w:id="484" w:name="_Hlk951076"/>
      <w:r w:rsidRPr="004B1F0D">
        <w:t>Áreas de Livre Comércio (ALC)</w:t>
      </w:r>
      <w:bookmarkEnd w:id="483"/>
      <w:bookmarkEnd w:id="484"/>
    </w:p>
    <w:p w14:paraId="6B9F808A" w14:textId="77777777" w:rsidR="00E03E5B" w:rsidRPr="004B1F0D" w:rsidRDefault="00E03E5B" w:rsidP="00E03E5B">
      <w:pPr>
        <w:rPr>
          <w:bCs/>
          <w:szCs w:val="20"/>
        </w:rPr>
      </w:pPr>
    </w:p>
    <w:p w14:paraId="61132E55" w14:textId="77777777" w:rsidR="00C77098" w:rsidRPr="004B1F0D" w:rsidRDefault="00E03E5B" w:rsidP="00121CF9">
      <w:pPr>
        <w:pStyle w:val="NormalWeb"/>
        <w:spacing w:before="0" w:after="0"/>
        <w:jc w:val="both"/>
        <w:rPr>
          <w:rFonts w:ascii="Times New Roman" w:eastAsia="Times New Roman" w:hAnsi="Times New Roman" w:cs="Times New Roman"/>
          <w:szCs w:val="20"/>
          <w:lang w:eastAsia="pt-BR"/>
        </w:rPr>
      </w:pPr>
      <w:r w:rsidRPr="004B1F0D">
        <w:rPr>
          <w:rFonts w:ascii="Times New Roman" w:hAnsi="Times New Roman" w:cs="Times New Roman"/>
          <w:bCs/>
          <w:szCs w:val="20"/>
        </w:rPr>
        <w:tab/>
      </w:r>
      <w:r w:rsidR="00C77098" w:rsidRPr="004B1F0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4B1F0D">
        <w:rPr>
          <w:rFonts w:ascii="Times New Roman" w:eastAsia="Times New Roman" w:hAnsi="Times New Roman" w:cs="Times New Roman"/>
          <w:szCs w:val="20"/>
          <w:lang w:eastAsia="pt-BR"/>
        </w:rPr>
        <w:t xml:space="preserve"> (ALC)</w:t>
      </w:r>
      <w:r w:rsidR="00C77098" w:rsidRPr="004B1F0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56, de 25 de novembro de 1991,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11.732, de 30 de junho de 2008,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7.965, de 22 de dezembro de 1989,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387, de 30 de dezembro de 1991, o Decreto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517, de 8 de maio de 1992,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857, de 8 de março de 1994, e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4B1F0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4B1F0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10: ÁREAS DE LIVRE COMÉRCIO (ALC)</w:t>
            </w:r>
          </w:p>
        </w:tc>
      </w:tr>
      <w:tr w:rsidR="0034352E" w:rsidRPr="004B1F0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4352E" w:rsidRPr="004B1F0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4352E" w:rsidRPr="004B1F0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4B1F0D" w:rsidRDefault="0034352E" w:rsidP="0034352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EDAA4B7" w14:textId="77777777" w:rsidR="00681EB4" w:rsidRPr="004B1F0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4B1F0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4352E" w:rsidRPr="004B1F0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4352E" w:rsidRPr="004B1F0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52D59906"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1864BC80"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ED0B64B"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E310909" w14:textId="77777777" w:rsidR="00681EB4" w:rsidRPr="004B1F0D" w:rsidRDefault="00681EB4" w:rsidP="00FE5D23">
      <w:pPr>
        <w:rPr>
          <w:b/>
          <w:szCs w:val="20"/>
          <w:lang w:val="pt-PT"/>
        </w:rPr>
      </w:pPr>
    </w:p>
    <w:p w14:paraId="4A346D78" w14:textId="77777777" w:rsidR="00FE5D23" w:rsidRPr="004B1F0D" w:rsidRDefault="00FE5D23" w:rsidP="00FE5D23">
      <w:pPr>
        <w:rPr>
          <w:b/>
          <w:szCs w:val="20"/>
          <w:lang w:val="pt-PT"/>
        </w:rPr>
      </w:pPr>
      <w:r w:rsidRPr="004B1F0D">
        <w:rPr>
          <w:b/>
          <w:szCs w:val="20"/>
          <w:lang w:val="pt-PT"/>
        </w:rPr>
        <w:t>I – Regras de Validação do Registro:</w:t>
      </w:r>
    </w:p>
    <w:p w14:paraId="58586E35" w14:textId="77777777" w:rsidR="00FE5D23" w:rsidRPr="004B1F0D" w:rsidRDefault="00FE5D23" w:rsidP="00FE5D23">
      <w:pPr>
        <w:rPr>
          <w:b/>
          <w:szCs w:val="20"/>
          <w:lang w:val="pt-PT"/>
        </w:rPr>
      </w:pPr>
    </w:p>
    <w:p w14:paraId="5388CA62" w14:textId="77777777" w:rsidR="00FE5D23" w:rsidRPr="004B1F0D" w:rsidRDefault="00000000" w:rsidP="00FE5D23">
      <w:pPr>
        <w:pStyle w:val="Corpodetexto"/>
        <w:ind w:left="708" w:firstLine="12"/>
        <w:rPr>
          <w:rFonts w:ascii="Times New Roman" w:hAnsi="Times New Roman"/>
          <w:szCs w:val="20"/>
        </w:rPr>
      </w:pPr>
      <w:hyperlink r:id="rId30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4B1F0D" w:rsidRDefault="00FE5D23" w:rsidP="00FE5D23">
      <w:pPr>
        <w:pStyle w:val="Corpodetexto"/>
        <w:ind w:left="708" w:firstLine="12"/>
        <w:rPr>
          <w:rFonts w:ascii="Times New Roman" w:hAnsi="Times New Roman"/>
          <w:szCs w:val="20"/>
        </w:rPr>
      </w:pPr>
    </w:p>
    <w:p w14:paraId="55C62B29" w14:textId="2A766A75" w:rsidR="00FE5D23" w:rsidRPr="004B1F0D" w:rsidRDefault="00000000" w:rsidP="00FE5D23">
      <w:pPr>
        <w:pStyle w:val="Corpodetexto"/>
        <w:ind w:left="708" w:firstLine="12"/>
        <w:rPr>
          <w:rFonts w:ascii="Times New Roman" w:hAnsi="Times New Roman"/>
          <w:szCs w:val="20"/>
        </w:rPr>
      </w:pPr>
      <w:hyperlink r:id="rId30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729A37" w14:textId="77777777" w:rsidR="00FE5D23" w:rsidRPr="004B1F0D" w:rsidRDefault="00FE5D23" w:rsidP="00FE5D23">
      <w:pPr>
        <w:pStyle w:val="Corpodetexto"/>
        <w:ind w:left="708" w:firstLine="12"/>
        <w:rPr>
          <w:rFonts w:ascii="Times New Roman" w:hAnsi="Times New Roman"/>
          <w:b/>
          <w:szCs w:val="20"/>
        </w:rPr>
      </w:pPr>
    </w:p>
    <w:p w14:paraId="7D92ED0B" w14:textId="4F9D64A4" w:rsidR="00FE5D23" w:rsidRPr="004B1F0D" w:rsidRDefault="00000000" w:rsidP="00FE5D23">
      <w:pPr>
        <w:pStyle w:val="Corpodetexto"/>
        <w:ind w:left="708" w:firstLine="12"/>
        <w:rPr>
          <w:rFonts w:ascii="Times New Roman" w:hAnsi="Times New Roman"/>
          <w:b/>
          <w:szCs w:val="20"/>
        </w:rPr>
      </w:pPr>
      <w:hyperlink r:id="rId3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89CC0A0" w14:textId="77777777" w:rsidR="00FE5D23" w:rsidRPr="004B1F0D" w:rsidRDefault="00FE5D23" w:rsidP="00E03E5B">
      <w:pPr>
        <w:rPr>
          <w:b/>
          <w:szCs w:val="20"/>
          <w:lang w:val="pt-PT"/>
        </w:rPr>
      </w:pPr>
    </w:p>
    <w:p w14:paraId="009676E5" w14:textId="77777777" w:rsidR="00121CF9" w:rsidRPr="004B1F0D" w:rsidRDefault="00121CF9">
      <w:pPr>
        <w:spacing w:after="200" w:line="276" w:lineRule="auto"/>
        <w:rPr>
          <w:b/>
          <w:szCs w:val="20"/>
          <w:lang w:val="pt-PT"/>
        </w:rPr>
      </w:pPr>
      <w:r w:rsidRPr="004B1F0D">
        <w:rPr>
          <w:b/>
          <w:szCs w:val="20"/>
          <w:lang w:val="pt-PT"/>
        </w:rPr>
        <w:br w:type="page"/>
      </w:r>
    </w:p>
    <w:p w14:paraId="275BEE95" w14:textId="77777777" w:rsidR="00E03E5B" w:rsidRPr="004B1F0D" w:rsidRDefault="00783761" w:rsidP="00E03E5B">
      <w:pPr>
        <w:rPr>
          <w:b/>
          <w:szCs w:val="20"/>
          <w:lang w:val="pt-PT"/>
        </w:rPr>
      </w:pPr>
      <w:r w:rsidRPr="004B1F0D">
        <w:rPr>
          <w:b/>
          <w:szCs w:val="20"/>
          <w:lang w:val="pt-PT"/>
        </w:rPr>
        <w:t>I</w:t>
      </w:r>
      <w:r w:rsidR="00E03E5B" w:rsidRPr="004B1F0D">
        <w:rPr>
          <w:b/>
          <w:szCs w:val="20"/>
          <w:lang w:val="pt-PT"/>
        </w:rPr>
        <w:t>I – Regras de Validação de Campos:</w:t>
      </w:r>
    </w:p>
    <w:p w14:paraId="0CDC973C" w14:textId="77777777" w:rsidR="00E03E5B" w:rsidRPr="004B1F0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4B1F0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3DC3E90" w14:textId="77777777" w:rsidR="0012324D" w:rsidRPr="004B1F0D" w:rsidRDefault="0012324D" w:rsidP="0012324D">
            <w:pPr>
              <w:pStyle w:val="PSDS-CorpodeTexto0"/>
              <w:rPr>
                <w:rFonts w:ascii="Times New Roman" w:hAnsi="Times New Roman"/>
              </w:rPr>
            </w:pPr>
          </w:p>
        </w:tc>
      </w:tr>
    </w:tbl>
    <w:p w14:paraId="029EDBC1" w14:textId="77777777" w:rsidR="00E03E5B" w:rsidRPr="004B1F0D" w:rsidRDefault="00E03E5B" w:rsidP="00E03E5B">
      <w:pPr>
        <w:rPr>
          <w:b/>
          <w:szCs w:val="20"/>
          <w:lang w:val="pt-PT"/>
        </w:rPr>
      </w:pPr>
    </w:p>
    <w:p w14:paraId="23613350" w14:textId="77777777" w:rsidR="00E03E5B" w:rsidRPr="004B1F0D" w:rsidRDefault="00FC47AC" w:rsidP="00E03E5B">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510 - Áreas de Livre Comércio (ALC)</w:t>
      </w:r>
    </w:p>
    <w:p w14:paraId="62FA4061" w14:textId="77777777" w:rsidR="00754982" w:rsidRPr="004B1F0D" w:rsidRDefault="00754982" w:rsidP="00754982"/>
    <w:p w14:paraId="3584C28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672968B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30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2D015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EE5FA5"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3DBA027" w14:textId="77777777" w:rsidR="00754982" w:rsidRPr="004B1F0D" w:rsidRDefault="00754982" w:rsidP="00754982">
      <w:pPr>
        <w:rPr>
          <w:b/>
          <w:szCs w:val="20"/>
        </w:rPr>
      </w:pPr>
    </w:p>
    <w:p w14:paraId="5B9BD501" w14:textId="77777777" w:rsidR="00215013" w:rsidRPr="004B1F0D" w:rsidRDefault="00215013" w:rsidP="00215013">
      <w:pPr>
        <w:rPr>
          <w:b/>
          <w:szCs w:val="20"/>
        </w:rPr>
      </w:pPr>
      <w:r w:rsidRPr="004B1F0D">
        <w:rPr>
          <w:b/>
          <w:szCs w:val="20"/>
        </w:rPr>
        <w:t>Regras de validação da tabela dinâmica X510:</w:t>
      </w:r>
    </w:p>
    <w:p w14:paraId="0447633B" w14:textId="77777777" w:rsidR="00215013" w:rsidRPr="004B1F0D" w:rsidRDefault="00215013" w:rsidP="00215013">
      <w:pPr>
        <w:rPr>
          <w:b/>
          <w:szCs w:val="20"/>
        </w:rPr>
      </w:pPr>
    </w:p>
    <w:p w14:paraId="41B67612"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10_REGRAS</w:t>
      </w:r>
      <w:r w:rsidRPr="004B1F0D">
        <w:rPr>
          <w:rFonts w:ascii="Times New Roman" w:hAnsi="Times New Roman" w:cs="Times New Roman"/>
          <w:szCs w:val="20"/>
        </w:rPr>
        <w:t>” no diretório C:\Arquivos de Programas RFB\Programas SPED\ECF\recursos\tabelas.</w:t>
      </w:r>
    </w:p>
    <w:p w14:paraId="7ED81547"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B3718" w14:textId="77777777" w:rsidR="00A303CE" w:rsidRPr="004B1F0D" w:rsidRDefault="00A303CE" w:rsidP="00681EB4">
      <w:pPr>
        <w:rPr>
          <w:b/>
          <w:szCs w:val="20"/>
        </w:rPr>
      </w:pPr>
    </w:p>
    <w:p w14:paraId="2A2D4D1E" w14:textId="77777777" w:rsidR="00121CF9" w:rsidRPr="004B1F0D" w:rsidRDefault="00642131" w:rsidP="00A303CE">
      <w:pPr>
        <w:spacing w:line="276" w:lineRule="auto"/>
        <w:rPr>
          <w:b/>
          <w:color w:val="002060"/>
          <w:szCs w:val="20"/>
        </w:rPr>
      </w:pPr>
      <w:r w:rsidRPr="004B1F0D">
        <w:rPr>
          <w:b/>
          <w:color w:val="002060"/>
          <w:szCs w:val="20"/>
        </w:rPr>
        <w:t xml:space="preserve">Exemplo de Preenchimento: </w:t>
      </w:r>
    </w:p>
    <w:p w14:paraId="26F4309F" w14:textId="77777777" w:rsidR="00A303CE" w:rsidRPr="004B1F0D" w:rsidRDefault="00A303CE" w:rsidP="00A303CE">
      <w:pPr>
        <w:pStyle w:val="Corpodetexto"/>
        <w:rPr>
          <w:rFonts w:ascii="Times New Roman" w:hAnsi="Times New Roman"/>
          <w:b/>
          <w:color w:val="002060"/>
          <w:szCs w:val="20"/>
        </w:rPr>
      </w:pPr>
    </w:p>
    <w:p w14:paraId="00FA0A80"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01D302AD"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171A476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CAE64A7" w14:textId="77777777" w:rsidR="00783761" w:rsidRPr="004B1F0D" w:rsidRDefault="00783761" w:rsidP="00A303CE">
      <w:pPr>
        <w:pStyle w:val="Corpodetexto"/>
        <w:rPr>
          <w:rFonts w:ascii="Times New Roman" w:hAnsi="Times New Roman"/>
          <w:b/>
          <w:szCs w:val="20"/>
          <w:lang w:val="pt-PT"/>
        </w:rPr>
      </w:pPr>
    </w:p>
    <w:p w14:paraId="39583448"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2|Entrada de Mercadorias Estrangeiras Sujeitas à Isenção do II e do IPI|100000,00|</w:t>
      </w:r>
    </w:p>
    <w:p w14:paraId="07DA914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67048345"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w:t>
      </w:r>
    </w:p>
    <w:p w14:paraId="332CE18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Entrada de Mercadorias Estrangeiras Sujeitas à Isenção do II e do IPI|: Descrição da linha.</w:t>
      </w:r>
    </w:p>
    <w:p w14:paraId="5BD4F4B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3BD40A4" w14:textId="77777777" w:rsidR="00121CF9" w:rsidRPr="004B1F0D" w:rsidRDefault="00121CF9" w:rsidP="00A303CE">
      <w:pPr>
        <w:pStyle w:val="Corpodetexto"/>
        <w:rPr>
          <w:rFonts w:ascii="Times New Roman" w:hAnsi="Times New Roman"/>
          <w:b/>
          <w:szCs w:val="20"/>
          <w:lang w:val="pt-PT"/>
        </w:rPr>
      </w:pPr>
    </w:p>
    <w:p w14:paraId="5E65887A" w14:textId="77777777" w:rsidR="00121CF9" w:rsidRPr="004B1F0D" w:rsidRDefault="00121CF9" w:rsidP="00A303CE">
      <w:pPr>
        <w:jc w:val="both"/>
        <w:rPr>
          <w:b/>
          <w:color w:val="002060"/>
          <w:szCs w:val="20"/>
        </w:rPr>
      </w:pPr>
      <w:r w:rsidRPr="004B1F0D">
        <w:rPr>
          <w:b/>
          <w:color w:val="002060"/>
          <w:szCs w:val="20"/>
        </w:rPr>
        <w:t>|X510|3|Isenção do II Correspondente à Entrada de Mercadorias Estrangeiras|30000,00|</w:t>
      </w:r>
    </w:p>
    <w:p w14:paraId="7831934C"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20ECC8C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36DFC2B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Isenção do II Correspondente à Entrada de Mercadorias Estrangeiras|: Descrição da linha.</w:t>
      </w:r>
    </w:p>
    <w:p w14:paraId="413E2F24"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0000,00|: Valor da linha (R$ 30.000,00).</w:t>
      </w:r>
    </w:p>
    <w:p w14:paraId="09A33C31" w14:textId="77777777" w:rsidR="00121CF9" w:rsidRPr="004B1F0D" w:rsidRDefault="00121CF9" w:rsidP="00A303CE">
      <w:pPr>
        <w:pStyle w:val="Corpodetexto"/>
        <w:rPr>
          <w:rFonts w:ascii="Times New Roman" w:hAnsi="Times New Roman"/>
          <w:b/>
          <w:szCs w:val="20"/>
          <w:lang w:val="pt-PT"/>
        </w:rPr>
      </w:pPr>
    </w:p>
    <w:p w14:paraId="5648DB8C" w14:textId="77777777" w:rsidR="00783761" w:rsidRPr="004B1F0D" w:rsidRDefault="00783761">
      <w:pPr>
        <w:rPr>
          <w:b/>
          <w:bCs/>
          <w:color w:val="0000FF"/>
          <w:szCs w:val="20"/>
        </w:rPr>
      </w:pPr>
      <w:r w:rsidRPr="004B1F0D">
        <w:rPr>
          <w:color w:val="0000FF"/>
          <w:szCs w:val="20"/>
        </w:rPr>
        <w:br w:type="page"/>
      </w:r>
    </w:p>
    <w:p w14:paraId="441B6918" w14:textId="77777777" w:rsidR="003B49DF" w:rsidRPr="004B1F0D" w:rsidRDefault="003B49DF" w:rsidP="00867F54">
      <w:pPr>
        <w:pStyle w:val="Ttulo4"/>
      </w:pPr>
      <w:bookmarkStart w:id="485" w:name="_Toc156228379"/>
      <w:r w:rsidRPr="004B1F0D">
        <w:t>Registro X990: Encerramento do Bloco X</w:t>
      </w:r>
      <w:bookmarkEnd w:id="485"/>
    </w:p>
    <w:p w14:paraId="6A9B9263" w14:textId="77777777" w:rsidR="00C77098" w:rsidRPr="004B1F0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4B1F0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990: ENCERRAMENTO DO BLOCO X</w:t>
            </w:r>
          </w:p>
        </w:tc>
      </w:tr>
      <w:tr w:rsidR="00932322" w:rsidRPr="004B1F0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2322" w:rsidRPr="004B1F0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32322" w:rsidRPr="004B1F0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4B1F0D" w:rsidRDefault="00932322" w:rsidP="009323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C623410" w14:textId="77777777" w:rsidR="00681EB4" w:rsidRPr="004B1F0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4B1F0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2322" w:rsidRPr="004B1F0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2322" w:rsidRPr="004B1F0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C501CB" w14:textId="77777777" w:rsidR="00932322" w:rsidRPr="004B1F0D" w:rsidRDefault="00932322" w:rsidP="00C77098">
      <w:pPr>
        <w:pStyle w:val="Corpodetexto"/>
        <w:rPr>
          <w:rFonts w:ascii="Times New Roman" w:hAnsi="Times New Roman"/>
          <w:b/>
          <w:color w:val="002060"/>
          <w:szCs w:val="20"/>
        </w:rPr>
      </w:pPr>
    </w:p>
    <w:p w14:paraId="68E2BE28" w14:textId="77777777" w:rsidR="00C77098" w:rsidRPr="004B1F0D" w:rsidRDefault="00C77098" w:rsidP="00C77098">
      <w:pPr>
        <w:pStyle w:val="Corpodetexto"/>
        <w:rPr>
          <w:rFonts w:ascii="Times New Roman" w:hAnsi="Times New Roman"/>
          <w:b/>
          <w:color w:val="002060"/>
          <w:szCs w:val="20"/>
        </w:rPr>
      </w:pPr>
      <w:r w:rsidRPr="004B1F0D">
        <w:rPr>
          <w:rFonts w:ascii="Times New Roman" w:hAnsi="Times New Roman"/>
          <w:b/>
          <w:color w:val="002060"/>
          <w:szCs w:val="20"/>
        </w:rPr>
        <w:t>Exemplo de Preenchimento: |X990|212|</w:t>
      </w:r>
    </w:p>
    <w:p w14:paraId="5DA5F692"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X990|: Identificação do tipo do registro.</w:t>
      </w:r>
    </w:p>
    <w:p w14:paraId="42F12A69"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212|: A quantidade total de registros do Bloco X é 212 (duzentos e doze registros).</w:t>
      </w:r>
    </w:p>
    <w:p w14:paraId="38F4E326" w14:textId="77777777" w:rsidR="00783761" w:rsidRPr="004B1F0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4B1F0D" w:rsidRDefault="00C962EA">
      <w:pPr>
        <w:spacing w:after="200" w:line="276" w:lineRule="auto"/>
        <w:rPr>
          <w:b/>
          <w:bCs/>
          <w:color w:val="0000FF"/>
          <w:szCs w:val="20"/>
        </w:rPr>
      </w:pPr>
      <w:r w:rsidRPr="004B1F0D">
        <w:rPr>
          <w:color w:val="0000FF"/>
          <w:szCs w:val="20"/>
        </w:rPr>
        <w:br w:type="page"/>
      </w:r>
    </w:p>
    <w:p w14:paraId="1186CF72" w14:textId="77777777" w:rsidR="003B49DF" w:rsidRPr="004B1F0D" w:rsidRDefault="003B49DF" w:rsidP="00867F54">
      <w:pPr>
        <w:pStyle w:val="Ttulo3"/>
      </w:pPr>
      <w:bookmarkStart w:id="486" w:name="_Toc156228380"/>
      <w:r w:rsidRPr="004B1F0D">
        <w:t>Bloco Y: Informações Gerais</w:t>
      </w:r>
      <w:bookmarkEnd w:id="486"/>
    </w:p>
    <w:p w14:paraId="7BD101BB"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4B1F0D" w:rsidRDefault="003B49DF" w:rsidP="00867F54">
      <w:pPr>
        <w:pStyle w:val="Ttulo4"/>
      </w:pPr>
      <w:bookmarkStart w:id="487" w:name="_Toc156228381"/>
      <w:r w:rsidRPr="004B1F0D">
        <w:t>Registro Y001: Abertura do Bloco Y</w:t>
      </w:r>
      <w:bookmarkEnd w:id="487"/>
    </w:p>
    <w:p w14:paraId="5371EA5C" w14:textId="77777777" w:rsidR="00E03E5B" w:rsidRPr="004B1F0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B1F0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4B1F0D" w:rsidRDefault="00ED5F75" w:rsidP="00ED5F75">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001: ABERTURA DO BLOCO Y</w:t>
            </w:r>
          </w:p>
        </w:tc>
      </w:tr>
      <w:tr w:rsidR="00ED5F75" w:rsidRPr="004B1F0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D5F75" w:rsidRPr="004B1F0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D5F75" w:rsidRPr="004B1F0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4B1F0D" w:rsidRDefault="00ED5F75" w:rsidP="00ED5F7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1CC821D" w14:textId="77777777" w:rsidR="001D0215" w:rsidRPr="004B1F0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4B1F0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D5F75" w:rsidRPr="004B1F0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D5F75" w:rsidRPr="004B1F0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3B1F06" w14:textId="77777777" w:rsidR="001D0215" w:rsidRPr="004B1F0D" w:rsidRDefault="001D0215" w:rsidP="003B49DF">
      <w:pPr>
        <w:pStyle w:val="PSDS-MarcadoresNivel2"/>
        <w:numPr>
          <w:ilvl w:val="0"/>
          <w:numId w:val="0"/>
        </w:numPr>
        <w:rPr>
          <w:rFonts w:ascii="Times New Roman" w:hAnsi="Times New Roman"/>
        </w:rPr>
      </w:pPr>
    </w:p>
    <w:p w14:paraId="2421D8C3"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85716E" w14:textId="77777777" w:rsidR="003B49DF" w:rsidRPr="004B1F0D" w:rsidRDefault="003B49DF" w:rsidP="003B49DF">
      <w:pPr>
        <w:pStyle w:val="PSDS-MarcadoresNivel2"/>
        <w:numPr>
          <w:ilvl w:val="0"/>
          <w:numId w:val="0"/>
        </w:numPr>
        <w:rPr>
          <w:rFonts w:ascii="Times New Roman" w:hAnsi="Times New Roman"/>
        </w:rPr>
      </w:pPr>
    </w:p>
    <w:p w14:paraId="375D5277" w14:textId="77777777" w:rsidR="003B49DF" w:rsidRPr="004B1F0D" w:rsidRDefault="00000000" w:rsidP="003B49DF">
      <w:pPr>
        <w:pStyle w:val="Corpodetexto"/>
        <w:ind w:left="708" w:firstLine="12"/>
        <w:rPr>
          <w:rFonts w:ascii="Times New Roman" w:hAnsi="Times New Roman"/>
          <w:szCs w:val="20"/>
        </w:rPr>
      </w:pPr>
      <w:hyperlink r:id="rId306"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4B1F0D" w:rsidRDefault="00C962EA" w:rsidP="003B49DF">
      <w:pPr>
        <w:pStyle w:val="Corpodetexto"/>
        <w:ind w:left="708" w:firstLine="12"/>
        <w:rPr>
          <w:rFonts w:ascii="Times New Roman" w:hAnsi="Times New Roman"/>
          <w:szCs w:val="20"/>
        </w:rPr>
      </w:pPr>
    </w:p>
    <w:p w14:paraId="10154CAB" w14:textId="77777777" w:rsidR="001D0215"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2B0567" w14:textId="77777777" w:rsidR="001D0215" w:rsidRPr="004B1F0D" w:rsidRDefault="001D0215" w:rsidP="00C962EA">
      <w:pPr>
        <w:pStyle w:val="Corpodetexto"/>
        <w:rPr>
          <w:rFonts w:ascii="Times New Roman" w:hAnsi="Times New Roman"/>
          <w:b/>
          <w:color w:val="002060"/>
          <w:szCs w:val="20"/>
        </w:rPr>
      </w:pPr>
    </w:p>
    <w:p w14:paraId="397B0C9F" w14:textId="77777777" w:rsidR="00C962EA"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Y001|0|</w:t>
      </w:r>
    </w:p>
    <w:p w14:paraId="409FFF30"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Y001|: Identificação do tipo do registro.</w:t>
      </w:r>
    </w:p>
    <w:p w14:paraId="550D9C98"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63D49FD" w14:textId="77777777" w:rsidR="00C962EA" w:rsidRPr="004B1F0D" w:rsidRDefault="00C962EA" w:rsidP="003B49DF">
      <w:pPr>
        <w:pStyle w:val="Corpodetexto"/>
        <w:ind w:left="708" w:firstLine="12"/>
        <w:rPr>
          <w:rFonts w:ascii="Times New Roman" w:hAnsi="Times New Roman"/>
          <w:szCs w:val="20"/>
        </w:rPr>
      </w:pPr>
    </w:p>
    <w:p w14:paraId="784C2F6C" w14:textId="77777777" w:rsidR="00C962EA" w:rsidRPr="004B1F0D" w:rsidRDefault="00C962EA">
      <w:pPr>
        <w:spacing w:after="200" w:line="276" w:lineRule="auto"/>
        <w:rPr>
          <w:b/>
          <w:bCs/>
          <w:color w:val="0000FF"/>
          <w:szCs w:val="20"/>
        </w:rPr>
      </w:pPr>
      <w:r w:rsidRPr="004B1F0D">
        <w:rPr>
          <w:color w:val="0000FF"/>
          <w:szCs w:val="20"/>
        </w:rPr>
        <w:br w:type="page"/>
      </w:r>
    </w:p>
    <w:p w14:paraId="1DC42B23" w14:textId="77777777" w:rsidR="00D35CAD" w:rsidRPr="004B1F0D" w:rsidRDefault="00221E07" w:rsidP="00867F54">
      <w:pPr>
        <w:pStyle w:val="Ttulo4"/>
      </w:pPr>
      <w:bookmarkStart w:id="488" w:name="_Toc156228382"/>
      <w:r w:rsidRPr="004B1F0D">
        <w:t xml:space="preserve">Registro Y520: Pagamentos/Recebimentos </w:t>
      </w:r>
      <w:r w:rsidR="00D35CAD" w:rsidRPr="004B1F0D">
        <w:t>do Exterior ou de Não Residentes</w:t>
      </w:r>
      <w:bookmarkEnd w:id="488"/>
    </w:p>
    <w:p w14:paraId="09B79C95" w14:textId="77777777" w:rsidR="00D35CAD" w:rsidRPr="004B1F0D" w:rsidRDefault="00D35CAD" w:rsidP="00D35CAD">
      <w:pPr>
        <w:rPr>
          <w:szCs w:val="20"/>
        </w:rPr>
      </w:pPr>
    </w:p>
    <w:p w14:paraId="63FEC2D0" w14:textId="32882106" w:rsidR="004038F0" w:rsidRPr="004B1F0D" w:rsidRDefault="004038F0" w:rsidP="004038F0">
      <w:pPr>
        <w:pStyle w:val="PSDS-CorpodeTexto0"/>
        <w:widowControl w:val="0"/>
        <w:autoSpaceDE w:val="0"/>
        <w:autoSpaceDN w:val="0"/>
        <w:adjustRightInd w:val="0"/>
        <w:jc w:val="both"/>
        <w:rPr>
          <w:rFonts w:ascii="Times New Roman" w:hAnsi="Times New Roman"/>
          <w:lang w:val="pt-PT"/>
        </w:rPr>
      </w:pPr>
      <w:r w:rsidRPr="004B1F0D">
        <w:rPr>
          <w:rFonts w:ascii="Times New Roman" w:hAnsi="Times New Roman"/>
        </w:rPr>
        <w:tab/>
        <w:t>Este registro será habilitado somente para as pessoas jur</w:t>
      </w:r>
      <w:r w:rsidR="00F47ED7" w:rsidRPr="004B1F0D">
        <w:rPr>
          <w:rFonts w:ascii="Times New Roman" w:hAnsi="Times New Roman"/>
        </w:rPr>
        <w:t>ídicas que receberam (0020.IND_</w:t>
      </w:r>
      <w:r w:rsidRPr="004B1F0D">
        <w:rPr>
          <w:rFonts w:ascii="Times New Roman" w:hAnsi="Times New Roman"/>
        </w:rPr>
        <w:t>REC_EXT = "S") ou pagaram, creditaram, entregaram, empregaram ou remeteram</w:t>
      </w:r>
      <w:r w:rsidR="008F7B08" w:rsidRPr="004B1F0D">
        <w:rPr>
          <w:rFonts w:ascii="Times New Roman" w:hAnsi="Times New Roman"/>
        </w:rPr>
        <w:t xml:space="preserve"> </w:t>
      </w:r>
      <w:r w:rsidRPr="004B1F0D">
        <w:rPr>
          <w:rFonts w:ascii="Times New Roman" w:hAnsi="Times New Roman"/>
        </w:rPr>
        <w:t>(0020.</w:t>
      </w:r>
      <w:r w:rsidRPr="004B1F0D">
        <w:rPr>
          <w:rFonts w:ascii="Times New Roman" w:hAnsi="Times New Roman"/>
          <w:lang w:val="pt-PT"/>
        </w:rPr>
        <w:t>IND_PGTO_EXT = "S"</w:t>
      </w:r>
      <w:r w:rsidR="00371E7D" w:rsidRPr="004B1F0D">
        <w:rPr>
          <w:rFonts w:ascii="Times New Roman" w:hAnsi="Times New Roman"/>
          <w:lang w:val="pt-PT"/>
        </w:rPr>
        <w:t>),</w:t>
      </w:r>
      <w:r w:rsidRPr="004B1F0D">
        <w:rPr>
          <w:rFonts w:ascii="Times New Roman" w:hAnsi="Times New Roman"/>
        </w:rPr>
        <w:t xml:space="preserve"> durante o ano-calendário, de pessoas físicas ou jurídicas, residentes ou domiciliadas no exterior ou de não-residentes:</w:t>
      </w:r>
    </w:p>
    <w:p w14:paraId="3F8498BA" w14:textId="77777777" w:rsidR="004038F0" w:rsidRPr="004B1F0D" w:rsidRDefault="004038F0" w:rsidP="004038F0">
      <w:pPr>
        <w:jc w:val="both"/>
        <w:rPr>
          <w:szCs w:val="20"/>
        </w:rPr>
      </w:pPr>
    </w:p>
    <w:p w14:paraId="5CE3F860" w14:textId="77777777" w:rsidR="004038F0" w:rsidRPr="004B1F0D" w:rsidRDefault="004038F0" w:rsidP="004038F0">
      <w:pPr>
        <w:jc w:val="both"/>
        <w:rPr>
          <w:szCs w:val="20"/>
        </w:rPr>
      </w:pPr>
      <w:r w:rsidRPr="004B1F0D">
        <w:rPr>
          <w:szCs w:val="20"/>
        </w:rPr>
        <w:t>- quaisquer valores mediante operações de câmbio de qualquer natureza;</w:t>
      </w:r>
    </w:p>
    <w:p w14:paraId="30BC6ECA" w14:textId="77777777" w:rsidR="004038F0" w:rsidRPr="004B1F0D" w:rsidRDefault="004038F0" w:rsidP="004038F0">
      <w:pPr>
        <w:jc w:val="both"/>
        <w:rPr>
          <w:szCs w:val="20"/>
        </w:rPr>
      </w:pPr>
      <w:r w:rsidRPr="004B1F0D">
        <w:rPr>
          <w:szCs w:val="20"/>
        </w:rPr>
        <w:t>- quaisquer valores por intermédio de transferências internacionais em reais (TIR), ou seja, provenientes de conta bancária em reais (R$) titulada por não-residente;</w:t>
      </w:r>
    </w:p>
    <w:p w14:paraId="47F31526" w14:textId="77777777" w:rsidR="004038F0" w:rsidRPr="004B1F0D" w:rsidRDefault="004038F0" w:rsidP="004038F0">
      <w:pPr>
        <w:jc w:val="both"/>
        <w:rPr>
          <w:szCs w:val="20"/>
        </w:rPr>
      </w:pPr>
      <w:r w:rsidRPr="004B1F0D">
        <w:rPr>
          <w:szCs w:val="20"/>
        </w:rPr>
        <w:t>- quaisquer valores por intermédio de depósitos em contas bancárias mantidas no exterior;</w:t>
      </w:r>
    </w:p>
    <w:p w14:paraId="537F1D82" w14:textId="77777777" w:rsidR="004038F0" w:rsidRPr="004B1F0D" w:rsidRDefault="004038F0" w:rsidP="004038F0">
      <w:pPr>
        <w:jc w:val="both"/>
        <w:rPr>
          <w:szCs w:val="20"/>
        </w:rPr>
      </w:pPr>
      <w:r w:rsidRPr="004B1F0D">
        <w:rPr>
          <w:szCs w:val="20"/>
        </w:rPr>
        <w:t>- valores iguais ou superiores a R$ 120.000,00 (cento e vinte mil reais), equivalentes a R$ 10.000,00 por mês, por intermédio de cartões de crédito;</w:t>
      </w:r>
    </w:p>
    <w:p w14:paraId="4E9BE1BD" w14:textId="77777777" w:rsidR="004038F0" w:rsidRPr="004B1F0D" w:rsidRDefault="004038F0" w:rsidP="004038F0">
      <w:pPr>
        <w:jc w:val="both"/>
        <w:rPr>
          <w:szCs w:val="20"/>
        </w:rPr>
      </w:pPr>
      <w:r w:rsidRPr="004B1F0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4B1F0D" w:rsidRDefault="008D4346" w:rsidP="004038F0">
      <w:pPr>
        <w:jc w:val="both"/>
        <w:rPr>
          <w:szCs w:val="20"/>
        </w:rPr>
      </w:pPr>
    </w:p>
    <w:p w14:paraId="4051B9DD"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1A5433DF" w14:textId="77777777" w:rsidR="008D4346" w:rsidRPr="004B1F0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4B1F0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20: PAGAMENTOS/RECEBIMENTOS DO EXTERIOR OU DE NÃO RESIDENTES</w:t>
            </w:r>
          </w:p>
        </w:tc>
      </w:tr>
      <w:tr w:rsidR="00EA32FD" w:rsidRPr="004B1F0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Y520_OBRIGATORIO_R, REGRA_Y520_OBRIGATORIO_P</w:t>
            </w:r>
          </w:p>
        </w:tc>
      </w:tr>
      <w:tr w:rsidR="00EA32FD" w:rsidRPr="004B1F0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2B67B261"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A32FD" w:rsidRPr="004B1F0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4B1F0D" w:rsidRDefault="00EA32FD" w:rsidP="00EA32F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EXT + PAIS + FORMA + NAT_OPER</w:t>
            </w:r>
          </w:p>
        </w:tc>
      </w:tr>
    </w:tbl>
    <w:p w14:paraId="4B787A2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4B1F0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4346" w:rsidRPr="004B1F0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Tip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R - Rendimentos Recebidos</w:t>
            </w:r>
            <w:r w:rsidRPr="004B1F0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País</w:t>
            </w:r>
            <w:r w:rsidRPr="004B1F0D">
              <w:rPr>
                <w:rFonts w:eastAsia="Times New Roman" w:cs="Times New Roman"/>
                <w:color w:val="000000"/>
                <w:szCs w:val="20"/>
                <w:lang w:eastAsia="pt-BR"/>
              </w:rPr>
              <w:t>: País em que está situada a pessoa física ou jurídica que efetuou o pagamento ou beneficiária do pagament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Forma de Recebimento/Pagament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1” – Operação de Câmbio </w:t>
            </w:r>
            <w:r w:rsidRPr="004B1F0D">
              <w:rPr>
                <w:rFonts w:eastAsia="Times New Roman" w:cs="Times New Roman"/>
                <w:color w:val="000000"/>
                <w:szCs w:val="20"/>
                <w:lang w:eastAsia="pt-BR"/>
              </w:rPr>
              <w:br/>
              <w:t xml:space="preserve">“2” – Transferência Internacional em Reais </w:t>
            </w:r>
            <w:r w:rsidRPr="004B1F0D">
              <w:rPr>
                <w:rFonts w:eastAsia="Times New Roman" w:cs="Times New Roman"/>
                <w:color w:val="000000"/>
                <w:szCs w:val="20"/>
                <w:lang w:eastAsia="pt-BR"/>
              </w:rPr>
              <w:br/>
              <w:t xml:space="preserve">“3” – Cartão de Crédito </w:t>
            </w:r>
            <w:r w:rsidRPr="004B1F0D">
              <w:rPr>
                <w:rFonts w:eastAsia="Times New Roman" w:cs="Times New Roman"/>
                <w:color w:val="000000"/>
                <w:szCs w:val="20"/>
                <w:lang w:eastAsia="pt-BR"/>
              </w:rPr>
              <w:br/>
              <w:t>“4” – Depósito em Conta do Exterior (só válido para TIP_EXT="R")</w:t>
            </w:r>
            <w:r w:rsidRPr="004B1F0D">
              <w:rPr>
                <w:rFonts w:eastAsia="Times New Roman" w:cs="Times New Roman"/>
                <w:color w:val="000000"/>
                <w:szCs w:val="20"/>
                <w:lang w:eastAsia="pt-BR"/>
              </w:rPr>
              <w:br/>
              <w:t>“5” – Utilização de Recursos Mantidos no Exterior (só válido para TIP_EXT="P")</w:t>
            </w:r>
            <w:r w:rsidRPr="004B1F0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Natureza da Operação</w:t>
            </w:r>
            <w:r w:rsidRPr="004B1F0D">
              <w:rPr>
                <w:rFonts w:eastAsia="Times New Roman" w:cs="Times New Roman"/>
                <w:color w:val="000000"/>
                <w:szCs w:val="20"/>
                <w:lang w:eastAsia="pt-BR"/>
              </w:rPr>
              <w:t>: Código da natureza-fato específico correspondente à motivação do recebimento/pagamento, conforme § 1</w:t>
            </w:r>
            <w:r w:rsidR="008F7B08"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o artigo 23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4.131, de 03 de setembro de 1962, e que consta na Circular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3.690, de 16 de dezembro de 2013, do Banco Central do Brasil.</w:t>
            </w:r>
            <w:r w:rsidRPr="004B1F0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4B1F0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4B1F0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Valor</w:t>
            </w:r>
            <w:r w:rsidRPr="004B1F0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70B81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 xml:space="preserve">I – Regras de Validação de Registro: </w:t>
      </w:r>
    </w:p>
    <w:p w14:paraId="10DAB701"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R: </w:t>
      </w:r>
      <w:r w:rsidR="00F47ED7" w:rsidRPr="004B1F0D">
        <w:rPr>
          <w:rFonts w:ascii="Times New Roman" w:hAnsi="Times New Roman" w:cs="Times New Roman"/>
          <w:b w:val="0"/>
          <w:bCs w:val="0"/>
          <w:szCs w:val="20"/>
        </w:rPr>
        <w:t>Verifica, quando 0020.IND_R</w:t>
      </w:r>
      <w:r w:rsidRPr="004B1F0D">
        <w:rPr>
          <w:rFonts w:ascii="Times New Roman" w:hAnsi="Times New Roman" w:cs="Times New Roman"/>
          <w:b w:val="0"/>
          <w:bCs w:val="0"/>
          <w:szCs w:val="20"/>
        </w:rPr>
        <w:t>EC_EXT igual a “S”, se existe Y5</w:t>
      </w:r>
      <w:r w:rsidR="00F47ED7" w:rsidRPr="004B1F0D">
        <w:rPr>
          <w:rFonts w:ascii="Times New Roman" w:hAnsi="Times New Roman" w:cs="Times New Roman"/>
          <w:b w:val="0"/>
          <w:bCs w:val="0"/>
          <w:szCs w:val="20"/>
        </w:rPr>
        <w:t>20.TIP_</w:t>
      </w:r>
      <w:r w:rsidR="0011050B" w:rsidRPr="004B1F0D">
        <w:rPr>
          <w:rFonts w:ascii="Times New Roman" w:hAnsi="Times New Roman" w:cs="Times New Roman"/>
          <w:b w:val="0"/>
          <w:bCs w:val="0"/>
          <w:szCs w:val="20"/>
        </w:rPr>
        <w:t xml:space="preserve">EXT </w:t>
      </w:r>
      <w:r w:rsidRPr="004B1F0D">
        <w:rPr>
          <w:rFonts w:ascii="Times New Roman" w:hAnsi="Times New Roman" w:cs="Times New Roman"/>
          <w:b w:val="0"/>
          <w:bCs w:val="0"/>
          <w:szCs w:val="20"/>
        </w:rPr>
        <w:t>igual a “R” e não existe Y5</w:t>
      </w:r>
      <w:r w:rsidR="00F47ED7" w:rsidRPr="004B1F0D">
        <w:rPr>
          <w:rFonts w:ascii="Times New Roman" w:hAnsi="Times New Roman" w:cs="Times New Roman"/>
          <w:b w:val="0"/>
          <w:bCs w:val="0"/>
          <w:szCs w:val="20"/>
        </w:rPr>
        <w:t>20.TIP_EXT igual a “P”. Se a regra não for cumprida, o sistema gera um erro.</w:t>
      </w:r>
    </w:p>
    <w:p w14:paraId="14EB2D64" w14:textId="77777777" w:rsidR="00F47ED7" w:rsidRPr="004B1F0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P: </w:t>
      </w:r>
      <w:r w:rsidR="00F47ED7" w:rsidRPr="004B1F0D">
        <w:rPr>
          <w:rFonts w:ascii="Times New Roman" w:hAnsi="Times New Roman" w:cs="Times New Roman"/>
          <w:b w:val="0"/>
          <w:bCs w:val="0"/>
          <w:szCs w:val="20"/>
        </w:rPr>
        <w:t>Verifica, quando 0020.IND_PGTO_E</w:t>
      </w:r>
      <w:r w:rsidRPr="004B1F0D">
        <w:rPr>
          <w:rFonts w:ascii="Times New Roman" w:hAnsi="Times New Roman" w:cs="Times New Roman"/>
          <w:b w:val="0"/>
          <w:bCs w:val="0"/>
          <w:szCs w:val="20"/>
        </w:rPr>
        <w:t>XT igual a “S”, se não existe Y5</w:t>
      </w:r>
      <w:r w:rsidR="00F47ED7" w:rsidRPr="004B1F0D">
        <w:rPr>
          <w:rFonts w:ascii="Times New Roman" w:hAnsi="Times New Roman" w:cs="Times New Roman"/>
          <w:b w:val="0"/>
          <w:bCs w:val="0"/>
          <w:szCs w:val="20"/>
        </w:rPr>
        <w:t>20</w:t>
      </w:r>
      <w:r w:rsidR="0011050B" w:rsidRPr="004B1F0D">
        <w:rPr>
          <w:rFonts w:ascii="Times New Roman" w:hAnsi="Times New Roman" w:cs="Times New Roman"/>
          <w:b w:val="0"/>
          <w:bCs w:val="0"/>
          <w:szCs w:val="20"/>
        </w:rPr>
        <w:t xml:space="preserve">.TIP_EXT </w:t>
      </w:r>
      <w:r w:rsidRPr="004B1F0D">
        <w:rPr>
          <w:rFonts w:ascii="Times New Roman" w:hAnsi="Times New Roman" w:cs="Times New Roman"/>
          <w:b w:val="0"/>
          <w:bCs w:val="0"/>
          <w:szCs w:val="20"/>
        </w:rPr>
        <w:t>igual a “R” e existe Y5</w:t>
      </w:r>
      <w:r w:rsidR="00F47ED7" w:rsidRPr="004B1F0D">
        <w:rPr>
          <w:rFonts w:ascii="Times New Roman" w:hAnsi="Times New Roman" w:cs="Times New Roman"/>
          <w:b w:val="0"/>
          <w:bCs w:val="0"/>
          <w:szCs w:val="20"/>
        </w:rPr>
        <w:t>20.TIP_EXT igual a “P”. Se a regra não for cumprida, o sistema gera um erro.</w:t>
      </w:r>
    </w:p>
    <w:p w14:paraId="33E7CC69"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4B1F0D" w:rsidRDefault="00D7606A">
      <w:pPr>
        <w:spacing w:after="200" w:line="276" w:lineRule="auto"/>
        <w:rPr>
          <w:rFonts w:cs="Times New Roman"/>
          <w:b/>
          <w:bCs/>
          <w:szCs w:val="20"/>
          <w:lang w:val="pt-PT"/>
        </w:rPr>
      </w:pPr>
      <w:r w:rsidRPr="004B1F0D">
        <w:rPr>
          <w:rFonts w:cs="Times New Roman"/>
          <w:szCs w:val="20"/>
          <w:lang w:val="pt-PT"/>
        </w:rPr>
        <w:br w:type="page"/>
      </w:r>
    </w:p>
    <w:p w14:paraId="459C2CC4" w14:textId="77777777" w:rsidR="0002526E"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02526E" w:rsidRPr="004B1F0D">
        <w:rPr>
          <w:rFonts w:ascii="Times New Roman" w:hAnsi="Times New Roman" w:cs="Times New Roman"/>
          <w:szCs w:val="20"/>
          <w:lang w:val="pt-PT"/>
        </w:rPr>
        <w:t>I – Regras de Validação de Campos:</w:t>
      </w:r>
    </w:p>
    <w:p w14:paraId="136E41B5" w14:textId="77777777" w:rsidR="00D73F2C" w:rsidRPr="004B1F0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4B1F0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Tipo</w:t>
            </w:r>
          </w:p>
        </w:tc>
      </w:tr>
      <w:tr w:rsidR="0002526E" w:rsidRPr="004B1F0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4B1F0D" w:rsidRDefault="0002526E" w:rsidP="0002526E">
            <w:pPr>
              <w:pStyle w:val="PSDS-CorpodeTexto0"/>
              <w:jc w:val="both"/>
              <w:rPr>
                <w:rFonts w:ascii="Times New Roman" w:hAnsi="Times New Roman"/>
              </w:rPr>
            </w:pPr>
            <w:r w:rsidRPr="004B1F0D">
              <w:rPr>
                <w:rStyle w:val="Hyperlink"/>
                <w:rFonts w:ascii="Times New Roman" w:hAnsi="Times New Roman"/>
                <w:b/>
                <w:color w:val="auto"/>
              </w:rPr>
              <w:t xml:space="preserve">REGRA_TIP_EXT_PERMITIDO: </w:t>
            </w:r>
            <w:r w:rsidR="004038F0" w:rsidRPr="004B1F0D">
              <w:rPr>
                <w:rStyle w:val="Hyperlink"/>
                <w:rFonts w:ascii="Times New Roman" w:hAnsi="Times New Roman"/>
                <w:color w:val="auto"/>
              </w:rPr>
              <w:t xml:space="preserve">Verifica, quando </w:t>
            </w:r>
            <w:r w:rsidR="00430C6A" w:rsidRPr="004B1F0D">
              <w:rPr>
                <w:rStyle w:val="Hyperlink"/>
                <w:rFonts w:ascii="Times New Roman" w:hAnsi="Times New Roman"/>
                <w:color w:val="auto"/>
              </w:rPr>
              <w:t>Y520.</w:t>
            </w:r>
            <w:r w:rsidR="004038F0"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P”, se 0020_IND_PGTO_EXT é</w:t>
            </w:r>
            <w:r w:rsidR="00C962EA" w:rsidRPr="004B1F0D">
              <w:rPr>
                <w:rStyle w:val="Hyperlink"/>
                <w:rFonts w:ascii="Times New Roman" w:hAnsi="Times New Roman"/>
                <w:color w:val="auto"/>
              </w:rPr>
              <w:t xml:space="preserve"> igual a “S”, ou, quando</w:t>
            </w:r>
            <w:r w:rsidR="00430C6A" w:rsidRPr="004B1F0D">
              <w:rPr>
                <w:rStyle w:val="Hyperlink"/>
                <w:rFonts w:ascii="Times New Roman" w:hAnsi="Times New Roman"/>
                <w:color w:val="auto"/>
              </w:rPr>
              <w:t>Y520.</w:t>
            </w:r>
            <w:r w:rsidR="00C962EA"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r w:rsidR="0002526E" w:rsidRPr="004B1F0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4B1F0D" w:rsidRDefault="0002526E" w:rsidP="00746FF1">
            <w:pPr>
              <w:pStyle w:val="PSDS-CorpodeTexto0"/>
              <w:jc w:val="both"/>
              <w:rPr>
                <w:rFonts w:ascii="Times New Roman" w:hAnsi="Times New Roman"/>
              </w:rPr>
            </w:pPr>
            <w:r w:rsidRPr="004B1F0D">
              <w:rPr>
                <w:rStyle w:val="Hyperlink"/>
                <w:rFonts w:ascii="Times New Roman" w:hAnsi="Times New Roman"/>
                <w:b/>
                <w:color w:val="auto"/>
              </w:rPr>
              <w:t xml:space="preserve">REGRA_FORMA_PAGTO_INVALIDA: </w:t>
            </w:r>
            <w:r w:rsidRPr="004B1F0D">
              <w:rPr>
                <w:rStyle w:val="Hyperlink"/>
                <w:rFonts w:ascii="Times New Roman" w:hAnsi="Times New Roman"/>
                <w:color w:val="auto"/>
              </w:rPr>
              <w:t>Verifica</w:t>
            </w:r>
            <w:r w:rsidR="00746FF1"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P”, se </w:t>
            </w:r>
            <w:r w:rsidR="0011050B" w:rsidRPr="004B1F0D">
              <w:rPr>
                <w:rStyle w:val="Hyperlink"/>
                <w:rFonts w:ascii="Times New Roman" w:hAnsi="Times New Roman"/>
                <w:color w:val="auto"/>
              </w:rPr>
              <w:t xml:space="preserve">Y520.FORMA </w:t>
            </w:r>
            <w:r w:rsidR="00746FF1" w:rsidRPr="004B1F0D">
              <w:rPr>
                <w:rStyle w:val="Hyperlink"/>
                <w:rFonts w:ascii="Times New Roman" w:hAnsi="Times New Roman"/>
                <w:color w:val="auto"/>
              </w:rPr>
              <w:t xml:space="preserve">é diferente de “4”, ou,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R”, se </w:t>
            </w:r>
            <w:r w:rsidR="00430C6A" w:rsidRPr="004B1F0D">
              <w:rPr>
                <w:rStyle w:val="Hyperlink"/>
                <w:rFonts w:ascii="Times New Roman" w:hAnsi="Times New Roman"/>
                <w:color w:val="auto"/>
              </w:rPr>
              <w:t>Y520.</w:t>
            </w:r>
            <w:r w:rsidR="00746FF1" w:rsidRPr="004B1F0D">
              <w:rPr>
                <w:rStyle w:val="Hyperlink"/>
                <w:rFonts w:ascii="Times New Roman" w:hAnsi="Times New Roman"/>
                <w:color w:val="auto"/>
              </w:rPr>
              <w:t>F</w:t>
            </w:r>
            <w:r w:rsidR="0011050B" w:rsidRPr="004B1F0D">
              <w:rPr>
                <w:rStyle w:val="Hyperlink"/>
                <w:rFonts w:ascii="Times New Roman" w:hAnsi="Times New Roman"/>
                <w:color w:val="auto"/>
              </w:rPr>
              <w:t xml:space="preserve">ORMA </w:t>
            </w:r>
            <w:r w:rsidR="00746FF1" w:rsidRPr="004B1F0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bl>
    <w:p w14:paraId="5097335F" w14:textId="77777777" w:rsidR="00D7606A" w:rsidRPr="004B1F0D" w:rsidRDefault="00D7606A" w:rsidP="00430C6A">
      <w:pPr>
        <w:rPr>
          <w:b/>
          <w:color w:val="002060"/>
          <w:szCs w:val="20"/>
        </w:rPr>
      </w:pPr>
    </w:p>
    <w:p w14:paraId="539A927D" w14:textId="77777777" w:rsidR="0038469A" w:rsidRPr="004B1F0D" w:rsidRDefault="00430C6A" w:rsidP="00430C6A">
      <w:pPr>
        <w:rPr>
          <w:b/>
          <w:color w:val="002060"/>
          <w:szCs w:val="20"/>
        </w:rPr>
      </w:pPr>
      <w:r w:rsidRPr="004B1F0D">
        <w:rPr>
          <w:b/>
          <w:color w:val="002060"/>
          <w:szCs w:val="20"/>
        </w:rPr>
        <w:t xml:space="preserve">Exemplo de Preenchimento: </w:t>
      </w:r>
    </w:p>
    <w:p w14:paraId="6BF2A11F" w14:textId="77777777" w:rsidR="0038469A" w:rsidRPr="004B1F0D" w:rsidRDefault="0038469A" w:rsidP="00430C6A">
      <w:pPr>
        <w:rPr>
          <w:b/>
          <w:color w:val="002060"/>
          <w:szCs w:val="20"/>
        </w:rPr>
      </w:pPr>
    </w:p>
    <w:p w14:paraId="561C08B0" w14:textId="77777777" w:rsidR="00C962EA" w:rsidRPr="004B1F0D" w:rsidRDefault="00C962EA" w:rsidP="00430C6A">
      <w:pPr>
        <w:rPr>
          <w:b/>
          <w:color w:val="002060"/>
          <w:szCs w:val="20"/>
        </w:rPr>
      </w:pPr>
      <w:r w:rsidRPr="004B1F0D">
        <w:rPr>
          <w:b/>
          <w:color w:val="002060"/>
          <w:szCs w:val="20"/>
        </w:rPr>
        <w:t>|Y520|R|1|1|10500|100000,00|</w:t>
      </w:r>
    </w:p>
    <w:p w14:paraId="0C862D78" w14:textId="77777777" w:rsidR="00C962EA" w:rsidRPr="004B1F0D" w:rsidRDefault="00430C6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20|: Ident</w:t>
      </w:r>
      <w:r w:rsidR="00C962EA" w:rsidRPr="004B1F0D">
        <w:rPr>
          <w:rFonts w:ascii="Times New Roman" w:hAnsi="Times New Roman"/>
          <w:color w:val="002060"/>
          <w:szCs w:val="20"/>
        </w:rPr>
        <w:t>ificação do tipo do registro.</w:t>
      </w:r>
    </w:p>
    <w:p w14:paraId="128B0CCB"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R|: Rendimentos recebidos do exterior.</w:t>
      </w:r>
    </w:p>
    <w:p w14:paraId="7B76840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País (1 = Canadá).</w:t>
      </w:r>
    </w:p>
    <w:p w14:paraId="0CB53C1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Forma de recebimento (1 = Operação de Câmbio).</w:t>
      </w:r>
    </w:p>
    <w:p w14:paraId="1FD030BA"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500|: Natureza da operação (10500 = Câmbio Simplificado Simultâneo</w:t>
      </w:r>
    </w:p>
    <w:p w14:paraId="10EA23A5"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Valor recebido (R$ 100.000,00).</w:t>
      </w:r>
    </w:p>
    <w:p w14:paraId="01661CC7" w14:textId="7500CD23" w:rsidR="00430C6A" w:rsidRPr="004B1F0D" w:rsidRDefault="00430C6A">
      <w:pPr>
        <w:spacing w:after="200" w:line="276" w:lineRule="auto"/>
        <w:rPr>
          <w:b/>
          <w:bCs/>
          <w:color w:val="0000FF"/>
          <w:szCs w:val="20"/>
        </w:rPr>
      </w:pPr>
    </w:p>
    <w:p w14:paraId="17B430E8" w14:textId="4BEA425D" w:rsidR="00DB3BAE" w:rsidRPr="004B1F0D" w:rsidRDefault="00DB3BAE">
      <w:pPr>
        <w:rPr>
          <w:b/>
          <w:bCs/>
          <w:color w:val="0000FF"/>
          <w:szCs w:val="20"/>
        </w:rPr>
      </w:pPr>
    </w:p>
    <w:p w14:paraId="0D29CDB1" w14:textId="77777777" w:rsidR="00626B8E" w:rsidRPr="004B1F0D" w:rsidRDefault="00626B8E">
      <w:pPr>
        <w:spacing w:after="200" w:line="276" w:lineRule="auto"/>
        <w:rPr>
          <w:b/>
          <w:bCs/>
          <w:color w:val="0000CC"/>
          <w:szCs w:val="28"/>
        </w:rPr>
      </w:pPr>
      <w:r w:rsidRPr="004B1F0D">
        <w:br w:type="page"/>
      </w:r>
    </w:p>
    <w:p w14:paraId="76C4FB4F" w14:textId="3ACAB260" w:rsidR="009B72A6" w:rsidRPr="004B1F0D" w:rsidRDefault="009B72A6" w:rsidP="00867F54">
      <w:pPr>
        <w:pStyle w:val="Ttulo4"/>
      </w:pPr>
      <w:bookmarkStart w:id="489" w:name="_Toc156228383"/>
      <w:r w:rsidRPr="004B1F0D">
        <w:t>Registro Y</w:t>
      </w:r>
      <w:r w:rsidR="002D521E" w:rsidRPr="004B1F0D">
        <w:t>57</w:t>
      </w:r>
      <w:r w:rsidRPr="004B1F0D">
        <w:t xml:space="preserve">0: </w:t>
      </w:r>
      <w:bookmarkStart w:id="490" w:name="_Hlk962668"/>
      <w:r w:rsidR="002D521E" w:rsidRPr="004B1F0D">
        <w:t>De</w:t>
      </w:r>
      <w:r w:rsidR="001E5612" w:rsidRPr="004B1F0D">
        <w:t>monstrativo do Imposto de Renda e</w:t>
      </w:r>
      <w:r w:rsidR="002D521E" w:rsidRPr="004B1F0D">
        <w:t xml:space="preserve"> CSLL Retidos na Fonte</w:t>
      </w:r>
      <w:bookmarkEnd w:id="489"/>
      <w:bookmarkEnd w:id="490"/>
    </w:p>
    <w:p w14:paraId="7DEA0D64" w14:textId="77777777" w:rsidR="009B72A6" w:rsidRPr="004B1F0D" w:rsidRDefault="009B72A6" w:rsidP="009B72A6">
      <w:pPr>
        <w:rPr>
          <w:szCs w:val="20"/>
        </w:rPr>
      </w:pPr>
    </w:p>
    <w:p w14:paraId="1710B3BC" w14:textId="77777777" w:rsidR="001E5612" w:rsidRPr="004B1F0D" w:rsidRDefault="001E5612" w:rsidP="001E5612">
      <w:pPr>
        <w:rPr>
          <w:szCs w:val="20"/>
        </w:rPr>
      </w:pPr>
      <w:r w:rsidRPr="004B1F0D">
        <w:rPr>
          <w:szCs w:val="20"/>
        </w:rPr>
        <w:tab/>
      </w:r>
      <w:r w:rsidR="00C321B8" w:rsidRPr="004B1F0D">
        <w:rPr>
          <w:szCs w:val="20"/>
        </w:rPr>
        <w:t>Neste registro</w:t>
      </w:r>
      <w:r w:rsidRPr="004B1F0D">
        <w:rPr>
          <w:szCs w:val="20"/>
        </w:rPr>
        <w:t xml:space="preserve"> devem ser prestadas informações sobre todo o imposto de renda (IRRF) e contribuição social sobre o lucro líquido (CSLL) retidos na fonte durante o período abrangido pela </w:t>
      </w:r>
      <w:r w:rsidR="00267AAD" w:rsidRPr="004B1F0D">
        <w:rPr>
          <w:szCs w:val="20"/>
        </w:rPr>
        <w:t>ECF</w:t>
      </w:r>
      <w:r w:rsidRPr="004B1F0D">
        <w:rPr>
          <w:szCs w:val="20"/>
        </w:rPr>
        <w:t>, incidentes sobre as receitas que compõem a base de cálculo do tributo devido.</w:t>
      </w:r>
    </w:p>
    <w:p w14:paraId="76CBF741"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70: DEMONSTRATIVO DO IMPOSTO DE RENDA E CSLL RETIDOS NA FONTE</w:t>
            </w:r>
          </w:p>
        </w:tc>
      </w:tr>
      <w:tr w:rsidR="002C5247" w:rsidRPr="004B1F0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C5247" w:rsidRPr="004B1F0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44330CDA"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_FON + COD_REC</w:t>
            </w:r>
          </w:p>
        </w:tc>
      </w:tr>
    </w:tbl>
    <w:p w14:paraId="081B3CBC"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4B1F0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icador de Órgão Públic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5247" w:rsidRPr="004B1F0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9F9AB07" w14:textId="77777777" w:rsidR="000717A5" w:rsidRPr="004B1F0D" w:rsidRDefault="000717A5" w:rsidP="00D2192B">
      <w:pPr>
        <w:jc w:val="center"/>
        <w:rPr>
          <w:b/>
          <w:bCs/>
          <w:szCs w:val="20"/>
        </w:rPr>
      </w:pPr>
    </w:p>
    <w:p w14:paraId="5A231F4E" w14:textId="77777777" w:rsidR="00F21181" w:rsidRPr="004B1F0D" w:rsidRDefault="009A5CB5" w:rsidP="00D2192B">
      <w:pPr>
        <w:jc w:val="center"/>
        <w:rPr>
          <w:b/>
          <w:bCs/>
          <w:szCs w:val="20"/>
        </w:rPr>
      </w:pPr>
      <w:r w:rsidRPr="004B1F0D">
        <w:rPr>
          <w:b/>
          <w:bCs/>
          <w:szCs w:val="20"/>
        </w:rPr>
        <w:t>Tabela de Códigos de Retenção na Fonte</w:t>
      </w:r>
    </w:p>
    <w:p w14:paraId="1074E588" w14:textId="77777777" w:rsidR="00AC2767" w:rsidRPr="004B1F0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4B1F0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4B1F0D" w:rsidRDefault="00C321B8"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Órgão</w:t>
            </w:r>
            <w:r w:rsidR="009A5CB5" w:rsidRPr="004B1F0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SLL</w:t>
            </w:r>
          </w:p>
        </w:tc>
      </w:tr>
      <w:tr w:rsidR="00183B73" w:rsidRPr="004B1F0D" w14:paraId="7CC658E1" w14:textId="77777777" w:rsidTr="00350DBA">
        <w:trPr>
          <w:jc w:val="center"/>
        </w:trPr>
        <w:tc>
          <w:tcPr>
            <w:tcW w:w="980" w:type="dxa"/>
            <w:vAlign w:val="bottom"/>
          </w:tcPr>
          <w:p w14:paraId="65D02BC9" w14:textId="77777777" w:rsidR="00183B73" w:rsidRPr="004B1F0D" w:rsidRDefault="00183B73" w:rsidP="00183B73">
            <w:pPr>
              <w:rPr>
                <w:color w:val="000000"/>
                <w:szCs w:val="20"/>
              </w:rPr>
            </w:pPr>
            <w:r w:rsidRPr="004B1F0D">
              <w:rPr>
                <w:color w:val="000000"/>
                <w:szCs w:val="20"/>
              </w:rPr>
              <w:t>4085</w:t>
            </w:r>
          </w:p>
        </w:tc>
        <w:tc>
          <w:tcPr>
            <w:tcW w:w="10918" w:type="dxa"/>
            <w:vAlign w:val="bottom"/>
          </w:tcPr>
          <w:p w14:paraId="7E2CB2FB" w14:textId="77777777" w:rsidR="00183B73" w:rsidRPr="004B1F0D" w:rsidRDefault="00183B73" w:rsidP="00183B73">
            <w:pPr>
              <w:rPr>
                <w:color w:val="000000"/>
                <w:szCs w:val="20"/>
              </w:rPr>
            </w:pPr>
            <w:r w:rsidRPr="004B1F0D">
              <w:rPr>
                <w:color w:val="000000"/>
                <w:szCs w:val="20"/>
              </w:rPr>
              <w:t>RET CONTRIB PAGT EST/DF/MUNIC - BENS/SERVIÇOS - CSLL/COFINS/PIS</w:t>
            </w:r>
          </w:p>
        </w:tc>
        <w:tc>
          <w:tcPr>
            <w:tcW w:w="1479" w:type="dxa"/>
          </w:tcPr>
          <w:p w14:paraId="13DB35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AAF10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7ED7C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ADC1814" w14:textId="77777777" w:rsidTr="00350DBA">
        <w:trPr>
          <w:jc w:val="center"/>
        </w:trPr>
        <w:tc>
          <w:tcPr>
            <w:tcW w:w="980" w:type="dxa"/>
            <w:vAlign w:val="bottom"/>
          </w:tcPr>
          <w:p w14:paraId="604CB7CE" w14:textId="77777777" w:rsidR="00183B73" w:rsidRPr="004B1F0D" w:rsidRDefault="00183B73" w:rsidP="00183B73">
            <w:pPr>
              <w:rPr>
                <w:color w:val="000000"/>
                <w:szCs w:val="20"/>
              </w:rPr>
            </w:pPr>
            <w:r w:rsidRPr="004B1F0D">
              <w:rPr>
                <w:color w:val="000000"/>
                <w:szCs w:val="20"/>
              </w:rPr>
              <w:t>4397</w:t>
            </w:r>
          </w:p>
        </w:tc>
        <w:tc>
          <w:tcPr>
            <w:tcW w:w="10918" w:type="dxa"/>
            <w:vAlign w:val="bottom"/>
          </w:tcPr>
          <w:p w14:paraId="7A3454A4" w14:textId="77777777" w:rsidR="00183B73" w:rsidRPr="004B1F0D" w:rsidRDefault="00183B73" w:rsidP="00183B73">
            <w:pPr>
              <w:rPr>
                <w:color w:val="000000"/>
                <w:szCs w:val="20"/>
              </w:rPr>
            </w:pPr>
            <w:r w:rsidRPr="004B1F0D">
              <w:rPr>
                <w:color w:val="000000"/>
                <w:szCs w:val="20"/>
              </w:rPr>
              <w:t>CSLL - RET FONTE PAGT ESTADOS/DF/MUNICÍPIOS - BENS/SERVIÇOS</w:t>
            </w:r>
          </w:p>
        </w:tc>
        <w:tc>
          <w:tcPr>
            <w:tcW w:w="1479" w:type="dxa"/>
          </w:tcPr>
          <w:p w14:paraId="44A00C9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B10D8B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057FEF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3CC7A17" w14:textId="77777777" w:rsidTr="00350DBA">
        <w:trPr>
          <w:jc w:val="center"/>
        </w:trPr>
        <w:tc>
          <w:tcPr>
            <w:tcW w:w="980" w:type="dxa"/>
            <w:vAlign w:val="bottom"/>
          </w:tcPr>
          <w:p w14:paraId="58947767" w14:textId="77777777" w:rsidR="00183B73" w:rsidRPr="004B1F0D" w:rsidRDefault="00183B73" w:rsidP="00183B73">
            <w:pPr>
              <w:rPr>
                <w:color w:val="000000"/>
                <w:szCs w:val="20"/>
              </w:rPr>
            </w:pPr>
            <w:r w:rsidRPr="004B1F0D">
              <w:rPr>
                <w:color w:val="000000"/>
                <w:szCs w:val="20"/>
              </w:rPr>
              <w:t>5928</w:t>
            </w:r>
          </w:p>
        </w:tc>
        <w:tc>
          <w:tcPr>
            <w:tcW w:w="10918" w:type="dxa"/>
            <w:vAlign w:val="bottom"/>
          </w:tcPr>
          <w:p w14:paraId="52B596D7" w14:textId="77777777" w:rsidR="00183B73" w:rsidRPr="004B1F0D" w:rsidRDefault="00183B73" w:rsidP="00183B73">
            <w:pPr>
              <w:rPr>
                <w:color w:val="000000"/>
                <w:szCs w:val="20"/>
              </w:rPr>
            </w:pPr>
            <w:r w:rsidRPr="004B1F0D">
              <w:rPr>
                <w:color w:val="000000"/>
                <w:szCs w:val="20"/>
              </w:rPr>
              <w:t>IRRF -REND DECOR DECISÃO JUSTIÇA FEDERAL, EXCETO ART 12A L 7713/88</w:t>
            </w:r>
          </w:p>
        </w:tc>
        <w:tc>
          <w:tcPr>
            <w:tcW w:w="1479" w:type="dxa"/>
          </w:tcPr>
          <w:p w14:paraId="1B688994" w14:textId="5BED33AD"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472B39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F60132E"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1D1182B" w14:textId="77777777" w:rsidTr="00350DBA">
        <w:trPr>
          <w:jc w:val="center"/>
        </w:trPr>
        <w:tc>
          <w:tcPr>
            <w:tcW w:w="980" w:type="dxa"/>
            <w:vAlign w:val="bottom"/>
          </w:tcPr>
          <w:p w14:paraId="0674AEE8" w14:textId="77777777" w:rsidR="00183B73" w:rsidRPr="004B1F0D" w:rsidRDefault="00183B73" w:rsidP="00183B73">
            <w:pPr>
              <w:rPr>
                <w:color w:val="000000"/>
                <w:szCs w:val="20"/>
              </w:rPr>
            </w:pPr>
            <w:r w:rsidRPr="004B1F0D">
              <w:rPr>
                <w:color w:val="000000"/>
                <w:szCs w:val="20"/>
              </w:rPr>
              <w:t>5936</w:t>
            </w:r>
          </w:p>
        </w:tc>
        <w:tc>
          <w:tcPr>
            <w:tcW w:w="10918" w:type="dxa"/>
            <w:vAlign w:val="bottom"/>
          </w:tcPr>
          <w:p w14:paraId="4566B925" w14:textId="77777777" w:rsidR="00183B73" w:rsidRPr="004B1F0D" w:rsidRDefault="00183B73" w:rsidP="00183B73">
            <w:pPr>
              <w:rPr>
                <w:color w:val="000000"/>
                <w:szCs w:val="20"/>
              </w:rPr>
            </w:pPr>
            <w:r w:rsidRPr="004B1F0D">
              <w:rPr>
                <w:color w:val="000000"/>
                <w:szCs w:val="20"/>
              </w:rPr>
              <w:t>IRRF - REND DECOR DEC JUSTIÇA TRABALHO, EXCETO ART 12A L. 7.713/88</w:t>
            </w:r>
          </w:p>
        </w:tc>
        <w:tc>
          <w:tcPr>
            <w:tcW w:w="1479" w:type="dxa"/>
          </w:tcPr>
          <w:p w14:paraId="10D9A97E" w14:textId="5E4CDBCE"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0948139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23CF36"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A5C8E57" w14:textId="77777777" w:rsidTr="00350DBA">
        <w:trPr>
          <w:jc w:val="center"/>
        </w:trPr>
        <w:tc>
          <w:tcPr>
            <w:tcW w:w="980" w:type="dxa"/>
            <w:vAlign w:val="bottom"/>
          </w:tcPr>
          <w:p w14:paraId="5D990362" w14:textId="77777777" w:rsidR="00183B73" w:rsidRPr="004B1F0D" w:rsidRDefault="00183B73" w:rsidP="00183B73">
            <w:pPr>
              <w:rPr>
                <w:color w:val="000000"/>
                <w:szCs w:val="20"/>
              </w:rPr>
            </w:pPr>
            <w:r w:rsidRPr="004B1F0D">
              <w:rPr>
                <w:color w:val="000000"/>
                <w:szCs w:val="20"/>
              </w:rPr>
              <w:t>5944</w:t>
            </w:r>
          </w:p>
        </w:tc>
        <w:tc>
          <w:tcPr>
            <w:tcW w:w="10918" w:type="dxa"/>
            <w:vAlign w:val="bottom"/>
          </w:tcPr>
          <w:p w14:paraId="5223B7AB" w14:textId="77777777" w:rsidR="00183B73" w:rsidRPr="004B1F0D" w:rsidRDefault="00183B73" w:rsidP="00183B73">
            <w:pPr>
              <w:rPr>
                <w:color w:val="000000"/>
                <w:szCs w:val="20"/>
              </w:rPr>
            </w:pPr>
            <w:r w:rsidRPr="004B1F0D">
              <w:rPr>
                <w:color w:val="000000"/>
                <w:szCs w:val="20"/>
              </w:rPr>
              <w:t>IRRF - PAGAMENTO DE PJ A PJ POR SERVIÇOS DE FACTORING</w:t>
            </w:r>
          </w:p>
        </w:tc>
        <w:tc>
          <w:tcPr>
            <w:tcW w:w="1479" w:type="dxa"/>
          </w:tcPr>
          <w:p w14:paraId="3F49F8A2" w14:textId="6E2869CF"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3D42CB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DC3C4AA"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41D744A" w14:textId="77777777" w:rsidTr="00350DBA">
        <w:trPr>
          <w:jc w:val="center"/>
        </w:trPr>
        <w:tc>
          <w:tcPr>
            <w:tcW w:w="980" w:type="dxa"/>
            <w:vAlign w:val="bottom"/>
          </w:tcPr>
          <w:p w14:paraId="7BCD7E9C" w14:textId="77777777" w:rsidR="00183B73" w:rsidRPr="004B1F0D" w:rsidRDefault="00183B73" w:rsidP="00183B73">
            <w:pPr>
              <w:rPr>
                <w:color w:val="000000"/>
                <w:szCs w:val="20"/>
              </w:rPr>
            </w:pPr>
            <w:r w:rsidRPr="004B1F0D">
              <w:rPr>
                <w:color w:val="000000"/>
                <w:szCs w:val="20"/>
              </w:rPr>
              <w:t>6147</w:t>
            </w:r>
          </w:p>
        </w:tc>
        <w:tc>
          <w:tcPr>
            <w:tcW w:w="10918" w:type="dxa"/>
            <w:vAlign w:val="bottom"/>
          </w:tcPr>
          <w:p w14:paraId="157F332A" w14:textId="77777777" w:rsidR="00183B73" w:rsidRPr="004B1F0D" w:rsidRDefault="00183B73" w:rsidP="00183B73">
            <w:pPr>
              <w:rPr>
                <w:color w:val="000000"/>
                <w:szCs w:val="20"/>
              </w:rPr>
            </w:pPr>
            <w:r w:rsidRPr="004B1F0D">
              <w:rPr>
                <w:color w:val="000000"/>
                <w:szCs w:val="20"/>
              </w:rPr>
              <w:t>PRODUTOS - RETENÇÃO EM PAGAMENTOS POR ÓRGÃO PÚBLICO</w:t>
            </w:r>
          </w:p>
        </w:tc>
        <w:tc>
          <w:tcPr>
            <w:tcW w:w="1479" w:type="dxa"/>
          </w:tcPr>
          <w:p w14:paraId="4BDA9BE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C9C28B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1C9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571AE31" w14:textId="77777777" w:rsidTr="00350DBA">
        <w:trPr>
          <w:jc w:val="center"/>
        </w:trPr>
        <w:tc>
          <w:tcPr>
            <w:tcW w:w="980" w:type="dxa"/>
            <w:vAlign w:val="bottom"/>
          </w:tcPr>
          <w:p w14:paraId="59032667" w14:textId="77777777" w:rsidR="00183B73" w:rsidRPr="004B1F0D" w:rsidRDefault="00183B73" w:rsidP="00183B73">
            <w:pPr>
              <w:rPr>
                <w:color w:val="000000"/>
                <w:szCs w:val="20"/>
              </w:rPr>
            </w:pPr>
            <w:r w:rsidRPr="004B1F0D">
              <w:rPr>
                <w:color w:val="000000"/>
                <w:szCs w:val="20"/>
              </w:rPr>
              <w:t>6175</w:t>
            </w:r>
          </w:p>
        </w:tc>
        <w:tc>
          <w:tcPr>
            <w:tcW w:w="10918" w:type="dxa"/>
            <w:vAlign w:val="bottom"/>
          </w:tcPr>
          <w:p w14:paraId="68E5305B" w14:textId="77777777" w:rsidR="00183B73" w:rsidRPr="004B1F0D" w:rsidRDefault="00183B73" w:rsidP="00183B73">
            <w:pPr>
              <w:rPr>
                <w:color w:val="000000"/>
                <w:szCs w:val="20"/>
              </w:rPr>
            </w:pPr>
            <w:r w:rsidRPr="004B1F0D">
              <w:rPr>
                <w:color w:val="000000"/>
                <w:szCs w:val="20"/>
              </w:rPr>
              <w:t>TRANSPORTE DE PASSAGEIROS - RETENÇÃO EM PAGAMENTO POR ÓRGÃO PÚBLICO</w:t>
            </w:r>
          </w:p>
        </w:tc>
        <w:tc>
          <w:tcPr>
            <w:tcW w:w="1479" w:type="dxa"/>
          </w:tcPr>
          <w:p w14:paraId="3B7D055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6421B1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11533D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1DB79C7" w14:textId="77777777" w:rsidTr="00350DBA">
        <w:trPr>
          <w:jc w:val="center"/>
        </w:trPr>
        <w:tc>
          <w:tcPr>
            <w:tcW w:w="980" w:type="dxa"/>
            <w:vAlign w:val="bottom"/>
          </w:tcPr>
          <w:p w14:paraId="053482EB" w14:textId="77777777" w:rsidR="00183B73" w:rsidRPr="004B1F0D" w:rsidRDefault="00183B73" w:rsidP="00183B73">
            <w:pPr>
              <w:rPr>
                <w:color w:val="000000"/>
                <w:szCs w:val="20"/>
              </w:rPr>
            </w:pPr>
            <w:r w:rsidRPr="004B1F0D">
              <w:rPr>
                <w:color w:val="000000"/>
                <w:szCs w:val="20"/>
              </w:rPr>
              <w:t>6188</w:t>
            </w:r>
          </w:p>
        </w:tc>
        <w:tc>
          <w:tcPr>
            <w:tcW w:w="10918" w:type="dxa"/>
            <w:vAlign w:val="bottom"/>
          </w:tcPr>
          <w:p w14:paraId="4A8F212D" w14:textId="77777777" w:rsidR="00183B73" w:rsidRPr="004B1F0D" w:rsidRDefault="00183B73" w:rsidP="00183B73">
            <w:pPr>
              <w:rPr>
                <w:color w:val="000000"/>
                <w:szCs w:val="20"/>
              </w:rPr>
            </w:pPr>
            <w:r w:rsidRPr="004B1F0D">
              <w:rPr>
                <w:color w:val="000000"/>
                <w:szCs w:val="20"/>
              </w:rPr>
              <w:t>FINANCEIRAS - RETENÇÃO EM PAGAMENTO POR ÓRGÃO PÚBLICO</w:t>
            </w:r>
          </w:p>
        </w:tc>
        <w:tc>
          <w:tcPr>
            <w:tcW w:w="1479" w:type="dxa"/>
          </w:tcPr>
          <w:p w14:paraId="6FF890D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96B9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90221E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05D1948" w14:textId="77777777" w:rsidTr="00350DBA">
        <w:trPr>
          <w:jc w:val="center"/>
        </w:trPr>
        <w:tc>
          <w:tcPr>
            <w:tcW w:w="980" w:type="dxa"/>
            <w:vAlign w:val="bottom"/>
          </w:tcPr>
          <w:p w14:paraId="4BDB9F7C" w14:textId="77777777" w:rsidR="00183B73" w:rsidRPr="004B1F0D" w:rsidRDefault="00183B73" w:rsidP="00183B73">
            <w:pPr>
              <w:rPr>
                <w:color w:val="000000"/>
                <w:szCs w:val="20"/>
              </w:rPr>
            </w:pPr>
            <w:r w:rsidRPr="004B1F0D">
              <w:rPr>
                <w:color w:val="000000"/>
                <w:szCs w:val="20"/>
              </w:rPr>
              <w:t>6190</w:t>
            </w:r>
          </w:p>
        </w:tc>
        <w:tc>
          <w:tcPr>
            <w:tcW w:w="10918" w:type="dxa"/>
            <w:vAlign w:val="bottom"/>
          </w:tcPr>
          <w:p w14:paraId="438229DE" w14:textId="77777777" w:rsidR="00183B73" w:rsidRPr="004B1F0D" w:rsidRDefault="00183B73" w:rsidP="00183B73">
            <w:pPr>
              <w:rPr>
                <w:color w:val="000000"/>
                <w:szCs w:val="20"/>
              </w:rPr>
            </w:pPr>
            <w:r w:rsidRPr="004B1F0D">
              <w:rPr>
                <w:color w:val="000000"/>
                <w:szCs w:val="20"/>
              </w:rPr>
              <w:t>SERVIÇOS - RETENÇÃO EM PAGAMENTO POR ÓRGÃO PÚBLICO</w:t>
            </w:r>
          </w:p>
        </w:tc>
        <w:tc>
          <w:tcPr>
            <w:tcW w:w="1479" w:type="dxa"/>
          </w:tcPr>
          <w:p w14:paraId="738D10F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D10CC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FE507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81BCA2C" w14:textId="77777777" w:rsidTr="00350DBA">
        <w:trPr>
          <w:jc w:val="center"/>
        </w:trPr>
        <w:tc>
          <w:tcPr>
            <w:tcW w:w="980" w:type="dxa"/>
            <w:vAlign w:val="bottom"/>
          </w:tcPr>
          <w:p w14:paraId="1E9FB4F4" w14:textId="77777777" w:rsidR="00183B73" w:rsidRPr="004B1F0D" w:rsidRDefault="00183B73" w:rsidP="00183B73">
            <w:pPr>
              <w:rPr>
                <w:color w:val="000000"/>
                <w:szCs w:val="20"/>
              </w:rPr>
            </w:pPr>
            <w:r w:rsidRPr="004B1F0D">
              <w:rPr>
                <w:color w:val="000000"/>
                <w:szCs w:val="20"/>
              </w:rPr>
              <w:t>6228</w:t>
            </w:r>
          </w:p>
        </w:tc>
        <w:tc>
          <w:tcPr>
            <w:tcW w:w="10918" w:type="dxa"/>
            <w:vAlign w:val="bottom"/>
          </w:tcPr>
          <w:p w14:paraId="6FEDA74A" w14:textId="77777777" w:rsidR="00183B73" w:rsidRPr="004B1F0D" w:rsidRDefault="00183B73" w:rsidP="00183B73">
            <w:pPr>
              <w:rPr>
                <w:color w:val="000000"/>
                <w:szCs w:val="20"/>
              </w:rPr>
            </w:pPr>
            <w:r w:rsidRPr="004B1F0D">
              <w:rPr>
                <w:color w:val="000000"/>
                <w:szCs w:val="20"/>
              </w:rPr>
              <w:t>CSLL - RETENÇÃO NA FONTE SOBRE PAGAMENTO DE ÓRGÃO PUBLICO A PESSOA JURÍDICA</w:t>
            </w:r>
          </w:p>
        </w:tc>
        <w:tc>
          <w:tcPr>
            <w:tcW w:w="1479" w:type="dxa"/>
          </w:tcPr>
          <w:p w14:paraId="0B37B9F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3E725B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59E61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ED34C2D" w14:textId="77777777" w:rsidTr="00350DBA">
        <w:trPr>
          <w:jc w:val="center"/>
        </w:trPr>
        <w:tc>
          <w:tcPr>
            <w:tcW w:w="980" w:type="dxa"/>
            <w:vAlign w:val="bottom"/>
          </w:tcPr>
          <w:p w14:paraId="4D27D0C0" w14:textId="77777777" w:rsidR="00183B73" w:rsidRPr="004B1F0D" w:rsidRDefault="00183B73" w:rsidP="00183B73">
            <w:pPr>
              <w:rPr>
                <w:color w:val="000000"/>
                <w:szCs w:val="20"/>
              </w:rPr>
            </w:pPr>
            <w:r w:rsidRPr="004B1F0D">
              <w:rPr>
                <w:color w:val="000000"/>
                <w:szCs w:val="20"/>
              </w:rPr>
              <w:t>6256</w:t>
            </w:r>
          </w:p>
        </w:tc>
        <w:tc>
          <w:tcPr>
            <w:tcW w:w="10918" w:type="dxa"/>
            <w:vAlign w:val="bottom"/>
          </w:tcPr>
          <w:p w14:paraId="0B803CA1" w14:textId="77777777" w:rsidR="00183B73" w:rsidRPr="004B1F0D" w:rsidRDefault="00183B73" w:rsidP="00183B73">
            <w:pPr>
              <w:rPr>
                <w:color w:val="000000"/>
                <w:szCs w:val="20"/>
              </w:rPr>
            </w:pPr>
            <w:r w:rsidRPr="004B1F0D">
              <w:rPr>
                <w:color w:val="000000"/>
                <w:szCs w:val="20"/>
              </w:rPr>
              <w:t>IRPJ - PAGAMENTO EFETUADO POR ÓRGÃO PÚBLICO</w:t>
            </w:r>
          </w:p>
        </w:tc>
        <w:tc>
          <w:tcPr>
            <w:tcW w:w="1479" w:type="dxa"/>
          </w:tcPr>
          <w:p w14:paraId="51A2AF0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15E6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02FA4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F1A3D7" w14:textId="77777777" w:rsidTr="00350DBA">
        <w:trPr>
          <w:jc w:val="center"/>
        </w:trPr>
        <w:tc>
          <w:tcPr>
            <w:tcW w:w="980" w:type="dxa"/>
            <w:vAlign w:val="bottom"/>
          </w:tcPr>
          <w:p w14:paraId="0B1E6186" w14:textId="77777777" w:rsidR="00183B73" w:rsidRPr="004B1F0D" w:rsidRDefault="00183B73" w:rsidP="00183B73">
            <w:pPr>
              <w:rPr>
                <w:color w:val="000000"/>
                <w:szCs w:val="20"/>
              </w:rPr>
            </w:pPr>
            <w:r w:rsidRPr="004B1F0D">
              <w:rPr>
                <w:color w:val="000000"/>
                <w:szCs w:val="20"/>
              </w:rPr>
              <w:t>8739</w:t>
            </w:r>
          </w:p>
        </w:tc>
        <w:tc>
          <w:tcPr>
            <w:tcW w:w="10918" w:type="dxa"/>
            <w:vAlign w:val="bottom"/>
          </w:tcPr>
          <w:p w14:paraId="278FF8DE" w14:textId="77777777" w:rsidR="00183B73" w:rsidRPr="004B1F0D" w:rsidRDefault="00183B73" w:rsidP="00183B73">
            <w:pPr>
              <w:rPr>
                <w:color w:val="000000"/>
                <w:szCs w:val="20"/>
              </w:rPr>
            </w:pPr>
            <w:r w:rsidRPr="004B1F0D">
              <w:rPr>
                <w:color w:val="000000"/>
                <w:szCs w:val="20"/>
              </w:rPr>
              <w:t>GASOL/DIESEL/GLP E ALCOOL NO VAREJO-R ORG PUB</w:t>
            </w:r>
          </w:p>
        </w:tc>
        <w:tc>
          <w:tcPr>
            <w:tcW w:w="1479" w:type="dxa"/>
          </w:tcPr>
          <w:p w14:paraId="594B366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5734B3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319342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6783B1B" w14:textId="77777777" w:rsidTr="00350DBA">
        <w:trPr>
          <w:jc w:val="center"/>
        </w:trPr>
        <w:tc>
          <w:tcPr>
            <w:tcW w:w="980" w:type="dxa"/>
            <w:vAlign w:val="bottom"/>
          </w:tcPr>
          <w:p w14:paraId="09273E62" w14:textId="77777777" w:rsidR="00183B73" w:rsidRPr="004B1F0D" w:rsidRDefault="00183B73" w:rsidP="00183B73">
            <w:pPr>
              <w:rPr>
                <w:color w:val="000000"/>
                <w:szCs w:val="20"/>
              </w:rPr>
            </w:pPr>
            <w:r w:rsidRPr="004B1F0D">
              <w:rPr>
                <w:color w:val="000000"/>
                <w:szCs w:val="20"/>
              </w:rPr>
              <w:t>8767</w:t>
            </w:r>
          </w:p>
        </w:tc>
        <w:tc>
          <w:tcPr>
            <w:tcW w:w="10918" w:type="dxa"/>
            <w:vAlign w:val="bottom"/>
          </w:tcPr>
          <w:p w14:paraId="4190EFD2" w14:textId="77777777" w:rsidR="00183B73" w:rsidRPr="004B1F0D" w:rsidRDefault="00183B73" w:rsidP="00183B73">
            <w:pPr>
              <w:rPr>
                <w:color w:val="000000"/>
                <w:szCs w:val="20"/>
              </w:rPr>
            </w:pPr>
            <w:r w:rsidRPr="004B1F0D">
              <w:rPr>
                <w:color w:val="000000"/>
                <w:szCs w:val="20"/>
              </w:rPr>
              <w:t>MEDICAMENTO ADQUIR DISTRIB/VAREJ-RET ORG PUBL</w:t>
            </w:r>
          </w:p>
        </w:tc>
        <w:tc>
          <w:tcPr>
            <w:tcW w:w="1479" w:type="dxa"/>
          </w:tcPr>
          <w:p w14:paraId="704D2A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5C8BB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8699B5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14DD785" w14:textId="77777777" w:rsidTr="00350DBA">
        <w:trPr>
          <w:jc w:val="center"/>
        </w:trPr>
        <w:tc>
          <w:tcPr>
            <w:tcW w:w="980" w:type="dxa"/>
            <w:vAlign w:val="bottom"/>
          </w:tcPr>
          <w:p w14:paraId="5D805BFD" w14:textId="77777777" w:rsidR="00183B73" w:rsidRPr="004B1F0D" w:rsidRDefault="00183B73" w:rsidP="00183B73">
            <w:pPr>
              <w:rPr>
                <w:color w:val="000000"/>
                <w:szCs w:val="20"/>
              </w:rPr>
            </w:pPr>
            <w:r w:rsidRPr="004B1F0D">
              <w:rPr>
                <w:color w:val="000000"/>
                <w:szCs w:val="20"/>
              </w:rPr>
              <w:t>8850</w:t>
            </w:r>
          </w:p>
        </w:tc>
        <w:tc>
          <w:tcPr>
            <w:tcW w:w="10918" w:type="dxa"/>
            <w:vAlign w:val="bottom"/>
          </w:tcPr>
          <w:p w14:paraId="2055E94E" w14:textId="77777777" w:rsidR="00183B73" w:rsidRPr="004B1F0D" w:rsidRDefault="00183B73" w:rsidP="00183B73">
            <w:pPr>
              <w:rPr>
                <w:color w:val="000000"/>
                <w:szCs w:val="20"/>
              </w:rPr>
            </w:pPr>
            <w:r w:rsidRPr="004B1F0D">
              <w:rPr>
                <w:color w:val="000000"/>
                <w:szCs w:val="20"/>
              </w:rPr>
              <w:t>TRANSPORTE INTERNACIONAL PASSAGEIRO-R ORG PUB</w:t>
            </w:r>
          </w:p>
        </w:tc>
        <w:tc>
          <w:tcPr>
            <w:tcW w:w="1479" w:type="dxa"/>
          </w:tcPr>
          <w:p w14:paraId="1AE41A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BD946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97AA66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DB42D8" w14:textId="77777777" w:rsidTr="00350DBA">
        <w:trPr>
          <w:jc w:val="center"/>
        </w:trPr>
        <w:tc>
          <w:tcPr>
            <w:tcW w:w="980" w:type="dxa"/>
            <w:vAlign w:val="bottom"/>
          </w:tcPr>
          <w:p w14:paraId="7251BB97" w14:textId="77777777" w:rsidR="00183B73" w:rsidRPr="004B1F0D" w:rsidRDefault="00183B73" w:rsidP="00183B73">
            <w:pPr>
              <w:rPr>
                <w:color w:val="000000"/>
                <w:szCs w:val="20"/>
              </w:rPr>
            </w:pPr>
            <w:r w:rsidRPr="004B1F0D">
              <w:rPr>
                <w:color w:val="000000"/>
                <w:szCs w:val="20"/>
              </w:rPr>
              <w:t>8863</w:t>
            </w:r>
          </w:p>
        </w:tc>
        <w:tc>
          <w:tcPr>
            <w:tcW w:w="10918" w:type="dxa"/>
            <w:vAlign w:val="bottom"/>
          </w:tcPr>
          <w:p w14:paraId="44968B7D" w14:textId="77777777" w:rsidR="00183B73" w:rsidRPr="004B1F0D" w:rsidRDefault="00183B73" w:rsidP="00183B73">
            <w:pPr>
              <w:rPr>
                <w:color w:val="000000"/>
                <w:szCs w:val="20"/>
              </w:rPr>
            </w:pPr>
            <w:r w:rsidRPr="004B1F0D">
              <w:rPr>
                <w:color w:val="000000"/>
                <w:szCs w:val="20"/>
              </w:rPr>
              <w:t>BENS OU SERVIÇOS ADQUIRIDOS DE SOCIEDADES COOPERATIVAS E ASSOCIAÇÃO</w:t>
            </w:r>
          </w:p>
        </w:tc>
        <w:tc>
          <w:tcPr>
            <w:tcW w:w="1479" w:type="dxa"/>
          </w:tcPr>
          <w:p w14:paraId="5E72092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7D6401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1647B4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22461B7" w14:textId="77777777" w:rsidTr="00350DBA">
        <w:trPr>
          <w:jc w:val="center"/>
        </w:trPr>
        <w:tc>
          <w:tcPr>
            <w:tcW w:w="980" w:type="dxa"/>
            <w:vAlign w:val="bottom"/>
          </w:tcPr>
          <w:p w14:paraId="74A01455" w14:textId="77777777" w:rsidR="00183B73" w:rsidRPr="004B1F0D" w:rsidRDefault="00183B73" w:rsidP="00183B73">
            <w:pPr>
              <w:rPr>
                <w:color w:val="000000"/>
                <w:szCs w:val="20"/>
              </w:rPr>
            </w:pPr>
            <w:r w:rsidRPr="004B1F0D">
              <w:rPr>
                <w:color w:val="000000"/>
                <w:szCs w:val="20"/>
              </w:rPr>
              <w:t>9060</w:t>
            </w:r>
          </w:p>
        </w:tc>
        <w:tc>
          <w:tcPr>
            <w:tcW w:w="10918" w:type="dxa"/>
            <w:vAlign w:val="bottom"/>
          </w:tcPr>
          <w:p w14:paraId="3C39061A" w14:textId="77777777" w:rsidR="00183B73" w:rsidRPr="004B1F0D" w:rsidRDefault="00183B73" w:rsidP="00183B73">
            <w:pPr>
              <w:rPr>
                <w:color w:val="000000"/>
                <w:szCs w:val="20"/>
              </w:rPr>
            </w:pPr>
            <w:r w:rsidRPr="004B1F0D">
              <w:rPr>
                <w:color w:val="000000"/>
                <w:szCs w:val="20"/>
              </w:rPr>
              <w:t>QUEROSENE DE AVIAÇÃO ADQUIRIDO DE PRODUTOR OU IMPORTADOR - RETIDO</w:t>
            </w:r>
          </w:p>
        </w:tc>
        <w:tc>
          <w:tcPr>
            <w:tcW w:w="1479" w:type="dxa"/>
          </w:tcPr>
          <w:p w14:paraId="72ABEB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8815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5F77A8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6214336B" w14:textId="77777777" w:rsidTr="00350DBA">
        <w:trPr>
          <w:jc w:val="center"/>
        </w:trPr>
        <w:tc>
          <w:tcPr>
            <w:tcW w:w="980" w:type="dxa"/>
            <w:vAlign w:val="bottom"/>
          </w:tcPr>
          <w:p w14:paraId="68C566B2" w14:textId="77777777" w:rsidR="00183B73" w:rsidRPr="004B1F0D" w:rsidRDefault="00183B73" w:rsidP="00183B73">
            <w:pPr>
              <w:rPr>
                <w:color w:val="000000"/>
                <w:szCs w:val="20"/>
              </w:rPr>
            </w:pPr>
            <w:r w:rsidRPr="004B1F0D">
              <w:rPr>
                <w:color w:val="000000"/>
                <w:szCs w:val="20"/>
              </w:rPr>
              <w:t>9997</w:t>
            </w:r>
          </w:p>
        </w:tc>
        <w:tc>
          <w:tcPr>
            <w:tcW w:w="10918" w:type="dxa"/>
            <w:vAlign w:val="bottom"/>
          </w:tcPr>
          <w:p w14:paraId="7801A3DC" w14:textId="77777777" w:rsidR="00183B73" w:rsidRPr="004B1F0D" w:rsidRDefault="00183B73" w:rsidP="00183B73">
            <w:pPr>
              <w:rPr>
                <w:color w:val="000000"/>
                <w:szCs w:val="20"/>
              </w:rPr>
            </w:pPr>
            <w:r w:rsidRPr="004B1F0D">
              <w:rPr>
                <w:color w:val="000000"/>
                <w:szCs w:val="20"/>
              </w:rPr>
              <w:t>OUTRAS RETENÇÕES NÃO ESPECIFICADAS ACIMA</w:t>
            </w:r>
          </w:p>
        </w:tc>
        <w:tc>
          <w:tcPr>
            <w:tcW w:w="1479" w:type="dxa"/>
          </w:tcPr>
          <w:p w14:paraId="71F8300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9572E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0AC03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683372F" w14:textId="77777777" w:rsidTr="00350DBA">
        <w:trPr>
          <w:jc w:val="center"/>
        </w:trPr>
        <w:tc>
          <w:tcPr>
            <w:tcW w:w="980" w:type="dxa"/>
            <w:vAlign w:val="bottom"/>
          </w:tcPr>
          <w:p w14:paraId="3C057A59"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16</w:t>
            </w:r>
          </w:p>
        </w:tc>
        <w:tc>
          <w:tcPr>
            <w:tcW w:w="10918" w:type="dxa"/>
            <w:vAlign w:val="bottom"/>
          </w:tcPr>
          <w:p w14:paraId="39336B8B" w14:textId="77777777" w:rsidR="00183B73" w:rsidRPr="004B1F0D" w:rsidRDefault="00183B73" w:rsidP="00183B73">
            <w:pPr>
              <w:rPr>
                <w:color w:val="000000"/>
                <w:szCs w:val="20"/>
              </w:rPr>
            </w:pPr>
            <w:r w:rsidRPr="004B1F0D">
              <w:rPr>
                <w:color w:val="000000"/>
                <w:szCs w:val="20"/>
              </w:rPr>
              <w:t>IRRF - PRÊMIOS OBTIDOS EM CONCURSOS SORTEIOS</w:t>
            </w:r>
          </w:p>
        </w:tc>
        <w:tc>
          <w:tcPr>
            <w:tcW w:w="1479" w:type="dxa"/>
          </w:tcPr>
          <w:p w14:paraId="04B18A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2352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81E893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6E07308" w14:textId="77777777" w:rsidTr="00350DBA">
        <w:trPr>
          <w:jc w:val="center"/>
        </w:trPr>
        <w:tc>
          <w:tcPr>
            <w:tcW w:w="980" w:type="dxa"/>
            <w:vAlign w:val="bottom"/>
          </w:tcPr>
          <w:p w14:paraId="62E8D9FE"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24</w:t>
            </w:r>
          </w:p>
        </w:tc>
        <w:tc>
          <w:tcPr>
            <w:tcW w:w="10918" w:type="dxa"/>
            <w:vAlign w:val="bottom"/>
          </w:tcPr>
          <w:p w14:paraId="19FFCFE6" w14:textId="77777777" w:rsidR="00183B73" w:rsidRPr="004B1F0D" w:rsidRDefault="00183B73" w:rsidP="00183B73">
            <w:pPr>
              <w:rPr>
                <w:color w:val="000000"/>
                <w:szCs w:val="20"/>
              </w:rPr>
            </w:pPr>
            <w:r w:rsidRPr="004B1F0D">
              <w:rPr>
                <w:color w:val="000000"/>
                <w:szCs w:val="20"/>
              </w:rPr>
              <w:t>IRRF - DEMAIS RENDIMENTOS CAPITAL</w:t>
            </w:r>
          </w:p>
        </w:tc>
        <w:tc>
          <w:tcPr>
            <w:tcW w:w="1479" w:type="dxa"/>
          </w:tcPr>
          <w:p w14:paraId="05D7703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9AB2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7CC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051924" w:rsidRPr="004B1F0D" w14:paraId="4A17161B" w14:textId="77777777" w:rsidTr="009676B8">
        <w:trPr>
          <w:jc w:val="center"/>
        </w:trPr>
        <w:tc>
          <w:tcPr>
            <w:tcW w:w="980" w:type="dxa"/>
            <w:vAlign w:val="bottom"/>
          </w:tcPr>
          <w:p w14:paraId="5BA9B9E5" w14:textId="77777777" w:rsidR="00051924" w:rsidRPr="004B1F0D" w:rsidRDefault="00051924" w:rsidP="009676B8">
            <w:pPr>
              <w:rPr>
                <w:color w:val="000000"/>
                <w:szCs w:val="20"/>
              </w:rPr>
            </w:pPr>
            <w:r w:rsidRPr="004B1F0D">
              <w:rPr>
                <w:color w:val="000000"/>
                <w:szCs w:val="20"/>
              </w:rPr>
              <w:t>1708</w:t>
            </w:r>
          </w:p>
        </w:tc>
        <w:tc>
          <w:tcPr>
            <w:tcW w:w="10918" w:type="dxa"/>
            <w:vAlign w:val="bottom"/>
          </w:tcPr>
          <w:p w14:paraId="194D64AE" w14:textId="77777777" w:rsidR="00051924" w:rsidRPr="004B1F0D" w:rsidRDefault="00051924" w:rsidP="009676B8">
            <w:pPr>
              <w:rPr>
                <w:color w:val="000000"/>
                <w:szCs w:val="20"/>
              </w:rPr>
            </w:pPr>
            <w:r w:rsidRPr="004B1F0D">
              <w:rPr>
                <w:color w:val="000000"/>
                <w:szCs w:val="20"/>
              </w:rPr>
              <w:t>IRRF - REMUNERAÇÃO SERVIÇOS PRESTADOS POR PESSOA JURÍDICA</w:t>
            </w:r>
          </w:p>
        </w:tc>
        <w:tc>
          <w:tcPr>
            <w:tcW w:w="1479" w:type="dxa"/>
          </w:tcPr>
          <w:p w14:paraId="491C1C8F"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6808060"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AC9C855"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E0324B3" w14:textId="77777777" w:rsidTr="00350DBA">
        <w:trPr>
          <w:jc w:val="center"/>
        </w:trPr>
        <w:tc>
          <w:tcPr>
            <w:tcW w:w="980" w:type="dxa"/>
            <w:vAlign w:val="bottom"/>
          </w:tcPr>
          <w:p w14:paraId="72B7F09C" w14:textId="77777777" w:rsidR="00183B73" w:rsidRPr="004B1F0D" w:rsidRDefault="00051924" w:rsidP="00183B73">
            <w:pPr>
              <w:rPr>
                <w:color w:val="000000"/>
                <w:szCs w:val="20"/>
              </w:rPr>
            </w:pPr>
            <w:r w:rsidRPr="004B1F0D">
              <w:rPr>
                <w:color w:val="000000"/>
                <w:szCs w:val="20"/>
              </w:rPr>
              <w:t>1895</w:t>
            </w:r>
          </w:p>
        </w:tc>
        <w:tc>
          <w:tcPr>
            <w:tcW w:w="10918" w:type="dxa"/>
            <w:vAlign w:val="bottom"/>
          </w:tcPr>
          <w:p w14:paraId="1596729B" w14:textId="77777777" w:rsidR="00183B73" w:rsidRPr="004B1F0D" w:rsidRDefault="00051924" w:rsidP="00183B73">
            <w:pPr>
              <w:rPr>
                <w:color w:val="000000"/>
                <w:szCs w:val="20"/>
              </w:rPr>
            </w:pPr>
            <w:r w:rsidRPr="004B1F0D">
              <w:rPr>
                <w:color w:val="000000"/>
                <w:szCs w:val="20"/>
              </w:rPr>
              <w:t>IRRF – RENDIMENTOS DECORRENTES DE DECISÃO JUDICIAL DOS ESTADOS E MUNICÍPIOS, EXCETEO ART. 12ª DA LEI Nº 7.713/88</w:t>
            </w:r>
          </w:p>
        </w:tc>
        <w:tc>
          <w:tcPr>
            <w:tcW w:w="1479" w:type="dxa"/>
          </w:tcPr>
          <w:p w14:paraId="47B7675F" w14:textId="2C60B7D2" w:rsidR="00183B73" w:rsidRPr="004B1F0D" w:rsidRDefault="00051924"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620570C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C4E7F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EC29C6" w:rsidRPr="004B1F0D" w14:paraId="71ED37B9" w14:textId="77777777" w:rsidTr="003B033F">
        <w:trPr>
          <w:jc w:val="center"/>
        </w:trPr>
        <w:tc>
          <w:tcPr>
            <w:tcW w:w="980" w:type="dxa"/>
            <w:vAlign w:val="bottom"/>
          </w:tcPr>
          <w:p w14:paraId="09A3D58D" w14:textId="77777777" w:rsidR="00EC29C6" w:rsidRPr="004B1F0D" w:rsidRDefault="00EC29C6" w:rsidP="003B033F">
            <w:pPr>
              <w:rPr>
                <w:color w:val="000000"/>
                <w:szCs w:val="20"/>
              </w:rPr>
            </w:pPr>
            <w:r w:rsidRPr="004B1F0D">
              <w:rPr>
                <w:color w:val="000000"/>
                <w:szCs w:val="20"/>
              </w:rPr>
              <w:t>3277</w:t>
            </w:r>
          </w:p>
        </w:tc>
        <w:tc>
          <w:tcPr>
            <w:tcW w:w="10918" w:type="dxa"/>
            <w:vAlign w:val="bottom"/>
          </w:tcPr>
          <w:p w14:paraId="6D4432B3" w14:textId="77777777" w:rsidR="00EC29C6" w:rsidRPr="004B1F0D" w:rsidRDefault="00EC29C6" w:rsidP="003B033F">
            <w:pPr>
              <w:rPr>
                <w:color w:val="000000"/>
                <w:szCs w:val="20"/>
              </w:rPr>
            </w:pPr>
            <w:r w:rsidRPr="004B1F0D">
              <w:rPr>
                <w:color w:val="000000"/>
                <w:szCs w:val="20"/>
              </w:rPr>
              <w:t>IRRF - RENDIMENTOS DE PARTES BENEFICIÁRIAS OU DE FUNDADOR</w:t>
            </w:r>
          </w:p>
        </w:tc>
        <w:tc>
          <w:tcPr>
            <w:tcW w:w="1479" w:type="dxa"/>
          </w:tcPr>
          <w:p w14:paraId="6C59EADF"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09451F0"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51857CD"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3CF526" w14:textId="77777777" w:rsidTr="00350DBA">
        <w:trPr>
          <w:jc w:val="center"/>
        </w:trPr>
        <w:tc>
          <w:tcPr>
            <w:tcW w:w="980" w:type="dxa"/>
            <w:vAlign w:val="bottom"/>
          </w:tcPr>
          <w:p w14:paraId="6549BC42" w14:textId="77777777" w:rsidR="00183B73" w:rsidRPr="004B1F0D" w:rsidRDefault="00183B73" w:rsidP="00183B73">
            <w:pPr>
              <w:rPr>
                <w:color w:val="000000"/>
                <w:szCs w:val="20"/>
              </w:rPr>
            </w:pPr>
            <w:r w:rsidRPr="004B1F0D">
              <w:rPr>
                <w:color w:val="000000"/>
                <w:szCs w:val="20"/>
              </w:rPr>
              <w:t>3426</w:t>
            </w:r>
          </w:p>
        </w:tc>
        <w:tc>
          <w:tcPr>
            <w:tcW w:w="10918" w:type="dxa"/>
            <w:vAlign w:val="bottom"/>
          </w:tcPr>
          <w:p w14:paraId="58C829A9" w14:textId="77777777" w:rsidR="00183B73" w:rsidRPr="004B1F0D" w:rsidRDefault="00183B73" w:rsidP="00183B73">
            <w:pPr>
              <w:rPr>
                <w:color w:val="000000"/>
                <w:szCs w:val="20"/>
              </w:rPr>
            </w:pPr>
            <w:r w:rsidRPr="004B1F0D">
              <w:rPr>
                <w:color w:val="000000"/>
                <w:szCs w:val="20"/>
              </w:rPr>
              <w:t>IRRF - APLICAÇÕES FINANCEIRAS DE RENDA FIXA - PESSOA JURÍDICA</w:t>
            </w:r>
          </w:p>
        </w:tc>
        <w:tc>
          <w:tcPr>
            <w:tcW w:w="1479" w:type="dxa"/>
          </w:tcPr>
          <w:p w14:paraId="11F311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85A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6B4DAD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7757782B" w14:textId="77777777" w:rsidTr="00350DBA">
        <w:trPr>
          <w:jc w:val="center"/>
        </w:trPr>
        <w:tc>
          <w:tcPr>
            <w:tcW w:w="980" w:type="dxa"/>
            <w:vAlign w:val="bottom"/>
          </w:tcPr>
          <w:p w14:paraId="64959ABA" w14:textId="77777777" w:rsidR="00183B73" w:rsidRPr="004B1F0D" w:rsidRDefault="00183B73" w:rsidP="00183B73">
            <w:pPr>
              <w:rPr>
                <w:color w:val="000000"/>
                <w:szCs w:val="20"/>
              </w:rPr>
            </w:pPr>
            <w:r w:rsidRPr="004B1F0D">
              <w:rPr>
                <w:color w:val="000000"/>
                <w:szCs w:val="20"/>
              </w:rPr>
              <w:t>5204</w:t>
            </w:r>
          </w:p>
        </w:tc>
        <w:tc>
          <w:tcPr>
            <w:tcW w:w="10918" w:type="dxa"/>
            <w:vAlign w:val="bottom"/>
          </w:tcPr>
          <w:p w14:paraId="5A5DCF4C" w14:textId="77777777" w:rsidR="00183B73" w:rsidRPr="004B1F0D" w:rsidRDefault="00183B73" w:rsidP="00183B73">
            <w:pPr>
              <w:rPr>
                <w:color w:val="000000"/>
                <w:szCs w:val="20"/>
              </w:rPr>
            </w:pPr>
            <w:r w:rsidRPr="004B1F0D">
              <w:rPr>
                <w:color w:val="000000"/>
                <w:szCs w:val="20"/>
              </w:rPr>
              <w:t>IRRF - JUROS INDENIZAÇÕES LUCROS CESSANTES</w:t>
            </w:r>
          </w:p>
        </w:tc>
        <w:tc>
          <w:tcPr>
            <w:tcW w:w="1479" w:type="dxa"/>
          </w:tcPr>
          <w:p w14:paraId="5BE68ED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703C8F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740A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F1BF56B" w14:textId="77777777" w:rsidTr="00350DBA">
        <w:trPr>
          <w:jc w:val="center"/>
        </w:trPr>
        <w:tc>
          <w:tcPr>
            <w:tcW w:w="980" w:type="dxa"/>
            <w:vAlign w:val="bottom"/>
          </w:tcPr>
          <w:p w14:paraId="71A9F165" w14:textId="77777777" w:rsidR="00183B73" w:rsidRPr="004B1F0D" w:rsidRDefault="00183B73" w:rsidP="00183B73">
            <w:pPr>
              <w:rPr>
                <w:color w:val="000000"/>
                <w:szCs w:val="20"/>
              </w:rPr>
            </w:pPr>
            <w:r w:rsidRPr="004B1F0D">
              <w:rPr>
                <w:color w:val="000000"/>
                <w:szCs w:val="20"/>
              </w:rPr>
              <w:t>5232</w:t>
            </w:r>
          </w:p>
        </w:tc>
        <w:tc>
          <w:tcPr>
            <w:tcW w:w="10918" w:type="dxa"/>
            <w:vAlign w:val="bottom"/>
          </w:tcPr>
          <w:p w14:paraId="1F9E9F90" w14:textId="77777777" w:rsidR="00183B73" w:rsidRPr="004B1F0D" w:rsidRDefault="00183B73" w:rsidP="00183B73">
            <w:pPr>
              <w:rPr>
                <w:color w:val="000000"/>
                <w:szCs w:val="20"/>
              </w:rPr>
            </w:pPr>
            <w:r w:rsidRPr="004B1F0D">
              <w:rPr>
                <w:color w:val="000000"/>
                <w:szCs w:val="20"/>
              </w:rPr>
              <w:t>IRRF - APLICAÇÕES FINANCEIRAS EM FUNDOS DE INVESTIMENTO IMOBILIÁRIOS</w:t>
            </w:r>
          </w:p>
        </w:tc>
        <w:tc>
          <w:tcPr>
            <w:tcW w:w="1479" w:type="dxa"/>
          </w:tcPr>
          <w:p w14:paraId="235C122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E306C6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2BAB0C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AC9CFE6" w14:textId="77777777" w:rsidTr="00350DBA">
        <w:trPr>
          <w:jc w:val="center"/>
        </w:trPr>
        <w:tc>
          <w:tcPr>
            <w:tcW w:w="980" w:type="dxa"/>
            <w:vAlign w:val="bottom"/>
          </w:tcPr>
          <w:p w14:paraId="3EA2D5C6" w14:textId="77777777" w:rsidR="00183B73" w:rsidRPr="004B1F0D" w:rsidRDefault="00183B73" w:rsidP="00183B73">
            <w:pPr>
              <w:rPr>
                <w:color w:val="000000"/>
                <w:szCs w:val="20"/>
              </w:rPr>
            </w:pPr>
            <w:r w:rsidRPr="004B1F0D">
              <w:rPr>
                <w:color w:val="000000"/>
                <w:szCs w:val="20"/>
              </w:rPr>
              <w:t>5273</w:t>
            </w:r>
          </w:p>
        </w:tc>
        <w:tc>
          <w:tcPr>
            <w:tcW w:w="10918" w:type="dxa"/>
            <w:vAlign w:val="bottom"/>
          </w:tcPr>
          <w:p w14:paraId="07EFE6D9" w14:textId="77777777" w:rsidR="00183B73" w:rsidRPr="004B1F0D" w:rsidRDefault="00183B73" w:rsidP="00183B73">
            <w:pPr>
              <w:rPr>
                <w:color w:val="000000"/>
                <w:szCs w:val="20"/>
              </w:rPr>
            </w:pPr>
            <w:r w:rsidRPr="004B1F0D">
              <w:rPr>
                <w:color w:val="000000"/>
                <w:szCs w:val="20"/>
              </w:rPr>
              <w:t>IRRF - OPERAÇÕES DE SWAP (ART. 74 L 8981/95)</w:t>
            </w:r>
          </w:p>
        </w:tc>
        <w:tc>
          <w:tcPr>
            <w:tcW w:w="1479" w:type="dxa"/>
          </w:tcPr>
          <w:p w14:paraId="1977C51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D198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DD1F5A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54149A4" w14:textId="77777777" w:rsidTr="00350DBA">
        <w:trPr>
          <w:jc w:val="center"/>
        </w:trPr>
        <w:tc>
          <w:tcPr>
            <w:tcW w:w="980" w:type="dxa"/>
            <w:vAlign w:val="bottom"/>
          </w:tcPr>
          <w:p w14:paraId="0B39884B" w14:textId="77777777" w:rsidR="00183B73" w:rsidRPr="004B1F0D" w:rsidRDefault="00183B73" w:rsidP="00183B73">
            <w:pPr>
              <w:rPr>
                <w:color w:val="000000"/>
                <w:szCs w:val="20"/>
              </w:rPr>
            </w:pPr>
            <w:r w:rsidRPr="004B1F0D">
              <w:rPr>
                <w:color w:val="000000"/>
                <w:szCs w:val="20"/>
              </w:rPr>
              <w:t>5557</w:t>
            </w:r>
          </w:p>
        </w:tc>
        <w:tc>
          <w:tcPr>
            <w:tcW w:w="10918" w:type="dxa"/>
            <w:vAlign w:val="bottom"/>
          </w:tcPr>
          <w:p w14:paraId="392E61A4" w14:textId="77777777" w:rsidR="00183B73" w:rsidRPr="004B1F0D" w:rsidRDefault="00183B73" w:rsidP="00183B73">
            <w:pPr>
              <w:rPr>
                <w:color w:val="000000"/>
                <w:szCs w:val="20"/>
              </w:rPr>
            </w:pPr>
            <w:r w:rsidRPr="004B1F0D">
              <w:rPr>
                <w:color w:val="000000"/>
                <w:szCs w:val="20"/>
              </w:rPr>
              <w:t>IRRF - GANHOS LÍQUIDOS EM OPERAÇÕES EM BOLSAS E ASSEMELHADOS</w:t>
            </w:r>
          </w:p>
        </w:tc>
        <w:tc>
          <w:tcPr>
            <w:tcW w:w="1479" w:type="dxa"/>
          </w:tcPr>
          <w:p w14:paraId="436493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47B04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E59C75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5602F43" w14:textId="77777777" w:rsidTr="00350DBA">
        <w:trPr>
          <w:jc w:val="center"/>
        </w:trPr>
        <w:tc>
          <w:tcPr>
            <w:tcW w:w="980" w:type="dxa"/>
            <w:vAlign w:val="bottom"/>
          </w:tcPr>
          <w:p w14:paraId="44B30E4A" w14:textId="77777777" w:rsidR="00183B73" w:rsidRPr="004B1F0D" w:rsidRDefault="00183B73" w:rsidP="00183B73">
            <w:pPr>
              <w:rPr>
                <w:color w:val="000000"/>
                <w:szCs w:val="20"/>
              </w:rPr>
            </w:pPr>
            <w:r w:rsidRPr="004B1F0D">
              <w:rPr>
                <w:color w:val="000000"/>
                <w:szCs w:val="20"/>
              </w:rPr>
              <w:t>5706</w:t>
            </w:r>
          </w:p>
        </w:tc>
        <w:tc>
          <w:tcPr>
            <w:tcW w:w="10918" w:type="dxa"/>
            <w:vAlign w:val="bottom"/>
          </w:tcPr>
          <w:p w14:paraId="24381470" w14:textId="77777777" w:rsidR="00183B73" w:rsidRPr="004B1F0D" w:rsidRDefault="00183B73" w:rsidP="00183B73">
            <w:pPr>
              <w:rPr>
                <w:color w:val="000000"/>
                <w:szCs w:val="20"/>
              </w:rPr>
            </w:pPr>
            <w:r w:rsidRPr="004B1F0D">
              <w:rPr>
                <w:color w:val="000000"/>
                <w:szCs w:val="20"/>
              </w:rPr>
              <w:t>IRRF - JUROS SOBRE O CAPITAL PRÓPRIO</w:t>
            </w:r>
          </w:p>
        </w:tc>
        <w:tc>
          <w:tcPr>
            <w:tcW w:w="1479" w:type="dxa"/>
          </w:tcPr>
          <w:p w14:paraId="1674C13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8251B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28E3A5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88C47D7" w14:textId="77777777" w:rsidTr="00350DBA">
        <w:trPr>
          <w:jc w:val="center"/>
        </w:trPr>
        <w:tc>
          <w:tcPr>
            <w:tcW w:w="980" w:type="dxa"/>
            <w:vAlign w:val="bottom"/>
          </w:tcPr>
          <w:p w14:paraId="5601DE27" w14:textId="77777777" w:rsidR="00183B73" w:rsidRPr="004B1F0D" w:rsidRDefault="00183B73" w:rsidP="00183B73">
            <w:pPr>
              <w:rPr>
                <w:color w:val="000000"/>
                <w:szCs w:val="20"/>
              </w:rPr>
            </w:pPr>
            <w:r w:rsidRPr="004B1F0D">
              <w:rPr>
                <w:color w:val="000000"/>
                <w:szCs w:val="20"/>
              </w:rPr>
              <w:t>5952</w:t>
            </w:r>
          </w:p>
        </w:tc>
        <w:tc>
          <w:tcPr>
            <w:tcW w:w="10918" w:type="dxa"/>
            <w:vAlign w:val="bottom"/>
          </w:tcPr>
          <w:p w14:paraId="20B45C94" w14:textId="77777777" w:rsidR="00183B73" w:rsidRPr="004B1F0D" w:rsidRDefault="00183B73" w:rsidP="00183B73">
            <w:pPr>
              <w:rPr>
                <w:color w:val="000000"/>
                <w:szCs w:val="20"/>
              </w:rPr>
            </w:pPr>
            <w:r w:rsidRPr="004B1F0D">
              <w:rPr>
                <w:color w:val="000000"/>
                <w:szCs w:val="20"/>
              </w:rPr>
              <w:t>RETENÇÃO CONTRIBUIÇÕES PAGT DE PJ A PJ DIR PRIV - CSLL/COFINS/PIS</w:t>
            </w:r>
          </w:p>
        </w:tc>
        <w:tc>
          <w:tcPr>
            <w:tcW w:w="1479" w:type="dxa"/>
          </w:tcPr>
          <w:p w14:paraId="42506E8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AC5B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949A00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C917F07" w14:textId="77777777" w:rsidTr="00350DBA">
        <w:trPr>
          <w:jc w:val="center"/>
        </w:trPr>
        <w:tc>
          <w:tcPr>
            <w:tcW w:w="980" w:type="dxa"/>
            <w:vAlign w:val="bottom"/>
          </w:tcPr>
          <w:p w14:paraId="28ACD827" w14:textId="77777777" w:rsidR="00183B73" w:rsidRPr="004B1F0D" w:rsidRDefault="00183B73" w:rsidP="00183B73">
            <w:pPr>
              <w:rPr>
                <w:color w:val="000000"/>
                <w:szCs w:val="20"/>
              </w:rPr>
            </w:pPr>
            <w:r w:rsidRPr="004B1F0D">
              <w:rPr>
                <w:color w:val="000000"/>
                <w:szCs w:val="20"/>
              </w:rPr>
              <w:t>5987</w:t>
            </w:r>
          </w:p>
        </w:tc>
        <w:tc>
          <w:tcPr>
            <w:tcW w:w="10918" w:type="dxa"/>
            <w:vAlign w:val="bottom"/>
          </w:tcPr>
          <w:p w14:paraId="09ED09DE" w14:textId="77777777" w:rsidR="00183B73" w:rsidRPr="004B1F0D" w:rsidRDefault="00183B73" w:rsidP="00183B73">
            <w:pPr>
              <w:rPr>
                <w:color w:val="000000"/>
                <w:szCs w:val="20"/>
              </w:rPr>
            </w:pPr>
            <w:r w:rsidRPr="004B1F0D">
              <w:rPr>
                <w:color w:val="000000"/>
                <w:szCs w:val="20"/>
              </w:rPr>
              <w:t>CSLL - RETENÇÃO PAGAMENTOS DE PJ A PJ DIREITO PRIVADO</w:t>
            </w:r>
          </w:p>
        </w:tc>
        <w:tc>
          <w:tcPr>
            <w:tcW w:w="1479" w:type="dxa"/>
          </w:tcPr>
          <w:p w14:paraId="65A037E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E8C8F5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16436A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0E26450" w14:textId="77777777" w:rsidTr="00350DBA">
        <w:trPr>
          <w:jc w:val="center"/>
        </w:trPr>
        <w:tc>
          <w:tcPr>
            <w:tcW w:w="980" w:type="dxa"/>
            <w:vAlign w:val="bottom"/>
          </w:tcPr>
          <w:p w14:paraId="74C331FE" w14:textId="77777777" w:rsidR="00183B73" w:rsidRPr="004B1F0D" w:rsidRDefault="00183B73" w:rsidP="00183B73">
            <w:pPr>
              <w:rPr>
                <w:color w:val="000000"/>
                <w:szCs w:val="20"/>
              </w:rPr>
            </w:pPr>
            <w:r w:rsidRPr="004B1F0D">
              <w:rPr>
                <w:color w:val="000000"/>
                <w:szCs w:val="20"/>
              </w:rPr>
              <w:t>6800</w:t>
            </w:r>
          </w:p>
        </w:tc>
        <w:tc>
          <w:tcPr>
            <w:tcW w:w="10918" w:type="dxa"/>
            <w:vAlign w:val="bottom"/>
          </w:tcPr>
          <w:p w14:paraId="7F61CBCA" w14:textId="77777777" w:rsidR="00183B73" w:rsidRPr="004B1F0D" w:rsidRDefault="00183B73" w:rsidP="00183B73">
            <w:pPr>
              <w:rPr>
                <w:color w:val="000000"/>
                <w:szCs w:val="20"/>
              </w:rPr>
            </w:pPr>
            <w:r w:rsidRPr="004B1F0D">
              <w:rPr>
                <w:color w:val="000000"/>
                <w:szCs w:val="20"/>
              </w:rPr>
              <w:t>IRRF - APLICAÇÕES FINANCEIRAS EM FUNDOS DE INVESTIMENTO DE RENDA FIXA</w:t>
            </w:r>
          </w:p>
        </w:tc>
        <w:tc>
          <w:tcPr>
            <w:tcW w:w="1479" w:type="dxa"/>
          </w:tcPr>
          <w:p w14:paraId="65D401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14DC56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9B38E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BAD79C" w14:textId="77777777" w:rsidTr="00350DBA">
        <w:trPr>
          <w:jc w:val="center"/>
        </w:trPr>
        <w:tc>
          <w:tcPr>
            <w:tcW w:w="980" w:type="dxa"/>
            <w:vAlign w:val="bottom"/>
          </w:tcPr>
          <w:p w14:paraId="782F10AC" w14:textId="77777777" w:rsidR="00183B73" w:rsidRPr="004B1F0D" w:rsidRDefault="00183B73" w:rsidP="00183B73">
            <w:pPr>
              <w:rPr>
                <w:color w:val="000000"/>
                <w:szCs w:val="20"/>
              </w:rPr>
            </w:pPr>
            <w:r w:rsidRPr="004B1F0D">
              <w:rPr>
                <w:color w:val="000000"/>
                <w:szCs w:val="20"/>
              </w:rPr>
              <w:t>6813</w:t>
            </w:r>
          </w:p>
        </w:tc>
        <w:tc>
          <w:tcPr>
            <w:tcW w:w="10918" w:type="dxa"/>
            <w:vAlign w:val="bottom"/>
          </w:tcPr>
          <w:p w14:paraId="409F9EDB" w14:textId="77777777" w:rsidR="00183B73" w:rsidRPr="004B1F0D" w:rsidRDefault="00183B73" w:rsidP="00183B73">
            <w:pPr>
              <w:rPr>
                <w:color w:val="000000"/>
                <w:szCs w:val="20"/>
              </w:rPr>
            </w:pPr>
            <w:r w:rsidRPr="004B1F0D">
              <w:rPr>
                <w:color w:val="000000"/>
                <w:szCs w:val="20"/>
              </w:rPr>
              <w:t xml:space="preserve">IRRF - FUNDOS DE INVESTIMENTO </w:t>
            </w:r>
            <w:r w:rsidR="00051924" w:rsidRPr="004B1F0D">
              <w:rPr>
                <w:color w:val="000000"/>
                <w:szCs w:val="20"/>
              </w:rPr>
              <w:t>–</w:t>
            </w:r>
            <w:r w:rsidRPr="004B1F0D">
              <w:rPr>
                <w:color w:val="000000"/>
                <w:szCs w:val="20"/>
              </w:rPr>
              <w:t xml:space="preserve"> AÇÕES</w:t>
            </w:r>
          </w:p>
        </w:tc>
        <w:tc>
          <w:tcPr>
            <w:tcW w:w="1479" w:type="dxa"/>
          </w:tcPr>
          <w:p w14:paraId="469E018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6ACE32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192D32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7E0EB1" w14:textId="77777777" w:rsidTr="00350DBA">
        <w:trPr>
          <w:jc w:val="center"/>
        </w:trPr>
        <w:tc>
          <w:tcPr>
            <w:tcW w:w="980" w:type="dxa"/>
            <w:vAlign w:val="bottom"/>
          </w:tcPr>
          <w:p w14:paraId="52EE32BE" w14:textId="77777777" w:rsidR="00183B73" w:rsidRPr="004B1F0D" w:rsidRDefault="00183B73" w:rsidP="00183B73">
            <w:pPr>
              <w:rPr>
                <w:color w:val="000000"/>
                <w:szCs w:val="20"/>
              </w:rPr>
            </w:pPr>
            <w:r w:rsidRPr="004B1F0D">
              <w:rPr>
                <w:color w:val="000000"/>
                <w:szCs w:val="20"/>
              </w:rPr>
              <w:t>8045</w:t>
            </w:r>
          </w:p>
        </w:tc>
        <w:tc>
          <w:tcPr>
            <w:tcW w:w="10918" w:type="dxa"/>
            <w:vAlign w:val="bottom"/>
          </w:tcPr>
          <w:p w14:paraId="171D9046" w14:textId="77777777" w:rsidR="00183B73" w:rsidRPr="004B1F0D" w:rsidRDefault="00183B73" w:rsidP="00183B73">
            <w:pPr>
              <w:rPr>
                <w:color w:val="000000"/>
                <w:szCs w:val="20"/>
              </w:rPr>
            </w:pPr>
            <w:r w:rsidRPr="004B1F0D">
              <w:rPr>
                <w:color w:val="000000"/>
                <w:szCs w:val="20"/>
              </w:rPr>
              <w:t>IRRF - OUTROS RENDIMENTOS</w:t>
            </w:r>
          </w:p>
        </w:tc>
        <w:tc>
          <w:tcPr>
            <w:tcW w:w="1479" w:type="dxa"/>
          </w:tcPr>
          <w:p w14:paraId="64347A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C4AE11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A9786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D38DAE3" w14:textId="77777777" w:rsidTr="00350DBA">
        <w:trPr>
          <w:jc w:val="center"/>
        </w:trPr>
        <w:tc>
          <w:tcPr>
            <w:tcW w:w="980" w:type="dxa"/>
            <w:vAlign w:val="bottom"/>
          </w:tcPr>
          <w:p w14:paraId="26068A86" w14:textId="77777777" w:rsidR="00183B73" w:rsidRPr="004B1F0D" w:rsidRDefault="00183B73" w:rsidP="00183B73">
            <w:pPr>
              <w:rPr>
                <w:color w:val="000000"/>
                <w:szCs w:val="20"/>
              </w:rPr>
            </w:pPr>
            <w:r w:rsidRPr="004B1F0D">
              <w:rPr>
                <w:color w:val="000000"/>
                <w:szCs w:val="20"/>
              </w:rPr>
              <w:t>8468</w:t>
            </w:r>
          </w:p>
        </w:tc>
        <w:tc>
          <w:tcPr>
            <w:tcW w:w="10918" w:type="dxa"/>
            <w:vAlign w:val="bottom"/>
          </w:tcPr>
          <w:p w14:paraId="63FCF192" w14:textId="77777777" w:rsidR="00183B73" w:rsidRPr="004B1F0D" w:rsidRDefault="00183B73" w:rsidP="00183B73">
            <w:pPr>
              <w:rPr>
                <w:color w:val="000000"/>
                <w:szCs w:val="20"/>
              </w:rPr>
            </w:pPr>
            <w:r w:rsidRPr="004B1F0D">
              <w:rPr>
                <w:color w:val="000000"/>
                <w:szCs w:val="20"/>
              </w:rPr>
              <w:t>IRRF - DAY-TRADE OPERAÇÕES EM BOLSA</w:t>
            </w:r>
          </w:p>
        </w:tc>
        <w:tc>
          <w:tcPr>
            <w:tcW w:w="1479" w:type="dxa"/>
          </w:tcPr>
          <w:p w14:paraId="79CC656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15AE17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68812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A3EB8DA" w14:textId="77777777" w:rsidTr="00350DBA">
        <w:trPr>
          <w:jc w:val="center"/>
        </w:trPr>
        <w:tc>
          <w:tcPr>
            <w:tcW w:w="980" w:type="dxa"/>
            <w:vAlign w:val="bottom"/>
          </w:tcPr>
          <w:p w14:paraId="7931FBC5" w14:textId="77777777" w:rsidR="00183B73" w:rsidRPr="004B1F0D" w:rsidRDefault="00183B73" w:rsidP="00183B73">
            <w:pPr>
              <w:rPr>
                <w:color w:val="000000"/>
                <w:szCs w:val="20"/>
              </w:rPr>
            </w:pPr>
            <w:r w:rsidRPr="004B1F0D">
              <w:rPr>
                <w:color w:val="000000"/>
                <w:szCs w:val="20"/>
              </w:rPr>
              <w:t>9385</w:t>
            </w:r>
          </w:p>
        </w:tc>
        <w:tc>
          <w:tcPr>
            <w:tcW w:w="10918" w:type="dxa"/>
            <w:vAlign w:val="bottom"/>
          </w:tcPr>
          <w:p w14:paraId="0D94B572" w14:textId="77777777" w:rsidR="00183B73" w:rsidRPr="004B1F0D" w:rsidRDefault="00183B73" w:rsidP="00183B73">
            <w:pPr>
              <w:rPr>
                <w:color w:val="000000"/>
                <w:szCs w:val="20"/>
              </w:rPr>
            </w:pPr>
            <w:r w:rsidRPr="004B1F0D">
              <w:rPr>
                <w:color w:val="000000"/>
                <w:szCs w:val="20"/>
              </w:rPr>
              <w:t>IRRF - MULTAS E VANTAGENS</w:t>
            </w:r>
          </w:p>
        </w:tc>
        <w:tc>
          <w:tcPr>
            <w:tcW w:w="1479" w:type="dxa"/>
          </w:tcPr>
          <w:p w14:paraId="1D019A1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180A59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F5C7D4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EFE8FC5" w14:textId="77777777" w:rsidTr="00350DBA">
        <w:trPr>
          <w:jc w:val="center"/>
        </w:trPr>
        <w:tc>
          <w:tcPr>
            <w:tcW w:w="980" w:type="dxa"/>
            <w:vAlign w:val="bottom"/>
          </w:tcPr>
          <w:p w14:paraId="1346558B" w14:textId="77777777" w:rsidR="00183B73" w:rsidRPr="004B1F0D" w:rsidRDefault="00183B73" w:rsidP="00183B73">
            <w:pPr>
              <w:rPr>
                <w:color w:val="000000"/>
                <w:szCs w:val="20"/>
              </w:rPr>
            </w:pPr>
            <w:r w:rsidRPr="004B1F0D">
              <w:rPr>
                <w:color w:val="000000"/>
                <w:szCs w:val="20"/>
              </w:rPr>
              <w:t>9998</w:t>
            </w:r>
          </w:p>
        </w:tc>
        <w:tc>
          <w:tcPr>
            <w:tcW w:w="10918" w:type="dxa"/>
            <w:vAlign w:val="bottom"/>
          </w:tcPr>
          <w:p w14:paraId="0C4C80E1" w14:textId="77777777" w:rsidR="00183B73" w:rsidRPr="004B1F0D" w:rsidRDefault="00183B73" w:rsidP="00183B73">
            <w:pPr>
              <w:rPr>
                <w:color w:val="000000"/>
                <w:szCs w:val="20"/>
              </w:rPr>
            </w:pPr>
            <w:r w:rsidRPr="004B1F0D">
              <w:rPr>
                <w:color w:val="000000"/>
                <w:szCs w:val="20"/>
              </w:rPr>
              <w:t>CSLL - OUTRAS RETENÇÕES NÃO ESPECIFICADAS ACIMA</w:t>
            </w:r>
          </w:p>
        </w:tc>
        <w:tc>
          <w:tcPr>
            <w:tcW w:w="1479" w:type="dxa"/>
          </w:tcPr>
          <w:p w14:paraId="6DF8E0D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7FD7C0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300C12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875D15" w14:textId="77777777" w:rsidTr="00350DBA">
        <w:trPr>
          <w:jc w:val="center"/>
        </w:trPr>
        <w:tc>
          <w:tcPr>
            <w:tcW w:w="980" w:type="dxa"/>
            <w:vAlign w:val="bottom"/>
          </w:tcPr>
          <w:p w14:paraId="26DE3E8D" w14:textId="77777777" w:rsidR="00183B73" w:rsidRPr="004B1F0D" w:rsidRDefault="00183B73" w:rsidP="00183B73">
            <w:pPr>
              <w:rPr>
                <w:color w:val="000000"/>
                <w:szCs w:val="20"/>
              </w:rPr>
            </w:pPr>
            <w:r w:rsidRPr="004B1F0D">
              <w:rPr>
                <w:color w:val="000000"/>
                <w:szCs w:val="20"/>
              </w:rPr>
              <w:t>9999</w:t>
            </w:r>
          </w:p>
        </w:tc>
        <w:tc>
          <w:tcPr>
            <w:tcW w:w="10918" w:type="dxa"/>
            <w:vAlign w:val="bottom"/>
          </w:tcPr>
          <w:p w14:paraId="371273BA" w14:textId="77777777" w:rsidR="00183B73" w:rsidRPr="004B1F0D" w:rsidRDefault="00183B73" w:rsidP="00183B73">
            <w:pPr>
              <w:rPr>
                <w:color w:val="000000"/>
                <w:szCs w:val="20"/>
              </w:rPr>
            </w:pPr>
            <w:r w:rsidRPr="004B1F0D">
              <w:rPr>
                <w:color w:val="000000"/>
                <w:szCs w:val="20"/>
              </w:rPr>
              <w:t>IRPJ - OUTRAS RETENÇÕES NÃO ESPECIFICADAS ACIMA</w:t>
            </w:r>
          </w:p>
        </w:tc>
        <w:tc>
          <w:tcPr>
            <w:tcW w:w="1479" w:type="dxa"/>
          </w:tcPr>
          <w:p w14:paraId="59EE6B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9F11E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37E7C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bl>
    <w:p w14:paraId="620AAB78" w14:textId="77777777" w:rsidR="004A3E37" w:rsidRPr="004B1F0D" w:rsidRDefault="004A3E37" w:rsidP="009A5CB5">
      <w:pPr>
        <w:rPr>
          <w:b/>
          <w:szCs w:val="20"/>
          <w:lang w:val="pt-PT"/>
        </w:rPr>
      </w:pPr>
    </w:p>
    <w:p w14:paraId="4E610750" w14:textId="77777777" w:rsidR="00642131" w:rsidRPr="004B1F0D" w:rsidRDefault="009A5CB5" w:rsidP="009A5CB5">
      <w:pPr>
        <w:rPr>
          <w:b/>
          <w:szCs w:val="20"/>
          <w:lang w:val="pt-PT"/>
        </w:rPr>
      </w:pPr>
      <w:r w:rsidRPr="004B1F0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4B1F0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Tipo</w:t>
            </w:r>
          </w:p>
        </w:tc>
      </w:tr>
      <w:tr w:rsidR="00B77E72" w:rsidRPr="004B1F0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4B1F0D" w:rsidRDefault="00B77E72" w:rsidP="00BA16B8">
            <w:pPr>
              <w:shd w:val="clear" w:color="auto" w:fill="FFFFFF"/>
              <w:jc w:val="both"/>
              <w:rPr>
                <w:szCs w:val="20"/>
              </w:rPr>
            </w:pPr>
            <w:r w:rsidRPr="004B1F0D">
              <w:rPr>
                <w:b/>
                <w:szCs w:val="20"/>
              </w:rPr>
              <w:t xml:space="preserve">REGRA_COD_REC_ORP_PUB: </w:t>
            </w:r>
            <w:r w:rsidRPr="004B1F0D">
              <w:rPr>
                <w:szCs w:val="20"/>
              </w:rPr>
              <w:t>Verif</w:t>
            </w:r>
            <w:r w:rsidR="004A3E37" w:rsidRPr="004B1F0D">
              <w:rPr>
                <w:szCs w:val="20"/>
              </w:rPr>
              <w:t>ica, quando Y570.I</w:t>
            </w:r>
            <w:r w:rsidR="0011050B" w:rsidRPr="004B1F0D">
              <w:rPr>
                <w:szCs w:val="20"/>
              </w:rPr>
              <w:t xml:space="preserve">ND_ORG_PUB </w:t>
            </w:r>
            <w:r w:rsidRPr="004B1F0D">
              <w:rPr>
                <w:szCs w:val="20"/>
              </w:rPr>
              <w:t>ig</w:t>
            </w:r>
            <w:r w:rsidR="004A3E37" w:rsidRPr="004B1F0D">
              <w:rPr>
                <w:szCs w:val="20"/>
              </w:rPr>
              <w:t xml:space="preserve">ual </w:t>
            </w:r>
            <w:r w:rsidR="0011050B" w:rsidRPr="004B1F0D">
              <w:rPr>
                <w:szCs w:val="20"/>
              </w:rPr>
              <w:t xml:space="preserve">a “Sim”, se Y570.COD_REC </w:t>
            </w:r>
            <w:r w:rsidRPr="004B1F0D">
              <w:rPr>
                <w:szCs w:val="20"/>
              </w:rPr>
              <w:t>é igual a 4085 ou 4397 ou 5928 ou 5936 ou 5944 ou 6147 ou 6175 ou 6188 ou 6190 ou 6228 ou 6256 ou 8739 ou 8767 ou 8850 ou 8863 ou 9060 ou 9997.</w:t>
            </w:r>
          </w:p>
          <w:p w14:paraId="570E9ED5" w14:textId="77777777" w:rsidR="00B77E72" w:rsidRPr="004B1F0D" w:rsidRDefault="00B77E72" w:rsidP="00BA16B8">
            <w:pPr>
              <w:shd w:val="clear" w:color="auto" w:fill="FFFFFF"/>
              <w:jc w:val="both"/>
              <w:rPr>
                <w:szCs w:val="20"/>
              </w:rPr>
            </w:pPr>
          </w:p>
          <w:p w14:paraId="66F033D5" w14:textId="77777777" w:rsidR="00B77E72" w:rsidRPr="004B1F0D" w:rsidRDefault="00B77E72" w:rsidP="00BA16B8">
            <w:pPr>
              <w:shd w:val="clear" w:color="auto" w:fill="FFFFFF"/>
              <w:jc w:val="both"/>
              <w:rPr>
                <w:szCs w:val="20"/>
              </w:rPr>
            </w:pPr>
            <w:r w:rsidRPr="004B1F0D">
              <w:rPr>
                <w:b/>
                <w:szCs w:val="20"/>
              </w:rPr>
              <w:t xml:space="preserve">REGRA_COD_REC_ORP_PUB_NAO: </w:t>
            </w:r>
            <w:r w:rsidRPr="004B1F0D">
              <w:rPr>
                <w:szCs w:val="20"/>
              </w:rPr>
              <w:t>Verif</w:t>
            </w:r>
            <w:r w:rsidR="004A3E37" w:rsidRPr="004B1F0D">
              <w:rPr>
                <w:szCs w:val="20"/>
              </w:rPr>
              <w:t>ica, quando Y570.</w:t>
            </w:r>
            <w:r w:rsidR="0011050B" w:rsidRPr="004B1F0D">
              <w:rPr>
                <w:szCs w:val="20"/>
              </w:rPr>
              <w:t xml:space="preserve">IND_ORG_PUB </w:t>
            </w:r>
            <w:r w:rsidRPr="004B1F0D">
              <w:rPr>
                <w:szCs w:val="20"/>
              </w:rPr>
              <w:t>ig</w:t>
            </w:r>
            <w:r w:rsidR="004A3E37" w:rsidRPr="004B1F0D">
              <w:rPr>
                <w:szCs w:val="20"/>
              </w:rPr>
              <w:t xml:space="preserve">ual </w:t>
            </w:r>
            <w:r w:rsidR="0011050B" w:rsidRPr="004B1F0D">
              <w:rPr>
                <w:szCs w:val="20"/>
              </w:rPr>
              <w:t xml:space="preserve">a “Não”, se Y570.COD_REC </w:t>
            </w:r>
            <w:r w:rsidRPr="004B1F0D">
              <w:rPr>
                <w:szCs w:val="20"/>
              </w:rPr>
              <w:t xml:space="preserve">é igual a 0916 ou 0924 ou 1708 ou </w:t>
            </w:r>
            <w:r w:rsidR="00051924" w:rsidRPr="004B1F0D">
              <w:rPr>
                <w:szCs w:val="20"/>
              </w:rPr>
              <w:t xml:space="preserve">1895 ou </w:t>
            </w:r>
            <w:r w:rsidRPr="004B1F0D">
              <w:rPr>
                <w:szCs w:val="20"/>
              </w:rPr>
              <w:t xml:space="preserve">3277 </w:t>
            </w:r>
            <w:r w:rsidR="00FB6FDB" w:rsidRPr="004B1F0D">
              <w:rPr>
                <w:szCs w:val="20"/>
              </w:rPr>
              <w:t xml:space="preserve">ou 3280 </w:t>
            </w:r>
            <w:r w:rsidRPr="004B1F0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58B86545" w14:textId="77777777" w:rsidR="004A3E37" w:rsidRPr="004B1F0D" w:rsidRDefault="004A3E37" w:rsidP="00BA16B8">
            <w:pPr>
              <w:pStyle w:val="PSDS-CorpodeTexto0"/>
              <w:rPr>
                <w:rFonts w:ascii="Times New Roman" w:hAnsi="Times New Roman"/>
                <w:lang w:val="pt-PT"/>
              </w:rPr>
            </w:pPr>
          </w:p>
          <w:p w14:paraId="3511DB03" w14:textId="77777777" w:rsidR="004A3E37" w:rsidRPr="004B1F0D" w:rsidRDefault="004A3E37" w:rsidP="00BA16B8">
            <w:pPr>
              <w:pStyle w:val="PSDS-CorpodeTexto0"/>
              <w:rPr>
                <w:rFonts w:ascii="Times New Roman" w:hAnsi="Times New Roman"/>
                <w:lang w:val="pt-PT"/>
              </w:rPr>
            </w:pPr>
          </w:p>
          <w:p w14:paraId="090BDEDB" w14:textId="77777777" w:rsidR="004A3E37" w:rsidRPr="004B1F0D" w:rsidRDefault="004A3E37" w:rsidP="00BA16B8">
            <w:pPr>
              <w:pStyle w:val="PSDS-CorpodeTexto0"/>
              <w:rPr>
                <w:rFonts w:ascii="Times New Roman" w:hAnsi="Times New Roman"/>
                <w:lang w:val="pt-PT"/>
              </w:rPr>
            </w:pPr>
            <w:r w:rsidRPr="004B1F0D">
              <w:rPr>
                <w:rFonts w:ascii="Times New Roman" w:hAnsi="Times New Roman"/>
                <w:lang w:val="pt-PT"/>
              </w:rPr>
              <w:t>Erro</w:t>
            </w:r>
          </w:p>
          <w:p w14:paraId="27712617" w14:textId="77777777" w:rsidR="00B77E72" w:rsidRPr="004B1F0D" w:rsidRDefault="00B77E72" w:rsidP="00BA16B8">
            <w:pPr>
              <w:pStyle w:val="PSDS-CorpodeTexto0"/>
              <w:rPr>
                <w:rFonts w:ascii="Times New Roman" w:hAnsi="Times New Roman"/>
                <w:lang w:val="pt-PT"/>
              </w:rPr>
            </w:pPr>
          </w:p>
        </w:tc>
      </w:tr>
      <w:tr w:rsidR="00B77E72" w:rsidRPr="004B1F0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4B1F0D" w:rsidRDefault="00B77E72" w:rsidP="00B77E72">
            <w:pPr>
              <w:shd w:val="clear" w:color="auto" w:fill="FFFFFF"/>
              <w:jc w:val="both"/>
              <w:rPr>
                <w:szCs w:val="20"/>
              </w:rPr>
            </w:pPr>
            <w:r w:rsidRPr="004B1F0D">
              <w:rPr>
                <w:b/>
                <w:szCs w:val="20"/>
              </w:rPr>
              <w:t xml:space="preserve">REGRA_COD_REC_IR_RET: </w:t>
            </w:r>
            <w:r w:rsidRPr="004B1F0D">
              <w:rPr>
                <w:szCs w:val="20"/>
              </w:rPr>
              <w:t xml:space="preserve">Verifica se </w:t>
            </w:r>
            <w:r w:rsidR="0011050B" w:rsidRPr="004B1F0D">
              <w:rPr>
                <w:szCs w:val="20"/>
              </w:rPr>
              <w:t xml:space="preserve">Y570.IR_RET </w:t>
            </w:r>
            <w:r w:rsidR="009013C1" w:rsidRPr="004B1F0D">
              <w:rPr>
                <w:szCs w:val="20"/>
              </w:rPr>
              <w:t xml:space="preserve">está preenchido quando </w:t>
            </w:r>
            <w:r w:rsidR="0011050B" w:rsidRPr="004B1F0D">
              <w:rPr>
                <w:szCs w:val="20"/>
              </w:rPr>
              <w:t xml:space="preserve">Y570.COD_REC </w:t>
            </w:r>
            <w:r w:rsidRPr="004B1F0D">
              <w:rPr>
                <w:szCs w:val="20"/>
              </w:rPr>
              <w:t xml:space="preserve">é igual a 5928 ou 5936 ou 5944 ou 6147 ou 6175 ou 6188 ou 6190 ou 6256 ou 8739 ou 8767 ou 8850 ou 8863 ou 9060 ou 9997 ou 0916 ou 0924 ou 1708 ou </w:t>
            </w:r>
            <w:r w:rsidR="00051924" w:rsidRPr="004B1F0D">
              <w:rPr>
                <w:szCs w:val="20"/>
              </w:rPr>
              <w:t xml:space="preserve">1895 ou </w:t>
            </w:r>
            <w:r w:rsidRPr="004B1F0D">
              <w:rPr>
                <w:szCs w:val="20"/>
              </w:rPr>
              <w:t xml:space="preserve">3277 ou </w:t>
            </w:r>
            <w:r w:rsidR="00EC29C6" w:rsidRPr="004B1F0D">
              <w:rPr>
                <w:szCs w:val="20"/>
              </w:rPr>
              <w:t xml:space="preserve">3280 ou </w:t>
            </w:r>
            <w:r w:rsidRPr="004B1F0D">
              <w:rPr>
                <w:szCs w:val="20"/>
              </w:rPr>
              <w:t>3426 ou 5204 ou 5232 ou 5273 ou 5557 ou 5706 ou 5928 ou 5936 ou 5944 ou 6800 ou 6813 ou 8045 ou 8468 ou 9385 ou 9999.</w:t>
            </w:r>
          </w:p>
          <w:p w14:paraId="5B7C2883" w14:textId="77777777" w:rsidR="009013C1" w:rsidRPr="004B1F0D" w:rsidRDefault="009013C1" w:rsidP="00B77E72">
            <w:pPr>
              <w:shd w:val="clear" w:color="auto" w:fill="FFFFFF"/>
              <w:jc w:val="both"/>
              <w:rPr>
                <w:szCs w:val="20"/>
              </w:rPr>
            </w:pPr>
          </w:p>
          <w:p w14:paraId="452B01EE" w14:textId="77777777" w:rsidR="009013C1" w:rsidRPr="004B1F0D" w:rsidRDefault="009013C1" w:rsidP="0014042E">
            <w:pPr>
              <w:shd w:val="clear" w:color="auto" w:fill="FFFFFF"/>
              <w:jc w:val="both"/>
              <w:rPr>
                <w:szCs w:val="20"/>
              </w:rPr>
            </w:pPr>
            <w:r w:rsidRPr="004B1F0D">
              <w:rPr>
                <w:b/>
                <w:szCs w:val="20"/>
              </w:rPr>
              <w:t>REGRA_</w:t>
            </w:r>
            <w:r w:rsidR="0014042E" w:rsidRPr="004B1F0D">
              <w:rPr>
                <w:b/>
                <w:szCs w:val="20"/>
              </w:rPr>
              <w:t>EXISTE_IR_RET</w:t>
            </w:r>
            <w:r w:rsidRPr="004B1F0D">
              <w:rPr>
                <w:b/>
                <w:szCs w:val="20"/>
              </w:rPr>
              <w:t xml:space="preserve">: </w:t>
            </w:r>
            <w:r w:rsidRPr="004B1F0D">
              <w:rPr>
                <w:szCs w:val="20"/>
              </w:rPr>
              <w:t xml:space="preserve">Verifica, quando </w:t>
            </w:r>
            <w:r w:rsidR="0014042E" w:rsidRPr="004B1F0D">
              <w:rPr>
                <w:szCs w:val="20"/>
              </w:rPr>
              <w:t>(</w:t>
            </w:r>
            <w:r w:rsidR="00F76547" w:rsidRPr="004B1F0D">
              <w:rPr>
                <w:szCs w:val="20"/>
              </w:rPr>
              <w:t>N620 (21) ou N620 (23) ou N620 (24</w:t>
            </w:r>
            <w:r w:rsidRPr="004B1F0D">
              <w:rPr>
                <w:szCs w:val="20"/>
              </w:rPr>
              <w:t xml:space="preserve">) </w:t>
            </w:r>
            <w:r w:rsidR="0014042E" w:rsidRPr="004B1F0D">
              <w:rPr>
                <w:szCs w:val="20"/>
              </w:rPr>
              <w:t>forem maiores que zero); ou (0010</w:t>
            </w:r>
            <w:r w:rsidR="00F76547" w:rsidRPr="004B1F0D">
              <w:rPr>
                <w:szCs w:val="20"/>
              </w:rPr>
              <w:t>.COD_QUALIF_PJ = “1” e (N630 (20) ou N630 (21) ou N630 (22</w:t>
            </w:r>
            <w:r w:rsidR="0014042E" w:rsidRPr="004B1F0D">
              <w:rPr>
                <w:szCs w:val="20"/>
              </w:rPr>
              <w:t xml:space="preserve">) </w:t>
            </w:r>
            <w:r w:rsidRPr="004B1F0D">
              <w:rPr>
                <w:szCs w:val="20"/>
              </w:rPr>
              <w:t>for</w:t>
            </w:r>
            <w:r w:rsidR="0014042E" w:rsidRPr="004B1F0D">
              <w:rPr>
                <w:szCs w:val="20"/>
              </w:rPr>
              <w:t>em</w:t>
            </w:r>
            <w:r w:rsidRPr="004B1F0D">
              <w:rPr>
                <w:szCs w:val="20"/>
              </w:rPr>
              <w:t xml:space="preserve"> maior</w:t>
            </w:r>
            <w:r w:rsidR="0014042E" w:rsidRPr="004B1F0D">
              <w:rPr>
                <w:szCs w:val="20"/>
              </w:rPr>
              <w:t xml:space="preserve">es que zero); ou (0010.COD_QUALIF_PJ </w:t>
            </w:r>
            <m:oMath>
              <m:r>
                <w:rPr>
                  <w:rFonts w:ascii="Cambria Math" w:hAnsi="Cambria Math"/>
                  <w:szCs w:val="20"/>
                </w:rPr>
                <m:t>≠</m:t>
              </m:r>
            </m:oMath>
            <w:r w:rsidR="00F76547" w:rsidRPr="004B1F0D">
              <w:rPr>
                <w:szCs w:val="20"/>
              </w:rPr>
              <w:t xml:space="preserve"> “1” e (N630 (17) ou N630 (18) ou N630 (19</w:t>
            </w:r>
            <w:r w:rsidR="0014042E" w:rsidRPr="004B1F0D">
              <w:rPr>
                <w:szCs w:val="20"/>
              </w:rPr>
              <w:t>)</w:t>
            </w:r>
            <w:r w:rsidR="00F76547" w:rsidRPr="004B1F0D">
              <w:rPr>
                <w:szCs w:val="20"/>
              </w:rPr>
              <w:t>) forem maiores que zero); ou (P300 (10) ou P300 (12) ou P3</w:t>
            </w:r>
            <w:r w:rsidR="0014042E" w:rsidRPr="004B1F0D">
              <w:rPr>
                <w:szCs w:val="20"/>
              </w:rPr>
              <w:t>00 (13) forem maiores que zero); ou (T150 (11) ou T150 (13) ou T150 (14) forem maiores que zero);</w:t>
            </w:r>
            <w:r w:rsidR="0011050B" w:rsidRPr="004B1F0D">
              <w:rPr>
                <w:szCs w:val="20"/>
              </w:rPr>
              <w:t xml:space="preserve"> se Y570.IR_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7DB42E6D" w14:textId="77777777" w:rsidR="009013C1" w:rsidRPr="004B1F0D" w:rsidRDefault="009013C1" w:rsidP="00BA16B8">
            <w:pPr>
              <w:pStyle w:val="PSDS-CorpodeTexto0"/>
              <w:rPr>
                <w:rFonts w:ascii="Times New Roman" w:hAnsi="Times New Roman"/>
                <w:lang w:val="pt-PT"/>
              </w:rPr>
            </w:pPr>
          </w:p>
          <w:p w14:paraId="0465F8B2" w14:textId="77777777" w:rsidR="009013C1" w:rsidRPr="004B1F0D" w:rsidRDefault="009013C1" w:rsidP="00BA16B8">
            <w:pPr>
              <w:pStyle w:val="PSDS-CorpodeTexto0"/>
              <w:rPr>
                <w:rFonts w:ascii="Times New Roman" w:hAnsi="Times New Roman"/>
                <w:lang w:val="pt-PT"/>
              </w:rPr>
            </w:pPr>
          </w:p>
          <w:p w14:paraId="57028A1F" w14:textId="77777777" w:rsidR="009013C1" w:rsidRPr="004B1F0D" w:rsidRDefault="009013C1" w:rsidP="00BA16B8">
            <w:pPr>
              <w:pStyle w:val="PSDS-CorpodeTexto0"/>
              <w:rPr>
                <w:rFonts w:ascii="Times New Roman" w:hAnsi="Times New Roman"/>
                <w:lang w:val="pt-PT"/>
              </w:rPr>
            </w:pPr>
          </w:p>
          <w:p w14:paraId="1779AFB7" w14:textId="77777777" w:rsidR="00B77E72" w:rsidRPr="004B1F0D" w:rsidRDefault="009013C1" w:rsidP="00BA16B8">
            <w:pPr>
              <w:pStyle w:val="PSDS-CorpodeTexto0"/>
              <w:rPr>
                <w:rFonts w:ascii="Times New Roman" w:hAnsi="Times New Roman"/>
                <w:lang w:val="pt-PT"/>
              </w:rPr>
            </w:pPr>
            <w:r w:rsidRPr="004B1F0D">
              <w:rPr>
                <w:rFonts w:ascii="Times New Roman" w:hAnsi="Times New Roman"/>
                <w:lang w:val="pt-PT"/>
              </w:rPr>
              <w:t>Erro</w:t>
            </w:r>
          </w:p>
        </w:tc>
      </w:tr>
      <w:tr w:rsidR="009A5CB5" w:rsidRPr="004B1F0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4B1F0D" w:rsidRDefault="00B77E72" w:rsidP="00BA16B8">
            <w:pPr>
              <w:pStyle w:val="PSDS-CorpodeTexto0"/>
              <w:rPr>
                <w:rFonts w:ascii="Times New Roman" w:hAnsi="Times New Roman"/>
                <w:lang w:val="pt-PT"/>
              </w:rPr>
            </w:pPr>
            <w:r w:rsidRPr="004B1F0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4B1F0D" w:rsidRDefault="009A5CB5" w:rsidP="00B77E72">
            <w:pPr>
              <w:shd w:val="clear" w:color="auto" w:fill="FFFFFF"/>
              <w:jc w:val="both"/>
              <w:rPr>
                <w:szCs w:val="20"/>
              </w:rPr>
            </w:pPr>
            <w:r w:rsidRPr="004B1F0D">
              <w:rPr>
                <w:b/>
                <w:szCs w:val="20"/>
              </w:rPr>
              <w:t>REGRA_</w:t>
            </w:r>
            <w:r w:rsidR="00B77E72" w:rsidRPr="004B1F0D">
              <w:rPr>
                <w:b/>
                <w:szCs w:val="20"/>
              </w:rPr>
              <w:t>COD_REC_CSLL_RET</w:t>
            </w:r>
            <w:r w:rsidRPr="004B1F0D">
              <w:rPr>
                <w:b/>
                <w:szCs w:val="20"/>
              </w:rPr>
              <w:t xml:space="preserve">: </w:t>
            </w:r>
            <w:r w:rsidR="00B77E72" w:rsidRPr="004B1F0D">
              <w:rPr>
                <w:szCs w:val="20"/>
              </w:rPr>
              <w:t xml:space="preserve">Verifica </w:t>
            </w:r>
            <w:r w:rsidRPr="004B1F0D">
              <w:rPr>
                <w:szCs w:val="20"/>
              </w:rPr>
              <w:t xml:space="preserve">se </w:t>
            </w:r>
            <w:r w:rsidR="0011050B" w:rsidRPr="004B1F0D">
              <w:rPr>
                <w:szCs w:val="20"/>
              </w:rPr>
              <w:t xml:space="preserve">Y570.CSLL_RET </w:t>
            </w:r>
            <w:r w:rsidR="009013C1" w:rsidRPr="004B1F0D">
              <w:rPr>
                <w:szCs w:val="20"/>
              </w:rPr>
              <w:t xml:space="preserve">está preenchido quando </w:t>
            </w:r>
            <w:r w:rsidR="0011050B" w:rsidRPr="004B1F0D">
              <w:rPr>
                <w:szCs w:val="20"/>
              </w:rPr>
              <w:t xml:space="preserve">Y570.COD_REC </w:t>
            </w:r>
            <w:r w:rsidR="00B77E72" w:rsidRPr="004B1F0D">
              <w:rPr>
                <w:szCs w:val="20"/>
              </w:rPr>
              <w:t>é igual a 4085 ou 4397 ou 5928 ou 5936 ou 5944 ou 6147 ou 6175 ou 6188 ou 6190 ou 6228 ou 8739 ou 8767 ou 8850 ou 8863 ou 9060 ou 9997 ou 5952 ou 5987 ou 9998.</w:t>
            </w:r>
          </w:p>
          <w:p w14:paraId="2AD628D5" w14:textId="77777777" w:rsidR="00907F69" w:rsidRPr="004B1F0D" w:rsidRDefault="00907F69" w:rsidP="00B77E72">
            <w:pPr>
              <w:shd w:val="clear" w:color="auto" w:fill="FFFFFF"/>
              <w:jc w:val="both"/>
              <w:rPr>
                <w:szCs w:val="20"/>
              </w:rPr>
            </w:pPr>
          </w:p>
          <w:p w14:paraId="74E941E7" w14:textId="77777777" w:rsidR="00907F69" w:rsidRPr="004B1F0D" w:rsidRDefault="00907F69" w:rsidP="004A3E37">
            <w:pPr>
              <w:shd w:val="clear" w:color="auto" w:fill="FFFFFF"/>
              <w:jc w:val="both"/>
              <w:rPr>
                <w:szCs w:val="20"/>
              </w:rPr>
            </w:pPr>
            <w:r w:rsidRPr="004B1F0D">
              <w:rPr>
                <w:b/>
                <w:szCs w:val="20"/>
              </w:rPr>
              <w:t xml:space="preserve">REGRA_EXISTE_CSLL_RET: </w:t>
            </w:r>
            <w:r w:rsidR="00F76547" w:rsidRPr="004B1F0D">
              <w:rPr>
                <w:szCs w:val="20"/>
              </w:rPr>
              <w:t>Verifica, quando (N660 (14) ou N660 (15) ou N660 (16) ou N660 (17</w:t>
            </w:r>
            <w:r w:rsidRPr="004B1F0D">
              <w:rPr>
                <w:szCs w:val="20"/>
              </w:rPr>
              <w:t xml:space="preserve">) forem </w:t>
            </w:r>
            <w:r w:rsidR="00F76547" w:rsidRPr="004B1F0D">
              <w:rPr>
                <w:szCs w:val="20"/>
              </w:rPr>
              <w:t>maiores que zero); ou ((N670 (15) ou N670 (16) ou N670 (17) ou N670 (18</w:t>
            </w:r>
            <w:r w:rsidRPr="004B1F0D">
              <w:rPr>
                <w:szCs w:val="20"/>
              </w:rPr>
              <w:t>)) forem maiores que zero); ou (P500 (9) ou P500 (10) ou P500 (11) ou P500 (12) forem maiores qu</w:t>
            </w:r>
            <w:r w:rsidR="00F76547" w:rsidRPr="004B1F0D">
              <w:rPr>
                <w:szCs w:val="20"/>
              </w:rPr>
              <w:t>e zero); ou (T181 (11) ou T181 (12) ou T181 (13) ou T181 (14</w:t>
            </w:r>
            <w:r w:rsidRPr="004B1F0D">
              <w:rPr>
                <w:szCs w:val="20"/>
              </w:rPr>
              <w:t>) forem maior</w:t>
            </w:r>
            <w:r w:rsidR="004A3E37" w:rsidRPr="004B1F0D">
              <w:rPr>
                <w:szCs w:val="20"/>
              </w:rPr>
              <w:t xml:space="preserve">es que </w:t>
            </w:r>
            <w:r w:rsidR="00826398" w:rsidRPr="004B1F0D">
              <w:rPr>
                <w:szCs w:val="20"/>
              </w:rPr>
              <w:t>zero); se Y570.CSLL_</w:t>
            </w:r>
            <w:r w:rsidR="0011050B" w:rsidRPr="004B1F0D">
              <w:rPr>
                <w:szCs w:val="20"/>
              </w:rPr>
              <w:t xml:space="preserve">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4B1F0D" w:rsidRDefault="009A5CB5" w:rsidP="00BA16B8">
            <w:pPr>
              <w:pStyle w:val="PSDS-CorpodeTexto0"/>
              <w:rPr>
                <w:rFonts w:ascii="Times New Roman" w:hAnsi="Times New Roman"/>
                <w:lang w:val="pt-PT"/>
              </w:rPr>
            </w:pPr>
            <w:r w:rsidRPr="004B1F0D">
              <w:rPr>
                <w:rFonts w:ascii="Times New Roman" w:hAnsi="Times New Roman"/>
                <w:lang w:val="pt-PT"/>
              </w:rPr>
              <w:t>Erro</w:t>
            </w:r>
          </w:p>
          <w:p w14:paraId="0844106E" w14:textId="77777777" w:rsidR="004A3E37" w:rsidRPr="004B1F0D" w:rsidRDefault="004A3E37" w:rsidP="00BA16B8">
            <w:pPr>
              <w:pStyle w:val="PSDS-CorpodeTexto0"/>
              <w:rPr>
                <w:rFonts w:ascii="Times New Roman" w:hAnsi="Times New Roman"/>
                <w:lang w:val="pt-PT"/>
              </w:rPr>
            </w:pPr>
          </w:p>
          <w:p w14:paraId="36370EF3" w14:textId="77777777" w:rsidR="004A3E37" w:rsidRPr="004B1F0D" w:rsidRDefault="004A3E37" w:rsidP="00BA16B8">
            <w:pPr>
              <w:pStyle w:val="PSDS-CorpodeTexto0"/>
              <w:rPr>
                <w:rFonts w:ascii="Times New Roman" w:hAnsi="Times New Roman"/>
                <w:lang w:val="pt-PT"/>
              </w:rPr>
            </w:pPr>
          </w:p>
          <w:p w14:paraId="79454296" w14:textId="77777777" w:rsidR="004A3E37" w:rsidRPr="004B1F0D" w:rsidRDefault="00F76547" w:rsidP="00BA16B8">
            <w:pPr>
              <w:pStyle w:val="PSDS-CorpodeTexto0"/>
              <w:rPr>
                <w:rFonts w:ascii="Times New Roman" w:hAnsi="Times New Roman"/>
                <w:lang w:val="pt-PT"/>
              </w:rPr>
            </w:pPr>
            <w:r w:rsidRPr="004B1F0D">
              <w:rPr>
                <w:rFonts w:ascii="Times New Roman" w:hAnsi="Times New Roman"/>
                <w:lang w:val="pt-PT"/>
              </w:rPr>
              <w:t>Erro</w:t>
            </w:r>
          </w:p>
          <w:p w14:paraId="71186B2D" w14:textId="77777777" w:rsidR="009A5CB5" w:rsidRPr="004B1F0D" w:rsidRDefault="009A5CB5" w:rsidP="00BA16B8">
            <w:pPr>
              <w:pStyle w:val="PSDS-CorpodeTexto0"/>
              <w:rPr>
                <w:rFonts w:ascii="Times New Roman" w:hAnsi="Times New Roman"/>
                <w:lang w:val="pt-PT"/>
              </w:rPr>
            </w:pPr>
          </w:p>
        </w:tc>
      </w:tr>
    </w:tbl>
    <w:p w14:paraId="060F0E99" w14:textId="77777777" w:rsidR="009A5CB5" w:rsidRPr="004B1F0D" w:rsidRDefault="009A5CB5" w:rsidP="009A5CB5">
      <w:pPr>
        <w:rPr>
          <w:b/>
          <w:color w:val="002060"/>
          <w:szCs w:val="20"/>
        </w:rPr>
      </w:pPr>
    </w:p>
    <w:p w14:paraId="0AAFA933" w14:textId="77777777" w:rsidR="000717A5" w:rsidRPr="004B1F0D" w:rsidRDefault="000717A5">
      <w:pPr>
        <w:spacing w:after="200" w:line="276" w:lineRule="auto"/>
        <w:rPr>
          <w:b/>
          <w:color w:val="002060"/>
          <w:szCs w:val="20"/>
        </w:rPr>
      </w:pPr>
      <w:r w:rsidRPr="004B1F0D">
        <w:rPr>
          <w:b/>
          <w:color w:val="002060"/>
          <w:szCs w:val="20"/>
        </w:rPr>
        <w:br w:type="page"/>
      </w:r>
    </w:p>
    <w:p w14:paraId="0FFAC40D" w14:textId="77777777" w:rsidR="000717A5" w:rsidRPr="004B1F0D" w:rsidRDefault="00C321B8" w:rsidP="004A3E37">
      <w:pPr>
        <w:rPr>
          <w:b/>
          <w:color w:val="002060"/>
          <w:szCs w:val="20"/>
        </w:rPr>
      </w:pPr>
      <w:r w:rsidRPr="004B1F0D">
        <w:rPr>
          <w:b/>
          <w:color w:val="002060"/>
          <w:szCs w:val="20"/>
        </w:rPr>
        <w:t>Exemplo</w:t>
      </w:r>
      <w:r w:rsidR="00E00E4D" w:rsidRPr="004B1F0D">
        <w:rPr>
          <w:b/>
          <w:color w:val="002060"/>
          <w:szCs w:val="20"/>
        </w:rPr>
        <w:t xml:space="preserve"> de Preenchimento: </w:t>
      </w:r>
    </w:p>
    <w:p w14:paraId="223FD4E1" w14:textId="77777777" w:rsidR="000717A5" w:rsidRPr="004B1F0D" w:rsidRDefault="000717A5" w:rsidP="004A3E37">
      <w:pPr>
        <w:rPr>
          <w:b/>
          <w:color w:val="002060"/>
          <w:szCs w:val="20"/>
        </w:rPr>
      </w:pPr>
    </w:p>
    <w:p w14:paraId="05D69163" w14:textId="77777777" w:rsidR="00E00E4D" w:rsidRPr="004B1F0D" w:rsidRDefault="00E00E4D" w:rsidP="004A3E37">
      <w:pPr>
        <w:rPr>
          <w:b/>
          <w:color w:val="002060"/>
          <w:szCs w:val="20"/>
        </w:rPr>
      </w:pPr>
      <w:r w:rsidRPr="004B1F0D">
        <w:rPr>
          <w:b/>
          <w:color w:val="002060"/>
          <w:szCs w:val="20"/>
        </w:rPr>
        <w:t>|Y570|11111111000191|FONTE PAGADORA|S|5928|100000,00|</w:t>
      </w:r>
      <w:r w:rsidR="009013C1" w:rsidRPr="004B1F0D">
        <w:rPr>
          <w:b/>
          <w:color w:val="002060"/>
          <w:szCs w:val="20"/>
        </w:rPr>
        <w:t>15</w:t>
      </w:r>
      <w:r w:rsidRPr="004B1F0D">
        <w:rPr>
          <w:b/>
          <w:color w:val="002060"/>
          <w:szCs w:val="20"/>
        </w:rPr>
        <w:t>00,00|500,00|</w:t>
      </w:r>
    </w:p>
    <w:p w14:paraId="139427AF"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70|: Identificação do tipo do registro.</w:t>
      </w:r>
    </w:p>
    <w:p w14:paraId="35C3183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CNPJ|: CNPJ da fonte pagadora (CNPJ: 11.111.111/0001-91).</w:t>
      </w:r>
    </w:p>
    <w:p w14:paraId="18843C2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FONTE PAGADORA|: Nome empresarial da fonte pagadora.</w:t>
      </w:r>
    </w:p>
    <w:p w14:paraId="2403DBDD"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S|: Indicador de órgão público (</w:t>
      </w:r>
      <w:r w:rsidR="00C321B8" w:rsidRPr="004B1F0D">
        <w:rPr>
          <w:rFonts w:ascii="Times New Roman" w:hAnsi="Times New Roman"/>
          <w:color w:val="002060"/>
          <w:szCs w:val="20"/>
        </w:rPr>
        <w:t>Órgão</w:t>
      </w:r>
      <w:r w:rsidRPr="004B1F0D">
        <w:rPr>
          <w:rFonts w:ascii="Times New Roman" w:hAnsi="Times New Roman"/>
          <w:color w:val="002060"/>
          <w:szCs w:val="20"/>
        </w:rPr>
        <w:t xml:space="preserve"> Público = Sim).</w:t>
      </w:r>
    </w:p>
    <w:p w14:paraId="43167C42"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928|: Código da receita (5928 = Rendimentos decorrentes de decisão da Justiça Federal).</w:t>
      </w:r>
    </w:p>
    <w:p w14:paraId="50A9DB0C"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Rendimento bruto (R$ 100.000,00).</w:t>
      </w:r>
    </w:p>
    <w:p w14:paraId="1F454ADB"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 xml:space="preserve">|1000,00|: </w:t>
      </w:r>
      <w:r w:rsidR="009013C1" w:rsidRPr="004B1F0D">
        <w:rPr>
          <w:rFonts w:ascii="Times New Roman" w:hAnsi="Times New Roman"/>
          <w:color w:val="002060"/>
          <w:szCs w:val="20"/>
        </w:rPr>
        <w:t>IR Retido na Fonte (R$ 1.5</w:t>
      </w:r>
      <w:r w:rsidRPr="004B1F0D">
        <w:rPr>
          <w:rFonts w:ascii="Times New Roman" w:hAnsi="Times New Roman"/>
          <w:color w:val="002060"/>
          <w:szCs w:val="20"/>
        </w:rPr>
        <w:t>00,00).</w:t>
      </w:r>
    </w:p>
    <w:p w14:paraId="405571D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00,00|: CSLL Retida na Fonte (R$ 500,00).</w:t>
      </w:r>
    </w:p>
    <w:p w14:paraId="28FC8352" w14:textId="77777777" w:rsidR="00E00E4D" w:rsidRPr="004B1F0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4B1F0D" w:rsidRDefault="00F21181" w:rsidP="00770A40">
      <w:pPr>
        <w:rPr>
          <w:color w:val="0000FF"/>
          <w:szCs w:val="20"/>
        </w:rPr>
      </w:pPr>
    </w:p>
    <w:p w14:paraId="0044BEEC" w14:textId="78EC6075" w:rsidR="00A1664A" w:rsidRPr="004B1F0D" w:rsidRDefault="000B0C32" w:rsidP="00867F54">
      <w:pPr>
        <w:pStyle w:val="Ttulo4"/>
      </w:pPr>
      <w:r w:rsidRPr="004B1F0D">
        <w:br w:type="page"/>
      </w:r>
      <w:r w:rsidR="00A1664A" w:rsidRPr="004B1F0D">
        <w:t xml:space="preserve"> </w:t>
      </w:r>
      <w:bookmarkStart w:id="491" w:name="_Toc156228384"/>
      <w:r w:rsidR="00A1664A" w:rsidRPr="004B1F0D">
        <w:t>Registro Y590: Ativos no Exterior</w:t>
      </w:r>
      <w:bookmarkEnd w:id="491"/>
    </w:p>
    <w:p w14:paraId="685D1AA8" w14:textId="77777777" w:rsidR="00A1664A" w:rsidRPr="004B1F0D" w:rsidRDefault="00A1664A" w:rsidP="00A1664A">
      <w:pPr>
        <w:rPr>
          <w:szCs w:val="20"/>
        </w:rPr>
      </w:pPr>
    </w:p>
    <w:p w14:paraId="56D47E57" w14:textId="7D76A1AE" w:rsidR="000524AE" w:rsidRPr="004B1F0D" w:rsidRDefault="00A1664A" w:rsidP="00FD2F4C">
      <w:pPr>
        <w:jc w:val="both"/>
        <w:rPr>
          <w:szCs w:val="20"/>
        </w:rPr>
      </w:pPr>
      <w:r w:rsidRPr="004B1F0D">
        <w:rPr>
          <w:szCs w:val="20"/>
        </w:rPr>
        <w:tab/>
      </w:r>
      <w:r w:rsidR="000524AE" w:rsidRPr="004B1F0D">
        <w:rPr>
          <w:szCs w:val="20"/>
        </w:rPr>
        <w:t>Este registro deve ser preenchido por todas as pessoas jurídicas</w:t>
      </w:r>
      <w:r w:rsidR="00826398" w:rsidRPr="004B1F0D">
        <w:rPr>
          <w:szCs w:val="20"/>
        </w:rPr>
        <w:t xml:space="preserve"> que possuem ativos no exterior</w:t>
      </w:r>
      <w:r w:rsidR="005A1DCE" w:rsidRPr="004B1F0D">
        <w:rPr>
          <w:szCs w:val="20"/>
        </w:rPr>
        <w:t xml:space="preserve"> (bens e direitos)</w:t>
      </w:r>
      <w:r w:rsidR="000524AE" w:rsidRPr="004B1F0D">
        <w:rPr>
          <w:szCs w:val="20"/>
        </w:rPr>
        <w:t xml:space="preserve">, salvo quando o valor contábil total dos ativos </w:t>
      </w:r>
      <w:r w:rsidR="00826398" w:rsidRPr="004B1F0D">
        <w:rPr>
          <w:szCs w:val="20"/>
        </w:rPr>
        <w:t xml:space="preserve">no exterior </w:t>
      </w:r>
      <w:r w:rsidR="000524AE" w:rsidRPr="004B1F0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4B1F0D">
        <w:rPr>
          <w:szCs w:val="20"/>
        </w:rPr>
        <w:t>l, o seu valor é convertido em d</w:t>
      </w:r>
      <w:r w:rsidR="000524AE" w:rsidRPr="004B1F0D">
        <w:rPr>
          <w:szCs w:val="20"/>
        </w:rPr>
        <w:t>ólares dos Estados Unido</w:t>
      </w:r>
      <w:r w:rsidR="00FD2F4C" w:rsidRPr="004B1F0D">
        <w:rPr>
          <w:szCs w:val="20"/>
        </w:rPr>
        <w:t>s da América e, em seguida, em r</w:t>
      </w:r>
      <w:r w:rsidR="000524AE" w:rsidRPr="004B1F0D">
        <w:rPr>
          <w:szCs w:val="20"/>
        </w:rPr>
        <w:t>eais</w:t>
      </w:r>
      <w:r w:rsidR="00FD2F4C" w:rsidRPr="004B1F0D">
        <w:rPr>
          <w:szCs w:val="20"/>
        </w:rPr>
        <w:t xml:space="preserve"> (R$)</w:t>
      </w:r>
      <w:r w:rsidR="000524AE" w:rsidRPr="004B1F0D">
        <w:rPr>
          <w:szCs w:val="20"/>
        </w:rPr>
        <w:t>.</w:t>
      </w:r>
    </w:p>
    <w:p w14:paraId="30FFB9A1"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90: ATIVOS NO EXTERIOR</w:t>
            </w:r>
          </w:p>
        </w:tc>
      </w:tr>
      <w:tr w:rsidR="002C5247" w:rsidRPr="004B1F0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EXT_Y590</w:t>
            </w:r>
          </w:p>
        </w:tc>
      </w:tr>
      <w:tr w:rsidR="002C5247" w:rsidRPr="004B1F0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ATIVO + DISCRIMINACAO</w:t>
            </w:r>
          </w:p>
        </w:tc>
      </w:tr>
    </w:tbl>
    <w:p w14:paraId="505A19EC"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4B1F0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nterior: Informar o valor contábil do ativo no exterior no final do período an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4B1F0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tual: Valor contábil do ativo no final do período atual.</w:t>
            </w:r>
            <w:r w:rsidRPr="004B1F0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DB288A" w14:textId="77777777" w:rsidR="002159D6" w:rsidRPr="004B1F0D" w:rsidRDefault="002159D6" w:rsidP="00FD2F4C">
      <w:pPr>
        <w:rPr>
          <w:b/>
          <w:color w:val="002060"/>
          <w:szCs w:val="20"/>
        </w:rPr>
      </w:pPr>
    </w:p>
    <w:p w14:paraId="4DAEE7E2" w14:textId="77777777" w:rsidR="0067442F" w:rsidRPr="004B1F0D" w:rsidRDefault="0067442F" w:rsidP="0067442F">
      <w:pPr>
        <w:rPr>
          <w:b/>
          <w:szCs w:val="20"/>
          <w:lang w:val="pt-PT"/>
        </w:rPr>
      </w:pPr>
      <w:r w:rsidRPr="004B1F0D">
        <w:rPr>
          <w:b/>
          <w:szCs w:val="20"/>
          <w:lang w:val="pt-PT"/>
        </w:rPr>
        <w:t>I – Regras de Validação do Registro:</w:t>
      </w:r>
    </w:p>
    <w:p w14:paraId="4A02BA51" w14:textId="77777777" w:rsidR="0067442F" w:rsidRPr="004B1F0D" w:rsidRDefault="0067442F" w:rsidP="0067442F">
      <w:pPr>
        <w:rPr>
          <w:b/>
          <w:szCs w:val="20"/>
          <w:lang w:val="pt-PT"/>
        </w:rPr>
      </w:pPr>
    </w:p>
    <w:p w14:paraId="65B2A0DF" w14:textId="77777777" w:rsidR="0067442F" w:rsidRPr="004B1F0D" w:rsidRDefault="0067442F" w:rsidP="0067442F">
      <w:pPr>
        <w:pStyle w:val="Corpodetexto"/>
        <w:ind w:left="708" w:firstLine="12"/>
        <w:rPr>
          <w:rFonts w:ascii="Times New Roman" w:hAnsi="Times New Roman"/>
          <w:szCs w:val="20"/>
        </w:rPr>
      </w:pPr>
      <w:r w:rsidRPr="004B1F0D">
        <w:rPr>
          <w:rFonts w:ascii="Times New Roman" w:hAnsi="Times New Roman" w:cs="Times New Roman"/>
          <w:b/>
        </w:rPr>
        <w:t>REGRA_IND_PART_EXT_Y59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ATIV_EXT é igual a “N”</w:t>
      </w:r>
      <w:r w:rsidR="007E1445" w:rsidRPr="004B1F0D">
        <w:rPr>
          <w:rFonts w:ascii="Times New Roman" w:hAnsi="Times New Roman"/>
          <w:szCs w:val="20"/>
        </w:rPr>
        <w:t xml:space="preserve"> (Não)</w:t>
      </w:r>
      <w:r w:rsidRPr="004B1F0D">
        <w:rPr>
          <w:rFonts w:ascii="Times New Roman" w:hAnsi="Times New Roman"/>
          <w:szCs w:val="20"/>
        </w:rPr>
        <w:t>, se o registro Y590 foi preenchido. Se a regra não for cumprida, a ECF gera um aviso.</w:t>
      </w:r>
    </w:p>
    <w:p w14:paraId="10D276FD" w14:textId="77777777" w:rsidR="0067442F" w:rsidRPr="004B1F0D" w:rsidRDefault="0067442F" w:rsidP="00FD2F4C">
      <w:pPr>
        <w:rPr>
          <w:b/>
          <w:color w:val="002060"/>
          <w:szCs w:val="20"/>
        </w:rPr>
      </w:pPr>
    </w:p>
    <w:p w14:paraId="752B7191" w14:textId="77777777" w:rsidR="00FD2F4C" w:rsidRPr="004B1F0D" w:rsidRDefault="00FD2F4C" w:rsidP="00FD2F4C">
      <w:pPr>
        <w:rPr>
          <w:b/>
          <w:color w:val="002060"/>
          <w:szCs w:val="20"/>
        </w:rPr>
      </w:pPr>
      <w:r w:rsidRPr="004B1F0D">
        <w:rPr>
          <w:b/>
          <w:color w:val="002060"/>
          <w:szCs w:val="20"/>
        </w:rPr>
        <w:t xml:space="preserve">Exemplo de Preenchimento: </w:t>
      </w:r>
    </w:p>
    <w:p w14:paraId="1EB0C795" w14:textId="77777777" w:rsidR="002E2501" w:rsidRPr="004B1F0D" w:rsidRDefault="002E2501" w:rsidP="002E2501">
      <w:pPr>
        <w:rPr>
          <w:b/>
          <w:color w:val="002060"/>
          <w:szCs w:val="20"/>
        </w:rPr>
      </w:pPr>
    </w:p>
    <w:p w14:paraId="7EE55500" w14:textId="77777777" w:rsidR="00FD2F4C" w:rsidRPr="004B1F0D" w:rsidRDefault="00FD2F4C" w:rsidP="002E2501">
      <w:pPr>
        <w:rPr>
          <w:b/>
          <w:color w:val="002060"/>
          <w:szCs w:val="20"/>
        </w:rPr>
      </w:pPr>
      <w:r w:rsidRPr="004B1F0D">
        <w:rPr>
          <w:b/>
          <w:color w:val="002060"/>
          <w:szCs w:val="20"/>
        </w:rPr>
        <w:t>|Y590|</w:t>
      </w:r>
      <w:r w:rsidR="007369B9" w:rsidRPr="004B1F0D">
        <w:rPr>
          <w:b/>
          <w:color w:val="002060"/>
          <w:szCs w:val="20"/>
        </w:rPr>
        <w:t>0331|249|10.000 AÇÕES DA COMPANHIA ABC ADQUIRIDAS EM 20/02/2014 POR MEIO DA BOLSA DE VALORES DE NOVA YORK POR U$ 100.000,00|0|300000,00|</w:t>
      </w:r>
    </w:p>
    <w:p w14:paraId="3EFAD1D8" w14:textId="77777777" w:rsidR="00FD2F4C" w:rsidRPr="004B1F0D" w:rsidRDefault="00FD2F4C"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Y</w:t>
      </w:r>
      <w:r w:rsidR="007369B9" w:rsidRPr="004B1F0D">
        <w:rPr>
          <w:rFonts w:ascii="Times New Roman" w:hAnsi="Times New Roman"/>
          <w:color w:val="002060"/>
          <w:szCs w:val="20"/>
        </w:rPr>
        <w:t>590</w:t>
      </w:r>
      <w:r w:rsidRPr="004B1F0D">
        <w:rPr>
          <w:rFonts w:ascii="Times New Roman" w:hAnsi="Times New Roman"/>
          <w:color w:val="002060"/>
          <w:szCs w:val="20"/>
        </w:rPr>
        <w:t>|: Identificação do tipo do registro.</w:t>
      </w:r>
    </w:p>
    <w:p w14:paraId="3751143A"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331|: Tipo do ativo no exterior (0331 = Ações).</w:t>
      </w:r>
    </w:p>
    <w:p w14:paraId="3C81B6DC"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249|: Código do país (249 = Estados Unidos da América).</w:t>
      </w:r>
    </w:p>
    <w:p w14:paraId="5750DBD4"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 Não há valor anterior, pois foi adquirida no período da ECF.</w:t>
      </w:r>
    </w:p>
    <w:p w14:paraId="41B6BD10"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300000,00|: Valor no final do período atual (R$ 300.000,00).</w:t>
      </w:r>
    </w:p>
    <w:p w14:paraId="1A7FEC7A" w14:textId="77777777" w:rsidR="007369B9" w:rsidRPr="004B1F0D" w:rsidRDefault="007369B9" w:rsidP="00FD2F4C">
      <w:pPr>
        <w:pStyle w:val="Corpodetexto"/>
        <w:ind w:left="708" w:firstLine="709"/>
        <w:rPr>
          <w:rFonts w:ascii="Times New Roman" w:hAnsi="Times New Roman"/>
          <w:color w:val="002060"/>
          <w:szCs w:val="20"/>
        </w:rPr>
      </w:pPr>
    </w:p>
    <w:p w14:paraId="389FB9BF" w14:textId="77777777" w:rsidR="007369B9" w:rsidRPr="004B1F0D" w:rsidRDefault="007369B9" w:rsidP="00FD2F4C">
      <w:pPr>
        <w:pStyle w:val="Corpodetexto"/>
        <w:ind w:left="708" w:firstLine="709"/>
        <w:rPr>
          <w:rFonts w:ascii="Times New Roman" w:hAnsi="Times New Roman"/>
          <w:color w:val="002060"/>
          <w:szCs w:val="20"/>
        </w:rPr>
      </w:pPr>
    </w:p>
    <w:p w14:paraId="62A59B6B" w14:textId="77777777" w:rsidR="003B49DF" w:rsidRPr="004B1F0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4B1F0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4B1F0D">
        <w:rPr>
          <w:rFonts w:ascii="Times New Roman" w:hAnsi="Times New Roman" w:cs="Times New Roman"/>
          <w:color w:val="0000FF"/>
          <w:szCs w:val="20"/>
        </w:rPr>
        <w:br w:type="page"/>
      </w:r>
    </w:p>
    <w:p w14:paraId="1BC757DC" w14:textId="77777777" w:rsidR="004C2BD3" w:rsidRPr="004B1F0D" w:rsidRDefault="004C2BD3" w:rsidP="00867F54">
      <w:pPr>
        <w:pStyle w:val="Ttulo4"/>
      </w:pPr>
      <w:bookmarkStart w:id="492" w:name="_Toc156228385"/>
      <w:r w:rsidRPr="004B1F0D">
        <w:t xml:space="preserve">Registro Y600: </w:t>
      </w:r>
      <w:bookmarkStart w:id="493" w:name="_Hlk963332"/>
      <w:r w:rsidRPr="004B1F0D">
        <w:t xml:space="preserve">Identificação </w:t>
      </w:r>
      <w:r w:rsidR="00CB364F" w:rsidRPr="004B1F0D">
        <w:t xml:space="preserve">e </w:t>
      </w:r>
      <w:r w:rsidR="0083216C" w:rsidRPr="004B1F0D">
        <w:t>Remuneração</w:t>
      </w:r>
      <w:r w:rsidR="00CB364F" w:rsidRPr="004B1F0D">
        <w:t xml:space="preserve"> de </w:t>
      </w:r>
      <w:r w:rsidR="00961BDE" w:rsidRPr="004B1F0D">
        <w:t>Sócios, Titulares, Dirigentes e Conselheiros</w:t>
      </w:r>
      <w:bookmarkEnd w:id="492"/>
    </w:p>
    <w:bookmarkEnd w:id="493"/>
    <w:p w14:paraId="49824FD7" w14:textId="77777777" w:rsidR="004C2BD3" w:rsidRPr="004B1F0D" w:rsidRDefault="004C2BD3" w:rsidP="004C2BD3">
      <w:pPr>
        <w:rPr>
          <w:szCs w:val="20"/>
        </w:rPr>
      </w:pPr>
    </w:p>
    <w:p w14:paraId="273DB86F" w14:textId="77777777" w:rsidR="008C3703" w:rsidRPr="004B1F0D" w:rsidRDefault="008C3703" w:rsidP="008C3703">
      <w:r w:rsidRPr="004B1F0D">
        <w:t xml:space="preserve"> </w:t>
      </w:r>
      <w:r w:rsidRPr="004B1F0D">
        <w:tab/>
      </w:r>
      <w:r w:rsidR="00F9169B" w:rsidRPr="004B1F0D">
        <w:t xml:space="preserve">Este registro deve ser preenchido pela pessoa jurídica com </w:t>
      </w:r>
      <w:r w:rsidRPr="004B1F0D">
        <w:t xml:space="preserve">os </w:t>
      </w:r>
      <w:r w:rsidR="00F9169B" w:rsidRPr="004B1F0D">
        <w:t xml:space="preserve">dados dos </w:t>
      </w:r>
      <w:r w:rsidRPr="004B1F0D">
        <w:t xml:space="preserve">até </w:t>
      </w:r>
      <w:r w:rsidR="00F9169B" w:rsidRPr="004B1F0D">
        <w:t xml:space="preserve">999 (novecentos </w:t>
      </w:r>
      <w:r w:rsidR="007F2FDC" w:rsidRPr="004B1F0D">
        <w:t xml:space="preserve">e noventa e nove) </w:t>
      </w:r>
      <w:r w:rsidRPr="004B1F0D">
        <w:t>sócios, dirigentes e conselheiros ou dos titulares que tenham recebido maiores remunerações</w:t>
      </w:r>
      <w:r w:rsidR="00F9169B" w:rsidRPr="004B1F0D">
        <w:t xml:space="preserve"> no período </w:t>
      </w:r>
      <w:r w:rsidR="00D76261" w:rsidRPr="004B1F0D">
        <w:t xml:space="preserve">da ECF, inclusive os </w:t>
      </w:r>
      <w:r w:rsidRPr="004B1F0D">
        <w:t xml:space="preserve">titulares, </w:t>
      </w:r>
      <w:r w:rsidR="00D76261" w:rsidRPr="004B1F0D">
        <w:t xml:space="preserve">sócios, dirigentes e conselheiros </w:t>
      </w:r>
      <w:r w:rsidR="00F9169B" w:rsidRPr="004B1F0D">
        <w:t xml:space="preserve">que tenham </w:t>
      </w:r>
      <w:r w:rsidRPr="004B1F0D">
        <w:t xml:space="preserve">se retirado </w:t>
      </w:r>
      <w:r w:rsidR="00F9169B" w:rsidRPr="004B1F0D">
        <w:t xml:space="preserve">da </w:t>
      </w:r>
      <w:r w:rsidRPr="004B1F0D">
        <w:t xml:space="preserve">pessoa jurídica </w:t>
      </w:r>
      <w:r w:rsidR="00D76261" w:rsidRPr="004B1F0D">
        <w:t xml:space="preserve">no período </w:t>
      </w:r>
      <w:r w:rsidRPr="004B1F0D">
        <w:t xml:space="preserve">da ECF </w:t>
      </w:r>
      <w:r w:rsidR="00F9169B" w:rsidRPr="004B1F0D">
        <w:t>e não fazem parte do quadro societário</w:t>
      </w:r>
      <w:r w:rsidR="00D76261" w:rsidRPr="004B1F0D">
        <w:t xml:space="preserve"> na data final</w:t>
      </w:r>
      <w:r w:rsidRPr="004B1F0D">
        <w:t>.</w:t>
      </w:r>
    </w:p>
    <w:p w14:paraId="60ECD277" w14:textId="0975539A" w:rsidR="00562F69" w:rsidRPr="004B1F0D" w:rsidRDefault="00562F69" w:rsidP="002530B5">
      <w:pPr>
        <w:rPr>
          <w:szCs w:val="20"/>
        </w:rPr>
      </w:pPr>
    </w:p>
    <w:p w14:paraId="7852F7B8" w14:textId="77777777" w:rsidR="00562F69" w:rsidRPr="004B1F0D" w:rsidRDefault="00562F69" w:rsidP="00B93932">
      <w:pPr>
        <w:jc w:val="both"/>
        <w:rPr>
          <w:szCs w:val="20"/>
        </w:rPr>
      </w:pPr>
      <w:r w:rsidRPr="004B1F0D">
        <w:rPr>
          <w:szCs w:val="20"/>
        </w:rPr>
        <w:tab/>
        <w:t>Regras de preenchimento:</w:t>
      </w:r>
    </w:p>
    <w:p w14:paraId="21F63B8A" w14:textId="77777777" w:rsidR="00562F69" w:rsidRPr="004B1F0D" w:rsidRDefault="00562F69" w:rsidP="00B93932">
      <w:pPr>
        <w:jc w:val="both"/>
        <w:rPr>
          <w:szCs w:val="20"/>
        </w:rPr>
      </w:pPr>
    </w:p>
    <w:p w14:paraId="7E56F3F9" w14:textId="77777777" w:rsidR="00D76261" w:rsidRPr="004B1F0D" w:rsidRDefault="00C51228" w:rsidP="00D76261">
      <w:pPr>
        <w:ind w:firstLine="708"/>
        <w:jc w:val="both"/>
        <w:rPr>
          <w:szCs w:val="20"/>
        </w:rPr>
      </w:pPr>
      <w:r w:rsidRPr="004B1F0D">
        <w:rPr>
          <w:color w:val="222222"/>
          <w:szCs w:val="20"/>
          <w:shd w:val="clear" w:color="auto" w:fill="FFFFFF"/>
        </w:rPr>
        <w:t>1 – Informar os 500 maiores</w:t>
      </w:r>
      <w:r w:rsidRPr="004B1F0D">
        <w:rPr>
          <w:rStyle w:val="apple-converted-space"/>
          <w:color w:val="222222"/>
          <w:szCs w:val="20"/>
          <w:shd w:val="clear" w:color="auto" w:fill="FFFFFF"/>
        </w:rPr>
        <w:t> </w:t>
      </w:r>
      <w:r w:rsidR="007F2FDC" w:rsidRPr="004B1F0D">
        <w:rPr>
          <w:rStyle w:val="apple-converted-space"/>
          <w:color w:val="222222"/>
          <w:szCs w:val="20"/>
          <w:shd w:val="clear" w:color="auto" w:fill="FFFFFF"/>
        </w:rPr>
        <w:t xml:space="preserve">dirigentes, conselheiros, </w:t>
      </w:r>
      <w:r w:rsidRPr="004B1F0D">
        <w:rPr>
          <w:bCs/>
          <w:color w:val="222222"/>
          <w:szCs w:val="20"/>
          <w:shd w:val="clear" w:color="auto" w:fill="FFFFFF"/>
        </w:rPr>
        <w:t>sócios</w:t>
      </w:r>
      <w:r w:rsidR="007F2FDC" w:rsidRPr="004B1F0D">
        <w:rPr>
          <w:bCs/>
          <w:color w:val="222222"/>
          <w:szCs w:val="20"/>
          <w:shd w:val="clear" w:color="auto" w:fill="FFFFFF"/>
        </w:rPr>
        <w:t xml:space="preserve"> ou titulares</w:t>
      </w:r>
      <w:r w:rsidRPr="004B1F0D">
        <w:rPr>
          <w:rStyle w:val="apple-converted-space"/>
          <w:color w:val="222222"/>
          <w:szCs w:val="20"/>
          <w:shd w:val="clear" w:color="auto" w:fill="FFFFFF"/>
        </w:rPr>
        <w:t> </w:t>
      </w:r>
      <w:r w:rsidRPr="004B1F0D">
        <w:rPr>
          <w:color w:val="222222"/>
          <w:szCs w:val="20"/>
          <w:shd w:val="clear" w:color="auto" w:fill="FFFFFF"/>
        </w:rPr>
        <w:t>na da</w:t>
      </w:r>
      <w:r w:rsidR="00D76261" w:rsidRPr="004B1F0D">
        <w:rPr>
          <w:color w:val="222222"/>
          <w:szCs w:val="20"/>
          <w:shd w:val="clear" w:color="auto" w:fill="FFFFFF"/>
        </w:rPr>
        <w:t>ta final do período de apuração, ordenados pelo total dos campos Y600.</w:t>
      </w:r>
      <w:r w:rsidR="00D76261" w:rsidRPr="004B1F0D">
        <w:rPr>
          <w:lang w:val="pt-PT"/>
        </w:rPr>
        <w:t>VL_REM_TRAB; Y600</w:t>
      </w:r>
      <w:r w:rsidR="00D76261" w:rsidRPr="004B1F0D">
        <w:rPr>
          <w:szCs w:val="20"/>
        </w:rPr>
        <w:t>.VL_LUC_DIV; Y600.VL_JUR_CAP e Y600. VL_DEM_REND;</w:t>
      </w:r>
    </w:p>
    <w:p w14:paraId="68DA854D" w14:textId="77777777" w:rsidR="00562F69" w:rsidRPr="004B1F0D" w:rsidRDefault="00562F69" w:rsidP="00D76261">
      <w:pPr>
        <w:ind w:left="1416"/>
        <w:jc w:val="both"/>
        <w:rPr>
          <w:szCs w:val="20"/>
        </w:rPr>
      </w:pPr>
    </w:p>
    <w:p w14:paraId="2238BFE7" w14:textId="77777777" w:rsidR="005E18FE" w:rsidRPr="004B1F0D" w:rsidRDefault="005E18FE" w:rsidP="00B93932">
      <w:pPr>
        <w:jc w:val="both"/>
        <w:rPr>
          <w:szCs w:val="20"/>
        </w:rPr>
      </w:pPr>
    </w:p>
    <w:p w14:paraId="7626CE17" w14:textId="77777777" w:rsidR="005E18FE" w:rsidRPr="004B1F0D" w:rsidRDefault="005E18FE" w:rsidP="005E18FE">
      <w:pPr>
        <w:ind w:left="1416"/>
        <w:jc w:val="both"/>
        <w:rPr>
          <w:szCs w:val="20"/>
        </w:rPr>
      </w:pPr>
      <w:r w:rsidRPr="004B1F0D">
        <w:rPr>
          <w:b/>
          <w:szCs w:val="20"/>
        </w:rPr>
        <w:t xml:space="preserve">Observação: </w:t>
      </w:r>
      <w:r w:rsidRPr="004B1F0D">
        <w:rPr>
          <w:szCs w:val="20"/>
        </w:rPr>
        <w:t xml:space="preserve">No caso de ações em tesouraria,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Y600.DT_ALT_SOC = “31/12/Ano da Escrituração” e Y600.NOM_EMP = “Ações em Tesouraria”.</w:t>
      </w:r>
    </w:p>
    <w:p w14:paraId="49BD4C01" w14:textId="77777777" w:rsidR="005E18FE" w:rsidRPr="004B1F0D" w:rsidRDefault="005E18FE" w:rsidP="005E18FE">
      <w:pPr>
        <w:tabs>
          <w:tab w:val="left" w:pos="9401"/>
        </w:tabs>
        <w:ind w:left="1416"/>
        <w:jc w:val="both"/>
        <w:rPr>
          <w:szCs w:val="20"/>
        </w:rPr>
      </w:pPr>
      <w:r w:rsidRPr="004B1F0D">
        <w:rPr>
          <w:szCs w:val="20"/>
        </w:rPr>
        <w:tab/>
      </w:r>
    </w:p>
    <w:p w14:paraId="7E19A1BE" w14:textId="77777777" w:rsidR="00DE6910" w:rsidRPr="004B1F0D" w:rsidRDefault="005E18FE" w:rsidP="00DE6910">
      <w:pPr>
        <w:ind w:left="1416"/>
        <w:jc w:val="both"/>
        <w:rPr>
          <w:szCs w:val="20"/>
        </w:rPr>
      </w:pPr>
      <w:r w:rsidRPr="004B1F0D">
        <w:rPr>
          <w:b/>
          <w:szCs w:val="20"/>
        </w:rPr>
        <w:t xml:space="preserve">Observação: </w:t>
      </w:r>
      <w:r w:rsidRPr="004B1F0D">
        <w:rPr>
          <w:szCs w:val="20"/>
        </w:rPr>
        <w:t xml:space="preserve">No caso de ações em </w:t>
      </w:r>
      <w:r w:rsidRPr="004B1F0D">
        <w:rPr>
          <w:i/>
          <w:szCs w:val="20"/>
        </w:rPr>
        <w:t xml:space="preserve">free float </w:t>
      </w:r>
      <w:r w:rsidRPr="004B1F0D">
        <w:rPr>
          <w:szCs w:val="20"/>
        </w:rPr>
        <w:t xml:space="preserve">(livre circulante),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xml:space="preserve">, Y600.DT_ALT_SOC = “31/12/Ano da Escrituração” e Y600.NOM_EMP = “Ações em </w:t>
      </w:r>
      <w:r w:rsidR="00DE6910" w:rsidRPr="004B1F0D">
        <w:rPr>
          <w:i/>
          <w:szCs w:val="20"/>
        </w:rPr>
        <w:t>Free Float</w:t>
      </w:r>
      <w:r w:rsidR="00DE6910" w:rsidRPr="004B1F0D">
        <w:rPr>
          <w:szCs w:val="20"/>
        </w:rPr>
        <w:t>”.</w:t>
      </w:r>
    </w:p>
    <w:p w14:paraId="385EFEFE" w14:textId="77777777" w:rsidR="00562F69" w:rsidRPr="004B1F0D" w:rsidRDefault="00562F69" w:rsidP="00DE6910">
      <w:pPr>
        <w:ind w:left="1416"/>
        <w:jc w:val="both"/>
        <w:rPr>
          <w:szCs w:val="20"/>
        </w:rPr>
      </w:pPr>
    </w:p>
    <w:p w14:paraId="2F69319D" w14:textId="77357FB1" w:rsidR="00D97D5E" w:rsidRPr="004B1F0D" w:rsidRDefault="00562F69" w:rsidP="00B93932">
      <w:pPr>
        <w:jc w:val="both"/>
        <w:rPr>
          <w:rStyle w:val="apple-converted-space"/>
          <w:color w:val="222222"/>
          <w:szCs w:val="20"/>
          <w:shd w:val="clear" w:color="auto" w:fill="FFFFFF"/>
        </w:rPr>
      </w:pPr>
      <w:r w:rsidRPr="004B1F0D">
        <w:rPr>
          <w:szCs w:val="20"/>
        </w:rPr>
        <w:tab/>
      </w:r>
      <w:r w:rsidR="00C51228" w:rsidRPr="004B1F0D">
        <w:rPr>
          <w:color w:val="222222"/>
          <w:szCs w:val="20"/>
          <w:shd w:val="clear" w:color="auto" w:fill="FFFFFF"/>
        </w:rPr>
        <w:t>2 – Informar as 499 maiores alterações Y600.DT_ALT_SOC</w:t>
      </w:r>
      <w:r w:rsidR="00C51228" w:rsidRPr="004B1F0D">
        <w:rPr>
          <w:rStyle w:val="apple-converted-space"/>
          <w:color w:val="222222"/>
          <w:szCs w:val="20"/>
          <w:shd w:val="clear" w:color="auto" w:fill="FFFFFF"/>
        </w:rPr>
        <w:t> </w:t>
      </w:r>
      <w:r w:rsidR="00C51228" w:rsidRPr="004B1F0D">
        <w:rPr>
          <w:color w:val="222222"/>
          <w:szCs w:val="20"/>
          <w:shd w:val="clear" w:color="auto" w:fill="FFFFFF"/>
        </w:rPr>
        <w:t>ocorridas durante o período, não contempladas pelo item 1.</w:t>
      </w:r>
      <w:r w:rsidR="00C51228" w:rsidRPr="004B1F0D">
        <w:rPr>
          <w:rStyle w:val="apple-converted-space"/>
          <w:color w:val="222222"/>
          <w:szCs w:val="20"/>
          <w:shd w:val="clear" w:color="auto" w:fill="FFFFFF"/>
        </w:rPr>
        <w:t> </w:t>
      </w:r>
    </w:p>
    <w:p w14:paraId="71A1179E" w14:textId="77777777" w:rsidR="00C51228" w:rsidRPr="004B1F0D" w:rsidRDefault="00C51228" w:rsidP="00B93932">
      <w:pPr>
        <w:jc w:val="both"/>
        <w:rPr>
          <w:szCs w:val="20"/>
        </w:rPr>
      </w:pPr>
    </w:p>
    <w:p w14:paraId="4C140275" w14:textId="77777777" w:rsidR="00C51228" w:rsidRPr="004B1F0D" w:rsidRDefault="00C51228" w:rsidP="00C51228">
      <w:r w:rsidRPr="004B1F0D">
        <w:rPr>
          <w:b/>
          <w:bCs/>
          <w:color w:val="2F2F2F"/>
          <w:szCs w:val="20"/>
          <w:shd w:val="clear" w:color="auto" w:fill="FFFFFF"/>
        </w:rPr>
        <w:t>Exemplos de eventos que devem ser registrados: </w:t>
      </w:r>
      <w:r w:rsidRPr="004B1F0D">
        <w:rPr>
          <w:rFonts w:ascii="Arial" w:hAnsi="Arial" w:cs="Arial"/>
          <w:color w:val="2F2F2F"/>
          <w:sz w:val="15"/>
          <w:szCs w:val="15"/>
          <w:shd w:val="clear" w:color="auto" w:fill="FFFFFF"/>
        </w:rPr>
        <w:br/>
      </w:r>
    </w:p>
    <w:p w14:paraId="36AF184C" w14:textId="77777777" w:rsidR="00C51228" w:rsidRDefault="00C51228" w:rsidP="00C51228">
      <w:pPr>
        <w:shd w:val="clear" w:color="auto" w:fill="FFFFFF"/>
        <w:rPr>
          <w:rFonts w:ascii="Arial" w:hAnsi="Arial" w:cs="Arial"/>
          <w:color w:val="222222"/>
          <w:sz w:val="19"/>
          <w:szCs w:val="19"/>
        </w:rPr>
      </w:pPr>
      <w:r w:rsidRPr="004B1F0D">
        <w:rPr>
          <w:color w:val="222222"/>
          <w:szCs w:val="20"/>
        </w:rPr>
        <w:t>1- Alteração intermediária da porcentagem de participação no capital social da Pessoa Jurídica </w:t>
      </w:r>
      <w:r w:rsidR="007F2FDC" w:rsidRPr="004B1F0D">
        <w:rPr>
          <w:color w:val="2F2F2F"/>
          <w:szCs w:val="20"/>
        </w:rPr>
        <w:t>no curso do período de apuração.</w:t>
      </w:r>
      <w:r w:rsidRPr="004B1F0D">
        <w:rPr>
          <w:rFonts w:ascii="Arial" w:hAnsi="Arial" w:cs="Arial"/>
          <w:color w:val="222222"/>
          <w:sz w:val="19"/>
          <w:szCs w:val="19"/>
        </w:rPr>
        <w:br/>
      </w:r>
      <w:r w:rsidRPr="004B1F0D">
        <w:rPr>
          <w:color w:val="222222"/>
          <w:szCs w:val="20"/>
        </w:rPr>
        <w:t>2- </w:t>
      </w:r>
      <w:r w:rsidRPr="004B1F0D">
        <w:rPr>
          <w:color w:val="2F2F2F"/>
          <w:szCs w:val="20"/>
        </w:rPr>
        <w:t>Aquisição e alienação de </w:t>
      </w:r>
      <w:r w:rsidRPr="004B1F0D">
        <w:rPr>
          <w:color w:val="222222"/>
          <w:szCs w:val="20"/>
        </w:rPr>
        <w:t>participação no capital social da Pessoa Jurídica</w:t>
      </w:r>
      <w:r w:rsidRPr="004B1F0D">
        <w:rPr>
          <w:color w:val="2F2F2F"/>
          <w:szCs w:val="20"/>
        </w:rPr>
        <w:t> no curso do período de apuração. Os dois eventos devem estar registrados. </w:t>
      </w:r>
      <w:r w:rsidRPr="004B1F0D">
        <w:rPr>
          <w:rFonts w:ascii="Arial" w:hAnsi="Arial" w:cs="Arial"/>
          <w:color w:val="222222"/>
          <w:sz w:val="19"/>
          <w:szCs w:val="19"/>
        </w:rPr>
        <w:br/>
      </w:r>
      <w:r w:rsidRPr="004B1F0D">
        <w:rPr>
          <w:color w:val="222222"/>
          <w:szCs w:val="20"/>
        </w:rPr>
        <w:t>3- Alterações das porcentagens de free float e ações em tesouraria</w:t>
      </w:r>
      <w:r w:rsidR="007F2FDC" w:rsidRPr="004B1F0D">
        <w:rPr>
          <w:rFonts w:ascii="Arial" w:hAnsi="Arial" w:cs="Arial"/>
          <w:color w:val="222222"/>
          <w:sz w:val="19"/>
          <w:szCs w:val="19"/>
        </w:rPr>
        <w:t>.</w:t>
      </w:r>
      <w:r w:rsidRPr="004B1F0D">
        <w:rPr>
          <w:rFonts w:ascii="Arial" w:hAnsi="Arial" w:cs="Arial"/>
          <w:color w:val="222222"/>
          <w:sz w:val="19"/>
          <w:szCs w:val="19"/>
        </w:rPr>
        <w:br/>
      </w:r>
      <w:r w:rsidRPr="004B1F0D">
        <w:rPr>
          <w:color w:val="222222"/>
          <w:szCs w:val="20"/>
        </w:rPr>
        <w:t>4- Emissões ou cancelamentos de quotas/ ações, mesmo derivadas da conversão de outros valores mobiliários.</w:t>
      </w:r>
      <w:r w:rsidRPr="004B1F0D">
        <w:rPr>
          <w:rFonts w:ascii="Arial" w:hAnsi="Arial" w:cs="Arial"/>
          <w:color w:val="222222"/>
          <w:sz w:val="19"/>
          <w:szCs w:val="19"/>
        </w:rPr>
        <w:t> </w:t>
      </w:r>
      <w:r w:rsidRPr="004B1F0D">
        <w:rPr>
          <w:rFonts w:ascii="Arial" w:hAnsi="Arial" w:cs="Arial"/>
          <w:color w:val="222222"/>
          <w:sz w:val="19"/>
          <w:szCs w:val="19"/>
        </w:rPr>
        <w:br/>
      </w:r>
      <w:r w:rsidRPr="004B1F0D">
        <w:rPr>
          <w:color w:val="222222"/>
          <w:szCs w:val="20"/>
        </w:rPr>
        <w:t>5- Split ou inplit de ações</w:t>
      </w:r>
      <w:r w:rsidR="007F2FDC" w:rsidRPr="004B1F0D">
        <w:rPr>
          <w:rFonts w:ascii="Arial" w:hAnsi="Arial" w:cs="Arial"/>
          <w:color w:val="222222"/>
          <w:sz w:val="19"/>
          <w:szCs w:val="19"/>
        </w:rPr>
        <w:t>.</w:t>
      </w:r>
    </w:p>
    <w:p w14:paraId="121C08E0" w14:textId="77777777" w:rsidR="00510466" w:rsidRDefault="00510466" w:rsidP="00C51228">
      <w:pPr>
        <w:shd w:val="clear" w:color="auto" w:fill="FFFFFF"/>
        <w:rPr>
          <w:rFonts w:ascii="Arial" w:hAnsi="Arial" w:cs="Arial"/>
          <w:color w:val="222222"/>
          <w:sz w:val="19"/>
          <w:szCs w:val="19"/>
        </w:rPr>
      </w:pPr>
    </w:p>
    <w:p w14:paraId="031D5682" w14:textId="1E6CFDDD" w:rsidR="00510466" w:rsidRPr="004B1F0D" w:rsidRDefault="00510466" w:rsidP="00C51228">
      <w:pPr>
        <w:shd w:val="clear" w:color="auto" w:fill="FFFFFF"/>
        <w:rPr>
          <w:rFonts w:ascii="Arial" w:hAnsi="Arial" w:cs="Arial"/>
          <w:color w:val="222222"/>
          <w:sz w:val="19"/>
          <w:szCs w:val="19"/>
        </w:rPr>
      </w:pPr>
      <w:r w:rsidRPr="004B1F0D">
        <w:rPr>
          <w:b/>
          <w:szCs w:val="20"/>
        </w:rPr>
        <w:t xml:space="preserve">Observação: </w:t>
      </w:r>
      <w:r>
        <w:rPr>
          <w:szCs w:val="20"/>
        </w:rPr>
        <w:t>Para os campos relativos a valores, eles devem ser informados em todos os casos, mesmo quando o valor seja “zero”.</w:t>
      </w:r>
    </w:p>
    <w:p w14:paraId="7643F49F" w14:textId="77777777" w:rsidR="00C51228" w:rsidRPr="004B1F0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4B1F0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00: IDENTIFICAÇÃO E REMUNERAÇÃO DE SÓCIOS, TITULARES, DIRIGENTES E CONSELHEIROS</w:t>
            </w:r>
          </w:p>
        </w:tc>
      </w:tr>
      <w:tr w:rsidR="008C48AF" w:rsidRPr="004B1F0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C48AF" w:rsidRPr="004B1F0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C48AF" w:rsidRPr="004B1F0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4B1F0D" w:rsidRDefault="008C48AF" w:rsidP="008C48A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07A440A5" w14:textId="77777777" w:rsidR="00627E35" w:rsidRPr="004B1F0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4B1F0D" w14:paraId="7985DEB5" w14:textId="77777777" w:rsidTr="00A1163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361B3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5BF785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781CD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F6196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3A377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6F04B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D1569B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C48AF" w:rsidRPr="004B1F0D" w14:paraId="645BDD28" w14:textId="77777777" w:rsidTr="00A1163B">
        <w:trPr>
          <w:trHeight w:val="315"/>
        </w:trPr>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FBDB34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B945A0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54E9C3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00).</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3CB52A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A2FA4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0BCBFD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4190C8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Y600]</w:t>
            </w:r>
          </w:p>
        </w:tc>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00253F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045C1A56" w14:textId="77777777" w:rsidTr="00A1163B">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8" w:space="0" w:color="auto"/>
              <w:left w:val="nil"/>
              <w:bottom w:val="single" w:sz="8" w:space="0" w:color="auto"/>
              <w:right w:val="single" w:sz="8" w:space="0" w:color="auto"/>
            </w:tcBorders>
            <w:shd w:val="clear" w:color="000000" w:fill="F2F2F2"/>
            <w:vAlign w:val="center"/>
            <w:hideMark/>
          </w:tcPr>
          <w:p w14:paraId="3FB45B0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ALT_SO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51497C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Alteração no Quadro Societário. Pode ser uma data anterior ao ano da escrituração, inclusive da criação da Pessoa Jurídica.</w:t>
            </w:r>
            <w:r w:rsidRPr="004B1F0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4B1F0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21043C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05EF6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BD49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B064D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91922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Saída do Quadro Societário.</w:t>
            </w:r>
            <w:r w:rsidRPr="004B1F0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ís de Residência ou Domicílio da Pessoa Física ou Jurídic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icador de Qualificação do Sócio, Titular, Dirigente ou Conselheiro:</w:t>
            </w:r>
            <w:r w:rsidRPr="004B1F0D">
              <w:rPr>
                <w:rFonts w:eastAsia="Times New Roman" w:cs="Times New Roman"/>
                <w:color w:val="000000"/>
                <w:szCs w:val="20"/>
                <w:lang w:eastAsia="pt-BR"/>
              </w:rPr>
              <w:br/>
              <w:t>PF - Pessoa Física</w:t>
            </w:r>
            <w:r w:rsidRPr="004B1F0D">
              <w:rPr>
                <w:rFonts w:eastAsia="Times New Roman" w:cs="Times New Roman"/>
                <w:color w:val="000000"/>
                <w:szCs w:val="20"/>
                <w:lang w:eastAsia="pt-BR"/>
              </w:rPr>
              <w:br/>
              <w:t>PJ - Pessoa Jurídica</w:t>
            </w:r>
            <w:r w:rsidRPr="004B1F0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580EA53"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ou CNPJ do Sócio, Titular, Dirigente ou Conselheiro.</w:t>
            </w:r>
            <w:r w:rsidRPr="004B1F0D">
              <w:rPr>
                <w:rFonts w:eastAsia="Times New Roman" w:cs="Times New Roman"/>
                <w:color w:val="000000"/>
                <w:szCs w:val="20"/>
                <w:lang w:eastAsia="pt-BR"/>
              </w:rPr>
              <w:br/>
              <w:t>Obrigatório se Código do País for igual a "105" (Brasil)</w:t>
            </w:r>
            <w:r w:rsidRPr="004B1F0D">
              <w:rPr>
                <w:rFonts w:eastAsia="Times New Roman" w:cs="Times New Roman"/>
                <w:color w:val="000000"/>
                <w:szCs w:val="20"/>
                <w:lang w:eastAsia="pt-BR"/>
              </w:rPr>
              <w:br/>
              <w:t>Caso contrário, pode ser preenchido com branco(s).</w:t>
            </w:r>
            <w:r w:rsidRPr="004B1F0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Sócio, Titular, Dirigente ou Conselheiro.</w:t>
            </w:r>
            <w:r w:rsidRPr="004B1F0D">
              <w:rPr>
                <w:rFonts w:eastAsia="Times New Roman" w:cs="Times New Roman"/>
                <w:color w:val="000000"/>
                <w:szCs w:val="20"/>
                <w:lang w:eastAsia="pt-BR"/>
              </w:rPr>
              <w:br/>
              <w:t xml:space="preserve">Se PAIS = “105” (Brasil) E IND_QUALIF_SOCIO = “PF”: </w:t>
            </w:r>
            <w:r w:rsidRPr="004B1F0D">
              <w:rPr>
                <w:rFonts w:eastAsia="Times New Roman" w:cs="Times New Roman"/>
                <w:color w:val="000000"/>
                <w:szCs w:val="20"/>
                <w:lang w:eastAsia="pt-BR"/>
              </w:rPr>
              <w:br/>
              <w:t xml:space="preserve">01 – Acionista Pessoa Física Domiciliado no Brasil </w:t>
            </w:r>
            <w:r w:rsidRPr="004B1F0D">
              <w:rPr>
                <w:rFonts w:eastAsia="Times New Roman" w:cs="Times New Roman"/>
                <w:color w:val="000000"/>
                <w:szCs w:val="20"/>
                <w:lang w:eastAsia="pt-BR"/>
              </w:rPr>
              <w:br/>
              <w:t xml:space="preserve">02 – Sócio Pessoa Física Domiciliado no Brasil </w:t>
            </w:r>
            <w:r w:rsidRPr="004B1F0D">
              <w:rPr>
                <w:rFonts w:eastAsia="Times New Roman" w:cs="Times New Roman"/>
                <w:color w:val="000000"/>
                <w:szCs w:val="20"/>
                <w:lang w:eastAsia="pt-BR"/>
              </w:rPr>
              <w:br/>
              <w:t xml:space="preserve">09 – Titular </w:t>
            </w:r>
            <w:r w:rsidRPr="004B1F0D">
              <w:rPr>
                <w:rFonts w:eastAsia="Times New Roman" w:cs="Times New Roman"/>
                <w:color w:val="000000"/>
                <w:szCs w:val="20"/>
                <w:lang w:eastAsia="pt-BR"/>
              </w:rPr>
              <w:br/>
              <w:t>10 – Administrador sem Vínculo Empregatício</w:t>
            </w:r>
            <w:r w:rsidRPr="004B1F0D">
              <w:rPr>
                <w:rFonts w:eastAsia="Times New Roman" w:cs="Times New Roman"/>
                <w:color w:val="000000"/>
                <w:szCs w:val="20"/>
                <w:lang w:eastAsia="pt-BR"/>
              </w:rPr>
              <w:br/>
              <w:t>11 – Diretor sem Vínculo Empregatício</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13 – Administrador com Vínculo Empregatício</w:t>
            </w:r>
            <w:r w:rsidRPr="004B1F0D">
              <w:rPr>
                <w:rFonts w:eastAsia="Times New Roman" w:cs="Times New Roman"/>
                <w:color w:val="000000"/>
                <w:szCs w:val="20"/>
                <w:lang w:eastAsia="pt-BR"/>
              </w:rPr>
              <w:br/>
              <w:t>14 – Conselheiro de Administração ou Fiscal</w:t>
            </w:r>
            <w:r w:rsidRPr="004B1F0D">
              <w:rPr>
                <w:rFonts w:eastAsia="Times New Roman" w:cs="Times New Roman"/>
                <w:color w:val="000000"/>
                <w:szCs w:val="20"/>
                <w:lang w:eastAsia="pt-BR"/>
              </w:rPr>
              <w:br/>
              <w:t>15 – Diretor com Vínculo Empregatício</w:t>
            </w:r>
            <w:r w:rsidRPr="004B1F0D">
              <w:rPr>
                <w:rFonts w:eastAsia="Times New Roman" w:cs="Times New Roman"/>
                <w:color w:val="000000"/>
                <w:szCs w:val="20"/>
                <w:lang w:eastAsia="pt-BR"/>
              </w:rPr>
              <w:br/>
              <w:t>16 – Fundador</w:t>
            </w:r>
            <w:r w:rsidRPr="004B1F0D">
              <w:rPr>
                <w:rFonts w:eastAsia="Times New Roman" w:cs="Times New Roman"/>
                <w:color w:val="000000"/>
                <w:szCs w:val="20"/>
                <w:lang w:eastAsia="pt-BR"/>
              </w:rPr>
              <w:br/>
              <w:t>17 – Presidente com Vínculo Empregatício</w:t>
            </w:r>
          </w:p>
          <w:p w14:paraId="5C64440F" w14:textId="0BBF52F6" w:rsidR="008C48AF" w:rsidRPr="004B1F0D" w:rsidRDefault="0090224F" w:rsidP="008C48AF">
            <w:pPr>
              <w:rPr>
                <w:rFonts w:eastAsia="Times New Roman" w:cs="Times New Roman"/>
                <w:color w:val="000000"/>
                <w:szCs w:val="20"/>
                <w:lang w:eastAsia="pt-BR"/>
              </w:rPr>
            </w:pPr>
            <w:r w:rsidRPr="004B1F0D">
              <w:rPr>
                <w:rFonts w:eastAsia="Times New Roman" w:cs="Times New Roman"/>
                <w:color w:val="000000"/>
                <w:szCs w:val="20"/>
                <w:lang w:eastAsia="pt-BR"/>
              </w:rPr>
              <w:t>18 – Usufrutuário de Quotas ou Ações</w:t>
            </w:r>
            <w:r w:rsidR="008C48A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 “105” (Brasil) E IND_QUALIF_SOCIO = "PJ":</w:t>
            </w:r>
            <w:r w:rsidR="008C48AF" w:rsidRPr="004B1F0D">
              <w:rPr>
                <w:rFonts w:eastAsia="Times New Roman" w:cs="Times New Roman"/>
                <w:color w:val="000000"/>
                <w:szCs w:val="20"/>
                <w:lang w:eastAsia="pt-BR"/>
              </w:rPr>
              <w:br/>
              <w:t xml:space="preserve">03 - Acionista Pessoa Jurídica Domiciliado no Brasil </w:t>
            </w:r>
            <w:r w:rsidR="008C48AF" w:rsidRPr="004B1F0D">
              <w:rPr>
                <w:rFonts w:eastAsia="Times New Roman" w:cs="Times New Roman"/>
                <w:color w:val="000000"/>
                <w:szCs w:val="20"/>
                <w:lang w:eastAsia="pt-BR"/>
              </w:rPr>
              <w:br/>
              <w:t xml:space="preserve">04 - Sócio Pessoa Jurídica Domiciliado no Brasil </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F":</w:t>
            </w:r>
            <w:r w:rsidR="008C48AF" w:rsidRPr="004B1F0D">
              <w:rPr>
                <w:rFonts w:eastAsia="Times New Roman" w:cs="Times New Roman"/>
                <w:color w:val="000000"/>
                <w:szCs w:val="20"/>
                <w:lang w:eastAsia="pt-BR"/>
              </w:rPr>
              <w:br/>
              <w:t xml:space="preserve">05 - Acionista Pessoa Física Residente ou Domiciliado no Exterior </w:t>
            </w:r>
            <w:r w:rsidR="008C48AF" w:rsidRPr="004B1F0D">
              <w:rPr>
                <w:rFonts w:eastAsia="Times New Roman" w:cs="Times New Roman"/>
                <w:color w:val="000000"/>
                <w:szCs w:val="20"/>
                <w:lang w:eastAsia="pt-BR"/>
              </w:rPr>
              <w:br/>
              <w:t xml:space="preserve">06 - Sócio Pessoa Física Residente ou Domiciliado no Exterior </w:t>
            </w:r>
            <w:r w:rsidR="008C48AF" w:rsidRPr="004B1F0D">
              <w:rPr>
                <w:rFonts w:eastAsia="Times New Roman" w:cs="Times New Roman"/>
                <w:color w:val="000000"/>
                <w:szCs w:val="20"/>
                <w:lang w:eastAsia="pt-BR"/>
              </w:rPr>
              <w:br/>
              <w:t>14 – Conselheiro de Administração ou Fiscal</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J":</w:t>
            </w:r>
            <w:r w:rsidR="008C48AF" w:rsidRPr="004B1F0D">
              <w:rPr>
                <w:rFonts w:eastAsia="Times New Roman" w:cs="Times New Roman"/>
                <w:color w:val="000000"/>
                <w:szCs w:val="20"/>
                <w:lang w:eastAsia="pt-BR"/>
              </w:rPr>
              <w:br/>
              <w:t xml:space="preserve">07 - Acionista Pessoa Jurídica Residente ou Domiciliado no Exterior </w:t>
            </w:r>
            <w:r w:rsidR="008C48AF" w:rsidRPr="004B1F0D">
              <w:rPr>
                <w:rFonts w:eastAsia="Times New Roman" w:cs="Times New Roman"/>
                <w:color w:val="000000"/>
                <w:szCs w:val="20"/>
                <w:lang w:eastAsia="pt-BR"/>
              </w:rPr>
              <w:br/>
              <w:t>08 - Sócio Pessoa Jurídica Residente ou Domiciliado no Exterior</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 13; 14; 15; 16; 17</w:t>
            </w:r>
            <w:r w:rsidR="00A850A5" w:rsidRPr="004B1F0D">
              <w:rPr>
                <w:rFonts w:eastAsia="Times New Roman" w:cs="Times New Roman"/>
                <w:color w:val="000000"/>
                <w:szCs w:val="20"/>
                <w:lang w:eastAsia="pt-BR"/>
              </w:rPr>
              <w:t>; 18</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Total.</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Votante.</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Representante Legal:</w:t>
            </w:r>
            <w:r w:rsidRPr="004B1F0D">
              <w:rPr>
                <w:rFonts w:eastAsia="Times New Roman" w:cs="Times New Roman"/>
                <w:color w:val="000000"/>
                <w:szCs w:val="20"/>
                <w:lang w:eastAsia="pt-BR"/>
              </w:rPr>
              <w:br/>
              <w:t xml:space="preserve">Obrigatório se CPF_REP_LEG é diferente de vazio </w:t>
            </w:r>
            <w:r w:rsidRPr="004B1F0D">
              <w:rPr>
                <w:rFonts w:eastAsia="Times New Roman" w:cs="Times New Roman"/>
                <w:color w:val="000000"/>
                <w:szCs w:val="20"/>
                <w:lang w:eastAsia="pt-BR"/>
              </w:rPr>
              <w:br/>
              <w:t>Se IND_QUALIF_SOCIO = “PF”</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 xml:space="preserve">02 - Curador </w:t>
            </w:r>
            <w:r w:rsidRPr="004B1F0D">
              <w:rPr>
                <w:rFonts w:eastAsia="Times New Roman" w:cs="Times New Roman"/>
                <w:color w:val="000000"/>
                <w:szCs w:val="20"/>
                <w:lang w:eastAsia="pt-BR"/>
              </w:rPr>
              <w:br/>
              <w:t xml:space="preserve">03 - Mãe </w:t>
            </w:r>
            <w:r w:rsidRPr="004B1F0D">
              <w:rPr>
                <w:rFonts w:eastAsia="Times New Roman" w:cs="Times New Roman"/>
                <w:color w:val="000000"/>
                <w:szCs w:val="20"/>
                <w:lang w:eastAsia="pt-BR"/>
              </w:rPr>
              <w:br/>
              <w:t xml:space="preserve">04 - Pai </w:t>
            </w:r>
            <w:r w:rsidRPr="004B1F0D">
              <w:rPr>
                <w:rFonts w:eastAsia="Times New Roman" w:cs="Times New Roman"/>
                <w:color w:val="000000"/>
                <w:szCs w:val="20"/>
                <w:lang w:eastAsia="pt-BR"/>
              </w:rPr>
              <w:br/>
              <w:t xml:space="preserve">05 - Tutor </w:t>
            </w:r>
            <w:r w:rsidRPr="004B1F0D">
              <w:rPr>
                <w:rFonts w:eastAsia="Times New Roman" w:cs="Times New Roman"/>
                <w:color w:val="000000"/>
                <w:szCs w:val="20"/>
                <w:lang w:eastAsia="pt-BR"/>
              </w:rPr>
              <w:br/>
              <w:t xml:space="preserve">06 – Outro </w:t>
            </w:r>
            <w:r w:rsidRPr="004B1F0D">
              <w:rPr>
                <w:rFonts w:eastAsia="Times New Roman" w:cs="Times New Roman"/>
                <w:color w:val="000000"/>
                <w:szCs w:val="20"/>
                <w:lang w:eastAsia="pt-BR"/>
              </w:rPr>
              <w:br/>
              <w:t xml:space="preserve">Se IND_QUALIF_SOCIO = “PJ” </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6DAA57E7" w:rsidR="008C48AF" w:rsidRPr="004B1F0D" w:rsidRDefault="00EC3124" w:rsidP="00EC3124">
            <w:pPr>
              <w:rPr>
                <w:rFonts w:eastAsia="Times New Roman" w:cs="Times New Roman"/>
                <w:color w:val="000000"/>
                <w:szCs w:val="20"/>
                <w:lang w:eastAsia="pt-BR"/>
              </w:rPr>
            </w:pPr>
            <w:r w:rsidRPr="004B1F0D">
              <w:rPr>
                <w:color w:val="000000"/>
                <w:szCs w:val="20"/>
              </w:rPr>
              <w:t xml:space="preserve">Remuneração do Trabalho: </w:t>
            </w:r>
            <w:r w:rsidR="001E33EF" w:rsidRPr="004B1F0D">
              <w:rPr>
                <w:rFonts w:eastAsia="Times New Roman" w:cs="Times New Roman"/>
                <w:color w:val="000000"/>
                <w:szCs w:val="20"/>
                <w:lang w:eastAsia="pt-BR"/>
              </w:rPr>
              <w:t>Valor, antes da dedução do imposto de renda retido na fonte,</w:t>
            </w:r>
            <w:r w:rsidRPr="004B1F0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4B1F0D">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338A922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3FD0897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60B106DD"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4DFE5AF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12A883C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2867C5" w14:textId="77777777" w:rsidR="008C48AF" w:rsidRPr="004B1F0D" w:rsidRDefault="008C48AF" w:rsidP="000B6866">
      <w:pPr>
        <w:jc w:val="center"/>
        <w:rPr>
          <w:szCs w:val="20"/>
        </w:rPr>
      </w:pPr>
    </w:p>
    <w:p w14:paraId="6521EEE5" w14:textId="77777777" w:rsidR="009417D6" w:rsidRPr="004B1F0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61D6AA9F" w14:textId="77777777" w:rsidR="00D73F2C" w:rsidRPr="004B1F0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4B1F0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Tipo</w:t>
            </w:r>
          </w:p>
        </w:tc>
      </w:tr>
      <w:tr w:rsidR="00BC63D3" w:rsidRPr="004B1F0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4B1F0D" w:rsidRDefault="00797C81" w:rsidP="00BC63D3">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4B1F0D" w:rsidRDefault="00BC63D3" w:rsidP="00BC63D3">
            <w:pPr>
              <w:pStyle w:val="PSDS-CorpodeTexto0"/>
              <w:jc w:val="both"/>
              <w:rPr>
                <w:rStyle w:val="Hyperlink"/>
                <w:rFonts w:ascii="Times New Roman" w:hAnsi="Times New Roman"/>
                <w:color w:val="auto"/>
              </w:rPr>
            </w:pPr>
            <w:r w:rsidRPr="004B1F0D">
              <w:rPr>
                <w:rStyle w:val="Hyperlink"/>
                <w:rFonts w:ascii="Times New Roman" w:hAnsi="Times New Roman"/>
                <w:b/>
                <w:color w:val="auto"/>
              </w:rPr>
              <w:t xml:space="preserve">REGRA_DATA_FIM_SOC: </w:t>
            </w:r>
            <w:r w:rsidRPr="004B1F0D">
              <w:rPr>
                <w:rStyle w:val="Hyperlink"/>
                <w:rFonts w:ascii="Times New Roman" w:hAnsi="Times New Roman"/>
                <w:color w:val="auto"/>
              </w:rPr>
              <w:t>Veri</w:t>
            </w:r>
            <w:r w:rsidR="002159D6"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DATA_FIM_SOC </w:t>
            </w:r>
            <w:r w:rsidRPr="004B1F0D">
              <w:rPr>
                <w:rStyle w:val="Hyperlink"/>
                <w:rFonts w:ascii="Times New Roman" w:hAnsi="Times New Roman"/>
                <w:color w:val="auto"/>
              </w:rPr>
              <w:t>está preenchida, se está compreendida entre 0000.DT_</w:t>
            </w:r>
            <w:r w:rsidR="002159D6" w:rsidRPr="004B1F0D">
              <w:rPr>
                <w:rStyle w:val="Hyperlink"/>
                <w:rFonts w:ascii="Times New Roman" w:hAnsi="Times New Roman"/>
                <w:color w:val="auto"/>
              </w:rPr>
              <w:t xml:space="preserve">INI </w:t>
            </w:r>
            <w:r w:rsidRPr="004B1F0D">
              <w:rPr>
                <w:rStyle w:val="Hyperlink"/>
                <w:rFonts w:ascii="Times New Roman" w:hAnsi="Times New Roman"/>
                <w:color w:val="auto"/>
              </w:rPr>
              <w:t>e 00</w:t>
            </w:r>
            <w:r w:rsidR="002159D6" w:rsidRPr="004B1F0D">
              <w:rPr>
                <w:rStyle w:val="Hyperlink"/>
                <w:rFonts w:ascii="Times New Roman" w:hAnsi="Times New Roman"/>
                <w:color w:val="auto"/>
              </w:rPr>
              <w:t>0</w:t>
            </w:r>
            <w:r w:rsidRPr="004B1F0D">
              <w:rPr>
                <w:rStyle w:val="Hyperlink"/>
                <w:rFonts w:ascii="Times New Roman" w:hAnsi="Times New Roman"/>
                <w:color w:val="auto"/>
              </w:rPr>
              <w:t>0.DT</w:t>
            </w:r>
            <w:r w:rsidR="002159D6" w:rsidRPr="004B1F0D">
              <w:rPr>
                <w:rStyle w:val="Hyperlink"/>
                <w:rFonts w:ascii="Times New Roman" w:hAnsi="Times New Roman"/>
                <w:color w:val="auto"/>
              </w:rPr>
              <w:t>_FIN</w:t>
            </w:r>
            <w:r w:rsidRPr="004B1F0D">
              <w:rPr>
                <w:rStyle w:val="Hyperlink"/>
                <w:rFonts w:ascii="Times New Roman" w:hAnsi="Times New Roman"/>
                <w:color w:val="auto"/>
              </w:rPr>
              <w:t>.</w:t>
            </w:r>
          </w:p>
          <w:p w14:paraId="4AC5F282" w14:textId="77777777" w:rsidR="0011050B" w:rsidRPr="004B1F0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4B1F0D" w:rsidRDefault="003748B4" w:rsidP="003748B4">
            <w:pPr>
              <w:pStyle w:val="PSDS-CorpodeTexto0"/>
              <w:jc w:val="both"/>
              <w:rPr>
                <w:rStyle w:val="Hyperlink"/>
                <w:rFonts w:ascii="Times New Roman" w:hAnsi="Times New Roman"/>
                <w:color w:val="auto"/>
              </w:rPr>
            </w:pPr>
            <w:r w:rsidRPr="004B1F0D">
              <w:rPr>
                <w:rStyle w:val="Hyperlink"/>
                <w:rFonts w:ascii="Times New Roman" w:hAnsi="Times New Roman"/>
                <w:b/>
                <w:color w:val="auto"/>
              </w:rPr>
              <w:t>REGRA_OBRIGATORIO_BRA</w:t>
            </w:r>
            <w:r w:rsidR="000B0C32" w:rsidRPr="004B1F0D">
              <w:rPr>
                <w:rStyle w:val="Hyperlink"/>
                <w:rFonts w:ascii="Times New Roman" w:hAnsi="Times New Roman"/>
                <w:b/>
                <w:color w:val="auto"/>
              </w:rPr>
              <w:t>S</w:t>
            </w:r>
            <w:r w:rsidRPr="004B1F0D">
              <w:rPr>
                <w:rStyle w:val="Hyperlink"/>
                <w:rFonts w:ascii="Times New Roman" w:hAnsi="Times New Roman"/>
                <w:b/>
                <w:color w:val="auto"/>
              </w:rPr>
              <w:t xml:space="preserve">IL: </w:t>
            </w:r>
            <w:r w:rsidR="00BC63D3" w:rsidRPr="004B1F0D">
              <w:rPr>
                <w:rStyle w:val="Hyperlink"/>
                <w:rFonts w:ascii="Times New Roman" w:hAnsi="Times New Roman"/>
                <w:color w:val="auto"/>
              </w:rPr>
              <w:t xml:space="preserve">Verifica se o </w:t>
            </w:r>
            <w:r w:rsidR="0011050B" w:rsidRPr="004B1F0D">
              <w:rPr>
                <w:rStyle w:val="Hyperlink"/>
                <w:rFonts w:ascii="Times New Roman" w:hAnsi="Times New Roman"/>
                <w:color w:val="auto"/>
              </w:rPr>
              <w:t xml:space="preserve">Y600.CPF_CNPJ </w:t>
            </w:r>
            <w:r w:rsidRPr="004B1F0D">
              <w:rPr>
                <w:rStyle w:val="Hyperlink"/>
                <w:rFonts w:ascii="Times New Roman" w:hAnsi="Times New Roman"/>
                <w:color w:val="auto"/>
              </w:rPr>
              <w:t>está preenchi</w:t>
            </w:r>
            <w:r w:rsidR="00BC63D3" w:rsidRPr="004B1F0D">
              <w:rPr>
                <w:rStyle w:val="Hyperlink"/>
                <w:rFonts w:ascii="Times New Roman" w:hAnsi="Times New Roman"/>
                <w:color w:val="auto"/>
              </w:rPr>
              <w:t xml:space="preserve">do </w:t>
            </w:r>
            <w:r w:rsidR="00C321B8" w:rsidRPr="004B1F0D">
              <w:rPr>
                <w:rStyle w:val="Hyperlink"/>
                <w:rFonts w:ascii="Times New Roman" w:hAnsi="Times New Roman"/>
                <w:color w:val="auto"/>
              </w:rPr>
              <w:t>somente</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Pr="004B1F0D">
              <w:rPr>
                <w:rStyle w:val="Hyperlink"/>
                <w:rFonts w:ascii="Times New Roman" w:hAnsi="Times New Roman"/>
                <w:color w:val="auto"/>
              </w:rPr>
              <w:t>for igual a “105” (Brasil).</w:t>
            </w:r>
          </w:p>
          <w:p w14:paraId="485CFBC0" w14:textId="77777777" w:rsidR="003748B4" w:rsidRPr="004B1F0D" w:rsidRDefault="003748B4" w:rsidP="00574CEE">
            <w:pPr>
              <w:pStyle w:val="PSDS-CorpodeTexto0"/>
              <w:jc w:val="both"/>
              <w:rPr>
                <w:rStyle w:val="Hyperlink"/>
                <w:rFonts w:ascii="Times New Roman" w:hAnsi="Times New Roman"/>
                <w:color w:val="auto"/>
              </w:rPr>
            </w:pPr>
            <w:r w:rsidRPr="004B1F0D">
              <w:rPr>
                <w:rStyle w:val="Hyperlink"/>
                <w:rFonts w:ascii="Times New Roman" w:hAnsi="Times New Roman"/>
                <w:color w:val="auto"/>
              </w:rPr>
              <w:t xml:space="preserve"> </w:t>
            </w:r>
          </w:p>
          <w:p w14:paraId="3232CD3E" w14:textId="77777777" w:rsidR="003748B4" w:rsidRPr="004B1F0D" w:rsidRDefault="003748B4" w:rsidP="00574CEE">
            <w:pPr>
              <w:pStyle w:val="PSDS-CorpodeTexto0"/>
              <w:jc w:val="both"/>
              <w:rPr>
                <w:rFonts w:ascii="Times New Roman" w:hAnsi="Times New Roman"/>
              </w:rPr>
            </w:pPr>
            <w:r w:rsidRPr="004B1F0D">
              <w:rPr>
                <w:rFonts w:ascii="Times New Roman" w:hAnsi="Times New Roman"/>
                <w:b/>
              </w:rPr>
              <w:t xml:space="preserve">REGRA_VALIDA_CPF_CNPJ: </w:t>
            </w:r>
            <w:r w:rsidRPr="004B1F0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p w14:paraId="16F3CA67" w14:textId="77777777" w:rsidR="003748B4" w:rsidRPr="004B1F0D" w:rsidRDefault="003748B4" w:rsidP="00574CEE">
            <w:pPr>
              <w:pStyle w:val="PSDS-CorpodeTexto0"/>
              <w:rPr>
                <w:rFonts w:ascii="Times New Roman" w:hAnsi="Times New Roman"/>
                <w:lang w:val="pt-PT"/>
              </w:rPr>
            </w:pPr>
          </w:p>
          <w:p w14:paraId="21A898E7" w14:textId="77777777" w:rsidR="003748B4" w:rsidRPr="004B1F0D" w:rsidRDefault="003748B4" w:rsidP="00574CEE">
            <w:pPr>
              <w:pStyle w:val="PSDS-CorpodeTexto0"/>
              <w:rPr>
                <w:rFonts w:ascii="Times New Roman" w:hAnsi="Times New Roman"/>
                <w:lang w:val="pt-PT"/>
              </w:rPr>
            </w:pPr>
          </w:p>
          <w:p w14:paraId="5BFE9455"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4B1F0D" w:rsidRDefault="003748B4" w:rsidP="004C0BD9">
            <w:pPr>
              <w:pStyle w:val="PSDS-CorpodeTexto0"/>
              <w:jc w:val="both"/>
              <w:rPr>
                <w:rFonts w:ascii="Times New Roman" w:hAnsi="Times New Roman"/>
              </w:rPr>
            </w:pPr>
            <w:r w:rsidRPr="004B1F0D">
              <w:rPr>
                <w:rStyle w:val="Hyperlink"/>
                <w:rFonts w:ascii="Times New Roman" w:hAnsi="Times New Roman"/>
                <w:b/>
                <w:color w:val="auto"/>
              </w:rPr>
              <w:t>REGRA_Y600_QUALIF:</w:t>
            </w:r>
            <w:r w:rsidR="004C0BD9" w:rsidRPr="004B1F0D">
              <w:rPr>
                <w:rStyle w:val="Hyperlink"/>
                <w:rFonts w:ascii="Times New Roman" w:hAnsi="Times New Roman"/>
                <w:b/>
                <w:color w:val="auto"/>
              </w:rPr>
              <w:t xml:space="preserve"> </w:t>
            </w:r>
            <w:r w:rsidR="00BC63D3" w:rsidRPr="004B1F0D">
              <w:rPr>
                <w:rStyle w:val="Hyperlink"/>
                <w:rFonts w:ascii="Times New Roman" w:hAnsi="Times New Roman"/>
                <w:color w:val="auto"/>
              </w:rPr>
              <w:t xml:space="preserve">Verifica,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igual a “105</w:t>
            </w:r>
            <w:r w:rsidR="00BC63D3" w:rsidRPr="004B1F0D">
              <w:rPr>
                <w:rStyle w:val="Hyperlink"/>
                <w:rFonts w:ascii="Times New Roman" w:hAnsi="Times New Roman"/>
                <w:color w:val="auto"/>
              </w:rPr>
              <w:t>” (Brasi</w:t>
            </w:r>
            <w:bookmarkStart w:id="494" w:name="BM58/a"/>
            <w:bookmarkEnd w:id="494"/>
            <w:r w:rsidR="00BC63D3" w:rsidRPr="004B1F0D">
              <w:rPr>
                <w:rStyle w:val="Hyperlink"/>
                <w:rFonts w:ascii="Times New Roman" w:hAnsi="Times New Roman"/>
                <w:color w:val="auto"/>
              </w:rPr>
              <w:t xml:space="preserve">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1”, “02</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9”</w:t>
            </w:r>
            <w:r w:rsidR="00D96492" w:rsidRPr="004B1F0D">
              <w:rPr>
                <w:rStyle w:val="Hyperlink"/>
                <w:rFonts w:ascii="Times New Roman" w:hAnsi="Times New Roman"/>
                <w:color w:val="auto"/>
              </w:rPr>
              <w:t>, “10”, “11”, “12”, “13”, “14”, “15”, “16” ou “17”</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 xml:space="preserve">igual a “105”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3” ou “04”</w:t>
            </w:r>
            <w:r w:rsidR="00BC63D3" w:rsidRPr="004B1F0D">
              <w:rPr>
                <w:rStyle w:val="Hyperlink"/>
                <w:rFonts w:ascii="Times New Roman" w:hAnsi="Times New Roman"/>
                <w:color w:val="auto"/>
              </w:rPr>
              <w:t xml:space="preserve">; quando </w:t>
            </w:r>
            <w:r w:rsidR="00797C81" w:rsidRPr="004B1F0D">
              <w:rPr>
                <w:rStyle w:val="Hyperlink"/>
                <w:rFonts w:ascii="Times New Roman" w:hAnsi="Times New Roman"/>
                <w:color w:val="auto"/>
              </w:rPr>
              <w:t>Y600.</w:t>
            </w:r>
            <w:r w:rsidR="0011050B" w:rsidRPr="004B1F0D">
              <w:rPr>
                <w:rStyle w:val="Hyperlink"/>
                <w:rFonts w:ascii="Times New Roman" w:hAnsi="Times New Roman"/>
                <w:color w:val="auto"/>
              </w:rPr>
              <w:t xml:space="preserve">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5</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6”</w:t>
            </w:r>
            <w:r w:rsidR="00D96492" w:rsidRPr="004B1F0D">
              <w:rPr>
                <w:rStyle w:val="Hyperlink"/>
                <w:rFonts w:ascii="Times New Roman" w:hAnsi="Times New Roman"/>
                <w:color w:val="auto"/>
              </w:rPr>
              <w:t xml:space="preserve"> ou “14”</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794D21" w:rsidRPr="004B1F0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4B1F0D" w:rsidRDefault="00794D21" w:rsidP="00CD4CC9">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4B1F0D" w:rsidRDefault="00794D21" w:rsidP="00794D21">
            <w:pPr>
              <w:pStyle w:val="PSDS-CorpodeTexto0"/>
              <w:jc w:val="both"/>
              <w:rPr>
                <w:rFonts w:ascii="Times New Roman" w:hAnsi="Times New Roman"/>
                <w:b/>
              </w:rPr>
            </w:pPr>
            <w:r w:rsidRPr="004B1F0D">
              <w:rPr>
                <w:rStyle w:val="Hyperlink"/>
                <w:rFonts w:ascii="Times New Roman" w:hAnsi="Times New Roman"/>
                <w:b/>
                <w:color w:val="auto"/>
              </w:rPr>
              <w:t xml:space="preserve">REGRA_VALIDA_CPF: </w:t>
            </w:r>
            <w:r w:rsidRPr="004B1F0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Erro</w:t>
            </w:r>
          </w:p>
          <w:p w14:paraId="0377BE46" w14:textId="77777777" w:rsidR="00794D21" w:rsidRPr="004B1F0D" w:rsidRDefault="00794D21" w:rsidP="00CD4CC9">
            <w:pPr>
              <w:pStyle w:val="PSDS-CorpodeTexto0"/>
              <w:rPr>
                <w:rFonts w:ascii="Times New Roman" w:hAnsi="Times New Roman"/>
                <w:lang w:val="pt-PT"/>
              </w:rPr>
            </w:pPr>
          </w:p>
        </w:tc>
      </w:tr>
      <w:tr w:rsidR="003748B4" w:rsidRPr="004B1F0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4B1F0D" w:rsidRDefault="003748B4" w:rsidP="00574CEE">
            <w:pPr>
              <w:pStyle w:val="PSDS-CorpodeTexto0"/>
              <w:rPr>
                <w:rFonts w:ascii="Times New Roman" w:hAnsi="Times New Roman"/>
                <w:lang w:val="pt-PT"/>
              </w:rPr>
            </w:pPr>
            <w:r w:rsidRPr="004B1F0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4B1F0D" w:rsidRDefault="00B93932" w:rsidP="004916FB">
            <w:pPr>
              <w:pStyle w:val="PSDS-CorpodeTexto0"/>
              <w:jc w:val="both"/>
              <w:rPr>
                <w:rFonts w:ascii="Times New Roman" w:hAnsi="Times New Roman"/>
              </w:rPr>
            </w:pPr>
            <w:r w:rsidRPr="004B1F0D">
              <w:rPr>
                <w:rStyle w:val="Hyperlink"/>
                <w:rFonts w:ascii="Times New Roman" w:hAnsi="Times New Roman"/>
                <w:b/>
                <w:color w:val="auto"/>
              </w:rPr>
              <w:t xml:space="preserve">REGRA_QUALIF_REP_LEG_OBRIGATORIO: </w:t>
            </w:r>
            <w:r w:rsidRPr="004B1F0D">
              <w:rPr>
                <w:rStyle w:val="Hyperlink"/>
                <w:rFonts w:ascii="Times New Roman" w:hAnsi="Times New Roman"/>
                <w:color w:val="auto"/>
              </w:rPr>
              <w:t>Veri</w:t>
            </w:r>
            <w:r w:rsidR="00797C81"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CPF_REP_LEG </w:t>
            </w:r>
            <w:r w:rsidRPr="004B1F0D">
              <w:rPr>
                <w:rStyle w:val="Hyperlink"/>
                <w:rFonts w:ascii="Times New Roman" w:hAnsi="Times New Roman"/>
                <w:color w:val="auto"/>
              </w:rPr>
              <w:t>esteja preench</w:t>
            </w:r>
            <w:r w:rsidR="00797C81" w:rsidRPr="004B1F0D">
              <w:rPr>
                <w:rStyle w:val="Hyperlink"/>
                <w:rFonts w:ascii="Times New Roman" w:hAnsi="Times New Roman"/>
                <w:color w:val="auto"/>
              </w:rPr>
              <w:t>ido, se Y600.QUAL</w:t>
            </w:r>
            <w:r w:rsidR="0011050B" w:rsidRPr="004B1F0D">
              <w:rPr>
                <w:rStyle w:val="Hyperlink"/>
                <w:rFonts w:ascii="Times New Roman" w:hAnsi="Times New Roman"/>
                <w:color w:val="auto"/>
              </w:rPr>
              <w:t xml:space="preserve">IF_REP_LEG </w:t>
            </w:r>
            <w:r w:rsidRPr="004B1F0D">
              <w:rPr>
                <w:rStyle w:val="Hyperlink"/>
                <w:rFonts w:ascii="Times New Roman" w:hAnsi="Times New Roman"/>
                <w:color w:val="auto"/>
              </w:rPr>
              <w:t>está preenchido. Cas</w:t>
            </w:r>
            <w:r w:rsidR="00BC63D3" w:rsidRPr="004B1F0D">
              <w:rPr>
                <w:rStyle w:val="Hyperlink"/>
                <w:rFonts w:ascii="Times New Roman" w:hAnsi="Times New Roman"/>
                <w:color w:val="auto"/>
              </w:rPr>
              <w:t xml:space="preserve">o </w:t>
            </w:r>
            <w:r w:rsidR="00F3718D" w:rsidRPr="004B1F0D">
              <w:rPr>
                <w:rStyle w:val="Hyperlink"/>
                <w:rFonts w:ascii="Times New Roman" w:hAnsi="Times New Roman"/>
                <w:color w:val="auto"/>
              </w:rPr>
              <w:t xml:space="preserve">Y600.CPF_REP_LEG </w:t>
            </w:r>
            <w:r w:rsidRPr="004B1F0D">
              <w:rPr>
                <w:rStyle w:val="Hyperlink"/>
                <w:rFonts w:ascii="Times New Roman" w:hAnsi="Times New Roman"/>
                <w:color w:val="auto"/>
              </w:rPr>
              <w:t xml:space="preserve">não esteja preenchido, </w:t>
            </w:r>
            <w:r w:rsidR="00BC63D3" w:rsidRPr="004B1F0D">
              <w:rPr>
                <w:rStyle w:val="Hyperlink"/>
                <w:rFonts w:ascii="Times New Roman" w:hAnsi="Times New Roman"/>
                <w:color w:val="auto"/>
              </w:rPr>
              <w:t xml:space="preserve">o campo </w:t>
            </w:r>
            <w:r w:rsidR="0011050B" w:rsidRPr="004B1F0D">
              <w:rPr>
                <w:rStyle w:val="Hyperlink"/>
                <w:rFonts w:ascii="Times New Roman" w:hAnsi="Times New Roman"/>
                <w:color w:val="auto"/>
              </w:rPr>
              <w:t xml:space="preserve">Y600.QUALIF_REP_LEG </w:t>
            </w:r>
            <w:r w:rsidR="00BE769B" w:rsidRPr="004B1F0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4B1F0D" w:rsidRDefault="009417D6" w:rsidP="00574CEE">
            <w:pPr>
              <w:pStyle w:val="PSDS-CorpodeTexto0"/>
              <w:rPr>
                <w:rFonts w:ascii="Times New Roman" w:hAnsi="Times New Roman"/>
                <w:lang w:val="pt-PT"/>
              </w:rPr>
            </w:pPr>
            <w:r w:rsidRPr="004B1F0D">
              <w:rPr>
                <w:rFonts w:ascii="Times New Roman" w:hAnsi="Times New Roman"/>
                <w:lang w:val="pt-PT"/>
              </w:rPr>
              <w:t>Erro</w:t>
            </w:r>
          </w:p>
          <w:p w14:paraId="65B3A3F9" w14:textId="77777777" w:rsidR="00B93932" w:rsidRPr="004B1F0D" w:rsidRDefault="00B93932" w:rsidP="00574CEE">
            <w:pPr>
              <w:pStyle w:val="PSDS-CorpodeTexto0"/>
              <w:rPr>
                <w:rFonts w:ascii="Times New Roman" w:hAnsi="Times New Roman"/>
                <w:lang w:val="pt-PT"/>
              </w:rPr>
            </w:pPr>
          </w:p>
        </w:tc>
      </w:tr>
    </w:tbl>
    <w:p w14:paraId="056DEC98" w14:textId="77777777" w:rsidR="008E31E9" w:rsidRPr="004B1F0D" w:rsidRDefault="008E31E9" w:rsidP="000524AE">
      <w:pPr>
        <w:rPr>
          <w:b/>
          <w:color w:val="002060"/>
          <w:szCs w:val="20"/>
        </w:rPr>
      </w:pPr>
    </w:p>
    <w:p w14:paraId="7AC78B5C" w14:textId="77777777" w:rsidR="007C17F9" w:rsidRPr="004B1F0D" w:rsidRDefault="007C17F9">
      <w:pPr>
        <w:spacing w:after="200" w:line="276" w:lineRule="auto"/>
        <w:rPr>
          <w:b/>
          <w:color w:val="002060"/>
          <w:szCs w:val="20"/>
        </w:rPr>
      </w:pPr>
      <w:r w:rsidRPr="004B1F0D">
        <w:rPr>
          <w:b/>
          <w:color w:val="002060"/>
          <w:szCs w:val="20"/>
        </w:rPr>
        <w:br w:type="page"/>
      </w:r>
    </w:p>
    <w:p w14:paraId="651A40BC" w14:textId="2CBA1BC1" w:rsidR="000B6866" w:rsidRPr="004B1F0D" w:rsidRDefault="002159D6" w:rsidP="002159D6">
      <w:pPr>
        <w:rPr>
          <w:b/>
          <w:color w:val="002060"/>
          <w:szCs w:val="20"/>
        </w:rPr>
      </w:pPr>
      <w:r w:rsidRPr="004B1F0D">
        <w:rPr>
          <w:b/>
          <w:color w:val="002060"/>
          <w:szCs w:val="20"/>
        </w:rPr>
        <w:t xml:space="preserve">Exemplo de Preenchimento: </w:t>
      </w:r>
    </w:p>
    <w:p w14:paraId="3B324B02" w14:textId="77777777" w:rsidR="000B6866" w:rsidRPr="004B1F0D" w:rsidRDefault="000B6866" w:rsidP="002159D6">
      <w:pPr>
        <w:rPr>
          <w:b/>
          <w:color w:val="002060"/>
          <w:szCs w:val="20"/>
        </w:rPr>
      </w:pPr>
    </w:p>
    <w:p w14:paraId="137455FC" w14:textId="77777777" w:rsidR="000524AE" w:rsidRPr="004B1F0D" w:rsidRDefault="000524AE" w:rsidP="002159D6">
      <w:pPr>
        <w:rPr>
          <w:b/>
          <w:color w:val="002060"/>
          <w:szCs w:val="20"/>
        </w:rPr>
      </w:pPr>
      <w:r w:rsidRPr="004B1F0D">
        <w:rPr>
          <w:b/>
          <w:color w:val="002060"/>
          <w:szCs w:val="20"/>
        </w:rPr>
        <w:t>|Y600|01012012|105|PF|00000000000|FULANO SÓCIO|01|60,00|60,00|||</w:t>
      </w:r>
      <w:r w:rsidR="00C91BD3" w:rsidRPr="004B1F0D">
        <w:rPr>
          <w:b/>
          <w:color w:val="002060"/>
          <w:szCs w:val="20"/>
        </w:rPr>
        <w:t>100000,00|10000,00|5000,00|3000,00|9000,00|</w:t>
      </w:r>
    </w:p>
    <w:p w14:paraId="7113583F"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Y600|: Identificação do tipo do registro.</w:t>
      </w:r>
    </w:p>
    <w:p w14:paraId="0E2D4F7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012012|: Data da última alteração societária (01/01/2012).</w:t>
      </w:r>
    </w:p>
    <w:p w14:paraId="7B4E555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105|: Código do país de residência ou domicílio do sócio ou titular (105 = Brasil).</w:t>
      </w:r>
    </w:p>
    <w:p w14:paraId="072C7433"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PF|: Indicador da natureza do sócio ou titular (PF = Pessoa Física).</w:t>
      </w:r>
    </w:p>
    <w:p w14:paraId="4F72859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0000000000|: CPF ou CNPJ do sócio ou titular (CPF: 000.000.000-00).</w:t>
      </w:r>
    </w:p>
    <w:p w14:paraId="777BF37A"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FULANO SÓCIO|: Nome ou nome empresarial do sócio ou titular.</w:t>
      </w:r>
    </w:p>
    <w:p w14:paraId="693898A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 Qualificação do sócio ou titular (01 = Acionista Pessoa Física Domiciliado no Brasil).</w:t>
      </w:r>
    </w:p>
    <w:p w14:paraId="3B4589A6"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total (60%).</w:t>
      </w:r>
    </w:p>
    <w:p w14:paraId="75BE819D"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votante (60%).</w:t>
      </w:r>
    </w:p>
    <w:p w14:paraId="287F5BD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CPF do representante legal não preenchido).</w:t>
      </w:r>
    </w:p>
    <w:p w14:paraId="38F3586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Qualificação do representante legal não preenchida).</w:t>
      </w:r>
    </w:p>
    <w:p w14:paraId="6A92D5E2"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0|: Rendimentos pagos e escriturados ao dirigente, conselheiro, sócio ou titular (R$ 100.000,00).</w:t>
      </w:r>
    </w:p>
    <w:p w14:paraId="1E242BFA"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 Lucros e dividendos pagos ao dirigente, conselheiro, sócio ou titular (R$ 10.000,00).</w:t>
      </w:r>
    </w:p>
    <w:p w14:paraId="6CB7C65F"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5000,00|: Juros sobre o capital próprio pagos ao dirigente, conselheiro, sócio ou titular (R$ 5.000,00).</w:t>
      </w:r>
    </w:p>
    <w:p w14:paraId="61421F53"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3000,00|: Demais rendimentos pagos ao dirigente, conselheiro, sócio ou titular (R$ 3.000,00).</w:t>
      </w:r>
    </w:p>
    <w:p w14:paraId="40B893E3" w14:textId="77777777" w:rsidR="00C91BD3" w:rsidRPr="004B1F0D" w:rsidRDefault="00C91BD3" w:rsidP="00C91BD3">
      <w:pPr>
        <w:pStyle w:val="Corpodetexto"/>
        <w:ind w:left="1416"/>
        <w:rPr>
          <w:rFonts w:ascii="Times New Roman" w:hAnsi="Times New Roman"/>
          <w:color w:val="002060"/>
          <w:szCs w:val="20"/>
        </w:rPr>
      </w:pPr>
      <w:r w:rsidRPr="004B1F0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4B1F0D" w:rsidRDefault="000524AE" w:rsidP="000524AE">
      <w:pPr>
        <w:pStyle w:val="Corpodetexto"/>
        <w:ind w:left="708" w:firstLine="709"/>
        <w:rPr>
          <w:rFonts w:ascii="Times New Roman" w:hAnsi="Times New Roman"/>
          <w:color w:val="002060"/>
          <w:szCs w:val="20"/>
        </w:rPr>
      </w:pPr>
    </w:p>
    <w:p w14:paraId="2FA2D43F" w14:textId="77777777" w:rsidR="00546668" w:rsidRPr="004B1F0D" w:rsidRDefault="00546668" w:rsidP="008C48AF">
      <w:pPr>
        <w:pStyle w:val="Ttulo4"/>
        <w:pageBreakBefore/>
      </w:pPr>
      <w:bookmarkStart w:id="495" w:name="_Toc156228386"/>
      <w:r w:rsidRPr="004B1F0D">
        <w:t xml:space="preserve">Registro Y612: </w:t>
      </w:r>
      <w:bookmarkStart w:id="496" w:name="_Hlk963390"/>
      <w:r w:rsidR="00CB364F" w:rsidRPr="004B1F0D">
        <w:t xml:space="preserve">Identificação e </w:t>
      </w:r>
      <w:r w:rsidRPr="004B1F0D">
        <w:t>Rendimentos de Dirigentes e Conselheiros – Imunes ou Isentas</w:t>
      </w:r>
      <w:bookmarkEnd w:id="495"/>
    </w:p>
    <w:bookmarkEnd w:id="496"/>
    <w:p w14:paraId="14B53F38" w14:textId="77777777" w:rsidR="00546668" w:rsidRPr="004B1F0D" w:rsidRDefault="00546668" w:rsidP="00546668">
      <w:pPr>
        <w:rPr>
          <w:szCs w:val="20"/>
        </w:rPr>
      </w:pPr>
    </w:p>
    <w:p w14:paraId="08470204" w14:textId="776FFD28" w:rsidR="00420A32" w:rsidRPr="004B1F0D" w:rsidRDefault="00E87CD3" w:rsidP="00420A32">
      <w:pPr>
        <w:ind w:firstLine="708"/>
        <w:jc w:val="both"/>
        <w:rPr>
          <w:szCs w:val="20"/>
        </w:rPr>
      </w:pPr>
      <w:r w:rsidRPr="004B1F0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4B1F0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4B1F0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12: IDENTIFICAÇÃO E RENDIMENTOS DE DIRIGENTES E CONSELHEIROS – IMUNES OU ISENTAS</w:t>
            </w:r>
          </w:p>
        </w:tc>
      </w:tr>
      <w:tr w:rsidR="00F26B6B" w:rsidRPr="004B1F0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26B6B" w:rsidRPr="004B1F0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26B6B" w:rsidRPr="004B1F0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4B1F0D" w:rsidRDefault="00F26B6B" w:rsidP="00F26B6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PF + QUALIF</w:t>
            </w:r>
          </w:p>
        </w:tc>
      </w:tr>
    </w:tbl>
    <w:p w14:paraId="6BC8083C" w14:textId="77777777" w:rsidR="00272DE0" w:rsidRPr="004B1F0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4B1F0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26B6B" w:rsidRPr="004B1F0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icação: Qualificação do dirigente ou conselheiro beneficiário dos rendimentos:</w:t>
            </w:r>
            <w:r w:rsidRPr="004B1F0D">
              <w:rPr>
                <w:rFonts w:eastAsia="Times New Roman" w:cs="Times New Roman"/>
                <w:color w:val="000000"/>
                <w:szCs w:val="20"/>
                <w:lang w:eastAsia="pt-BR"/>
              </w:rPr>
              <w:br/>
              <w:t xml:space="preserve">10 - Administrador sem Vínculo Empregatício </w:t>
            </w:r>
            <w:r w:rsidRPr="004B1F0D">
              <w:rPr>
                <w:rFonts w:eastAsia="Times New Roman" w:cs="Times New Roman"/>
                <w:color w:val="000000"/>
                <w:szCs w:val="20"/>
                <w:lang w:eastAsia="pt-BR"/>
              </w:rPr>
              <w:br/>
              <w:t xml:space="preserve">11 - Diretor sem Vínculo Empregatício </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 xml:space="preserve">13 - Administrador com Vínculo Empregatício </w:t>
            </w:r>
            <w:r w:rsidRPr="004B1F0D">
              <w:rPr>
                <w:rFonts w:eastAsia="Times New Roman" w:cs="Times New Roman"/>
                <w:color w:val="000000"/>
                <w:szCs w:val="20"/>
                <w:lang w:eastAsia="pt-BR"/>
              </w:rPr>
              <w:br/>
              <w:t xml:space="preserve">14 - Conselheiro de Administração ou Fiscal </w:t>
            </w:r>
            <w:r w:rsidRPr="004B1F0D">
              <w:rPr>
                <w:rFonts w:eastAsia="Times New Roman" w:cs="Times New Roman"/>
                <w:color w:val="000000"/>
                <w:szCs w:val="20"/>
                <w:lang w:eastAsia="pt-BR"/>
              </w:rPr>
              <w:br/>
              <w:t xml:space="preserve">15 - Diretor com Vínculo Empregatício </w:t>
            </w:r>
            <w:r w:rsidRPr="004B1F0D">
              <w:rPr>
                <w:rFonts w:eastAsia="Times New Roman" w:cs="Times New Roman"/>
                <w:color w:val="000000"/>
                <w:szCs w:val="20"/>
                <w:lang w:eastAsia="pt-BR"/>
              </w:rPr>
              <w:br/>
              <w:t xml:space="preserve">16 - Fundador </w:t>
            </w:r>
            <w:r w:rsidRPr="004B1F0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18B3E67F"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6C0D97CE" w:rsidR="00F26B6B" w:rsidRPr="004B1F0D" w:rsidRDefault="00510466" w:rsidP="00510466">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19C0A12D"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4C45F43"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03AF0A5"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4B1F0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Tipo</w:t>
            </w:r>
          </w:p>
        </w:tc>
      </w:tr>
      <w:tr w:rsidR="00260296" w:rsidRPr="004B1F0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4B1F0D" w:rsidRDefault="00260296" w:rsidP="000B0C3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4B1F0D" w:rsidRDefault="00000000" w:rsidP="0011050B">
            <w:pPr>
              <w:shd w:val="clear" w:color="auto" w:fill="FFFFFF"/>
              <w:jc w:val="both"/>
              <w:rPr>
                <w:szCs w:val="20"/>
              </w:rPr>
            </w:pPr>
            <w:hyperlink w:anchor="REGRA_Y612_QUALIF" w:history="1">
              <w:r w:rsidR="0068391C" w:rsidRPr="004B1F0D">
                <w:rPr>
                  <w:b/>
                  <w:szCs w:val="20"/>
                  <w:lang w:val="pt-PT" w:eastAsia="ar-SA"/>
                </w:rPr>
                <w:t>REGRA_Y612_QUALIF</w:t>
              </w:r>
            </w:hyperlink>
            <w:r w:rsidR="0068391C" w:rsidRPr="004B1F0D">
              <w:rPr>
                <w:b/>
                <w:szCs w:val="20"/>
                <w:lang w:val="pt-PT" w:eastAsia="ar-SA"/>
              </w:rPr>
              <w:t xml:space="preserve">: </w:t>
            </w:r>
            <w:r w:rsidR="0068391C" w:rsidRPr="004B1F0D">
              <w:rPr>
                <w:szCs w:val="20"/>
                <w:lang w:val="pt-PT" w:eastAsia="ar-SA"/>
              </w:rPr>
              <w:t>Verifica se o código ut</w:t>
            </w:r>
            <w:r w:rsidR="00644487" w:rsidRPr="004B1F0D">
              <w:rPr>
                <w:szCs w:val="20"/>
                <w:lang w:val="pt-PT" w:eastAsia="ar-SA"/>
              </w:rPr>
              <w:t>iliz</w:t>
            </w:r>
            <w:r w:rsidR="0011050B" w:rsidRPr="004B1F0D">
              <w:rPr>
                <w:szCs w:val="20"/>
                <w:lang w:val="pt-PT" w:eastAsia="ar-SA"/>
              </w:rPr>
              <w:t xml:space="preserve">ado em Y612.QUALIF </w:t>
            </w:r>
            <w:r w:rsidR="0068391C" w:rsidRPr="004B1F0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Erro</w:t>
            </w:r>
          </w:p>
          <w:p w14:paraId="1434EB97" w14:textId="77777777" w:rsidR="00260296" w:rsidRPr="004B1F0D" w:rsidRDefault="00260296" w:rsidP="000B0C32">
            <w:pPr>
              <w:pStyle w:val="PSDS-CorpodeTexto0"/>
              <w:rPr>
                <w:rFonts w:ascii="Times New Roman" w:hAnsi="Times New Roman"/>
                <w:lang w:val="pt-PT"/>
              </w:rPr>
            </w:pPr>
          </w:p>
        </w:tc>
      </w:tr>
    </w:tbl>
    <w:p w14:paraId="7A640AAF" w14:textId="77777777" w:rsidR="00260296" w:rsidRPr="004B1F0D" w:rsidRDefault="00260296" w:rsidP="00260296">
      <w:pPr>
        <w:rPr>
          <w:szCs w:val="20"/>
          <w:lang w:val="pt-PT"/>
        </w:rPr>
      </w:pPr>
    </w:p>
    <w:p w14:paraId="6AFADA6D" w14:textId="77777777" w:rsidR="00272DE0" w:rsidRPr="004B1F0D" w:rsidRDefault="00260296" w:rsidP="00644487">
      <w:pPr>
        <w:rPr>
          <w:b/>
          <w:color w:val="002060"/>
          <w:szCs w:val="20"/>
        </w:rPr>
      </w:pPr>
      <w:r w:rsidRPr="004B1F0D">
        <w:rPr>
          <w:b/>
          <w:color w:val="002060"/>
          <w:szCs w:val="20"/>
        </w:rPr>
        <w:t xml:space="preserve">Exemplo de Preenchimento: </w:t>
      </w:r>
    </w:p>
    <w:p w14:paraId="349A755E" w14:textId="77777777" w:rsidR="00272DE0" w:rsidRPr="004B1F0D" w:rsidRDefault="00272DE0" w:rsidP="00644487">
      <w:pPr>
        <w:rPr>
          <w:b/>
          <w:color w:val="002060"/>
          <w:szCs w:val="20"/>
        </w:rPr>
      </w:pPr>
    </w:p>
    <w:p w14:paraId="24957509" w14:textId="77777777" w:rsidR="00260296" w:rsidRPr="004B1F0D" w:rsidRDefault="00260296" w:rsidP="00644487">
      <w:pPr>
        <w:rPr>
          <w:b/>
          <w:color w:val="002060"/>
          <w:szCs w:val="20"/>
        </w:rPr>
      </w:pPr>
      <w:r w:rsidRPr="004B1F0D">
        <w:rPr>
          <w:b/>
          <w:color w:val="002060"/>
          <w:szCs w:val="20"/>
        </w:rPr>
        <w:t>|Y612|</w:t>
      </w:r>
      <w:r w:rsidR="0068391C" w:rsidRPr="004B1F0D">
        <w:rPr>
          <w:b/>
          <w:color w:val="002060"/>
          <w:szCs w:val="20"/>
        </w:rPr>
        <w:t>00000000000|FULANO DIRIGENTE|12|50000,00|10000,00|8000,00|</w:t>
      </w:r>
    </w:p>
    <w:p w14:paraId="14B7A49A" w14:textId="77777777" w:rsidR="00260296" w:rsidRPr="004B1F0D" w:rsidRDefault="0068391C"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Y612</w:t>
      </w:r>
      <w:r w:rsidR="00260296" w:rsidRPr="004B1F0D">
        <w:rPr>
          <w:rFonts w:ascii="Times New Roman" w:hAnsi="Times New Roman"/>
          <w:color w:val="002060"/>
          <w:szCs w:val="20"/>
        </w:rPr>
        <w:t>|: Identificação do tipo do registro.</w:t>
      </w:r>
    </w:p>
    <w:p w14:paraId="6432629D" w14:textId="77777777" w:rsidR="00260296" w:rsidRPr="004B1F0D" w:rsidRDefault="00260296"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68391C" w:rsidRPr="004B1F0D">
        <w:rPr>
          <w:rFonts w:ascii="Times New Roman" w:hAnsi="Times New Roman"/>
          <w:color w:val="002060"/>
          <w:szCs w:val="20"/>
        </w:rPr>
        <w:t>00000000000</w:t>
      </w:r>
      <w:r w:rsidRPr="004B1F0D">
        <w:rPr>
          <w:rFonts w:ascii="Times New Roman" w:hAnsi="Times New Roman"/>
          <w:color w:val="002060"/>
          <w:szCs w:val="20"/>
        </w:rPr>
        <w:t xml:space="preserve">|: </w:t>
      </w:r>
      <w:r w:rsidR="0068391C" w:rsidRPr="004B1F0D">
        <w:rPr>
          <w:rFonts w:ascii="Times New Roman" w:hAnsi="Times New Roman"/>
          <w:color w:val="002060"/>
          <w:szCs w:val="20"/>
        </w:rPr>
        <w:t>CPF do dirigente ou conselheiro</w:t>
      </w:r>
      <w:r w:rsidRPr="004B1F0D">
        <w:rPr>
          <w:rFonts w:ascii="Times New Roman" w:hAnsi="Times New Roman"/>
          <w:color w:val="002060"/>
          <w:szCs w:val="20"/>
        </w:rPr>
        <w:t xml:space="preserve"> (</w:t>
      </w:r>
      <w:r w:rsidR="0068391C" w:rsidRPr="004B1F0D">
        <w:rPr>
          <w:rFonts w:ascii="Times New Roman" w:hAnsi="Times New Roman"/>
          <w:color w:val="002060"/>
          <w:szCs w:val="20"/>
        </w:rPr>
        <w:t>000.000.000-00</w:t>
      </w:r>
      <w:r w:rsidRPr="004B1F0D">
        <w:rPr>
          <w:rFonts w:ascii="Times New Roman" w:hAnsi="Times New Roman"/>
          <w:color w:val="002060"/>
          <w:szCs w:val="20"/>
        </w:rPr>
        <w:t>).</w:t>
      </w:r>
    </w:p>
    <w:p w14:paraId="7BFE037D" w14:textId="77777777" w:rsidR="00260296" w:rsidRPr="004B1F0D" w:rsidRDefault="00260296" w:rsidP="00260296">
      <w:pPr>
        <w:rPr>
          <w:color w:val="002060"/>
          <w:szCs w:val="20"/>
        </w:rPr>
      </w:pPr>
      <w:r w:rsidRPr="004B1F0D">
        <w:rPr>
          <w:b/>
          <w:color w:val="002060"/>
          <w:szCs w:val="20"/>
        </w:rPr>
        <w:tab/>
      </w:r>
      <w:r w:rsidRPr="004B1F0D">
        <w:rPr>
          <w:b/>
          <w:color w:val="002060"/>
          <w:szCs w:val="20"/>
        </w:rPr>
        <w:tab/>
      </w:r>
      <w:r w:rsidRPr="004B1F0D">
        <w:rPr>
          <w:color w:val="002060"/>
          <w:szCs w:val="20"/>
        </w:rPr>
        <w:t>|</w:t>
      </w:r>
      <w:r w:rsidR="0068391C" w:rsidRPr="004B1F0D">
        <w:rPr>
          <w:color w:val="002060"/>
          <w:szCs w:val="20"/>
        </w:rPr>
        <w:t>FULANO DIRIGENTE</w:t>
      </w:r>
      <w:r w:rsidRPr="004B1F0D">
        <w:rPr>
          <w:color w:val="002060"/>
          <w:szCs w:val="20"/>
        </w:rPr>
        <w:t xml:space="preserve">|: </w:t>
      </w:r>
      <w:r w:rsidR="0068391C" w:rsidRPr="004B1F0D">
        <w:rPr>
          <w:color w:val="002060"/>
          <w:szCs w:val="20"/>
        </w:rPr>
        <w:t>Nome do dirigente ou conselheiro.</w:t>
      </w:r>
    </w:p>
    <w:p w14:paraId="5AD8C62C" w14:textId="77777777" w:rsidR="0068391C" w:rsidRPr="004B1F0D" w:rsidRDefault="0068391C" w:rsidP="00260296">
      <w:pPr>
        <w:rPr>
          <w:color w:val="002060"/>
          <w:szCs w:val="20"/>
        </w:rPr>
      </w:pPr>
      <w:r w:rsidRPr="004B1F0D">
        <w:rPr>
          <w:color w:val="002060"/>
          <w:szCs w:val="20"/>
        </w:rPr>
        <w:tab/>
      </w:r>
      <w:r w:rsidRPr="004B1F0D">
        <w:rPr>
          <w:color w:val="002060"/>
          <w:szCs w:val="20"/>
        </w:rPr>
        <w:tab/>
        <w:t>|12|: Qualificação do dirigente ou conselheiro (12 = Presidente sem vínculo empregatício).</w:t>
      </w:r>
    </w:p>
    <w:p w14:paraId="49377840" w14:textId="77777777" w:rsidR="0068391C" w:rsidRPr="004B1F0D" w:rsidRDefault="0068391C" w:rsidP="00260296">
      <w:pPr>
        <w:rPr>
          <w:color w:val="002060"/>
          <w:szCs w:val="20"/>
        </w:rPr>
      </w:pPr>
      <w:r w:rsidRPr="004B1F0D">
        <w:rPr>
          <w:color w:val="002060"/>
          <w:szCs w:val="20"/>
        </w:rPr>
        <w:tab/>
      </w:r>
      <w:r w:rsidRPr="004B1F0D">
        <w:rPr>
          <w:color w:val="002060"/>
          <w:szCs w:val="20"/>
        </w:rPr>
        <w:tab/>
        <w:t>|50000,00|: Rendimentos do trabalho do dirigente ou conselheiro pagos e escriturados (R$ 50.000,00).</w:t>
      </w:r>
    </w:p>
    <w:p w14:paraId="700D0929" w14:textId="77777777" w:rsidR="0068391C" w:rsidRPr="004B1F0D" w:rsidRDefault="0068391C" w:rsidP="00260296">
      <w:pPr>
        <w:rPr>
          <w:color w:val="002060"/>
          <w:szCs w:val="20"/>
        </w:rPr>
      </w:pPr>
      <w:r w:rsidRPr="004B1F0D">
        <w:rPr>
          <w:color w:val="002060"/>
          <w:szCs w:val="20"/>
        </w:rPr>
        <w:tab/>
      </w:r>
      <w:r w:rsidRPr="004B1F0D">
        <w:rPr>
          <w:color w:val="002060"/>
          <w:szCs w:val="20"/>
        </w:rPr>
        <w:tab/>
        <w:t xml:space="preserve">|10000,00|: Demais </w:t>
      </w:r>
      <w:r w:rsidR="00772814" w:rsidRPr="004B1F0D">
        <w:rPr>
          <w:color w:val="002060"/>
          <w:szCs w:val="20"/>
        </w:rPr>
        <w:t>rendimento do dirigente ou conselheiro pagos e escriturados (R$ 10.000,00).</w:t>
      </w:r>
    </w:p>
    <w:p w14:paraId="3F2568E6" w14:textId="77777777" w:rsidR="00772814" w:rsidRPr="004B1F0D" w:rsidRDefault="00772814" w:rsidP="00260296">
      <w:pPr>
        <w:rPr>
          <w:color w:val="002060"/>
          <w:szCs w:val="20"/>
        </w:rPr>
      </w:pPr>
      <w:r w:rsidRPr="004B1F0D">
        <w:rPr>
          <w:color w:val="002060"/>
          <w:szCs w:val="20"/>
        </w:rPr>
        <w:tab/>
      </w:r>
      <w:r w:rsidRPr="004B1F0D">
        <w:rPr>
          <w:color w:val="002060"/>
          <w:szCs w:val="20"/>
        </w:rPr>
        <w:tab/>
        <w:t xml:space="preserve">|8000,00|: Imposto de renda retido na fonte em função do pagamento de </w:t>
      </w:r>
      <w:r w:rsidR="00C321B8" w:rsidRPr="004B1F0D">
        <w:rPr>
          <w:color w:val="002060"/>
          <w:szCs w:val="20"/>
        </w:rPr>
        <w:t>rendimentos</w:t>
      </w:r>
      <w:r w:rsidRPr="004B1F0D">
        <w:rPr>
          <w:color w:val="002060"/>
          <w:szCs w:val="20"/>
        </w:rPr>
        <w:t xml:space="preserve"> a dirigentes ou conselheiros (R$ 8.000,00).</w:t>
      </w:r>
    </w:p>
    <w:p w14:paraId="193614E7" w14:textId="77777777" w:rsidR="003B49DF" w:rsidRPr="004B1F0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4B1F0D" w:rsidRDefault="00A70CD2">
      <w:pPr>
        <w:rPr>
          <w:b/>
          <w:bCs/>
          <w:color w:val="0000FF"/>
          <w:szCs w:val="20"/>
        </w:rPr>
      </w:pPr>
      <w:r w:rsidRPr="004B1F0D">
        <w:rPr>
          <w:color w:val="0000FF"/>
          <w:szCs w:val="20"/>
        </w:rPr>
        <w:br w:type="page"/>
      </w:r>
    </w:p>
    <w:p w14:paraId="24E83CBD" w14:textId="77777777" w:rsidR="00075992" w:rsidRPr="004B1F0D" w:rsidRDefault="00075992" w:rsidP="00867F54">
      <w:pPr>
        <w:pStyle w:val="Ttulo4"/>
      </w:pPr>
      <w:bookmarkStart w:id="497" w:name="_Toc156228387"/>
      <w:r w:rsidRPr="004B1F0D">
        <w:t xml:space="preserve">Registro Y620: </w:t>
      </w:r>
      <w:bookmarkStart w:id="498" w:name="_Hlk963508"/>
      <w:r w:rsidRPr="004B1F0D">
        <w:t>Partici</w:t>
      </w:r>
      <w:r w:rsidR="007477BD" w:rsidRPr="004B1F0D">
        <w:t>p</w:t>
      </w:r>
      <w:r w:rsidR="00F75869" w:rsidRPr="004B1F0D">
        <w:t>ações</w:t>
      </w:r>
      <w:r w:rsidRPr="004B1F0D">
        <w:t xml:space="preserve"> </w:t>
      </w:r>
      <w:r w:rsidR="002178AE" w:rsidRPr="004B1F0D">
        <w:t>Avaliada</w:t>
      </w:r>
      <w:r w:rsidR="00F75869" w:rsidRPr="004B1F0D">
        <w:t>s</w:t>
      </w:r>
      <w:r w:rsidR="002178AE" w:rsidRPr="004B1F0D">
        <w:t xml:space="preserve"> Pelo Método de Equivalência Patrimonial</w:t>
      </w:r>
      <w:bookmarkEnd w:id="497"/>
    </w:p>
    <w:bookmarkEnd w:id="498"/>
    <w:p w14:paraId="7C6ED667" w14:textId="77777777" w:rsidR="00075992" w:rsidRPr="004B1F0D" w:rsidRDefault="00075992" w:rsidP="00075992">
      <w:pPr>
        <w:rPr>
          <w:szCs w:val="20"/>
        </w:rPr>
      </w:pPr>
    </w:p>
    <w:p w14:paraId="43243304" w14:textId="77777777" w:rsidR="00150275" w:rsidRPr="004B1F0D" w:rsidRDefault="00075992" w:rsidP="00150275">
      <w:pPr>
        <w:jc w:val="both"/>
        <w:rPr>
          <w:szCs w:val="20"/>
        </w:rPr>
      </w:pPr>
      <w:r w:rsidRPr="004B1F0D">
        <w:rPr>
          <w:szCs w:val="20"/>
        </w:rPr>
        <w:tab/>
      </w:r>
      <w:r w:rsidR="00B617AA" w:rsidRPr="004B1F0D">
        <w:rPr>
          <w:szCs w:val="20"/>
        </w:rPr>
        <w:t xml:space="preserve">Este registro deve ser preenchido pela pessoa jurídica domiciliada no Brasil que teve participações </w:t>
      </w:r>
      <w:r w:rsidR="002178AE" w:rsidRPr="004B1F0D">
        <w:rPr>
          <w:szCs w:val="20"/>
        </w:rPr>
        <w:t>avaliadas pelo método de equivalência patrimonial</w:t>
      </w:r>
      <w:r w:rsidR="00B617AA" w:rsidRPr="004B1F0D">
        <w:rPr>
          <w:szCs w:val="20"/>
        </w:rPr>
        <w:t xml:space="preserve">, no </w:t>
      </w:r>
      <w:r w:rsidR="00DE6910" w:rsidRPr="004B1F0D">
        <w:rPr>
          <w:szCs w:val="20"/>
        </w:rPr>
        <w:t>período de apuração</w:t>
      </w:r>
      <w:r w:rsidR="00B617AA" w:rsidRPr="004B1F0D">
        <w:rPr>
          <w:szCs w:val="20"/>
        </w:rPr>
        <w:t>, em capital de pessoa jurídica domiciliada no Bra</w:t>
      </w:r>
      <w:r w:rsidR="002178AE" w:rsidRPr="004B1F0D">
        <w:rPr>
          <w:szCs w:val="20"/>
        </w:rPr>
        <w:t>sil ou no exterior</w:t>
      </w:r>
      <w:r w:rsidR="00150275" w:rsidRPr="004B1F0D">
        <w:rPr>
          <w:szCs w:val="20"/>
        </w:rPr>
        <w:t xml:space="preserve">. </w:t>
      </w:r>
    </w:p>
    <w:p w14:paraId="5EC5F532" w14:textId="77777777" w:rsidR="00150275" w:rsidRPr="004B1F0D" w:rsidRDefault="00150275" w:rsidP="00150275">
      <w:pPr>
        <w:jc w:val="both"/>
        <w:rPr>
          <w:szCs w:val="20"/>
        </w:rPr>
      </w:pPr>
    </w:p>
    <w:p w14:paraId="6B5C69B6" w14:textId="77777777" w:rsidR="00150275" w:rsidRPr="004B1F0D" w:rsidRDefault="00150275" w:rsidP="00150275">
      <w:pPr>
        <w:jc w:val="both"/>
        <w:rPr>
          <w:szCs w:val="20"/>
        </w:rPr>
      </w:pPr>
      <w:r w:rsidRPr="004B1F0D">
        <w:rPr>
          <w:b/>
          <w:szCs w:val="20"/>
        </w:rPr>
        <w:t xml:space="preserve">Observação: </w:t>
      </w:r>
      <w:r w:rsidRPr="004B1F0D">
        <w:rPr>
          <w:szCs w:val="20"/>
          <w:shd w:val="clear" w:color="auto" w:fill="FFFFFF"/>
        </w:rPr>
        <w:t xml:space="preserve">Este registro deve ser preenchido ainda que apenas para fins de informação do laudo disciplinado no art. </w:t>
      </w:r>
      <w:r w:rsidR="00745FC4" w:rsidRPr="004B1F0D">
        <w:rPr>
          <w:szCs w:val="20"/>
          <w:shd w:val="clear" w:color="auto" w:fill="FFFFFF"/>
        </w:rPr>
        <w:t>178, Instrução Normativa Nº 1.700/2017</w:t>
      </w:r>
      <w:r w:rsidRPr="004B1F0D">
        <w:rPr>
          <w:szCs w:val="20"/>
          <w:shd w:val="clear" w:color="auto" w:fill="FFFFFF"/>
        </w:rPr>
        <w:t>. Caso a participação societária já esteja extinta no período de apuração vinculado à ECF, os campos 07 a 11 devem estar zerados.</w:t>
      </w:r>
      <w:r w:rsidRPr="004B1F0D">
        <w:rPr>
          <w:rStyle w:val="apple-converted-space"/>
          <w:szCs w:val="20"/>
          <w:shd w:val="clear" w:color="auto" w:fill="FFFFFF"/>
        </w:rPr>
        <w:t> </w:t>
      </w:r>
    </w:p>
    <w:p w14:paraId="53505032" w14:textId="77777777" w:rsidR="00A21DB7" w:rsidRPr="004B1F0D" w:rsidRDefault="00A21DB7" w:rsidP="002178AE">
      <w:pPr>
        <w:jc w:val="both"/>
        <w:rPr>
          <w:szCs w:val="20"/>
        </w:rPr>
      </w:pPr>
    </w:p>
    <w:p w14:paraId="4B21695A" w14:textId="77777777" w:rsidR="00B617AA" w:rsidRPr="004B1F0D" w:rsidRDefault="00B617AA" w:rsidP="00A21DB7">
      <w:pPr>
        <w:ind w:firstLine="708"/>
        <w:jc w:val="both"/>
        <w:rPr>
          <w:szCs w:val="20"/>
        </w:rPr>
      </w:pPr>
      <w:r w:rsidRPr="004B1F0D">
        <w:rPr>
          <w:szCs w:val="20"/>
        </w:rPr>
        <w:t xml:space="preserve">Para seu preenchimento, a pessoa jurídica declarante deve discriminar as empresas </w:t>
      </w:r>
      <w:r w:rsidR="002178AE" w:rsidRPr="004B1F0D">
        <w:rPr>
          <w:szCs w:val="20"/>
        </w:rPr>
        <w:t>avaliadas pelo método de equivalência patrimonial</w:t>
      </w:r>
      <w:r w:rsidRPr="004B1F0D">
        <w:rPr>
          <w:szCs w:val="20"/>
        </w:rPr>
        <w:t xml:space="preserve"> </w:t>
      </w:r>
      <w:r w:rsidR="00A21DB7" w:rsidRPr="004B1F0D">
        <w:rPr>
          <w:szCs w:val="20"/>
        </w:rPr>
        <w:t>em ordem cronológica</w:t>
      </w:r>
      <w:r w:rsidR="00752BC0" w:rsidRPr="004B1F0D">
        <w:rPr>
          <w:szCs w:val="20"/>
        </w:rPr>
        <w:t xml:space="preserve"> da data de aquisição</w:t>
      </w:r>
      <w:r w:rsidR="00A21DB7" w:rsidRPr="004B1F0D">
        <w:rPr>
          <w:szCs w:val="20"/>
        </w:rPr>
        <w:t>, limitado a 999 registros.</w:t>
      </w:r>
      <w:r w:rsidR="00025B48" w:rsidRPr="004B1F0D">
        <w:rPr>
          <w:szCs w:val="20"/>
        </w:rPr>
        <w:t xml:space="preserve"> </w:t>
      </w:r>
    </w:p>
    <w:p w14:paraId="5BD37DB5" w14:textId="77777777" w:rsidR="00DE6910" w:rsidRPr="004B1F0D" w:rsidRDefault="00DE6910" w:rsidP="002178AE">
      <w:pPr>
        <w:jc w:val="both"/>
        <w:rPr>
          <w:szCs w:val="20"/>
        </w:rPr>
      </w:pPr>
    </w:p>
    <w:p w14:paraId="5B8A64B1" w14:textId="77777777" w:rsidR="00DE6910" w:rsidRPr="004B1F0D" w:rsidRDefault="00DE6910" w:rsidP="002178AE">
      <w:pPr>
        <w:jc w:val="both"/>
        <w:rPr>
          <w:szCs w:val="20"/>
        </w:rPr>
      </w:pPr>
      <w:r w:rsidRPr="004B1F0D">
        <w:rPr>
          <w:szCs w:val="20"/>
        </w:rPr>
        <w:tab/>
        <w:t>Regras de preenchimento:</w:t>
      </w:r>
    </w:p>
    <w:p w14:paraId="6745AF44" w14:textId="77777777" w:rsidR="00075992" w:rsidRPr="004B1F0D" w:rsidRDefault="00075992" w:rsidP="00075992">
      <w:pPr>
        <w:rPr>
          <w:szCs w:val="20"/>
        </w:rPr>
      </w:pPr>
    </w:p>
    <w:p w14:paraId="7761C327" w14:textId="77777777" w:rsidR="00DE6910" w:rsidRPr="004B1F0D" w:rsidRDefault="00DE6910" w:rsidP="00DE6910">
      <w:pPr>
        <w:ind w:firstLine="708"/>
        <w:jc w:val="both"/>
        <w:rPr>
          <w:szCs w:val="20"/>
        </w:rPr>
      </w:pPr>
      <w:r w:rsidRPr="004B1F0D">
        <w:rPr>
          <w:szCs w:val="20"/>
        </w:rPr>
        <w:t xml:space="preserve">1 – Informar </w:t>
      </w:r>
      <w:r w:rsidR="00A21DB7" w:rsidRPr="004B1F0D">
        <w:rPr>
          <w:szCs w:val="20"/>
        </w:rPr>
        <w:t>a</w:t>
      </w:r>
      <w:r w:rsidRPr="004B1F0D">
        <w:rPr>
          <w:szCs w:val="20"/>
        </w:rPr>
        <w:t>s 500 maiores participaç</w:t>
      </w:r>
      <w:r w:rsidR="00A21DB7" w:rsidRPr="004B1F0D">
        <w:rPr>
          <w:szCs w:val="20"/>
        </w:rPr>
        <w:t>ões</w:t>
      </w:r>
      <w:r w:rsidRPr="004B1F0D">
        <w:rPr>
          <w:szCs w:val="20"/>
        </w:rPr>
        <w:t xml:space="preserve"> avaliadas pelo método de equival</w:t>
      </w:r>
      <w:r w:rsidR="00A21DB7" w:rsidRPr="004B1F0D">
        <w:rPr>
          <w:szCs w:val="20"/>
        </w:rPr>
        <w:t>ência patrimon</w:t>
      </w:r>
      <w:r w:rsidRPr="004B1F0D">
        <w:rPr>
          <w:szCs w:val="20"/>
        </w:rPr>
        <w:t>i</w:t>
      </w:r>
      <w:r w:rsidR="00A21DB7" w:rsidRPr="004B1F0D">
        <w:rPr>
          <w:szCs w:val="20"/>
        </w:rPr>
        <w:t>a</w:t>
      </w:r>
      <w:r w:rsidRPr="004B1F0D">
        <w:rPr>
          <w:szCs w:val="20"/>
        </w:rPr>
        <w:t>l</w:t>
      </w:r>
      <w:r w:rsidR="00A21DB7" w:rsidRPr="004B1F0D">
        <w:rPr>
          <w:szCs w:val="20"/>
        </w:rPr>
        <w:t xml:space="preserve"> existentes</w:t>
      </w:r>
      <w:r w:rsidRPr="004B1F0D">
        <w:rPr>
          <w:szCs w:val="20"/>
        </w:rPr>
        <w:t xml:space="preserve"> na data final do período de apuração.</w:t>
      </w:r>
    </w:p>
    <w:p w14:paraId="7C88AE3E" w14:textId="77777777" w:rsidR="00DE6910" w:rsidRPr="004B1F0D" w:rsidRDefault="00DE6910" w:rsidP="00DE6910">
      <w:pPr>
        <w:jc w:val="both"/>
        <w:rPr>
          <w:szCs w:val="20"/>
        </w:rPr>
      </w:pPr>
    </w:p>
    <w:p w14:paraId="22918320" w14:textId="77777777" w:rsidR="00DE6910" w:rsidRPr="004B1F0D" w:rsidRDefault="00DE6910" w:rsidP="00925366">
      <w:pPr>
        <w:ind w:firstLine="708"/>
        <w:jc w:val="both"/>
        <w:rPr>
          <w:szCs w:val="20"/>
        </w:rPr>
      </w:pPr>
      <w:r w:rsidRPr="004B1F0D">
        <w:rPr>
          <w:szCs w:val="20"/>
        </w:rPr>
        <w:t>2 –</w:t>
      </w:r>
      <w:r w:rsidR="00925366" w:rsidRPr="004B1F0D">
        <w:rPr>
          <w:szCs w:val="20"/>
        </w:rPr>
        <w:t xml:space="preserve"> Informar </w:t>
      </w:r>
      <w:r w:rsidR="00871852" w:rsidRPr="004B1F0D">
        <w:rPr>
          <w:szCs w:val="20"/>
        </w:rPr>
        <w:t xml:space="preserve">as </w:t>
      </w:r>
      <w:r w:rsidR="00925366" w:rsidRPr="004B1F0D">
        <w:rPr>
          <w:szCs w:val="20"/>
        </w:rPr>
        <w:t>499 maiores alterações</w:t>
      </w:r>
      <w:r w:rsidR="00925366" w:rsidRPr="004B1F0D">
        <w:t> </w:t>
      </w:r>
      <w:r w:rsidR="00925366" w:rsidRPr="004B1F0D">
        <w:rPr>
          <w:szCs w:val="20"/>
        </w:rPr>
        <w:t>no Y620.IND_RELAC</w:t>
      </w:r>
      <w:r w:rsidR="00925366" w:rsidRPr="004B1F0D">
        <w:t> </w:t>
      </w:r>
      <w:r w:rsidR="00925366" w:rsidRPr="004B1F0D">
        <w:rPr>
          <w:szCs w:val="20"/>
        </w:rPr>
        <w:t>ocorridas durante o período,</w:t>
      </w:r>
      <w:r w:rsidR="00925366" w:rsidRPr="004B1F0D">
        <w:t> </w:t>
      </w:r>
      <w:r w:rsidR="00925366" w:rsidRPr="004B1F0D">
        <w:rPr>
          <w:szCs w:val="20"/>
        </w:rPr>
        <w:t>não contempladas no item 1.</w:t>
      </w:r>
    </w:p>
    <w:p w14:paraId="43602D2E" w14:textId="77777777" w:rsidR="00871852" w:rsidRPr="004B1F0D" w:rsidRDefault="00871852" w:rsidP="00925366">
      <w:pPr>
        <w:ind w:firstLine="708"/>
        <w:jc w:val="both"/>
        <w:rPr>
          <w:szCs w:val="20"/>
        </w:rPr>
      </w:pPr>
    </w:p>
    <w:p w14:paraId="5BB20D49" w14:textId="792EAB73" w:rsidR="00DE6910" w:rsidRPr="004B1F0D" w:rsidRDefault="00271AB5" w:rsidP="00075992">
      <w:pPr>
        <w:rPr>
          <w:rStyle w:val="apple-converted-space"/>
          <w:color w:val="222222"/>
          <w:szCs w:val="20"/>
          <w:shd w:val="clear" w:color="auto" w:fill="FFFFFF"/>
        </w:rPr>
      </w:pPr>
      <w:r w:rsidRPr="004B1F0D">
        <w:rPr>
          <w:b/>
          <w:bCs/>
          <w:color w:val="222222"/>
          <w:szCs w:val="20"/>
          <w:shd w:val="clear" w:color="auto" w:fill="FFFFFF"/>
        </w:rPr>
        <w:t xml:space="preserve">Exemplos de </w:t>
      </w:r>
      <w:r w:rsidR="002B2303" w:rsidRPr="004B1F0D">
        <w:rPr>
          <w:b/>
          <w:bCs/>
          <w:color w:val="222222"/>
          <w:szCs w:val="20"/>
          <w:shd w:val="clear" w:color="auto" w:fill="FFFFFF"/>
        </w:rPr>
        <w:t>e</w:t>
      </w:r>
      <w:r w:rsidRPr="004B1F0D">
        <w:rPr>
          <w:b/>
          <w:bCs/>
          <w:color w:val="222222"/>
          <w:szCs w:val="20"/>
          <w:shd w:val="clear" w:color="auto" w:fill="FFFFFF"/>
        </w:rPr>
        <w:t>ventos que devem ser registrados:</w:t>
      </w:r>
      <w:r w:rsidRPr="004B1F0D">
        <w:rPr>
          <w:rStyle w:val="apple-converted-space"/>
          <w:b/>
          <w:bCs/>
          <w:color w:val="222222"/>
          <w:szCs w:val="20"/>
          <w:shd w:val="clear" w:color="auto" w:fill="FFFFFF"/>
        </w:rPr>
        <w:t> </w:t>
      </w:r>
      <w:r w:rsidRPr="004B1F0D">
        <w:rPr>
          <w:rFonts w:ascii="Arial" w:hAnsi="Arial" w:cs="Arial"/>
          <w:color w:val="222222"/>
          <w:sz w:val="19"/>
          <w:szCs w:val="19"/>
        </w:rPr>
        <w:br/>
      </w:r>
      <w:r w:rsidRPr="004B1F0D">
        <w:rPr>
          <w:rFonts w:ascii="Arial" w:hAnsi="Arial" w:cs="Arial"/>
          <w:color w:val="222222"/>
          <w:sz w:val="19"/>
          <w:szCs w:val="19"/>
        </w:rPr>
        <w:br/>
      </w:r>
      <w:r w:rsidRPr="004B1F0D">
        <w:rPr>
          <w:color w:val="222222"/>
          <w:szCs w:val="20"/>
          <w:shd w:val="clear" w:color="auto" w:fill="FFFFFF"/>
        </w:rPr>
        <w:t>1- Aquisição de nova parcela de participação societária, estágios, seja com aquisição de controle ou ainda apenas mantendo a influência significativa.</w:t>
      </w:r>
      <w:r w:rsidRPr="004B1F0D">
        <w:rPr>
          <w:rStyle w:val="apple-converted-space"/>
          <w:rFonts w:ascii="Arial" w:hAnsi="Arial" w:cs="Arial"/>
          <w:color w:val="222222"/>
          <w:sz w:val="19"/>
          <w:szCs w:val="19"/>
          <w:shd w:val="clear" w:color="auto" w:fill="FFFFFF"/>
        </w:rPr>
        <w:t> </w:t>
      </w:r>
      <w:r w:rsidRPr="004B1F0D">
        <w:rPr>
          <w:rFonts w:ascii="Arial" w:hAnsi="Arial" w:cs="Arial"/>
          <w:color w:val="222222"/>
          <w:sz w:val="19"/>
          <w:szCs w:val="19"/>
        </w:rPr>
        <w:br/>
      </w:r>
      <w:r w:rsidRPr="004B1F0D">
        <w:rPr>
          <w:color w:val="222222"/>
          <w:szCs w:val="20"/>
          <w:shd w:val="clear" w:color="auto" w:fill="FFFFFF"/>
        </w:rPr>
        <w:br/>
        <w:t>2- Aquisição ou perda de controle ou influência significativa devido apenas acordo de acionistas/cotistas, sem aquisição adicional ou venda de participação societári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3- Alienação da participação societária total, ou parcial, resultando em perda influência significativ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4- Aquisição e alienação de participação societária no curso do período de apuração.</w:t>
      </w:r>
      <w:bookmarkStart w:id="499" w:name="BM61A/a"/>
      <w:bookmarkStart w:id="500" w:name="BM61A/b"/>
      <w:bookmarkEnd w:id="499"/>
      <w:bookmarkEnd w:id="500"/>
      <w:r w:rsidRPr="004B1F0D">
        <w:rPr>
          <w:color w:val="222222"/>
          <w:szCs w:val="20"/>
          <w:shd w:val="clear" w:color="auto" w:fill="FFFFFF"/>
        </w:rPr>
        <w:t xml:space="preserve"> Os dois eventos devem estar registrados.</w:t>
      </w:r>
      <w:r w:rsidRPr="004B1F0D">
        <w:rPr>
          <w:rStyle w:val="apple-converted-space"/>
          <w:color w:val="222222"/>
          <w:szCs w:val="20"/>
          <w:shd w:val="clear" w:color="auto" w:fill="FFFFFF"/>
        </w:rPr>
        <w:t> </w:t>
      </w:r>
    </w:p>
    <w:p w14:paraId="58B47F9C" w14:textId="77777777" w:rsidR="00271AB5" w:rsidRPr="004B1F0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20: PARTICIPAÇÕES AVALIADAS PELO MÉTODO DE EQUIVALÊNCIA PATRIMONIAL</w:t>
            </w:r>
          </w:p>
        </w:tc>
      </w:tr>
      <w:tr w:rsidR="00210463" w:rsidRPr="004B1F0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COLIG_Y620</w:t>
            </w:r>
          </w:p>
        </w:tc>
      </w:tr>
      <w:tr w:rsidR="00210463" w:rsidRPr="004B1F0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1F61D44" w14:textId="77777777" w:rsidR="00931A2A" w:rsidRPr="004B1F0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4B1F0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o Evento: Data do evento societário que deu causa à classificação conforme o indicador do tipo de relacionamento (Y6</w:t>
            </w:r>
            <w:r w:rsidR="003935B7" w:rsidRPr="004B1F0D">
              <w:rPr>
                <w:rFonts w:eastAsia="Times New Roman" w:cs="Times New Roman"/>
                <w:color w:val="000000"/>
                <w:szCs w:val="20"/>
                <w:lang w:eastAsia="pt-BR"/>
              </w:rPr>
              <w:t>2</w:t>
            </w:r>
            <w:r w:rsidRPr="004B1F0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Relacionamento:</w:t>
            </w:r>
            <w:r w:rsidRPr="004B1F0D">
              <w:rPr>
                <w:rFonts w:eastAsia="Times New Roman" w:cs="Times New Roman"/>
                <w:color w:val="000000"/>
                <w:szCs w:val="20"/>
                <w:lang w:eastAsia="pt-BR"/>
              </w:rPr>
              <w:br/>
              <w:t xml:space="preserve">1 - Controle </w:t>
            </w:r>
            <w:r w:rsidRPr="004B1F0D">
              <w:rPr>
                <w:rFonts w:eastAsia="Times New Roman" w:cs="Times New Roman"/>
                <w:color w:val="000000"/>
                <w:szCs w:val="20"/>
                <w:lang w:eastAsia="pt-BR"/>
              </w:rPr>
              <w:br/>
              <w:t xml:space="preserve">2 - Controle Conjunto </w:t>
            </w:r>
            <w:r w:rsidRPr="004B1F0D">
              <w:rPr>
                <w:rFonts w:eastAsia="Times New Roman" w:cs="Times New Roman"/>
                <w:color w:val="000000"/>
                <w:szCs w:val="20"/>
                <w:lang w:eastAsia="pt-BR"/>
              </w:rPr>
              <w:br/>
              <w:t xml:space="preserve">3 - Influência Significativa </w:t>
            </w:r>
            <w:r w:rsidRPr="004B1F0D">
              <w:rPr>
                <w:rFonts w:eastAsia="Times New Roman" w:cs="Times New Roman"/>
                <w:color w:val="000000"/>
                <w:szCs w:val="20"/>
                <w:lang w:eastAsia="pt-BR"/>
              </w:rPr>
              <w:br/>
              <w:t xml:space="preserve">4 - Outras causas para aplicar MEP (mesmo grupo ou controle comum) </w:t>
            </w:r>
            <w:r w:rsidRPr="004B1F0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a coligada ou controlada.</w:t>
            </w:r>
            <w:r w:rsidRPr="004B1F0D">
              <w:rPr>
                <w:rFonts w:eastAsia="Times New Roman" w:cs="Times New Roman"/>
                <w:color w:val="000000"/>
                <w:szCs w:val="20"/>
                <w:lang w:eastAsia="pt-BR"/>
              </w:rPr>
              <w:br/>
              <w:t>Obrigatório se PAIS = 105 (Brasil)</w:t>
            </w:r>
            <w:r w:rsidRPr="004B1F0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a Primeira Aquisição da Participação Societária</w:t>
            </w:r>
            <w:r w:rsidRPr="004B1F0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w:t>
            </w:r>
            <w:r w:rsidRPr="004B1F0D">
              <w:rPr>
                <w:rFonts w:eastAsia="Times New Roman" w:cs="Times New Roman"/>
                <w:color w:val="000000"/>
                <w:szCs w:val="20"/>
                <w:lang w:eastAsia="pt-BR"/>
              </w:rPr>
              <w:t xml:space="preserve"> da Instrução Normativa RFB n</w:t>
            </w:r>
            <w:r w:rsidR="009837F6" w:rsidRPr="004B1F0D">
              <w:rPr>
                <w:rFonts w:eastAsia="Times New Roman" w:cs="Times New Roman"/>
                <w:color w:val="000000"/>
                <w:szCs w:val="20"/>
                <w:lang w:eastAsia="pt-BR"/>
              </w:rPr>
              <w:t>º</w:t>
            </w:r>
            <w:r w:rsidRPr="004B1F0D">
              <w:rPr>
                <w:rFonts w:eastAsia="Times New Roman" w:cs="Times New Roman"/>
                <w:color w:val="000000"/>
                <w:szCs w:val="20"/>
                <w:lang w:eastAsia="pt-BR"/>
              </w:rPr>
              <w:t xml:space="preserve"> 1.</w:t>
            </w:r>
            <w:r w:rsidR="009837F6" w:rsidRPr="004B1F0D">
              <w:rPr>
                <w:rFonts w:eastAsia="Times New Roman" w:cs="Times New Roman"/>
                <w:color w:val="000000"/>
                <w:szCs w:val="20"/>
                <w:lang w:eastAsia="pt-BR"/>
              </w:rPr>
              <w:t>700</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1</w:t>
            </w:r>
            <w:r w:rsidR="001305CA" w:rsidRPr="004B1F0D">
              <w:rPr>
                <w:rFonts w:eastAsia="Times New Roman" w:cs="Times New Roman"/>
                <w:color w:val="000000"/>
                <w:szCs w:val="20"/>
                <w:lang w:eastAsia="pt-BR"/>
              </w:rPr>
              <w:t>4</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março</w:t>
            </w:r>
            <w:r w:rsidRPr="004B1F0D">
              <w:rPr>
                <w:rFonts w:eastAsia="Times New Roman" w:cs="Times New Roman"/>
                <w:color w:val="000000"/>
                <w:szCs w:val="20"/>
                <w:lang w:eastAsia="pt-BR"/>
              </w:rPr>
              <w:t xml:space="preserve"> de 201</w:t>
            </w:r>
            <w:r w:rsidR="009837F6"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 protocolado na RFB:</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8502D7D" w14:textId="77777777" w:rsidR="008A4AD1" w:rsidRPr="004B1F0D" w:rsidRDefault="008A4AD1" w:rsidP="00351755">
      <w:pPr>
        <w:rPr>
          <w:rFonts w:cs="Times New Roman"/>
          <w:b/>
          <w:bCs/>
          <w:szCs w:val="20"/>
          <w:lang w:val="pt-PT"/>
        </w:rPr>
      </w:pPr>
    </w:p>
    <w:p w14:paraId="46EDF238" w14:textId="77777777" w:rsidR="00351755" w:rsidRPr="004B1F0D" w:rsidRDefault="00351755" w:rsidP="00351755">
      <w:pPr>
        <w:rPr>
          <w:b/>
          <w:szCs w:val="20"/>
          <w:lang w:val="pt-PT"/>
        </w:rPr>
      </w:pPr>
      <w:r w:rsidRPr="004B1F0D">
        <w:rPr>
          <w:b/>
          <w:szCs w:val="20"/>
          <w:lang w:val="pt-PT"/>
        </w:rPr>
        <w:t>I – Regras de Validação do Registro:</w:t>
      </w:r>
    </w:p>
    <w:p w14:paraId="31723812" w14:textId="77777777" w:rsidR="00351755" w:rsidRPr="004B1F0D" w:rsidRDefault="00351755" w:rsidP="00351755">
      <w:pPr>
        <w:rPr>
          <w:b/>
          <w:szCs w:val="20"/>
          <w:lang w:val="pt-PT"/>
        </w:rPr>
      </w:pPr>
    </w:p>
    <w:p w14:paraId="05DDC955" w14:textId="77777777" w:rsidR="00351755" w:rsidRPr="004B1F0D" w:rsidRDefault="00351755" w:rsidP="00351755">
      <w:pPr>
        <w:pStyle w:val="Corpodetexto"/>
        <w:ind w:left="708" w:firstLine="12"/>
        <w:rPr>
          <w:rFonts w:ascii="Times New Roman" w:hAnsi="Times New Roman"/>
          <w:szCs w:val="20"/>
        </w:rPr>
      </w:pPr>
      <w:r w:rsidRPr="004B1F0D">
        <w:rPr>
          <w:rFonts w:ascii="Times New Roman" w:hAnsi="Times New Roman" w:cs="Times New Roman"/>
          <w:b/>
        </w:rPr>
        <w:t>REGRA_IND_PART_COLIG_Y62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PART_COLIG é igual a “N”</w:t>
      </w:r>
      <w:r w:rsidR="007E1445" w:rsidRPr="004B1F0D">
        <w:rPr>
          <w:rFonts w:ascii="Times New Roman" w:hAnsi="Times New Roman"/>
          <w:szCs w:val="20"/>
        </w:rPr>
        <w:t xml:space="preserve"> (Não)</w:t>
      </w:r>
      <w:r w:rsidRPr="004B1F0D">
        <w:rPr>
          <w:rFonts w:ascii="Times New Roman" w:hAnsi="Times New Roman"/>
          <w:szCs w:val="20"/>
        </w:rPr>
        <w:t>, se o registro Y620 foi preenchido. Se a regra não for cumprida, a ECF gera um aviso.</w:t>
      </w:r>
    </w:p>
    <w:p w14:paraId="28817D99" w14:textId="77777777" w:rsidR="0035175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5C1AF5" w:rsidRPr="004B1F0D">
        <w:rPr>
          <w:rFonts w:ascii="Times New Roman" w:hAnsi="Times New Roman" w:cs="Times New Roman"/>
          <w:szCs w:val="20"/>
          <w:lang w:val="pt-PT"/>
        </w:rPr>
        <w:t>I – Regras de Validação de Campos:</w:t>
      </w:r>
    </w:p>
    <w:p w14:paraId="6F44604B" w14:textId="77777777" w:rsidR="005C1AF5" w:rsidRPr="004B1F0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4B1F0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Tipo</w:t>
            </w:r>
          </w:p>
        </w:tc>
      </w:tr>
      <w:tr w:rsidR="005C1AF5" w:rsidRPr="004B1F0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4B1F0D" w:rsidRDefault="00000000" w:rsidP="005C1AF5">
            <w:pPr>
              <w:shd w:val="clear" w:color="auto" w:fill="FFFFFF"/>
              <w:jc w:val="both"/>
              <w:rPr>
                <w:szCs w:val="20"/>
              </w:rPr>
            </w:pPr>
            <w:hyperlink w:anchor="REGRA_OBRIGATORIO_BRASIL" w:history="1">
              <w:r w:rsidR="005C1AF5" w:rsidRPr="004B1F0D">
                <w:rPr>
                  <w:rStyle w:val="Hyperlink"/>
                  <w:b/>
                  <w:color w:val="auto"/>
                  <w:szCs w:val="20"/>
                </w:rPr>
                <w:t>REGRA_OBRIGATORIO_BRASIL</w:t>
              </w:r>
            </w:hyperlink>
            <w:r w:rsidR="005C1AF5" w:rsidRPr="004B1F0D">
              <w:rPr>
                <w:rStyle w:val="Hyperlink"/>
                <w:b/>
                <w:color w:val="auto"/>
                <w:szCs w:val="20"/>
              </w:rPr>
              <w:t xml:space="preserve">: </w:t>
            </w:r>
            <w:r w:rsidR="005C1AF5" w:rsidRPr="004B1F0D">
              <w:rPr>
                <w:szCs w:val="20"/>
              </w:rPr>
              <w:t xml:space="preserve">Obrigatório se </w:t>
            </w:r>
            <w:r w:rsidR="0011050B" w:rsidRPr="004B1F0D">
              <w:rPr>
                <w:szCs w:val="20"/>
              </w:rPr>
              <w:t xml:space="preserve">Y620.PAIS </w:t>
            </w:r>
            <w:r w:rsidR="005C1AF5" w:rsidRPr="004B1F0D">
              <w:rPr>
                <w:szCs w:val="20"/>
              </w:rPr>
              <w:t>for igual a "105" (Brasil). Caso contrário, não deve ser preenchido.</w:t>
            </w:r>
          </w:p>
          <w:p w14:paraId="2A0FCB67" w14:textId="77777777" w:rsidR="00672FA5" w:rsidRPr="004B1F0D" w:rsidRDefault="00672FA5" w:rsidP="005C1AF5">
            <w:pPr>
              <w:shd w:val="clear" w:color="auto" w:fill="FFFFFF"/>
              <w:jc w:val="both"/>
              <w:rPr>
                <w:szCs w:val="20"/>
              </w:rPr>
            </w:pPr>
          </w:p>
          <w:p w14:paraId="3AFAFBF8" w14:textId="77777777" w:rsidR="005C1AF5" w:rsidRPr="004B1F0D" w:rsidRDefault="00672FA5" w:rsidP="00672FA5">
            <w:pPr>
              <w:shd w:val="clear" w:color="auto" w:fill="FFFFFF"/>
              <w:jc w:val="both"/>
              <w:rPr>
                <w:szCs w:val="20"/>
              </w:rPr>
            </w:pPr>
            <w:r w:rsidRPr="004B1F0D">
              <w:rPr>
                <w:b/>
                <w:szCs w:val="20"/>
              </w:rPr>
              <w:t xml:space="preserve">REGRA_CNPJ_DIFERENTE: </w:t>
            </w:r>
            <w:r w:rsidRPr="004B1F0D">
              <w:rPr>
                <w:szCs w:val="20"/>
              </w:rPr>
              <w:t>Verif</w:t>
            </w:r>
            <w:r w:rsidR="00772814" w:rsidRPr="004B1F0D">
              <w:rPr>
                <w:szCs w:val="20"/>
              </w:rPr>
              <w:t>i</w:t>
            </w:r>
            <w:r w:rsidR="0011050B" w:rsidRPr="004B1F0D">
              <w:rPr>
                <w:szCs w:val="20"/>
              </w:rPr>
              <w:t xml:space="preserve">ca se Y620.CNPJ </w:t>
            </w:r>
            <w:r w:rsidRPr="004B1F0D">
              <w:rPr>
                <w:szCs w:val="20"/>
              </w:rPr>
              <w:t>é diferente do 0000.CNPJ.</w:t>
            </w:r>
          </w:p>
          <w:p w14:paraId="49A132DC" w14:textId="77777777" w:rsidR="001E5612" w:rsidRPr="004B1F0D" w:rsidRDefault="001E5612" w:rsidP="00672FA5">
            <w:pPr>
              <w:shd w:val="clear" w:color="auto" w:fill="FFFFFF"/>
              <w:jc w:val="both"/>
              <w:rPr>
                <w:szCs w:val="20"/>
              </w:rPr>
            </w:pPr>
          </w:p>
          <w:p w14:paraId="4828ECA0" w14:textId="77777777" w:rsidR="001E5612" w:rsidRPr="004B1F0D" w:rsidRDefault="00000000" w:rsidP="001E5612">
            <w:pPr>
              <w:pStyle w:val="PSDS-CorpodeTexto0"/>
              <w:jc w:val="both"/>
              <w:rPr>
                <w:rFonts w:ascii="Times New Roman" w:hAnsi="Times New Roman"/>
              </w:rPr>
            </w:pPr>
            <w:hyperlink w:anchor="REGRA_VALIDA_CNPJ" w:history="1">
              <w:r w:rsidR="001E5612" w:rsidRPr="004B1F0D">
                <w:rPr>
                  <w:rStyle w:val="Hyperlink"/>
                  <w:rFonts w:ascii="Times New Roman" w:hAnsi="Times New Roman"/>
                  <w:b/>
                  <w:bCs/>
                  <w:color w:val="auto"/>
                  <w:lang w:val="pt-PT"/>
                </w:rPr>
                <w:t>REGRA_VALIDA_CNPJ</w:t>
              </w:r>
            </w:hyperlink>
            <w:r w:rsidR="001E5612" w:rsidRPr="004B1F0D">
              <w:rPr>
                <w:rFonts w:ascii="Times New Roman" w:hAnsi="Times New Roman"/>
                <w:b/>
                <w:bCs/>
                <w:lang w:val="pt-PT"/>
              </w:rPr>
              <w:t xml:space="preserve">: </w:t>
            </w:r>
            <w:r w:rsidR="001E5612" w:rsidRPr="004B1F0D">
              <w:rPr>
                <w:rFonts w:ascii="Times New Roman" w:hAnsi="Times New Roman"/>
              </w:rPr>
              <w:t xml:space="preserve"> Verifica se a regra de formação do código é válida.</w:t>
            </w:r>
          </w:p>
          <w:p w14:paraId="650A93A2" w14:textId="77777777" w:rsidR="0016489F" w:rsidRPr="004B1F0D" w:rsidRDefault="0016489F" w:rsidP="001E5612">
            <w:pPr>
              <w:pStyle w:val="PSDS-CorpodeTexto0"/>
              <w:jc w:val="both"/>
              <w:rPr>
                <w:rFonts w:ascii="Times New Roman" w:hAnsi="Times New Roman"/>
              </w:rPr>
            </w:pPr>
          </w:p>
          <w:p w14:paraId="61CEA210" w14:textId="77777777" w:rsidR="0016489F" w:rsidRPr="004B1F0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6E0B5D5C" w14:textId="77777777" w:rsidR="00672FA5" w:rsidRPr="004B1F0D" w:rsidRDefault="00672FA5" w:rsidP="000B0C32">
            <w:pPr>
              <w:pStyle w:val="PSDS-CorpodeTexto0"/>
              <w:rPr>
                <w:rFonts w:ascii="Times New Roman" w:hAnsi="Times New Roman"/>
                <w:lang w:val="pt-PT"/>
              </w:rPr>
            </w:pPr>
          </w:p>
          <w:p w14:paraId="4509716E" w14:textId="77777777" w:rsidR="00672FA5" w:rsidRPr="004B1F0D" w:rsidRDefault="00672FA5" w:rsidP="000B0C32">
            <w:pPr>
              <w:pStyle w:val="PSDS-CorpodeTexto0"/>
              <w:rPr>
                <w:rFonts w:ascii="Times New Roman" w:hAnsi="Times New Roman"/>
                <w:lang w:val="pt-PT"/>
              </w:rPr>
            </w:pPr>
            <w:r w:rsidRPr="004B1F0D">
              <w:rPr>
                <w:rFonts w:ascii="Times New Roman" w:hAnsi="Times New Roman"/>
                <w:lang w:val="pt-PT"/>
              </w:rPr>
              <w:t>Erro</w:t>
            </w:r>
          </w:p>
          <w:p w14:paraId="16516F17" w14:textId="77777777" w:rsidR="002178AE" w:rsidRPr="004B1F0D" w:rsidRDefault="002178AE" w:rsidP="000B0C32">
            <w:pPr>
              <w:pStyle w:val="PSDS-CorpodeTexto0"/>
              <w:rPr>
                <w:rFonts w:ascii="Times New Roman" w:hAnsi="Times New Roman"/>
                <w:lang w:val="pt-PT"/>
              </w:rPr>
            </w:pPr>
          </w:p>
          <w:p w14:paraId="4D1F8EEF" w14:textId="77777777" w:rsidR="005C1AF5" w:rsidRPr="004B1F0D" w:rsidRDefault="001E5612" w:rsidP="000B0C32">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UM_PROC_CART</w:t>
            </w:r>
          </w:p>
          <w:p w14:paraId="611BD572"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4B1F0D" w:rsidRDefault="00000000"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está preenchido.</w:t>
            </w:r>
          </w:p>
          <w:p w14:paraId="2117CAE9" w14:textId="77777777" w:rsidR="00644487" w:rsidRPr="004B1F0D" w:rsidRDefault="00644487" w:rsidP="00BC63D3">
            <w:pPr>
              <w:shd w:val="clear" w:color="auto" w:fill="FFFFFF"/>
              <w:jc w:val="both"/>
              <w:rPr>
                <w:szCs w:val="20"/>
              </w:rPr>
            </w:pPr>
          </w:p>
          <w:p w14:paraId="28D012A1" w14:textId="77777777" w:rsidR="002178AE" w:rsidRPr="004B1F0D" w:rsidRDefault="00000000"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094CB336" w14:textId="77777777" w:rsidR="002178AE" w:rsidRPr="004B1F0D" w:rsidRDefault="002178AE" w:rsidP="00BC63D3">
            <w:pPr>
              <w:pStyle w:val="PSDS-CorpodeTexto0"/>
              <w:rPr>
                <w:rFonts w:ascii="Times New Roman" w:hAnsi="Times New Roman"/>
                <w:lang w:val="pt-PT"/>
              </w:rPr>
            </w:pPr>
          </w:p>
          <w:p w14:paraId="5E83D64A" w14:textId="77777777" w:rsidR="002178AE" w:rsidRPr="004B1F0D" w:rsidRDefault="002178AE" w:rsidP="00BC63D3">
            <w:pPr>
              <w:pStyle w:val="PSDS-CorpodeTexto0"/>
              <w:rPr>
                <w:rFonts w:ascii="Times New Roman" w:hAnsi="Times New Roman"/>
                <w:lang w:val="pt-PT"/>
              </w:rPr>
            </w:pPr>
          </w:p>
          <w:p w14:paraId="02C0AD27"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OME_CART</w:t>
            </w:r>
          </w:p>
          <w:p w14:paraId="69D03047"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4B1F0D" w:rsidRDefault="00000000"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OME_CART</w:t>
            </w:r>
            <w:r w:rsidR="0011050B" w:rsidRPr="004B1F0D">
              <w:rPr>
                <w:szCs w:val="20"/>
              </w:rPr>
              <w:t xml:space="preserve"> </w:t>
            </w:r>
            <w:r w:rsidR="002178AE" w:rsidRPr="004B1F0D">
              <w:rPr>
                <w:szCs w:val="20"/>
              </w:rPr>
              <w:t>está preenchido.</w:t>
            </w:r>
          </w:p>
          <w:p w14:paraId="0C87D352" w14:textId="77777777" w:rsidR="002178AE" w:rsidRPr="004B1F0D" w:rsidRDefault="002178AE" w:rsidP="00BC63D3">
            <w:pPr>
              <w:shd w:val="clear" w:color="auto" w:fill="FFFFFF"/>
              <w:jc w:val="both"/>
              <w:rPr>
                <w:szCs w:val="20"/>
              </w:rPr>
            </w:pPr>
          </w:p>
          <w:p w14:paraId="51C2B08D" w14:textId="77777777" w:rsidR="002178AE" w:rsidRPr="004B1F0D" w:rsidRDefault="00000000"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11050B" w:rsidRPr="004B1F0D">
              <w:rPr>
                <w:szCs w:val="20"/>
              </w:rPr>
              <w:t xml:space="preserve">NOME_CART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2C59055" w14:textId="77777777" w:rsidR="002178AE" w:rsidRPr="004B1F0D" w:rsidRDefault="002178AE" w:rsidP="00BC63D3">
            <w:pPr>
              <w:pStyle w:val="PSDS-CorpodeTexto0"/>
              <w:rPr>
                <w:rFonts w:ascii="Times New Roman" w:hAnsi="Times New Roman"/>
                <w:lang w:val="pt-PT"/>
              </w:rPr>
            </w:pPr>
          </w:p>
          <w:p w14:paraId="303EF22F" w14:textId="77777777" w:rsidR="002178AE" w:rsidRPr="004B1F0D" w:rsidRDefault="002178AE" w:rsidP="00BC63D3">
            <w:pPr>
              <w:pStyle w:val="PSDS-CorpodeTexto0"/>
              <w:rPr>
                <w:rFonts w:ascii="Times New Roman" w:hAnsi="Times New Roman"/>
                <w:lang w:val="pt-PT"/>
              </w:rPr>
            </w:pPr>
          </w:p>
          <w:p w14:paraId="79DDBEBA"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AEAD49D" w14:textId="77777777" w:rsidR="002178AE" w:rsidRPr="004B1F0D" w:rsidRDefault="002178AE" w:rsidP="00BC63D3">
            <w:pPr>
              <w:pStyle w:val="PSDS-CorpodeTexto0"/>
              <w:rPr>
                <w:rFonts w:ascii="Times New Roman" w:hAnsi="Times New Roman"/>
                <w:lang w:val="pt-PT"/>
              </w:rPr>
            </w:pPr>
          </w:p>
        </w:tc>
      </w:tr>
      <w:tr w:rsidR="005C1AF5" w:rsidRPr="004B1F0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4B1F0D" w:rsidRDefault="002178AE" w:rsidP="000B0C32">
            <w:pPr>
              <w:pStyle w:val="PSDS-CorpodeTexto0"/>
              <w:rPr>
                <w:rFonts w:ascii="Times New Roman" w:hAnsi="Times New Roman"/>
                <w:lang w:val="pt-PT"/>
              </w:rPr>
            </w:pPr>
            <w:r w:rsidRPr="004B1F0D">
              <w:rPr>
                <w:rFonts w:ascii="Times New Roman" w:hAnsi="Times New Roman"/>
                <w:lang w:val="pt-PT"/>
              </w:rPr>
              <w:t>NUM_PROC</w:t>
            </w:r>
            <w:r w:rsidR="005C27CE" w:rsidRPr="004B1F0D">
              <w:rPr>
                <w:rFonts w:ascii="Times New Roman" w:hAnsi="Times New Roman"/>
                <w:lang w:val="pt-PT"/>
              </w:rPr>
              <w:t>_RFB</w:t>
            </w:r>
          </w:p>
          <w:p w14:paraId="11048841" w14:textId="77777777" w:rsidR="005C1AF5" w:rsidRPr="004B1F0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4B1F0D" w:rsidRDefault="00000000" w:rsidP="002178AE">
            <w:pPr>
              <w:shd w:val="clear" w:color="auto" w:fill="FFFFFF"/>
              <w:jc w:val="both"/>
              <w:rPr>
                <w:szCs w:val="20"/>
              </w:rPr>
            </w:pPr>
            <w:hyperlink w:anchor="REGRA_DATA_INI_MAIOR" w:history="1">
              <w:r w:rsidR="00672FA5" w:rsidRPr="004B1F0D">
                <w:rPr>
                  <w:rStyle w:val="Hyperlink"/>
                  <w:b/>
                  <w:color w:val="auto"/>
                  <w:szCs w:val="20"/>
                </w:rPr>
                <w:t>REGRA_</w:t>
              </w:r>
              <w:r w:rsidR="001E5612" w:rsidRPr="004B1F0D">
                <w:rPr>
                  <w:rStyle w:val="Hyperlink"/>
                  <w:b/>
                  <w:color w:val="auto"/>
                  <w:szCs w:val="20"/>
                </w:rPr>
                <w:t>PREENCHER_</w:t>
              </w:r>
              <w:r w:rsidR="002178AE" w:rsidRPr="004B1F0D">
                <w:rPr>
                  <w:rStyle w:val="Hyperlink"/>
                  <w:b/>
                  <w:color w:val="auto"/>
                  <w:szCs w:val="20"/>
                </w:rPr>
                <w:t>IND_PROC_RFB</w:t>
              </w:r>
            </w:hyperlink>
            <w:r w:rsidR="005C1AF5" w:rsidRPr="004B1F0D">
              <w:rPr>
                <w:b/>
                <w:szCs w:val="20"/>
              </w:rPr>
              <w:t xml:space="preserve">: </w:t>
            </w:r>
            <w:r w:rsidR="005C1AF5" w:rsidRPr="004B1F0D">
              <w:rPr>
                <w:szCs w:val="20"/>
              </w:rPr>
              <w:t xml:space="preserve"> Verifica</w:t>
            </w:r>
            <w:r w:rsidR="002178AE" w:rsidRPr="004B1F0D">
              <w:rPr>
                <w:szCs w:val="20"/>
              </w:rPr>
              <w:t xml:space="preserve">,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igual a “S”,</w:t>
            </w:r>
            <w:r w:rsidR="005C1AF5" w:rsidRPr="004B1F0D">
              <w:rPr>
                <w:szCs w:val="20"/>
              </w:rPr>
              <w:t xml:space="preserve"> se o campo </w:t>
            </w:r>
            <w:r w:rsidR="00644487" w:rsidRPr="004B1F0D">
              <w:rPr>
                <w:szCs w:val="20"/>
              </w:rPr>
              <w:t>Y620.</w:t>
            </w:r>
            <w:r w:rsidR="002178AE" w:rsidRPr="004B1F0D">
              <w:rPr>
                <w:szCs w:val="20"/>
              </w:rPr>
              <w:t>NUM_PROC_RFB</w:t>
            </w:r>
            <w:r w:rsidR="0011050B" w:rsidRPr="004B1F0D">
              <w:rPr>
                <w:szCs w:val="20"/>
              </w:rPr>
              <w:t xml:space="preserve"> </w:t>
            </w:r>
            <w:r w:rsidR="002178AE" w:rsidRPr="004B1F0D">
              <w:rPr>
                <w:szCs w:val="20"/>
              </w:rPr>
              <w:t>está preenchido.</w:t>
            </w:r>
          </w:p>
          <w:p w14:paraId="768EFB05" w14:textId="77777777" w:rsidR="002178AE" w:rsidRPr="004B1F0D" w:rsidRDefault="002178AE" w:rsidP="002178AE">
            <w:pPr>
              <w:shd w:val="clear" w:color="auto" w:fill="FFFFFF"/>
              <w:jc w:val="both"/>
              <w:rPr>
                <w:szCs w:val="20"/>
              </w:rPr>
            </w:pPr>
          </w:p>
          <w:p w14:paraId="6640F1B7" w14:textId="77777777" w:rsidR="002178AE" w:rsidRPr="004B1F0D" w:rsidRDefault="007349A3" w:rsidP="002178AE">
            <w:pPr>
              <w:shd w:val="clear" w:color="auto" w:fill="FFFFFF"/>
              <w:jc w:val="both"/>
              <w:rPr>
                <w:szCs w:val="20"/>
                <w:lang w:val="pt-PT"/>
              </w:rPr>
            </w:pPr>
            <w:r w:rsidRPr="004B1F0D">
              <w:rPr>
                <w:b/>
                <w:szCs w:val="20"/>
              </w:rPr>
              <w:t>REGRA_NAO_PREENCHER_IND_PROC_RFB</w:t>
            </w:r>
            <w:r w:rsidR="002178AE" w:rsidRPr="004B1F0D">
              <w:rPr>
                <w:b/>
                <w:szCs w:val="20"/>
              </w:rPr>
              <w:t xml:space="preserve">: </w:t>
            </w:r>
            <w:r w:rsidR="002178AE" w:rsidRPr="004B1F0D">
              <w:rPr>
                <w:szCs w:val="20"/>
              </w:rPr>
              <w:t xml:space="preserve"> Verifica,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 xml:space="preserve">igual a “N”, se o campo </w:t>
            </w:r>
            <w:r w:rsidR="00644487" w:rsidRPr="004B1F0D">
              <w:rPr>
                <w:szCs w:val="20"/>
              </w:rPr>
              <w:t>Y620.</w:t>
            </w:r>
            <w:r w:rsidR="0011050B" w:rsidRPr="004B1F0D">
              <w:rPr>
                <w:szCs w:val="20"/>
              </w:rPr>
              <w:t xml:space="preserve">NUM_PROC_RFB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7EEBACBB" w14:textId="77777777" w:rsidR="002178AE" w:rsidRPr="004B1F0D" w:rsidRDefault="002178AE" w:rsidP="000B0C32">
            <w:pPr>
              <w:pStyle w:val="PSDS-CorpodeTexto0"/>
              <w:rPr>
                <w:rFonts w:ascii="Times New Roman" w:hAnsi="Times New Roman"/>
                <w:lang w:val="pt-PT"/>
              </w:rPr>
            </w:pPr>
          </w:p>
          <w:p w14:paraId="324E7FE4" w14:textId="77777777" w:rsidR="002178AE" w:rsidRPr="004B1F0D" w:rsidRDefault="002178AE" w:rsidP="000B0C32">
            <w:pPr>
              <w:pStyle w:val="PSDS-CorpodeTexto0"/>
              <w:rPr>
                <w:rFonts w:ascii="Times New Roman" w:hAnsi="Times New Roman"/>
                <w:lang w:val="pt-PT"/>
              </w:rPr>
            </w:pPr>
          </w:p>
          <w:p w14:paraId="088D0E58" w14:textId="77777777" w:rsidR="002178AE" w:rsidRPr="004B1F0D" w:rsidRDefault="002178AE" w:rsidP="000B0C32">
            <w:pPr>
              <w:pStyle w:val="PSDS-CorpodeTexto0"/>
              <w:rPr>
                <w:rFonts w:ascii="Times New Roman" w:hAnsi="Times New Roman"/>
                <w:lang w:val="pt-PT"/>
              </w:rPr>
            </w:pPr>
            <w:r w:rsidRPr="004B1F0D">
              <w:rPr>
                <w:rFonts w:ascii="Times New Roman" w:hAnsi="Times New Roman"/>
                <w:lang w:val="pt-PT"/>
              </w:rPr>
              <w:t>Erro</w:t>
            </w:r>
          </w:p>
          <w:p w14:paraId="266C0882" w14:textId="77777777" w:rsidR="005C1AF5" w:rsidRPr="004B1F0D" w:rsidRDefault="005C1AF5" w:rsidP="000B0C32">
            <w:pPr>
              <w:pStyle w:val="PSDS-CorpodeTexto0"/>
              <w:rPr>
                <w:rFonts w:ascii="Times New Roman" w:hAnsi="Times New Roman"/>
                <w:lang w:val="pt-PT"/>
              </w:rPr>
            </w:pPr>
          </w:p>
        </w:tc>
      </w:tr>
    </w:tbl>
    <w:p w14:paraId="231BB568" w14:textId="77777777" w:rsidR="00644487" w:rsidRPr="004B1F0D" w:rsidRDefault="00644487" w:rsidP="00644487">
      <w:pPr>
        <w:rPr>
          <w:b/>
          <w:color w:val="002060"/>
          <w:szCs w:val="20"/>
        </w:rPr>
      </w:pPr>
    </w:p>
    <w:p w14:paraId="790B2394" w14:textId="77777777" w:rsidR="00931A2A" w:rsidRPr="004B1F0D" w:rsidRDefault="005C1AF5" w:rsidP="008A4AD1">
      <w:pPr>
        <w:spacing w:after="200" w:line="276" w:lineRule="auto"/>
        <w:rPr>
          <w:b/>
          <w:color w:val="002060"/>
          <w:szCs w:val="20"/>
        </w:rPr>
      </w:pPr>
      <w:r w:rsidRPr="004B1F0D">
        <w:rPr>
          <w:b/>
          <w:color w:val="002060"/>
          <w:szCs w:val="20"/>
        </w:rPr>
        <w:t xml:space="preserve">Exemplo de Preenchimento: </w:t>
      </w:r>
    </w:p>
    <w:p w14:paraId="3B60EBF0" w14:textId="77777777" w:rsidR="00931A2A" w:rsidRPr="004B1F0D" w:rsidRDefault="00931A2A" w:rsidP="00644487">
      <w:pPr>
        <w:rPr>
          <w:b/>
          <w:color w:val="002060"/>
          <w:szCs w:val="20"/>
        </w:rPr>
      </w:pPr>
    </w:p>
    <w:p w14:paraId="104823BE" w14:textId="31B22FA0" w:rsidR="005C1AF5" w:rsidRPr="004B1F0D" w:rsidRDefault="005C1AF5" w:rsidP="00644487">
      <w:pPr>
        <w:rPr>
          <w:b/>
          <w:color w:val="002060"/>
          <w:szCs w:val="20"/>
        </w:rPr>
      </w:pPr>
      <w:r w:rsidRPr="004B1F0D">
        <w:rPr>
          <w:b/>
          <w:color w:val="002060"/>
          <w:szCs w:val="20"/>
        </w:rPr>
        <w:t>|</w:t>
      </w:r>
      <w:r w:rsidR="00672FA5" w:rsidRPr="004B1F0D">
        <w:rPr>
          <w:b/>
          <w:color w:val="002060"/>
          <w:szCs w:val="20"/>
        </w:rPr>
        <w:t>Y62</w:t>
      </w:r>
      <w:r w:rsidRPr="004B1F0D">
        <w:rPr>
          <w:b/>
          <w:color w:val="002060"/>
          <w:szCs w:val="20"/>
        </w:rPr>
        <w:t>0|</w:t>
      </w:r>
      <w:r w:rsidR="00817F3F" w:rsidRPr="004B1F0D">
        <w:rPr>
          <w:b/>
          <w:color w:val="002060"/>
          <w:szCs w:val="20"/>
        </w:rPr>
        <w:t>010120</w:t>
      </w:r>
      <w:r w:rsidR="00817F3F">
        <w:rPr>
          <w:b/>
          <w:color w:val="002060"/>
          <w:szCs w:val="20"/>
        </w:rPr>
        <w:t>23</w:t>
      </w:r>
      <w:r w:rsidR="005358BF" w:rsidRPr="004B1F0D">
        <w:rPr>
          <w:b/>
          <w:color w:val="002060"/>
          <w:szCs w:val="20"/>
        </w:rPr>
        <w:t>|</w:t>
      </w:r>
      <w:r w:rsidR="000973E7" w:rsidRPr="004B1F0D">
        <w:rPr>
          <w:b/>
          <w:color w:val="002060"/>
          <w:szCs w:val="20"/>
        </w:rPr>
        <w:t>1|105|44444444000191</w:t>
      </w:r>
      <w:r w:rsidRPr="004B1F0D">
        <w:rPr>
          <w:b/>
          <w:color w:val="002060"/>
          <w:szCs w:val="20"/>
        </w:rPr>
        <w:t>|</w:t>
      </w:r>
      <w:r w:rsidR="00672FA5" w:rsidRPr="004B1F0D">
        <w:rPr>
          <w:b/>
          <w:color w:val="002060"/>
          <w:szCs w:val="20"/>
        </w:rPr>
        <w:t>EMPRESA COLIGADA NO BRASIL|1</w:t>
      </w:r>
      <w:r w:rsidRPr="004B1F0D">
        <w:rPr>
          <w:b/>
          <w:color w:val="002060"/>
          <w:szCs w:val="20"/>
        </w:rPr>
        <w:t>000000</w:t>
      </w:r>
      <w:r w:rsidR="00672FA5" w:rsidRPr="004B1F0D">
        <w:rPr>
          <w:b/>
          <w:color w:val="002060"/>
          <w:szCs w:val="20"/>
        </w:rPr>
        <w:t>,00</w:t>
      </w:r>
      <w:r w:rsidRPr="004B1F0D">
        <w:rPr>
          <w:b/>
          <w:color w:val="002060"/>
          <w:szCs w:val="20"/>
        </w:rPr>
        <w:t>|</w:t>
      </w:r>
      <w:r w:rsidR="00C75EA2">
        <w:rPr>
          <w:b/>
          <w:color w:val="002060"/>
          <w:szCs w:val="20"/>
        </w:rPr>
        <w:t>10</w:t>
      </w:r>
      <w:r w:rsidR="000973E7" w:rsidRPr="004B1F0D">
        <w:rPr>
          <w:b/>
          <w:color w:val="002060"/>
          <w:szCs w:val="20"/>
        </w:rPr>
        <w:t>00000,00|</w:t>
      </w:r>
      <w:r w:rsidR="00672FA5" w:rsidRPr="004B1F0D">
        <w:rPr>
          <w:b/>
          <w:color w:val="002060"/>
          <w:szCs w:val="20"/>
        </w:rPr>
        <w:t>25,00</w:t>
      </w:r>
      <w:r w:rsidRPr="004B1F0D">
        <w:rPr>
          <w:b/>
          <w:color w:val="002060"/>
          <w:szCs w:val="20"/>
        </w:rPr>
        <w:t>|</w:t>
      </w:r>
      <w:r w:rsidR="00672FA5" w:rsidRPr="004B1F0D">
        <w:rPr>
          <w:b/>
          <w:color w:val="002060"/>
          <w:szCs w:val="20"/>
        </w:rPr>
        <w:t>30,00</w:t>
      </w:r>
      <w:r w:rsidRPr="004B1F0D">
        <w:rPr>
          <w:b/>
          <w:color w:val="002060"/>
          <w:szCs w:val="20"/>
        </w:rPr>
        <w:t>|</w:t>
      </w:r>
      <w:r w:rsidR="00672FA5" w:rsidRPr="004B1F0D">
        <w:rPr>
          <w:b/>
          <w:color w:val="002060"/>
          <w:szCs w:val="20"/>
        </w:rPr>
        <w:t>-100000,00</w:t>
      </w:r>
      <w:r w:rsidRPr="004B1F0D">
        <w:rPr>
          <w:b/>
          <w:color w:val="002060"/>
          <w:szCs w:val="20"/>
        </w:rPr>
        <w:t>|</w:t>
      </w:r>
      <w:r w:rsidR="000973E7" w:rsidRPr="004B1F0D">
        <w:rPr>
          <w:b/>
          <w:color w:val="002060"/>
          <w:szCs w:val="20"/>
        </w:rPr>
        <w:t>31102013</w:t>
      </w:r>
      <w:r w:rsidR="002178AE" w:rsidRPr="004B1F0D">
        <w:rPr>
          <w:b/>
          <w:color w:val="002060"/>
          <w:szCs w:val="20"/>
        </w:rPr>
        <w:t>|N|||N||</w:t>
      </w:r>
    </w:p>
    <w:p w14:paraId="3A8FE36D" w14:textId="77777777" w:rsidR="005C1AF5" w:rsidRPr="004B1F0D" w:rsidRDefault="00672FA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Y62</w:t>
      </w:r>
      <w:r w:rsidR="005C1AF5" w:rsidRPr="004B1F0D">
        <w:rPr>
          <w:rFonts w:ascii="Times New Roman" w:hAnsi="Times New Roman"/>
          <w:color w:val="002060"/>
          <w:szCs w:val="20"/>
        </w:rPr>
        <w:t>0|: Identificação do tipo do registro.</w:t>
      </w:r>
    </w:p>
    <w:p w14:paraId="3D14974D" w14:textId="0D3734AE" w:rsidR="005358BF" w:rsidRPr="004B1F0D" w:rsidRDefault="005358BF"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817F3F" w:rsidRPr="004B1F0D">
        <w:rPr>
          <w:rFonts w:ascii="Times New Roman" w:hAnsi="Times New Roman"/>
          <w:color w:val="002060"/>
          <w:szCs w:val="20"/>
        </w:rPr>
        <w:t>010120</w:t>
      </w:r>
      <w:r w:rsidR="00817F3F">
        <w:rPr>
          <w:rFonts w:ascii="Times New Roman" w:hAnsi="Times New Roman"/>
          <w:color w:val="002060"/>
          <w:szCs w:val="20"/>
        </w:rPr>
        <w:t>23</w:t>
      </w:r>
      <w:r w:rsidRPr="004B1F0D">
        <w:rPr>
          <w:rFonts w:ascii="Times New Roman" w:hAnsi="Times New Roman"/>
          <w:color w:val="002060"/>
          <w:szCs w:val="20"/>
        </w:rPr>
        <w:t>|: Data do evento.</w:t>
      </w:r>
    </w:p>
    <w:p w14:paraId="59FD427B" w14:textId="77777777" w:rsidR="005358BF" w:rsidRPr="004B1F0D" w:rsidRDefault="000973E7"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1|: </w:t>
      </w:r>
      <w:r w:rsidR="00DF20F8" w:rsidRPr="004B1F0D">
        <w:rPr>
          <w:rFonts w:ascii="Times New Roman" w:hAnsi="Times New Roman"/>
          <w:color w:val="002060"/>
          <w:szCs w:val="20"/>
        </w:rPr>
        <w:t>Indicador</w:t>
      </w:r>
      <w:r w:rsidRPr="004B1F0D">
        <w:rPr>
          <w:rFonts w:ascii="Times New Roman" w:hAnsi="Times New Roman"/>
          <w:color w:val="002060"/>
          <w:szCs w:val="20"/>
        </w:rPr>
        <w:t xml:space="preserve"> do tipo de relacionamento (1 = Controle).</w:t>
      </w:r>
    </w:p>
    <w:p w14:paraId="63EC5CE5" w14:textId="77777777" w:rsidR="000973E7" w:rsidRPr="004B1F0D" w:rsidRDefault="000973E7" w:rsidP="000973E7">
      <w:pPr>
        <w:ind w:left="708" w:firstLine="708"/>
        <w:rPr>
          <w:color w:val="002060"/>
          <w:szCs w:val="20"/>
        </w:rPr>
      </w:pPr>
      <w:r w:rsidRPr="004B1F0D">
        <w:rPr>
          <w:color w:val="002060"/>
          <w:szCs w:val="20"/>
        </w:rPr>
        <w:t>|105|: País da coligada ou controlada (Brasil).</w:t>
      </w:r>
    </w:p>
    <w:p w14:paraId="7DB4B2D3" w14:textId="77777777" w:rsidR="005C1AF5" w:rsidRPr="004B1F0D" w:rsidRDefault="005C1AF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w:t>
      </w:r>
      <w:r w:rsidR="00672FA5" w:rsidRPr="004B1F0D">
        <w:rPr>
          <w:rFonts w:ascii="Times New Roman" w:hAnsi="Times New Roman"/>
          <w:color w:val="002060"/>
          <w:szCs w:val="20"/>
        </w:rPr>
        <w:t>da coligada ou controlada</w:t>
      </w:r>
      <w:r w:rsidRPr="004B1F0D">
        <w:rPr>
          <w:rFonts w:ascii="Times New Roman" w:hAnsi="Times New Roman"/>
          <w:color w:val="002060"/>
          <w:szCs w:val="20"/>
        </w:rPr>
        <w:t xml:space="preserve"> (44.444.444/0001-91).</w:t>
      </w:r>
    </w:p>
    <w:p w14:paraId="183D4F9A" w14:textId="77777777" w:rsidR="005C1AF5" w:rsidRPr="004B1F0D" w:rsidRDefault="005C1AF5" w:rsidP="005C1AF5">
      <w:pPr>
        <w:rPr>
          <w:color w:val="002060"/>
          <w:szCs w:val="20"/>
        </w:rPr>
      </w:pPr>
      <w:r w:rsidRPr="004B1F0D">
        <w:rPr>
          <w:b/>
          <w:color w:val="002060"/>
          <w:szCs w:val="20"/>
        </w:rPr>
        <w:tab/>
      </w:r>
      <w:r w:rsidRPr="004B1F0D">
        <w:rPr>
          <w:b/>
          <w:color w:val="002060"/>
          <w:szCs w:val="20"/>
        </w:rPr>
        <w:tab/>
      </w:r>
      <w:r w:rsidRPr="004B1F0D">
        <w:rPr>
          <w:color w:val="002060"/>
          <w:szCs w:val="20"/>
        </w:rPr>
        <w:t>|</w:t>
      </w:r>
      <w:r w:rsidR="00672FA5" w:rsidRPr="004B1F0D">
        <w:rPr>
          <w:color w:val="002060"/>
          <w:szCs w:val="20"/>
        </w:rPr>
        <w:t>EMPRESA COLIGADA NO BRASIL</w:t>
      </w:r>
      <w:r w:rsidRPr="004B1F0D">
        <w:rPr>
          <w:color w:val="002060"/>
          <w:szCs w:val="20"/>
        </w:rPr>
        <w:t xml:space="preserve">|: </w:t>
      </w:r>
      <w:r w:rsidR="00672FA5" w:rsidRPr="004B1F0D">
        <w:rPr>
          <w:color w:val="002060"/>
          <w:szCs w:val="20"/>
        </w:rPr>
        <w:t>Nome empresarial da coligada ou controlada.</w:t>
      </w:r>
    </w:p>
    <w:p w14:paraId="03237FAC"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1000000,0</w:t>
      </w:r>
      <w:r w:rsidRPr="004B1F0D">
        <w:rPr>
          <w:color w:val="002060"/>
          <w:szCs w:val="20"/>
        </w:rPr>
        <w:t xml:space="preserve">0|: </w:t>
      </w:r>
      <w:r w:rsidR="00672FA5" w:rsidRPr="004B1F0D">
        <w:rPr>
          <w:color w:val="002060"/>
          <w:szCs w:val="20"/>
        </w:rPr>
        <w:t xml:space="preserve">Valor total da participação </w:t>
      </w:r>
      <w:r w:rsidR="000973E7" w:rsidRPr="004B1F0D">
        <w:rPr>
          <w:color w:val="002060"/>
          <w:szCs w:val="20"/>
        </w:rPr>
        <w:t xml:space="preserve">em reais </w:t>
      </w:r>
      <w:r w:rsidR="00672FA5" w:rsidRPr="004B1F0D">
        <w:rPr>
          <w:color w:val="002060"/>
          <w:szCs w:val="20"/>
        </w:rPr>
        <w:t>(R$ 1</w:t>
      </w:r>
      <w:r w:rsidRPr="004B1F0D">
        <w:rPr>
          <w:color w:val="002060"/>
          <w:szCs w:val="20"/>
        </w:rPr>
        <w:t>.000.000,00).</w:t>
      </w:r>
    </w:p>
    <w:p w14:paraId="03E589DB" w14:textId="32A9DC7B" w:rsidR="000973E7" w:rsidRPr="004B1F0D" w:rsidRDefault="000973E7" w:rsidP="000973E7">
      <w:pPr>
        <w:ind w:left="708" w:firstLine="708"/>
        <w:rPr>
          <w:color w:val="002060"/>
          <w:szCs w:val="20"/>
        </w:rPr>
      </w:pPr>
      <w:r w:rsidRPr="004B1F0D">
        <w:rPr>
          <w:color w:val="002060"/>
          <w:szCs w:val="20"/>
        </w:rPr>
        <w:t>|</w:t>
      </w:r>
      <w:r w:rsidR="00C75EA2">
        <w:rPr>
          <w:color w:val="002060"/>
          <w:szCs w:val="20"/>
        </w:rPr>
        <w:t>10</w:t>
      </w:r>
      <w:r w:rsidRPr="004B1F0D">
        <w:rPr>
          <w:color w:val="002060"/>
          <w:szCs w:val="20"/>
        </w:rPr>
        <w:t xml:space="preserve">00000,00|: Valor total da participação moeda original do país da empresa investida (R$ </w:t>
      </w:r>
      <w:r w:rsidR="00C75EA2">
        <w:rPr>
          <w:color w:val="002060"/>
          <w:szCs w:val="20"/>
        </w:rPr>
        <w:t>1.000</w:t>
      </w:r>
      <w:r w:rsidRPr="004B1F0D">
        <w:rPr>
          <w:color w:val="002060"/>
          <w:szCs w:val="20"/>
        </w:rPr>
        <w:t>.000,00).</w:t>
      </w:r>
    </w:p>
    <w:p w14:paraId="17E65C06"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25,00</w:t>
      </w:r>
      <w:r w:rsidRPr="004B1F0D">
        <w:rPr>
          <w:color w:val="002060"/>
          <w:szCs w:val="20"/>
        </w:rPr>
        <w:t xml:space="preserve">|: </w:t>
      </w:r>
      <w:r w:rsidR="00672FA5" w:rsidRPr="004B1F0D">
        <w:rPr>
          <w:color w:val="002060"/>
          <w:szCs w:val="20"/>
        </w:rPr>
        <w:t>Percentual de participação no capital total</w:t>
      </w:r>
      <w:r w:rsidRPr="004B1F0D">
        <w:rPr>
          <w:color w:val="002060"/>
          <w:szCs w:val="20"/>
        </w:rPr>
        <w:t xml:space="preserve"> (</w:t>
      </w:r>
      <w:r w:rsidR="00672FA5" w:rsidRPr="004B1F0D">
        <w:rPr>
          <w:color w:val="002060"/>
          <w:szCs w:val="20"/>
        </w:rPr>
        <w:t>25%</w:t>
      </w:r>
      <w:r w:rsidRPr="004B1F0D">
        <w:rPr>
          <w:color w:val="002060"/>
          <w:szCs w:val="20"/>
        </w:rPr>
        <w:t>).</w:t>
      </w:r>
    </w:p>
    <w:p w14:paraId="7B6504E5" w14:textId="77777777" w:rsidR="005C1AF5" w:rsidRPr="004B1F0D" w:rsidRDefault="005C1AF5" w:rsidP="005C1AF5">
      <w:pPr>
        <w:rPr>
          <w:color w:val="002060"/>
          <w:szCs w:val="20"/>
        </w:rPr>
      </w:pPr>
      <w:r w:rsidRPr="004B1F0D">
        <w:rPr>
          <w:color w:val="002060"/>
          <w:szCs w:val="20"/>
        </w:rPr>
        <w:tab/>
      </w:r>
      <w:r w:rsidRPr="004B1F0D">
        <w:rPr>
          <w:color w:val="002060"/>
          <w:szCs w:val="20"/>
        </w:rPr>
        <w:tab/>
      </w:r>
      <w:r w:rsidR="00672FA5" w:rsidRPr="004B1F0D">
        <w:rPr>
          <w:color w:val="002060"/>
          <w:szCs w:val="20"/>
        </w:rPr>
        <w:t>|30,00|: Percentual de participação no capital votante (30%).</w:t>
      </w:r>
    </w:p>
    <w:p w14:paraId="6D79B505" w14:textId="77777777" w:rsidR="00672FA5" w:rsidRPr="004B1F0D" w:rsidRDefault="00672FA5" w:rsidP="005C1AF5">
      <w:pPr>
        <w:rPr>
          <w:color w:val="002060"/>
          <w:szCs w:val="20"/>
        </w:rPr>
      </w:pPr>
      <w:r w:rsidRPr="004B1F0D">
        <w:rPr>
          <w:color w:val="002060"/>
          <w:szCs w:val="20"/>
        </w:rPr>
        <w:tab/>
      </w:r>
      <w:r w:rsidRPr="004B1F0D">
        <w:rPr>
          <w:color w:val="002060"/>
          <w:szCs w:val="20"/>
        </w:rPr>
        <w:tab/>
        <w:t>|-100000,00|: Resultado da equivalência patrimonial (perda de R$ 100.000,00).</w:t>
      </w:r>
    </w:p>
    <w:p w14:paraId="712271BB" w14:textId="77777777" w:rsidR="002178AE" w:rsidRPr="004B1F0D" w:rsidRDefault="000973E7" w:rsidP="005C1AF5">
      <w:pPr>
        <w:rPr>
          <w:color w:val="002060"/>
          <w:szCs w:val="20"/>
        </w:rPr>
      </w:pPr>
      <w:r w:rsidRPr="004B1F0D">
        <w:rPr>
          <w:color w:val="002060"/>
          <w:szCs w:val="20"/>
        </w:rPr>
        <w:tab/>
      </w:r>
      <w:r w:rsidRPr="004B1F0D">
        <w:rPr>
          <w:color w:val="002060"/>
          <w:szCs w:val="20"/>
        </w:rPr>
        <w:tab/>
        <w:t>|31</w:t>
      </w:r>
      <w:r w:rsidR="002178AE" w:rsidRPr="004B1F0D">
        <w:rPr>
          <w:color w:val="002060"/>
          <w:szCs w:val="20"/>
        </w:rPr>
        <w:t>1</w:t>
      </w:r>
      <w:r w:rsidRPr="004B1F0D">
        <w:rPr>
          <w:color w:val="002060"/>
          <w:szCs w:val="20"/>
        </w:rPr>
        <w:t>0</w:t>
      </w:r>
      <w:r w:rsidR="002178AE" w:rsidRPr="004B1F0D">
        <w:rPr>
          <w:color w:val="002060"/>
          <w:szCs w:val="20"/>
        </w:rPr>
        <w:t xml:space="preserve">2014|: Data </w:t>
      </w:r>
      <w:r w:rsidRPr="004B1F0D">
        <w:rPr>
          <w:color w:val="002060"/>
          <w:szCs w:val="20"/>
        </w:rPr>
        <w:t>da aquisição da participação (31/</w:t>
      </w:r>
      <w:r w:rsidR="002178AE" w:rsidRPr="004B1F0D">
        <w:rPr>
          <w:color w:val="002060"/>
          <w:szCs w:val="20"/>
        </w:rPr>
        <w:t>1</w:t>
      </w:r>
      <w:r w:rsidR="00B0643E" w:rsidRPr="004B1F0D">
        <w:rPr>
          <w:color w:val="002060"/>
          <w:szCs w:val="20"/>
        </w:rPr>
        <w:t>0/2014</w:t>
      </w:r>
      <w:r w:rsidR="002178AE" w:rsidRPr="004B1F0D">
        <w:rPr>
          <w:color w:val="002060"/>
          <w:szCs w:val="20"/>
        </w:rPr>
        <w:t>).</w:t>
      </w:r>
    </w:p>
    <w:p w14:paraId="517208F2"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sumário do laudo de avaliação registrado em cartório.</w:t>
      </w:r>
    </w:p>
    <w:p w14:paraId="1ECE090D"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o registro em cartório.</w:t>
      </w:r>
    </w:p>
    <w:p w14:paraId="613E0918"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ome do cartório.</w:t>
      </w:r>
    </w:p>
    <w:p w14:paraId="23EFC19A"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laudo de avaliação protocolado na RFB.</w:t>
      </w:r>
    </w:p>
    <w:p w14:paraId="3FE2E94B"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e processo na RFB.</w:t>
      </w:r>
    </w:p>
    <w:p w14:paraId="7F1CAC7F" w14:textId="77777777" w:rsidR="00A70CD2" w:rsidRPr="004B1F0D" w:rsidRDefault="00A70CD2" w:rsidP="00A70CD2">
      <w:pPr>
        <w:rPr>
          <w:szCs w:val="20"/>
        </w:rPr>
      </w:pPr>
    </w:p>
    <w:p w14:paraId="0A128491" w14:textId="77777777" w:rsidR="00A70CD2" w:rsidRPr="004B1F0D" w:rsidRDefault="00A70CD2">
      <w:pPr>
        <w:rPr>
          <w:b/>
          <w:bCs/>
          <w:color w:val="0000FF"/>
          <w:szCs w:val="20"/>
        </w:rPr>
      </w:pPr>
      <w:r w:rsidRPr="004B1F0D">
        <w:rPr>
          <w:color w:val="0000FF"/>
          <w:szCs w:val="20"/>
        </w:rPr>
        <w:br w:type="page"/>
      </w:r>
    </w:p>
    <w:p w14:paraId="03746F0B" w14:textId="77777777" w:rsidR="00075992" w:rsidRPr="004B1F0D" w:rsidRDefault="00075992" w:rsidP="00867F54">
      <w:pPr>
        <w:pStyle w:val="Ttulo4"/>
      </w:pPr>
      <w:bookmarkStart w:id="501" w:name="_Toc156228388"/>
      <w:r w:rsidRPr="004B1F0D">
        <w:t xml:space="preserve">Registro Y630: </w:t>
      </w:r>
      <w:bookmarkStart w:id="502" w:name="_Hlk963566"/>
      <w:r w:rsidRPr="004B1F0D">
        <w:t>Fundos/Clubes de Investimento</w:t>
      </w:r>
      <w:bookmarkEnd w:id="501"/>
      <w:bookmarkEnd w:id="502"/>
    </w:p>
    <w:p w14:paraId="24D4AD99" w14:textId="77777777" w:rsidR="00075992" w:rsidRPr="004B1F0D" w:rsidRDefault="00075992" w:rsidP="00075992">
      <w:pPr>
        <w:rPr>
          <w:szCs w:val="20"/>
        </w:rPr>
      </w:pPr>
    </w:p>
    <w:p w14:paraId="0E148DB1" w14:textId="77777777" w:rsidR="003934AA" w:rsidRPr="004B1F0D" w:rsidRDefault="003934AA" w:rsidP="003934AA">
      <w:pPr>
        <w:rPr>
          <w:szCs w:val="20"/>
        </w:rPr>
      </w:pPr>
      <w:r w:rsidRPr="004B1F0D">
        <w:rPr>
          <w:szCs w:val="20"/>
        </w:rPr>
        <w:tab/>
        <w:t>Este registro deve ser preenchido pelas pessoas jurídicas administradoras de fundos ou clubes de investimento, e pelos fundos de investimento imobiliário de que trata a Lei n</w:t>
      </w:r>
      <w:r w:rsidRPr="004B1F0D">
        <w:rPr>
          <w:szCs w:val="20"/>
          <w:u w:val="single"/>
          <w:vertAlign w:val="superscript"/>
        </w:rPr>
        <w:t>o</w:t>
      </w:r>
      <w:r w:rsidRPr="004B1F0D">
        <w:rPr>
          <w:szCs w:val="20"/>
        </w:rPr>
        <w:t xml:space="preserve"> 8.668, de 25 de junho de 1993, alterada pelos arts. 2</w:t>
      </w:r>
      <w:r w:rsidRPr="004B1F0D">
        <w:rPr>
          <w:szCs w:val="20"/>
          <w:u w:val="single"/>
          <w:vertAlign w:val="superscript"/>
        </w:rPr>
        <w:t>o</w:t>
      </w:r>
      <w:r w:rsidRPr="004B1F0D">
        <w:rPr>
          <w:szCs w:val="20"/>
        </w:rPr>
        <w:t xml:space="preserve"> a 4</w:t>
      </w:r>
      <w:r w:rsidRPr="004B1F0D">
        <w:rPr>
          <w:szCs w:val="20"/>
          <w:u w:val="single"/>
          <w:vertAlign w:val="superscript"/>
        </w:rPr>
        <w:t>o</w:t>
      </w:r>
      <w:r w:rsidRPr="004B1F0D">
        <w:rPr>
          <w:szCs w:val="20"/>
        </w:rPr>
        <w:t xml:space="preserve"> e 22 da Lei n</w:t>
      </w:r>
      <w:r w:rsidRPr="004B1F0D">
        <w:rPr>
          <w:szCs w:val="20"/>
          <w:u w:val="single"/>
          <w:vertAlign w:val="superscript"/>
        </w:rPr>
        <w:t>o</w:t>
      </w:r>
      <w:r w:rsidRPr="004B1F0D">
        <w:rPr>
          <w:szCs w:val="20"/>
        </w:rPr>
        <w:t xml:space="preserve"> 9.779, de 19 de janeiro de 1999.</w:t>
      </w:r>
    </w:p>
    <w:p w14:paraId="458C813D" w14:textId="77777777" w:rsidR="00983CEC" w:rsidRPr="004B1F0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30: FUNDOS/CLUBES DE INVESTIMENTO</w:t>
            </w:r>
          </w:p>
        </w:tc>
      </w:tr>
      <w:tr w:rsidR="00210463" w:rsidRPr="004B1F0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2B7C69AA"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290F5DA5" w14:textId="77777777" w:rsidR="00D7606A" w:rsidRPr="004B1F0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4B1F0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5EEE5F1F"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As administradoras de Fundos ou Clubes de Investimento devem informar, neste campo, o CNPJ de cada Fundo ou Clube de </w:t>
            </w:r>
            <w:r w:rsidR="0097076C" w:rsidRPr="004B1F0D">
              <w:rPr>
                <w:rFonts w:eastAsia="Times New Roman" w:cs="Times New Roman"/>
                <w:color w:val="000000"/>
                <w:szCs w:val="20"/>
                <w:lang w:eastAsia="pt-BR"/>
              </w:rPr>
              <w:t>Investimento. Os</w:t>
            </w:r>
            <w:r w:rsidRPr="004B1F0D">
              <w:rPr>
                <w:rFonts w:eastAsia="Times New Roman" w:cs="Times New Roman"/>
                <w:color w:val="000000"/>
                <w:szCs w:val="20"/>
                <w:lang w:eastAsia="pt-BR"/>
              </w:rPr>
              <w:t xml:space="preserve"> fundos de investimento imobiliário de que trata 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8.668, de 1993, alterada pelos arts. 2</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a 4</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e 22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AF3F831" w14:textId="77777777" w:rsidR="00D7606A" w:rsidRPr="004B1F0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BF2CC5"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4B1F0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Tipo</w:t>
            </w:r>
          </w:p>
        </w:tc>
      </w:tr>
      <w:tr w:rsidR="00A63673" w:rsidRPr="004B1F0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4B1F0D" w:rsidRDefault="00A63673" w:rsidP="00A70CD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CNPJ</w:t>
            </w:r>
          </w:p>
          <w:p w14:paraId="3D05C1D9" w14:textId="77777777" w:rsidR="00644487" w:rsidRPr="004B1F0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4B1F0D" w:rsidRDefault="00000000" w:rsidP="0082332B">
            <w:pPr>
              <w:pStyle w:val="PSDS-CorpodeTexto0"/>
              <w:jc w:val="both"/>
              <w:rPr>
                <w:rFonts w:ascii="Times New Roman" w:hAnsi="Times New Roman"/>
              </w:rPr>
            </w:pPr>
            <w:hyperlink w:anchor="REGRA_VALIDA_CNPJ" w:history="1">
              <w:r w:rsidR="00A63673" w:rsidRPr="004B1F0D">
                <w:rPr>
                  <w:rStyle w:val="Hyperlink"/>
                  <w:rFonts w:ascii="Times New Roman" w:hAnsi="Times New Roman"/>
                  <w:b/>
                  <w:bCs/>
                  <w:color w:val="auto"/>
                  <w:lang w:val="pt-PT"/>
                </w:rPr>
                <w:t>REGRA_VALIDA_CNPJ</w:t>
              </w:r>
            </w:hyperlink>
            <w:r w:rsidR="00A63673" w:rsidRPr="004B1F0D">
              <w:rPr>
                <w:rFonts w:ascii="Times New Roman" w:hAnsi="Times New Roman"/>
                <w:b/>
                <w:bCs/>
                <w:lang w:val="pt-PT"/>
              </w:rPr>
              <w:t xml:space="preserve">: </w:t>
            </w:r>
            <w:r w:rsidR="00A63673"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Erro</w:t>
            </w:r>
          </w:p>
        </w:tc>
      </w:tr>
      <w:tr w:rsidR="00814E97" w:rsidRPr="004B1F0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4B1F0D" w:rsidRDefault="0082332B" w:rsidP="00A70CD2">
            <w:pPr>
              <w:pStyle w:val="PSDS-CorpodeTexto0"/>
              <w:rPr>
                <w:rFonts w:ascii="Times New Roman" w:hAnsi="Times New Roman"/>
                <w:lang w:val="pt-PT"/>
              </w:rPr>
            </w:pPr>
            <w:r w:rsidRPr="004B1F0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4B1F0D" w:rsidRDefault="00000000" w:rsidP="0082332B">
            <w:pPr>
              <w:pStyle w:val="PSDS-CorpodeTexto0"/>
              <w:jc w:val="both"/>
              <w:rPr>
                <w:rFonts w:ascii="Times New Roman" w:hAnsi="Times New Roman"/>
              </w:rPr>
            </w:pPr>
            <w:hyperlink w:anchor="REGRA_DATA_INI_MAIOR" w:history="1">
              <w:r w:rsidR="00A63673" w:rsidRPr="004B1F0D">
                <w:rPr>
                  <w:rStyle w:val="Hyperlink"/>
                  <w:rFonts w:ascii="Times New Roman" w:hAnsi="Times New Roman"/>
                  <w:b/>
                  <w:color w:val="auto"/>
                </w:rPr>
                <w:t>REGRA_DATA_MAIOR</w:t>
              </w:r>
            </w:hyperlink>
            <w:r w:rsidR="00A63673" w:rsidRPr="004B1F0D">
              <w:rPr>
                <w:rStyle w:val="Hyperlink"/>
                <w:rFonts w:ascii="Times New Roman" w:hAnsi="Times New Roman"/>
                <w:b/>
                <w:color w:val="auto"/>
              </w:rPr>
              <w:t>_DT_FIN</w:t>
            </w:r>
            <w:r w:rsidR="0082332B" w:rsidRPr="004B1F0D">
              <w:rPr>
                <w:rFonts w:ascii="Times New Roman" w:hAnsi="Times New Roman"/>
                <w:b/>
              </w:rPr>
              <w:t xml:space="preserve">: </w:t>
            </w:r>
            <w:r w:rsidR="0082332B" w:rsidRPr="004B1F0D">
              <w:rPr>
                <w:rFonts w:ascii="Times New Roman" w:hAnsi="Times New Roman"/>
              </w:rPr>
              <w:t xml:space="preserve"> Verifica se </w:t>
            </w:r>
            <w:r w:rsidR="00516F95" w:rsidRPr="004B1F0D">
              <w:rPr>
                <w:rFonts w:ascii="Times New Roman" w:hAnsi="Times New Roman"/>
              </w:rPr>
              <w:t xml:space="preserve">Y630.DT_ABERT </w:t>
            </w:r>
            <w:r w:rsidR="0082332B" w:rsidRPr="004B1F0D">
              <w:rPr>
                <w:rFonts w:ascii="Times New Roman" w:hAnsi="Times New Roman"/>
              </w:rPr>
              <w:t xml:space="preserve">foi preenchido com a data menor que a data informada em </w:t>
            </w:r>
            <w:r w:rsidR="00A530D3" w:rsidRPr="004B1F0D">
              <w:rPr>
                <w:rFonts w:ascii="Times New Roman" w:hAnsi="Times New Roman"/>
              </w:rPr>
              <w:t>0000.DT_FIN</w:t>
            </w:r>
            <w:r w:rsidR="0082332B"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5B2C861F" w14:textId="77777777" w:rsidR="0082332B" w:rsidRPr="004B1F0D" w:rsidRDefault="0082332B" w:rsidP="00A70CD2">
            <w:pPr>
              <w:pStyle w:val="PSDS-CorpodeTexto0"/>
              <w:rPr>
                <w:rFonts w:ascii="Times New Roman" w:hAnsi="Times New Roman"/>
                <w:lang w:val="pt-PT"/>
              </w:rPr>
            </w:pPr>
          </w:p>
        </w:tc>
      </w:tr>
      <w:tr w:rsidR="00814E97" w:rsidRPr="004B1F0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4B1F0D" w:rsidRDefault="0082332B" w:rsidP="0082332B">
            <w:pPr>
              <w:pStyle w:val="PSDS-CorpodeTexto0"/>
              <w:rPr>
                <w:rFonts w:ascii="Times New Roman" w:hAnsi="Times New Roman"/>
                <w:lang w:val="pt-PT"/>
              </w:rPr>
            </w:pPr>
            <w:r w:rsidRPr="004B1F0D">
              <w:rPr>
                <w:rFonts w:ascii="Times New Roman" w:hAnsi="Times New Roman"/>
                <w:lang w:val="pt-PT"/>
              </w:rPr>
              <w:t>DAT_ENCER</w:t>
            </w:r>
          </w:p>
          <w:p w14:paraId="012556CD" w14:textId="77777777" w:rsidR="00814E97" w:rsidRPr="004B1F0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4B1F0D" w:rsidRDefault="00000000" w:rsidP="0082332B">
            <w:pPr>
              <w:shd w:val="clear" w:color="auto" w:fill="FFFFFF"/>
              <w:jc w:val="both"/>
              <w:rPr>
                <w:szCs w:val="20"/>
              </w:rPr>
            </w:pPr>
            <w:hyperlink w:anchor="REGRA_DATA_INI_MAIOR" w:history="1">
              <w:r w:rsidR="0082332B" w:rsidRPr="004B1F0D">
                <w:rPr>
                  <w:rStyle w:val="Hyperlink"/>
                  <w:b/>
                  <w:color w:val="auto"/>
                  <w:szCs w:val="20"/>
                </w:rPr>
                <w:t>REGRA_DATA_MAIOR</w:t>
              </w:r>
            </w:hyperlink>
            <w:r w:rsidR="00A63673" w:rsidRPr="004B1F0D">
              <w:rPr>
                <w:rStyle w:val="Hyperlink"/>
                <w:b/>
                <w:color w:val="auto"/>
                <w:szCs w:val="20"/>
              </w:rPr>
              <w:t>_DT_FIN</w:t>
            </w:r>
            <w:r w:rsidR="0082332B" w:rsidRPr="004B1F0D">
              <w:rPr>
                <w:b/>
                <w:szCs w:val="20"/>
              </w:rPr>
              <w:t xml:space="preserve">: </w:t>
            </w:r>
            <w:r w:rsidR="0082332B" w:rsidRPr="004B1F0D">
              <w:rPr>
                <w:szCs w:val="20"/>
              </w:rPr>
              <w:t xml:space="preserve"> Verifica se </w:t>
            </w:r>
            <w:r w:rsidR="00516F95" w:rsidRPr="004B1F0D">
              <w:rPr>
                <w:szCs w:val="20"/>
              </w:rPr>
              <w:t xml:space="preserve">Y630.DT_ENCER </w:t>
            </w:r>
            <w:r w:rsidR="0082332B" w:rsidRPr="004B1F0D">
              <w:rPr>
                <w:szCs w:val="20"/>
              </w:rPr>
              <w:t xml:space="preserve">foi preenchido com a data menor que a data informada em </w:t>
            </w:r>
            <w:r w:rsidR="00A530D3" w:rsidRPr="004B1F0D">
              <w:rPr>
                <w:szCs w:val="20"/>
              </w:rPr>
              <w:t>0000.DT_FIN</w:t>
            </w:r>
            <w:r w:rsidR="0082332B" w:rsidRPr="004B1F0D">
              <w:rPr>
                <w:szCs w:val="20"/>
              </w:rPr>
              <w:t>.</w:t>
            </w:r>
          </w:p>
          <w:p w14:paraId="0E932AD7" w14:textId="77777777" w:rsidR="0082332B" w:rsidRPr="004B1F0D" w:rsidRDefault="0082332B" w:rsidP="0082332B">
            <w:pPr>
              <w:shd w:val="clear" w:color="auto" w:fill="FFFFFF"/>
              <w:jc w:val="both"/>
              <w:rPr>
                <w:szCs w:val="20"/>
              </w:rPr>
            </w:pPr>
          </w:p>
          <w:p w14:paraId="3EDF2A79" w14:textId="77777777" w:rsidR="00814E97" w:rsidRPr="004B1F0D" w:rsidRDefault="0082332B" w:rsidP="00A70CD2">
            <w:pPr>
              <w:pStyle w:val="PSDS-CorpodeTexto0"/>
              <w:jc w:val="both"/>
              <w:rPr>
                <w:rFonts w:ascii="Times New Roman" w:hAnsi="Times New Roman"/>
                <w:lang w:val="pt-PT"/>
              </w:rPr>
            </w:pPr>
            <w:r w:rsidRPr="004B1F0D">
              <w:rPr>
                <w:rFonts w:ascii="Times New Roman" w:hAnsi="Times New Roman"/>
                <w:b/>
                <w:lang w:val="pt-PT"/>
              </w:rPr>
              <w:t xml:space="preserve">REGRA_DATA_ABERT_ENCER: </w:t>
            </w:r>
            <w:r w:rsidRPr="004B1F0D">
              <w:rPr>
                <w:rFonts w:ascii="Times New Roman" w:hAnsi="Times New Roman"/>
                <w:lang w:val="pt-PT"/>
              </w:rPr>
              <w:t xml:space="preserve">Verifica se </w:t>
            </w:r>
            <w:r w:rsidR="00516F95" w:rsidRPr="004B1F0D">
              <w:rPr>
                <w:rFonts w:ascii="Times New Roman" w:hAnsi="Times New Roman"/>
                <w:lang w:val="pt-PT"/>
              </w:rPr>
              <w:t xml:space="preserve">Y630.DT_ABERT </w:t>
            </w:r>
            <w:r w:rsidRPr="004B1F0D">
              <w:rPr>
                <w:rFonts w:ascii="Times New Roman" w:hAnsi="Times New Roman"/>
                <w:lang w:val="pt-PT"/>
              </w:rPr>
              <w:t>foi preenchido com a data menor que a data</w:t>
            </w:r>
            <w:r w:rsidR="00A530D3" w:rsidRPr="004B1F0D">
              <w:rPr>
                <w:rFonts w:ascii="Times New Roman" w:hAnsi="Times New Roman"/>
                <w:lang w:val="pt-PT"/>
              </w:rPr>
              <w:t xml:space="preserve"> inf</w:t>
            </w:r>
            <w:r w:rsidR="00516F95" w:rsidRPr="004B1F0D">
              <w:rPr>
                <w:rFonts w:ascii="Times New Roman" w:hAnsi="Times New Roman"/>
                <w:lang w:val="pt-PT"/>
              </w:rPr>
              <w:t>ormada em Y630.DAT_ENCER</w:t>
            </w:r>
            <w:r w:rsidRPr="004B1F0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02772D71" w14:textId="77777777" w:rsidR="0082332B" w:rsidRPr="004B1F0D" w:rsidRDefault="0082332B" w:rsidP="00A70CD2">
            <w:pPr>
              <w:pStyle w:val="PSDS-CorpodeTexto0"/>
              <w:rPr>
                <w:rFonts w:ascii="Times New Roman" w:hAnsi="Times New Roman"/>
                <w:lang w:val="pt-PT"/>
              </w:rPr>
            </w:pPr>
          </w:p>
          <w:p w14:paraId="3116F708" w14:textId="77777777" w:rsidR="0082332B" w:rsidRPr="004B1F0D" w:rsidRDefault="0082332B" w:rsidP="00A70CD2">
            <w:pPr>
              <w:pStyle w:val="PSDS-CorpodeTexto0"/>
              <w:rPr>
                <w:rFonts w:ascii="Times New Roman" w:hAnsi="Times New Roman"/>
                <w:lang w:val="pt-PT"/>
              </w:rPr>
            </w:pPr>
            <w:r w:rsidRPr="004B1F0D">
              <w:rPr>
                <w:rFonts w:ascii="Times New Roman" w:hAnsi="Times New Roman"/>
                <w:lang w:val="pt-PT"/>
              </w:rPr>
              <w:t>Erro</w:t>
            </w:r>
          </w:p>
        </w:tc>
      </w:tr>
    </w:tbl>
    <w:p w14:paraId="4CCAFA6F" w14:textId="77777777" w:rsidR="0082332B" w:rsidRPr="004B1F0D" w:rsidRDefault="0082332B" w:rsidP="00814E97">
      <w:pPr>
        <w:rPr>
          <w:szCs w:val="20"/>
          <w:lang w:val="pt-PT"/>
        </w:rPr>
      </w:pPr>
    </w:p>
    <w:p w14:paraId="21F6495F" w14:textId="77777777" w:rsidR="00983CEC" w:rsidRPr="004B1F0D" w:rsidRDefault="00A530D3" w:rsidP="00A530D3">
      <w:pPr>
        <w:rPr>
          <w:b/>
          <w:color w:val="002060"/>
          <w:szCs w:val="20"/>
        </w:rPr>
      </w:pPr>
      <w:r w:rsidRPr="004B1F0D">
        <w:rPr>
          <w:b/>
          <w:color w:val="002060"/>
          <w:szCs w:val="20"/>
        </w:rPr>
        <w:t xml:space="preserve">Exemplo de Preenchimento: </w:t>
      </w:r>
    </w:p>
    <w:p w14:paraId="00697B36" w14:textId="77777777" w:rsidR="00983CEC" w:rsidRPr="004B1F0D" w:rsidRDefault="00983CEC" w:rsidP="00A530D3">
      <w:pPr>
        <w:rPr>
          <w:b/>
          <w:color w:val="002060"/>
          <w:szCs w:val="20"/>
        </w:rPr>
      </w:pPr>
    </w:p>
    <w:p w14:paraId="69A874D9" w14:textId="77777777" w:rsidR="00814E97" w:rsidRPr="004B1F0D" w:rsidRDefault="00814E97" w:rsidP="00A530D3">
      <w:pPr>
        <w:rPr>
          <w:b/>
          <w:color w:val="002060"/>
          <w:szCs w:val="20"/>
        </w:rPr>
      </w:pPr>
      <w:r w:rsidRPr="004B1F0D">
        <w:rPr>
          <w:b/>
          <w:color w:val="002060"/>
          <w:szCs w:val="20"/>
        </w:rPr>
        <w:t>|</w:t>
      </w:r>
      <w:r w:rsidR="0082332B" w:rsidRPr="004B1F0D">
        <w:rPr>
          <w:b/>
          <w:color w:val="002060"/>
          <w:szCs w:val="20"/>
        </w:rPr>
        <w:t>Y63</w:t>
      </w:r>
      <w:r w:rsidRPr="004B1F0D">
        <w:rPr>
          <w:b/>
          <w:color w:val="002060"/>
          <w:szCs w:val="20"/>
        </w:rPr>
        <w:t>0|44444444000191|1</w:t>
      </w:r>
      <w:r w:rsidR="000410C3" w:rsidRPr="004B1F0D">
        <w:rPr>
          <w:b/>
          <w:color w:val="002060"/>
          <w:szCs w:val="20"/>
        </w:rPr>
        <w:t>0</w:t>
      </w:r>
      <w:r w:rsidR="0082332B" w:rsidRPr="004B1F0D">
        <w:rPr>
          <w:b/>
          <w:color w:val="002060"/>
          <w:szCs w:val="20"/>
        </w:rPr>
        <w:t>0</w:t>
      </w:r>
      <w:r w:rsidRPr="004B1F0D">
        <w:rPr>
          <w:b/>
          <w:color w:val="002060"/>
          <w:szCs w:val="20"/>
        </w:rPr>
        <w:t>|500</w:t>
      </w:r>
      <w:r w:rsidR="0082332B" w:rsidRPr="004B1F0D">
        <w:rPr>
          <w:b/>
          <w:color w:val="002060"/>
          <w:szCs w:val="20"/>
        </w:rPr>
        <w:t>0000</w:t>
      </w:r>
      <w:r w:rsidRPr="004B1F0D">
        <w:rPr>
          <w:b/>
          <w:color w:val="002060"/>
          <w:szCs w:val="20"/>
        </w:rPr>
        <w:t>|</w:t>
      </w:r>
      <w:r w:rsidR="0082332B" w:rsidRPr="004B1F0D">
        <w:rPr>
          <w:b/>
          <w:color w:val="002060"/>
          <w:szCs w:val="20"/>
        </w:rPr>
        <w:t>10000000</w:t>
      </w:r>
      <w:r w:rsidR="000410C3" w:rsidRPr="004B1F0D">
        <w:rPr>
          <w:b/>
          <w:color w:val="002060"/>
          <w:szCs w:val="20"/>
        </w:rPr>
        <w:t>0</w:t>
      </w:r>
      <w:r w:rsidR="0082332B" w:rsidRPr="004B1F0D">
        <w:rPr>
          <w:b/>
          <w:color w:val="002060"/>
          <w:szCs w:val="20"/>
        </w:rPr>
        <w:t>,00</w:t>
      </w:r>
      <w:r w:rsidRPr="004B1F0D">
        <w:rPr>
          <w:b/>
          <w:color w:val="002060"/>
          <w:szCs w:val="20"/>
        </w:rPr>
        <w:t>|</w:t>
      </w:r>
      <w:r w:rsidR="0082332B" w:rsidRPr="004B1F0D">
        <w:rPr>
          <w:b/>
          <w:color w:val="002060"/>
          <w:szCs w:val="20"/>
        </w:rPr>
        <w:t>1</w:t>
      </w:r>
      <w:r w:rsidR="000410C3" w:rsidRPr="004B1F0D">
        <w:rPr>
          <w:b/>
          <w:color w:val="002060"/>
          <w:szCs w:val="20"/>
        </w:rPr>
        <w:t>0</w:t>
      </w:r>
      <w:r w:rsidR="0082332B" w:rsidRPr="004B1F0D">
        <w:rPr>
          <w:b/>
          <w:color w:val="002060"/>
          <w:szCs w:val="20"/>
        </w:rPr>
        <w:t>012010</w:t>
      </w:r>
      <w:r w:rsidRPr="004B1F0D">
        <w:rPr>
          <w:b/>
          <w:color w:val="002060"/>
          <w:szCs w:val="20"/>
        </w:rPr>
        <w:t>|</w:t>
      </w:r>
      <w:r w:rsidR="0082332B" w:rsidRPr="004B1F0D">
        <w:rPr>
          <w:b/>
          <w:color w:val="002060"/>
          <w:szCs w:val="20"/>
        </w:rPr>
        <w:t>|</w:t>
      </w:r>
    </w:p>
    <w:p w14:paraId="7E978571" w14:textId="77777777" w:rsidR="00814E97" w:rsidRPr="004B1F0D" w:rsidRDefault="00672FA5"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Y63</w:t>
      </w:r>
      <w:r w:rsidR="00814E97" w:rsidRPr="004B1F0D">
        <w:rPr>
          <w:rFonts w:ascii="Times New Roman" w:hAnsi="Times New Roman"/>
          <w:color w:val="002060"/>
          <w:szCs w:val="20"/>
        </w:rPr>
        <w:t>0|: Identificação do tipo do registro.</w:t>
      </w:r>
    </w:p>
    <w:p w14:paraId="15E73BC3" w14:textId="77777777" w:rsidR="00814E97" w:rsidRPr="004B1F0D" w:rsidRDefault="00814E97"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do </w:t>
      </w:r>
      <w:r w:rsidR="000410C3" w:rsidRPr="004B1F0D">
        <w:rPr>
          <w:rFonts w:ascii="Times New Roman" w:hAnsi="Times New Roman"/>
          <w:color w:val="002060"/>
          <w:szCs w:val="20"/>
        </w:rPr>
        <w:t>fundo ou clube de investimento</w:t>
      </w:r>
      <w:r w:rsidRPr="004B1F0D">
        <w:rPr>
          <w:rFonts w:ascii="Times New Roman" w:hAnsi="Times New Roman"/>
          <w:color w:val="002060"/>
          <w:szCs w:val="20"/>
        </w:rPr>
        <w:t xml:space="preserve"> (44.444.444/0001-91).</w:t>
      </w:r>
    </w:p>
    <w:p w14:paraId="62EC571E" w14:textId="77777777" w:rsidR="00814E97" w:rsidRPr="004B1F0D" w:rsidRDefault="00814E97" w:rsidP="00814E97">
      <w:pPr>
        <w:rPr>
          <w:color w:val="002060"/>
          <w:szCs w:val="20"/>
        </w:rPr>
      </w:pPr>
      <w:r w:rsidRPr="004B1F0D">
        <w:rPr>
          <w:b/>
          <w:color w:val="002060"/>
          <w:szCs w:val="20"/>
        </w:rPr>
        <w:tab/>
      </w:r>
      <w:r w:rsidRPr="004B1F0D">
        <w:rPr>
          <w:b/>
          <w:color w:val="002060"/>
          <w:szCs w:val="20"/>
        </w:rPr>
        <w:tab/>
      </w:r>
      <w:r w:rsidRPr="004B1F0D">
        <w:rPr>
          <w:color w:val="002060"/>
          <w:szCs w:val="20"/>
        </w:rPr>
        <w:t>|1</w:t>
      </w:r>
      <w:r w:rsidR="000410C3" w:rsidRPr="004B1F0D">
        <w:rPr>
          <w:color w:val="002060"/>
          <w:szCs w:val="20"/>
        </w:rPr>
        <w:t>00</w:t>
      </w:r>
      <w:r w:rsidRPr="004B1F0D">
        <w:rPr>
          <w:color w:val="002060"/>
          <w:szCs w:val="20"/>
        </w:rPr>
        <w:t xml:space="preserve">|: </w:t>
      </w:r>
      <w:r w:rsidR="000410C3" w:rsidRPr="004B1F0D">
        <w:rPr>
          <w:color w:val="002060"/>
          <w:szCs w:val="20"/>
        </w:rPr>
        <w:t>Quantidade de quotistas (100 quotistas).</w:t>
      </w:r>
    </w:p>
    <w:p w14:paraId="1FD70B58" w14:textId="77777777" w:rsidR="00814E97" w:rsidRPr="004B1F0D" w:rsidRDefault="00814E97" w:rsidP="00814E97">
      <w:pPr>
        <w:rPr>
          <w:color w:val="002060"/>
          <w:szCs w:val="20"/>
        </w:rPr>
      </w:pPr>
      <w:r w:rsidRPr="004B1F0D">
        <w:rPr>
          <w:color w:val="002060"/>
          <w:szCs w:val="20"/>
        </w:rPr>
        <w:tab/>
      </w:r>
      <w:r w:rsidRPr="004B1F0D">
        <w:rPr>
          <w:color w:val="002060"/>
          <w:szCs w:val="20"/>
        </w:rPr>
        <w:tab/>
      </w:r>
      <w:r w:rsidR="000410C3" w:rsidRPr="004B1F0D">
        <w:rPr>
          <w:color w:val="002060"/>
          <w:szCs w:val="20"/>
        </w:rPr>
        <w:t>|500000</w:t>
      </w:r>
      <w:r w:rsidRPr="004B1F0D">
        <w:rPr>
          <w:color w:val="002060"/>
          <w:szCs w:val="20"/>
        </w:rPr>
        <w:t xml:space="preserve">0|: </w:t>
      </w:r>
      <w:r w:rsidR="000410C3" w:rsidRPr="004B1F0D">
        <w:rPr>
          <w:color w:val="002060"/>
          <w:szCs w:val="20"/>
        </w:rPr>
        <w:t>Quantidade de quotas (</w:t>
      </w:r>
      <w:r w:rsidRPr="004B1F0D">
        <w:rPr>
          <w:color w:val="002060"/>
          <w:szCs w:val="20"/>
        </w:rPr>
        <w:t>5</w:t>
      </w:r>
      <w:r w:rsidR="000410C3" w:rsidRPr="004B1F0D">
        <w:rPr>
          <w:color w:val="002060"/>
          <w:szCs w:val="20"/>
        </w:rPr>
        <w:t>.000.000 de quotas</w:t>
      </w:r>
      <w:r w:rsidRPr="004B1F0D">
        <w:rPr>
          <w:color w:val="002060"/>
          <w:szCs w:val="20"/>
        </w:rPr>
        <w:t>).</w:t>
      </w:r>
    </w:p>
    <w:p w14:paraId="17DAE299"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000000,00</w:t>
      </w:r>
      <w:r w:rsidRPr="004B1F0D">
        <w:rPr>
          <w:color w:val="002060"/>
          <w:szCs w:val="20"/>
        </w:rPr>
        <w:t xml:space="preserve">|: </w:t>
      </w:r>
      <w:r w:rsidR="000410C3" w:rsidRPr="004B1F0D">
        <w:rPr>
          <w:color w:val="002060"/>
          <w:szCs w:val="20"/>
        </w:rPr>
        <w:t>Patrimônio do fundo ou clube de investimento no final do período (R$ 100.000.000,00).</w:t>
      </w:r>
    </w:p>
    <w:p w14:paraId="4333C0D4"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12010</w:t>
      </w:r>
      <w:r w:rsidRPr="004B1F0D">
        <w:rPr>
          <w:color w:val="002060"/>
          <w:szCs w:val="20"/>
        </w:rPr>
        <w:t xml:space="preserve">|: </w:t>
      </w:r>
      <w:r w:rsidR="000410C3" w:rsidRPr="004B1F0D">
        <w:rPr>
          <w:color w:val="002060"/>
          <w:szCs w:val="20"/>
        </w:rPr>
        <w:t>Data de abertura do fundo ou clube de investimento (01/01/2010).</w:t>
      </w:r>
    </w:p>
    <w:p w14:paraId="3379562A" w14:textId="77777777" w:rsidR="000410C3" w:rsidRPr="004B1F0D" w:rsidRDefault="000410C3" w:rsidP="00814E97">
      <w:pPr>
        <w:rPr>
          <w:color w:val="002060"/>
          <w:szCs w:val="20"/>
        </w:rPr>
      </w:pPr>
      <w:r w:rsidRPr="004B1F0D">
        <w:rPr>
          <w:color w:val="002060"/>
          <w:szCs w:val="20"/>
        </w:rPr>
        <w:tab/>
      </w:r>
      <w:r w:rsidRPr="004B1F0D">
        <w:rPr>
          <w:color w:val="002060"/>
          <w:szCs w:val="20"/>
        </w:rPr>
        <w:tab/>
        <w:t>||: Não há data de encerramento do fundo ou clube de investimento.</w:t>
      </w:r>
    </w:p>
    <w:p w14:paraId="50EB583B"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4B1F0D" w:rsidRDefault="00165C60">
      <w:pPr>
        <w:rPr>
          <w:b/>
          <w:bCs/>
          <w:color w:val="0000FF"/>
          <w:szCs w:val="20"/>
        </w:rPr>
      </w:pPr>
      <w:r w:rsidRPr="004B1F0D">
        <w:rPr>
          <w:color w:val="0000FF"/>
          <w:szCs w:val="20"/>
        </w:rPr>
        <w:br w:type="page"/>
      </w:r>
    </w:p>
    <w:p w14:paraId="1D93D65C" w14:textId="77777777" w:rsidR="00075992" w:rsidRPr="004B1F0D" w:rsidRDefault="00075992" w:rsidP="00867F54">
      <w:pPr>
        <w:pStyle w:val="Ttulo4"/>
      </w:pPr>
      <w:bookmarkStart w:id="503" w:name="_Toc156228389"/>
      <w:r w:rsidRPr="004B1F0D">
        <w:t xml:space="preserve">Registro Y640: </w:t>
      </w:r>
      <w:bookmarkStart w:id="504" w:name="_Hlk963585"/>
      <w:r w:rsidRPr="004B1F0D">
        <w:t>Participações em Consórcios de Empresas</w:t>
      </w:r>
      <w:bookmarkEnd w:id="503"/>
      <w:bookmarkEnd w:id="504"/>
    </w:p>
    <w:p w14:paraId="4B9345B0" w14:textId="77777777" w:rsidR="00075992" w:rsidRPr="004B1F0D" w:rsidRDefault="00075992" w:rsidP="00075992">
      <w:pPr>
        <w:rPr>
          <w:szCs w:val="20"/>
        </w:rPr>
      </w:pPr>
    </w:p>
    <w:p w14:paraId="6BE5489A" w14:textId="77777777" w:rsidR="002550A4" w:rsidRPr="004B1F0D" w:rsidRDefault="00075992" w:rsidP="002550A4">
      <w:pPr>
        <w:rPr>
          <w:szCs w:val="20"/>
        </w:rPr>
      </w:pPr>
      <w:r w:rsidRPr="004B1F0D">
        <w:rPr>
          <w:szCs w:val="20"/>
        </w:rPr>
        <w:tab/>
      </w:r>
      <w:r w:rsidR="002550A4" w:rsidRPr="004B1F0D">
        <w:rPr>
          <w:szCs w:val="20"/>
        </w:rPr>
        <w:t xml:space="preserve">Este registro deve ser </w:t>
      </w:r>
      <w:r w:rsidR="00C321B8" w:rsidRPr="004B1F0D">
        <w:rPr>
          <w:szCs w:val="20"/>
        </w:rPr>
        <w:t>preenchido</w:t>
      </w:r>
      <w:r w:rsidR="002550A4" w:rsidRPr="004B1F0D">
        <w:rPr>
          <w:szCs w:val="20"/>
        </w:rPr>
        <w:t xml:space="preserve"> pela pessoa jurídica participante de consórcio constituído nos termos do disposto nos arts. 278 e 279 da Lei n</w:t>
      </w:r>
      <w:r w:rsidR="002550A4" w:rsidRPr="004B1F0D">
        <w:rPr>
          <w:szCs w:val="20"/>
          <w:u w:val="single"/>
          <w:vertAlign w:val="superscript"/>
        </w:rPr>
        <w:t>o</w:t>
      </w:r>
      <w:r w:rsidR="002550A4" w:rsidRPr="004B1F0D">
        <w:rPr>
          <w:szCs w:val="20"/>
        </w:rPr>
        <w:t xml:space="preserve"> 6.404, de 15 de dezembro de 1976.</w:t>
      </w:r>
    </w:p>
    <w:p w14:paraId="561F29B7" w14:textId="77777777" w:rsidR="003B49DF" w:rsidRPr="004B1F0D" w:rsidRDefault="002550A4" w:rsidP="00D31963">
      <w:pPr>
        <w:jc w:val="both"/>
        <w:rPr>
          <w:szCs w:val="20"/>
        </w:rPr>
      </w:pPr>
      <w:r w:rsidRPr="004B1F0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40: PARTICIPAÇÕES EM CONSÓRCIOS DE EMPRESAS</w:t>
            </w:r>
          </w:p>
        </w:tc>
      </w:tr>
      <w:tr w:rsidR="00210463" w:rsidRPr="004B1F0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9C40339"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1CE5B748" w14:textId="77777777" w:rsidR="00D31963" w:rsidRPr="004B1F0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4B1F0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ição do Declarante no Consórcio:</w:t>
            </w:r>
            <w:r w:rsidRPr="004B1F0D">
              <w:rPr>
                <w:rFonts w:eastAsia="Times New Roman" w:cs="Times New Roman"/>
                <w:color w:val="000000"/>
                <w:szCs w:val="20"/>
                <w:lang w:eastAsia="pt-BR"/>
              </w:rPr>
              <w:br/>
              <w:t xml:space="preserve">1 – Líder </w:t>
            </w:r>
            <w:r w:rsidRPr="004B1F0D">
              <w:rPr>
                <w:rFonts w:eastAsia="Times New Roman" w:cs="Times New Roman"/>
                <w:color w:val="000000"/>
                <w:szCs w:val="20"/>
                <w:lang w:eastAsia="pt-BR"/>
              </w:rPr>
              <w:br/>
              <w:t>2 – Participante</w:t>
            </w:r>
            <w:r w:rsidRPr="004B1F0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4B1F0D">
              <w:rPr>
                <w:rFonts w:eastAsia="Times New Roman" w:cs="Times New Roman"/>
                <w:color w:val="000000"/>
                <w:szCs w:val="20"/>
                <w:lang w:eastAsia="pt-BR"/>
              </w:rPr>
              <w:br/>
              <w:t>Atenção: Este campo não deve ser preenchido para participante que não seja líder.</w:t>
            </w:r>
            <w:r w:rsidRPr="004B1F0D">
              <w:rPr>
                <w:rFonts w:eastAsia="Times New Roman" w:cs="Times New Roman"/>
                <w:color w:val="000000"/>
                <w:szCs w:val="20"/>
                <w:lang w:eastAsia="pt-BR"/>
              </w:rPr>
              <w:br/>
              <w:t>Obrigatório se COND_DECL="1".</w:t>
            </w:r>
            <w:r w:rsidRPr="004B1F0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IN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3DB460" w14:textId="77777777" w:rsidR="00210463" w:rsidRPr="004B1F0D" w:rsidRDefault="00210463" w:rsidP="00D31963">
      <w:pPr>
        <w:jc w:val="center"/>
        <w:rPr>
          <w:rFonts w:cs="Times New Roman"/>
          <w:szCs w:val="20"/>
          <w:lang w:val="pt-PT"/>
        </w:rPr>
      </w:pPr>
    </w:p>
    <w:p w14:paraId="083D6FF0" w14:textId="77777777" w:rsidR="00814E97" w:rsidRPr="004B1F0D" w:rsidRDefault="00814E97">
      <w:pPr>
        <w:rPr>
          <w:b/>
          <w:bCs/>
          <w:szCs w:val="20"/>
          <w:lang w:val="pt-PT"/>
        </w:rPr>
      </w:pPr>
      <w:r w:rsidRPr="004B1F0D">
        <w:rPr>
          <w:szCs w:val="20"/>
          <w:lang w:val="pt-PT"/>
        </w:rPr>
        <w:br w:type="page"/>
      </w:r>
    </w:p>
    <w:p w14:paraId="37FC1258"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C5890BC"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4B1F0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Tipo</w:t>
            </w:r>
          </w:p>
        </w:tc>
      </w:tr>
      <w:tr w:rsidR="003934AA" w:rsidRPr="004B1F0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CNPJ_LID</w:t>
            </w:r>
          </w:p>
          <w:p w14:paraId="4B8C93E6"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4B1F0D" w:rsidRDefault="003934AA" w:rsidP="003934AA">
            <w:pPr>
              <w:pStyle w:val="PSDS-CorpodeTexto0"/>
              <w:jc w:val="both"/>
              <w:rPr>
                <w:rFonts w:ascii="Times New Roman" w:hAnsi="Times New Roman"/>
                <w:lang w:val="es-ES"/>
              </w:rPr>
            </w:pPr>
            <w:r w:rsidRPr="004B1F0D">
              <w:rPr>
                <w:rFonts w:ascii="Times New Roman" w:hAnsi="Times New Roman"/>
                <w:b/>
                <w:lang w:val="es-ES"/>
              </w:rPr>
              <w:t xml:space="preserve">REGRA_CNPJ_LID: </w:t>
            </w:r>
            <w:r w:rsidRPr="004B1F0D">
              <w:rPr>
                <w:rFonts w:ascii="Times New Roman" w:hAnsi="Times New Roman"/>
                <w:lang w:val="es-ES"/>
              </w:rPr>
              <w:t xml:space="preserve">Verifica, caso </w:t>
            </w:r>
            <w:r w:rsidR="00A530D3" w:rsidRPr="004B1F0D">
              <w:rPr>
                <w:rFonts w:ascii="Times New Roman" w:hAnsi="Times New Roman"/>
                <w:lang w:val="es-ES"/>
              </w:rPr>
              <w:t>Y640.</w:t>
            </w:r>
            <w:r w:rsidR="00516F95" w:rsidRPr="004B1F0D">
              <w:rPr>
                <w:rFonts w:ascii="Times New Roman" w:hAnsi="Times New Roman"/>
                <w:lang w:val="es-ES"/>
              </w:rPr>
              <w:t xml:space="preserve">COND_DECL </w:t>
            </w:r>
            <w:r w:rsidRPr="004B1F0D">
              <w:rPr>
                <w:rFonts w:ascii="Times New Roman" w:hAnsi="Times New Roman"/>
                <w:lang w:val="es-ES"/>
              </w:rPr>
              <w:t xml:space="preserve">= “1” (empresa líder), se </w:t>
            </w:r>
            <w:r w:rsidR="00516F95" w:rsidRPr="004B1F0D">
              <w:rPr>
                <w:rFonts w:ascii="Times New Roman" w:hAnsi="Times New Roman"/>
                <w:lang w:val="es-ES"/>
              </w:rPr>
              <w:t xml:space="preserve">Y640.CNPJ_LID </w:t>
            </w:r>
            <w:r w:rsidRPr="004B1F0D">
              <w:rPr>
                <w:rFonts w:ascii="Times New Roman" w:hAnsi="Times New Roman"/>
                <w:lang w:val="es-ES"/>
              </w:rPr>
              <w:t>é igual a 0000.</w:t>
            </w:r>
            <w:r w:rsidR="00A530D3" w:rsidRPr="004B1F0D">
              <w:rPr>
                <w:rFonts w:ascii="Times New Roman" w:hAnsi="Times New Roman"/>
                <w:lang w:val="es-ES"/>
              </w:rPr>
              <w:t>CNPJ</w:t>
            </w:r>
            <w:r w:rsidRPr="004B1F0D">
              <w:rPr>
                <w:rFonts w:ascii="Times New Roman" w:hAnsi="Times New Roman"/>
                <w:lang w:val="es-ES"/>
              </w:rPr>
              <w:t>.</w:t>
            </w:r>
          </w:p>
          <w:p w14:paraId="45F4267D" w14:textId="77777777" w:rsidR="00BB2C36" w:rsidRPr="004B1F0D" w:rsidRDefault="00BB2C36" w:rsidP="003934AA">
            <w:pPr>
              <w:pStyle w:val="PSDS-CorpodeTexto0"/>
              <w:jc w:val="both"/>
              <w:rPr>
                <w:rFonts w:ascii="Times New Roman" w:hAnsi="Times New Roman"/>
                <w:lang w:val="es-ES"/>
              </w:rPr>
            </w:pPr>
          </w:p>
          <w:p w14:paraId="42755743" w14:textId="77777777" w:rsidR="00BB2C36" w:rsidRPr="004B1F0D" w:rsidRDefault="00000000" w:rsidP="003934AA">
            <w:pPr>
              <w:pStyle w:val="PSDS-CorpodeTexto0"/>
              <w:jc w:val="both"/>
              <w:rPr>
                <w:rFonts w:ascii="Times New Roman" w:hAnsi="Times New Roman"/>
              </w:rPr>
            </w:pPr>
            <w:hyperlink w:anchor="REGRA_VALIDA_CNPJ" w:history="1">
              <w:r w:rsidR="00BB2C36" w:rsidRPr="004B1F0D">
                <w:rPr>
                  <w:rStyle w:val="Hyperlink"/>
                  <w:rFonts w:ascii="Times New Roman" w:hAnsi="Times New Roman"/>
                  <w:b/>
                  <w:bCs/>
                  <w:color w:val="auto"/>
                  <w:lang w:val="pt-PT"/>
                </w:rPr>
                <w:t>REGRA_VALIDA_CNPJ</w:t>
              </w:r>
            </w:hyperlink>
            <w:r w:rsidR="00BB2C36" w:rsidRPr="004B1F0D">
              <w:rPr>
                <w:rFonts w:ascii="Times New Roman" w:hAnsi="Times New Roman"/>
                <w:b/>
                <w:bCs/>
                <w:lang w:val="pt-PT"/>
              </w:rPr>
              <w:t xml:space="preserve">: </w:t>
            </w:r>
            <w:r w:rsidR="00BB2C36"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0F038B9F" w14:textId="77777777" w:rsidR="00BB2C36" w:rsidRPr="004B1F0D" w:rsidRDefault="00BB2C36" w:rsidP="00A70CD2">
            <w:pPr>
              <w:pStyle w:val="PSDS-CorpodeTexto0"/>
              <w:rPr>
                <w:rFonts w:ascii="Times New Roman" w:hAnsi="Times New Roman"/>
                <w:lang w:val="pt-PT"/>
              </w:rPr>
            </w:pPr>
          </w:p>
          <w:p w14:paraId="16100B69" w14:textId="77777777" w:rsidR="00BB2C36" w:rsidRPr="004B1F0D" w:rsidRDefault="00BB2C36" w:rsidP="00A70CD2">
            <w:pPr>
              <w:pStyle w:val="PSDS-CorpodeTexto0"/>
              <w:rPr>
                <w:rFonts w:ascii="Times New Roman" w:hAnsi="Times New Roman"/>
                <w:lang w:val="pt-PT"/>
              </w:rPr>
            </w:pPr>
            <w:r w:rsidRPr="004B1F0D">
              <w:rPr>
                <w:rFonts w:ascii="Times New Roman" w:hAnsi="Times New Roman"/>
                <w:lang w:val="pt-PT"/>
              </w:rPr>
              <w:t>Erro</w:t>
            </w:r>
          </w:p>
        </w:tc>
      </w:tr>
      <w:tr w:rsidR="003934AA" w:rsidRPr="004B1F0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VL_DECL</w:t>
            </w:r>
          </w:p>
          <w:p w14:paraId="7D660975"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4B1F0D" w:rsidRDefault="003934AA" w:rsidP="00516F95">
            <w:pPr>
              <w:pStyle w:val="PSDS-CorpodeTexto0"/>
              <w:jc w:val="both"/>
              <w:rPr>
                <w:rFonts w:ascii="Times New Roman" w:hAnsi="Times New Roman"/>
              </w:rPr>
            </w:pPr>
            <w:r w:rsidRPr="004B1F0D">
              <w:rPr>
                <w:rFonts w:ascii="Times New Roman" w:hAnsi="Times New Roman"/>
                <w:b/>
              </w:rPr>
              <w:t xml:space="preserve">REGRA_VL_DECL_MENOR_VL_CONS: </w:t>
            </w:r>
            <w:r w:rsidRPr="004B1F0D">
              <w:rPr>
                <w:rFonts w:ascii="Times New Roman" w:hAnsi="Times New Roman"/>
              </w:rPr>
              <w:t xml:space="preserve">Verifica se o valor informado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40.VL_DECL </w:t>
            </w:r>
            <w:r w:rsidRPr="004B1F0D">
              <w:rPr>
                <w:rFonts w:ascii="Times New Roman" w:hAnsi="Times New Roman"/>
              </w:rPr>
              <w:t xml:space="preserve">é menor </w:t>
            </w:r>
            <w:r w:rsidR="0077295E" w:rsidRPr="004B1F0D">
              <w:rPr>
                <w:rFonts w:ascii="Times New Roman" w:hAnsi="Times New Roman"/>
              </w:rPr>
              <w:t xml:space="preserve">ou igual </w:t>
            </w:r>
            <w:r w:rsidRPr="004B1F0D">
              <w:rPr>
                <w:rFonts w:ascii="Times New Roman" w:hAnsi="Times New Roman"/>
              </w:rPr>
              <w:t>que o valor inf</w:t>
            </w:r>
            <w:r w:rsidR="00A530D3" w:rsidRPr="004B1F0D">
              <w:rPr>
                <w:rFonts w:ascii="Times New Roman" w:hAnsi="Times New Roman"/>
              </w:rPr>
              <w:t>orma</w:t>
            </w:r>
            <w:r w:rsidR="00516F95" w:rsidRPr="004B1F0D">
              <w:rPr>
                <w:rFonts w:ascii="Times New Roman" w:hAnsi="Times New Roman"/>
              </w:rPr>
              <w:t>do em 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742D8608" w14:textId="77777777" w:rsidR="0077295E" w:rsidRPr="004B1F0D" w:rsidRDefault="0077295E" w:rsidP="00A70CD2">
            <w:pPr>
              <w:pStyle w:val="PSDS-CorpodeTexto0"/>
              <w:rPr>
                <w:rFonts w:ascii="Times New Roman" w:hAnsi="Times New Roman"/>
                <w:lang w:val="pt-PT"/>
              </w:rPr>
            </w:pPr>
          </w:p>
        </w:tc>
      </w:tr>
    </w:tbl>
    <w:p w14:paraId="57864BC8" w14:textId="77777777" w:rsidR="003934AA" w:rsidRPr="004B1F0D" w:rsidRDefault="003934AA" w:rsidP="003934AA">
      <w:pPr>
        <w:rPr>
          <w:szCs w:val="20"/>
          <w:lang w:val="pt-PT"/>
        </w:rPr>
      </w:pPr>
    </w:p>
    <w:p w14:paraId="561618EA" w14:textId="77777777" w:rsidR="00D31963" w:rsidRPr="004B1F0D" w:rsidRDefault="00A530D3" w:rsidP="00A530D3">
      <w:pPr>
        <w:rPr>
          <w:b/>
          <w:color w:val="002060"/>
          <w:szCs w:val="20"/>
        </w:rPr>
      </w:pPr>
      <w:r w:rsidRPr="004B1F0D">
        <w:rPr>
          <w:b/>
          <w:color w:val="002060"/>
          <w:szCs w:val="20"/>
        </w:rPr>
        <w:t xml:space="preserve">Exemplo de Preenchimento: </w:t>
      </w:r>
    </w:p>
    <w:p w14:paraId="28C69A02" w14:textId="77777777" w:rsidR="00D31963" w:rsidRPr="004B1F0D" w:rsidRDefault="00D31963" w:rsidP="00A530D3">
      <w:pPr>
        <w:rPr>
          <w:b/>
          <w:color w:val="002060"/>
          <w:szCs w:val="20"/>
        </w:rPr>
      </w:pPr>
    </w:p>
    <w:p w14:paraId="660EFFC3" w14:textId="77777777" w:rsidR="003934AA" w:rsidRPr="004B1F0D" w:rsidRDefault="003934AA" w:rsidP="00A530D3">
      <w:pPr>
        <w:rPr>
          <w:b/>
          <w:color w:val="002060"/>
          <w:szCs w:val="20"/>
        </w:rPr>
      </w:pPr>
      <w:r w:rsidRPr="004B1F0D">
        <w:rPr>
          <w:b/>
          <w:color w:val="002060"/>
          <w:szCs w:val="20"/>
        </w:rPr>
        <w:t>|Y640|44444444000191|1|500000,00|22222222000191|400000,00|</w:t>
      </w:r>
    </w:p>
    <w:p w14:paraId="6876CF27"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Y640|: Identificação do tipo do registro.</w:t>
      </w:r>
    </w:p>
    <w:p w14:paraId="30F5F9EA"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44444444000191|: CNPJ do consórcio (44.444.444/0001-91).</w:t>
      </w:r>
    </w:p>
    <w:p w14:paraId="67814B50" w14:textId="77777777" w:rsidR="003934AA" w:rsidRPr="004B1F0D" w:rsidRDefault="003934AA" w:rsidP="003934AA">
      <w:pPr>
        <w:rPr>
          <w:color w:val="002060"/>
          <w:szCs w:val="20"/>
        </w:rPr>
      </w:pPr>
      <w:r w:rsidRPr="004B1F0D">
        <w:rPr>
          <w:b/>
          <w:color w:val="002060"/>
          <w:szCs w:val="20"/>
        </w:rPr>
        <w:tab/>
      </w:r>
      <w:r w:rsidRPr="004B1F0D">
        <w:rPr>
          <w:b/>
          <w:color w:val="002060"/>
          <w:szCs w:val="20"/>
        </w:rPr>
        <w:tab/>
      </w:r>
      <w:r w:rsidRPr="004B1F0D">
        <w:rPr>
          <w:color w:val="002060"/>
          <w:szCs w:val="20"/>
        </w:rPr>
        <w:t>|1|: Condição da declarante (1 = empresa líder – nesse caso, é obrigatório o preenchimento do Y650).</w:t>
      </w:r>
    </w:p>
    <w:p w14:paraId="66333CF0" w14:textId="77777777" w:rsidR="003934AA" w:rsidRPr="004B1F0D" w:rsidRDefault="003934AA" w:rsidP="003934AA">
      <w:pPr>
        <w:rPr>
          <w:color w:val="002060"/>
          <w:szCs w:val="20"/>
        </w:rPr>
      </w:pPr>
      <w:r w:rsidRPr="004B1F0D">
        <w:rPr>
          <w:color w:val="002060"/>
          <w:szCs w:val="20"/>
        </w:rPr>
        <w:tab/>
      </w:r>
      <w:r w:rsidRPr="004B1F0D">
        <w:rPr>
          <w:color w:val="002060"/>
          <w:szCs w:val="20"/>
        </w:rPr>
        <w:tab/>
        <w:t>|500000,00|: Receita do consórcio (R$ 500.000,00).</w:t>
      </w:r>
    </w:p>
    <w:p w14:paraId="56B5AD36" w14:textId="77777777" w:rsidR="003934AA" w:rsidRPr="004B1F0D" w:rsidRDefault="003934AA" w:rsidP="003934AA">
      <w:pPr>
        <w:rPr>
          <w:color w:val="002060"/>
          <w:szCs w:val="20"/>
        </w:rPr>
      </w:pPr>
      <w:r w:rsidRPr="004B1F0D">
        <w:rPr>
          <w:color w:val="002060"/>
          <w:szCs w:val="20"/>
        </w:rPr>
        <w:tab/>
      </w:r>
      <w:r w:rsidRPr="004B1F0D">
        <w:rPr>
          <w:color w:val="002060"/>
          <w:szCs w:val="20"/>
        </w:rPr>
        <w:tab/>
        <w:t>|22222222000191|: CNPJ da empresa líder do consórcio (22.222.222/0001-91).</w:t>
      </w:r>
    </w:p>
    <w:p w14:paraId="12C2CB49" w14:textId="77777777" w:rsidR="003934AA" w:rsidRPr="004B1F0D" w:rsidRDefault="003934AA" w:rsidP="003934AA">
      <w:pPr>
        <w:rPr>
          <w:color w:val="002060"/>
          <w:szCs w:val="20"/>
        </w:rPr>
      </w:pPr>
      <w:r w:rsidRPr="004B1F0D">
        <w:rPr>
          <w:color w:val="002060"/>
          <w:szCs w:val="20"/>
        </w:rPr>
        <w:tab/>
      </w:r>
      <w:r w:rsidRPr="004B1F0D">
        <w:rPr>
          <w:color w:val="002060"/>
          <w:szCs w:val="20"/>
        </w:rPr>
        <w:tab/>
        <w:t>|400000,00|: Receita do declarante (R$ 400.000,00).</w:t>
      </w:r>
    </w:p>
    <w:p w14:paraId="55FD5AC1" w14:textId="77777777" w:rsidR="003934AA" w:rsidRPr="004B1F0D" w:rsidRDefault="003934AA" w:rsidP="003934AA">
      <w:pPr>
        <w:rPr>
          <w:color w:val="002060"/>
          <w:szCs w:val="20"/>
        </w:rPr>
      </w:pPr>
      <w:r w:rsidRPr="004B1F0D">
        <w:rPr>
          <w:color w:val="002060"/>
          <w:szCs w:val="20"/>
        </w:rPr>
        <w:tab/>
      </w:r>
      <w:r w:rsidRPr="004B1F0D">
        <w:rPr>
          <w:color w:val="002060"/>
          <w:szCs w:val="20"/>
        </w:rPr>
        <w:tab/>
      </w:r>
    </w:p>
    <w:p w14:paraId="738F7088" w14:textId="77777777" w:rsidR="003934AA" w:rsidRPr="004B1F0D" w:rsidRDefault="003934AA" w:rsidP="003934AA">
      <w:pPr>
        <w:rPr>
          <w:b/>
          <w:bCs/>
          <w:color w:val="0000FF"/>
          <w:szCs w:val="20"/>
        </w:rPr>
      </w:pPr>
      <w:r w:rsidRPr="004B1F0D">
        <w:rPr>
          <w:b/>
          <w:bCs/>
          <w:color w:val="0000FF"/>
          <w:szCs w:val="20"/>
        </w:rPr>
        <w:tab/>
      </w:r>
      <w:r w:rsidRPr="004B1F0D">
        <w:rPr>
          <w:b/>
          <w:bCs/>
          <w:color w:val="0000FF"/>
          <w:szCs w:val="20"/>
        </w:rPr>
        <w:tab/>
      </w:r>
    </w:p>
    <w:p w14:paraId="60DD0A1D" w14:textId="77777777" w:rsidR="003934AA" w:rsidRPr="004B1F0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4B1F0D" w:rsidRDefault="00EF24FD">
      <w:pPr>
        <w:rPr>
          <w:b/>
          <w:bCs/>
          <w:color w:val="0000FF"/>
          <w:szCs w:val="20"/>
        </w:rPr>
      </w:pPr>
      <w:r w:rsidRPr="004B1F0D">
        <w:rPr>
          <w:color w:val="0000FF"/>
          <w:szCs w:val="20"/>
        </w:rPr>
        <w:br w:type="page"/>
      </w:r>
    </w:p>
    <w:p w14:paraId="354D0F2A" w14:textId="77777777" w:rsidR="00EF24FD" w:rsidRPr="004B1F0D" w:rsidRDefault="00EF24FD" w:rsidP="00867F54">
      <w:pPr>
        <w:pStyle w:val="Ttulo4"/>
      </w:pPr>
      <w:bookmarkStart w:id="505" w:name="_Toc156228390"/>
      <w:r w:rsidRPr="004B1F0D">
        <w:t>Registro Y650: Participantes do Consórcio</w:t>
      </w:r>
      <w:bookmarkEnd w:id="505"/>
    </w:p>
    <w:p w14:paraId="684B8942" w14:textId="77777777" w:rsidR="00EF24FD" w:rsidRPr="004B1F0D" w:rsidRDefault="00EF24FD" w:rsidP="00EF24FD">
      <w:pPr>
        <w:rPr>
          <w:szCs w:val="20"/>
        </w:rPr>
      </w:pPr>
    </w:p>
    <w:p w14:paraId="34DDA25D" w14:textId="77777777" w:rsidR="00C7612C" w:rsidRPr="004B1F0D" w:rsidRDefault="00EF24FD" w:rsidP="00C63BB7">
      <w:pPr>
        <w:rPr>
          <w:szCs w:val="20"/>
        </w:rPr>
      </w:pPr>
      <w:r w:rsidRPr="004B1F0D">
        <w:rPr>
          <w:szCs w:val="20"/>
        </w:rPr>
        <w:tab/>
      </w:r>
      <w:r w:rsidR="00C7612C" w:rsidRPr="004B1F0D">
        <w:rPr>
          <w:szCs w:val="20"/>
        </w:rPr>
        <w:t>Este registro deve ser preenchido quando a pessoa jurídica indicou ser líder de consórcio no registro Y640 (</w:t>
      </w:r>
      <w:r w:rsidR="00A530D3" w:rsidRPr="004B1F0D">
        <w:rPr>
          <w:szCs w:val="20"/>
        </w:rPr>
        <w:t>Y640.</w:t>
      </w:r>
      <w:r w:rsidR="00C7612C" w:rsidRPr="004B1F0D">
        <w:rPr>
          <w:szCs w:val="20"/>
        </w:rPr>
        <w:t xml:space="preserve">COND_DECL = </w:t>
      </w:r>
      <w:r w:rsidR="00A530D3" w:rsidRPr="004B1F0D">
        <w:rPr>
          <w:szCs w:val="20"/>
        </w:rPr>
        <w:t>“</w:t>
      </w:r>
      <w:r w:rsidR="00C7612C" w:rsidRPr="004B1F0D">
        <w:rPr>
          <w:szCs w:val="20"/>
        </w:rPr>
        <w:t>1</w:t>
      </w:r>
      <w:r w:rsidR="00A530D3" w:rsidRPr="004B1F0D">
        <w:rPr>
          <w:szCs w:val="20"/>
        </w:rPr>
        <w:t>”</w:t>
      </w:r>
      <w:r w:rsidR="00C7612C" w:rsidRPr="004B1F0D">
        <w:rPr>
          <w:szCs w:val="20"/>
        </w:rPr>
        <w:t xml:space="preserve">). Deverão ser indicados, </w:t>
      </w:r>
      <w:r w:rsidR="00C63BB7" w:rsidRPr="004B1F0D">
        <w:rPr>
          <w:szCs w:val="20"/>
        </w:rPr>
        <w:t>neste registro</w:t>
      </w:r>
      <w:r w:rsidR="00C7612C" w:rsidRPr="004B1F0D">
        <w:rPr>
          <w:szCs w:val="20"/>
        </w:rPr>
        <w:t>, para cada um dos demais participantes do consórcio no qual a declarante é líder, o CNPJ</w:t>
      </w:r>
      <w:r w:rsidR="00A57DF3" w:rsidRPr="004B1F0D">
        <w:rPr>
          <w:szCs w:val="20"/>
        </w:rPr>
        <w:t xml:space="preserve"> do participante</w:t>
      </w:r>
      <w:r w:rsidR="00C7612C" w:rsidRPr="004B1F0D">
        <w:rPr>
          <w:szCs w:val="20"/>
        </w:rPr>
        <w:t xml:space="preserve"> e a respectiva receita auferida, observado o disposto no caput do art. 3</w:t>
      </w:r>
      <w:r w:rsidR="00C63BB7" w:rsidRPr="004B1F0D">
        <w:rPr>
          <w:szCs w:val="20"/>
          <w:u w:val="single"/>
          <w:vertAlign w:val="superscript"/>
        </w:rPr>
        <w:t>o</w:t>
      </w:r>
      <w:r w:rsidR="00C7612C" w:rsidRPr="004B1F0D">
        <w:rPr>
          <w:szCs w:val="20"/>
        </w:rPr>
        <w:t xml:space="preserve"> da IN RFB n</w:t>
      </w:r>
      <w:r w:rsidR="00C63BB7" w:rsidRPr="004B1F0D">
        <w:rPr>
          <w:szCs w:val="20"/>
          <w:u w:val="single"/>
          <w:vertAlign w:val="superscript"/>
        </w:rPr>
        <w:t>o</w:t>
      </w:r>
      <w:r w:rsidR="00C7612C" w:rsidRPr="004B1F0D">
        <w:rPr>
          <w:szCs w:val="20"/>
        </w:rPr>
        <w:t xml:space="preserve"> 1.199, de 2011.</w:t>
      </w:r>
    </w:p>
    <w:p w14:paraId="35AA8727" w14:textId="77777777" w:rsidR="003934AA" w:rsidRPr="004B1F0D" w:rsidRDefault="003934AA" w:rsidP="00C63BB7">
      <w:pPr>
        <w:rPr>
          <w:szCs w:val="20"/>
        </w:rPr>
      </w:pPr>
    </w:p>
    <w:p w14:paraId="6A0FB3F0" w14:textId="77777777" w:rsidR="003934AA" w:rsidRPr="004B1F0D" w:rsidRDefault="003934AA" w:rsidP="00C63BB7">
      <w:pPr>
        <w:rPr>
          <w:szCs w:val="20"/>
        </w:rPr>
      </w:pPr>
      <w:r w:rsidRPr="004B1F0D">
        <w:rPr>
          <w:szCs w:val="20"/>
        </w:rPr>
        <w:tab/>
        <w:t>Não é necessário informar o CNPJ e a receita da empresa líder, pois já foram informados no registro Y640.</w:t>
      </w:r>
    </w:p>
    <w:p w14:paraId="7776F70B" w14:textId="77777777" w:rsidR="003B49DF" w:rsidRPr="004B1F0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B1F0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50: PARTICIPANTES DO CONSÓRCIO</w:t>
            </w:r>
          </w:p>
        </w:tc>
      </w:tr>
      <w:tr w:rsidR="00447193" w:rsidRPr="004B1F0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47193" w:rsidRPr="004B1F0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6FBC8F2D"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7193" w:rsidRPr="004B1F0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B1F0D" w:rsidRDefault="00447193" w:rsidP="0044719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58EECB74" w14:textId="77777777" w:rsidR="00D31963" w:rsidRPr="004B1F0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B1F0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7193" w:rsidRPr="004B1F0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0A68B7E" w14:textId="77777777" w:rsidR="00D31963" w:rsidRPr="004B1F0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59E708"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4B1F0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Tipo</w:t>
            </w:r>
          </w:p>
        </w:tc>
      </w:tr>
      <w:tr w:rsidR="00A57DF3" w:rsidRPr="004B1F0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4B1F0D" w:rsidRDefault="00A57DF3" w:rsidP="00A70CD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4B1F0D" w:rsidRDefault="00A57DF3" w:rsidP="00A70CD2">
            <w:pPr>
              <w:pStyle w:val="PSDS-CorpodeTexto0"/>
              <w:rPr>
                <w:rFonts w:ascii="Times New Roman" w:hAnsi="Times New Roman"/>
                <w:bCs/>
                <w:lang w:val="pt-PT"/>
              </w:rPr>
            </w:pPr>
            <w:r w:rsidRPr="004B1F0D">
              <w:rPr>
                <w:rFonts w:ascii="Times New Roman" w:hAnsi="Times New Roman"/>
                <w:bCs/>
                <w:lang w:val="pt-PT"/>
              </w:rPr>
              <w:t>VL_PART</w:t>
            </w:r>
          </w:p>
          <w:p w14:paraId="77058F6C" w14:textId="77777777" w:rsidR="00A57DF3" w:rsidRPr="004B1F0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4B1F0D" w:rsidRDefault="00A57DF3" w:rsidP="00516F95">
            <w:pPr>
              <w:pStyle w:val="PSDS-CorpodeTexto0"/>
              <w:jc w:val="both"/>
              <w:rPr>
                <w:rFonts w:ascii="Times New Roman" w:hAnsi="Times New Roman"/>
              </w:rPr>
            </w:pPr>
            <w:r w:rsidRPr="004B1F0D">
              <w:rPr>
                <w:rFonts w:ascii="Times New Roman" w:hAnsi="Times New Roman"/>
                <w:b/>
              </w:rPr>
              <w:t xml:space="preserve">REGRA_SOMA_VL_PART: </w:t>
            </w:r>
            <w:r w:rsidRPr="004B1F0D">
              <w:rPr>
                <w:rFonts w:ascii="Times New Roman" w:hAnsi="Times New Roman"/>
              </w:rPr>
              <w:t xml:space="preserve">Verifica se o somatório das receitas dos participantes informadas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50.VL_PART </w:t>
            </w:r>
            <w:r w:rsidRPr="004B1F0D">
              <w:rPr>
                <w:rFonts w:ascii="Times New Roman" w:hAnsi="Times New Roman"/>
              </w:rPr>
              <w:t xml:space="preserve">dos registros Y650 filhos somado ao valor da receita da empresa líder </w:t>
            </w:r>
            <w:r w:rsidR="00C321B8" w:rsidRPr="004B1F0D">
              <w:rPr>
                <w:rFonts w:ascii="Times New Roman" w:hAnsi="Times New Roman"/>
              </w:rPr>
              <w:t>informada</w:t>
            </w:r>
            <w:r w:rsidRPr="004B1F0D">
              <w:rPr>
                <w:rFonts w:ascii="Times New Roman" w:hAnsi="Times New Roman"/>
              </w:rPr>
              <w:t xml:space="preserve"> no </w:t>
            </w:r>
            <w:r w:rsidR="00A530D3" w:rsidRPr="004B1F0D">
              <w:rPr>
                <w:rFonts w:ascii="Times New Roman" w:hAnsi="Times New Roman"/>
              </w:rPr>
              <w:t>Y640.</w:t>
            </w:r>
            <w:r w:rsidRPr="004B1F0D">
              <w:rPr>
                <w:rFonts w:ascii="Times New Roman" w:hAnsi="Times New Roman"/>
              </w:rPr>
              <w:t>VL_D</w:t>
            </w:r>
            <w:r w:rsidR="00A530D3" w:rsidRPr="004B1F0D">
              <w:rPr>
                <w:rFonts w:ascii="Times New Roman" w:hAnsi="Times New Roman"/>
              </w:rPr>
              <w:t xml:space="preserve">ECL </w:t>
            </w:r>
            <w:r w:rsidRPr="004B1F0D">
              <w:rPr>
                <w:rFonts w:ascii="Times New Roman" w:hAnsi="Times New Roman"/>
              </w:rPr>
              <w:t xml:space="preserve">é igual ao </w:t>
            </w:r>
            <w:r w:rsidR="00A530D3" w:rsidRPr="004B1F0D">
              <w:rPr>
                <w:rFonts w:ascii="Times New Roman" w:hAnsi="Times New Roman"/>
              </w:rPr>
              <w:t>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4B1F0D" w:rsidRDefault="00A57DF3" w:rsidP="00A70CD2">
            <w:pPr>
              <w:pStyle w:val="PSDS-CorpodeTexto0"/>
              <w:rPr>
                <w:rFonts w:ascii="Times New Roman" w:hAnsi="Times New Roman"/>
                <w:lang w:val="pt-PT"/>
              </w:rPr>
            </w:pPr>
            <w:r w:rsidRPr="004B1F0D">
              <w:rPr>
                <w:rFonts w:ascii="Times New Roman" w:hAnsi="Times New Roman"/>
                <w:lang w:val="pt-PT"/>
              </w:rPr>
              <w:t>Erro</w:t>
            </w:r>
          </w:p>
        </w:tc>
      </w:tr>
    </w:tbl>
    <w:p w14:paraId="6E279DC5" w14:textId="77777777" w:rsidR="00A57DF3" w:rsidRPr="004B1F0D" w:rsidRDefault="00A57DF3" w:rsidP="003B49DF">
      <w:pPr>
        <w:rPr>
          <w:szCs w:val="20"/>
          <w:lang w:val="pt-PT"/>
        </w:rPr>
      </w:pPr>
    </w:p>
    <w:p w14:paraId="00DC6DE2" w14:textId="77777777" w:rsidR="00D31963" w:rsidRPr="004B1F0D" w:rsidRDefault="00A530D3" w:rsidP="00A530D3">
      <w:pPr>
        <w:rPr>
          <w:b/>
          <w:color w:val="002060"/>
          <w:szCs w:val="20"/>
        </w:rPr>
      </w:pPr>
      <w:r w:rsidRPr="004B1F0D">
        <w:rPr>
          <w:b/>
          <w:color w:val="002060"/>
          <w:szCs w:val="20"/>
        </w:rPr>
        <w:t xml:space="preserve">Exemplo de Preenchimento: </w:t>
      </w:r>
    </w:p>
    <w:p w14:paraId="23701D18" w14:textId="77777777" w:rsidR="00D31963" w:rsidRPr="004B1F0D" w:rsidRDefault="00D31963" w:rsidP="00A530D3">
      <w:pPr>
        <w:rPr>
          <w:b/>
          <w:color w:val="002060"/>
          <w:szCs w:val="20"/>
        </w:rPr>
      </w:pPr>
    </w:p>
    <w:p w14:paraId="1F18D8B8" w14:textId="77777777" w:rsidR="00A57DF3" w:rsidRPr="004B1F0D" w:rsidRDefault="00A57DF3" w:rsidP="00A530D3">
      <w:pPr>
        <w:rPr>
          <w:b/>
          <w:color w:val="002060"/>
          <w:szCs w:val="20"/>
        </w:rPr>
      </w:pPr>
      <w:r w:rsidRPr="004B1F0D">
        <w:rPr>
          <w:b/>
          <w:color w:val="002060"/>
          <w:szCs w:val="20"/>
        </w:rPr>
        <w:t>|Y650|11111111000191|100000,00|</w:t>
      </w:r>
    </w:p>
    <w:p w14:paraId="173ED643"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Y650|: Identificação do tipo do registro.</w:t>
      </w:r>
    </w:p>
    <w:p w14:paraId="60AE8824"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empresa participante do consórcio (11.111.111/0001-91).</w:t>
      </w:r>
    </w:p>
    <w:p w14:paraId="22A9AD53" w14:textId="77777777" w:rsidR="00A57DF3" w:rsidRPr="004B1F0D" w:rsidRDefault="00A57DF3" w:rsidP="00A57DF3">
      <w:pPr>
        <w:rPr>
          <w:color w:val="002060"/>
          <w:szCs w:val="20"/>
        </w:rPr>
      </w:pPr>
      <w:r w:rsidRPr="004B1F0D">
        <w:rPr>
          <w:b/>
          <w:color w:val="002060"/>
          <w:szCs w:val="20"/>
        </w:rPr>
        <w:tab/>
      </w:r>
      <w:r w:rsidRPr="004B1F0D">
        <w:rPr>
          <w:b/>
          <w:color w:val="002060"/>
          <w:szCs w:val="20"/>
        </w:rPr>
        <w:tab/>
      </w:r>
      <w:r w:rsidR="003934AA" w:rsidRPr="004B1F0D">
        <w:rPr>
          <w:color w:val="002060"/>
          <w:szCs w:val="20"/>
        </w:rPr>
        <w:t>|100000</w:t>
      </w:r>
      <w:r w:rsidRPr="004B1F0D">
        <w:rPr>
          <w:color w:val="002060"/>
          <w:szCs w:val="20"/>
        </w:rPr>
        <w:t xml:space="preserve">,00|: </w:t>
      </w:r>
      <w:r w:rsidR="003934AA" w:rsidRPr="004B1F0D">
        <w:rPr>
          <w:color w:val="002060"/>
          <w:szCs w:val="20"/>
        </w:rPr>
        <w:t>Valor da receita da empresa participante (R$ 100.000,00).</w:t>
      </w:r>
    </w:p>
    <w:p w14:paraId="626B1C05" w14:textId="77777777" w:rsidR="008332B1" w:rsidRPr="004B1F0D" w:rsidRDefault="008332B1">
      <w:pPr>
        <w:rPr>
          <w:b/>
          <w:bCs/>
          <w:color w:val="0000FF"/>
          <w:szCs w:val="20"/>
        </w:rPr>
      </w:pPr>
    </w:p>
    <w:p w14:paraId="421EE7F9" w14:textId="77777777" w:rsidR="00A57DF3" w:rsidRPr="004B1F0D" w:rsidRDefault="00A57DF3">
      <w:pPr>
        <w:rPr>
          <w:b/>
          <w:bCs/>
          <w:color w:val="0000FF"/>
          <w:szCs w:val="20"/>
        </w:rPr>
      </w:pPr>
      <w:r w:rsidRPr="004B1F0D">
        <w:rPr>
          <w:color w:val="0000FF"/>
          <w:szCs w:val="20"/>
        </w:rPr>
        <w:br w:type="page"/>
      </w:r>
    </w:p>
    <w:p w14:paraId="36B61479" w14:textId="77777777" w:rsidR="0092310D" w:rsidRPr="004B1F0D" w:rsidRDefault="0092310D" w:rsidP="00867F54">
      <w:pPr>
        <w:pStyle w:val="Ttulo4"/>
      </w:pPr>
      <w:bookmarkStart w:id="506" w:name="_Toc156228391"/>
      <w:r w:rsidRPr="004B1F0D">
        <w:t>Registro Y660: Dados de Sucessoras</w:t>
      </w:r>
      <w:bookmarkEnd w:id="506"/>
    </w:p>
    <w:p w14:paraId="023C37B5" w14:textId="77777777" w:rsidR="0092310D" w:rsidRPr="004B1F0D" w:rsidRDefault="0092310D" w:rsidP="0092310D">
      <w:pPr>
        <w:rPr>
          <w:szCs w:val="20"/>
        </w:rPr>
      </w:pPr>
    </w:p>
    <w:p w14:paraId="5B31D4BF" w14:textId="77777777" w:rsidR="008332B1" w:rsidRPr="004B1F0D" w:rsidRDefault="008332B1" w:rsidP="0056665D">
      <w:pPr>
        <w:ind w:firstLine="708"/>
        <w:jc w:val="both"/>
        <w:rPr>
          <w:szCs w:val="20"/>
        </w:rPr>
      </w:pPr>
      <w:r w:rsidRPr="004B1F0D">
        <w:rPr>
          <w:szCs w:val="20"/>
        </w:rPr>
        <w:t xml:space="preserve">Este registro deve ser preenchido pela pessoa jurídica que está obrigada a entregar a ECF relativa às situações especiais de fusão, cisão </w:t>
      </w:r>
      <w:r w:rsidR="008E401B" w:rsidRPr="004B1F0D">
        <w:rPr>
          <w:szCs w:val="20"/>
        </w:rPr>
        <w:t xml:space="preserve">parcial, cisão total </w:t>
      </w:r>
      <w:r w:rsidRPr="004B1F0D">
        <w:rPr>
          <w:szCs w:val="20"/>
        </w:rPr>
        <w:t>ou incorpora</w:t>
      </w:r>
      <w:r w:rsidR="0056665D" w:rsidRPr="004B1F0D">
        <w:rPr>
          <w:szCs w:val="20"/>
        </w:rPr>
        <w:t>ção</w:t>
      </w:r>
      <w:r w:rsidR="008E401B" w:rsidRPr="004B1F0D">
        <w:rPr>
          <w:szCs w:val="20"/>
        </w:rPr>
        <w:t>/incorporada</w:t>
      </w:r>
      <w:r w:rsidR="0056665D" w:rsidRPr="004B1F0D">
        <w:rPr>
          <w:szCs w:val="20"/>
        </w:rPr>
        <w:t xml:space="preserve">, quando </w:t>
      </w:r>
      <w:r w:rsidR="00A530D3" w:rsidRPr="004B1F0D">
        <w:rPr>
          <w:szCs w:val="20"/>
        </w:rPr>
        <w:t>0000.SIT_ESPECIAL</w:t>
      </w:r>
      <w:r w:rsidR="0056665D" w:rsidRPr="004B1F0D">
        <w:rPr>
          <w:szCs w:val="20"/>
        </w:rPr>
        <w:t xml:space="preserve"> for informado, com dados de sucessora(s).</w:t>
      </w:r>
      <w:r w:rsidRPr="004B1F0D">
        <w:rPr>
          <w:szCs w:val="20"/>
        </w:rPr>
        <w:t xml:space="preserve"> </w:t>
      </w:r>
    </w:p>
    <w:p w14:paraId="21BB93DC"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60: DADOS DE SUCESSORAS</w:t>
            </w:r>
          </w:p>
        </w:tc>
      </w:tr>
      <w:tr w:rsidR="00272EE5" w:rsidRPr="004B1F0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40998BD6" w14:textId="77777777" w:rsidR="00D31963" w:rsidRPr="004B1F0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4B1F0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C61D4F6" w14:textId="77777777" w:rsidR="00D31963" w:rsidRPr="004B1F0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09518C92"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4B1F0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Tipo</w:t>
            </w:r>
          </w:p>
        </w:tc>
      </w:tr>
      <w:tr w:rsidR="00D129CE" w:rsidRPr="004B1F0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4B1F0D" w:rsidRDefault="00D129CE" w:rsidP="00CD4CC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4B1F0D" w:rsidRDefault="00D129CE" w:rsidP="00CD4CC9">
            <w:pPr>
              <w:pStyle w:val="PSDS-CorpodeTexto0"/>
              <w:rPr>
                <w:rFonts w:ascii="Times New Roman" w:hAnsi="Times New Roman"/>
                <w:bCs/>
                <w:lang w:val="pt-PT"/>
              </w:rPr>
            </w:pPr>
            <w:r w:rsidRPr="004B1F0D">
              <w:rPr>
                <w:rFonts w:ascii="Times New Roman" w:hAnsi="Times New Roman"/>
                <w:bCs/>
                <w:lang w:val="pt-PT"/>
              </w:rPr>
              <w:t>PERC_PAT_LIQ</w:t>
            </w:r>
          </w:p>
          <w:p w14:paraId="13B0ABA0" w14:textId="77777777" w:rsidR="00D129CE" w:rsidRPr="004B1F0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4B1F0D" w:rsidRDefault="00D129CE" w:rsidP="00D129CE">
            <w:pPr>
              <w:pStyle w:val="PSDS-CorpodeTexto0"/>
              <w:jc w:val="both"/>
              <w:rPr>
                <w:rFonts w:ascii="Times New Roman" w:hAnsi="Times New Roman"/>
              </w:rPr>
            </w:pPr>
            <w:r w:rsidRPr="004B1F0D">
              <w:rPr>
                <w:rFonts w:ascii="Times New Roman" w:hAnsi="Times New Roman"/>
                <w:b/>
              </w:rPr>
              <w:t xml:space="preserve">REGRA_PERC_PAT_CISAO_TOTAL: </w:t>
            </w:r>
            <w:r w:rsidRPr="004B1F0D">
              <w:rPr>
                <w:rFonts w:ascii="Times New Roman" w:hAnsi="Times New Roman"/>
              </w:rPr>
              <w:t>Verifica, quando 0000.SIT_ESPECIAL igual a “2” (Fus</w:t>
            </w:r>
            <w:r w:rsidR="00054F23" w:rsidRPr="004B1F0D">
              <w:rPr>
                <w:rFonts w:ascii="Times New Roman" w:hAnsi="Times New Roman"/>
              </w:rPr>
              <w:t xml:space="preserve">ão), “3” (Incorporação/Incorporada) </w:t>
            </w:r>
            <w:r w:rsidRPr="004B1F0D">
              <w:rPr>
                <w:rFonts w:ascii="Times New Roman" w:hAnsi="Times New Roman"/>
              </w:rPr>
              <w:t>ou “5” (Cisão Total) se o somatório de Y660.</w:t>
            </w:r>
            <w:r w:rsidRPr="004B1F0D">
              <w:rPr>
                <w:rFonts w:ascii="Times New Roman" w:hAnsi="Times New Roman"/>
                <w:bCs/>
                <w:lang w:val="pt-PT"/>
              </w:rPr>
              <w:t xml:space="preserve">PERC_PAT_LIQ </w:t>
            </w:r>
            <w:r w:rsidRPr="004B1F0D">
              <w:rPr>
                <w:rFonts w:ascii="Times New Roman" w:hAnsi="Times New Roman"/>
              </w:rPr>
              <w:t>é igual a 100%.</w:t>
            </w:r>
          </w:p>
          <w:p w14:paraId="60B591A7" w14:textId="77777777" w:rsidR="00D129CE" w:rsidRPr="004B1F0D" w:rsidRDefault="00054F23" w:rsidP="00054F23">
            <w:pPr>
              <w:pStyle w:val="PSDS-CorpodeTexto0"/>
              <w:tabs>
                <w:tab w:val="left" w:pos="2130"/>
              </w:tabs>
              <w:jc w:val="both"/>
              <w:rPr>
                <w:rFonts w:ascii="Times New Roman" w:hAnsi="Times New Roman"/>
              </w:rPr>
            </w:pPr>
            <w:r w:rsidRPr="004B1F0D">
              <w:rPr>
                <w:rFonts w:ascii="Times New Roman" w:hAnsi="Times New Roman"/>
              </w:rPr>
              <w:tab/>
            </w:r>
          </w:p>
          <w:p w14:paraId="30A1997F" w14:textId="77777777" w:rsidR="00D129CE" w:rsidRPr="004B1F0D" w:rsidRDefault="00D129CE" w:rsidP="008E401B">
            <w:pPr>
              <w:pStyle w:val="PSDS-CorpodeTexto0"/>
              <w:jc w:val="both"/>
              <w:rPr>
                <w:rFonts w:ascii="Times New Roman" w:hAnsi="Times New Roman"/>
                <w:bCs/>
                <w:lang w:val="pt-PT"/>
              </w:rPr>
            </w:pPr>
            <w:r w:rsidRPr="004B1F0D">
              <w:rPr>
                <w:rFonts w:ascii="Times New Roman" w:hAnsi="Times New Roman"/>
                <w:b/>
              </w:rPr>
              <w:t xml:space="preserve">REGRA_PERC_PAT_CISAO_PARCIAL: </w:t>
            </w:r>
            <w:r w:rsidRPr="004B1F0D">
              <w:rPr>
                <w:rFonts w:ascii="Times New Roman" w:hAnsi="Times New Roman"/>
              </w:rPr>
              <w:t>Verifica, quando 0000.SIT_ESPECIAL igual a “</w:t>
            </w:r>
            <w:r w:rsidR="00054F23" w:rsidRPr="004B1F0D">
              <w:rPr>
                <w:rFonts w:ascii="Times New Roman" w:hAnsi="Times New Roman"/>
              </w:rPr>
              <w:t>6</w:t>
            </w:r>
            <w:r w:rsidRPr="004B1F0D">
              <w:rPr>
                <w:rFonts w:ascii="Times New Roman" w:hAnsi="Times New Roman"/>
              </w:rPr>
              <w:t xml:space="preserve">” (Cisão </w:t>
            </w:r>
            <w:r w:rsidR="00054F23" w:rsidRPr="004B1F0D">
              <w:rPr>
                <w:rFonts w:ascii="Times New Roman" w:hAnsi="Times New Roman"/>
              </w:rPr>
              <w:t>Parcial</w:t>
            </w:r>
            <w:r w:rsidRPr="004B1F0D">
              <w:rPr>
                <w:rFonts w:ascii="Times New Roman" w:hAnsi="Times New Roman"/>
              </w:rPr>
              <w:t>) se o somatório de Y660.</w:t>
            </w:r>
            <w:r w:rsidRPr="004B1F0D">
              <w:rPr>
                <w:rFonts w:ascii="Times New Roman" w:hAnsi="Times New Roman"/>
                <w:bCs/>
                <w:lang w:val="pt-PT"/>
              </w:rPr>
              <w:t xml:space="preserve">PERC_PAT_LIQ </w:t>
            </w:r>
            <w:r w:rsidRPr="004B1F0D">
              <w:rPr>
                <w:rFonts w:ascii="Times New Roman" w:hAnsi="Times New Roman"/>
              </w:rPr>
              <w:t xml:space="preserve">é </w:t>
            </w:r>
            <w:r w:rsidR="008E401B" w:rsidRPr="004B1F0D">
              <w:rPr>
                <w:rFonts w:ascii="Times New Roman" w:hAnsi="Times New Roman"/>
              </w:rPr>
              <w:t>diferente</w:t>
            </w:r>
            <w:r w:rsidR="00054F23" w:rsidRPr="004B1F0D">
              <w:rPr>
                <w:rFonts w:ascii="Times New Roman" w:hAnsi="Times New Roman"/>
              </w:rPr>
              <w:t xml:space="preserve"> </w:t>
            </w:r>
            <w:r w:rsidR="008E401B" w:rsidRPr="004B1F0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4B1F0D" w:rsidRDefault="00D129CE" w:rsidP="00CD4CC9">
            <w:pPr>
              <w:pStyle w:val="PSDS-CorpodeTexto0"/>
              <w:rPr>
                <w:rFonts w:ascii="Times New Roman" w:hAnsi="Times New Roman"/>
                <w:lang w:val="pt-PT"/>
              </w:rPr>
            </w:pPr>
            <w:r w:rsidRPr="004B1F0D">
              <w:rPr>
                <w:rFonts w:ascii="Times New Roman" w:hAnsi="Times New Roman"/>
                <w:lang w:val="pt-PT"/>
              </w:rPr>
              <w:t>Erro</w:t>
            </w:r>
          </w:p>
          <w:p w14:paraId="5425D073" w14:textId="77777777" w:rsidR="008E401B" w:rsidRPr="004B1F0D" w:rsidRDefault="008E401B" w:rsidP="00CD4CC9">
            <w:pPr>
              <w:pStyle w:val="PSDS-CorpodeTexto0"/>
              <w:rPr>
                <w:rFonts w:ascii="Times New Roman" w:hAnsi="Times New Roman"/>
                <w:lang w:val="pt-PT"/>
              </w:rPr>
            </w:pPr>
          </w:p>
          <w:p w14:paraId="49BAAF95" w14:textId="77777777" w:rsidR="008E401B" w:rsidRPr="004B1F0D" w:rsidRDefault="008E401B" w:rsidP="00CD4CC9">
            <w:pPr>
              <w:pStyle w:val="PSDS-CorpodeTexto0"/>
              <w:rPr>
                <w:rFonts w:ascii="Times New Roman" w:hAnsi="Times New Roman"/>
                <w:lang w:val="pt-PT"/>
              </w:rPr>
            </w:pPr>
          </w:p>
          <w:p w14:paraId="19EEBEDF" w14:textId="77777777" w:rsidR="008E401B" w:rsidRPr="004B1F0D" w:rsidRDefault="008E401B" w:rsidP="00CD4CC9">
            <w:pPr>
              <w:pStyle w:val="PSDS-CorpodeTexto0"/>
              <w:rPr>
                <w:rFonts w:ascii="Times New Roman" w:hAnsi="Times New Roman"/>
                <w:lang w:val="pt-PT"/>
              </w:rPr>
            </w:pPr>
            <w:r w:rsidRPr="004B1F0D">
              <w:rPr>
                <w:rFonts w:ascii="Times New Roman" w:hAnsi="Times New Roman"/>
                <w:lang w:val="pt-PT"/>
              </w:rPr>
              <w:t>Erro</w:t>
            </w:r>
          </w:p>
        </w:tc>
      </w:tr>
    </w:tbl>
    <w:p w14:paraId="381592A8" w14:textId="77777777" w:rsidR="00D31963" w:rsidRPr="004B1F0D" w:rsidRDefault="00D31963" w:rsidP="00A530D3">
      <w:pPr>
        <w:rPr>
          <w:b/>
          <w:color w:val="002060"/>
          <w:szCs w:val="20"/>
        </w:rPr>
      </w:pPr>
    </w:p>
    <w:p w14:paraId="2EA7FAD8" w14:textId="77777777" w:rsidR="00D31963" w:rsidRPr="004B1F0D" w:rsidRDefault="00D31963">
      <w:pPr>
        <w:spacing w:after="200" w:line="276" w:lineRule="auto"/>
        <w:rPr>
          <w:b/>
          <w:color w:val="002060"/>
          <w:szCs w:val="20"/>
        </w:rPr>
      </w:pPr>
      <w:r w:rsidRPr="004B1F0D">
        <w:rPr>
          <w:b/>
          <w:color w:val="002060"/>
          <w:szCs w:val="20"/>
        </w:rPr>
        <w:br w:type="page"/>
      </w:r>
    </w:p>
    <w:p w14:paraId="7D4EF2B4" w14:textId="77777777" w:rsidR="00A530D3" w:rsidRPr="004B1F0D" w:rsidRDefault="0056665D" w:rsidP="00A530D3">
      <w:pPr>
        <w:rPr>
          <w:b/>
          <w:color w:val="002060"/>
          <w:szCs w:val="20"/>
        </w:rPr>
      </w:pPr>
      <w:r w:rsidRPr="004B1F0D">
        <w:rPr>
          <w:b/>
          <w:color w:val="002060"/>
          <w:szCs w:val="20"/>
        </w:rPr>
        <w:t>Exemplo de Preenchimento</w:t>
      </w:r>
      <w:r w:rsidR="00A530D3" w:rsidRPr="004B1F0D">
        <w:rPr>
          <w:b/>
          <w:color w:val="002060"/>
          <w:szCs w:val="20"/>
        </w:rPr>
        <w:t xml:space="preserve">: </w:t>
      </w:r>
    </w:p>
    <w:p w14:paraId="58C1D31C" w14:textId="77777777" w:rsidR="00D31963" w:rsidRPr="004B1F0D" w:rsidRDefault="00D31963" w:rsidP="00D31963">
      <w:pPr>
        <w:rPr>
          <w:b/>
          <w:color w:val="002060"/>
          <w:szCs w:val="20"/>
        </w:rPr>
      </w:pPr>
    </w:p>
    <w:p w14:paraId="1ECCAC6B" w14:textId="77777777" w:rsidR="0056665D" w:rsidRPr="004B1F0D" w:rsidRDefault="0056665D" w:rsidP="00D31963">
      <w:pPr>
        <w:rPr>
          <w:b/>
          <w:color w:val="002060"/>
          <w:szCs w:val="20"/>
        </w:rPr>
      </w:pPr>
      <w:r w:rsidRPr="004B1F0D">
        <w:rPr>
          <w:b/>
          <w:color w:val="002060"/>
          <w:szCs w:val="20"/>
        </w:rPr>
        <w:t>|Y660|11111111000191|EMPRESA SUCESSORA 1 LTDA|40,00|</w:t>
      </w:r>
    </w:p>
    <w:p w14:paraId="2CFF5725"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5ABEEAD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sucessora (11.111.111/0001-91).</w:t>
      </w:r>
    </w:p>
    <w:p w14:paraId="694480D0"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1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040EA0AE"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40,00|: Percentual da sucedida destinada à sucessora (40%).</w:t>
      </w:r>
    </w:p>
    <w:p w14:paraId="4036E304" w14:textId="77777777" w:rsidR="0056665D" w:rsidRPr="004B1F0D" w:rsidRDefault="0056665D" w:rsidP="0056665D">
      <w:pPr>
        <w:rPr>
          <w:color w:val="002060"/>
          <w:szCs w:val="20"/>
        </w:rPr>
      </w:pPr>
    </w:p>
    <w:p w14:paraId="14AFE5F3" w14:textId="77777777" w:rsidR="0056665D" w:rsidRPr="004B1F0D" w:rsidRDefault="0056665D" w:rsidP="00D31963">
      <w:pPr>
        <w:rPr>
          <w:b/>
          <w:color w:val="002060"/>
          <w:szCs w:val="20"/>
        </w:rPr>
      </w:pPr>
      <w:r w:rsidRPr="004B1F0D">
        <w:rPr>
          <w:b/>
          <w:color w:val="002060"/>
          <w:szCs w:val="20"/>
        </w:rPr>
        <w:t>|Y660|22222222000191|EMPRESA SUCESSORA 2 LTDA|60,00|</w:t>
      </w:r>
    </w:p>
    <w:p w14:paraId="3B15586B"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3CEDE31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22222222000191|: CNPJ da sucessora (22.222.222/0001-91).</w:t>
      </w:r>
    </w:p>
    <w:p w14:paraId="0D2E3B4F"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2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41A5F787"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60,00|: Percentual da sucedida destinada à sucessora (60%).</w:t>
      </w:r>
    </w:p>
    <w:p w14:paraId="1715C7DE" w14:textId="77777777" w:rsidR="00A71C2B" w:rsidRPr="004B1F0D" w:rsidRDefault="00A71C2B" w:rsidP="0056665D">
      <w:pPr>
        <w:rPr>
          <w:b/>
          <w:bCs/>
          <w:color w:val="0000FF"/>
          <w:szCs w:val="20"/>
        </w:rPr>
      </w:pPr>
    </w:p>
    <w:p w14:paraId="39A1509D" w14:textId="77777777" w:rsidR="00A530D3" w:rsidRPr="004B1F0D" w:rsidRDefault="00A530D3">
      <w:pPr>
        <w:spacing w:after="200" w:line="276" w:lineRule="auto"/>
        <w:rPr>
          <w:b/>
          <w:bCs/>
          <w:color w:val="0000FF"/>
          <w:szCs w:val="20"/>
        </w:rPr>
      </w:pPr>
      <w:r w:rsidRPr="004B1F0D">
        <w:rPr>
          <w:color w:val="0000FF"/>
          <w:szCs w:val="20"/>
        </w:rPr>
        <w:br w:type="page"/>
      </w:r>
    </w:p>
    <w:p w14:paraId="33D174CB" w14:textId="77777777" w:rsidR="002F79AD" w:rsidRPr="004B1F0D" w:rsidRDefault="002F79AD" w:rsidP="00867F54">
      <w:pPr>
        <w:pStyle w:val="Ttulo4"/>
      </w:pPr>
      <w:bookmarkStart w:id="507" w:name="_Toc156228392"/>
      <w:r w:rsidRPr="004B1F0D">
        <w:t>Registro Y672: Outras Informações (Lucro Presumido</w:t>
      </w:r>
      <w:r w:rsidR="0021370A" w:rsidRPr="004B1F0D">
        <w:t xml:space="preserve"> ou Lucro Arbitrado</w:t>
      </w:r>
      <w:r w:rsidRPr="004B1F0D">
        <w:t>)</w:t>
      </w:r>
      <w:bookmarkEnd w:id="507"/>
    </w:p>
    <w:p w14:paraId="057A6DA3" w14:textId="77777777" w:rsidR="002F79AD" w:rsidRPr="004B1F0D" w:rsidRDefault="002F79AD" w:rsidP="002F79AD">
      <w:pPr>
        <w:rPr>
          <w:szCs w:val="20"/>
        </w:rPr>
      </w:pPr>
    </w:p>
    <w:p w14:paraId="44CCAA2E" w14:textId="369A98A2" w:rsidR="002F79AD" w:rsidRPr="004B1F0D" w:rsidRDefault="0021370A" w:rsidP="002F79AD">
      <w:pPr>
        <w:rPr>
          <w:szCs w:val="20"/>
        </w:rPr>
      </w:pPr>
      <w:r w:rsidRPr="004B1F0D">
        <w:rPr>
          <w:szCs w:val="20"/>
        </w:rPr>
        <w:t> </w:t>
      </w:r>
      <w:r w:rsidR="00850708" w:rsidRPr="004B1F0D">
        <w:rPr>
          <w:szCs w:val="20"/>
        </w:rPr>
        <w:tab/>
      </w:r>
      <w:r w:rsidRPr="004B1F0D">
        <w:rPr>
          <w:szCs w:val="20"/>
        </w:rPr>
        <w:t>A pessoa jurídica que apurou o imposto de renda com base no lucro presumido</w:t>
      </w:r>
      <w:r w:rsidR="00C1315E" w:rsidRPr="004B1F0D">
        <w:rPr>
          <w:szCs w:val="20"/>
        </w:rPr>
        <w:t xml:space="preserve"> (que não recuperaram a ECD)</w:t>
      </w:r>
      <w:r w:rsidRPr="004B1F0D">
        <w:rPr>
          <w:szCs w:val="20"/>
        </w:rPr>
        <w:t xml:space="preserve"> ou arbitrado deve preencher esta ficha em consonância com as orientações a seguir:</w:t>
      </w:r>
    </w:p>
    <w:p w14:paraId="7AA987BD" w14:textId="77777777" w:rsidR="00944C26" w:rsidRPr="004B1F0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72: OUTRAS INFORMAÇÕES (LUCRO PRESUMIDO OU LUCRO ARBITRADO)</w:t>
            </w:r>
          </w:p>
        </w:tc>
      </w:tr>
      <w:tr w:rsidR="00272EE5" w:rsidRPr="004B1F0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Y672_PREENCHIDO</w:t>
            </w:r>
          </w:p>
        </w:tc>
      </w:tr>
      <w:tr w:rsidR="00272EE5" w:rsidRPr="004B1F0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272EE5" w:rsidRPr="004B1F0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C484AD5" w14:textId="77777777" w:rsidR="00944C26" w:rsidRPr="004B1F0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4B1F0D" w14:paraId="1B2CE926" w14:textId="77777777" w:rsidTr="0091265B">
        <w:trPr>
          <w:trHeight w:val="525"/>
          <w:tblHeader/>
        </w:trPr>
        <w:tc>
          <w:tcPr>
            <w:tcW w:w="896" w:type="dxa"/>
            <w:shd w:val="clear" w:color="000000" w:fill="D0CECE"/>
            <w:vAlign w:val="center"/>
            <w:hideMark/>
          </w:tcPr>
          <w:p w14:paraId="5C6BC62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4D1BA59C" w14:textId="77777777" w:rsidTr="0091265B">
        <w:trPr>
          <w:trHeight w:val="315"/>
        </w:trPr>
        <w:tc>
          <w:tcPr>
            <w:tcW w:w="896" w:type="dxa"/>
            <w:shd w:val="clear" w:color="auto" w:fill="auto"/>
            <w:vAlign w:val="center"/>
            <w:hideMark/>
          </w:tcPr>
          <w:p w14:paraId="24F91B5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491906E6" w14:textId="77777777" w:rsidTr="0091265B">
        <w:trPr>
          <w:trHeight w:val="525"/>
        </w:trPr>
        <w:tc>
          <w:tcPr>
            <w:tcW w:w="896" w:type="dxa"/>
            <w:shd w:val="clear" w:color="000000" w:fill="F2F2F2"/>
            <w:vAlign w:val="center"/>
            <w:hideMark/>
          </w:tcPr>
          <w:p w14:paraId="38AD363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B59785B" w14:textId="77777777" w:rsidTr="0091265B">
        <w:trPr>
          <w:trHeight w:val="525"/>
        </w:trPr>
        <w:tc>
          <w:tcPr>
            <w:tcW w:w="896" w:type="dxa"/>
            <w:shd w:val="clear" w:color="auto" w:fill="auto"/>
            <w:vAlign w:val="center"/>
            <w:hideMark/>
          </w:tcPr>
          <w:p w14:paraId="602A939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545F61C" w14:textId="77777777" w:rsidTr="0091265B">
        <w:trPr>
          <w:trHeight w:val="315"/>
        </w:trPr>
        <w:tc>
          <w:tcPr>
            <w:tcW w:w="896" w:type="dxa"/>
            <w:shd w:val="clear" w:color="000000" w:fill="F2F2F2"/>
            <w:vAlign w:val="center"/>
            <w:hideMark/>
          </w:tcPr>
          <w:p w14:paraId="326B295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71B52FF" w14:textId="77777777" w:rsidTr="0091265B">
        <w:trPr>
          <w:trHeight w:val="315"/>
        </w:trPr>
        <w:tc>
          <w:tcPr>
            <w:tcW w:w="896" w:type="dxa"/>
            <w:shd w:val="clear" w:color="auto" w:fill="auto"/>
            <w:vAlign w:val="center"/>
            <w:hideMark/>
          </w:tcPr>
          <w:p w14:paraId="57FF52B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D8C7D3B" w14:textId="77777777" w:rsidTr="0091265B">
        <w:trPr>
          <w:trHeight w:val="780"/>
        </w:trPr>
        <w:tc>
          <w:tcPr>
            <w:tcW w:w="896" w:type="dxa"/>
            <w:shd w:val="clear" w:color="000000" w:fill="F2F2F2"/>
            <w:vAlign w:val="center"/>
            <w:hideMark/>
          </w:tcPr>
          <w:p w14:paraId="6E4BF89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1147376" w14:textId="77777777" w:rsidTr="0091265B">
        <w:trPr>
          <w:trHeight w:val="780"/>
        </w:trPr>
        <w:tc>
          <w:tcPr>
            <w:tcW w:w="896" w:type="dxa"/>
            <w:shd w:val="clear" w:color="auto" w:fill="auto"/>
            <w:vAlign w:val="center"/>
            <w:hideMark/>
          </w:tcPr>
          <w:p w14:paraId="71AD1F2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B4CCE72" w14:textId="77777777" w:rsidTr="0091265B">
        <w:trPr>
          <w:trHeight w:val="780"/>
        </w:trPr>
        <w:tc>
          <w:tcPr>
            <w:tcW w:w="896" w:type="dxa"/>
            <w:shd w:val="clear" w:color="000000" w:fill="F2F2F2"/>
            <w:vAlign w:val="center"/>
            <w:hideMark/>
          </w:tcPr>
          <w:p w14:paraId="489E50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451E169" w14:textId="77777777" w:rsidTr="0091265B">
        <w:trPr>
          <w:trHeight w:val="525"/>
        </w:trPr>
        <w:tc>
          <w:tcPr>
            <w:tcW w:w="896" w:type="dxa"/>
            <w:shd w:val="clear" w:color="auto" w:fill="auto"/>
            <w:vAlign w:val="center"/>
            <w:hideMark/>
          </w:tcPr>
          <w:p w14:paraId="6C989A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67585CEC" w14:textId="77777777" w:rsidTr="0091265B">
        <w:trPr>
          <w:trHeight w:val="525"/>
        </w:trPr>
        <w:tc>
          <w:tcPr>
            <w:tcW w:w="896" w:type="dxa"/>
            <w:shd w:val="clear" w:color="000000" w:fill="F2F2F2"/>
            <w:vAlign w:val="center"/>
            <w:hideMark/>
          </w:tcPr>
          <w:p w14:paraId="6441605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4B1F0D" w:rsidRDefault="00272EE5" w:rsidP="00272EE5">
            <w:pPr>
              <w:rPr>
                <w:rFonts w:eastAsia="Times New Roman" w:cs="Times New Roman"/>
                <w:color w:val="000000"/>
                <w:szCs w:val="20"/>
                <w:lang w:eastAsia="pt-BR"/>
              </w:rPr>
            </w:pPr>
            <w:bookmarkStart w:id="508" w:name="RANGE!C16"/>
            <w:r w:rsidRPr="004B1F0D">
              <w:rPr>
                <w:rFonts w:eastAsia="Times New Roman" w:cs="Times New Roman"/>
                <w:color w:val="000000"/>
                <w:szCs w:val="20"/>
                <w:lang w:eastAsia="pt-BR"/>
              </w:rPr>
              <w:t>Contas a Receber do Ano Anterior: Saldo das contas a receber no fim do “Ano Imediatamente Anterior”.</w:t>
            </w:r>
            <w:bookmarkEnd w:id="508"/>
          </w:p>
        </w:tc>
        <w:tc>
          <w:tcPr>
            <w:tcW w:w="904" w:type="dxa"/>
            <w:shd w:val="clear" w:color="000000" w:fill="F2F2F2"/>
            <w:vAlign w:val="center"/>
            <w:hideMark/>
          </w:tcPr>
          <w:p w14:paraId="550C7E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22FB9EA" w14:textId="77777777" w:rsidTr="0091265B">
        <w:trPr>
          <w:trHeight w:val="315"/>
        </w:trPr>
        <w:tc>
          <w:tcPr>
            <w:tcW w:w="896" w:type="dxa"/>
            <w:shd w:val="clear" w:color="auto" w:fill="auto"/>
            <w:vAlign w:val="center"/>
            <w:hideMark/>
          </w:tcPr>
          <w:p w14:paraId="43F1A6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28E60CB0" w14:textId="77777777" w:rsidTr="0091265B">
        <w:trPr>
          <w:trHeight w:val="525"/>
        </w:trPr>
        <w:tc>
          <w:tcPr>
            <w:tcW w:w="896" w:type="dxa"/>
            <w:shd w:val="clear" w:color="000000" w:fill="F2F2F2"/>
            <w:vAlign w:val="center"/>
            <w:hideMark/>
          </w:tcPr>
          <w:p w14:paraId="3BFC0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074" w:type="dxa"/>
            <w:shd w:val="clear" w:color="000000" w:fill="F2F2F2"/>
            <w:vAlign w:val="center"/>
            <w:hideMark/>
          </w:tcPr>
          <w:p w14:paraId="4F595C4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0198FA6" w14:textId="77777777" w:rsidTr="0091265B">
        <w:trPr>
          <w:trHeight w:val="315"/>
        </w:trPr>
        <w:tc>
          <w:tcPr>
            <w:tcW w:w="896" w:type="dxa"/>
            <w:shd w:val="clear" w:color="auto" w:fill="auto"/>
            <w:vAlign w:val="center"/>
            <w:hideMark/>
          </w:tcPr>
          <w:p w14:paraId="1C818C7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AB48FE" w14:textId="77777777" w:rsidTr="0091265B">
        <w:trPr>
          <w:trHeight w:val="780"/>
        </w:trPr>
        <w:tc>
          <w:tcPr>
            <w:tcW w:w="896" w:type="dxa"/>
            <w:shd w:val="clear" w:color="000000" w:fill="F2F2F2"/>
            <w:vAlign w:val="center"/>
            <w:hideMark/>
          </w:tcPr>
          <w:p w14:paraId="3FA893E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6F28EBF" w14:textId="77777777" w:rsidTr="0091265B">
        <w:trPr>
          <w:trHeight w:val="1035"/>
        </w:trPr>
        <w:tc>
          <w:tcPr>
            <w:tcW w:w="896" w:type="dxa"/>
            <w:shd w:val="clear" w:color="auto" w:fill="auto"/>
            <w:vAlign w:val="center"/>
            <w:hideMark/>
          </w:tcPr>
          <w:p w14:paraId="3E1C1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916A90" w14:textId="77777777" w:rsidTr="0091265B">
        <w:trPr>
          <w:trHeight w:val="5370"/>
        </w:trPr>
        <w:tc>
          <w:tcPr>
            <w:tcW w:w="896" w:type="dxa"/>
            <w:shd w:val="clear" w:color="000000" w:fill="F2F2F2"/>
            <w:vAlign w:val="center"/>
            <w:hideMark/>
          </w:tcPr>
          <w:p w14:paraId="325B1A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ceitas e Rendimentos Não Tributáveis ou Tributados Exclusivamente na Fonte;</w:t>
            </w:r>
            <w:r w:rsidRPr="004B1F0D">
              <w:rPr>
                <w:rFonts w:eastAsia="Times New Roman" w:cs="Times New Roman"/>
                <w:color w:val="000000"/>
                <w:szCs w:val="20"/>
                <w:lang w:eastAsia="pt-BR"/>
              </w:rPr>
              <w:br/>
              <w:t>Informar, neste campo, o valor das seguintes receitas e rendimentos:</w:t>
            </w:r>
            <w:r w:rsidRPr="004B1F0D">
              <w:rPr>
                <w:rFonts w:eastAsia="Times New Roman" w:cs="Times New Roman"/>
                <w:color w:val="000000"/>
                <w:szCs w:val="20"/>
                <w:lang w:eastAsia="pt-BR"/>
              </w:rPr>
              <w:br/>
              <w:t>a) as recuperações de créditos que não representem ingressos de novas receitas;</w:t>
            </w:r>
            <w:r w:rsidRPr="004B1F0D">
              <w:rPr>
                <w:rFonts w:eastAsia="Times New Roman" w:cs="Times New Roman"/>
                <w:color w:val="000000"/>
                <w:szCs w:val="20"/>
                <w:lang w:eastAsia="pt-BR"/>
              </w:rPr>
              <w:br/>
              <w:t>b) a reversão de saldo de provisões anteriormente constituídas;</w:t>
            </w:r>
            <w:r w:rsidRPr="004B1F0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4B1F0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4B1F0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4B1F0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DBF9E6" w14:textId="77777777" w:rsidTr="0091265B">
        <w:trPr>
          <w:trHeight w:val="315"/>
        </w:trPr>
        <w:tc>
          <w:tcPr>
            <w:tcW w:w="896" w:type="dxa"/>
            <w:shd w:val="clear" w:color="auto" w:fill="auto"/>
            <w:vAlign w:val="center"/>
            <w:hideMark/>
          </w:tcPr>
          <w:p w14:paraId="08B201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9806EED" w14:textId="77777777" w:rsidTr="0091265B">
        <w:trPr>
          <w:trHeight w:val="2310"/>
        </w:trPr>
        <w:tc>
          <w:tcPr>
            <w:tcW w:w="896" w:type="dxa"/>
            <w:shd w:val="clear" w:color="000000" w:fill="F2F2F2"/>
            <w:vAlign w:val="center"/>
            <w:hideMark/>
          </w:tcPr>
          <w:p w14:paraId="4F7C5FC1" w14:textId="58A90AC3" w:rsidR="00272EE5" w:rsidRPr="004B1F0D" w:rsidRDefault="0091265B"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074" w:type="dxa"/>
            <w:shd w:val="clear" w:color="000000" w:fill="F2F2F2"/>
            <w:vAlign w:val="center"/>
            <w:hideMark/>
          </w:tcPr>
          <w:p w14:paraId="7172417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e Estoques:</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4B1F0D" w:rsidRDefault="00272EE5" w:rsidP="003A6F02">
            <w:pPr>
              <w:jc w:val="center"/>
              <w:rPr>
                <w:rFonts w:eastAsia="Times New Roman" w:cs="Times New Roman"/>
                <w:color w:val="000000"/>
                <w:szCs w:val="20"/>
                <w:lang w:eastAsia="pt-BR"/>
              </w:rPr>
            </w:pPr>
            <w:r w:rsidRPr="004B1F0D">
              <w:rPr>
                <w:rFonts w:eastAsia="Times New Roman" w:cs="Times New Roman"/>
                <w:color w:val="000000"/>
                <w:szCs w:val="20"/>
                <w:lang w:eastAsia="pt-BR"/>
              </w:rPr>
              <w:t>[1; 2; 3</w:t>
            </w:r>
            <w:r w:rsidR="00C85021" w:rsidRPr="004B1F0D">
              <w:rPr>
                <w:rFonts w:eastAsia="Times New Roman" w:cs="Times New Roman"/>
                <w:color w:val="000000"/>
                <w:szCs w:val="20"/>
                <w:lang w:eastAsia="pt-BR"/>
              </w:rPr>
              <w:t>; 4; 5; 6; 7;</w:t>
            </w:r>
            <w:r w:rsidR="003A6F02" w:rsidRPr="004B1F0D">
              <w:rPr>
                <w:rFonts w:eastAsia="Times New Roman" w:cs="Times New Roman"/>
                <w:color w:val="000000"/>
                <w:szCs w:val="20"/>
                <w:lang w:eastAsia="pt-BR"/>
              </w:rPr>
              <w:t xml:space="preserve"> </w:t>
            </w:r>
            <w:r w:rsidR="00C85021" w:rsidRPr="004B1F0D">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2C428E" w14:textId="77777777" w:rsidR="00944C26" w:rsidRPr="004B1F0D" w:rsidRDefault="00944C26">
      <w:pPr>
        <w:rPr>
          <w:b/>
          <w:szCs w:val="20"/>
        </w:rPr>
      </w:pPr>
    </w:p>
    <w:p w14:paraId="30020DDD" w14:textId="77777777" w:rsidR="000D387C" w:rsidRPr="004B1F0D" w:rsidRDefault="000D387C">
      <w:pPr>
        <w:rPr>
          <w:b/>
          <w:szCs w:val="20"/>
        </w:rPr>
      </w:pPr>
      <w:r w:rsidRPr="004B1F0D">
        <w:rPr>
          <w:b/>
          <w:szCs w:val="20"/>
        </w:rPr>
        <w:t>I – Regra</w:t>
      </w:r>
      <w:r w:rsidR="00451FF4" w:rsidRPr="004B1F0D">
        <w:rPr>
          <w:b/>
          <w:szCs w:val="20"/>
        </w:rPr>
        <w:t>s</w:t>
      </w:r>
      <w:r w:rsidRPr="004B1F0D">
        <w:rPr>
          <w:b/>
          <w:szCs w:val="20"/>
        </w:rPr>
        <w:t xml:space="preserve"> de Validação de </w:t>
      </w:r>
      <w:r w:rsidR="00451FF4" w:rsidRPr="004B1F0D">
        <w:rPr>
          <w:b/>
          <w:szCs w:val="20"/>
        </w:rPr>
        <w:t>Registro</w:t>
      </w:r>
      <w:r w:rsidRPr="004B1F0D">
        <w:rPr>
          <w:b/>
          <w:szCs w:val="20"/>
        </w:rPr>
        <w:t>:</w:t>
      </w:r>
    </w:p>
    <w:p w14:paraId="59DAADAD" w14:textId="77777777" w:rsidR="0008559E" w:rsidRPr="004B1F0D" w:rsidRDefault="0008559E" w:rsidP="000D387C">
      <w:pPr>
        <w:ind w:firstLine="709"/>
        <w:rPr>
          <w:b/>
          <w:bCs/>
          <w:szCs w:val="20"/>
        </w:rPr>
      </w:pPr>
    </w:p>
    <w:p w14:paraId="3545B03F" w14:textId="77777777" w:rsidR="00451FF4" w:rsidRPr="004B1F0D" w:rsidRDefault="000D387C" w:rsidP="000D387C">
      <w:pPr>
        <w:ind w:firstLine="709"/>
        <w:rPr>
          <w:color w:val="0000FF"/>
          <w:szCs w:val="20"/>
        </w:rPr>
      </w:pPr>
      <w:r w:rsidRPr="004B1F0D">
        <w:rPr>
          <w:b/>
          <w:bCs/>
          <w:szCs w:val="20"/>
        </w:rPr>
        <w:t>REGRA_Y672_PREENCHIDO:</w:t>
      </w:r>
      <w:r w:rsidRPr="004B1F0D">
        <w:rPr>
          <w:color w:val="0000FF"/>
          <w:szCs w:val="20"/>
        </w:rPr>
        <w:t xml:space="preserve"> </w:t>
      </w:r>
    </w:p>
    <w:p w14:paraId="284569EF" w14:textId="2145A0EE" w:rsidR="00451FF4" w:rsidRPr="004B1F0D" w:rsidRDefault="00451FF4" w:rsidP="00451FF4">
      <w:pPr>
        <w:ind w:left="707" w:firstLine="709"/>
        <w:rPr>
          <w:szCs w:val="20"/>
        </w:rPr>
      </w:pPr>
      <w:r w:rsidRPr="004B1F0D">
        <w:rPr>
          <w:szCs w:val="20"/>
        </w:rPr>
        <w:t xml:space="preserve">- </w:t>
      </w:r>
      <w:r w:rsidR="00565E34" w:rsidRPr="004B1F0D">
        <w:rPr>
          <w:szCs w:val="20"/>
        </w:rPr>
        <w:t xml:space="preserve">Verifica se, pelo </w:t>
      </w:r>
      <w:r w:rsidRPr="004B1F0D">
        <w:rPr>
          <w:szCs w:val="20"/>
        </w:rPr>
        <w:t>menos</w:t>
      </w:r>
      <w:r w:rsidR="00565E34" w:rsidRPr="004B1F0D">
        <w:rPr>
          <w:szCs w:val="20"/>
        </w:rPr>
        <w:t>,</w:t>
      </w:r>
      <w:r w:rsidRPr="004B1F0D">
        <w:rPr>
          <w:szCs w:val="20"/>
        </w:rPr>
        <w:t xml:space="preserve"> um dos campos abaixo </w:t>
      </w:r>
      <w:r w:rsidR="00565E34" w:rsidRPr="004B1F0D">
        <w:rPr>
          <w:szCs w:val="20"/>
        </w:rPr>
        <w:t>é maior que zero</w:t>
      </w:r>
      <w:r w:rsidRPr="004B1F0D">
        <w:rPr>
          <w:szCs w:val="20"/>
        </w:rPr>
        <w:t>:</w:t>
      </w:r>
    </w:p>
    <w:p w14:paraId="09FDCD45" w14:textId="7CBBAA21" w:rsidR="00451FF4" w:rsidRPr="004B1F0D" w:rsidRDefault="0008559E" w:rsidP="00D73F2C">
      <w:pPr>
        <w:ind w:left="2124"/>
        <w:rPr>
          <w:szCs w:val="20"/>
          <w:lang w:val="es-ES"/>
        </w:rPr>
      </w:pPr>
      <w:r w:rsidRPr="004B1F0D">
        <w:rPr>
          <w:szCs w:val="20"/>
          <w:lang w:val="es-ES"/>
        </w:rPr>
        <w:t>Y672.</w:t>
      </w:r>
      <w:r w:rsidR="00451FF4" w:rsidRPr="004B1F0D">
        <w:rPr>
          <w:szCs w:val="20"/>
          <w:lang w:val="es-ES"/>
        </w:rPr>
        <w:t>VL_CAPITA</w:t>
      </w:r>
      <w:r w:rsidR="00360EEA" w:rsidRPr="004B1F0D">
        <w:rPr>
          <w:szCs w:val="20"/>
          <w:lang w:val="es-ES"/>
        </w:rPr>
        <w:t>L</w:t>
      </w:r>
      <w:r w:rsidRPr="004B1F0D">
        <w:rPr>
          <w:rFonts w:eastAsia="Arial Unicode MS"/>
          <w:szCs w:val="20"/>
          <w:lang w:val="es-ES"/>
        </w:rPr>
        <w:t xml:space="preserve">, </w:t>
      </w:r>
      <w:r w:rsidRPr="004B1F0D">
        <w:rPr>
          <w:szCs w:val="20"/>
          <w:lang w:val="es-ES"/>
        </w:rPr>
        <w:t>Y672.</w:t>
      </w:r>
      <w:r w:rsidR="00451FF4" w:rsidRPr="004B1F0D">
        <w:rPr>
          <w:szCs w:val="20"/>
          <w:lang w:val="es-ES"/>
        </w:rPr>
        <w:t>VL_EST</w:t>
      </w:r>
      <w:r w:rsidR="00360EEA" w:rsidRPr="004B1F0D">
        <w:rPr>
          <w:szCs w:val="20"/>
          <w:lang w:val="es-ES"/>
        </w:rPr>
        <w:t xml:space="preserve">OQUES, </w:t>
      </w:r>
      <w:r w:rsidRPr="004B1F0D">
        <w:rPr>
          <w:szCs w:val="20"/>
          <w:lang w:val="es-ES"/>
        </w:rPr>
        <w:t>Y672.</w:t>
      </w:r>
      <w:r w:rsidR="00360EEA" w:rsidRPr="004B1F0D">
        <w:rPr>
          <w:szCs w:val="20"/>
          <w:lang w:val="es-ES"/>
        </w:rPr>
        <w:t xml:space="preserve">VL_CAIXA, </w:t>
      </w:r>
      <w:r w:rsidRPr="004B1F0D">
        <w:rPr>
          <w:szCs w:val="20"/>
          <w:lang w:val="es-ES"/>
        </w:rPr>
        <w:t>Y672.</w:t>
      </w:r>
      <w:r w:rsidR="00451FF4" w:rsidRPr="004B1F0D">
        <w:rPr>
          <w:szCs w:val="20"/>
          <w:lang w:val="es-ES"/>
        </w:rPr>
        <w:t xml:space="preserve">VL_APLIC_FIN, </w:t>
      </w:r>
      <w:r w:rsidRPr="004B1F0D">
        <w:rPr>
          <w:szCs w:val="20"/>
          <w:lang w:val="es-ES"/>
        </w:rPr>
        <w:t>Y672.</w:t>
      </w:r>
      <w:r w:rsidR="00451FF4" w:rsidRPr="004B1F0D">
        <w:rPr>
          <w:szCs w:val="20"/>
          <w:lang w:val="es-ES"/>
        </w:rPr>
        <w:t xml:space="preserve">VL_CTA_REC, </w:t>
      </w:r>
      <w:r w:rsidRPr="004B1F0D">
        <w:rPr>
          <w:szCs w:val="20"/>
          <w:lang w:val="es-ES"/>
        </w:rPr>
        <w:t>Y672.</w:t>
      </w:r>
      <w:r w:rsidR="00451FF4" w:rsidRPr="004B1F0D">
        <w:rPr>
          <w:szCs w:val="20"/>
          <w:lang w:val="es-ES"/>
        </w:rPr>
        <w:t xml:space="preserve">VL_CTA_PAG, </w:t>
      </w:r>
      <w:r w:rsidRPr="004B1F0D">
        <w:rPr>
          <w:szCs w:val="20"/>
          <w:lang w:val="es-ES"/>
        </w:rPr>
        <w:t>Y672.</w:t>
      </w:r>
      <w:r w:rsidR="00451FF4" w:rsidRPr="004B1F0D">
        <w:rPr>
          <w:szCs w:val="20"/>
          <w:lang w:val="es-ES"/>
        </w:rPr>
        <w:t xml:space="preserve">VL_COMPRA_MERC, </w:t>
      </w:r>
      <w:r w:rsidRPr="004B1F0D">
        <w:rPr>
          <w:szCs w:val="20"/>
          <w:lang w:val="es-ES"/>
        </w:rPr>
        <w:t>Y672.</w:t>
      </w:r>
      <w:r w:rsidR="00451FF4" w:rsidRPr="004B1F0D">
        <w:rPr>
          <w:szCs w:val="20"/>
          <w:lang w:val="es-ES"/>
        </w:rPr>
        <w:t xml:space="preserve">VL_COMPRA_ATIVO, </w:t>
      </w:r>
      <w:r w:rsidRPr="004B1F0D">
        <w:rPr>
          <w:szCs w:val="20"/>
          <w:lang w:val="es-ES"/>
        </w:rPr>
        <w:t>Y672.</w:t>
      </w:r>
      <w:r w:rsidR="00451FF4" w:rsidRPr="004B1F0D">
        <w:rPr>
          <w:szCs w:val="20"/>
          <w:lang w:val="es-ES"/>
        </w:rPr>
        <w:t xml:space="preserve">VL_RECEITAS, </w:t>
      </w:r>
      <w:r w:rsidRPr="004B1F0D">
        <w:rPr>
          <w:szCs w:val="20"/>
          <w:lang w:val="es-ES"/>
        </w:rPr>
        <w:t>Y672.</w:t>
      </w:r>
      <w:r w:rsidR="00451FF4" w:rsidRPr="004B1F0D">
        <w:rPr>
          <w:szCs w:val="20"/>
          <w:lang w:val="es-ES"/>
        </w:rPr>
        <w:t>TOT_ATIVO.</w:t>
      </w:r>
    </w:p>
    <w:p w14:paraId="15E04C02" w14:textId="77777777" w:rsidR="00565E34" w:rsidRPr="004B1F0D" w:rsidRDefault="00565E34" w:rsidP="00565E34">
      <w:pPr>
        <w:rPr>
          <w:szCs w:val="20"/>
          <w:lang w:val="es-ES"/>
        </w:rPr>
      </w:pPr>
    </w:p>
    <w:p w14:paraId="0975DEDA" w14:textId="77777777" w:rsidR="00F36E63" w:rsidRPr="004B1F0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09F31370" w14:textId="77777777" w:rsidR="00D73F2C" w:rsidRPr="004B1F0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4B1F0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Tipo</w:t>
            </w:r>
          </w:p>
        </w:tc>
      </w:tr>
      <w:tr w:rsidR="00F36E63" w:rsidRPr="004B1F0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4B1F0D" w:rsidRDefault="00F36E63" w:rsidP="00360EEA">
            <w:pPr>
              <w:pStyle w:val="PSDS-CorpodeTexto0"/>
              <w:jc w:val="both"/>
              <w:rPr>
                <w:rFonts w:ascii="Times New Roman" w:hAnsi="Times New Roman"/>
                <w:b/>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08559E" w:rsidRPr="004B1F0D">
              <w:rPr>
                <w:rFonts w:ascii="Times New Roman" w:hAnsi="Times New Roman"/>
              </w:rPr>
              <w:t>Y672.</w:t>
            </w:r>
            <w:r w:rsidRPr="004B1F0D">
              <w:rPr>
                <w:rFonts w:ascii="Times New Roman" w:eastAsia="Arial Unicode MS" w:hAnsi="Times New Roman"/>
                <w:lang w:val="pt-PT"/>
              </w:rPr>
              <w:t>VL_C</w:t>
            </w:r>
            <w:r w:rsidR="00516F95" w:rsidRPr="004B1F0D">
              <w:rPr>
                <w:rFonts w:ascii="Times New Roman" w:eastAsia="Arial Unicode MS" w:hAnsi="Times New Roman"/>
                <w:lang w:val="pt-PT"/>
              </w:rPr>
              <w:t xml:space="preserve">APITAL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08559E" w:rsidRPr="004B1F0D">
              <w:rPr>
                <w:rFonts w:ascii="Times New Roman" w:eastAsia="Arial Unicode MS" w:hAnsi="Times New Roman"/>
                <w:lang w:val="pt-PT"/>
              </w:rPr>
              <w:t>.</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tc>
      </w:tr>
      <w:tr w:rsidR="00F36E63" w:rsidRPr="004B1F0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4B1F0D" w:rsidRDefault="00F36E63" w:rsidP="00F36E63">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 xml:space="preserve">Verifica se o campo </w:t>
            </w:r>
            <w:r w:rsidR="00516F95" w:rsidRPr="004B1F0D">
              <w:rPr>
                <w:rFonts w:ascii="Times New Roman" w:eastAsia="Arial Unicode MS" w:hAnsi="Times New Roman"/>
                <w:lang w:val="pt-PT"/>
              </w:rPr>
              <w:t xml:space="preserve">Y672.VL_CAPITAL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o camp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 xml:space="preserve">do registro </w:t>
            </w:r>
            <w:r w:rsidR="00151BD1" w:rsidRPr="004B1F0D">
              <w:rPr>
                <w:rFonts w:ascii="Times New Roman" w:eastAsia="Arial Unicode MS" w:hAnsi="Times New Roman"/>
                <w:lang w:val="pt-PT"/>
              </w:rPr>
              <w:t>0010 for igual a “C” (Contábil) e 0010.FORMA_TRIB = “5” (Lucro Presumido).</w:t>
            </w:r>
          </w:p>
          <w:p w14:paraId="66DFBBB4" w14:textId="77777777" w:rsidR="00F36E63" w:rsidRPr="004B1F0D" w:rsidRDefault="00F36E63" w:rsidP="00F36E63">
            <w:pPr>
              <w:pStyle w:val="PSDS-CorpodeTexto0"/>
              <w:jc w:val="both"/>
              <w:rPr>
                <w:rFonts w:ascii="Times New Roman" w:eastAsia="Arial Unicode MS" w:hAnsi="Times New Roman"/>
                <w:lang w:val="pt-PT"/>
              </w:rPr>
            </w:pPr>
          </w:p>
          <w:p w14:paraId="3030CED2" w14:textId="77777777" w:rsidR="00F36E63" w:rsidRPr="004B1F0D" w:rsidRDefault="00F36E63" w:rsidP="000E4982">
            <w:pPr>
              <w:pStyle w:val="PSDS-CorpodeTexto0"/>
              <w:jc w:val="both"/>
              <w:rPr>
                <w:rFonts w:ascii="Times New Roman" w:eastAsia="Arial Unicode MS" w:hAnsi="Times New Roman"/>
                <w:lang w:val="pt-PT"/>
              </w:rPr>
            </w:pPr>
            <w:r w:rsidRPr="004B1F0D">
              <w:rPr>
                <w:rFonts w:ascii="Times New Roman" w:hAnsi="Times New Roman"/>
                <w:b/>
                <w:bCs/>
                <w:lang w:val="pt-PT"/>
              </w:rPr>
              <w:t xml:space="preserve">REGRA_Y672_CAPITAL_NAO_INFORMADO: </w:t>
            </w:r>
            <w:r w:rsidRPr="004B1F0D">
              <w:rPr>
                <w:rFonts w:ascii="Times New Roman" w:hAnsi="Times New Roman"/>
                <w:bCs/>
                <w:lang w:val="pt-PT"/>
              </w:rPr>
              <w:t xml:space="preserve">Verifica </w:t>
            </w:r>
            <w:r w:rsidRPr="004B1F0D">
              <w:rPr>
                <w:rFonts w:ascii="Times New Roman" w:eastAsia="Arial Unicode MS" w:hAnsi="Times New Roman"/>
                <w:lang w:val="pt-PT"/>
              </w:rPr>
              <w:t xml:space="preserve">se o campo </w:t>
            </w:r>
            <w:r w:rsidR="00516F95" w:rsidRPr="004B1F0D">
              <w:rPr>
                <w:rFonts w:ascii="Times New Roman" w:eastAsia="Arial Unicode MS" w:hAnsi="Times New Roman"/>
                <w:lang w:val="pt-PT"/>
              </w:rPr>
              <w:t xml:space="preserve">Y762.VL_CAPITAL </w:t>
            </w:r>
            <w:r w:rsidRPr="004B1F0D">
              <w:rPr>
                <w:rFonts w:ascii="Times New Roman" w:eastAsia="Arial Unicode MS" w:hAnsi="Times New Roman"/>
                <w:lang w:val="pt-PT"/>
              </w:rPr>
              <w:t>está preenchido</w:t>
            </w:r>
            <w:r w:rsidR="000E4982" w:rsidRPr="004B1F0D">
              <w:rPr>
                <w:rFonts w:ascii="Times New Roman" w:hAnsi="Times New Roman"/>
                <w:bCs/>
                <w:lang w:val="pt-PT"/>
              </w:rPr>
              <w:t xml:space="preserve"> quando </w:t>
            </w:r>
            <w:r w:rsidR="00360EEA" w:rsidRPr="004B1F0D">
              <w:rPr>
                <w:rFonts w:ascii="Times New Roman" w:hAnsi="Times New Roman"/>
                <w:bCs/>
                <w:lang w:val="pt-PT"/>
              </w:rPr>
              <w:t>0010.</w:t>
            </w:r>
            <w:r w:rsidRPr="004B1F0D">
              <w:rPr>
                <w:rFonts w:ascii="Times New Roman" w:hAnsi="Times New Roman"/>
                <w:bCs/>
                <w:lang w:val="pt-PT"/>
              </w:rPr>
              <w:t>FORMA_TRIB</w:t>
            </w:r>
            <w:r w:rsidR="00516F95" w:rsidRPr="004B1F0D">
              <w:rPr>
                <w:rFonts w:ascii="Times New Roman" w:hAnsi="Times New Roman"/>
                <w:bCs/>
                <w:lang w:val="pt-PT"/>
              </w:rPr>
              <w:t xml:space="preserve"> </w:t>
            </w:r>
            <w:r w:rsidRPr="004B1F0D">
              <w:rPr>
                <w:rFonts w:ascii="Times New Roman" w:hAnsi="Times New Roman"/>
                <w:bCs/>
                <w:lang w:val="pt-PT"/>
              </w:rPr>
              <w:t>for igual a “5” (</w:t>
            </w:r>
            <w:r w:rsidR="00F36ACB" w:rsidRPr="004B1F0D">
              <w:rPr>
                <w:rFonts w:ascii="Times New Roman" w:hAnsi="Times New Roman"/>
                <w:bCs/>
                <w:lang w:val="pt-PT"/>
              </w:rPr>
              <w:t xml:space="preserve">Lucro </w:t>
            </w:r>
            <w:r w:rsidRPr="004B1F0D">
              <w:rPr>
                <w:rFonts w:ascii="Times New Roman" w:hAnsi="Times New Roman"/>
                <w:bCs/>
                <w:lang w:val="pt-PT"/>
              </w:rPr>
              <w:t xml:space="preserve">Presumido) e </w:t>
            </w:r>
            <w:r w:rsidR="00360EEA" w:rsidRPr="004B1F0D">
              <w:rPr>
                <w:rFonts w:ascii="Times New Roman" w:hAnsi="Times New Roman"/>
                <w:bCs/>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ual a “L” (Livro Caixa)</w:t>
            </w:r>
            <w:r w:rsidR="000E4982" w:rsidRPr="004B1F0D">
              <w:rPr>
                <w:rFonts w:ascii="Times New Roman" w:eastAsia="Arial Unicode MS" w:hAnsi="Times New Roman"/>
                <w:lang w:val="pt-PT"/>
              </w:rPr>
              <w:t xml:space="preserve"> ou quando </w:t>
            </w:r>
            <w:r w:rsidR="00360EEA" w:rsidRPr="004B1F0D">
              <w:rPr>
                <w:rFonts w:ascii="Times New Roman" w:eastAsia="Arial Unicode MS" w:hAnsi="Times New Roman"/>
                <w:lang w:val="pt-PT"/>
              </w:rPr>
              <w:t>0010.</w:t>
            </w:r>
            <w:r w:rsidR="000E4982" w:rsidRPr="004B1F0D">
              <w:rPr>
                <w:rFonts w:ascii="Times New Roman" w:hAnsi="Times New Roman"/>
                <w:bCs/>
                <w:lang w:val="pt-PT"/>
              </w:rPr>
              <w:t>FORMA_T</w:t>
            </w:r>
            <w:r w:rsidR="00516F95" w:rsidRPr="004B1F0D">
              <w:rPr>
                <w:rFonts w:ascii="Times New Roman" w:hAnsi="Times New Roman"/>
                <w:bCs/>
                <w:lang w:val="pt-PT"/>
              </w:rPr>
              <w:t xml:space="preserve">RIB </w:t>
            </w:r>
            <w:r w:rsidR="000E4982" w:rsidRPr="004B1F0D">
              <w:rPr>
                <w:rFonts w:ascii="Times New Roman" w:hAnsi="Times New Roman"/>
                <w:bCs/>
                <w:lang w:val="pt-PT"/>
              </w:rPr>
              <w:t>for igual a “6” (</w:t>
            </w:r>
            <w:r w:rsidR="00F36ACB" w:rsidRPr="004B1F0D">
              <w:rPr>
                <w:rFonts w:ascii="Times New Roman" w:hAnsi="Times New Roman"/>
                <w:bCs/>
                <w:lang w:val="pt-PT"/>
              </w:rPr>
              <w:t xml:space="preserve">Lucro </w:t>
            </w:r>
            <w:r w:rsidR="000E4982" w:rsidRPr="004B1F0D">
              <w:rPr>
                <w:rFonts w:ascii="Times New Roman" w:hAnsi="Times New Roman"/>
                <w:bCs/>
                <w:lang w:val="pt-PT"/>
              </w:rPr>
              <w:t xml:space="preserve">Arbitrado) </w:t>
            </w:r>
            <w:r w:rsidR="000E4982" w:rsidRPr="004B1F0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p w14:paraId="1ABD19D5" w14:textId="77777777" w:rsidR="00F36E63" w:rsidRPr="004B1F0D" w:rsidRDefault="00F36E63" w:rsidP="000E4982">
            <w:pPr>
              <w:pStyle w:val="PSDS-CorpodeTexto0"/>
              <w:rPr>
                <w:rFonts w:ascii="Times New Roman" w:hAnsi="Times New Roman"/>
                <w:lang w:val="pt-PT"/>
              </w:rPr>
            </w:pPr>
          </w:p>
          <w:p w14:paraId="6394C0D1" w14:textId="77777777" w:rsidR="00F36E63" w:rsidRPr="004B1F0D" w:rsidRDefault="00F36E63" w:rsidP="000E4982">
            <w:pPr>
              <w:pStyle w:val="PSDS-CorpodeTexto0"/>
              <w:rPr>
                <w:rFonts w:ascii="Times New Roman" w:hAnsi="Times New Roman"/>
                <w:lang w:val="pt-PT"/>
              </w:rPr>
            </w:pPr>
          </w:p>
          <w:p w14:paraId="5CB5F3DB"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Aviso</w:t>
            </w:r>
          </w:p>
        </w:tc>
      </w:tr>
      <w:tr w:rsidR="000E4982" w:rsidRPr="004B1F0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_ANT</w:t>
            </w:r>
          </w:p>
          <w:p w14:paraId="09108192"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ifica se</w:t>
            </w:r>
            <w:r w:rsidR="00360EEA" w:rsidRPr="004B1F0D">
              <w:rPr>
                <w:rFonts w:ascii="Times New Roman" w:eastAsia="Arial Unicode MS" w:hAnsi="Times New Roman"/>
                <w:lang w:val="pt-PT"/>
              </w:rPr>
              <w:t xml:space="preserve"> o c</w:t>
            </w:r>
            <w:r w:rsidR="00516F95" w:rsidRPr="004B1F0D">
              <w:rPr>
                <w:rFonts w:ascii="Times New Roman" w:eastAsia="Arial Unicode MS" w:hAnsi="Times New Roman"/>
                <w:lang w:val="pt-PT"/>
              </w:rPr>
              <w:t xml:space="preserve">ampo Y672.VL_ESTOQUE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S</w:t>
            </w:r>
          </w:p>
          <w:p w14:paraId="341596E4"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w:t>
            </w:r>
            <w:r w:rsidR="00516F95" w:rsidRPr="004B1F0D">
              <w:rPr>
                <w:rFonts w:ascii="Times New Roman" w:eastAsia="Arial Unicode MS" w:hAnsi="Times New Roman"/>
                <w:lang w:val="pt-PT"/>
              </w:rPr>
              <w:t xml:space="preserve">L_ESTOQUES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4B1F0D" w:rsidRDefault="000E4982" w:rsidP="00360EEA">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Y672.VL_CAIXA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w:t>
            </w:r>
          </w:p>
          <w:p w14:paraId="352634D5"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AIXA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_ANT</w:t>
            </w:r>
          </w:p>
          <w:p w14:paraId="5792C789"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w:t>
            </w:r>
          </w:p>
          <w:p w14:paraId="68792B00"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w:t>
            </w:r>
            <w:r w:rsidR="00516F95" w:rsidRPr="004B1F0D">
              <w:rPr>
                <w:rFonts w:ascii="Times New Roman" w:eastAsia="Arial Unicode MS" w:hAnsi="Times New Roman"/>
                <w:lang w:val="pt-PT"/>
              </w:rPr>
              <w:t xml:space="preserve">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w:t>
            </w:r>
            <w:r w:rsidR="00151BD1" w:rsidRPr="004B1F0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3B4C80" w:rsidRPr="004B1F0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4B1F0D" w:rsidRDefault="003B4C80" w:rsidP="003B4C80">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VL_CTA_PAG_ANT</w:t>
            </w:r>
          </w:p>
          <w:p w14:paraId="5FD8776C" w14:textId="77777777" w:rsidR="003B4C80" w:rsidRPr="004B1F0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4B1F0D" w:rsidRDefault="003B4C80" w:rsidP="003B4C80">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PAG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for igual a “C” (C</w:t>
            </w:r>
            <w:r w:rsidR="00151BD1" w:rsidRPr="004B1F0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4B1F0D" w:rsidRDefault="003B4C80" w:rsidP="000E4982">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PAG</w:t>
            </w:r>
          </w:p>
          <w:p w14:paraId="62C9287D"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L_</w:t>
            </w:r>
            <w:r w:rsidR="003B4C80" w:rsidRPr="004B1F0D">
              <w:rPr>
                <w:rFonts w:ascii="Times New Roman" w:eastAsia="Arial Unicode MS" w:hAnsi="Times New Roman"/>
                <w:lang w:val="pt-PT"/>
              </w:rPr>
              <w:t>CTA_PAG</w:t>
            </w:r>
            <w:r w:rsidR="00516F95" w:rsidRPr="004B1F0D">
              <w:rPr>
                <w:rFonts w:ascii="Times New Roman" w:eastAsia="Arial Unicode MS" w:hAnsi="Times New Roman"/>
                <w:lang w:val="pt-PT"/>
              </w:rPr>
              <w:t xml:space="preserve">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4B1F0D" w:rsidRDefault="00565E34" w:rsidP="000E4982">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4B1F0D" w:rsidRDefault="00000000" w:rsidP="000E4982">
            <w:pPr>
              <w:pStyle w:val="PSDS-CorpodeTexto0"/>
              <w:jc w:val="both"/>
              <w:rPr>
                <w:rFonts w:ascii="Times New Roman" w:eastAsia="Arial Unicode MS" w:hAnsi="Times New Roman"/>
                <w:lang w:val="pt-PT"/>
              </w:rPr>
            </w:pPr>
            <w:hyperlink w:anchor="REGRA_Y672_METODO" w:history="1">
              <w:r w:rsidR="000E4982" w:rsidRPr="004B1F0D">
                <w:rPr>
                  <w:rFonts w:ascii="Times New Roman" w:eastAsia="Arial Unicode MS" w:hAnsi="Times New Roman"/>
                  <w:b/>
                  <w:lang w:val="pt-PT"/>
                </w:rPr>
                <w:t>REGRA_Y672_METODO</w:t>
              </w:r>
            </w:hyperlink>
            <w:r w:rsidR="000E4982" w:rsidRPr="004B1F0D">
              <w:rPr>
                <w:rFonts w:ascii="Times New Roman" w:eastAsia="Arial Unicode MS" w:hAnsi="Times New Roman"/>
                <w:b/>
                <w:lang w:val="pt-PT"/>
              </w:rPr>
              <w:t xml:space="preserve">: </w:t>
            </w:r>
            <w:r w:rsidR="000E4982"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000E4982"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Y672.VL_ESTOQUES </w:t>
            </w:r>
            <w:r w:rsidR="000E4982" w:rsidRPr="004B1F0D">
              <w:rPr>
                <w:rFonts w:ascii="Times New Roman" w:eastAsia="Arial Unicode MS" w:hAnsi="Times New Roman"/>
                <w:lang w:val="pt-PT"/>
              </w:rPr>
              <w:t xml:space="preserve">for maior que zero, </w:t>
            </w:r>
            <w:r w:rsidR="00516F95" w:rsidRPr="004B1F0D">
              <w:rPr>
                <w:rFonts w:ascii="Times New Roman" w:eastAsia="Arial Unicode MS" w:hAnsi="Times New Roman"/>
                <w:lang w:val="pt-PT"/>
              </w:rPr>
              <w:t xml:space="preserve">0010.FORMA_TRIB </w:t>
            </w:r>
            <w:r w:rsidR="000E4982"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 xml:space="preserve">Presumido/Arbitrado) e </w:t>
            </w:r>
            <w:r w:rsidR="00360EEA" w:rsidRPr="004B1F0D">
              <w:rPr>
                <w:rFonts w:ascii="Times New Roman" w:eastAsia="Arial Unicode MS" w:hAnsi="Times New Roman"/>
                <w:lang w:val="pt-PT"/>
              </w:rPr>
              <w:t>0010</w:t>
            </w:r>
            <w:r w:rsidR="000E4982" w:rsidRPr="004B1F0D">
              <w:rPr>
                <w:rFonts w:ascii="Times New Roman" w:eastAsia="Arial Unicode MS" w:hAnsi="Times New Roman"/>
                <w:lang w:val="pt-PT"/>
              </w:rPr>
              <w:t>TIPO_ESC</w:t>
            </w:r>
            <w:r w:rsidR="00516F95" w:rsidRPr="004B1F0D">
              <w:rPr>
                <w:rFonts w:ascii="Times New Roman" w:eastAsia="Arial Unicode MS" w:hAnsi="Times New Roman"/>
                <w:lang w:val="pt-PT"/>
              </w:rPr>
              <w:t xml:space="preserve">_PRE </w:t>
            </w:r>
            <w:r w:rsidR="00DB2CF6" w:rsidRPr="004B1F0D">
              <w:rPr>
                <w:rFonts w:ascii="Times New Roman" w:eastAsia="Arial Unicode MS" w:hAnsi="Times New Roman"/>
                <w:lang w:val="pt-PT"/>
              </w:rPr>
              <w:t>for igual a “L” (Livro Caixa).</w:t>
            </w:r>
          </w:p>
          <w:p w14:paraId="343C87A4" w14:textId="77777777" w:rsidR="00360EEA" w:rsidRPr="004B1F0D" w:rsidRDefault="00360EEA" w:rsidP="000E4982">
            <w:pPr>
              <w:pStyle w:val="PSDS-CorpodeTexto0"/>
              <w:jc w:val="both"/>
              <w:rPr>
                <w:rFonts w:ascii="Times New Roman" w:eastAsia="Arial Unicode MS" w:hAnsi="Times New Roman"/>
                <w:lang w:val="pt-PT"/>
              </w:rPr>
            </w:pPr>
          </w:p>
          <w:p w14:paraId="112C63AA" w14:textId="77777777" w:rsidR="000142A3" w:rsidRPr="004B1F0D" w:rsidRDefault="000142A3" w:rsidP="000142A3">
            <w:pPr>
              <w:pStyle w:val="PSDS-CorpodeTexto0"/>
              <w:tabs>
                <w:tab w:val="left" w:pos="1335"/>
              </w:tabs>
              <w:jc w:val="both"/>
              <w:rPr>
                <w:rFonts w:ascii="Times New Roman" w:hAnsi="Times New Roman"/>
                <w:lang w:val="pt-PT"/>
              </w:rPr>
            </w:pPr>
            <w:r w:rsidRPr="004B1F0D">
              <w:rPr>
                <w:rFonts w:ascii="Times New Roman" w:eastAsia="Arial Unicode MS" w:hAnsi="Times New Roman"/>
                <w:b/>
                <w:lang w:val="pt-PT"/>
              </w:rPr>
              <w:t xml:space="preserve">REGRA_Y672_METODO_P100: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 xml:space="preserve">for igual a “C” (Contábil) e </w:t>
            </w:r>
            <w:r w:rsidRPr="004B1F0D">
              <w:rPr>
                <w:rFonts w:ascii="Times New Roman" w:hAnsi="Times New Roman"/>
                <w:lang w:val="pt-PT"/>
              </w:rPr>
              <w:t>P100(“</w:t>
            </w:r>
            <w:r w:rsidRPr="004B1F0D">
              <w:rPr>
                <w:rFonts w:ascii="Times New Roman" w:hAnsi="Times New Roman"/>
              </w:rPr>
              <w:t>1.01.03.01.21”)</w:t>
            </w:r>
            <w:r w:rsidRPr="004B1F0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p w14:paraId="434A842C" w14:textId="77777777" w:rsidR="000142A3" w:rsidRPr="004B1F0D" w:rsidRDefault="000142A3" w:rsidP="000E4982">
            <w:pPr>
              <w:pStyle w:val="PSDS-CorpodeTexto0"/>
              <w:rPr>
                <w:rFonts w:ascii="Times New Roman" w:hAnsi="Times New Roman"/>
                <w:lang w:val="pt-PT"/>
              </w:rPr>
            </w:pPr>
          </w:p>
          <w:p w14:paraId="1CBD6587" w14:textId="77777777" w:rsidR="000142A3" w:rsidRPr="004B1F0D" w:rsidRDefault="000142A3" w:rsidP="000E4982">
            <w:pPr>
              <w:pStyle w:val="PSDS-CorpodeTexto0"/>
              <w:rPr>
                <w:rFonts w:ascii="Times New Roman" w:hAnsi="Times New Roman"/>
                <w:lang w:val="pt-PT"/>
              </w:rPr>
            </w:pPr>
          </w:p>
          <w:p w14:paraId="28ECA1D8" w14:textId="77777777" w:rsidR="000142A3" w:rsidRPr="004B1F0D" w:rsidRDefault="000142A3" w:rsidP="000E4982">
            <w:pPr>
              <w:pStyle w:val="PSDS-CorpodeTexto0"/>
              <w:rPr>
                <w:rFonts w:ascii="Times New Roman" w:hAnsi="Times New Roman"/>
                <w:lang w:val="pt-PT"/>
              </w:rPr>
            </w:pPr>
            <w:r w:rsidRPr="004B1F0D">
              <w:rPr>
                <w:rFonts w:ascii="Times New Roman" w:hAnsi="Times New Roman"/>
                <w:lang w:val="pt-PT"/>
              </w:rPr>
              <w:t>Erro</w:t>
            </w:r>
          </w:p>
        </w:tc>
      </w:tr>
    </w:tbl>
    <w:p w14:paraId="2124CFEA" w14:textId="77777777" w:rsidR="000E4982" w:rsidRPr="004B1F0D" w:rsidRDefault="000E4982" w:rsidP="000E4982">
      <w:pPr>
        <w:rPr>
          <w:color w:val="0000FF"/>
          <w:szCs w:val="20"/>
        </w:rPr>
      </w:pPr>
    </w:p>
    <w:p w14:paraId="1C48F77C" w14:textId="77777777" w:rsidR="00360EEA" w:rsidRPr="004B1F0D" w:rsidRDefault="00360EEA">
      <w:pPr>
        <w:spacing w:after="200" w:line="276" w:lineRule="auto"/>
        <w:rPr>
          <w:b/>
          <w:color w:val="002060"/>
          <w:szCs w:val="20"/>
          <w:lang w:eastAsia="ar-SA"/>
        </w:rPr>
      </w:pPr>
      <w:r w:rsidRPr="004B1F0D">
        <w:rPr>
          <w:b/>
          <w:color w:val="002060"/>
          <w:szCs w:val="20"/>
        </w:rPr>
        <w:br w:type="page"/>
      </w:r>
    </w:p>
    <w:p w14:paraId="364B21B8" w14:textId="77777777" w:rsidR="00DB2CF6" w:rsidRPr="004B1F0D" w:rsidRDefault="00DB2CF6" w:rsidP="00DB2CF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59693B" w14:textId="77777777" w:rsidR="00944C26" w:rsidRPr="004B1F0D" w:rsidRDefault="00944C26" w:rsidP="00944C26">
      <w:pPr>
        <w:pStyle w:val="Corpodetexto"/>
        <w:rPr>
          <w:rFonts w:ascii="Times New Roman" w:hAnsi="Times New Roman"/>
          <w:b/>
          <w:color w:val="002060"/>
          <w:szCs w:val="20"/>
        </w:rPr>
      </w:pPr>
    </w:p>
    <w:p w14:paraId="3026F106" w14:textId="77777777" w:rsidR="00DB2CF6" w:rsidRPr="004B1F0D" w:rsidRDefault="00DB2CF6" w:rsidP="00944C26">
      <w:pPr>
        <w:pStyle w:val="Corpodetexto"/>
        <w:rPr>
          <w:rFonts w:ascii="Times New Roman" w:hAnsi="Times New Roman"/>
          <w:b/>
          <w:color w:val="002060"/>
          <w:szCs w:val="20"/>
        </w:rPr>
      </w:pPr>
      <w:r w:rsidRPr="004B1F0D">
        <w:rPr>
          <w:rFonts w:ascii="Times New Roman" w:hAnsi="Times New Roman"/>
          <w:b/>
          <w:color w:val="002060"/>
          <w:szCs w:val="20"/>
        </w:rPr>
        <w:t>|Y672|10000,00|20000,00|1000,00|2000,00|5000,00|6000,00|1000,00|2000,00|1000,00|2000,00|1000,00|2000,00|1000,00|2000,00|1</w:t>
      </w:r>
      <w:r w:rsidR="006B5F0D" w:rsidRPr="004B1F0D">
        <w:rPr>
          <w:rFonts w:ascii="Times New Roman" w:hAnsi="Times New Roman"/>
          <w:b/>
          <w:color w:val="002060"/>
          <w:szCs w:val="20"/>
        </w:rPr>
        <w:t>0</w:t>
      </w:r>
      <w:r w:rsidRPr="004B1F0D">
        <w:rPr>
          <w:rFonts w:ascii="Times New Roman" w:hAnsi="Times New Roman"/>
          <w:b/>
          <w:color w:val="002060"/>
          <w:szCs w:val="20"/>
        </w:rPr>
        <w:t>000,00|100000,00|1</w:t>
      </w:r>
      <w:r w:rsidR="006B5F0D" w:rsidRPr="004B1F0D">
        <w:rPr>
          <w:rFonts w:ascii="Times New Roman" w:hAnsi="Times New Roman"/>
          <w:b/>
          <w:color w:val="002060"/>
          <w:szCs w:val="20"/>
        </w:rPr>
        <w:t>0000,00|10</w:t>
      </w:r>
      <w:r w:rsidRPr="004B1F0D">
        <w:rPr>
          <w:rFonts w:ascii="Times New Roman" w:hAnsi="Times New Roman"/>
          <w:b/>
          <w:color w:val="002060"/>
          <w:szCs w:val="20"/>
        </w:rPr>
        <w:t>,00|</w:t>
      </w:r>
      <w:r w:rsidR="006B5F0D" w:rsidRPr="004B1F0D">
        <w:rPr>
          <w:rFonts w:ascii="Times New Roman" w:hAnsi="Times New Roman"/>
          <w:b/>
          <w:color w:val="002060"/>
          <w:szCs w:val="20"/>
        </w:rPr>
        <w:t>2</w:t>
      </w:r>
      <w:r w:rsidRPr="004B1F0D">
        <w:rPr>
          <w:rFonts w:ascii="Times New Roman" w:hAnsi="Times New Roman"/>
          <w:b/>
          <w:color w:val="002060"/>
          <w:szCs w:val="20"/>
        </w:rPr>
        <w:t>|2|</w:t>
      </w:r>
    </w:p>
    <w:p w14:paraId="60F93EEE" w14:textId="77777777" w:rsidR="00DB2CF6" w:rsidRPr="004B1F0D" w:rsidRDefault="00DB2CF6" w:rsidP="00DB2CF6">
      <w:pPr>
        <w:pStyle w:val="Corpodetexto"/>
        <w:ind w:left="708" w:firstLine="709"/>
        <w:rPr>
          <w:rFonts w:ascii="Times New Roman" w:hAnsi="Times New Roman"/>
          <w:color w:val="002060"/>
          <w:szCs w:val="20"/>
        </w:rPr>
      </w:pPr>
      <w:r w:rsidRPr="004B1F0D">
        <w:rPr>
          <w:rFonts w:ascii="Times New Roman" w:hAnsi="Times New Roman"/>
          <w:color w:val="002060"/>
          <w:szCs w:val="20"/>
        </w:rPr>
        <w:t>|Y672|: Identificação do tipo do registro.</w:t>
      </w:r>
    </w:p>
    <w:p w14:paraId="54F022CD" w14:textId="77777777" w:rsidR="00DB2CF6" w:rsidRPr="004B1F0D" w:rsidRDefault="00DB2CF6" w:rsidP="00DB2CF6">
      <w:pPr>
        <w:ind w:left="708" w:firstLine="709"/>
        <w:rPr>
          <w:color w:val="002060"/>
          <w:szCs w:val="20"/>
        </w:rPr>
      </w:pPr>
      <w:r w:rsidRPr="004B1F0D">
        <w:rPr>
          <w:color w:val="002060"/>
          <w:szCs w:val="20"/>
        </w:rPr>
        <w:t>|10000,00|: Capital registrado no ano imediatamente anterior (R$ 10.000,00)</w:t>
      </w:r>
    </w:p>
    <w:p w14:paraId="1B73F35C" w14:textId="77777777" w:rsidR="00DB2CF6" w:rsidRPr="004B1F0D" w:rsidRDefault="00DB2CF6" w:rsidP="00DB2CF6">
      <w:pPr>
        <w:ind w:left="708" w:firstLine="709"/>
        <w:rPr>
          <w:color w:val="002060"/>
          <w:szCs w:val="20"/>
        </w:rPr>
      </w:pPr>
      <w:r w:rsidRPr="004B1F0D">
        <w:rPr>
          <w:color w:val="002060"/>
          <w:szCs w:val="20"/>
        </w:rPr>
        <w:t>|20000,00|: Capital registrado no ano da escrituração (R$ 20.000,00)</w:t>
      </w:r>
    </w:p>
    <w:p w14:paraId="4A4BBE94" w14:textId="77777777" w:rsidR="00DB2CF6" w:rsidRPr="004B1F0D" w:rsidRDefault="00DB2CF6" w:rsidP="00DB2CF6">
      <w:pPr>
        <w:ind w:left="708" w:firstLine="709"/>
        <w:rPr>
          <w:color w:val="002060"/>
          <w:szCs w:val="20"/>
        </w:rPr>
      </w:pPr>
      <w:r w:rsidRPr="004B1F0D">
        <w:rPr>
          <w:color w:val="002060"/>
          <w:szCs w:val="20"/>
        </w:rPr>
        <w:t>|1000,00|: Estoques no ano imediatamente anterior (R$ 1.000,00)</w:t>
      </w:r>
    </w:p>
    <w:p w14:paraId="56DB0968" w14:textId="77777777" w:rsidR="00DB2CF6" w:rsidRPr="004B1F0D" w:rsidRDefault="00DB2CF6" w:rsidP="00DB2CF6">
      <w:pPr>
        <w:ind w:left="708" w:firstLine="709"/>
        <w:rPr>
          <w:color w:val="002060"/>
          <w:szCs w:val="20"/>
        </w:rPr>
      </w:pPr>
      <w:r w:rsidRPr="004B1F0D">
        <w:rPr>
          <w:color w:val="002060"/>
          <w:szCs w:val="20"/>
        </w:rPr>
        <w:t>|2000,00|: Estoques no ano da escrituração (R$ 2.000,00)</w:t>
      </w:r>
    </w:p>
    <w:p w14:paraId="2C04CC39" w14:textId="77777777" w:rsidR="00DB2CF6" w:rsidRPr="004B1F0D" w:rsidRDefault="00DB2CF6" w:rsidP="00DB2CF6">
      <w:pPr>
        <w:ind w:left="708" w:firstLine="709"/>
        <w:rPr>
          <w:color w:val="002060"/>
          <w:szCs w:val="20"/>
        </w:rPr>
      </w:pPr>
      <w:r w:rsidRPr="004B1F0D">
        <w:rPr>
          <w:color w:val="002060"/>
          <w:szCs w:val="20"/>
        </w:rPr>
        <w:t>|5000,00|: Caixa no ano imediatamente anterior (R$ 5.000,00)</w:t>
      </w:r>
    </w:p>
    <w:p w14:paraId="4F1B80B2" w14:textId="77777777" w:rsidR="00DB2CF6" w:rsidRPr="004B1F0D" w:rsidRDefault="00DB2CF6" w:rsidP="00DB2CF6">
      <w:pPr>
        <w:ind w:left="708" w:firstLine="709"/>
        <w:rPr>
          <w:color w:val="002060"/>
          <w:szCs w:val="20"/>
        </w:rPr>
      </w:pPr>
      <w:r w:rsidRPr="004B1F0D">
        <w:rPr>
          <w:color w:val="002060"/>
          <w:szCs w:val="20"/>
        </w:rPr>
        <w:t>|6000,00|: Caixa no ano da escrituração (R$ 6.000,00)</w:t>
      </w:r>
    </w:p>
    <w:p w14:paraId="6D250C45" w14:textId="77777777" w:rsidR="00DB2CF6" w:rsidRPr="004B1F0D" w:rsidRDefault="00DB2CF6" w:rsidP="00DB2CF6">
      <w:pPr>
        <w:ind w:left="708" w:firstLine="709"/>
        <w:rPr>
          <w:color w:val="002060"/>
          <w:szCs w:val="20"/>
        </w:rPr>
      </w:pPr>
      <w:r w:rsidRPr="004B1F0D">
        <w:rPr>
          <w:color w:val="002060"/>
          <w:szCs w:val="20"/>
        </w:rPr>
        <w:t>|1000,00|: Aplicações financeiras no ano imediatamente anterior (R$ 1.000,00)</w:t>
      </w:r>
    </w:p>
    <w:p w14:paraId="4154AA94" w14:textId="77777777" w:rsidR="00DB2CF6" w:rsidRPr="004B1F0D" w:rsidRDefault="00DB2CF6" w:rsidP="00DB2CF6">
      <w:pPr>
        <w:ind w:left="708" w:firstLine="709"/>
        <w:rPr>
          <w:color w:val="002060"/>
          <w:szCs w:val="20"/>
        </w:rPr>
      </w:pPr>
      <w:r w:rsidRPr="004B1F0D">
        <w:rPr>
          <w:color w:val="002060"/>
          <w:szCs w:val="20"/>
        </w:rPr>
        <w:t>|2000,00|: Aplicações financeiras no ano da escrituração (R$ 2.000,00)</w:t>
      </w:r>
    </w:p>
    <w:p w14:paraId="6820BED0" w14:textId="77777777" w:rsidR="00DB2CF6" w:rsidRPr="004B1F0D" w:rsidRDefault="00DB2CF6" w:rsidP="00DB2CF6">
      <w:pPr>
        <w:ind w:left="708" w:firstLine="709"/>
        <w:rPr>
          <w:color w:val="002060"/>
          <w:szCs w:val="20"/>
        </w:rPr>
      </w:pPr>
      <w:r w:rsidRPr="004B1F0D">
        <w:rPr>
          <w:color w:val="002060"/>
          <w:szCs w:val="20"/>
        </w:rPr>
        <w:t>|1000,00|: Conta a receber no ano imediatamente anterior (R$ 1.000,00)</w:t>
      </w:r>
    </w:p>
    <w:p w14:paraId="4B45239A" w14:textId="77777777" w:rsidR="00DB2CF6" w:rsidRPr="004B1F0D" w:rsidRDefault="00DB2CF6" w:rsidP="00DB2CF6">
      <w:pPr>
        <w:ind w:left="708" w:firstLine="709"/>
        <w:rPr>
          <w:color w:val="002060"/>
          <w:szCs w:val="20"/>
        </w:rPr>
      </w:pPr>
      <w:r w:rsidRPr="004B1F0D">
        <w:rPr>
          <w:color w:val="002060"/>
          <w:szCs w:val="20"/>
        </w:rPr>
        <w:t>|2000,00|: Conta a receber no ano da escrituração (R$ 2.000,00)</w:t>
      </w:r>
    </w:p>
    <w:p w14:paraId="3673B652" w14:textId="77777777" w:rsidR="00DB2CF6" w:rsidRPr="004B1F0D" w:rsidRDefault="00DB2CF6" w:rsidP="006B5F0D">
      <w:pPr>
        <w:ind w:left="708" w:firstLine="709"/>
        <w:rPr>
          <w:color w:val="002060"/>
          <w:szCs w:val="20"/>
        </w:rPr>
      </w:pPr>
      <w:r w:rsidRPr="004B1F0D">
        <w:rPr>
          <w:color w:val="002060"/>
          <w:szCs w:val="20"/>
        </w:rPr>
        <w:t>|1000,00|:</w:t>
      </w:r>
      <w:r w:rsidR="006B5F0D" w:rsidRPr="004B1F0D">
        <w:rPr>
          <w:color w:val="002060"/>
          <w:szCs w:val="20"/>
        </w:rPr>
        <w:t xml:space="preserve"> Conta a pagar no ano imediatamente anterior (R$ 1.000,00)</w:t>
      </w:r>
    </w:p>
    <w:p w14:paraId="1026266F" w14:textId="77777777" w:rsidR="00DB2CF6" w:rsidRPr="004B1F0D" w:rsidRDefault="00DB2CF6" w:rsidP="006B5F0D">
      <w:pPr>
        <w:ind w:left="708" w:firstLine="709"/>
        <w:rPr>
          <w:color w:val="002060"/>
          <w:szCs w:val="20"/>
        </w:rPr>
      </w:pPr>
      <w:r w:rsidRPr="004B1F0D">
        <w:rPr>
          <w:color w:val="002060"/>
          <w:szCs w:val="20"/>
        </w:rPr>
        <w:t>|2000,00|:</w:t>
      </w:r>
      <w:r w:rsidR="006B5F0D" w:rsidRPr="004B1F0D">
        <w:rPr>
          <w:color w:val="002060"/>
          <w:szCs w:val="20"/>
        </w:rPr>
        <w:t xml:space="preserve"> Conta a pagar no ano da escrituração (R$ 2.000,00)</w:t>
      </w:r>
    </w:p>
    <w:p w14:paraId="229D1E1C" w14:textId="77777777" w:rsidR="00DB2CF6" w:rsidRPr="004B1F0D" w:rsidRDefault="00DB2CF6" w:rsidP="00DB2CF6">
      <w:pPr>
        <w:ind w:left="708" w:firstLine="709"/>
        <w:rPr>
          <w:color w:val="002060"/>
          <w:szCs w:val="20"/>
        </w:rPr>
      </w:pPr>
      <w:r w:rsidRPr="004B1F0D">
        <w:rPr>
          <w:color w:val="002060"/>
          <w:szCs w:val="20"/>
        </w:rPr>
        <w:t>|1000,00|</w:t>
      </w:r>
      <w:r w:rsidR="006B5F0D" w:rsidRPr="004B1F0D">
        <w:rPr>
          <w:color w:val="002060"/>
          <w:szCs w:val="20"/>
        </w:rPr>
        <w:t>: Compras de mercadorias no ano da escrituração (R$ 1.000,00)</w:t>
      </w:r>
    </w:p>
    <w:p w14:paraId="0098CAFA" w14:textId="77777777" w:rsidR="00DB2CF6" w:rsidRPr="004B1F0D" w:rsidRDefault="00DB2CF6" w:rsidP="00DB2CF6">
      <w:pPr>
        <w:ind w:left="708" w:firstLine="709"/>
        <w:rPr>
          <w:color w:val="002060"/>
          <w:szCs w:val="20"/>
        </w:rPr>
      </w:pPr>
      <w:r w:rsidRPr="004B1F0D">
        <w:rPr>
          <w:color w:val="002060"/>
          <w:szCs w:val="20"/>
        </w:rPr>
        <w:t>|2000,00|:</w:t>
      </w:r>
      <w:r w:rsidR="006B5F0D" w:rsidRPr="004B1F0D">
        <w:rPr>
          <w:color w:val="002060"/>
          <w:szCs w:val="20"/>
        </w:rPr>
        <w:t xml:space="preserve"> Compras do ativo, exceto ativo circulante e ativo não circulante realizável a longo prazo, no ano da escrituração (R$ 2.000,00)</w:t>
      </w:r>
    </w:p>
    <w:p w14:paraId="00AF9225"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Receitas e rendimentos não tributáveis ou tributados exclusivamente na fonte no ano da escrituração (R$ 10.000,00)</w:t>
      </w:r>
    </w:p>
    <w:p w14:paraId="6A864731" w14:textId="77777777" w:rsidR="00DB2CF6" w:rsidRPr="004B1F0D" w:rsidRDefault="00DB2CF6" w:rsidP="00DB2CF6">
      <w:pPr>
        <w:ind w:left="708" w:firstLine="709"/>
        <w:rPr>
          <w:color w:val="002060"/>
          <w:szCs w:val="20"/>
        </w:rPr>
      </w:pPr>
      <w:r w:rsidRPr="004B1F0D">
        <w:rPr>
          <w:color w:val="002060"/>
          <w:szCs w:val="20"/>
        </w:rPr>
        <w:t>|100000,00|:</w:t>
      </w:r>
      <w:r w:rsidR="006B5F0D" w:rsidRPr="004B1F0D">
        <w:rPr>
          <w:color w:val="002060"/>
          <w:szCs w:val="20"/>
        </w:rPr>
        <w:t xml:space="preserve"> Total do ativo no ano da escrituração (R$ 100.000,00)</w:t>
      </w:r>
    </w:p>
    <w:p w14:paraId="3C661F84"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Folha de pagamen</w:t>
      </w:r>
      <w:bookmarkStart w:id="509" w:name="BM67B/01"/>
      <w:bookmarkStart w:id="510" w:name="BM67B/02"/>
      <w:bookmarkStart w:id="511" w:name="BM67B/04"/>
      <w:bookmarkStart w:id="512" w:name="BM67B/06"/>
      <w:bookmarkStart w:id="513" w:name="BM67B/08"/>
      <w:bookmarkStart w:id="514" w:name="BM67B/09"/>
      <w:bookmarkStart w:id="515" w:name="BM67B/14"/>
      <w:bookmarkStart w:id="516" w:name="BM67B/15"/>
      <w:bookmarkEnd w:id="509"/>
      <w:bookmarkEnd w:id="510"/>
      <w:bookmarkEnd w:id="511"/>
      <w:bookmarkEnd w:id="512"/>
      <w:bookmarkEnd w:id="513"/>
      <w:bookmarkEnd w:id="514"/>
      <w:bookmarkEnd w:id="515"/>
      <w:bookmarkEnd w:id="516"/>
      <w:r w:rsidR="006B5F0D" w:rsidRPr="004B1F0D">
        <w:rPr>
          <w:color w:val="002060"/>
          <w:szCs w:val="20"/>
        </w:rPr>
        <w:t>to sujeita à alíquota reduzida de que trata a Lei n</w:t>
      </w:r>
      <w:r w:rsidR="006B5F0D" w:rsidRPr="004B1F0D">
        <w:rPr>
          <w:color w:val="002060"/>
          <w:szCs w:val="20"/>
          <w:u w:val="single"/>
          <w:vertAlign w:val="superscript"/>
        </w:rPr>
        <w:t>o</w:t>
      </w:r>
      <w:r w:rsidR="006B5F0D" w:rsidRPr="004B1F0D">
        <w:rPr>
          <w:color w:val="002060"/>
          <w:szCs w:val="20"/>
        </w:rPr>
        <w:t xml:space="preserve"> 11.774/2008 (R$ 10.000,00)</w:t>
      </w:r>
    </w:p>
    <w:p w14:paraId="34D3EE16"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10</w:t>
      </w:r>
      <w:r w:rsidRPr="004B1F0D">
        <w:rPr>
          <w:color w:val="002060"/>
          <w:szCs w:val="20"/>
        </w:rPr>
        <w:t>,00|:</w:t>
      </w:r>
      <w:r w:rsidR="006B5F0D" w:rsidRPr="004B1F0D">
        <w:rPr>
          <w:color w:val="002060"/>
          <w:szCs w:val="20"/>
        </w:rPr>
        <w:t xml:space="preserve"> Alíquota reduzida de que trata a Lei n</w:t>
      </w:r>
      <w:r w:rsidR="006B5F0D" w:rsidRPr="004B1F0D">
        <w:rPr>
          <w:color w:val="002060"/>
          <w:szCs w:val="20"/>
          <w:u w:val="single"/>
          <w:vertAlign w:val="superscript"/>
        </w:rPr>
        <w:t>o</w:t>
      </w:r>
      <w:r w:rsidR="006B5F0D" w:rsidRPr="004B1F0D">
        <w:rPr>
          <w:color w:val="002060"/>
          <w:szCs w:val="20"/>
        </w:rPr>
        <w:t xml:space="preserve"> 11.774/2008 (10%) </w:t>
      </w:r>
    </w:p>
    <w:p w14:paraId="41618162"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2</w:t>
      </w:r>
      <w:r w:rsidRPr="004B1F0D">
        <w:rPr>
          <w:color w:val="002060"/>
          <w:szCs w:val="20"/>
        </w:rPr>
        <w:t>|:</w:t>
      </w:r>
      <w:r w:rsidR="006B5F0D" w:rsidRPr="004B1F0D">
        <w:rPr>
          <w:color w:val="002060"/>
          <w:szCs w:val="20"/>
        </w:rPr>
        <w:t xml:space="preserve"> Regime de apuração das receitas (2 = Competência)</w:t>
      </w:r>
    </w:p>
    <w:p w14:paraId="54AD59B4" w14:textId="77777777" w:rsidR="00DB2CF6" w:rsidRPr="004B1F0D" w:rsidRDefault="00DB2CF6" w:rsidP="00DB2CF6">
      <w:pPr>
        <w:ind w:left="708" w:firstLine="709"/>
        <w:rPr>
          <w:color w:val="002060"/>
          <w:szCs w:val="20"/>
        </w:rPr>
      </w:pPr>
      <w:r w:rsidRPr="004B1F0D">
        <w:rPr>
          <w:color w:val="002060"/>
          <w:szCs w:val="20"/>
        </w:rPr>
        <w:t>|2|:</w:t>
      </w:r>
      <w:r w:rsidR="006B5F0D" w:rsidRPr="004B1F0D">
        <w:rPr>
          <w:color w:val="002060"/>
          <w:szCs w:val="20"/>
        </w:rPr>
        <w:t xml:space="preserve"> Método de avaliação de estoques (2 = PEPS)</w:t>
      </w:r>
      <w:r w:rsidRPr="004B1F0D">
        <w:rPr>
          <w:color w:val="0000FF"/>
          <w:szCs w:val="20"/>
        </w:rPr>
        <w:br w:type="page"/>
      </w:r>
    </w:p>
    <w:p w14:paraId="195724B6" w14:textId="77777777" w:rsidR="00970E4C" w:rsidRPr="004B1F0D" w:rsidRDefault="00970E4C" w:rsidP="00867F54">
      <w:pPr>
        <w:pStyle w:val="Ttulo4"/>
      </w:pPr>
      <w:bookmarkStart w:id="517" w:name="_Toc156228393"/>
      <w:r w:rsidRPr="004B1F0D">
        <w:t>Registro Y680: Mês das Informações de Optantes pelo Refis</w:t>
      </w:r>
      <w:r w:rsidR="00FE44A1" w:rsidRPr="004B1F0D">
        <w:t xml:space="preserve"> (Lucro</w:t>
      </w:r>
      <w:r w:rsidR="00086D41" w:rsidRPr="004B1F0D">
        <w:t xml:space="preserve"> Real, Presumido e </w:t>
      </w:r>
      <w:r w:rsidR="00FE44A1" w:rsidRPr="004B1F0D">
        <w:t>Arbitrado)</w:t>
      </w:r>
      <w:bookmarkEnd w:id="517"/>
    </w:p>
    <w:p w14:paraId="3F28172F" w14:textId="77777777" w:rsidR="00970E4C" w:rsidRPr="004B1F0D" w:rsidRDefault="00970E4C" w:rsidP="00970E4C">
      <w:pPr>
        <w:rPr>
          <w:szCs w:val="20"/>
        </w:rPr>
      </w:pPr>
    </w:p>
    <w:p w14:paraId="000E4157" w14:textId="77777777" w:rsidR="00970E4C" w:rsidRPr="004B1F0D" w:rsidRDefault="00970E4C" w:rsidP="00970E4C">
      <w:pPr>
        <w:rPr>
          <w:szCs w:val="20"/>
        </w:rPr>
      </w:pPr>
      <w:r w:rsidRPr="004B1F0D">
        <w:rPr>
          <w:szCs w:val="20"/>
        </w:rPr>
        <w:tab/>
        <w:t>Apresenta o mês relativo às informações das empresas optantes pelo REFIS.</w:t>
      </w:r>
    </w:p>
    <w:p w14:paraId="3DED6339" w14:textId="77777777" w:rsidR="0026098A" w:rsidRPr="004B1F0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0: MÊS DAS INFORMAÇÕES DE OPTANTES PELO REFIS (LUCRO REAL, PRESUMIDO E ARBITRADO)</w:t>
            </w:r>
          </w:p>
        </w:tc>
      </w:tr>
      <w:tr w:rsidR="00272EE5" w:rsidRPr="004B1F0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72458E8B" w14:textId="77777777" w:rsidR="000550B0" w:rsidRPr="004B1F0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4B1F0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1EC546" w14:textId="77777777" w:rsidR="000550B0" w:rsidRPr="004B1F0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26F5241F"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4B1F0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Tipo</w:t>
            </w:r>
          </w:p>
        </w:tc>
      </w:tr>
      <w:tr w:rsidR="000329A9" w:rsidRPr="004B1F0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4B1F0D" w:rsidRDefault="000329A9" w:rsidP="00840B6F">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4B1F0D" w:rsidRDefault="000329A9" w:rsidP="00840B6F">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 xml:space="preserve">Verifica se Y680.MES </w:t>
            </w:r>
            <w:r w:rsidRPr="004B1F0D">
              <w:rPr>
                <w:rFonts w:ascii="Times New Roman" w:eastAsia="Arial Unicode MS" w:hAnsi="Times New Roman"/>
                <w:lang w:val="pt-PT"/>
              </w:rPr>
              <w:t>está compreendido no período informado entre 0000.DT_</w:t>
            </w:r>
            <w:r w:rsidR="00360EEA" w:rsidRPr="004B1F0D">
              <w:rPr>
                <w:rFonts w:ascii="Times New Roman" w:eastAsia="Arial Unicode MS" w:hAnsi="Times New Roman"/>
                <w:lang w:val="pt-PT"/>
              </w:rPr>
              <w:t xml:space="preserve">INI </w:t>
            </w:r>
            <w:r w:rsidRPr="004B1F0D">
              <w:rPr>
                <w:rFonts w:ascii="Times New Roman" w:eastAsia="Arial Unicode MS" w:hAnsi="Times New Roman"/>
                <w:lang w:val="pt-PT"/>
              </w:rPr>
              <w:t>e 0000.DT</w:t>
            </w:r>
            <w:r w:rsidR="00360EEA" w:rsidRPr="004B1F0D">
              <w:rPr>
                <w:rFonts w:ascii="Times New Roman" w:eastAsia="Arial Unicode MS" w:hAnsi="Times New Roman"/>
                <w:lang w:val="pt-PT"/>
              </w:rPr>
              <w:t>_FIN</w:t>
            </w:r>
            <w:r w:rsidRPr="004B1F0D">
              <w:rPr>
                <w:rFonts w:ascii="Times New Roman" w:eastAsia="Arial Unicode MS" w:hAnsi="Times New Roman"/>
                <w:lang w:val="pt-PT"/>
              </w:rPr>
              <w:t xml:space="preserve">. </w:t>
            </w:r>
          </w:p>
          <w:p w14:paraId="07BC29F7" w14:textId="77777777" w:rsidR="00516F95" w:rsidRPr="004B1F0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Erro</w:t>
            </w:r>
          </w:p>
        </w:tc>
      </w:tr>
    </w:tbl>
    <w:p w14:paraId="0136F6C6" w14:textId="77777777" w:rsidR="00272EE5" w:rsidRPr="004B1F0D" w:rsidRDefault="00272EE5" w:rsidP="00360EEA">
      <w:pPr>
        <w:pStyle w:val="Corpodetexto"/>
        <w:rPr>
          <w:rFonts w:ascii="Times New Roman" w:hAnsi="Times New Roman"/>
          <w:b/>
          <w:color w:val="002060"/>
          <w:szCs w:val="20"/>
        </w:rPr>
      </w:pPr>
    </w:p>
    <w:p w14:paraId="34A5BEE8" w14:textId="77777777" w:rsidR="000550B0"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Exemplo de Preenc</w:t>
      </w:r>
      <w:r w:rsidR="00360EEA" w:rsidRPr="004B1F0D">
        <w:rPr>
          <w:rFonts w:ascii="Times New Roman" w:hAnsi="Times New Roman"/>
          <w:b/>
          <w:color w:val="002060"/>
          <w:szCs w:val="20"/>
        </w:rPr>
        <w:t xml:space="preserve">himento: </w:t>
      </w:r>
    </w:p>
    <w:p w14:paraId="55998DDE" w14:textId="77777777" w:rsidR="000550B0" w:rsidRPr="004B1F0D" w:rsidRDefault="000550B0" w:rsidP="00360EEA">
      <w:pPr>
        <w:pStyle w:val="Corpodetexto"/>
        <w:rPr>
          <w:rFonts w:ascii="Times New Roman" w:hAnsi="Times New Roman"/>
          <w:b/>
          <w:color w:val="002060"/>
          <w:szCs w:val="20"/>
        </w:rPr>
      </w:pPr>
    </w:p>
    <w:p w14:paraId="7EE45CD7" w14:textId="77777777" w:rsidR="000329A9"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Y680|01|</w:t>
      </w:r>
    </w:p>
    <w:p w14:paraId="19CAAEE0"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0|: Identificação do tipo do registro.</w:t>
      </w:r>
    </w:p>
    <w:p w14:paraId="0FA38A24"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0FF7347D" w14:textId="77777777" w:rsidR="00D54D81" w:rsidRPr="004B1F0D" w:rsidRDefault="00D54D81" w:rsidP="00272EE5">
      <w:pPr>
        <w:pStyle w:val="Ttulo4"/>
        <w:pageBreakBefore/>
      </w:pPr>
      <w:bookmarkStart w:id="518" w:name="_Toc156228394"/>
      <w:r w:rsidRPr="004B1F0D">
        <w:t>Registro Y681: Informações de Optantes pelo Refis (Lucros Real, Presumido e Arbitrado)</w:t>
      </w:r>
      <w:bookmarkEnd w:id="518"/>
    </w:p>
    <w:p w14:paraId="19A555BC" w14:textId="77777777" w:rsidR="00D54D81" w:rsidRPr="004B1F0D" w:rsidRDefault="00D54D81" w:rsidP="00D54D81">
      <w:pPr>
        <w:rPr>
          <w:szCs w:val="20"/>
        </w:rPr>
      </w:pPr>
    </w:p>
    <w:p w14:paraId="76D6DB38" w14:textId="77777777" w:rsidR="00D54D81" w:rsidRPr="004B1F0D" w:rsidRDefault="00D54D81" w:rsidP="00D5660B">
      <w:pPr>
        <w:pStyle w:val="PSDS-CorpodeTexto0"/>
        <w:jc w:val="both"/>
        <w:rPr>
          <w:rFonts w:ascii="Times New Roman" w:hAnsi="Times New Roman"/>
          <w:color w:val="000000"/>
        </w:rPr>
      </w:pPr>
      <w:r w:rsidRPr="004B1F0D">
        <w:rPr>
          <w:rFonts w:ascii="Times New Roman" w:hAnsi="Times New Roman"/>
          <w:lang w:eastAsia="pt-BR"/>
        </w:rPr>
        <w:tab/>
      </w:r>
      <w:r w:rsidR="006718D1" w:rsidRPr="004B1F0D">
        <w:rPr>
          <w:rFonts w:ascii="Times New Roman" w:hAnsi="Times New Roman"/>
          <w:color w:val="000000"/>
        </w:rPr>
        <w:t>Este registro deve ser preenchido pela pessoa jurídica, exceto imune ou isenta, que optou pelo REFIS para os meses em que esteve submetida ao programa</w:t>
      </w:r>
      <w:r w:rsidR="000329A9" w:rsidRPr="004B1F0D">
        <w:rPr>
          <w:rFonts w:ascii="Times New Roman" w:hAnsi="Times New Roman"/>
          <w:color w:val="000000"/>
        </w:rPr>
        <w:t xml:space="preserve"> (indicados no registro Y680)</w:t>
      </w:r>
      <w:r w:rsidR="006718D1" w:rsidRPr="004B1F0D">
        <w:rPr>
          <w:rFonts w:ascii="Times New Roman" w:hAnsi="Times New Roman"/>
          <w:color w:val="000000"/>
        </w:rPr>
        <w:t>.</w:t>
      </w:r>
    </w:p>
    <w:p w14:paraId="2BA4EFF3" w14:textId="77777777" w:rsidR="000550B0" w:rsidRPr="004B1F0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1: INFORMAÇÕES DE OPTANTES PELO REFIS (LUCRO REAL, PRESUMIDO E ARBITRADO)</w:t>
            </w:r>
          </w:p>
        </w:tc>
      </w:tr>
      <w:tr w:rsidR="00272EE5" w:rsidRPr="004B1F0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72EE5" w:rsidRPr="004B1F0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5F94919" w14:textId="77777777" w:rsidR="00B86E9A" w:rsidRPr="004B1F0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4B1F0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07196932"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46FA6D6D"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3999648F"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20D59E" w14:textId="77777777" w:rsidR="000550B0" w:rsidRPr="004B1F0D" w:rsidRDefault="000550B0" w:rsidP="00FE5D23">
      <w:pPr>
        <w:rPr>
          <w:b/>
          <w:szCs w:val="20"/>
          <w:lang w:val="pt-PT"/>
        </w:rPr>
      </w:pPr>
    </w:p>
    <w:p w14:paraId="06AFB777" w14:textId="77777777" w:rsidR="00FE5D23" w:rsidRPr="004B1F0D" w:rsidRDefault="00FE5D23" w:rsidP="00FE5D23">
      <w:pPr>
        <w:rPr>
          <w:b/>
          <w:szCs w:val="20"/>
          <w:lang w:val="pt-PT"/>
        </w:rPr>
      </w:pPr>
      <w:r w:rsidRPr="004B1F0D">
        <w:rPr>
          <w:b/>
          <w:szCs w:val="20"/>
          <w:lang w:val="pt-PT"/>
        </w:rPr>
        <w:t>I – Regras de Validação do Registro:</w:t>
      </w:r>
    </w:p>
    <w:p w14:paraId="1E1DF207" w14:textId="77777777" w:rsidR="00FE5D23" w:rsidRPr="004B1F0D" w:rsidRDefault="00FE5D23" w:rsidP="00FE5D23">
      <w:pPr>
        <w:rPr>
          <w:b/>
          <w:szCs w:val="20"/>
          <w:lang w:val="pt-PT"/>
        </w:rPr>
      </w:pPr>
    </w:p>
    <w:p w14:paraId="7DDAB552" w14:textId="77777777" w:rsidR="00FE5D23" w:rsidRPr="004B1F0D" w:rsidRDefault="00000000" w:rsidP="00FE5D23">
      <w:pPr>
        <w:pStyle w:val="Corpodetexto"/>
        <w:ind w:left="708" w:firstLine="12"/>
        <w:rPr>
          <w:rFonts w:ascii="Times New Roman" w:hAnsi="Times New Roman"/>
          <w:szCs w:val="20"/>
        </w:rPr>
      </w:pPr>
      <w:hyperlink r:id="rId30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4B1F0D" w:rsidRDefault="00FE5D23" w:rsidP="00FE5D23">
      <w:pPr>
        <w:pStyle w:val="Corpodetexto"/>
        <w:ind w:left="708" w:firstLine="12"/>
        <w:rPr>
          <w:rFonts w:ascii="Times New Roman" w:hAnsi="Times New Roman"/>
          <w:szCs w:val="20"/>
        </w:rPr>
      </w:pPr>
    </w:p>
    <w:p w14:paraId="0684C014" w14:textId="77777777" w:rsidR="00FE5D23" w:rsidRPr="004B1F0D" w:rsidRDefault="00000000" w:rsidP="00FE5D23">
      <w:pPr>
        <w:pStyle w:val="Corpodetexto"/>
        <w:ind w:left="708" w:firstLine="12"/>
        <w:rPr>
          <w:rFonts w:ascii="Times New Roman" w:hAnsi="Times New Roman"/>
          <w:szCs w:val="20"/>
        </w:rPr>
      </w:pPr>
      <w:hyperlink r:id="rId3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4B1F0D">
        <w:rPr>
          <w:rFonts w:ascii="Times New Roman" w:hAnsi="Times New Roman"/>
          <w:szCs w:val="20"/>
        </w:rPr>
        <w:t>Se a regra não for cumprida, a ECF gera um aviso.</w:t>
      </w:r>
    </w:p>
    <w:p w14:paraId="2DC97777" w14:textId="77777777" w:rsidR="00FE5D23" w:rsidRPr="004B1F0D" w:rsidRDefault="00FE5D23" w:rsidP="00FE5D23">
      <w:pPr>
        <w:pStyle w:val="Corpodetexto"/>
        <w:ind w:left="708" w:firstLine="12"/>
        <w:rPr>
          <w:rFonts w:ascii="Times New Roman" w:hAnsi="Times New Roman"/>
          <w:b/>
          <w:szCs w:val="20"/>
        </w:rPr>
      </w:pPr>
    </w:p>
    <w:p w14:paraId="24F8CC8D" w14:textId="77777777" w:rsidR="00FE5D23" w:rsidRPr="004B1F0D" w:rsidRDefault="00000000" w:rsidP="00FE5D23">
      <w:pPr>
        <w:pStyle w:val="Corpodetexto"/>
        <w:ind w:left="708" w:firstLine="12"/>
        <w:rPr>
          <w:rFonts w:ascii="Times New Roman" w:hAnsi="Times New Roman"/>
          <w:b/>
          <w:szCs w:val="20"/>
        </w:rPr>
      </w:pPr>
      <w:hyperlink r:id="rId3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64C77" w:rsidRPr="004B1F0D">
        <w:rPr>
          <w:rFonts w:ascii="Times New Roman" w:hAnsi="Times New Roman"/>
          <w:szCs w:val="20"/>
        </w:rPr>
        <w:t>Se a regra não for cumprida, a ECF gera um aviso.</w:t>
      </w:r>
    </w:p>
    <w:p w14:paraId="77CBF92A" w14:textId="77777777" w:rsidR="00FE5D23" w:rsidRPr="004B1F0D" w:rsidRDefault="00FE5D23" w:rsidP="00F25115">
      <w:pPr>
        <w:rPr>
          <w:b/>
          <w:szCs w:val="20"/>
        </w:rPr>
      </w:pPr>
    </w:p>
    <w:p w14:paraId="6722A615" w14:textId="77777777" w:rsidR="00D73F2C" w:rsidRPr="004B1F0D" w:rsidRDefault="00D73F2C">
      <w:pPr>
        <w:rPr>
          <w:b/>
          <w:szCs w:val="20"/>
        </w:rPr>
      </w:pPr>
      <w:r w:rsidRPr="004B1F0D">
        <w:rPr>
          <w:b/>
          <w:szCs w:val="20"/>
        </w:rPr>
        <w:br w:type="page"/>
      </w:r>
    </w:p>
    <w:p w14:paraId="374A6E23" w14:textId="77777777" w:rsidR="006718D1" w:rsidRPr="004B1F0D" w:rsidRDefault="00FE5D23" w:rsidP="00F25115">
      <w:pPr>
        <w:rPr>
          <w:b/>
          <w:szCs w:val="20"/>
        </w:rPr>
      </w:pPr>
      <w:r w:rsidRPr="004B1F0D">
        <w:rPr>
          <w:b/>
          <w:szCs w:val="20"/>
        </w:rPr>
        <w:t>I</w:t>
      </w:r>
      <w:r w:rsidR="00F25115" w:rsidRPr="004B1F0D">
        <w:rPr>
          <w:b/>
          <w:szCs w:val="20"/>
        </w:rPr>
        <w:t>I – Tabela Dinâmica:</w:t>
      </w:r>
      <w:r w:rsidR="006718D1" w:rsidRPr="004B1F0D">
        <w:rPr>
          <w:b/>
          <w:szCs w:val="20"/>
        </w:rPr>
        <w:t xml:space="preserve"> </w:t>
      </w:r>
      <w:r w:rsidR="00D7606A" w:rsidRPr="004B1F0D">
        <w:rPr>
          <w:b/>
          <w:szCs w:val="20"/>
        </w:rPr>
        <w:t>Y681 - Informações de Optantes pelo Refis (Lucro Real, Presumido e Arbitrado)</w:t>
      </w:r>
    </w:p>
    <w:p w14:paraId="3D700DE1" w14:textId="77777777" w:rsidR="00754982" w:rsidRPr="004B1F0D" w:rsidRDefault="00754982" w:rsidP="00754982"/>
    <w:p w14:paraId="0ED150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133F9AF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3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E17A28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B394AB"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0BC3C04F" w14:textId="77777777" w:rsidR="00754982" w:rsidRPr="004B1F0D" w:rsidRDefault="00754982" w:rsidP="00754982">
      <w:pPr>
        <w:rPr>
          <w:b/>
          <w:szCs w:val="20"/>
        </w:rPr>
      </w:pPr>
    </w:p>
    <w:p w14:paraId="6FB55C4E" w14:textId="77777777" w:rsidR="00215013" w:rsidRPr="004B1F0D" w:rsidRDefault="00215013" w:rsidP="00215013">
      <w:pPr>
        <w:rPr>
          <w:b/>
          <w:szCs w:val="20"/>
        </w:rPr>
      </w:pPr>
      <w:r w:rsidRPr="004B1F0D">
        <w:rPr>
          <w:b/>
          <w:szCs w:val="20"/>
        </w:rPr>
        <w:t>Regras de validação da tabela dinâmica Y681:</w:t>
      </w:r>
    </w:p>
    <w:p w14:paraId="1BA312BA" w14:textId="77777777" w:rsidR="00215013" w:rsidRPr="004B1F0D" w:rsidRDefault="00215013" w:rsidP="00215013">
      <w:pPr>
        <w:rPr>
          <w:b/>
          <w:szCs w:val="20"/>
        </w:rPr>
      </w:pPr>
    </w:p>
    <w:p w14:paraId="5A121CBF"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Y681_REGRAS</w:t>
      </w:r>
      <w:r w:rsidRPr="004B1F0D">
        <w:rPr>
          <w:rFonts w:ascii="Times New Roman" w:hAnsi="Times New Roman" w:cs="Times New Roman"/>
          <w:szCs w:val="20"/>
        </w:rPr>
        <w:t>” no diretório C:\Arquivos de Programas RFB\Programas SPED\ECF\recursos\tabelas.</w:t>
      </w:r>
    </w:p>
    <w:p w14:paraId="205B5258"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C598FBC" w14:textId="77777777" w:rsidR="00D5660B" w:rsidRPr="004B1F0D" w:rsidRDefault="00D5660B" w:rsidP="00C673C1">
      <w:pPr>
        <w:rPr>
          <w:b/>
          <w:szCs w:val="20"/>
        </w:rPr>
      </w:pPr>
    </w:p>
    <w:p w14:paraId="32EBEC06" w14:textId="77777777" w:rsidR="00D5660B" w:rsidRPr="004B1F0D" w:rsidRDefault="00D5660B" w:rsidP="00D5660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CA7C05" w14:textId="77777777" w:rsidR="000550B0" w:rsidRPr="004B1F0D" w:rsidRDefault="000550B0" w:rsidP="00D5660B">
      <w:pPr>
        <w:pStyle w:val="Corpodetexto"/>
        <w:rPr>
          <w:rFonts w:ascii="Times New Roman" w:hAnsi="Times New Roman"/>
          <w:b/>
          <w:color w:val="002060"/>
          <w:szCs w:val="20"/>
        </w:rPr>
      </w:pPr>
    </w:p>
    <w:p w14:paraId="36049D7D" w14:textId="77777777" w:rsidR="00D5660B" w:rsidRPr="004B1F0D" w:rsidRDefault="00D5660B" w:rsidP="000550B0">
      <w:pPr>
        <w:pStyle w:val="Corpodetexto"/>
        <w:rPr>
          <w:rFonts w:ascii="Times New Roman" w:hAnsi="Times New Roman"/>
          <w:b/>
          <w:color w:val="002060"/>
          <w:szCs w:val="20"/>
        </w:rPr>
      </w:pPr>
      <w:r w:rsidRPr="004B1F0D">
        <w:rPr>
          <w:rFonts w:ascii="Times New Roman" w:hAnsi="Times New Roman"/>
          <w:b/>
          <w:color w:val="002060"/>
          <w:szCs w:val="20"/>
        </w:rPr>
        <w:t>|</w:t>
      </w:r>
      <w:r w:rsidR="00AC6469" w:rsidRPr="004B1F0D">
        <w:rPr>
          <w:rFonts w:ascii="Times New Roman" w:hAnsi="Times New Roman"/>
          <w:b/>
          <w:color w:val="002060"/>
          <w:szCs w:val="20"/>
        </w:rPr>
        <w:t>Y681|</w:t>
      </w:r>
      <w:r w:rsidRPr="004B1F0D">
        <w:rPr>
          <w:rFonts w:ascii="Times New Roman" w:hAnsi="Times New Roman"/>
          <w:b/>
          <w:color w:val="002060"/>
          <w:szCs w:val="20"/>
        </w:rPr>
        <w:t>1|</w:t>
      </w:r>
      <w:r w:rsidR="00AC6469" w:rsidRPr="004B1F0D">
        <w:rPr>
          <w:rFonts w:ascii="Times New Roman" w:hAnsi="Times New Roman"/>
          <w:b/>
          <w:color w:val="002060"/>
          <w:szCs w:val="20"/>
        </w:rPr>
        <w:t xml:space="preserve"> Receita da Venda de Produtos de Fabricação Própria|</w:t>
      </w:r>
      <w:r w:rsidRPr="004B1F0D">
        <w:rPr>
          <w:rFonts w:ascii="Times New Roman" w:hAnsi="Times New Roman"/>
          <w:b/>
          <w:color w:val="002060"/>
          <w:szCs w:val="20"/>
        </w:rPr>
        <w:t>100000,00|</w:t>
      </w:r>
    </w:p>
    <w:p w14:paraId="6A1A9DCC"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w:t>
      </w:r>
      <w:r w:rsidR="00D5660B" w:rsidRPr="004B1F0D">
        <w:rPr>
          <w:rFonts w:ascii="Times New Roman" w:hAnsi="Times New Roman"/>
          <w:color w:val="002060"/>
          <w:szCs w:val="20"/>
        </w:rPr>
        <w:t>|: Identificação do tipo do registro.</w:t>
      </w:r>
    </w:p>
    <w:p w14:paraId="1A248FB3"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D5660B" w:rsidRPr="004B1F0D">
        <w:rPr>
          <w:rFonts w:ascii="Times New Roman" w:hAnsi="Times New Roman"/>
          <w:color w:val="002060"/>
          <w:szCs w:val="20"/>
        </w:rPr>
        <w:t xml:space="preserve">1|: </w:t>
      </w:r>
      <w:r w:rsidRPr="004B1F0D">
        <w:rPr>
          <w:rFonts w:ascii="Times New Roman" w:hAnsi="Times New Roman"/>
          <w:color w:val="002060"/>
          <w:szCs w:val="20"/>
        </w:rPr>
        <w:t>Código da linha da tabela dinâmica.</w:t>
      </w:r>
    </w:p>
    <w:p w14:paraId="07A991C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Venda de Produtos de Fabricação Própria|: Descrição da linha da tabela dinâmica.</w:t>
      </w:r>
    </w:p>
    <w:p w14:paraId="0F4A71A3"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35F634BC" w14:textId="77777777" w:rsidR="00D5660B" w:rsidRPr="004B1F0D" w:rsidRDefault="00D5660B" w:rsidP="00C673C1">
      <w:pPr>
        <w:rPr>
          <w:szCs w:val="20"/>
        </w:rPr>
      </w:pPr>
    </w:p>
    <w:p w14:paraId="4151E4D1"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2| Receita da Revenda de Mercadorias|100000,00|</w:t>
      </w:r>
    </w:p>
    <w:p w14:paraId="7DC3FB9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6296DB1E"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 da tabela dinâmica.</w:t>
      </w:r>
    </w:p>
    <w:p w14:paraId="5060E80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Revenda de Mercadorias|: Descrição da linha da tabela dinâmica.</w:t>
      </w:r>
    </w:p>
    <w:p w14:paraId="30B28ED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4D1DB0D5" w14:textId="77777777" w:rsidR="00AC6469" w:rsidRPr="004B1F0D" w:rsidRDefault="00AC6469" w:rsidP="00AC6469">
      <w:pPr>
        <w:pStyle w:val="Corpodetexto"/>
        <w:ind w:left="708" w:firstLine="708"/>
        <w:rPr>
          <w:rFonts w:ascii="Times New Roman" w:hAnsi="Times New Roman"/>
          <w:color w:val="002060"/>
          <w:szCs w:val="20"/>
        </w:rPr>
      </w:pPr>
    </w:p>
    <w:p w14:paraId="0715AB1B"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3| Receita das Unidades Imobiliárias Vendidas|100000,00|</w:t>
      </w:r>
    </w:p>
    <w:p w14:paraId="6551E87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12505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 da tabela dinâmica.</w:t>
      </w:r>
    </w:p>
    <w:p w14:paraId="2F173A52"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s Unidades Imobiliárias Vendidas|: Descrição da linha da tabela dinâmica.</w:t>
      </w:r>
    </w:p>
    <w:p w14:paraId="29253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13AC917B" w14:textId="77777777" w:rsidR="00F25115" w:rsidRPr="004B1F0D" w:rsidRDefault="00D5660B" w:rsidP="00867F54">
      <w:pPr>
        <w:pStyle w:val="Ttulo4"/>
      </w:pPr>
      <w:r w:rsidRPr="004B1F0D">
        <w:br w:type="page"/>
      </w:r>
      <w:r w:rsidR="00F25115" w:rsidRPr="004B1F0D">
        <w:t xml:space="preserve"> </w:t>
      </w:r>
      <w:bookmarkStart w:id="519" w:name="_Toc156228395"/>
      <w:r w:rsidR="00F25115" w:rsidRPr="004B1F0D">
        <w:t>Registro Y682: Informações de Optantes pelo Refis – Imunes ou Isentas</w:t>
      </w:r>
      <w:bookmarkEnd w:id="519"/>
    </w:p>
    <w:p w14:paraId="5E55E5DC" w14:textId="77777777" w:rsidR="00F25115" w:rsidRPr="004B1F0D" w:rsidRDefault="00F25115" w:rsidP="00F25115">
      <w:pPr>
        <w:rPr>
          <w:szCs w:val="20"/>
        </w:rPr>
      </w:pPr>
    </w:p>
    <w:p w14:paraId="20602262" w14:textId="77777777" w:rsidR="00991541" w:rsidRPr="004B1F0D" w:rsidRDefault="00F25115" w:rsidP="00662A37">
      <w:pPr>
        <w:pStyle w:val="PSDS-CorpodeTexto0"/>
        <w:rPr>
          <w:rFonts w:ascii="Times New Roman" w:hAnsi="Times New Roman"/>
        </w:rPr>
      </w:pPr>
      <w:r w:rsidRPr="004B1F0D">
        <w:rPr>
          <w:rFonts w:ascii="Times New Roman" w:hAnsi="Times New Roman"/>
        </w:rPr>
        <w:tab/>
      </w:r>
      <w:r w:rsidR="00662A37" w:rsidRPr="004B1F0D">
        <w:rPr>
          <w:rFonts w:ascii="Times New Roman" w:hAnsi="Times New Roman"/>
        </w:rPr>
        <w:t>Este registro deve ser preenchido</w:t>
      </w:r>
      <w:r w:rsidR="00991541" w:rsidRPr="004B1F0D">
        <w:rPr>
          <w:rFonts w:ascii="Times New Roman" w:hAnsi="Times New Roman"/>
        </w:rPr>
        <w:t xml:space="preserve"> pela pessoa jurídica imune ou isenta que optou pelo REFIS para os meses em que esteve submetida ao programa.</w:t>
      </w:r>
    </w:p>
    <w:p w14:paraId="2313CDF0" w14:textId="77777777" w:rsidR="00662A37" w:rsidRPr="004B1F0D" w:rsidRDefault="00662A37" w:rsidP="00662A37">
      <w:pPr>
        <w:pStyle w:val="PSDS-CorpodeTexto0"/>
        <w:rPr>
          <w:rFonts w:ascii="Times New Roman" w:hAnsi="Times New Roman"/>
        </w:rPr>
      </w:pPr>
    </w:p>
    <w:p w14:paraId="49D03CD7" w14:textId="77777777" w:rsidR="00662A37" w:rsidRPr="004B1F0D" w:rsidRDefault="005D549B" w:rsidP="00662A37">
      <w:pPr>
        <w:pStyle w:val="PSDS-CorpodeTexto0"/>
        <w:rPr>
          <w:rFonts w:ascii="Times New Roman" w:hAnsi="Times New Roman"/>
        </w:rPr>
      </w:pPr>
      <w:r w:rsidRPr="004B1F0D">
        <w:rPr>
          <w:rFonts w:ascii="Times New Roman" w:hAnsi="Times New Roman"/>
        </w:rPr>
        <w:tab/>
        <w:t>No Y682.ACRES_PATR</w:t>
      </w:r>
      <w:r w:rsidR="00662A37" w:rsidRPr="004B1F0D">
        <w:rPr>
          <w:rFonts w:ascii="Times New Roman" w:hAnsi="Times New Roman"/>
        </w:rPr>
        <w:t>, deve ser informado o somatório das receitas auferidas em cada mês, independentemente de sua natureza.</w:t>
      </w:r>
    </w:p>
    <w:p w14:paraId="54BAD6FA" w14:textId="77777777" w:rsidR="00F25115" w:rsidRPr="004B1F0D" w:rsidRDefault="00991541" w:rsidP="000550B0">
      <w:pPr>
        <w:pStyle w:val="PSDS-CorpodeTexto0"/>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2: INFORMAÇÕES DE OPTANTES PELO REFIS (IMUNES OU ISENTAS)</w:t>
            </w:r>
          </w:p>
        </w:tc>
      </w:tr>
      <w:tr w:rsidR="00272EE5" w:rsidRPr="004B1F0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0CA16AD7" w14:textId="77777777" w:rsidR="000550B0" w:rsidRPr="004B1F0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4B1F0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6C0896A" w14:textId="77777777" w:rsidR="000550B0" w:rsidRPr="004B1F0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476BC3D3"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4B1F0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Tipo</w:t>
            </w:r>
          </w:p>
        </w:tc>
      </w:tr>
      <w:tr w:rsidR="00083C1C" w:rsidRPr="004B1F0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4B1F0D" w:rsidRDefault="00083C1C" w:rsidP="00083C1C">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4B1F0D" w:rsidRDefault="00083C1C" w:rsidP="00083C1C">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Verifica se Y682.MES e</w:t>
            </w:r>
            <w:r w:rsidRPr="004B1F0D">
              <w:rPr>
                <w:rFonts w:ascii="Times New Roman" w:eastAsia="Arial Unicode MS" w:hAnsi="Times New Roman"/>
                <w:lang w:val="pt-PT"/>
              </w:rPr>
              <w:t>stá compreendido no período informado entre 0000.DT</w:t>
            </w:r>
            <w:r w:rsidR="005D549B" w:rsidRPr="004B1F0D">
              <w:rPr>
                <w:rFonts w:ascii="Times New Roman" w:eastAsia="Arial Unicode MS" w:hAnsi="Times New Roman"/>
                <w:lang w:val="pt-PT"/>
              </w:rPr>
              <w:t>_INI e 0000.DT_FIN</w:t>
            </w:r>
            <w:r w:rsidRPr="004B1F0D">
              <w:rPr>
                <w:rFonts w:ascii="Times New Roman" w:eastAsia="Arial Unicode MS" w:hAnsi="Times New Roman"/>
                <w:lang w:val="pt-PT"/>
              </w:rPr>
              <w:t xml:space="preserve">. </w:t>
            </w:r>
          </w:p>
          <w:p w14:paraId="40930E70" w14:textId="77777777" w:rsidR="00516F95" w:rsidRPr="004B1F0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Erro</w:t>
            </w:r>
          </w:p>
        </w:tc>
      </w:tr>
    </w:tbl>
    <w:p w14:paraId="2EA8EDB5" w14:textId="77777777" w:rsidR="00AF4901" w:rsidRPr="004B1F0D" w:rsidRDefault="00AF4901" w:rsidP="00AF4901">
      <w:pPr>
        <w:spacing w:after="200" w:line="276" w:lineRule="auto"/>
        <w:rPr>
          <w:b/>
          <w:color w:val="002060"/>
          <w:szCs w:val="20"/>
        </w:rPr>
      </w:pPr>
    </w:p>
    <w:p w14:paraId="21B40209" w14:textId="77777777" w:rsidR="00662A37" w:rsidRPr="004B1F0D" w:rsidRDefault="00662A37" w:rsidP="00AF4901">
      <w:pPr>
        <w:spacing w:after="200" w:line="276" w:lineRule="auto"/>
        <w:rPr>
          <w:b/>
          <w:color w:val="002060"/>
          <w:szCs w:val="20"/>
        </w:rPr>
      </w:pPr>
      <w:r w:rsidRPr="004B1F0D">
        <w:rPr>
          <w:b/>
          <w:color w:val="002060"/>
          <w:szCs w:val="20"/>
        </w:rPr>
        <w:t xml:space="preserve">Exemplo de Preenchimento: </w:t>
      </w:r>
    </w:p>
    <w:p w14:paraId="11BEDF7A"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1|100000,00|</w:t>
      </w:r>
    </w:p>
    <w:p w14:paraId="628FF461"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9F1BC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3DF8B83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Acréscimo patrimonial </w:t>
      </w:r>
      <w:r w:rsidR="006718D1" w:rsidRPr="004B1F0D">
        <w:rPr>
          <w:rFonts w:ascii="Times New Roman" w:hAnsi="Times New Roman"/>
          <w:color w:val="002060"/>
          <w:szCs w:val="20"/>
        </w:rPr>
        <w:t xml:space="preserve">no </w:t>
      </w:r>
      <w:r w:rsidRPr="004B1F0D">
        <w:rPr>
          <w:rFonts w:ascii="Times New Roman" w:hAnsi="Times New Roman"/>
          <w:color w:val="002060"/>
          <w:szCs w:val="20"/>
        </w:rPr>
        <w:t>mês de janeiro (R$ 100.000,00).</w:t>
      </w:r>
    </w:p>
    <w:p w14:paraId="09C10967" w14:textId="77777777" w:rsidR="00662A37" w:rsidRPr="004B1F0D" w:rsidRDefault="00662A37" w:rsidP="00662A37">
      <w:pPr>
        <w:pStyle w:val="Corpodetexto"/>
        <w:ind w:left="708" w:firstLine="708"/>
        <w:rPr>
          <w:rFonts w:ascii="Times New Roman" w:hAnsi="Times New Roman"/>
          <w:color w:val="002060"/>
          <w:szCs w:val="20"/>
        </w:rPr>
      </w:pPr>
    </w:p>
    <w:p w14:paraId="4D9276F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2|200000,00|</w:t>
      </w:r>
    </w:p>
    <w:p w14:paraId="06EA53DF"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Y682|: </w:t>
      </w:r>
      <w:r w:rsidR="00662A37" w:rsidRPr="004B1F0D">
        <w:rPr>
          <w:rFonts w:ascii="Times New Roman" w:hAnsi="Times New Roman"/>
          <w:color w:val="002060"/>
          <w:szCs w:val="20"/>
        </w:rPr>
        <w:t>Identificação do tipo do registro.</w:t>
      </w:r>
    </w:p>
    <w:p w14:paraId="66A054B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2|: Identificação do mês (fevereiro).</w:t>
      </w:r>
    </w:p>
    <w:p w14:paraId="2FDE23D5"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fevereiro (R$ 200.000,00).</w:t>
      </w:r>
    </w:p>
    <w:p w14:paraId="78115CD2" w14:textId="77777777" w:rsidR="00662A37" w:rsidRPr="004B1F0D" w:rsidRDefault="00662A37" w:rsidP="00662A37">
      <w:pPr>
        <w:pStyle w:val="Corpodetexto"/>
        <w:ind w:left="708" w:firstLine="708"/>
        <w:rPr>
          <w:rFonts w:ascii="Times New Roman" w:hAnsi="Times New Roman"/>
          <w:color w:val="002060"/>
          <w:szCs w:val="20"/>
        </w:rPr>
      </w:pPr>
    </w:p>
    <w:p w14:paraId="4D22D83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3|111123,04|</w:t>
      </w:r>
    </w:p>
    <w:p w14:paraId="4CCD1CBB"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73D4039A"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3|: Identificação do mês (março).</w:t>
      </w:r>
    </w:p>
    <w:p w14:paraId="279B2AB3"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11123,04|: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março (R$ 111.123,04).</w:t>
      </w:r>
    </w:p>
    <w:p w14:paraId="06C1E355" w14:textId="77777777" w:rsidR="006718D1" w:rsidRPr="004B1F0D" w:rsidRDefault="006718D1" w:rsidP="00662A37">
      <w:pPr>
        <w:pStyle w:val="Corpodetexto"/>
        <w:ind w:left="708" w:firstLine="708"/>
        <w:rPr>
          <w:rFonts w:ascii="Times New Roman" w:hAnsi="Times New Roman"/>
          <w:color w:val="002060"/>
          <w:szCs w:val="20"/>
        </w:rPr>
      </w:pPr>
    </w:p>
    <w:p w14:paraId="573AE03C" w14:textId="77777777" w:rsidR="006718D1" w:rsidRPr="004B1F0D" w:rsidRDefault="006718D1" w:rsidP="000550B0">
      <w:pPr>
        <w:pStyle w:val="Corpodetexto"/>
        <w:rPr>
          <w:rFonts w:ascii="Times New Roman" w:hAnsi="Times New Roman"/>
          <w:b/>
          <w:color w:val="002060"/>
          <w:szCs w:val="20"/>
        </w:rPr>
      </w:pPr>
      <w:r w:rsidRPr="004B1F0D">
        <w:rPr>
          <w:rFonts w:ascii="Times New Roman" w:hAnsi="Times New Roman"/>
          <w:b/>
          <w:color w:val="002060"/>
          <w:szCs w:val="20"/>
        </w:rPr>
        <w:t>|Y682|04|500000,00|</w:t>
      </w:r>
    </w:p>
    <w:p w14:paraId="08B94C05"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A616B6"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04|: Identificação do mês (abril).</w:t>
      </w:r>
    </w:p>
    <w:p w14:paraId="49C2151D"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500000,00|: Acréscimo patrimonial no mês de abril (R$ 500.000,00).</w:t>
      </w:r>
    </w:p>
    <w:p w14:paraId="35B0E0F0" w14:textId="77777777" w:rsidR="00662A37" w:rsidRPr="004B1F0D" w:rsidRDefault="00662A37" w:rsidP="006718D1">
      <w:pPr>
        <w:pStyle w:val="Corpodetexto"/>
        <w:rPr>
          <w:rFonts w:ascii="Times New Roman" w:hAnsi="Times New Roman"/>
          <w:color w:val="002060"/>
          <w:szCs w:val="20"/>
        </w:rPr>
      </w:pPr>
    </w:p>
    <w:p w14:paraId="5DB2242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1|2345678,10|</w:t>
      </w:r>
    </w:p>
    <w:p w14:paraId="16214176"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14D9112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1|: Identificação do mês (novembro).</w:t>
      </w:r>
    </w:p>
    <w:p w14:paraId="6674C5D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345678,10|: </w:t>
      </w:r>
      <w:r w:rsidR="006718D1" w:rsidRPr="004B1F0D">
        <w:rPr>
          <w:rFonts w:ascii="Times New Roman" w:hAnsi="Times New Roman"/>
          <w:color w:val="002060"/>
          <w:szCs w:val="20"/>
        </w:rPr>
        <w:t>Acréscimo patrimonial no</w:t>
      </w:r>
      <w:r w:rsidRPr="004B1F0D">
        <w:rPr>
          <w:rFonts w:ascii="Times New Roman" w:hAnsi="Times New Roman"/>
          <w:color w:val="002060"/>
          <w:szCs w:val="20"/>
        </w:rPr>
        <w:t xml:space="preserve"> mês de novembro (R$ 2.345.678,10).</w:t>
      </w:r>
    </w:p>
    <w:p w14:paraId="28D772F2" w14:textId="77777777" w:rsidR="00662A37" w:rsidRPr="004B1F0D" w:rsidRDefault="00662A37" w:rsidP="00662A37">
      <w:pPr>
        <w:pStyle w:val="Corpodetexto"/>
        <w:ind w:firstLine="708"/>
        <w:rPr>
          <w:rFonts w:ascii="Times New Roman" w:hAnsi="Times New Roman"/>
          <w:b/>
          <w:color w:val="002060"/>
          <w:szCs w:val="20"/>
        </w:rPr>
      </w:pPr>
    </w:p>
    <w:p w14:paraId="6C61889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2|1000000,00|</w:t>
      </w:r>
    </w:p>
    <w:p w14:paraId="74C1675C"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3AA72D48"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2|: Identificação do mês (dezembro).</w:t>
      </w:r>
    </w:p>
    <w:p w14:paraId="3A80FC8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dezembro (R$ 1.000.000,00).</w:t>
      </w:r>
    </w:p>
    <w:p w14:paraId="01655517" w14:textId="77777777" w:rsidR="00F25115" w:rsidRPr="004B1F0D" w:rsidRDefault="00F25115">
      <w:pPr>
        <w:rPr>
          <w:b/>
          <w:bCs/>
          <w:color w:val="0000FF"/>
          <w:szCs w:val="20"/>
        </w:rPr>
      </w:pPr>
      <w:r w:rsidRPr="004B1F0D">
        <w:rPr>
          <w:color w:val="0000FF"/>
          <w:szCs w:val="20"/>
        </w:rPr>
        <w:br w:type="page"/>
      </w:r>
    </w:p>
    <w:p w14:paraId="178441A9" w14:textId="3C197118" w:rsidR="005E1760" w:rsidRPr="004B1F0D" w:rsidRDefault="005E1760" w:rsidP="00867F54">
      <w:pPr>
        <w:pStyle w:val="Ttulo4"/>
      </w:pPr>
      <w:bookmarkStart w:id="520" w:name="_Toc437067674"/>
      <w:bookmarkStart w:id="521" w:name="_Toc156228396"/>
      <w:r w:rsidRPr="004B1F0D">
        <w:t xml:space="preserve">Registro Y720: </w:t>
      </w:r>
      <w:bookmarkStart w:id="522" w:name="_Hlk964145"/>
      <w:r w:rsidRPr="004B1F0D">
        <w:t>Informações de Períodos Anteriores</w:t>
      </w:r>
      <w:bookmarkEnd w:id="520"/>
      <w:bookmarkEnd w:id="521"/>
      <w:bookmarkEnd w:id="522"/>
    </w:p>
    <w:p w14:paraId="47D7AAB0" w14:textId="77777777" w:rsidR="005E1760" w:rsidRPr="004B1F0D" w:rsidRDefault="005E1760" w:rsidP="005E1760">
      <w:pPr>
        <w:shd w:val="clear" w:color="auto" w:fill="FFFFFF"/>
        <w:rPr>
          <w:rFonts w:ascii="Arial" w:hAnsi="Arial" w:cs="Arial"/>
          <w:color w:val="000000"/>
          <w:sz w:val="18"/>
          <w:szCs w:val="18"/>
        </w:rPr>
      </w:pPr>
    </w:p>
    <w:p w14:paraId="37BC07EA" w14:textId="678A2644" w:rsidR="00A2246C" w:rsidRPr="004B1F0D" w:rsidRDefault="005E1760" w:rsidP="00A2246C">
      <w:pPr>
        <w:shd w:val="clear" w:color="auto" w:fill="FFFFFF"/>
        <w:jc w:val="both"/>
        <w:rPr>
          <w:rFonts w:eastAsia="Times New Roman" w:cs="Times New Roman"/>
          <w:color w:val="222222"/>
          <w:szCs w:val="20"/>
          <w:lang w:eastAsia="pt-BR"/>
        </w:rPr>
      </w:pPr>
      <w:r w:rsidRPr="004B1F0D">
        <w:rPr>
          <w:rFonts w:ascii="Arial" w:hAnsi="Arial" w:cs="Arial"/>
          <w:color w:val="000000"/>
          <w:sz w:val="18"/>
          <w:szCs w:val="18"/>
        </w:rPr>
        <w:t> </w:t>
      </w:r>
      <w:r w:rsidRPr="004B1F0D">
        <w:rPr>
          <w:rFonts w:ascii="Arial" w:hAnsi="Arial" w:cs="Arial"/>
          <w:color w:val="000000"/>
          <w:sz w:val="18"/>
          <w:szCs w:val="18"/>
        </w:rPr>
        <w:tab/>
      </w:r>
      <w:r w:rsidR="00A2246C" w:rsidRPr="004B1F0D">
        <w:rPr>
          <w:rFonts w:eastAsia="Times New Roman" w:cs="Times New Roman"/>
          <w:color w:val="222222"/>
          <w:szCs w:val="20"/>
          <w:lang w:eastAsia="pt-BR"/>
        </w:rPr>
        <w:t>Este registro é obrigatório</w:t>
      </w:r>
      <w:r w:rsidR="00CF214B" w:rsidRPr="004B1F0D">
        <w:rPr>
          <w:rFonts w:eastAsia="Times New Roman" w:cs="Times New Roman"/>
          <w:color w:val="222222"/>
          <w:szCs w:val="20"/>
          <w:lang w:eastAsia="pt-BR"/>
        </w:rPr>
        <w:t xml:space="preserve"> para todas as pessoas jurídicas</w:t>
      </w:r>
      <w:r w:rsidR="001772F1" w:rsidRPr="004B1F0D">
        <w:rPr>
          <w:rFonts w:eastAsia="Times New Roman" w:cs="Times New Roman"/>
          <w:color w:val="222222"/>
          <w:szCs w:val="20"/>
          <w:lang w:eastAsia="pt-BR"/>
        </w:rPr>
        <w:t>, no caso de transmissão de arquivos da ECF originais</w:t>
      </w:r>
      <w:r w:rsidR="00A2246C" w:rsidRPr="004B1F0D">
        <w:rPr>
          <w:rFonts w:eastAsia="Times New Roman" w:cs="Times New Roman"/>
          <w:color w:val="222222"/>
          <w:szCs w:val="20"/>
          <w:lang w:eastAsia="pt-BR"/>
        </w:rPr>
        <w:t>. A sua obrigatoriedade será verificada na hora da validação para a transmissão.</w:t>
      </w:r>
    </w:p>
    <w:p w14:paraId="2CFD2A1B" w14:textId="07452AA6" w:rsidR="00CF214B" w:rsidRPr="004B1F0D" w:rsidRDefault="00CF214B" w:rsidP="00A2246C">
      <w:pPr>
        <w:shd w:val="clear" w:color="auto" w:fill="FFFFFF"/>
        <w:jc w:val="both"/>
        <w:rPr>
          <w:rFonts w:eastAsia="Times New Roman" w:cs="Times New Roman"/>
          <w:color w:val="222222"/>
          <w:szCs w:val="20"/>
          <w:lang w:eastAsia="pt-BR"/>
        </w:rPr>
      </w:pPr>
    </w:p>
    <w:p w14:paraId="0381D7CF" w14:textId="44F4A823" w:rsidR="00CF214B" w:rsidRPr="004B1F0D" w:rsidRDefault="00CF214B"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4B1F0D">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4B1F0D">
        <w:rPr>
          <w:rFonts w:eastAsia="Times New Roman" w:cs="Times New Roman"/>
          <w:color w:val="222222"/>
          <w:szCs w:val="20"/>
          <w:lang w:eastAsia="pt-BR"/>
        </w:rPr>
        <w:t>ão</w:t>
      </w:r>
      <w:r w:rsidR="001613EB" w:rsidRPr="004B1F0D">
        <w:rPr>
          <w:rFonts w:eastAsia="Times New Roman" w:cs="Times New Roman"/>
          <w:color w:val="222222"/>
          <w:szCs w:val="20"/>
          <w:lang w:eastAsia="pt-BR"/>
        </w:rPr>
        <w:t xml:space="preserve"> preenchidos.</w:t>
      </w:r>
    </w:p>
    <w:p w14:paraId="38DC5F56" w14:textId="7EE292F6" w:rsidR="00A2246C" w:rsidRPr="004B1F0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4B1F0D" w:rsidRDefault="00CF214B"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o caso das pessoas jurídicas tributadas pelo lucro real, a</w:t>
      </w:r>
      <w:r w:rsidR="00A2246C" w:rsidRPr="004B1F0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4B1F0D" w:rsidRDefault="00A2246C"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F44E7B4" w14:textId="77777777" w:rsidR="00A2246C" w:rsidRPr="004B1F0D" w:rsidRDefault="00001923"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 </w:t>
      </w:r>
      <w:r w:rsidRPr="004B1F0D">
        <w:rPr>
          <w:rFonts w:eastAsia="Times New Roman" w:cs="Times New Roman"/>
          <w:color w:val="222222"/>
          <w:szCs w:val="20"/>
          <w:lang w:eastAsia="pt-BR"/>
        </w:rPr>
        <w:tab/>
      </w:r>
      <w:r w:rsidR="00A2246C" w:rsidRPr="004B1F0D">
        <w:rPr>
          <w:rFonts w:eastAsia="Times New Roman" w:cs="Times New Roman"/>
          <w:color w:val="222222"/>
          <w:szCs w:val="20"/>
          <w:lang w:eastAsia="pt-BR"/>
        </w:rPr>
        <w:t>Assim sendo, </w:t>
      </w:r>
      <w:r w:rsidR="00A2246C" w:rsidRPr="004B1F0D">
        <w:rPr>
          <w:rFonts w:eastAsia="Times New Roman" w:cs="Times New Roman"/>
          <w:b/>
          <w:bCs/>
          <w:i/>
          <w:iCs/>
          <w:color w:val="222222"/>
          <w:szCs w:val="20"/>
          <w:lang w:eastAsia="pt-BR"/>
        </w:rPr>
        <w:t>i)</w:t>
      </w:r>
      <w:r w:rsidR="00A2246C" w:rsidRPr="004B1F0D">
        <w:rPr>
          <w:rFonts w:eastAsia="Times New Roman" w:cs="Times New Roman"/>
          <w:color w:val="222222"/>
          <w:szCs w:val="20"/>
          <w:lang w:eastAsia="pt-BR"/>
        </w:rPr>
        <w:t> </w:t>
      </w:r>
      <w:r w:rsidRPr="004B1F0D">
        <w:rPr>
          <w:rFonts w:eastAsia="Times New Roman" w:cs="Times New Roman"/>
          <w:color w:val="222222"/>
          <w:szCs w:val="20"/>
          <w:lang w:eastAsia="pt-BR"/>
        </w:rPr>
        <w:t xml:space="preserve">na </w:t>
      </w:r>
      <w:r w:rsidR="00A2246C" w:rsidRPr="004B1F0D">
        <w:rPr>
          <w:rFonts w:eastAsia="Times New Roman" w:cs="Times New Roman"/>
          <w:color w:val="222222"/>
          <w:szCs w:val="20"/>
          <w:lang w:eastAsia="pt-BR"/>
        </w:rPr>
        <w:t xml:space="preserve">forma de apuração trimestral, deverá ser considerado como base, o </w:t>
      </w:r>
      <w:r w:rsidR="00A2246C" w:rsidRPr="004B1F0D">
        <w:rPr>
          <w:rFonts w:eastAsia="Times New Roman" w:cs="Times New Roman"/>
          <w:b/>
          <w:color w:val="222222"/>
          <w:szCs w:val="20"/>
          <w:lang w:eastAsia="pt-BR"/>
        </w:rPr>
        <w:t>somatório d</w:t>
      </w:r>
      <w:r w:rsidRPr="004B1F0D">
        <w:rPr>
          <w:rFonts w:eastAsia="Times New Roman" w:cs="Times New Roman"/>
          <w:b/>
          <w:color w:val="222222"/>
          <w:szCs w:val="20"/>
          <w:lang w:eastAsia="pt-BR"/>
        </w:rPr>
        <w:t xml:space="preserve">os resultados </w:t>
      </w:r>
      <w:r w:rsidR="00A2246C" w:rsidRPr="004B1F0D">
        <w:rPr>
          <w:rFonts w:eastAsia="Times New Roman" w:cs="Times New Roman"/>
          <w:b/>
          <w:color w:val="222222"/>
          <w:szCs w:val="20"/>
          <w:lang w:eastAsia="pt-BR"/>
        </w:rPr>
        <w:t>líquid</w:t>
      </w:r>
      <w:r w:rsidRPr="004B1F0D">
        <w:rPr>
          <w:rFonts w:eastAsia="Times New Roman" w:cs="Times New Roman"/>
          <w:b/>
          <w:color w:val="222222"/>
          <w:szCs w:val="20"/>
          <w:lang w:eastAsia="pt-BR"/>
        </w:rPr>
        <w:t>os</w:t>
      </w:r>
      <w:r w:rsidR="00A2246C" w:rsidRPr="004B1F0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4B1F0D">
        <w:rPr>
          <w:rFonts w:eastAsia="Times New Roman" w:cs="Times New Roman"/>
          <w:color w:val="222222"/>
          <w:szCs w:val="20"/>
          <w:lang w:eastAsia="pt-BR"/>
        </w:rPr>
        <w:t>e</w:t>
      </w:r>
      <w:r w:rsidR="00A2246C" w:rsidRPr="004B1F0D">
        <w:rPr>
          <w:rFonts w:eastAsia="Times New Roman" w:cs="Times New Roman"/>
          <w:color w:val="222222"/>
          <w:szCs w:val="20"/>
          <w:lang w:eastAsia="pt-BR"/>
        </w:rPr>
        <w:t xml:space="preserve">s a que se refere a </w:t>
      </w:r>
      <w:r w:rsidRPr="004B1F0D">
        <w:rPr>
          <w:rFonts w:eastAsia="Times New Roman" w:cs="Times New Roman"/>
          <w:color w:val="222222"/>
          <w:szCs w:val="20"/>
          <w:lang w:eastAsia="pt-BR"/>
        </w:rPr>
        <w:t xml:space="preserve">ECF </w:t>
      </w:r>
      <w:r w:rsidR="00A2246C" w:rsidRPr="004B1F0D">
        <w:rPr>
          <w:rFonts w:eastAsia="Times New Roman" w:cs="Times New Roman"/>
          <w:color w:val="222222"/>
          <w:szCs w:val="20"/>
          <w:lang w:eastAsia="pt-BR"/>
        </w:rPr>
        <w:t>entregue em atraso</w:t>
      </w:r>
      <w:r w:rsidRPr="004B1F0D">
        <w:rPr>
          <w:rFonts w:eastAsia="Times New Roman" w:cs="Times New Roman"/>
          <w:color w:val="222222"/>
          <w:szCs w:val="20"/>
          <w:lang w:eastAsia="pt-BR"/>
        </w:rPr>
        <w:t xml:space="preserve">, e </w:t>
      </w:r>
      <w:r w:rsidRPr="004B1F0D">
        <w:rPr>
          <w:rFonts w:eastAsia="Times New Roman" w:cs="Times New Roman"/>
          <w:b/>
          <w:bCs/>
          <w:i/>
          <w:iCs/>
          <w:color w:val="222222"/>
          <w:szCs w:val="20"/>
          <w:lang w:eastAsia="pt-BR"/>
        </w:rPr>
        <w:t>ii)</w:t>
      </w:r>
      <w:r w:rsidRPr="004B1F0D">
        <w:rPr>
          <w:rFonts w:eastAsia="Times New Roman" w:cs="Times New Roman"/>
          <w:color w:val="222222"/>
          <w:szCs w:val="20"/>
          <w:lang w:eastAsia="pt-BR"/>
        </w:rPr>
        <w:t xml:space="preserve"> na forma de apuração anual, deverá ser considerado como base, o </w:t>
      </w:r>
      <w:r w:rsidRPr="004B1F0D">
        <w:rPr>
          <w:rFonts w:eastAsia="Times New Roman" w:cs="Times New Roman"/>
          <w:b/>
          <w:color w:val="222222"/>
          <w:szCs w:val="20"/>
          <w:lang w:eastAsia="pt-BR"/>
        </w:rPr>
        <w:t>lucro líquido</w:t>
      </w:r>
      <w:r w:rsidRPr="004B1F0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4B1F0D">
        <w:rPr>
          <w:rFonts w:eastAsia="Times New Roman" w:cs="Times New Roman"/>
          <w:color w:val="222222"/>
          <w:szCs w:val="20"/>
          <w:lang w:eastAsia="pt-BR"/>
        </w:rPr>
        <w:t>.</w:t>
      </w:r>
    </w:p>
    <w:p w14:paraId="3179AB59" w14:textId="77777777" w:rsidR="00001923" w:rsidRPr="004B1F0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4B1F0D" w:rsidRDefault="00001923" w:rsidP="00001923">
      <w:pPr>
        <w:shd w:val="clear" w:color="auto" w:fill="FFFFFF"/>
        <w:jc w:val="both"/>
        <w:rPr>
          <w:rFonts w:eastAsia="Times New Roman" w:cs="Times New Roman"/>
          <w:color w:val="222222"/>
          <w:szCs w:val="20"/>
          <w:lang w:eastAsia="pt-BR"/>
        </w:rPr>
      </w:pPr>
      <w:r w:rsidRPr="004B1F0D">
        <w:rPr>
          <w:rFonts w:cs="Times New Roman"/>
          <w:b/>
          <w:color w:val="000000"/>
          <w:szCs w:val="20"/>
        </w:rPr>
        <w:t xml:space="preserve">Observação: </w:t>
      </w:r>
      <w:r w:rsidRPr="004B1F0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4B1F0D">
        <w:rPr>
          <w:rFonts w:eastAsia="Times New Roman" w:cs="Times New Roman"/>
          <w:color w:val="222222"/>
          <w:szCs w:val="20"/>
          <w:lang w:eastAsia="pt-BR"/>
        </w:rPr>
        <w:t>parágrafo 4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w:t>
      </w:r>
      <w:r w:rsidRPr="004B1F0D">
        <w:rPr>
          <w:rFonts w:cs="Times New Roman"/>
          <w:color w:val="000000"/>
          <w:szCs w:val="20"/>
        </w:rPr>
        <w:t>.</w:t>
      </w:r>
    </w:p>
    <w:p w14:paraId="17913BC1" w14:textId="77777777" w:rsidR="00A2246C" w:rsidRPr="004B1F0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4B1F0D" w:rsidRDefault="00001923"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w:t>
      </w:r>
      <w:r w:rsidR="00A2246C" w:rsidRPr="004B1F0D">
        <w:rPr>
          <w:rFonts w:eastAsia="Times New Roman" w:cs="Times New Roman"/>
          <w:color w:val="222222"/>
          <w:szCs w:val="20"/>
          <w:lang w:eastAsia="pt-BR"/>
        </w:rPr>
        <w:t xml:space="preserve">os termos do parágrafo </w:t>
      </w:r>
      <w:r w:rsidRPr="004B1F0D">
        <w:rPr>
          <w:rFonts w:eastAsia="Times New Roman" w:cs="Times New Roman"/>
          <w:color w:val="222222"/>
          <w:szCs w:val="20"/>
          <w:lang w:eastAsia="pt-BR"/>
        </w:rPr>
        <w:t>4</w:t>
      </w:r>
      <w:r w:rsidR="00A2246C" w:rsidRPr="004B1F0D">
        <w:rPr>
          <w:rFonts w:eastAsia="Times New Roman" w:cs="Times New Roman"/>
          <w:color w:val="222222"/>
          <w:szCs w:val="20"/>
          <w:lang w:eastAsia="pt-BR"/>
        </w:rPr>
        <w:t>º do art. 8º-A do Decreto-Lei n</w:t>
      </w:r>
      <w:r w:rsidR="00A2246C" w:rsidRPr="004B1F0D">
        <w:rPr>
          <w:rFonts w:eastAsia="Times New Roman" w:cs="Times New Roman"/>
          <w:color w:val="222222"/>
          <w:szCs w:val="20"/>
          <w:u w:val="single"/>
          <w:vertAlign w:val="superscript"/>
          <w:lang w:eastAsia="pt-BR"/>
        </w:rPr>
        <w:t>o</w:t>
      </w:r>
      <w:r w:rsidR="00A2246C" w:rsidRPr="004B1F0D">
        <w:rPr>
          <w:rFonts w:eastAsia="Times New Roman" w:cs="Times New Roman"/>
          <w:color w:val="222222"/>
          <w:szCs w:val="20"/>
          <w:lang w:eastAsia="pt-BR"/>
        </w:rPr>
        <w:t xml:space="preserve"> 1.598/1977, para a situação em que a empresa não tenha apresentad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no período de apuração a que se refere a ECF, deverá ser utilizado como base</w:t>
      </w:r>
      <w:r w:rsidRPr="004B1F0D">
        <w:rPr>
          <w:rFonts w:eastAsia="Times New Roman" w:cs="Times New Roman"/>
          <w:color w:val="222222"/>
          <w:szCs w:val="20"/>
          <w:lang w:eastAsia="pt-BR"/>
        </w:rPr>
        <w:t xml:space="preserve"> de cálculo para a multa</w:t>
      </w:r>
      <w:r w:rsidR="00A2246C" w:rsidRPr="004B1F0D">
        <w:rPr>
          <w:rFonts w:eastAsia="Times New Roman" w:cs="Times New Roman"/>
          <w:color w:val="222222"/>
          <w:szCs w:val="20"/>
          <w:lang w:eastAsia="pt-BR"/>
        </w:rPr>
        <w:t xml:space="preserve">, 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antes do Imposto de Renda </w:t>
      </w:r>
      <w:r w:rsidRPr="004B1F0D">
        <w:rPr>
          <w:rFonts w:eastAsia="Times New Roman" w:cs="Times New Roman"/>
          <w:color w:val="222222"/>
          <w:szCs w:val="20"/>
          <w:lang w:eastAsia="pt-BR"/>
        </w:rPr>
        <w:t xml:space="preserve">da Pessoa Jurídica </w:t>
      </w:r>
      <w:r w:rsidR="00A2246C" w:rsidRPr="004B1F0D">
        <w:rPr>
          <w:rFonts w:eastAsia="Times New Roman" w:cs="Times New Roman"/>
          <w:color w:val="222222"/>
          <w:szCs w:val="20"/>
          <w:lang w:eastAsia="pt-BR"/>
        </w:rPr>
        <w:t xml:space="preserve">e da Contribuição Social </w:t>
      </w:r>
      <w:r w:rsidRPr="004B1F0D">
        <w:rPr>
          <w:rFonts w:eastAsia="Times New Roman" w:cs="Times New Roman"/>
          <w:color w:val="222222"/>
          <w:szCs w:val="20"/>
          <w:lang w:eastAsia="pt-BR"/>
        </w:rPr>
        <w:t xml:space="preserve">sobre o Lucro Líquido </w:t>
      </w:r>
      <w:r w:rsidR="00A2246C" w:rsidRPr="004B1F0D">
        <w:rPr>
          <w:rFonts w:eastAsia="Times New Roman" w:cs="Times New Roman"/>
          <w:color w:val="222222"/>
          <w:szCs w:val="20"/>
          <w:lang w:eastAsia="pt-BR"/>
        </w:rPr>
        <w:t xml:space="preserve">do </w:t>
      </w:r>
      <w:r w:rsidR="00A2246C" w:rsidRPr="004B1F0D">
        <w:rPr>
          <w:rFonts w:eastAsia="Times New Roman" w:cs="Times New Roman"/>
          <w:b/>
          <w:color w:val="222222"/>
          <w:szCs w:val="20"/>
          <w:lang w:eastAsia="pt-BR"/>
        </w:rPr>
        <w:t>último período de apuração</w:t>
      </w:r>
      <w:r w:rsidRPr="004B1F0D">
        <w:rPr>
          <w:rFonts w:eastAsia="Times New Roman" w:cs="Times New Roman"/>
          <w:b/>
          <w:color w:val="222222"/>
          <w:szCs w:val="20"/>
          <w:lang w:eastAsia="pt-BR"/>
        </w:rPr>
        <w:t xml:space="preserve"> em que a empresa apresentou lucro</w:t>
      </w:r>
      <w:r w:rsidR="00A2246C" w:rsidRPr="004B1F0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4B1F0D" w:rsidRDefault="00A2246C"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5348935" w14:textId="77777777" w:rsidR="00A2246C" w:rsidRPr="004B1F0D" w:rsidRDefault="00A2246C"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4B1F0D">
        <w:rPr>
          <w:rFonts w:eastAsia="Times New Roman" w:cs="Times New Roman"/>
          <w:color w:val="222222"/>
          <w:szCs w:val="20"/>
          <w:lang w:eastAsia="pt-BR"/>
        </w:rPr>
        <w:t xml:space="preserve">a esse </w:t>
      </w:r>
      <w:r w:rsidRPr="004B1F0D">
        <w:rPr>
          <w:rFonts w:eastAsia="Times New Roman" w:cs="Times New Roman"/>
          <w:color w:val="222222"/>
          <w:szCs w:val="20"/>
          <w:lang w:eastAsia="pt-BR"/>
        </w:rPr>
        <w:t xml:space="preserve">em que </w:t>
      </w:r>
      <w:r w:rsidRPr="004B1F0D">
        <w:rPr>
          <w:rFonts w:eastAsia="Times New Roman" w:cs="Times New Roman"/>
          <w:b/>
          <w:color w:val="222222"/>
          <w:szCs w:val="20"/>
          <w:lang w:eastAsia="pt-BR"/>
        </w:rPr>
        <w:t>obteve lucro</w:t>
      </w:r>
      <w:r w:rsidRPr="004B1F0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4B1F0D">
        <w:rPr>
          <w:rFonts w:eastAsia="Times New Roman" w:cs="Times New Roman"/>
          <w:color w:val="222222"/>
          <w:szCs w:val="20"/>
          <w:lang w:eastAsia="pt-BR"/>
        </w:rPr>
        <w:t>O</w:t>
      </w:r>
      <w:r w:rsidRPr="004B1F0D">
        <w:rPr>
          <w:rFonts w:eastAsia="Times New Roman" w:cs="Times New Roman"/>
          <w:color w:val="222222"/>
          <w:szCs w:val="20"/>
          <w:lang w:eastAsia="pt-BR"/>
        </w:rPr>
        <w:t xml:space="preserve"> programa está preparado para efetuar a atualização pela SELIC, automaticamente; logo </w:t>
      </w:r>
      <w:r w:rsidRPr="004B1F0D">
        <w:rPr>
          <w:rFonts w:eastAsia="Times New Roman" w:cs="Times New Roman"/>
          <w:b/>
          <w:color w:val="222222"/>
          <w:szCs w:val="20"/>
          <w:lang w:eastAsia="pt-BR"/>
        </w:rPr>
        <w:t xml:space="preserve">deverá ser informado </w:t>
      </w:r>
      <w:r w:rsidR="00001923" w:rsidRPr="004B1F0D">
        <w:rPr>
          <w:rFonts w:eastAsia="Times New Roman" w:cs="Times New Roman"/>
          <w:b/>
          <w:color w:val="222222"/>
          <w:szCs w:val="20"/>
          <w:lang w:eastAsia="pt-BR"/>
        </w:rPr>
        <w:t xml:space="preserve">o lucro líquido </w:t>
      </w:r>
      <w:r w:rsidRPr="004B1F0D">
        <w:rPr>
          <w:rFonts w:eastAsia="Times New Roman" w:cs="Times New Roman"/>
          <w:b/>
          <w:color w:val="222222"/>
          <w:szCs w:val="20"/>
          <w:lang w:eastAsia="pt-BR"/>
        </w:rPr>
        <w:t>em valores históricos</w:t>
      </w:r>
      <w:r w:rsidRPr="004B1F0D">
        <w:rPr>
          <w:rFonts w:eastAsia="Times New Roman" w:cs="Times New Roman"/>
          <w:color w:val="222222"/>
          <w:szCs w:val="20"/>
          <w:lang w:eastAsia="pt-BR"/>
        </w:rPr>
        <w:t>.</w:t>
      </w:r>
    </w:p>
    <w:p w14:paraId="1B806516" w14:textId="77777777" w:rsidR="00001923" w:rsidRPr="004B1F0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4B1F0D" w:rsidRDefault="00001923" w:rsidP="00001923">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Conforme está previsto no parágrafo 1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4B1F0D">
        <w:rPr>
          <w:rFonts w:eastAsia="Times New Roman" w:cs="Times New Roman"/>
          <w:b/>
          <w:color w:val="222222"/>
          <w:szCs w:val="20"/>
          <w:lang w:eastAsia="pt-BR"/>
        </w:rPr>
        <w:t>Campo 4 - REC_BRUT_ANT</w:t>
      </w:r>
      <w:r w:rsidRPr="004B1F0D">
        <w:rPr>
          <w:rFonts w:eastAsia="Times New Roman" w:cs="Times New Roman"/>
          <w:color w:val="222222"/>
          <w:szCs w:val="20"/>
          <w:lang w:eastAsia="pt-BR"/>
        </w:rPr>
        <w:t>).</w:t>
      </w:r>
    </w:p>
    <w:p w14:paraId="102DFA7B" w14:textId="77777777" w:rsidR="00001923" w:rsidRPr="004B1F0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4B1F0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720: INFORMAÇÕES DE PERÍODOS ANTERIORES</w:t>
            </w:r>
          </w:p>
        </w:tc>
      </w:tr>
      <w:tr w:rsidR="00CD5C42" w:rsidRPr="004B1F0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D5C42" w:rsidRPr="004B1F0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CD5C42" w:rsidRPr="004B1F0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4B1F0D" w:rsidRDefault="00CD5C42" w:rsidP="00CD5C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07B1F3" w14:textId="6A72B4DC" w:rsidR="005E1760" w:rsidRDefault="005E1760" w:rsidP="005F1FB6">
      <w:pPr>
        <w:pStyle w:val="PSDS-MarcadoresNivel4"/>
        <w:tabs>
          <w:tab w:val="clear" w:pos="2271"/>
          <w:tab w:val="left" w:pos="720"/>
        </w:tabs>
        <w:spacing w:before="0" w:after="0"/>
        <w:ind w:left="0" w:firstLine="0"/>
        <w:jc w:val="center"/>
        <w:rPr>
          <w:color w:val="000000"/>
          <w:sz w:val="18"/>
          <w:szCs w:val="18"/>
        </w:rPr>
      </w:pPr>
    </w:p>
    <w:p w14:paraId="4D915348" w14:textId="77777777" w:rsidR="00A1163B" w:rsidRPr="004B1F0D" w:rsidRDefault="00A1163B"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4B1F0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D5C42" w:rsidRPr="004B1F0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6452EAB1"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Observação: De acordo com o </w:t>
            </w:r>
            <w:r w:rsidR="009B76FD">
              <w:rPr>
                <w:rFonts w:eastAsia="Times New Roman" w:cs="Times New Roman"/>
                <w:color w:val="000000"/>
                <w:szCs w:val="20"/>
                <w:lang w:eastAsia="pt-BR"/>
              </w:rPr>
              <w:t>parágrafo único</w:t>
            </w:r>
            <w:r w:rsidRPr="004B1F0D">
              <w:rPr>
                <w:rFonts w:eastAsia="Times New Roman" w:cs="Times New Roman"/>
                <w:color w:val="000000"/>
                <w:szCs w:val="20"/>
                <w:lang w:eastAsia="pt-BR"/>
              </w:rPr>
              <w:t xml:space="preserve"> do art. 6</w:t>
            </w:r>
            <w:r w:rsidR="009B76FD">
              <w:rPr>
                <w:rFonts w:eastAsia="Times New Roman" w:cs="Times New Roman"/>
                <w:color w:val="000000"/>
                <w:szCs w:val="20"/>
                <w:lang w:eastAsia="pt-BR"/>
              </w:rPr>
              <w:t>º</w:t>
            </w:r>
            <w:r w:rsidRPr="004B1F0D">
              <w:rPr>
                <w:rFonts w:eastAsia="Times New Roman" w:cs="Times New Roman"/>
                <w:color w:val="000000"/>
                <w:szCs w:val="20"/>
                <w:lang w:eastAsia="pt-BR"/>
              </w:rPr>
              <w:t xml:space="preserve"> da Instrução Normativa RFB no </w:t>
            </w:r>
            <w:r w:rsidR="009B76FD">
              <w:rPr>
                <w:rFonts w:eastAsia="Times New Roman" w:cs="Times New Roman"/>
                <w:color w:val="000000"/>
                <w:szCs w:val="20"/>
                <w:lang w:eastAsia="pt-BR"/>
              </w:rPr>
              <w:t>2.004</w:t>
            </w:r>
            <w:r w:rsidRPr="004B1F0D">
              <w:rPr>
                <w:rFonts w:eastAsia="Times New Roman" w:cs="Times New Roman"/>
                <w:color w:val="000000"/>
                <w:szCs w:val="20"/>
                <w:lang w:eastAsia="pt-BR"/>
              </w:rPr>
              <w:t>, de 1</w:t>
            </w:r>
            <w:r w:rsidR="009B76FD">
              <w:rPr>
                <w:rFonts w:eastAsia="Times New Roman" w:cs="Times New Roman"/>
                <w:color w:val="000000"/>
                <w:szCs w:val="20"/>
                <w:lang w:eastAsia="pt-BR"/>
              </w:rPr>
              <w:t>8</w:t>
            </w:r>
            <w:r w:rsidRPr="004B1F0D">
              <w:rPr>
                <w:rFonts w:eastAsia="Times New Roman" w:cs="Times New Roman"/>
                <w:color w:val="000000"/>
                <w:szCs w:val="20"/>
                <w:lang w:eastAsia="pt-BR"/>
              </w:rPr>
              <w:t xml:space="preserve"> de </w:t>
            </w:r>
            <w:r w:rsidR="009B76FD">
              <w:rPr>
                <w:rFonts w:eastAsia="Times New Roman" w:cs="Times New Roman"/>
                <w:color w:val="000000"/>
                <w:szCs w:val="20"/>
                <w:lang w:eastAsia="pt-BR"/>
              </w:rPr>
              <w:t>janeiro</w:t>
            </w:r>
            <w:r w:rsidR="009B76F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de 20</w:t>
            </w:r>
            <w:r w:rsidR="009B76FD">
              <w:rPr>
                <w:rFonts w:eastAsia="Times New Roman" w:cs="Times New Roman"/>
                <w:color w:val="000000"/>
                <w:szCs w:val="20"/>
                <w:lang w:eastAsia="pt-BR"/>
              </w:rPr>
              <w:t>22</w:t>
            </w:r>
            <w:r w:rsidRPr="004B1F0D">
              <w:rPr>
                <w:rFonts w:eastAsia="Times New Roman" w:cs="Times New Roman"/>
                <w:color w:val="000000"/>
                <w:szCs w:val="20"/>
                <w:lang w:eastAsia="pt-BR"/>
              </w:rPr>
              <w:t>,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4B1F0D" w:rsidRDefault="00CF214B"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Houve termo de intimação pela RFB para a entrega desta ECF?</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A transmissão desta ECF está dentro do prazo previsto na intimação?</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AD2D867" w14:textId="77777777" w:rsidR="00CD5C42" w:rsidRPr="004B1F0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9B6D564"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4B1F0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Tipo</w:t>
            </w:r>
          </w:p>
        </w:tc>
      </w:tr>
      <w:tr w:rsidR="00CF214B" w:rsidRPr="004B1F0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4B1F0D" w:rsidRDefault="00CF214B" w:rsidP="00CF214B">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4B1F0D" w:rsidRDefault="00CF214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REGRA_OBRIGATORIO_LUCRO_REAL:</w:t>
            </w:r>
            <w:r w:rsidR="001613EB" w:rsidRPr="004B1F0D">
              <w:rPr>
                <w:rFonts w:ascii="Times New Roman" w:eastAsia="Arial Unicode MS" w:hAnsi="Times New Roman"/>
                <w:b/>
                <w:lang w:val="pt-PT"/>
              </w:rPr>
              <w:t xml:space="preserve"> </w:t>
            </w:r>
            <w:r w:rsidR="001613EB" w:rsidRPr="004B1F0D">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4B1F0D" w:rsidRDefault="001613EB" w:rsidP="00CF214B">
            <w:pPr>
              <w:pStyle w:val="PSDS-CorpodeTexto0"/>
              <w:jc w:val="both"/>
              <w:rPr>
                <w:rFonts w:ascii="Times New Roman" w:eastAsia="Arial Unicode MS" w:hAnsi="Times New Roman"/>
                <w:bCs/>
                <w:lang w:val="pt-PT"/>
              </w:rPr>
            </w:pPr>
          </w:p>
          <w:p w14:paraId="5B09A6A8" w14:textId="07328923" w:rsidR="001613EB" w:rsidRPr="004B1F0D" w:rsidRDefault="001613E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Erro</w:t>
            </w:r>
          </w:p>
          <w:p w14:paraId="10E1423D" w14:textId="77777777" w:rsidR="00CF214B" w:rsidRPr="004B1F0D" w:rsidRDefault="00CF214B" w:rsidP="00CF214B">
            <w:pPr>
              <w:pStyle w:val="PSDS-CorpodeTexto0"/>
              <w:rPr>
                <w:rFonts w:ascii="Times New Roman" w:hAnsi="Times New Roman"/>
                <w:lang w:val="pt-PT"/>
              </w:rPr>
            </w:pPr>
          </w:p>
        </w:tc>
      </w:tr>
      <w:tr w:rsidR="001613EB" w:rsidRPr="004B1F0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NOR_DT_INI_ESC: </w:t>
            </w:r>
            <w:r w:rsidRPr="004B1F0D">
              <w:rPr>
                <w:rFonts w:ascii="Times New Roman" w:eastAsia="Arial Unicode MS" w:hAnsi="Times New Roman"/>
                <w:lang w:val="pt-PT"/>
              </w:rPr>
              <w:t>Verifica se Y720.DT_LUC_LIQ  é menor ou igual que a 0000.DT_INI.</w:t>
            </w:r>
          </w:p>
          <w:p w14:paraId="326FD4ED" w14:textId="77777777" w:rsidR="001613EB" w:rsidRPr="004B1F0D" w:rsidRDefault="001613EB" w:rsidP="00B868AD">
            <w:pPr>
              <w:pStyle w:val="PSDS-CorpodeTexto0"/>
              <w:jc w:val="both"/>
              <w:rPr>
                <w:rFonts w:ascii="Times New Roman" w:eastAsia="Arial Unicode MS" w:hAnsi="Times New Roman"/>
                <w:lang w:val="pt-PT"/>
              </w:rPr>
            </w:pPr>
          </w:p>
          <w:p w14:paraId="074866E3" w14:textId="6ED05F9E" w:rsidR="001613EB" w:rsidRPr="004B1F0D" w:rsidRDefault="001613EB" w:rsidP="00B868AD">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4B1F0D" w:rsidRDefault="001613EB" w:rsidP="00B868AD">
            <w:pPr>
              <w:pStyle w:val="PSDS-CorpodeTexto0"/>
              <w:jc w:val="both"/>
              <w:rPr>
                <w:rFonts w:ascii="Times New Roman" w:eastAsia="Arial Unicode MS" w:hAnsi="Times New Roman"/>
                <w:bCs/>
                <w:lang w:val="pt-PT"/>
              </w:rPr>
            </w:pPr>
          </w:p>
          <w:p w14:paraId="2E2EEF19" w14:textId="2C645A49"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D4E39DD" w14:textId="77777777" w:rsidR="001613EB" w:rsidRPr="004B1F0D" w:rsidRDefault="001613EB" w:rsidP="00B868AD">
            <w:pPr>
              <w:pStyle w:val="PSDS-CorpodeTexto0"/>
              <w:rPr>
                <w:rFonts w:ascii="Times New Roman" w:hAnsi="Times New Roman"/>
                <w:lang w:val="pt-PT"/>
              </w:rPr>
            </w:pPr>
          </w:p>
          <w:p w14:paraId="5D0E89E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1CD7315" w14:textId="77777777" w:rsidR="001613EB" w:rsidRPr="004B1F0D" w:rsidRDefault="001613EB" w:rsidP="00B868AD">
            <w:pPr>
              <w:pStyle w:val="PSDS-CorpodeTexto0"/>
              <w:rPr>
                <w:rFonts w:ascii="Times New Roman" w:hAnsi="Times New Roman"/>
                <w:lang w:val="pt-PT"/>
              </w:rPr>
            </w:pPr>
          </w:p>
          <w:p w14:paraId="11C4B264" w14:textId="77777777" w:rsidR="001613EB" w:rsidRPr="004B1F0D" w:rsidRDefault="001613EB" w:rsidP="00B868AD">
            <w:pPr>
              <w:pStyle w:val="PSDS-CorpodeTexto0"/>
              <w:rPr>
                <w:rFonts w:ascii="Times New Roman" w:hAnsi="Times New Roman"/>
                <w:lang w:val="pt-PT"/>
              </w:rPr>
            </w:pPr>
          </w:p>
          <w:p w14:paraId="41FC5DED"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1613EB" w:rsidRPr="004B1F0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4B1F0D" w:rsidRDefault="001613EB" w:rsidP="00B868AD">
            <w:pPr>
              <w:pStyle w:val="PSDS-CorpodeTexto0"/>
              <w:jc w:val="both"/>
              <w:rPr>
                <w:rFonts w:ascii="Times New Roman" w:eastAsia="Arial Unicode MS" w:hAnsi="Times New Roman"/>
                <w:bCs/>
                <w:lang w:val="pt-PT"/>
              </w:rPr>
            </w:pPr>
          </w:p>
          <w:p w14:paraId="5188EB2A"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3762E62D" w14:textId="77777777" w:rsidR="001613EB" w:rsidRPr="004B1F0D" w:rsidRDefault="001613EB" w:rsidP="00B868AD">
            <w:pPr>
              <w:pStyle w:val="PSDS-CorpodeTexto0"/>
              <w:rPr>
                <w:rFonts w:ascii="Times New Roman" w:hAnsi="Times New Roman"/>
                <w:lang w:val="pt-PT"/>
              </w:rPr>
            </w:pPr>
          </w:p>
          <w:p w14:paraId="68252CB4" w14:textId="77777777" w:rsidR="001613EB" w:rsidRPr="004B1F0D" w:rsidRDefault="001613EB" w:rsidP="00B868AD">
            <w:pPr>
              <w:pStyle w:val="PSDS-CorpodeTexto0"/>
              <w:rPr>
                <w:rFonts w:ascii="Times New Roman" w:hAnsi="Times New Roman"/>
                <w:lang w:val="pt-PT"/>
              </w:rPr>
            </w:pPr>
          </w:p>
          <w:p w14:paraId="7530E5DB"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5E1760" w:rsidRPr="004B1F0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4B1F0D" w:rsidRDefault="001613EB" w:rsidP="00FA3856">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4B1F0D" w:rsidRDefault="001613EB" w:rsidP="00FA3856">
            <w:pPr>
              <w:pStyle w:val="PSDS-CorpodeTexto0"/>
              <w:rPr>
                <w:rFonts w:ascii="Times New Roman" w:hAnsi="Times New Roman"/>
                <w:lang w:val="pt-PT"/>
              </w:rPr>
            </w:pPr>
            <w:r w:rsidRPr="004B1F0D">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 xml:space="preserve">REGRA_PRAZO_INTIMACAO_OBRIGATORIO: </w:t>
            </w:r>
            <w:r w:rsidRPr="004B1F0D">
              <w:rPr>
                <w:rFonts w:ascii="Times New Roman" w:eastAsia="Arial Unicode MS" w:hAnsi="Times New Roman"/>
                <w:lang w:val="pt-PT"/>
              </w:rPr>
              <w:t>Verifica se Y720.INT_ATRASO 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S” (Sim).</w:t>
            </w:r>
          </w:p>
          <w:p w14:paraId="7E6645AE" w14:textId="77777777" w:rsidR="001613EB" w:rsidRPr="004B1F0D" w:rsidRDefault="001613EB" w:rsidP="001613EB">
            <w:pPr>
              <w:pStyle w:val="PSDS-CorpodeTexto0"/>
              <w:jc w:val="both"/>
              <w:rPr>
                <w:rFonts w:ascii="Times New Roman" w:eastAsia="Arial Unicode MS" w:hAnsi="Times New Roman"/>
                <w:lang w:val="pt-PT"/>
              </w:rPr>
            </w:pPr>
          </w:p>
          <w:p w14:paraId="5B79E22B" w14:textId="214275CF"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REGRA_PRAZO_INTIMACAO_</w:t>
            </w:r>
            <w:r w:rsidR="00BA4816" w:rsidRPr="004B1F0D">
              <w:rPr>
                <w:rFonts w:ascii="Times New Roman" w:eastAsia="Arial Unicode MS" w:hAnsi="Times New Roman"/>
                <w:b/>
                <w:bCs/>
                <w:lang w:val="pt-PT"/>
              </w:rPr>
              <w:t>NAO_PREENCHER</w:t>
            </w:r>
            <w:r w:rsidRPr="004B1F0D">
              <w:rPr>
                <w:rFonts w:ascii="Times New Roman" w:eastAsia="Arial Unicode MS" w:hAnsi="Times New Roman"/>
                <w:b/>
                <w:bCs/>
                <w:lang w:val="pt-PT"/>
              </w:rPr>
              <w:t xml:space="preserve">: </w:t>
            </w:r>
            <w:r w:rsidRPr="004B1F0D">
              <w:rPr>
                <w:rFonts w:ascii="Times New Roman" w:eastAsia="Arial Unicode MS" w:hAnsi="Times New Roman"/>
                <w:lang w:val="pt-PT"/>
              </w:rPr>
              <w:t xml:space="preserve">Verifica se Y720.INT_ATRASO </w:t>
            </w:r>
            <w:r w:rsidR="00BA4816" w:rsidRPr="004B1F0D">
              <w:rPr>
                <w:rFonts w:ascii="Times New Roman" w:eastAsia="Arial Unicode MS" w:hAnsi="Times New Roman"/>
                <w:lang w:val="pt-PT"/>
              </w:rPr>
              <w:t xml:space="preserve">não </w:t>
            </w:r>
            <w:r w:rsidRPr="004B1F0D">
              <w:rPr>
                <w:rFonts w:ascii="Times New Roman" w:eastAsia="Arial Unicode MS" w:hAnsi="Times New Roman"/>
                <w:lang w:val="pt-PT"/>
              </w:rPr>
              <w:t>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w:t>
            </w:r>
            <w:r w:rsidR="00BA4816" w:rsidRPr="004B1F0D">
              <w:rPr>
                <w:rFonts w:ascii="Times New Roman" w:eastAsia="Arial Unicode MS" w:hAnsi="Times New Roman"/>
                <w:lang w:val="pt-PT"/>
              </w:rPr>
              <w:t>N</w:t>
            </w:r>
            <w:r w:rsidRPr="004B1F0D">
              <w:rPr>
                <w:rFonts w:ascii="Times New Roman" w:eastAsia="Arial Unicode MS" w:hAnsi="Times New Roman"/>
                <w:lang w:val="pt-PT"/>
              </w:rPr>
              <w:t>” (</w:t>
            </w:r>
            <w:r w:rsidR="00BA4816" w:rsidRPr="004B1F0D">
              <w:rPr>
                <w:rFonts w:ascii="Times New Roman" w:eastAsia="Arial Unicode MS" w:hAnsi="Times New Roman"/>
                <w:lang w:val="pt-PT"/>
              </w:rPr>
              <w:t>Não</w:t>
            </w:r>
            <w:r w:rsidRPr="004B1F0D">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p w14:paraId="14C4AEA8" w14:textId="77777777" w:rsidR="005E1760" w:rsidRPr="004B1F0D" w:rsidRDefault="005E1760" w:rsidP="00FA3856">
            <w:pPr>
              <w:pStyle w:val="PSDS-CorpodeTexto0"/>
              <w:rPr>
                <w:rFonts w:ascii="Times New Roman" w:hAnsi="Times New Roman"/>
                <w:lang w:val="pt-PT"/>
              </w:rPr>
            </w:pPr>
          </w:p>
          <w:p w14:paraId="6D80B9D3" w14:textId="77777777" w:rsidR="001613EB" w:rsidRPr="004B1F0D" w:rsidRDefault="001613EB" w:rsidP="00FA3856">
            <w:pPr>
              <w:pStyle w:val="PSDS-CorpodeTexto0"/>
              <w:rPr>
                <w:rFonts w:ascii="Times New Roman" w:hAnsi="Times New Roman"/>
                <w:lang w:val="pt-PT"/>
              </w:rPr>
            </w:pPr>
          </w:p>
          <w:p w14:paraId="3BD4C5C5" w14:textId="15D7757F"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tc>
      </w:tr>
    </w:tbl>
    <w:p w14:paraId="4F56C93A" w14:textId="77777777" w:rsidR="005E1760" w:rsidRPr="004B1F0D" w:rsidRDefault="005E1760" w:rsidP="005E1760">
      <w:pPr>
        <w:pStyle w:val="Corpodetexto"/>
        <w:rPr>
          <w:rFonts w:ascii="Times New Roman" w:hAnsi="Times New Roman"/>
          <w:b/>
          <w:color w:val="002060"/>
          <w:szCs w:val="20"/>
        </w:rPr>
      </w:pPr>
    </w:p>
    <w:p w14:paraId="4F729681" w14:textId="77777777" w:rsidR="005E1760" w:rsidRPr="004B1F0D" w:rsidRDefault="005E1760" w:rsidP="005E17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04A3EF" w14:textId="77777777" w:rsidR="005F1FB6" w:rsidRPr="004B1F0D" w:rsidRDefault="005F1FB6" w:rsidP="005F1FB6">
      <w:pPr>
        <w:pStyle w:val="Corpodetexto"/>
        <w:rPr>
          <w:rFonts w:ascii="Times New Roman" w:hAnsi="Times New Roman"/>
          <w:b/>
          <w:color w:val="002060"/>
          <w:szCs w:val="20"/>
        </w:rPr>
      </w:pPr>
    </w:p>
    <w:p w14:paraId="1F11F632" w14:textId="5C0283C8" w:rsidR="005E1760" w:rsidRPr="004B1F0D" w:rsidRDefault="005E1760" w:rsidP="005F1FB6">
      <w:pPr>
        <w:pStyle w:val="Corpodetexto"/>
        <w:rPr>
          <w:rFonts w:ascii="Times New Roman" w:hAnsi="Times New Roman"/>
          <w:b/>
          <w:color w:val="002060"/>
          <w:szCs w:val="20"/>
          <w:vertAlign w:val="superscript"/>
        </w:rPr>
      </w:pPr>
      <w:r w:rsidRPr="004B1F0D">
        <w:rPr>
          <w:rFonts w:ascii="Times New Roman" w:hAnsi="Times New Roman"/>
          <w:b/>
          <w:color w:val="002060"/>
          <w:szCs w:val="20"/>
        </w:rPr>
        <w:t>|Y720|100000,00|311220</w:t>
      </w:r>
      <w:r w:rsidR="0097076C">
        <w:rPr>
          <w:rFonts w:ascii="Times New Roman" w:hAnsi="Times New Roman"/>
          <w:b/>
          <w:color w:val="002060"/>
          <w:szCs w:val="20"/>
        </w:rPr>
        <w:t>21</w:t>
      </w:r>
      <w:r w:rsidRPr="004B1F0D">
        <w:rPr>
          <w:rFonts w:ascii="Times New Roman" w:hAnsi="Times New Roman"/>
          <w:b/>
          <w:color w:val="002060"/>
          <w:szCs w:val="20"/>
        </w:rPr>
        <w:t>|</w:t>
      </w:r>
      <w:r w:rsidR="005F1FB6" w:rsidRPr="004B1F0D">
        <w:rPr>
          <w:rFonts w:ascii="Times New Roman" w:hAnsi="Times New Roman"/>
          <w:b/>
          <w:color w:val="002060"/>
          <w:szCs w:val="20"/>
        </w:rPr>
        <w:t>100000000,00|</w:t>
      </w:r>
      <w:r w:rsidR="00CF214B" w:rsidRPr="004B1F0D">
        <w:rPr>
          <w:rFonts w:ascii="Times New Roman" w:hAnsi="Times New Roman"/>
          <w:b/>
          <w:color w:val="002060"/>
          <w:szCs w:val="20"/>
        </w:rPr>
        <w:t>N||</w:t>
      </w:r>
    </w:p>
    <w:p w14:paraId="0F1EA513"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Y720|: Identificação do tipo do registro.</w:t>
      </w:r>
    </w:p>
    <w:p w14:paraId="25AF7344" w14:textId="77777777" w:rsidR="005E1760" w:rsidRPr="004B1F0D" w:rsidRDefault="005E1760" w:rsidP="005F1FB6">
      <w:pPr>
        <w:pStyle w:val="Corpodetexto"/>
        <w:ind w:left="708"/>
        <w:rPr>
          <w:rFonts w:ascii="Times New Roman" w:hAnsi="Times New Roman"/>
          <w:color w:val="002060"/>
          <w:szCs w:val="20"/>
        </w:rPr>
      </w:pPr>
      <w:r w:rsidRPr="004B1F0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2C83E80C"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97076C">
        <w:rPr>
          <w:rFonts w:ascii="Times New Roman" w:hAnsi="Times New Roman"/>
          <w:color w:val="002060"/>
          <w:szCs w:val="20"/>
        </w:rPr>
        <w:t>21</w:t>
      </w:r>
      <w:r w:rsidRPr="004B1F0D">
        <w:rPr>
          <w:rFonts w:ascii="Times New Roman" w:hAnsi="Times New Roman"/>
          <w:color w:val="002060"/>
          <w:szCs w:val="20"/>
        </w:rPr>
        <w:t>|: Data final do período de apuração do lucro líquido informado no campo anterior (31/12/20</w:t>
      </w:r>
      <w:r w:rsidR="0097076C">
        <w:rPr>
          <w:rFonts w:ascii="Times New Roman" w:hAnsi="Times New Roman"/>
          <w:color w:val="002060"/>
          <w:szCs w:val="20"/>
        </w:rPr>
        <w:t>21</w:t>
      </w:r>
      <w:r w:rsidRPr="004B1F0D">
        <w:rPr>
          <w:rFonts w:ascii="Times New Roman" w:hAnsi="Times New Roman"/>
          <w:color w:val="002060"/>
          <w:szCs w:val="20"/>
        </w:rPr>
        <w:t>).</w:t>
      </w:r>
    </w:p>
    <w:p w14:paraId="456BC3CB" w14:textId="1F5F992A" w:rsidR="005F1FB6" w:rsidRPr="004B1F0D" w:rsidRDefault="005F1FB6" w:rsidP="005F1FB6">
      <w:pPr>
        <w:pStyle w:val="Corpodetexto"/>
        <w:ind w:firstLine="708"/>
        <w:rPr>
          <w:rFonts w:ascii="Times New Roman" w:hAnsi="Times New Roman"/>
          <w:color w:val="002060"/>
          <w:szCs w:val="20"/>
        </w:rPr>
      </w:pPr>
      <w:r w:rsidRPr="004B1F0D">
        <w:rPr>
          <w:rFonts w:ascii="Times New Roman" w:hAnsi="Times New Roman"/>
          <w:color w:val="002060"/>
          <w:szCs w:val="20"/>
        </w:rPr>
        <w:t>|100000000,00|: Receita bruta do período anterior.</w:t>
      </w:r>
    </w:p>
    <w:p w14:paraId="3183AFD5" w14:textId="48913732"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N|: Não houve termo de intimação para entrega desta ECF.</w:t>
      </w:r>
    </w:p>
    <w:p w14:paraId="05FF4884" w14:textId="44493A8E"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 O campo só é preenchido se houve termo de intimação para entrega da ECF.</w:t>
      </w:r>
    </w:p>
    <w:p w14:paraId="52432B1F" w14:textId="7008A269" w:rsidR="00E66953" w:rsidRDefault="00E66953">
      <w:pPr>
        <w:spacing w:after="200" w:line="276" w:lineRule="auto"/>
        <w:rPr>
          <w:b/>
          <w:bCs/>
          <w:color w:val="0000FF"/>
          <w:szCs w:val="20"/>
        </w:rPr>
      </w:pPr>
    </w:p>
    <w:p w14:paraId="164B8F62" w14:textId="1ABBC8AF" w:rsidR="00974126" w:rsidRDefault="00974126">
      <w:pPr>
        <w:spacing w:after="200" w:line="276" w:lineRule="auto"/>
        <w:rPr>
          <w:b/>
          <w:bCs/>
          <w:color w:val="0000FF"/>
          <w:szCs w:val="20"/>
        </w:rPr>
      </w:pPr>
    </w:p>
    <w:p w14:paraId="310EA71C" w14:textId="1A2DA63B" w:rsidR="00974126" w:rsidRDefault="00974126">
      <w:pPr>
        <w:spacing w:after="200" w:line="276" w:lineRule="auto"/>
        <w:rPr>
          <w:b/>
          <w:bCs/>
          <w:color w:val="0000FF"/>
          <w:szCs w:val="20"/>
        </w:rPr>
      </w:pPr>
    </w:p>
    <w:p w14:paraId="644EDCBB" w14:textId="4076CDB9" w:rsidR="00974126" w:rsidRDefault="00974126">
      <w:pPr>
        <w:spacing w:after="200" w:line="276" w:lineRule="auto"/>
        <w:rPr>
          <w:b/>
          <w:bCs/>
          <w:color w:val="0000FF"/>
          <w:szCs w:val="20"/>
        </w:rPr>
      </w:pPr>
    </w:p>
    <w:p w14:paraId="28BEF93E" w14:textId="416C7A7E" w:rsidR="00974126" w:rsidRDefault="00974126">
      <w:pPr>
        <w:spacing w:after="200" w:line="276" w:lineRule="auto"/>
        <w:rPr>
          <w:b/>
          <w:bCs/>
          <w:color w:val="0000FF"/>
          <w:szCs w:val="20"/>
        </w:rPr>
      </w:pPr>
    </w:p>
    <w:p w14:paraId="79A40BBC" w14:textId="256334F1" w:rsidR="00974126" w:rsidRDefault="00974126">
      <w:pPr>
        <w:spacing w:after="200" w:line="276" w:lineRule="auto"/>
        <w:rPr>
          <w:b/>
          <w:bCs/>
          <w:color w:val="0000FF"/>
          <w:szCs w:val="20"/>
        </w:rPr>
      </w:pPr>
    </w:p>
    <w:p w14:paraId="69F2CEF3" w14:textId="22FA3278" w:rsidR="00974126" w:rsidRDefault="00974126">
      <w:pPr>
        <w:spacing w:after="200" w:line="276" w:lineRule="auto"/>
        <w:rPr>
          <w:b/>
          <w:bCs/>
          <w:color w:val="0000FF"/>
          <w:szCs w:val="20"/>
        </w:rPr>
      </w:pPr>
    </w:p>
    <w:p w14:paraId="736EF889" w14:textId="0341A2E6" w:rsidR="00974126" w:rsidRDefault="00974126">
      <w:pPr>
        <w:spacing w:after="200" w:line="276" w:lineRule="auto"/>
        <w:rPr>
          <w:b/>
          <w:bCs/>
          <w:color w:val="0000FF"/>
          <w:szCs w:val="20"/>
        </w:rPr>
      </w:pPr>
    </w:p>
    <w:p w14:paraId="0813003D" w14:textId="77777777" w:rsidR="00974126" w:rsidRDefault="00974126">
      <w:pPr>
        <w:spacing w:after="200" w:line="276" w:lineRule="auto"/>
        <w:rPr>
          <w:b/>
          <w:bCs/>
          <w:color w:val="0000FF"/>
          <w:szCs w:val="20"/>
        </w:rPr>
      </w:pPr>
    </w:p>
    <w:p w14:paraId="696D2540" w14:textId="5991238A" w:rsidR="00682784" w:rsidRDefault="00974126" w:rsidP="00682784">
      <w:pPr>
        <w:pStyle w:val="Ttulo4"/>
      </w:pPr>
      <w:bookmarkStart w:id="523" w:name="_Toc156228397"/>
      <w:r w:rsidRPr="004B1F0D">
        <w:t>Registro Y7</w:t>
      </w:r>
      <w:r>
        <w:t>5</w:t>
      </w:r>
      <w:r w:rsidRPr="004B1F0D">
        <w:t xml:space="preserve">0: </w:t>
      </w:r>
      <w:r w:rsidRPr="00974126">
        <w:t>Informações </w:t>
      </w:r>
      <w:r w:rsidR="00190A79">
        <w:t xml:space="preserve">da ECF </w:t>
      </w:r>
      <w:r w:rsidR="00E608D2">
        <w:t>Calculadas pelo PGE</w:t>
      </w:r>
      <w:bookmarkEnd w:id="523"/>
      <w:r w:rsidR="00E608D2">
        <w:t xml:space="preserve"> </w:t>
      </w:r>
    </w:p>
    <w:p w14:paraId="26942764" w14:textId="77777777" w:rsidR="00682784" w:rsidRPr="00682784" w:rsidRDefault="00682784" w:rsidP="00682784"/>
    <w:p w14:paraId="2138A892" w14:textId="1CB7E5E5" w:rsidR="00682784" w:rsidRDefault="00682784" w:rsidP="00682784">
      <w:pPr>
        <w:pStyle w:val="PSDS-CorpodeTexto0"/>
        <w:jc w:val="both"/>
        <w:rPr>
          <w:rFonts w:ascii="Times New Roman" w:eastAsia="Arial Unicode MS" w:hAnsi="Times New Roman"/>
          <w:lang w:val="pt-PT"/>
        </w:rPr>
      </w:pPr>
      <w:r>
        <w:rPr>
          <w:color w:val="0000FF"/>
        </w:rPr>
        <w:tab/>
      </w:r>
      <w:r w:rsidRPr="00682784">
        <w:rPr>
          <w:rFonts w:ascii="Times New Roman" w:eastAsia="Arial Unicode MS" w:hAnsi="Times New Roman"/>
          <w:lang w:val="pt-PT"/>
        </w:rPr>
        <w:t>Este registro será preenchido pelo próprio PGE da ECF, de acordo com as fórmulas estabelecidas em sua tabela dinâmica.</w:t>
      </w:r>
    </w:p>
    <w:p w14:paraId="55FB4F5E" w14:textId="77777777" w:rsidR="0068278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E608D2" w:rsidRPr="004B1F0D" w14:paraId="5E5363C9" w14:textId="77777777" w:rsidTr="000F664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C8EDB0" w14:textId="7A451E08" w:rsidR="00E608D2" w:rsidRPr="004B1F0D" w:rsidRDefault="00E608D2" w:rsidP="000F6640">
            <w:pPr>
              <w:jc w:val="center"/>
              <w:rPr>
                <w:rFonts w:eastAsia="Times New Roman" w:cs="Times New Roman"/>
                <w:b/>
                <w:bCs/>
                <w:color w:val="000000"/>
                <w:szCs w:val="20"/>
                <w:lang w:eastAsia="pt-BR"/>
              </w:rPr>
            </w:pPr>
            <w:bookmarkStart w:id="524" w:name="_Hlk121757379"/>
            <w:r w:rsidRPr="004B1F0D">
              <w:rPr>
                <w:rFonts w:eastAsia="Times New Roman" w:cs="Times New Roman"/>
                <w:b/>
                <w:bCs/>
                <w:color w:val="000000"/>
                <w:szCs w:val="20"/>
                <w:lang w:eastAsia="pt-BR"/>
              </w:rPr>
              <w:t xml:space="preserve">REGISTRO </w:t>
            </w:r>
            <w:r>
              <w:rPr>
                <w:rFonts w:eastAsia="Times New Roman" w:cs="Times New Roman"/>
                <w:b/>
                <w:bCs/>
                <w:color w:val="000000"/>
                <w:szCs w:val="20"/>
                <w:lang w:eastAsia="pt-BR"/>
              </w:rPr>
              <w:t>Y750</w:t>
            </w:r>
            <w:r w:rsidRPr="004B1F0D">
              <w:rPr>
                <w:rFonts w:eastAsia="Times New Roman" w:cs="Times New Roman"/>
                <w:b/>
                <w:bCs/>
                <w:color w:val="000000"/>
                <w:szCs w:val="20"/>
                <w:lang w:eastAsia="pt-BR"/>
              </w:rPr>
              <w:t xml:space="preserve">: </w:t>
            </w:r>
            <w:r>
              <w:rPr>
                <w:rFonts w:eastAsia="Times New Roman" w:cs="Times New Roman"/>
                <w:b/>
                <w:bCs/>
                <w:color w:val="000000"/>
                <w:szCs w:val="20"/>
                <w:lang w:eastAsia="pt-BR"/>
              </w:rPr>
              <w:t xml:space="preserve">Informações </w:t>
            </w:r>
            <w:r w:rsidR="00190A79">
              <w:rPr>
                <w:rFonts w:eastAsia="Times New Roman" w:cs="Times New Roman"/>
                <w:b/>
                <w:bCs/>
                <w:color w:val="000000"/>
                <w:szCs w:val="20"/>
                <w:lang w:eastAsia="pt-BR"/>
              </w:rPr>
              <w:t xml:space="preserve">da ECF </w:t>
            </w:r>
            <w:r>
              <w:rPr>
                <w:rFonts w:eastAsia="Times New Roman" w:cs="Times New Roman"/>
                <w:b/>
                <w:bCs/>
                <w:color w:val="000000"/>
                <w:szCs w:val="20"/>
                <w:lang w:eastAsia="pt-BR"/>
              </w:rPr>
              <w:t>Calculadas pelo PGE</w:t>
            </w:r>
            <w:bookmarkEnd w:id="524"/>
          </w:p>
        </w:tc>
      </w:tr>
      <w:tr w:rsidR="00E608D2" w:rsidRPr="004B1F0D" w14:paraId="57465B4D" w14:textId="77777777" w:rsidTr="000F664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027F09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E608D2" w:rsidRPr="004B1F0D" w14:paraId="5E390EFF" w14:textId="77777777" w:rsidTr="000F664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296F84"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DA7ECE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608D2" w:rsidRPr="004B1F0D" w14:paraId="1EBA9626" w14:textId="77777777" w:rsidTr="000F664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130D1" w14:textId="77777777" w:rsidR="00E608D2" w:rsidRPr="004B1F0D" w:rsidRDefault="00E608D2" w:rsidP="000F664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71EE992" w14:textId="77777777" w:rsidR="00E608D2" w:rsidRPr="004B1F0D" w:rsidRDefault="00E608D2" w:rsidP="00E608D2">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E608D2" w:rsidRPr="004B1F0D" w14:paraId="469140C4" w14:textId="77777777" w:rsidTr="000F6640">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387F6"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B3E75F"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BFFCD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54332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3A3D1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46C63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2E250A"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4F9EF0"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608D2" w:rsidRPr="004B1F0D" w14:paraId="42DD30E6" w14:textId="77777777" w:rsidTr="000F6640">
        <w:trPr>
          <w:trHeight w:val="315"/>
        </w:trPr>
        <w:tc>
          <w:tcPr>
            <w:tcW w:w="920" w:type="dxa"/>
            <w:tcBorders>
              <w:top w:val="nil"/>
              <w:left w:val="single" w:sz="8" w:space="0" w:color="auto"/>
              <w:bottom w:val="nil"/>
              <w:right w:val="single" w:sz="8" w:space="0" w:color="auto"/>
            </w:tcBorders>
            <w:shd w:val="clear" w:color="auto" w:fill="auto"/>
            <w:vAlign w:val="center"/>
            <w:hideMark/>
          </w:tcPr>
          <w:p w14:paraId="4D6E8867"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473B228"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86811A" w14:textId="0C1FCC4B"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136A6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7E5045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E3AC0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4AA9FC" w14:textId="3AE14063"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170059">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67F9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6AD37B8" w14:textId="77777777" w:rsidTr="000F6640">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A9B482"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7EA79C"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4F0D0F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8E07B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CA21B0"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497B379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10E0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8306E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A91484D" w14:textId="77777777" w:rsidTr="000F6640">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E3F594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518F14"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6EABD45"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66BD316"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8DD6B9"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97347F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9D3AAD"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E0FE87"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608D2" w:rsidRPr="004B1F0D" w14:paraId="71EE7B08" w14:textId="77777777" w:rsidTr="000F6640">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8F81D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6752D6F"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85CDFB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FFCBB1" w14:textId="5330104C"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9363F70" w14:textId="7AEE7524"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2C622A" w14:textId="087EC88F"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BE9AC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43D27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4F2C8E5" w14:textId="77777777" w:rsidR="00E608D2" w:rsidRPr="004B1F0D" w:rsidRDefault="00E608D2" w:rsidP="00E608D2">
      <w:pPr>
        <w:rPr>
          <w:b/>
          <w:szCs w:val="20"/>
          <w:lang w:val="pt-PT"/>
        </w:rPr>
      </w:pPr>
    </w:p>
    <w:p w14:paraId="01B9526C" w14:textId="77777777" w:rsidR="00E608D2" w:rsidRPr="004B1F0D" w:rsidRDefault="00E608D2" w:rsidP="00E608D2">
      <w:pPr>
        <w:rPr>
          <w:b/>
          <w:szCs w:val="20"/>
          <w:lang w:val="pt-PT"/>
        </w:rPr>
      </w:pPr>
      <w:r w:rsidRPr="004B1F0D">
        <w:rPr>
          <w:b/>
          <w:szCs w:val="20"/>
          <w:lang w:val="pt-PT"/>
        </w:rPr>
        <w:t>I – Regras de Validação do Registro:</w:t>
      </w:r>
    </w:p>
    <w:p w14:paraId="3D9BB135" w14:textId="77777777" w:rsidR="00E608D2" w:rsidRPr="004B1F0D" w:rsidRDefault="00E608D2" w:rsidP="00E608D2">
      <w:pPr>
        <w:rPr>
          <w:b/>
          <w:szCs w:val="20"/>
          <w:lang w:val="pt-PT"/>
        </w:rPr>
      </w:pPr>
    </w:p>
    <w:p w14:paraId="18EA0C09" w14:textId="77777777" w:rsidR="00E608D2" w:rsidRPr="004B1F0D" w:rsidRDefault="00000000" w:rsidP="00E608D2">
      <w:pPr>
        <w:pStyle w:val="Corpodetexto"/>
        <w:ind w:left="708" w:firstLine="12"/>
        <w:rPr>
          <w:rFonts w:ascii="Times New Roman" w:hAnsi="Times New Roman"/>
          <w:szCs w:val="20"/>
        </w:rPr>
      </w:pPr>
      <w:hyperlink r:id="rId311"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DUPLICIDADE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já foi importado anteriormente, de acordo com a chave e os registros pais. Se a regra não for cumprida, a ECF gera um aviso.</w:t>
      </w:r>
    </w:p>
    <w:p w14:paraId="65DC6E37" w14:textId="77777777" w:rsidR="00E608D2" w:rsidRPr="004B1F0D" w:rsidRDefault="00E608D2" w:rsidP="00E608D2">
      <w:pPr>
        <w:pStyle w:val="Corpodetexto"/>
        <w:ind w:left="708" w:firstLine="12"/>
        <w:rPr>
          <w:rFonts w:ascii="Times New Roman" w:hAnsi="Times New Roman"/>
          <w:szCs w:val="20"/>
        </w:rPr>
      </w:pPr>
    </w:p>
    <w:p w14:paraId="547D0F9E" w14:textId="77777777" w:rsidR="00E608D2" w:rsidRPr="004B1F0D" w:rsidRDefault="00000000" w:rsidP="00E608D2">
      <w:pPr>
        <w:pStyle w:val="Corpodetexto"/>
        <w:ind w:left="708" w:firstLine="12"/>
        <w:rPr>
          <w:rFonts w:ascii="Times New Roman" w:hAnsi="Times New Roman"/>
          <w:szCs w:val="20"/>
        </w:rPr>
      </w:pPr>
      <w:hyperlink r:id="rId312"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CCCFFDB" w14:textId="77777777" w:rsidR="00E608D2" w:rsidRPr="004B1F0D" w:rsidRDefault="00E608D2" w:rsidP="00E608D2">
      <w:pPr>
        <w:pStyle w:val="Corpodetexto"/>
        <w:ind w:left="708" w:firstLine="12"/>
        <w:rPr>
          <w:rFonts w:ascii="Times New Roman" w:hAnsi="Times New Roman"/>
          <w:b/>
          <w:szCs w:val="20"/>
        </w:rPr>
      </w:pPr>
    </w:p>
    <w:p w14:paraId="3F805E22" w14:textId="77777777" w:rsidR="00E608D2" w:rsidRPr="004B1F0D" w:rsidRDefault="00000000" w:rsidP="00E608D2">
      <w:pPr>
        <w:pStyle w:val="Corpodetexto"/>
        <w:ind w:left="708" w:firstLine="12"/>
        <w:rPr>
          <w:rFonts w:ascii="Times New Roman" w:hAnsi="Times New Roman"/>
          <w:b/>
          <w:szCs w:val="20"/>
        </w:rPr>
      </w:pPr>
      <w:hyperlink r:id="rId313"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ATUALI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stá desatualizado em relação à tabela da RFB. Se a regra não for cumprida, a ECF gera um aviso.</w:t>
      </w:r>
    </w:p>
    <w:p w14:paraId="44EB432B" w14:textId="224FCABE" w:rsidR="00E608D2" w:rsidRPr="00E608D2" w:rsidRDefault="00E608D2" w:rsidP="00E608D2">
      <w:pPr>
        <w:spacing w:after="200" w:line="276" w:lineRule="auto"/>
        <w:rPr>
          <w:b/>
          <w:szCs w:val="20"/>
          <w:lang w:val="pt-PT"/>
        </w:rPr>
      </w:pPr>
      <w:r w:rsidRPr="004B1F0D">
        <w:rPr>
          <w:b/>
          <w:szCs w:val="20"/>
          <w:lang w:val="pt-PT"/>
        </w:rPr>
        <w:br w:type="page"/>
      </w:r>
      <w:r w:rsidRPr="004B1F0D">
        <w:rPr>
          <w:szCs w:val="20"/>
        </w:rPr>
        <w:t xml:space="preserve"> </w:t>
      </w:r>
      <w:r w:rsidRPr="004B1F0D">
        <w:rPr>
          <w:b/>
          <w:szCs w:val="20"/>
          <w:lang w:val="pt-PT"/>
        </w:rPr>
        <w:t xml:space="preserve">II – Tabela Dinâmica: </w:t>
      </w:r>
      <w:r w:rsidRPr="00E608D2">
        <w:rPr>
          <w:b/>
          <w:szCs w:val="20"/>
          <w:lang w:val="pt-PT"/>
        </w:rPr>
        <w:t>Y750: Informações Calculadas pelo PGE da ECF</w:t>
      </w:r>
    </w:p>
    <w:p w14:paraId="107CB0D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9941B6" w14:textId="00E2EDC0"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10_AC2023_SIT_ESP_2024.xlsx</w:t>
      </w:r>
      <w:r w:rsidRPr="004B1F0D">
        <w:rPr>
          <w:rFonts w:ascii="Times New Roman" w:hAnsi="Times New Roman" w:cs="Times New Roman"/>
          <w:szCs w:val="20"/>
        </w:rPr>
        <w:t xml:space="preserve">” a partir do link </w:t>
      </w:r>
      <w:hyperlink r:id="rId3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7AA48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0A5DD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7E72D25F" w14:textId="751AB6DF" w:rsidR="00E04D30" w:rsidRPr="004B1F0D" w:rsidRDefault="005E1760">
      <w:pPr>
        <w:spacing w:after="200" w:line="276" w:lineRule="auto"/>
        <w:rPr>
          <w:b/>
          <w:bCs/>
          <w:color w:val="0000FF"/>
          <w:szCs w:val="20"/>
        </w:rPr>
      </w:pPr>
      <w:r w:rsidRPr="004B1F0D">
        <w:rPr>
          <w:color w:val="0000FF"/>
          <w:szCs w:val="20"/>
        </w:rPr>
        <w:br w:type="page"/>
      </w:r>
    </w:p>
    <w:p w14:paraId="4BE6FB6F" w14:textId="77777777" w:rsidR="00C76BA4" w:rsidRPr="004B1F0D" w:rsidRDefault="00C76BA4" w:rsidP="00867F54">
      <w:pPr>
        <w:pStyle w:val="Ttulo4"/>
      </w:pPr>
      <w:bookmarkStart w:id="525" w:name="_Toc156228398"/>
      <w:r w:rsidRPr="004B1F0D">
        <w:t xml:space="preserve">Registro Y800: </w:t>
      </w:r>
      <w:bookmarkStart w:id="526" w:name="_Hlk964179"/>
      <w:r w:rsidRPr="004B1F0D">
        <w:t>Outras Informações</w:t>
      </w:r>
      <w:bookmarkEnd w:id="525"/>
      <w:bookmarkEnd w:id="526"/>
    </w:p>
    <w:p w14:paraId="7748C1F0" w14:textId="77777777" w:rsidR="00C76BA4" w:rsidRPr="004B1F0D" w:rsidRDefault="00C76BA4" w:rsidP="00C76BA4">
      <w:pPr>
        <w:pStyle w:val="Corpodetexto"/>
        <w:rPr>
          <w:rFonts w:ascii="Times New Roman" w:hAnsi="Times New Roman"/>
          <w:color w:val="auto"/>
          <w:szCs w:val="20"/>
          <w:lang w:eastAsia="en-US"/>
        </w:rPr>
      </w:pPr>
    </w:p>
    <w:p w14:paraId="3D45149D" w14:textId="77777777" w:rsidR="00C76BA4" w:rsidRPr="004B1F0D" w:rsidRDefault="00BA0E00" w:rsidP="00C76BA4">
      <w:pPr>
        <w:pStyle w:val="Corpodetexto"/>
        <w:ind w:firstLine="708"/>
        <w:rPr>
          <w:rFonts w:ascii="Times New Roman" w:hAnsi="Times New Roman"/>
          <w:szCs w:val="20"/>
        </w:rPr>
      </w:pPr>
      <w:r w:rsidRPr="004B1F0D">
        <w:rPr>
          <w:rFonts w:ascii="Times New Roman" w:hAnsi="Times New Roman"/>
          <w:szCs w:val="20"/>
        </w:rPr>
        <w:t>Este</w:t>
      </w:r>
      <w:r w:rsidR="00C76BA4" w:rsidRPr="004B1F0D">
        <w:rPr>
          <w:rFonts w:ascii="Times New Roman" w:hAnsi="Times New Roman"/>
          <w:szCs w:val="20"/>
        </w:rPr>
        <w:t xml:space="preserve"> </w:t>
      </w:r>
      <w:r w:rsidRPr="004B1F0D">
        <w:rPr>
          <w:rFonts w:ascii="Times New Roman" w:hAnsi="Times New Roman"/>
          <w:szCs w:val="20"/>
        </w:rPr>
        <w:t xml:space="preserve">registro </w:t>
      </w:r>
      <w:r w:rsidR="00C76BA4" w:rsidRPr="004B1F0D">
        <w:rPr>
          <w:rFonts w:ascii="Times New Roman" w:hAnsi="Times New Roman"/>
          <w:szCs w:val="20"/>
        </w:rPr>
        <w:t xml:space="preserve">permite que seja anexado um arquivo em formato texto </w:t>
      </w:r>
      <w:r w:rsidR="00C76BA4" w:rsidRPr="004B1F0D">
        <w:rPr>
          <w:rFonts w:ascii="Times New Roman" w:hAnsi="Times New Roman"/>
          <w:i/>
          <w:szCs w:val="20"/>
        </w:rPr>
        <w:t>RTF (Rich Text Format)</w:t>
      </w:r>
      <w:r w:rsidR="00C76BA4" w:rsidRPr="004B1F0D">
        <w:rPr>
          <w:rFonts w:ascii="Times New Roman" w:hAnsi="Times New Roman"/>
          <w:szCs w:val="20"/>
        </w:rPr>
        <w:t xml:space="preserve">, que se destina a receber informações que devam constar </w:t>
      </w:r>
      <w:r w:rsidR="00E64C77" w:rsidRPr="004B1F0D">
        <w:rPr>
          <w:rFonts w:ascii="Times New Roman" w:hAnsi="Times New Roman"/>
          <w:szCs w:val="20"/>
        </w:rPr>
        <w:t>da ECF</w:t>
      </w:r>
      <w:r w:rsidR="00C76BA4" w:rsidRPr="004B1F0D">
        <w:rPr>
          <w:rFonts w:ascii="Times New Roman" w:hAnsi="Times New Roman"/>
          <w:szCs w:val="20"/>
        </w:rPr>
        <w:t xml:space="preserve">, </w:t>
      </w:r>
      <w:r w:rsidR="00210219" w:rsidRPr="004B1F0D">
        <w:rPr>
          <w:rFonts w:ascii="Times New Roman" w:hAnsi="Times New Roman"/>
          <w:szCs w:val="20"/>
        </w:rPr>
        <w:t xml:space="preserve">tais como: </w:t>
      </w:r>
      <w:r w:rsidR="00E64C77" w:rsidRPr="004B1F0D">
        <w:rPr>
          <w:rFonts w:ascii="Times New Roman" w:hAnsi="Times New Roman"/>
          <w:szCs w:val="20"/>
        </w:rPr>
        <w:t>laudos, relatórios, etc.</w:t>
      </w:r>
      <w:r w:rsidR="005D549B" w:rsidRPr="004B1F0D">
        <w:rPr>
          <w:rFonts w:ascii="Times New Roman" w:hAnsi="Times New Roman"/>
          <w:szCs w:val="20"/>
        </w:rPr>
        <w:t xml:space="preserve"> </w:t>
      </w:r>
    </w:p>
    <w:p w14:paraId="1E34B1C4" w14:textId="77777777" w:rsidR="00C76BA4" w:rsidRPr="004B1F0D" w:rsidRDefault="00C76BA4" w:rsidP="00C76BA4">
      <w:pPr>
        <w:pStyle w:val="Corpodetexto"/>
        <w:ind w:firstLine="708"/>
        <w:rPr>
          <w:rFonts w:ascii="Times New Roman" w:hAnsi="Times New Roman"/>
          <w:szCs w:val="20"/>
        </w:rPr>
      </w:pPr>
    </w:p>
    <w:p w14:paraId="669460CD" w14:textId="77777777" w:rsidR="00210219" w:rsidRPr="004B1F0D" w:rsidRDefault="0099132B" w:rsidP="00C76BA4">
      <w:pPr>
        <w:pStyle w:val="Corpodetexto"/>
        <w:ind w:firstLine="708"/>
        <w:rPr>
          <w:rFonts w:ascii="Times New Roman" w:hAnsi="Times New Roman"/>
          <w:szCs w:val="20"/>
        </w:rPr>
      </w:pPr>
      <w:r w:rsidRPr="004B1F0D">
        <w:rPr>
          <w:rFonts w:ascii="Times New Roman" w:hAnsi="Times New Roman"/>
          <w:szCs w:val="20"/>
        </w:rPr>
        <w:t xml:space="preserve">Exemplos de </w:t>
      </w:r>
      <w:r w:rsidR="00210219" w:rsidRPr="004B1F0D">
        <w:rPr>
          <w:rFonts w:ascii="Times New Roman" w:hAnsi="Times New Roman"/>
          <w:szCs w:val="20"/>
        </w:rPr>
        <w:t>utilizações de informações a serem prestadas à administração pública através da anexação à ECF, em arquivos RTF</w:t>
      </w:r>
      <w:r w:rsidRPr="004B1F0D">
        <w:rPr>
          <w:rFonts w:ascii="Times New Roman" w:hAnsi="Times New Roman"/>
          <w:szCs w:val="20"/>
        </w:rPr>
        <w:t>, através deste registro</w:t>
      </w:r>
      <w:r w:rsidR="00210219" w:rsidRPr="004B1F0D">
        <w:rPr>
          <w:rFonts w:ascii="Times New Roman" w:hAnsi="Times New Roman"/>
          <w:szCs w:val="20"/>
        </w:rPr>
        <w:t>:</w:t>
      </w:r>
    </w:p>
    <w:p w14:paraId="655285F1" w14:textId="77777777"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4B1F0D">
        <w:rPr>
          <w:rFonts w:ascii="Times New Roman" w:hAnsi="Times New Roman"/>
          <w:szCs w:val="20"/>
        </w:rPr>
        <w:t xml:space="preserve">do </w:t>
      </w:r>
      <w:r w:rsidRPr="004B1F0D">
        <w:rPr>
          <w:rFonts w:ascii="Times New Roman" w:hAnsi="Times New Roman"/>
          <w:szCs w:val="20"/>
        </w:rPr>
        <w:t>patrimônio líquido na época, por ocasião da aquisição da participação em investimento que deva ser avaliado pelo patrimônio líquido da investida. (</w:t>
      </w:r>
      <w:r w:rsidR="0099132B" w:rsidRPr="004B1F0D">
        <w:rPr>
          <w:rFonts w:ascii="Times New Roman" w:hAnsi="Times New Roman"/>
          <w:szCs w:val="20"/>
        </w:rPr>
        <w:t>Art. 20 do Decreto-Lei 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1.598/1977, com a redação dada pela Lei n</w:t>
      </w:r>
      <w:r w:rsidR="0099132B" w:rsidRPr="004B1F0D">
        <w:rPr>
          <w:rFonts w:ascii="Times New Roman" w:hAnsi="Times New Roman"/>
          <w:szCs w:val="20"/>
          <w:u w:val="single"/>
          <w:vertAlign w:val="superscript"/>
        </w:rPr>
        <w:t>o</w:t>
      </w:r>
      <w:r w:rsidR="00745FC4" w:rsidRPr="004B1F0D">
        <w:rPr>
          <w:rFonts w:ascii="Times New Roman" w:hAnsi="Times New Roman"/>
          <w:szCs w:val="20"/>
        </w:rPr>
        <w:t xml:space="preserve"> 12.973/2014. Art. 178, §</w:t>
      </w:r>
      <w:r w:rsidR="0099132B" w:rsidRPr="004B1F0D">
        <w:rPr>
          <w:rFonts w:ascii="Times New Roman" w:hAnsi="Times New Roman"/>
          <w:szCs w:val="20"/>
        </w:rPr>
        <w:t xml:space="preserve"> 2º da Instrução Normativa</w:t>
      </w:r>
      <w:r w:rsidRPr="004B1F0D">
        <w:rPr>
          <w:rFonts w:ascii="Times New Roman" w:hAnsi="Times New Roman"/>
          <w:szCs w:val="20"/>
        </w:rPr>
        <w:t xml:space="preserve"> RFB </w:t>
      </w:r>
      <w:r w:rsidR="0099132B" w:rsidRPr="004B1F0D">
        <w:rPr>
          <w:rFonts w:ascii="Times New Roman" w:hAnsi="Times New Roman"/>
          <w:szCs w:val="20"/>
        </w:rPr>
        <w:t>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w:t>
      </w:r>
      <w:r w:rsidR="00745FC4" w:rsidRPr="004B1F0D">
        <w:rPr>
          <w:rFonts w:ascii="Times New Roman" w:hAnsi="Times New Roman"/>
          <w:szCs w:val="20"/>
        </w:rPr>
        <w:t>1.700/2017</w:t>
      </w:r>
      <w:r w:rsidRPr="004B1F0D">
        <w:rPr>
          <w:rFonts w:ascii="Times New Roman" w:hAnsi="Times New Roman"/>
          <w:szCs w:val="20"/>
        </w:rPr>
        <w:t>)</w:t>
      </w:r>
      <w:r w:rsidR="0099132B" w:rsidRPr="004B1F0D">
        <w:rPr>
          <w:rFonts w:ascii="Times New Roman" w:hAnsi="Times New Roman"/>
          <w:szCs w:val="20"/>
        </w:rPr>
        <w:t>.</w:t>
      </w:r>
    </w:p>
    <w:p w14:paraId="29E956DA" w14:textId="77777777" w:rsidR="00210219" w:rsidRPr="004B1F0D" w:rsidRDefault="00210219" w:rsidP="00210219">
      <w:pPr>
        <w:pStyle w:val="Corpodetexto"/>
        <w:ind w:firstLine="708"/>
        <w:rPr>
          <w:rFonts w:ascii="Times New Roman" w:hAnsi="Times New Roman"/>
          <w:szCs w:val="20"/>
        </w:rPr>
      </w:pPr>
    </w:p>
    <w:p w14:paraId="77B5BD09" w14:textId="5B69F158"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4B1F0D">
        <w:rPr>
          <w:rFonts w:ascii="Times New Roman" w:hAnsi="Times New Roman"/>
          <w:szCs w:val="20"/>
        </w:rPr>
        <w:t xml:space="preserve">rt. 65 da Lei nº 12.973/2014 e </w:t>
      </w:r>
      <w:r w:rsidR="0097076C">
        <w:rPr>
          <w:rFonts w:ascii="Times New Roman" w:hAnsi="Times New Roman"/>
          <w:szCs w:val="20"/>
        </w:rPr>
        <w:t>a</w:t>
      </w:r>
      <w:r w:rsidR="0099132B" w:rsidRPr="004B1F0D">
        <w:rPr>
          <w:rFonts w:ascii="Times New Roman" w:hAnsi="Times New Roman"/>
          <w:szCs w:val="20"/>
        </w:rPr>
        <w:t>rt</w:t>
      </w:r>
      <w:r w:rsidRPr="004B1F0D">
        <w:rPr>
          <w:rFonts w:ascii="Times New Roman" w:hAnsi="Times New Roman"/>
          <w:szCs w:val="20"/>
        </w:rPr>
        <w:t>s</w:t>
      </w:r>
      <w:r w:rsidR="0099132B" w:rsidRPr="004B1F0D">
        <w:rPr>
          <w:rFonts w:ascii="Times New Roman" w:hAnsi="Times New Roman"/>
          <w:szCs w:val="20"/>
        </w:rPr>
        <w:t>.</w:t>
      </w:r>
      <w:r w:rsidR="00745FC4" w:rsidRPr="004B1F0D">
        <w:rPr>
          <w:rFonts w:ascii="Times New Roman" w:hAnsi="Times New Roman"/>
          <w:szCs w:val="20"/>
        </w:rPr>
        <w:t xml:space="preserve"> 192 e 193</w:t>
      </w:r>
      <w:r w:rsidRPr="004B1F0D">
        <w:rPr>
          <w:rFonts w:ascii="Times New Roman" w:hAnsi="Times New Roman"/>
          <w:szCs w:val="20"/>
        </w:rPr>
        <w:t xml:space="preserve"> da </w:t>
      </w:r>
      <w:r w:rsidR="0099132B" w:rsidRPr="004B1F0D">
        <w:rPr>
          <w:rFonts w:ascii="Times New Roman" w:hAnsi="Times New Roman"/>
          <w:szCs w:val="20"/>
        </w:rPr>
        <w:t>Instrução Normativa</w:t>
      </w:r>
      <w:r w:rsidRPr="004B1F0D">
        <w:rPr>
          <w:rFonts w:ascii="Times New Roman" w:hAnsi="Times New Roman"/>
          <w:szCs w:val="20"/>
        </w:rPr>
        <w:t xml:space="preserve"> RFB n</w:t>
      </w:r>
      <w:r w:rsidRPr="004B1F0D">
        <w:rPr>
          <w:rFonts w:ascii="Times New Roman" w:hAnsi="Times New Roman"/>
          <w:szCs w:val="20"/>
          <w:u w:val="single"/>
          <w:vertAlign w:val="superscript"/>
        </w:rPr>
        <w:t>o</w:t>
      </w:r>
      <w:r w:rsidR="00745FC4" w:rsidRPr="004B1F0D">
        <w:rPr>
          <w:rFonts w:ascii="Times New Roman" w:hAnsi="Times New Roman"/>
          <w:szCs w:val="20"/>
        </w:rPr>
        <w:t xml:space="preserve"> 1.700/2017</w:t>
      </w:r>
      <w:r w:rsidRPr="004B1F0D">
        <w:rPr>
          <w:rFonts w:ascii="Times New Roman" w:hAnsi="Times New Roman"/>
          <w:szCs w:val="20"/>
        </w:rPr>
        <w:t xml:space="preserve">). </w:t>
      </w:r>
    </w:p>
    <w:p w14:paraId="007292B2" w14:textId="77777777" w:rsidR="00284B98" w:rsidRPr="004B1F0D" w:rsidRDefault="00284B98" w:rsidP="00284B98">
      <w:pPr>
        <w:pStyle w:val="PargrafodaLista"/>
        <w:rPr>
          <w:rFonts w:ascii="Times New Roman" w:hAnsi="Times New Roman"/>
        </w:rPr>
      </w:pPr>
    </w:p>
    <w:p w14:paraId="16546331" w14:textId="1F769954" w:rsidR="00284B98" w:rsidRPr="004B1F0D" w:rsidRDefault="00284B98" w:rsidP="00284B98">
      <w:pPr>
        <w:pStyle w:val="Corpodetexto"/>
        <w:numPr>
          <w:ilvl w:val="0"/>
          <w:numId w:val="19"/>
        </w:numPr>
        <w:rPr>
          <w:rFonts w:ascii="Times New Roman" w:hAnsi="Times New Roman"/>
          <w:szCs w:val="20"/>
        </w:rPr>
      </w:pPr>
      <w:r w:rsidRPr="004B1F0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4B1F0D">
        <w:rPr>
          <w:rFonts w:ascii="Times New Roman" w:hAnsi="Times New Roman"/>
          <w:szCs w:val="20"/>
        </w:rPr>
        <w:t xml:space="preserve"> do anexo IV, reproduzidos abaixo</w:t>
      </w:r>
      <w:r w:rsidRPr="004B1F0D">
        <w:rPr>
          <w:rFonts w:ascii="Times New Roman" w:hAnsi="Times New Roman"/>
          <w:szCs w:val="20"/>
        </w:rPr>
        <w:t>, por meio de demonstrativo auxiliar a ser apresentado na ECF.</w:t>
      </w:r>
      <w:r w:rsidR="00CB3FA4" w:rsidRPr="004B1F0D">
        <w:rPr>
          <w:rFonts w:ascii="Times New Roman" w:hAnsi="Times New Roman"/>
          <w:szCs w:val="20"/>
        </w:rPr>
        <w:t xml:space="preserve"> No demonstrativo, devem </w:t>
      </w:r>
      <w:r w:rsidR="0097076C" w:rsidRPr="004B1F0D">
        <w:rPr>
          <w:rFonts w:ascii="Times New Roman" w:hAnsi="Times New Roman"/>
          <w:szCs w:val="20"/>
        </w:rPr>
        <w:t>constar</w:t>
      </w:r>
      <w:r w:rsidR="00CB3FA4" w:rsidRPr="004B1F0D">
        <w:rPr>
          <w:rFonts w:ascii="Times New Roman" w:hAnsi="Times New Roman"/>
          <w:szCs w:val="20"/>
        </w:rPr>
        <w:t xml:space="preserve"> a origem a diferença relacionada com umas das hipóteses previstas nos itens 1 e 2 do anexo IV.</w:t>
      </w:r>
    </w:p>
    <w:p w14:paraId="3E6E166F" w14:textId="6A2B243E" w:rsidR="00284B98" w:rsidRPr="004B1F0D" w:rsidRDefault="00284B98" w:rsidP="00284B98">
      <w:pPr>
        <w:shd w:val="clear" w:color="auto" w:fill="FFFFFF"/>
        <w:rPr>
          <w:rFonts w:eastAsia="Times New Roman" w:cs="Times New Roman"/>
          <w:b/>
          <w:bCs/>
          <w:szCs w:val="24"/>
          <w:u w:val="single"/>
          <w:lang w:eastAsia="pt-BR"/>
        </w:rPr>
      </w:pPr>
    </w:p>
    <w:p w14:paraId="313CE2C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o tratamento conferido às modificações contratuais (item 21 do CPC 47);</w:t>
      </w:r>
    </w:p>
    <w:p w14:paraId="220854E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34AE4F7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não exercidos (item B46 do CPC 47); e</w:t>
      </w:r>
    </w:p>
    <w:p w14:paraId="6E477A10"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serviços de custódia, na hipótese de vendas para entrega futura (item B82 do CPC 47);</w:t>
      </w:r>
    </w:p>
    <w:p w14:paraId="4722A8E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reavaliações da contraprestação variável (item 59 do CPC 47); e</w:t>
      </w:r>
    </w:p>
    <w:p w14:paraId="08F9149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contraprestações pagas ou a pagar (itens 70 a 72 do CPC 47); e</w:t>
      </w:r>
    </w:p>
    <w:p w14:paraId="569885A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7D4A38B3"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direito à devolução (itens B21 a B27 do CPC 47); e</w:t>
      </w:r>
    </w:p>
    <w:p w14:paraId="68793073" w14:textId="5358F4EF" w:rsidR="00CB3FA4" w:rsidRPr="004B1F0D" w:rsidRDefault="00CB3FA4" w:rsidP="00F47112">
      <w:pPr>
        <w:shd w:val="clear" w:color="auto" w:fill="FFFFFF"/>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4B1F0D" w:rsidRDefault="00F47112" w:rsidP="00FD3F7E">
      <w:pPr>
        <w:shd w:val="clear" w:color="auto" w:fill="FFFFFF"/>
        <w:jc w:val="both"/>
        <w:rPr>
          <w:rFonts w:eastAsia="Times New Roman" w:cs="Times New Roman"/>
          <w:color w:val="000000"/>
          <w:szCs w:val="20"/>
          <w:lang w:eastAsia="pt-BR"/>
        </w:rPr>
      </w:pPr>
    </w:p>
    <w:p w14:paraId="60629A2B" w14:textId="23E4E31D" w:rsidR="00FD3F7E" w:rsidRPr="004B1F0D" w:rsidRDefault="00FD3F7E" w:rsidP="00FD3F7E">
      <w:pPr>
        <w:shd w:val="clear" w:color="auto" w:fill="FFFFFF"/>
        <w:jc w:val="both"/>
        <w:rPr>
          <w:rFonts w:eastAsia="Times New Roman" w:cs="Times New Roman"/>
          <w:color w:val="000000"/>
          <w:szCs w:val="20"/>
          <w:lang w:eastAsia="pt-BR"/>
        </w:rPr>
      </w:pPr>
      <w:r w:rsidRPr="004B1F0D">
        <w:rPr>
          <w:rFonts w:eastAsia="Times New Roman" w:cs="Times New Roman"/>
          <w:color w:val="000000"/>
          <w:szCs w:val="20"/>
          <w:lang w:eastAsia="pt-BR"/>
        </w:rPr>
        <w:tab/>
        <w:t xml:space="preserve">4) Número do processo eletrônico previsto no </w:t>
      </w:r>
      <w:r w:rsidR="0097076C" w:rsidRPr="004B1F0D">
        <w:rPr>
          <w:rFonts w:eastAsia="Times New Roman" w:cs="Times New Roman"/>
          <w:color w:val="000000"/>
          <w:szCs w:val="20"/>
          <w:lang w:eastAsia="pt-BR"/>
        </w:rPr>
        <w:t>inciso</w:t>
      </w:r>
      <w:r w:rsidRPr="004B1F0D">
        <w:rPr>
          <w:rFonts w:eastAsia="Times New Roman" w:cs="Times New Roman"/>
          <w:color w:val="000000"/>
          <w:szCs w:val="20"/>
          <w:lang w:eastAsia="pt-BR"/>
        </w:rPr>
        <w:t xml:space="preserve"> IV, art. 13 da Instrução Normativa RFB nº 1.520, de 4 de dezembro de 2014.</w:t>
      </w:r>
    </w:p>
    <w:p w14:paraId="346890D2" w14:textId="77777777" w:rsidR="00FD3F7E" w:rsidRPr="004B1F0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4B1F0D" w:rsidRDefault="00C76BA4" w:rsidP="00F47112">
      <w:pPr>
        <w:pStyle w:val="Corpodetexto"/>
        <w:spacing w:line="240" w:lineRule="auto"/>
        <w:ind w:firstLine="708"/>
        <w:rPr>
          <w:rFonts w:ascii="Times New Roman" w:hAnsi="Times New Roman"/>
          <w:szCs w:val="20"/>
        </w:rPr>
      </w:pPr>
      <w:r w:rsidRPr="004B1F0D">
        <w:rPr>
          <w:rFonts w:ascii="Times New Roman" w:hAnsi="Times New Roman"/>
          <w:szCs w:val="20"/>
        </w:rPr>
        <w:t>O procedimento para anexar é o seguinte</w:t>
      </w:r>
      <w:r w:rsidR="0099132B" w:rsidRPr="004B1F0D">
        <w:rPr>
          <w:rFonts w:ascii="Times New Roman" w:hAnsi="Times New Roman"/>
          <w:szCs w:val="20"/>
        </w:rPr>
        <w:t xml:space="preserve"> no próprio arquivo .txt</w:t>
      </w:r>
      <w:r w:rsidRPr="004B1F0D">
        <w:rPr>
          <w:rFonts w:ascii="Times New Roman" w:hAnsi="Times New Roman"/>
          <w:szCs w:val="20"/>
        </w:rPr>
        <w:t>:</w:t>
      </w:r>
    </w:p>
    <w:p w14:paraId="51B0C24C" w14:textId="77777777" w:rsidR="00C76BA4" w:rsidRPr="004B1F0D" w:rsidRDefault="00C76BA4" w:rsidP="00C76BA4">
      <w:pPr>
        <w:pStyle w:val="Corpodetexto"/>
        <w:ind w:firstLine="708"/>
        <w:rPr>
          <w:rFonts w:ascii="Times New Roman" w:hAnsi="Times New Roman"/>
          <w:szCs w:val="20"/>
        </w:rPr>
      </w:pPr>
    </w:p>
    <w:p w14:paraId="051AAE5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1 – Digite o documento que deseja anexar no </w:t>
      </w:r>
      <w:r w:rsidRPr="004B1F0D">
        <w:rPr>
          <w:rFonts w:ascii="Times New Roman" w:hAnsi="Times New Roman"/>
          <w:i/>
          <w:szCs w:val="20"/>
        </w:rPr>
        <w:t>Word</w:t>
      </w:r>
      <w:r w:rsidRPr="004B1F0D">
        <w:rPr>
          <w:rFonts w:ascii="Times New Roman" w:hAnsi="Times New Roman"/>
          <w:szCs w:val="20"/>
        </w:rPr>
        <w:t>;</w:t>
      </w:r>
    </w:p>
    <w:p w14:paraId="6B9DD839"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2 – Salve o documento como .rtf;</w:t>
      </w:r>
    </w:p>
    <w:p w14:paraId="217D0682"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3 – Abra o documento no Bloco de Notas; </w:t>
      </w:r>
    </w:p>
    <w:p w14:paraId="546F702F"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4 – Copie todo o conteúdo do arq</w:t>
      </w:r>
      <w:r w:rsidR="005D549B" w:rsidRPr="004B1F0D">
        <w:rPr>
          <w:rFonts w:ascii="Times New Roman" w:hAnsi="Times New Roman"/>
          <w:szCs w:val="20"/>
        </w:rPr>
        <w:t>uivo aberto no Bloco de Notas;</w:t>
      </w:r>
    </w:p>
    <w:p w14:paraId="522F957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5 – Cole o co</w:t>
      </w:r>
      <w:r w:rsidR="005D549B" w:rsidRPr="004B1F0D">
        <w:rPr>
          <w:rFonts w:ascii="Times New Roman" w:hAnsi="Times New Roman"/>
          <w:szCs w:val="20"/>
        </w:rPr>
        <w:t>nteúdo copiado no registro Y800;</w:t>
      </w:r>
    </w:p>
    <w:p w14:paraId="0684C5C7"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6 – Importe o arquivo, de acordo com o Leiaute da ECF, para o programa da ECF.</w:t>
      </w:r>
    </w:p>
    <w:p w14:paraId="2EA41FD6" w14:textId="77777777" w:rsidR="00FB47A2" w:rsidRPr="004B1F0D" w:rsidRDefault="00FB47A2" w:rsidP="00C76BA4">
      <w:pPr>
        <w:pStyle w:val="Corpodetexto"/>
        <w:ind w:firstLine="708"/>
        <w:rPr>
          <w:rFonts w:ascii="Times New Roman" w:hAnsi="Times New Roman"/>
          <w:szCs w:val="20"/>
        </w:rPr>
      </w:pPr>
    </w:p>
    <w:p w14:paraId="69662596" w14:textId="77777777" w:rsidR="00FB47A2" w:rsidRPr="004B1F0D" w:rsidRDefault="00FB47A2" w:rsidP="00FB47A2">
      <w:pPr>
        <w:pStyle w:val="m-9105575877668705275western"/>
        <w:shd w:val="clear" w:color="auto" w:fill="FFFFFF"/>
        <w:spacing w:before="0" w:beforeAutospacing="0" w:after="0" w:afterAutospacing="0"/>
        <w:rPr>
          <w:b/>
          <w:color w:val="000000"/>
          <w:sz w:val="20"/>
          <w:szCs w:val="20"/>
        </w:rPr>
      </w:pPr>
      <w:r w:rsidRPr="004B1F0D">
        <w:rPr>
          <w:b/>
          <w:color w:val="000000"/>
          <w:sz w:val="20"/>
          <w:szCs w:val="20"/>
        </w:rPr>
        <w:t>Funcionalidade de inclusão arquivo cadastrado no Y800 no programa da ECF:</w:t>
      </w:r>
      <w:r w:rsidRPr="004B1F0D">
        <w:rPr>
          <w:b/>
          <w:color w:val="000000"/>
          <w:sz w:val="20"/>
          <w:szCs w:val="20"/>
        </w:rPr>
        <w:br/>
      </w:r>
    </w:p>
    <w:p w14:paraId="0EBCEB53"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t>1 – Selecionar a opção incluir arquivo rtf.</w:t>
      </w:r>
      <w:r w:rsidRPr="004B1F0D">
        <w:rPr>
          <w:color w:val="000000"/>
          <w:sz w:val="20"/>
          <w:szCs w:val="20"/>
        </w:rPr>
        <w:br/>
        <w:t>2 – O sistema abre uma interface de localização de arquivo.</w:t>
      </w:r>
      <w:r w:rsidRPr="004B1F0D">
        <w:rPr>
          <w:color w:val="000000"/>
          <w:sz w:val="20"/>
          <w:szCs w:val="20"/>
        </w:rPr>
        <w:br/>
        <w:t>3 – Selecionar somente arquivo ".RTF" (formato RTF)</w:t>
      </w:r>
      <w:r w:rsidRPr="004B1F0D">
        <w:rPr>
          <w:color w:val="000000"/>
          <w:sz w:val="20"/>
          <w:szCs w:val="20"/>
        </w:rPr>
        <w:br/>
        <w:t>4 – O sistema copia o arquivo para a pasta do sistema com o nome padronizado.</w:t>
      </w:r>
      <w:r w:rsidRPr="004B1F0D">
        <w:rPr>
          <w:color w:val="000000"/>
          <w:sz w:val="20"/>
          <w:szCs w:val="20"/>
        </w:rPr>
        <w:br/>
        <w:t xml:space="preserve">5 – O sistema calcula o </w:t>
      </w:r>
      <w:r w:rsidRPr="004B1F0D">
        <w:rPr>
          <w:i/>
          <w:color w:val="000000"/>
          <w:sz w:val="20"/>
          <w:szCs w:val="20"/>
        </w:rPr>
        <w:t>hash</w:t>
      </w:r>
      <w:r w:rsidRPr="004B1F0D">
        <w:rPr>
          <w:color w:val="000000"/>
          <w:sz w:val="20"/>
          <w:szCs w:val="20"/>
        </w:rPr>
        <w:t xml:space="preserve"> e armazena o nome o local e o </w:t>
      </w:r>
      <w:r w:rsidRPr="004B1F0D">
        <w:rPr>
          <w:i/>
          <w:color w:val="000000"/>
          <w:sz w:val="20"/>
          <w:szCs w:val="20"/>
        </w:rPr>
        <w:t>hash</w:t>
      </w:r>
      <w:r w:rsidRPr="004B1F0D">
        <w:rPr>
          <w:color w:val="000000"/>
          <w:sz w:val="20"/>
          <w:szCs w:val="20"/>
        </w:rPr>
        <w:t xml:space="preserve"> da cópia do arquivo selecionado. </w:t>
      </w:r>
      <w:r w:rsidRPr="004B1F0D">
        <w:rPr>
          <w:color w:val="000000"/>
          <w:sz w:val="20"/>
          <w:szCs w:val="20"/>
        </w:rPr>
        <w:br/>
        <w:t>6 – O sistema coloca o nome do arquivo no campo descrição.</w:t>
      </w:r>
    </w:p>
    <w:p w14:paraId="009C7DFD"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r w:rsidRPr="004B1F0D">
        <w:rPr>
          <w:b/>
          <w:color w:val="000000"/>
          <w:sz w:val="20"/>
          <w:szCs w:val="20"/>
        </w:rPr>
        <w:t>Funcionalidade de exclusão arquivo cadastrado no Y800 no programa da ECF</w:t>
      </w:r>
      <w:r w:rsidRPr="004B1F0D">
        <w:rPr>
          <w:color w:val="000000"/>
          <w:sz w:val="20"/>
          <w:szCs w:val="20"/>
        </w:rPr>
        <w:t>:</w:t>
      </w:r>
    </w:p>
    <w:p w14:paraId="43395510"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br/>
        <w:t>1 – Selecionar um registro e solicitar a exclusão (Botão "-").</w:t>
      </w:r>
      <w:r w:rsidRPr="004B1F0D">
        <w:rPr>
          <w:color w:val="000000"/>
          <w:sz w:val="20"/>
          <w:szCs w:val="20"/>
        </w:rPr>
        <w:br/>
        <w:t>2 – O sistema exclui o registro Y800 e o arquivo na pasta.</w:t>
      </w:r>
    </w:p>
    <w:p w14:paraId="09812FAE" w14:textId="77777777" w:rsidR="00FB47A2" w:rsidRPr="004B1F0D" w:rsidRDefault="00FB47A2" w:rsidP="00FB47A2">
      <w:pPr>
        <w:pStyle w:val="Corpodetexto"/>
        <w:rPr>
          <w:rFonts w:ascii="Times New Roman" w:hAnsi="Times New Roman"/>
          <w:szCs w:val="20"/>
        </w:rPr>
      </w:pPr>
    </w:p>
    <w:p w14:paraId="3C0ECE60"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 xml:space="preserve">É possível ver o arquivo em formato texto </w:t>
      </w:r>
      <w:r w:rsidRPr="004B1F0D">
        <w:rPr>
          <w:rFonts w:ascii="Times New Roman" w:hAnsi="Times New Roman"/>
          <w:i/>
          <w:szCs w:val="20"/>
        </w:rPr>
        <w:t xml:space="preserve">RTF </w:t>
      </w:r>
      <w:r w:rsidRPr="004B1F0D">
        <w:rPr>
          <w:rFonts w:ascii="Times New Roman" w:hAnsi="Times New Roman"/>
          <w:szCs w:val="20"/>
        </w:rPr>
        <w:t>em Relatório/Outras Informações.</w:t>
      </w:r>
    </w:p>
    <w:p w14:paraId="1F0FFA24" w14:textId="2941A954" w:rsidR="006F2862" w:rsidRPr="004B1F0D" w:rsidRDefault="006F2862" w:rsidP="00C76BA4">
      <w:pPr>
        <w:pStyle w:val="Corpodetexto"/>
        <w:ind w:firstLine="708"/>
        <w:rPr>
          <w:rFonts w:ascii="Times New Roman" w:hAnsi="Times New Roman"/>
          <w:szCs w:val="20"/>
        </w:rPr>
      </w:pPr>
    </w:p>
    <w:p w14:paraId="5709D787" w14:textId="2F9E31FB" w:rsidR="00CB3FA4" w:rsidRPr="004B1F0D" w:rsidRDefault="00CB3FA4" w:rsidP="00C76BA4">
      <w:pPr>
        <w:pStyle w:val="Corpodetexto"/>
        <w:ind w:firstLine="708"/>
        <w:rPr>
          <w:rFonts w:ascii="Times New Roman" w:hAnsi="Times New Roman"/>
          <w:szCs w:val="20"/>
        </w:rPr>
      </w:pPr>
    </w:p>
    <w:p w14:paraId="62F03F27" w14:textId="35B39442" w:rsidR="00CB3FA4" w:rsidRPr="004B1F0D" w:rsidRDefault="00CB3FA4" w:rsidP="00C76BA4">
      <w:pPr>
        <w:pStyle w:val="Corpodetexto"/>
        <w:ind w:firstLine="708"/>
        <w:rPr>
          <w:rFonts w:ascii="Times New Roman" w:hAnsi="Times New Roman"/>
          <w:szCs w:val="20"/>
        </w:rPr>
      </w:pPr>
    </w:p>
    <w:p w14:paraId="454B80B1" w14:textId="7C94E289" w:rsidR="00CB3FA4" w:rsidRPr="004B1F0D" w:rsidRDefault="00CB3FA4" w:rsidP="00C76BA4">
      <w:pPr>
        <w:pStyle w:val="Corpodetexto"/>
        <w:ind w:firstLine="708"/>
        <w:rPr>
          <w:rFonts w:ascii="Times New Roman" w:hAnsi="Times New Roman"/>
          <w:szCs w:val="20"/>
        </w:rPr>
      </w:pPr>
    </w:p>
    <w:p w14:paraId="76C3929C" w14:textId="47DC59CA" w:rsidR="00CB3FA4" w:rsidRPr="004B1F0D" w:rsidRDefault="00CB3FA4" w:rsidP="00C76BA4">
      <w:pPr>
        <w:pStyle w:val="Corpodetexto"/>
        <w:ind w:firstLine="708"/>
        <w:rPr>
          <w:rFonts w:ascii="Times New Roman" w:hAnsi="Times New Roman"/>
          <w:szCs w:val="20"/>
        </w:rPr>
      </w:pPr>
    </w:p>
    <w:p w14:paraId="6B6D829B" w14:textId="6338678C" w:rsidR="00CB3FA4" w:rsidRPr="004B1F0D" w:rsidRDefault="00CB3FA4" w:rsidP="00C76BA4">
      <w:pPr>
        <w:pStyle w:val="Corpodetexto"/>
        <w:ind w:firstLine="708"/>
        <w:rPr>
          <w:rFonts w:ascii="Times New Roman" w:hAnsi="Times New Roman"/>
          <w:szCs w:val="20"/>
        </w:rPr>
      </w:pPr>
    </w:p>
    <w:p w14:paraId="05E94DCA" w14:textId="670C707A" w:rsidR="00CB3FA4" w:rsidRPr="004B1F0D" w:rsidRDefault="00CB3FA4" w:rsidP="00C76BA4">
      <w:pPr>
        <w:pStyle w:val="Corpodetexto"/>
        <w:ind w:firstLine="708"/>
        <w:rPr>
          <w:rFonts w:ascii="Times New Roman" w:hAnsi="Times New Roman"/>
          <w:szCs w:val="20"/>
        </w:rPr>
      </w:pPr>
    </w:p>
    <w:p w14:paraId="6343DAD9" w14:textId="3D2FB191" w:rsidR="00CE52B2" w:rsidRPr="004B1F0D" w:rsidRDefault="00CE52B2" w:rsidP="00C76BA4">
      <w:pPr>
        <w:pStyle w:val="Corpodetexto"/>
        <w:ind w:firstLine="708"/>
        <w:rPr>
          <w:rFonts w:ascii="Times New Roman" w:hAnsi="Times New Roman"/>
          <w:szCs w:val="20"/>
        </w:rPr>
      </w:pPr>
    </w:p>
    <w:p w14:paraId="69BBCF61" w14:textId="77777777" w:rsidR="00CE52B2" w:rsidRPr="004B1F0D" w:rsidRDefault="00CE52B2" w:rsidP="00C76BA4">
      <w:pPr>
        <w:pStyle w:val="Corpodetexto"/>
        <w:ind w:firstLine="708"/>
        <w:rPr>
          <w:rFonts w:ascii="Times New Roman" w:hAnsi="Times New Roman"/>
          <w:szCs w:val="20"/>
        </w:rPr>
      </w:pPr>
    </w:p>
    <w:p w14:paraId="2F417ADD" w14:textId="7E133836" w:rsidR="00CB3FA4" w:rsidRPr="004B1F0D" w:rsidRDefault="00CB3FA4" w:rsidP="00C76BA4">
      <w:pPr>
        <w:pStyle w:val="Corpodetexto"/>
        <w:ind w:firstLine="708"/>
        <w:rPr>
          <w:rFonts w:ascii="Times New Roman" w:hAnsi="Times New Roman"/>
          <w:szCs w:val="20"/>
        </w:rPr>
      </w:pPr>
    </w:p>
    <w:p w14:paraId="42607E35" w14:textId="77777777" w:rsidR="00CB3FA4" w:rsidRPr="004B1F0D" w:rsidRDefault="00CB3FA4" w:rsidP="00C76BA4">
      <w:pPr>
        <w:pStyle w:val="Corpodetexto"/>
        <w:ind w:firstLine="708"/>
        <w:rPr>
          <w:rFonts w:ascii="Times New Roman" w:hAnsi="Times New Roman"/>
          <w:szCs w:val="20"/>
        </w:rPr>
      </w:pPr>
    </w:p>
    <w:p w14:paraId="42FBF292" w14:textId="77777777" w:rsidR="00DC6BF2" w:rsidRPr="004B1F0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4B1F0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800: OUTRAS INFORMAÇÕES</w:t>
            </w:r>
          </w:p>
        </w:tc>
      </w:tr>
      <w:tr w:rsidR="00F35665" w:rsidRPr="004B1F0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35665" w:rsidRPr="004B1F0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1EE9A0D6"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35665" w:rsidRPr="004B1F0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4B1F0D" w:rsidRDefault="00F35665" w:rsidP="00F3566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1E673C7B" w14:textId="77777777" w:rsidR="00DC6BF2" w:rsidRPr="004B1F0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4B1F0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35665" w:rsidRPr="004B1F0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03CBE84B"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 do Documento:</w:t>
            </w:r>
            <w:r w:rsidRPr="004B1F0D">
              <w:rPr>
                <w:rFonts w:eastAsia="Times New Roman" w:cs="Times New Roman"/>
                <w:color w:val="000000"/>
                <w:szCs w:val="20"/>
                <w:lang w:eastAsia="pt-BR"/>
              </w:rPr>
              <w:br/>
              <w:t xml:space="preserve">001 - Memória de Cálculo - </w:t>
            </w:r>
            <w:r w:rsidR="0097076C" w:rsidRPr="004B1F0D">
              <w:rPr>
                <w:rFonts w:eastAsia="Times New Roman" w:cs="Times New Roman"/>
                <w:color w:val="000000"/>
                <w:szCs w:val="20"/>
                <w:lang w:eastAsia="pt-BR"/>
              </w:rPr>
              <w:t>Incorporação</w:t>
            </w:r>
            <w:r w:rsidRPr="004B1F0D">
              <w:rPr>
                <w:rFonts w:eastAsia="Times New Roman" w:cs="Times New Roman"/>
                <w:color w:val="000000"/>
                <w:szCs w:val="20"/>
                <w:lang w:eastAsia="pt-BR"/>
              </w:rPr>
              <w:br/>
              <w:t>002 - Laudo de Avaliação a Valor Justo</w:t>
            </w:r>
            <w:r w:rsidRPr="004B1F0D">
              <w:rPr>
                <w:rFonts w:eastAsia="Times New Roman" w:cs="Times New Roman"/>
                <w:color w:val="000000"/>
                <w:szCs w:val="20"/>
                <w:lang w:eastAsia="pt-BR"/>
              </w:rPr>
              <w:br/>
              <w:t xml:space="preserve">003 </w:t>
            </w:r>
            <w:r w:rsidR="0021501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4B1F0D" w:rsidRDefault="00F35665" w:rsidP="00F35665">
            <w:pPr>
              <w:rPr>
                <w:rFonts w:eastAsia="Times New Roman" w:cs="Times New Roman"/>
                <w:color w:val="000000"/>
                <w:szCs w:val="20"/>
                <w:lang w:eastAsia="pt-BR"/>
              </w:rPr>
            </w:pPr>
            <w:r w:rsidRPr="006E200B">
              <w:rPr>
                <w:rFonts w:eastAsia="Times New Roman" w:cs="Times New Roman"/>
                <w:i/>
                <w:iCs/>
                <w:color w:val="000000"/>
                <w:szCs w:val="20"/>
                <w:lang w:eastAsia="pt-BR"/>
              </w:rPr>
              <w:t>Hash</w:t>
            </w:r>
            <w:r w:rsidRPr="004B1F0D">
              <w:rPr>
                <w:rFonts w:eastAsia="Times New Roman" w:cs="Times New Roman"/>
                <w:color w:val="000000"/>
                <w:szCs w:val="20"/>
                <w:lang w:eastAsia="pt-BR"/>
              </w:rPr>
              <w:t xml:space="preserve"> do arquivo incluído na escrituração. </w:t>
            </w:r>
            <w:r w:rsidRPr="004B1F0D">
              <w:rPr>
                <w:rFonts w:eastAsia="Times New Roman" w:cs="Times New Roman"/>
                <w:b/>
                <w:bCs/>
                <w:color w:val="000000"/>
                <w:szCs w:val="20"/>
                <w:lang w:eastAsia="pt-BR"/>
              </w:rPr>
              <w:t>Este campo não deve ser informado no arquivo de importação pois será calculado pelo sistema</w:t>
            </w:r>
            <w:r w:rsidR="00223F45" w:rsidRPr="004B1F0D">
              <w:rPr>
                <w:rFonts w:eastAsia="Times New Roman" w:cs="Times New Roman"/>
                <w:b/>
                <w:bCs/>
                <w:color w:val="000000"/>
                <w:szCs w:val="20"/>
                <w:lang w:eastAsia="pt-BR"/>
              </w:rPr>
              <w:t xml:space="preserve"> (deve ser informado vazio)</w:t>
            </w: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Sequência de Bytes: Sequência de bytes que representem um único arquivo no formato RTF (</w:t>
            </w:r>
            <w:r w:rsidRPr="006E200B">
              <w:rPr>
                <w:rFonts w:eastAsia="Times New Roman" w:cs="Times New Roman"/>
                <w:i/>
                <w:iCs/>
                <w:color w:val="000000"/>
                <w:szCs w:val="20"/>
                <w:lang w:eastAsia="pt-BR"/>
              </w:rPr>
              <w:t>Rich Text Format</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icador de Fim do Arq</w:t>
            </w:r>
            <w:r w:rsidRPr="004B1F0D">
              <w:rPr>
                <w:rFonts w:eastAsia="Times New Roman" w:cs="Times New Roman"/>
                <w:b/>
                <w:bCs/>
                <w:i/>
                <w:iCs/>
                <w:color w:val="000000"/>
                <w:szCs w:val="20"/>
                <w:lang w:eastAsia="pt-BR"/>
              </w:rPr>
              <w:t xml:space="preserve">uivo </w:t>
            </w:r>
            <w:r w:rsidRPr="004B1F0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8F7D99" w14:textId="77777777" w:rsidR="00DC6BF2" w:rsidRPr="004B1F0D" w:rsidRDefault="00DC6BF2" w:rsidP="00BA0E00">
      <w:pPr>
        <w:pStyle w:val="PSDS-CorpodeTexto0"/>
        <w:ind w:left="707"/>
        <w:jc w:val="both"/>
        <w:rPr>
          <w:rFonts w:ascii="Times New Roman" w:hAnsi="Times New Roman"/>
          <w:b/>
          <w:color w:val="002060"/>
        </w:rPr>
      </w:pPr>
    </w:p>
    <w:p w14:paraId="7FD21A9D"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A53F68A"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4B1F0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Tipo</w:t>
            </w:r>
          </w:p>
        </w:tc>
      </w:tr>
      <w:tr w:rsidR="00DC6BF2" w:rsidRPr="004B1F0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4B1F0D" w:rsidRDefault="00402DF3" w:rsidP="001D59E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4B1F0D" w:rsidRDefault="00402DF3" w:rsidP="001D59E2">
            <w:pPr>
              <w:pStyle w:val="PSDS-CorpodeTexto0"/>
              <w:rPr>
                <w:rFonts w:ascii="Times New Roman" w:hAnsi="Times New Roman"/>
                <w:lang w:val="pt-PT"/>
              </w:rPr>
            </w:pPr>
            <w:r w:rsidRPr="004B1F0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4B1F0D" w:rsidRDefault="00402DF3" w:rsidP="001D59E2">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VALIDA_HASH_ARQUIVO: </w:t>
            </w:r>
            <w:r w:rsidRPr="004B1F0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4B1F0D" w:rsidRDefault="00DC6BF2" w:rsidP="001D59E2">
            <w:pPr>
              <w:pStyle w:val="PSDS-CorpodeTexto0"/>
              <w:rPr>
                <w:rFonts w:ascii="Times New Roman" w:hAnsi="Times New Roman"/>
                <w:lang w:val="pt-PT"/>
              </w:rPr>
            </w:pPr>
            <w:r w:rsidRPr="004B1F0D">
              <w:rPr>
                <w:rFonts w:ascii="Times New Roman" w:hAnsi="Times New Roman"/>
                <w:lang w:val="pt-PT"/>
              </w:rPr>
              <w:t>Erro</w:t>
            </w:r>
          </w:p>
          <w:p w14:paraId="3684B41C" w14:textId="77777777" w:rsidR="00DC6BF2" w:rsidRPr="004B1F0D" w:rsidRDefault="00DC6BF2" w:rsidP="001D59E2">
            <w:pPr>
              <w:pStyle w:val="PSDS-CorpodeTexto0"/>
              <w:rPr>
                <w:rFonts w:ascii="Times New Roman" w:hAnsi="Times New Roman"/>
                <w:lang w:val="pt-PT"/>
              </w:rPr>
            </w:pPr>
          </w:p>
        </w:tc>
      </w:tr>
    </w:tbl>
    <w:p w14:paraId="4A4B7C04" w14:textId="77777777" w:rsidR="00DC6BF2" w:rsidRPr="004B1F0D" w:rsidRDefault="00DC6BF2" w:rsidP="00DC6BF2">
      <w:pPr>
        <w:pStyle w:val="PSDS-CorpodeTexto0"/>
        <w:jc w:val="both"/>
        <w:rPr>
          <w:rFonts w:ascii="Times New Roman" w:hAnsi="Times New Roman"/>
          <w:b/>
          <w:color w:val="002060"/>
        </w:rPr>
      </w:pPr>
      <w:r w:rsidRPr="004B1F0D">
        <w:rPr>
          <w:rFonts w:ascii="Times New Roman" w:hAnsi="Times New Roman"/>
          <w:b/>
          <w:color w:val="002060"/>
        </w:rPr>
        <w:t>Exemplo de preenchimento:</w:t>
      </w:r>
    </w:p>
    <w:p w14:paraId="4CE17E05" w14:textId="77777777" w:rsidR="00402DF3" w:rsidRPr="004B1F0D" w:rsidRDefault="00402DF3" w:rsidP="00DC6BF2">
      <w:pPr>
        <w:pStyle w:val="PSDS-CorpodeTexto0"/>
        <w:jc w:val="both"/>
        <w:rPr>
          <w:rFonts w:ascii="Times New Roman" w:hAnsi="Times New Roman"/>
          <w:b/>
          <w:color w:val="002060"/>
        </w:rPr>
      </w:pPr>
    </w:p>
    <w:p w14:paraId="01AC541F" w14:textId="77777777" w:rsidR="00402DF3" w:rsidRPr="004B1F0D" w:rsidRDefault="00402DF3" w:rsidP="00402DF3">
      <w:pPr>
        <w:pStyle w:val="Corpodetexto"/>
        <w:rPr>
          <w:rFonts w:ascii="Times New Roman" w:hAnsi="Times New Roman"/>
          <w:b/>
          <w:color w:val="002060"/>
          <w:szCs w:val="20"/>
          <w:vertAlign w:val="superscript"/>
        </w:rPr>
      </w:pPr>
      <w:r w:rsidRPr="004B1F0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Y800|: Identificação do tipo do registro.</w:t>
      </w:r>
    </w:p>
    <w:p w14:paraId="38C6FC9F"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001|: Tipo do documento.</w:t>
      </w:r>
    </w:p>
    <w:p w14:paraId="44D631A9"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Memória de Cálculo – Incorporação|: Descrição do documento.</w:t>
      </w:r>
    </w:p>
    <w:p w14:paraId="683BE853" w14:textId="77777777" w:rsidR="00402DF3" w:rsidRPr="004B1F0D" w:rsidRDefault="00FB47A2" w:rsidP="00402DF3">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234567890ABCDEFABCDEFABCDEFAB1234567890|: </w:t>
      </w:r>
      <w:r w:rsidRPr="004B1F0D">
        <w:rPr>
          <w:rFonts w:ascii="Times New Roman" w:hAnsi="Times New Roman"/>
          <w:i/>
          <w:color w:val="002060"/>
          <w:szCs w:val="20"/>
        </w:rPr>
        <w:t xml:space="preserve">Hash </w:t>
      </w:r>
      <w:r w:rsidRPr="004B1F0D">
        <w:rPr>
          <w:rFonts w:ascii="Times New Roman" w:hAnsi="Times New Roman"/>
          <w:color w:val="002060"/>
          <w:szCs w:val="20"/>
        </w:rPr>
        <w:t xml:space="preserve">do </w:t>
      </w:r>
      <w:r w:rsidR="00DF20F8" w:rsidRPr="004B1F0D">
        <w:rPr>
          <w:rFonts w:ascii="Times New Roman" w:hAnsi="Times New Roman"/>
          <w:color w:val="002060"/>
          <w:szCs w:val="20"/>
        </w:rPr>
        <w:t>arquivo</w:t>
      </w:r>
      <w:r w:rsidRPr="004B1F0D">
        <w:rPr>
          <w:rFonts w:ascii="Times New Roman" w:hAnsi="Times New Roman"/>
          <w:color w:val="002060"/>
          <w:szCs w:val="20"/>
        </w:rPr>
        <w:t xml:space="preserve"> incluído.</w:t>
      </w:r>
    </w:p>
    <w:p w14:paraId="5D4CA060"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rtf1\ansi\ansicpg1252\uc1...|: Sequência de bytes que representem um único arquivo no formato RTF (Rich Text Format).</w:t>
      </w:r>
    </w:p>
    <w:p w14:paraId="5FB1761D" w14:textId="77777777" w:rsidR="00C76BA4" w:rsidRPr="004B1F0D" w:rsidRDefault="00BA0E00" w:rsidP="008A4AD1">
      <w:pPr>
        <w:pStyle w:val="Corpodetexto"/>
        <w:ind w:firstLine="708"/>
        <w:rPr>
          <w:b/>
          <w:bCs/>
          <w:color w:val="0000FF"/>
          <w:szCs w:val="20"/>
        </w:rPr>
      </w:pPr>
      <w:r w:rsidRPr="004B1F0D">
        <w:rPr>
          <w:rFonts w:ascii="Times New Roman" w:hAnsi="Times New Roman"/>
          <w:color w:val="002060"/>
          <w:szCs w:val="20"/>
        </w:rPr>
        <w:t>|Y800FIM|: Identificação o fim do arquivo.</w:t>
      </w:r>
      <w:r w:rsidR="00C76BA4" w:rsidRPr="004B1F0D">
        <w:rPr>
          <w:color w:val="0000FF"/>
          <w:szCs w:val="20"/>
        </w:rPr>
        <w:br w:type="page"/>
      </w:r>
    </w:p>
    <w:p w14:paraId="360D1E50" w14:textId="77777777" w:rsidR="003B49DF" w:rsidRPr="004B1F0D" w:rsidRDefault="003B49DF" w:rsidP="00867F54">
      <w:pPr>
        <w:pStyle w:val="Ttulo4"/>
        <w:rPr>
          <w:lang w:val="es-ES"/>
        </w:rPr>
      </w:pPr>
      <w:bookmarkStart w:id="527" w:name="_Toc156228399"/>
      <w:r w:rsidRPr="004B1F0D">
        <w:rPr>
          <w:lang w:val="es-ES"/>
        </w:rPr>
        <w:t>Registro Y990: Encerramento do Bloco Y</w:t>
      </w:r>
      <w:bookmarkEnd w:id="527"/>
    </w:p>
    <w:p w14:paraId="3050AC7E"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4B1F0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4B1F0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B1F0D" w:rsidRDefault="00476E6E" w:rsidP="00476E6E">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990: ENCERRAMENTO DO BLOCO Y</w:t>
            </w:r>
          </w:p>
        </w:tc>
      </w:tr>
      <w:tr w:rsidR="00476E6E" w:rsidRPr="004B1F0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98229" w14:textId="77777777" w:rsidR="00A02210" w:rsidRPr="004B1F0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4E2C5FC" w14:textId="77777777" w:rsidR="00A02210" w:rsidRPr="004B1F0D" w:rsidRDefault="00A02210" w:rsidP="000779C9">
      <w:pPr>
        <w:pStyle w:val="Corpodetexto"/>
        <w:rPr>
          <w:rFonts w:ascii="Times New Roman" w:hAnsi="Times New Roman"/>
          <w:b/>
          <w:color w:val="002060"/>
          <w:szCs w:val="20"/>
        </w:rPr>
      </w:pPr>
    </w:p>
    <w:p w14:paraId="1AD22ED7" w14:textId="77777777" w:rsidR="00A02210"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5B9CDD" w14:textId="77777777" w:rsidR="00A02210" w:rsidRPr="004B1F0D" w:rsidRDefault="00A02210" w:rsidP="000779C9">
      <w:pPr>
        <w:pStyle w:val="Corpodetexto"/>
        <w:rPr>
          <w:rFonts w:ascii="Times New Roman" w:hAnsi="Times New Roman"/>
          <w:b/>
          <w:color w:val="002060"/>
          <w:szCs w:val="20"/>
        </w:rPr>
      </w:pPr>
    </w:p>
    <w:p w14:paraId="319D8AF3" w14:textId="77777777" w:rsidR="000779C9"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w:t>
      </w:r>
      <w:r w:rsidR="00C77098" w:rsidRPr="004B1F0D">
        <w:rPr>
          <w:rFonts w:ascii="Times New Roman" w:hAnsi="Times New Roman"/>
          <w:b/>
          <w:color w:val="002060"/>
          <w:szCs w:val="20"/>
        </w:rPr>
        <w:t>Y99</w:t>
      </w:r>
      <w:r w:rsidRPr="004B1F0D">
        <w:rPr>
          <w:rFonts w:ascii="Times New Roman" w:hAnsi="Times New Roman"/>
          <w:b/>
          <w:color w:val="002060"/>
          <w:szCs w:val="20"/>
        </w:rPr>
        <w:t>0|</w:t>
      </w:r>
      <w:r w:rsidR="00BA0E00" w:rsidRPr="004B1F0D">
        <w:rPr>
          <w:rFonts w:ascii="Times New Roman" w:hAnsi="Times New Roman"/>
          <w:b/>
          <w:color w:val="002060"/>
          <w:szCs w:val="20"/>
        </w:rPr>
        <w:t>12</w:t>
      </w:r>
      <w:r w:rsidR="00C77098" w:rsidRPr="004B1F0D">
        <w:rPr>
          <w:rFonts w:ascii="Times New Roman" w:hAnsi="Times New Roman"/>
          <w:b/>
          <w:color w:val="002060"/>
          <w:szCs w:val="20"/>
        </w:rPr>
        <w:t>0</w:t>
      </w:r>
      <w:r w:rsidRPr="004B1F0D">
        <w:rPr>
          <w:rFonts w:ascii="Times New Roman" w:hAnsi="Times New Roman"/>
          <w:b/>
          <w:color w:val="002060"/>
          <w:szCs w:val="20"/>
        </w:rPr>
        <w:t>|</w:t>
      </w:r>
    </w:p>
    <w:p w14:paraId="03E85CC1"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Y990|: Identificação do tipo do registro.</w:t>
      </w:r>
    </w:p>
    <w:p w14:paraId="043B0EBD" w14:textId="77777777" w:rsidR="00BA0E00" w:rsidRPr="004B1F0D" w:rsidRDefault="00BA0E00" w:rsidP="00BA0E00">
      <w:pPr>
        <w:pStyle w:val="Corpodetexto"/>
        <w:ind w:firstLine="708"/>
        <w:rPr>
          <w:rFonts w:ascii="Times New Roman" w:hAnsi="Times New Roman"/>
          <w:color w:val="002060"/>
          <w:szCs w:val="20"/>
        </w:rPr>
      </w:pPr>
      <w:r w:rsidRPr="004B1F0D">
        <w:rPr>
          <w:rFonts w:ascii="Times New Roman" w:hAnsi="Times New Roman"/>
          <w:color w:val="002060"/>
          <w:szCs w:val="20"/>
        </w:rPr>
        <w:t>|12</w:t>
      </w:r>
      <w:r w:rsidR="00C77098" w:rsidRPr="004B1F0D">
        <w:rPr>
          <w:rFonts w:ascii="Times New Roman" w:hAnsi="Times New Roman"/>
          <w:color w:val="002060"/>
          <w:szCs w:val="20"/>
        </w:rPr>
        <w:t>0</w:t>
      </w:r>
      <w:r w:rsidR="000779C9" w:rsidRPr="004B1F0D">
        <w:rPr>
          <w:rFonts w:ascii="Times New Roman" w:hAnsi="Times New Roman"/>
          <w:color w:val="002060"/>
          <w:szCs w:val="20"/>
        </w:rPr>
        <w:t xml:space="preserve">|: </w:t>
      </w:r>
      <w:r w:rsidRPr="004B1F0D">
        <w:rPr>
          <w:rFonts w:ascii="Times New Roman" w:hAnsi="Times New Roman"/>
          <w:color w:val="002060"/>
          <w:szCs w:val="20"/>
        </w:rPr>
        <w:t>A quantidade total de registros do Bloco Y é 12</w:t>
      </w:r>
      <w:r w:rsidR="00C77098" w:rsidRPr="004B1F0D">
        <w:rPr>
          <w:rFonts w:ascii="Times New Roman" w:hAnsi="Times New Roman"/>
          <w:color w:val="002060"/>
          <w:szCs w:val="20"/>
        </w:rPr>
        <w:t>0</w:t>
      </w:r>
      <w:r w:rsidRPr="004B1F0D">
        <w:rPr>
          <w:rFonts w:ascii="Times New Roman" w:hAnsi="Times New Roman"/>
          <w:color w:val="002060"/>
          <w:szCs w:val="20"/>
        </w:rPr>
        <w:t xml:space="preserve"> (</w:t>
      </w:r>
      <w:r w:rsidR="00C77098" w:rsidRPr="004B1F0D">
        <w:rPr>
          <w:rFonts w:ascii="Times New Roman" w:hAnsi="Times New Roman"/>
          <w:color w:val="002060"/>
          <w:szCs w:val="20"/>
        </w:rPr>
        <w:t>cento e vinte</w:t>
      </w:r>
      <w:r w:rsidRPr="004B1F0D">
        <w:rPr>
          <w:rFonts w:ascii="Times New Roman" w:hAnsi="Times New Roman"/>
          <w:color w:val="002060"/>
          <w:szCs w:val="20"/>
        </w:rPr>
        <w:t xml:space="preserve"> registros).</w:t>
      </w:r>
    </w:p>
    <w:p w14:paraId="68B12C18" w14:textId="77777777" w:rsidR="00733470" w:rsidRPr="004B1F0D" w:rsidRDefault="00733470" w:rsidP="00BA0E00">
      <w:pPr>
        <w:pStyle w:val="Corpodetexto"/>
        <w:ind w:firstLine="708"/>
        <w:rPr>
          <w:rFonts w:ascii="Times New Roman" w:hAnsi="Times New Roman"/>
          <w:color w:val="0000FF"/>
          <w:szCs w:val="20"/>
        </w:rPr>
      </w:pPr>
    </w:p>
    <w:p w14:paraId="6FF580D6" w14:textId="77777777" w:rsidR="000779C9" w:rsidRPr="004B1F0D" w:rsidRDefault="000779C9">
      <w:pPr>
        <w:rPr>
          <w:b/>
          <w:bCs/>
          <w:color w:val="0000FF"/>
          <w:szCs w:val="20"/>
        </w:rPr>
      </w:pPr>
      <w:r w:rsidRPr="004B1F0D">
        <w:rPr>
          <w:color w:val="0000FF"/>
          <w:szCs w:val="20"/>
        </w:rPr>
        <w:br w:type="page"/>
      </w:r>
    </w:p>
    <w:p w14:paraId="385C9611" w14:textId="77777777" w:rsidR="003B49DF" w:rsidRPr="004B1F0D" w:rsidRDefault="003B49DF" w:rsidP="00867F54">
      <w:pPr>
        <w:pStyle w:val="Ttulo3"/>
      </w:pPr>
      <w:bookmarkStart w:id="528" w:name="_Toc156228400"/>
      <w:r w:rsidRPr="004B1F0D">
        <w:t>Bloco 9: Encerramento do Arquivo Digital</w:t>
      </w:r>
      <w:bookmarkEnd w:id="528"/>
    </w:p>
    <w:p w14:paraId="52F5DB9F"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4B1F0D" w:rsidRDefault="003B49DF" w:rsidP="00867F54">
      <w:pPr>
        <w:pStyle w:val="Ttulo4"/>
      </w:pPr>
      <w:bookmarkStart w:id="529" w:name="_Toc156228401"/>
      <w:r w:rsidRPr="004B1F0D">
        <w:t>Registro 9001: Abertura do Bloco 9</w:t>
      </w:r>
      <w:bookmarkEnd w:id="529"/>
    </w:p>
    <w:p w14:paraId="76693442" w14:textId="77777777" w:rsidR="00F0386C" w:rsidRPr="004B1F0D" w:rsidRDefault="00F0386C" w:rsidP="00F0386C"/>
    <w:p w14:paraId="3D06B8F8" w14:textId="77777777" w:rsidR="000779C9" w:rsidRPr="004B1F0D" w:rsidRDefault="000779C9" w:rsidP="003B49DF">
      <w:pPr>
        <w:rPr>
          <w:szCs w:val="20"/>
        </w:rPr>
      </w:pPr>
      <w:r w:rsidRPr="004B1F0D">
        <w:rPr>
          <w:szCs w:val="20"/>
        </w:rPr>
        <w:tab/>
        <w:t>Este registro indica se o Bloco 9 possui dados informados.</w:t>
      </w:r>
    </w:p>
    <w:p w14:paraId="45F2D8A3" w14:textId="77777777" w:rsidR="003B49DF" w:rsidRPr="004B1F0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001: ABERTURA DO BLOCO 9</w:t>
            </w:r>
          </w:p>
        </w:tc>
      </w:tr>
      <w:tr w:rsidR="00476E6E" w:rsidRPr="004B1F0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CORRENCIA_UNITARIA_ARQ</w:t>
            </w:r>
          </w:p>
        </w:tc>
      </w:tr>
      <w:tr w:rsidR="00476E6E" w:rsidRPr="004B1F0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6181098"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BE63896" w14:textId="77777777" w:rsidR="001D59E2" w:rsidRPr="004B1F0D" w:rsidRDefault="001D59E2" w:rsidP="000779C9">
      <w:pPr>
        <w:rPr>
          <w:b/>
          <w:szCs w:val="20"/>
        </w:rPr>
      </w:pPr>
    </w:p>
    <w:p w14:paraId="4A15D099" w14:textId="77777777" w:rsidR="003B49DF" w:rsidRPr="004B1F0D" w:rsidRDefault="003B49DF" w:rsidP="000779C9">
      <w:pPr>
        <w:rPr>
          <w:b/>
          <w:szCs w:val="20"/>
        </w:rPr>
      </w:pPr>
      <w:r w:rsidRPr="004B1F0D">
        <w:rPr>
          <w:b/>
          <w:szCs w:val="20"/>
        </w:rPr>
        <w:t>I – Regras de Validação do Registro:</w:t>
      </w:r>
    </w:p>
    <w:p w14:paraId="41F04C08" w14:textId="77777777" w:rsidR="003B49DF" w:rsidRPr="004B1F0D" w:rsidRDefault="00000000" w:rsidP="003B49DF">
      <w:pPr>
        <w:pStyle w:val="Corpodetexto"/>
        <w:ind w:left="708" w:firstLine="12"/>
        <w:rPr>
          <w:rFonts w:ascii="Times New Roman" w:hAnsi="Times New Roman"/>
          <w:szCs w:val="20"/>
        </w:rPr>
      </w:pPr>
      <w:hyperlink r:id="rId31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4B1F0D" w:rsidRDefault="003B49DF" w:rsidP="003B49DF">
      <w:pPr>
        <w:pStyle w:val="Corpodetexto"/>
        <w:rPr>
          <w:rFonts w:ascii="Times New Roman" w:hAnsi="Times New Roman"/>
          <w:szCs w:val="20"/>
        </w:rPr>
      </w:pPr>
    </w:p>
    <w:p w14:paraId="67D90D4A" w14:textId="77777777" w:rsidR="001D59E2"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DFB1E4" w14:textId="77777777" w:rsidR="001D59E2" w:rsidRPr="004B1F0D" w:rsidRDefault="001D59E2" w:rsidP="003B49DF">
      <w:pPr>
        <w:pStyle w:val="Corpodetexto"/>
        <w:rPr>
          <w:rFonts w:ascii="Times New Roman" w:hAnsi="Times New Roman"/>
          <w:b/>
          <w:color w:val="002060"/>
          <w:szCs w:val="20"/>
        </w:rPr>
      </w:pPr>
    </w:p>
    <w:p w14:paraId="7CB841C7" w14:textId="77777777" w:rsidR="000779C9"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9001|0|</w:t>
      </w:r>
    </w:p>
    <w:p w14:paraId="43C07A36"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9001|: Identificação do tipo do registro.</w:t>
      </w:r>
    </w:p>
    <w:p w14:paraId="4A1D3A77"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E58C0B1" w14:textId="77777777" w:rsidR="00DD4BB2" w:rsidRPr="004B1F0D" w:rsidRDefault="00DD4BB2" w:rsidP="00DD4BB2">
      <w:pPr>
        <w:pStyle w:val="Corpodetexto"/>
        <w:rPr>
          <w:rFonts w:ascii="Times New Roman" w:hAnsi="Times New Roman"/>
          <w:color w:val="002060"/>
          <w:szCs w:val="20"/>
        </w:rPr>
      </w:pPr>
    </w:p>
    <w:p w14:paraId="0DE541DC" w14:textId="77777777" w:rsidR="008600E7" w:rsidRPr="004B1F0D" w:rsidRDefault="008600E7">
      <w:pPr>
        <w:spacing w:after="200" w:line="276" w:lineRule="auto"/>
        <w:rPr>
          <w:b/>
          <w:bCs/>
          <w:color w:val="0000FF"/>
          <w:szCs w:val="20"/>
        </w:rPr>
      </w:pPr>
      <w:r w:rsidRPr="004B1F0D">
        <w:rPr>
          <w:color w:val="0000FF"/>
          <w:szCs w:val="20"/>
        </w:rPr>
        <w:br w:type="page"/>
      </w:r>
    </w:p>
    <w:p w14:paraId="2F1C5C8E" w14:textId="77777777" w:rsidR="00DD4BB2" w:rsidRPr="004B1F0D" w:rsidRDefault="00DD4BB2" w:rsidP="00867F54">
      <w:pPr>
        <w:pStyle w:val="Ttulo4"/>
      </w:pPr>
      <w:bookmarkStart w:id="530" w:name="_Toc156228402"/>
      <w:r w:rsidRPr="004B1F0D">
        <w:t>Registro 9100: Avisos da Escrituração</w:t>
      </w:r>
      <w:bookmarkEnd w:id="530"/>
    </w:p>
    <w:p w14:paraId="6E177FEF" w14:textId="77777777" w:rsidR="00DD4BB2" w:rsidRPr="004B1F0D" w:rsidRDefault="00DD4BB2" w:rsidP="00DD4BB2">
      <w:pPr>
        <w:pStyle w:val="Corpodetexto"/>
        <w:rPr>
          <w:rFonts w:ascii="Times New Roman" w:hAnsi="Times New Roman"/>
          <w:color w:val="002060"/>
          <w:szCs w:val="20"/>
        </w:rPr>
      </w:pPr>
    </w:p>
    <w:p w14:paraId="1693F78D" w14:textId="77777777" w:rsidR="008600E7" w:rsidRPr="004B1F0D" w:rsidRDefault="00DD4BB2" w:rsidP="001D59E2">
      <w:pPr>
        <w:shd w:val="clear" w:color="auto" w:fill="FFFFFF"/>
        <w:rPr>
          <w:color w:val="222222"/>
          <w:szCs w:val="20"/>
        </w:rPr>
      </w:pPr>
      <w:r w:rsidRPr="004B1F0D">
        <w:rPr>
          <w:color w:val="222222"/>
          <w:szCs w:val="20"/>
        </w:rPr>
        <w:t> </w:t>
      </w:r>
      <w:r w:rsidR="005D549B" w:rsidRPr="004B1F0D">
        <w:rPr>
          <w:color w:val="222222"/>
          <w:szCs w:val="20"/>
        </w:rPr>
        <w:tab/>
      </w:r>
      <w:r w:rsidR="008600E7" w:rsidRPr="004B1F0D">
        <w:rPr>
          <w:color w:val="222222"/>
          <w:szCs w:val="20"/>
        </w:rPr>
        <w:t>Registro inserido pelo sistema com as d</w:t>
      </w:r>
      <w:r w:rsidRPr="004B1F0D">
        <w:rPr>
          <w:color w:val="222222"/>
          <w:szCs w:val="20"/>
        </w:rPr>
        <w:t xml:space="preserve">ivergências apontadas </w:t>
      </w:r>
      <w:r w:rsidR="00DB09C0" w:rsidRPr="004B1F0D">
        <w:rPr>
          <w:color w:val="222222"/>
          <w:szCs w:val="20"/>
        </w:rPr>
        <w:t>pelas regras que geram advertências.</w:t>
      </w:r>
    </w:p>
    <w:p w14:paraId="458C9C49" w14:textId="77777777" w:rsidR="001D59E2" w:rsidRPr="004B1F0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100: AVISOS DA ESCRITURAÇÃO</w:t>
            </w:r>
          </w:p>
        </w:tc>
      </w:tr>
      <w:tr w:rsidR="00476E6E" w:rsidRPr="004B1F0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6CC44BE" w14:textId="77777777" w:rsidR="001D59E2" w:rsidRPr="004B1F0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B1F0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4B1F0D" w:rsidRDefault="004B3F2F"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w:t>
            </w:r>
            <w:r w:rsidR="00C87CE6" w:rsidRPr="004B1F0D">
              <w:rPr>
                <w:rFonts w:eastAsia="Times New Roman" w:cs="Times New Roman"/>
                <w:color w:val="000000"/>
                <w:szCs w:val="20"/>
                <w:lang w:eastAsia="pt-BR"/>
              </w:rPr>
              <w:t>A</w:t>
            </w:r>
            <w:r w:rsidRPr="004B1F0D">
              <w:rPr>
                <w:rFonts w:eastAsia="Times New Roman" w:cs="Times New Roman"/>
                <w:color w:val="000000"/>
                <w:szCs w:val="20"/>
                <w:lang w:eastAsia="pt-BR"/>
              </w:rPr>
              <w:t xml:space="preserve">puração </w:t>
            </w:r>
            <w:r w:rsidR="00C87CE6" w:rsidRPr="004B1F0D">
              <w:rPr>
                <w:rFonts w:eastAsia="Times New Roman" w:cs="Times New Roman"/>
                <w:color w:val="000000"/>
                <w:szCs w:val="20"/>
                <w:lang w:eastAsia="pt-BR"/>
              </w:rPr>
              <w:t>F</w:t>
            </w:r>
            <w:r w:rsidRPr="004B1F0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bl>
    <w:p w14:paraId="59BCCBAC" w14:textId="63F35BDE" w:rsidR="00476E6E" w:rsidRPr="004B1F0D" w:rsidRDefault="00476E6E" w:rsidP="001D59E2">
      <w:pPr>
        <w:shd w:val="clear" w:color="auto" w:fill="FFFFFF"/>
        <w:jc w:val="center"/>
        <w:rPr>
          <w:b/>
          <w:bCs/>
          <w:color w:val="0000FF"/>
          <w:szCs w:val="20"/>
        </w:rPr>
      </w:pPr>
    </w:p>
    <w:p w14:paraId="0A184877" w14:textId="60A0B786" w:rsidR="00C87CE6" w:rsidRPr="004B1F0D" w:rsidRDefault="00C87CE6" w:rsidP="001D59E2">
      <w:pPr>
        <w:shd w:val="clear" w:color="auto" w:fill="FFFFFF"/>
        <w:jc w:val="center"/>
        <w:rPr>
          <w:b/>
          <w:bCs/>
          <w:color w:val="0000FF"/>
          <w:szCs w:val="20"/>
        </w:rPr>
      </w:pPr>
    </w:p>
    <w:p w14:paraId="3ADE6073" w14:textId="48DEFEB7" w:rsidR="001D59E2" w:rsidRPr="004B1F0D" w:rsidRDefault="001D59E2">
      <w:pPr>
        <w:spacing w:after="200" w:line="276" w:lineRule="auto"/>
        <w:rPr>
          <w:color w:val="0000FF"/>
          <w:szCs w:val="20"/>
        </w:rPr>
      </w:pPr>
    </w:p>
    <w:p w14:paraId="794BD0B6" w14:textId="77777777" w:rsidR="004B3F2F" w:rsidRPr="004B1F0D" w:rsidRDefault="004B3F2F">
      <w:pPr>
        <w:spacing w:after="200" w:line="276" w:lineRule="auto"/>
        <w:rPr>
          <w:b/>
          <w:bCs/>
          <w:color w:val="0000FF"/>
          <w:szCs w:val="20"/>
        </w:rPr>
      </w:pPr>
    </w:p>
    <w:p w14:paraId="4E9D0D3E" w14:textId="77777777" w:rsidR="00C87CE6" w:rsidRPr="004B1F0D" w:rsidRDefault="00C87CE6">
      <w:pPr>
        <w:spacing w:after="200" w:line="276" w:lineRule="auto"/>
        <w:rPr>
          <w:b/>
          <w:bCs/>
          <w:color w:val="0000CC"/>
          <w:szCs w:val="28"/>
        </w:rPr>
      </w:pPr>
      <w:r w:rsidRPr="004B1F0D">
        <w:br w:type="page"/>
      </w:r>
    </w:p>
    <w:p w14:paraId="0026E2E3" w14:textId="2DDE923E" w:rsidR="00733470" w:rsidRPr="004B1F0D" w:rsidRDefault="00733470" w:rsidP="00867F54">
      <w:pPr>
        <w:pStyle w:val="Ttulo4"/>
      </w:pPr>
      <w:bookmarkStart w:id="531" w:name="_Toc156228403"/>
      <w:r w:rsidRPr="004B1F0D">
        <w:t>Registro 9900: Registros do Arquivo</w:t>
      </w:r>
      <w:bookmarkEnd w:id="531"/>
    </w:p>
    <w:p w14:paraId="6EDAE066" w14:textId="77777777" w:rsidR="00733470" w:rsidRPr="004B1F0D" w:rsidRDefault="00733470" w:rsidP="00733470">
      <w:pPr>
        <w:rPr>
          <w:szCs w:val="20"/>
        </w:rPr>
      </w:pPr>
    </w:p>
    <w:p w14:paraId="5DDFA343" w14:textId="77777777" w:rsidR="00D81F5D" w:rsidRPr="004B1F0D" w:rsidRDefault="00D81F5D" w:rsidP="008600E7">
      <w:pPr>
        <w:shd w:val="clear" w:color="auto" w:fill="FFFFFF"/>
        <w:ind w:firstLine="708"/>
        <w:rPr>
          <w:color w:val="222222"/>
          <w:szCs w:val="20"/>
        </w:rPr>
      </w:pPr>
      <w:r w:rsidRPr="004B1F0D">
        <w:rPr>
          <w:color w:val="222222"/>
          <w:szCs w:val="20"/>
        </w:rPr>
        <w:t xml:space="preserve">Este registro informa a quantidade total de registros por tipo de registro do arquivo da ECF. </w:t>
      </w:r>
      <w:r w:rsidR="00E31038" w:rsidRPr="004B1F0D">
        <w:rPr>
          <w:color w:val="222222"/>
          <w:szCs w:val="20"/>
        </w:rPr>
        <w:t>Devem ser mostradas a quantidade de ocorrências de todos os registros que aparecem no arquivo da ECF, inclusive do próprio registro 9900</w:t>
      </w:r>
      <w:r w:rsidR="000779C9" w:rsidRPr="004B1F0D">
        <w:rPr>
          <w:color w:val="222222"/>
          <w:szCs w:val="20"/>
        </w:rPr>
        <w:t>, que será preenchido por último</w:t>
      </w:r>
      <w:r w:rsidR="00E31038" w:rsidRPr="004B1F0D">
        <w:rPr>
          <w:color w:val="222222"/>
          <w:szCs w:val="20"/>
        </w:rPr>
        <w:t xml:space="preserve">. </w:t>
      </w:r>
      <w:r w:rsidRPr="004B1F0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4B1F0D">
        <w:rPr>
          <w:color w:val="222222"/>
          <w:szCs w:val="20"/>
        </w:rPr>
        <w:t>9900.</w:t>
      </w:r>
      <w:r w:rsidRPr="004B1F0D">
        <w:rPr>
          <w:color w:val="222222"/>
          <w:szCs w:val="20"/>
        </w:rPr>
        <w:t xml:space="preserve">VERSAO e </w:t>
      </w:r>
      <w:r w:rsidR="00516F95" w:rsidRPr="004B1F0D">
        <w:rPr>
          <w:color w:val="222222"/>
          <w:szCs w:val="20"/>
        </w:rPr>
        <w:t>9900.</w:t>
      </w:r>
      <w:r w:rsidRPr="004B1F0D">
        <w:rPr>
          <w:color w:val="222222"/>
          <w:szCs w:val="20"/>
        </w:rPr>
        <w:t>ID_TAB_DIN), atualmente, são não obrigatórios.</w:t>
      </w:r>
    </w:p>
    <w:p w14:paraId="67873374" w14:textId="77777777" w:rsidR="001D59E2" w:rsidRPr="004B1F0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9900: REGISTROS DO ARQUIVO </w:t>
            </w:r>
          </w:p>
        </w:tc>
      </w:tr>
      <w:tr w:rsidR="00476E6E" w:rsidRPr="004B1F0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429A091" w14:textId="77777777" w:rsidR="001D59E2" w:rsidRPr="004B1F0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B1F0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E6E" w:rsidRPr="004B1F0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BF96877" w14:textId="77777777" w:rsidR="001D59E2" w:rsidRPr="004B1F0D" w:rsidRDefault="001D59E2" w:rsidP="00E31038">
      <w:pPr>
        <w:pStyle w:val="Corpodetexto"/>
        <w:rPr>
          <w:rFonts w:ascii="Times New Roman" w:hAnsi="Times New Roman"/>
          <w:b/>
          <w:color w:val="002060"/>
          <w:szCs w:val="20"/>
        </w:rPr>
      </w:pPr>
    </w:p>
    <w:p w14:paraId="7A29617D" w14:textId="77777777" w:rsidR="00476E6E" w:rsidRPr="004B1F0D" w:rsidRDefault="00476E6E" w:rsidP="00E31038">
      <w:pPr>
        <w:pStyle w:val="Corpodetexto"/>
        <w:rPr>
          <w:rFonts w:ascii="Times New Roman" w:hAnsi="Times New Roman"/>
          <w:b/>
          <w:color w:val="002060"/>
          <w:szCs w:val="20"/>
        </w:rPr>
      </w:pPr>
    </w:p>
    <w:p w14:paraId="208DE476" w14:textId="77777777" w:rsidR="00D81F5D" w:rsidRPr="004B1F0D" w:rsidRDefault="00D81F5D" w:rsidP="00E31038">
      <w:pPr>
        <w:pStyle w:val="Corpodetexto"/>
        <w:rPr>
          <w:rFonts w:ascii="Times New Roman" w:hAnsi="Times New Roman"/>
          <w:color w:val="002060"/>
          <w:szCs w:val="20"/>
        </w:rPr>
      </w:pPr>
      <w:r w:rsidRPr="004B1F0D">
        <w:rPr>
          <w:rFonts w:ascii="Times New Roman" w:hAnsi="Times New Roman"/>
          <w:b/>
          <w:color w:val="002060"/>
          <w:szCs w:val="20"/>
        </w:rPr>
        <w:t>Exemplo de P</w:t>
      </w:r>
      <w:r w:rsidR="000779C9" w:rsidRPr="004B1F0D">
        <w:rPr>
          <w:rFonts w:ascii="Times New Roman" w:hAnsi="Times New Roman"/>
          <w:b/>
          <w:color w:val="002060"/>
          <w:szCs w:val="20"/>
        </w:rPr>
        <w:t>reenchimento:</w:t>
      </w:r>
    </w:p>
    <w:p w14:paraId="7E8233A4" w14:textId="77777777" w:rsidR="001D59E2" w:rsidRPr="004B1F0D" w:rsidRDefault="001D59E2" w:rsidP="001D59E2">
      <w:pPr>
        <w:pStyle w:val="Corpodetexto"/>
        <w:rPr>
          <w:rFonts w:ascii="Times New Roman" w:hAnsi="Times New Roman"/>
          <w:b/>
          <w:color w:val="002060"/>
          <w:szCs w:val="20"/>
        </w:rPr>
      </w:pPr>
    </w:p>
    <w:p w14:paraId="6404244B"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0|1||</w:t>
      </w:r>
      <w:r w:rsidR="00E33146" w:rsidRPr="004B1F0D">
        <w:rPr>
          <w:rFonts w:ascii="Times New Roman" w:hAnsi="Times New Roman"/>
          <w:b/>
          <w:color w:val="002060"/>
          <w:szCs w:val="20"/>
        </w:rPr>
        <w:t>|</w:t>
      </w:r>
    </w:p>
    <w:p w14:paraId="0DF14C0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CFF83C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0|: Será mostrado o total de ocorrência do registro 0000.</w:t>
      </w:r>
    </w:p>
    <w:p w14:paraId="716E9F09"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00 no arquivo da ECF é 1.</w:t>
      </w:r>
    </w:p>
    <w:p w14:paraId="3BD81C53" w14:textId="77777777" w:rsidR="00E31038" w:rsidRPr="004B1F0D" w:rsidRDefault="00E31038" w:rsidP="00E31038">
      <w:pPr>
        <w:pStyle w:val="Corpodetexto"/>
        <w:rPr>
          <w:rFonts w:ascii="Times New Roman" w:hAnsi="Times New Roman"/>
          <w:color w:val="002060"/>
          <w:szCs w:val="20"/>
        </w:rPr>
      </w:pPr>
    </w:p>
    <w:p w14:paraId="6CC35FF6"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1|1||</w:t>
      </w:r>
      <w:r w:rsidR="00E33146" w:rsidRPr="004B1F0D">
        <w:rPr>
          <w:rFonts w:ascii="Times New Roman" w:hAnsi="Times New Roman"/>
          <w:b/>
          <w:color w:val="002060"/>
          <w:szCs w:val="20"/>
        </w:rPr>
        <w:t>|</w:t>
      </w:r>
    </w:p>
    <w:p w14:paraId="1E4548F8"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630D1B7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1|: Será mostrado o total de ocorrência do registro 0001.</w:t>
      </w:r>
    </w:p>
    <w:p w14:paraId="08E2DDF4"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1 no arquivo da ECF é 1.</w:t>
      </w:r>
    </w:p>
    <w:p w14:paraId="02697E96" w14:textId="77777777" w:rsidR="00E31038" w:rsidRPr="004B1F0D" w:rsidRDefault="00E31038" w:rsidP="00E31038">
      <w:pPr>
        <w:pStyle w:val="Corpodetexto"/>
        <w:ind w:left="708" w:firstLine="708"/>
        <w:rPr>
          <w:rFonts w:ascii="Times New Roman" w:hAnsi="Times New Roman"/>
          <w:b/>
          <w:color w:val="002060"/>
          <w:szCs w:val="20"/>
        </w:rPr>
      </w:pPr>
    </w:p>
    <w:p w14:paraId="2429E2A9"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10|1||</w:t>
      </w:r>
      <w:r w:rsidR="00E33146" w:rsidRPr="004B1F0D">
        <w:rPr>
          <w:rFonts w:ascii="Times New Roman" w:hAnsi="Times New Roman"/>
          <w:b/>
          <w:color w:val="002060"/>
          <w:szCs w:val="20"/>
        </w:rPr>
        <w:t>|</w:t>
      </w:r>
    </w:p>
    <w:p w14:paraId="75E940A4"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61BCD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10|: Será mostrado o total de ocorrência do registro 0010.</w:t>
      </w:r>
    </w:p>
    <w:p w14:paraId="1096D8FB"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10 no arquivo da ECF é 1.</w:t>
      </w:r>
    </w:p>
    <w:p w14:paraId="060ECA3D"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20|1||</w:t>
      </w:r>
      <w:r w:rsidR="00E33146" w:rsidRPr="004B1F0D">
        <w:rPr>
          <w:rFonts w:ascii="Times New Roman" w:hAnsi="Times New Roman"/>
          <w:b/>
          <w:color w:val="002060"/>
          <w:szCs w:val="20"/>
        </w:rPr>
        <w:t>|</w:t>
      </w:r>
    </w:p>
    <w:p w14:paraId="00712A5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728E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20|: Será mostrado o total de ocorrência do registro 0020.</w:t>
      </w:r>
    </w:p>
    <w:p w14:paraId="15C8C32A"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20 no arquivo da ECF é 1.</w:t>
      </w:r>
    </w:p>
    <w:p w14:paraId="51F3D5EC" w14:textId="77777777" w:rsidR="00E31038" w:rsidRPr="004B1F0D" w:rsidRDefault="00E31038" w:rsidP="00E31038">
      <w:pPr>
        <w:pStyle w:val="Corpodetexto"/>
        <w:ind w:left="708" w:firstLine="708"/>
        <w:rPr>
          <w:rFonts w:ascii="Times New Roman" w:hAnsi="Times New Roman"/>
          <w:b/>
          <w:color w:val="002060"/>
          <w:szCs w:val="20"/>
        </w:rPr>
      </w:pPr>
    </w:p>
    <w:p w14:paraId="12628EA6"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00|302|11|SPEDECF_DINAMICA_U100_A|</w:t>
      </w:r>
    </w:p>
    <w:p w14:paraId="6A07323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11F80B7"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00|: Será mostrado o total de ocorrência do registro U100.</w:t>
      </w:r>
    </w:p>
    <w:p w14:paraId="2099C08D"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302|: A quantidade total do registro U100 no arquivo da ECF é 302.</w:t>
      </w:r>
    </w:p>
    <w:p w14:paraId="457CB36B"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11|: Versão 11 da tabela dinâmica.</w:t>
      </w:r>
    </w:p>
    <w:p w14:paraId="5BFBF3AD"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00_A|: Tabela dinâmica utilizada.</w:t>
      </w:r>
    </w:p>
    <w:p w14:paraId="6BC00B96" w14:textId="77777777" w:rsidR="00E31038" w:rsidRPr="004B1F0D" w:rsidRDefault="00E31038" w:rsidP="00E31038">
      <w:pPr>
        <w:pStyle w:val="Corpodetexto"/>
        <w:ind w:left="708" w:firstLine="708"/>
        <w:rPr>
          <w:rFonts w:ascii="Times New Roman" w:hAnsi="Times New Roman"/>
          <w:b/>
          <w:color w:val="002060"/>
          <w:szCs w:val="20"/>
        </w:rPr>
      </w:pPr>
    </w:p>
    <w:p w14:paraId="41896E3B"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50|213|11|SPEDECF_DINAMICA_U150_A|</w:t>
      </w:r>
    </w:p>
    <w:p w14:paraId="5056A7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275BFA1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50|: Será mostrado o total de ocorrência do registro U150.</w:t>
      </w:r>
    </w:p>
    <w:p w14:paraId="0E9690D7"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213|: A quantidade total do registro U150 no arquivo da ECF é 213.</w:t>
      </w:r>
    </w:p>
    <w:p w14:paraId="413F2FF8" w14:textId="77777777" w:rsidR="00E33146" w:rsidRPr="004B1F0D" w:rsidRDefault="00E33146" w:rsidP="001D59E2">
      <w:pPr>
        <w:pStyle w:val="Corpodetexto"/>
        <w:ind w:firstLine="708"/>
        <w:rPr>
          <w:rFonts w:ascii="Times New Roman" w:hAnsi="Times New Roman"/>
          <w:color w:val="002060"/>
          <w:szCs w:val="20"/>
        </w:rPr>
      </w:pPr>
      <w:r w:rsidRPr="004B1F0D">
        <w:rPr>
          <w:rFonts w:ascii="Times New Roman" w:hAnsi="Times New Roman"/>
          <w:color w:val="002060"/>
          <w:szCs w:val="20"/>
        </w:rPr>
        <w:t>|11|: Versão 11 da tabela dinâmica.</w:t>
      </w:r>
    </w:p>
    <w:p w14:paraId="302008D9" w14:textId="77777777" w:rsidR="00E33146" w:rsidRPr="004B1F0D" w:rsidRDefault="001D59E2" w:rsidP="00E33146">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50_A|: Tabela dinâmica utilizada.</w:t>
      </w:r>
    </w:p>
    <w:p w14:paraId="580038CF" w14:textId="77777777" w:rsidR="00E31038" w:rsidRPr="004B1F0D" w:rsidRDefault="00E31038" w:rsidP="00E31038">
      <w:pPr>
        <w:pStyle w:val="Corpodetexto"/>
        <w:ind w:left="708" w:firstLine="708"/>
        <w:rPr>
          <w:rFonts w:ascii="Times New Roman" w:hAnsi="Times New Roman"/>
          <w:b/>
          <w:color w:val="002060"/>
          <w:szCs w:val="20"/>
        </w:rPr>
      </w:pPr>
    </w:p>
    <w:p w14:paraId="1B903E16" w14:textId="77777777" w:rsidR="000779C9" w:rsidRPr="004B1F0D" w:rsidRDefault="000779C9" w:rsidP="001D59E2">
      <w:pPr>
        <w:pStyle w:val="Corpodetexto"/>
        <w:rPr>
          <w:rFonts w:ascii="Times New Roman" w:hAnsi="Times New Roman"/>
          <w:b/>
          <w:color w:val="002060"/>
          <w:szCs w:val="20"/>
        </w:rPr>
      </w:pPr>
      <w:r w:rsidRPr="004B1F0D">
        <w:rPr>
          <w:rFonts w:ascii="Times New Roman" w:hAnsi="Times New Roman"/>
          <w:b/>
          <w:color w:val="002060"/>
          <w:szCs w:val="20"/>
        </w:rPr>
        <w:t>|9900|9990|1||</w:t>
      </w:r>
      <w:r w:rsidR="00E33146" w:rsidRPr="004B1F0D">
        <w:rPr>
          <w:rFonts w:ascii="Times New Roman" w:hAnsi="Times New Roman"/>
          <w:b/>
          <w:color w:val="002060"/>
          <w:szCs w:val="20"/>
        </w:rPr>
        <w:t>|</w:t>
      </w:r>
    </w:p>
    <w:p w14:paraId="07AA8027"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3030773"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0|: Será mostrado o total de ocorrência do registro 9990.</w:t>
      </w:r>
    </w:p>
    <w:p w14:paraId="164191DC" w14:textId="77777777" w:rsidR="000779C9" w:rsidRPr="004B1F0D" w:rsidRDefault="001D59E2" w:rsidP="000779C9">
      <w:pPr>
        <w:pStyle w:val="Corpodetexto"/>
        <w:rPr>
          <w:rFonts w:ascii="Times New Roman" w:hAnsi="Times New Roman"/>
          <w:color w:val="002060"/>
          <w:szCs w:val="20"/>
        </w:rPr>
      </w:pPr>
      <w:r w:rsidRPr="004B1F0D">
        <w:rPr>
          <w:rFonts w:ascii="Times New Roman" w:hAnsi="Times New Roman"/>
          <w:color w:val="002060"/>
          <w:szCs w:val="20"/>
        </w:rPr>
        <w:tab/>
      </w:r>
      <w:r w:rsidR="000779C9" w:rsidRPr="004B1F0D">
        <w:rPr>
          <w:rFonts w:ascii="Times New Roman" w:hAnsi="Times New Roman"/>
          <w:color w:val="002060"/>
          <w:szCs w:val="20"/>
        </w:rPr>
        <w:t>|1|: A quantidade total do registro 9990 no arquivo da ECF é 1.</w:t>
      </w:r>
    </w:p>
    <w:p w14:paraId="6C85588C" w14:textId="77777777" w:rsidR="000779C9" w:rsidRPr="004B1F0D" w:rsidRDefault="000779C9" w:rsidP="00E31038">
      <w:pPr>
        <w:pStyle w:val="Corpodetexto"/>
        <w:ind w:left="708" w:firstLine="708"/>
        <w:rPr>
          <w:rFonts w:ascii="Times New Roman" w:hAnsi="Times New Roman"/>
          <w:b/>
          <w:color w:val="002060"/>
          <w:szCs w:val="20"/>
        </w:rPr>
      </w:pPr>
    </w:p>
    <w:p w14:paraId="52A2D278"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99|1||</w:t>
      </w:r>
      <w:r w:rsidR="00E33146" w:rsidRPr="004B1F0D">
        <w:rPr>
          <w:rFonts w:ascii="Times New Roman" w:hAnsi="Times New Roman"/>
          <w:b/>
          <w:color w:val="002060"/>
          <w:szCs w:val="20"/>
        </w:rPr>
        <w:t>|</w:t>
      </w:r>
    </w:p>
    <w:p w14:paraId="4B7116BE"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4C8245F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9|: Será mostrado o total de ocorrência do registro 9999.</w:t>
      </w:r>
    </w:p>
    <w:p w14:paraId="3CC432B6"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9999 no arquivo da ECF é 1.</w:t>
      </w:r>
    </w:p>
    <w:p w14:paraId="4DDA393F" w14:textId="77777777" w:rsidR="00E31038" w:rsidRPr="004B1F0D" w:rsidRDefault="00E31038" w:rsidP="00E31038">
      <w:pPr>
        <w:pStyle w:val="Corpodetexto"/>
        <w:ind w:left="708" w:firstLine="708"/>
        <w:rPr>
          <w:rFonts w:ascii="Times New Roman" w:hAnsi="Times New Roman"/>
          <w:b/>
          <w:color w:val="002060"/>
          <w:szCs w:val="20"/>
        </w:rPr>
      </w:pPr>
    </w:p>
    <w:p w14:paraId="47D30A84" w14:textId="77777777" w:rsidR="000D3C15"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00|43|</w:t>
      </w:r>
      <w:r w:rsidR="00E33146" w:rsidRPr="004B1F0D">
        <w:rPr>
          <w:rFonts w:ascii="Times New Roman" w:hAnsi="Times New Roman"/>
          <w:b/>
          <w:color w:val="002060"/>
          <w:szCs w:val="20"/>
        </w:rPr>
        <w:t>|</w:t>
      </w:r>
      <w:r w:rsidRPr="004B1F0D">
        <w:rPr>
          <w:rFonts w:ascii="Times New Roman" w:hAnsi="Times New Roman"/>
          <w:b/>
          <w:color w:val="002060"/>
          <w:szCs w:val="20"/>
        </w:rPr>
        <w:t>|</w:t>
      </w:r>
    </w:p>
    <w:p w14:paraId="064741A0"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6AD382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Será mostrado o total de ocorrência do registro 9900.</w:t>
      </w:r>
    </w:p>
    <w:p w14:paraId="6E50A76E"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43|: A quantidade total do registro 9900 no arquivo da ECF é 43.</w:t>
      </w:r>
    </w:p>
    <w:p w14:paraId="273410B0" w14:textId="77777777" w:rsidR="001D59E2" w:rsidRPr="004B1F0D" w:rsidRDefault="001D59E2">
      <w:pPr>
        <w:spacing w:after="200" w:line="276" w:lineRule="auto"/>
        <w:rPr>
          <w:b/>
          <w:bCs/>
          <w:color w:val="0000FF"/>
          <w:szCs w:val="20"/>
        </w:rPr>
      </w:pPr>
      <w:r w:rsidRPr="004B1F0D">
        <w:rPr>
          <w:color w:val="0000FF"/>
          <w:szCs w:val="20"/>
        </w:rPr>
        <w:br w:type="page"/>
      </w:r>
    </w:p>
    <w:p w14:paraId="1370EECE" w14:textId="77777777" w:rsidR="003B49DF" w:rsidRPr="004B1F0D" w:rsidRDefault="003B49DF" w:rsidP="00867F54">
      <w:pPr>
        <w:pStyle w:val="Ttulo4"/>
      </w:pPr>
      <w:bookmarkStart w:id="532" w:name="_Toc156228404"/>
      <w:r w:rsidRPr="004B1F0D">
        <w:t>Registro 9990: Encerramento do Bloco 9</w:t>
      </w:r>
      <w:bookmarkEnd w:id="532"/>
    </w:p>
    <w:p w14:paraId="6E861785"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4B1F0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4B1F0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4B1F0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0: ENCERRAMENTO DO BLOCO 9</w:t>
            </w:r>
          </w:p>
        </w:tc>
      </w:tr>
      <w:tr w:rsidR="00A9405D" w:rsidRPr="004B1F0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9405D" w:rsidRPr="004B1F0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9405D" w:rsidRPr="004B1F0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4B1F0D" w:rsidRDefault="00A9405D" w:rsidP="00A94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4A6272"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4B1F0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405D" w:rsidRPr="004B1F0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405D" w:rsidRPr="004B1F0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AA99FB5" w14:textId="77777777" w:rsidR="001D59E2" w:rsidRPr="004B1F0D" w:rsidRDefault="001D59E2" w:rsidP="001D59E2">
      <w:pPr>
        <w:pStyle w:val="PSDS-MarcadoresNivel2"/>
        <w:numPr>
          <w:ilvl w:val="0"/>
          <w:numId w:val="0"/>
        </w:numPr>
        <w:jc w:val="center"/>
        <w:rPr>
          <w:rFonts w:ascii="Times New Roman" w:hAnsi="Times New Roman"/>
        </w:rPr>
      </w:pPr>
    </w:p>
    <w:p w14:paraId="0860DBD7" w14:textId="77777777" w:rsidR="001D59E2"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6DE8EF7" w14:textId="77777777" w:rsidR="001D59E2" w:rsidRPr="004B1F0D" w:rsidRDefault="001D59E2" w:rsidP="00E64C77">
      <w:pPr>
        <w:pStyle w:val="Corpodetexto"/>
        <w:rPr>
          <w:rFonts w:ascii="Times New Roman" w:hAnsi="Times New Roman"/>
          <w:b/>
          <w:color w:val="002060"/>
          <w:szCs w:val="20"/>
        </w:rPr>
      </w:pPr>
    </w:p>
    <w:p w14:paraId="231F54A0" w14:textId="77777777" w:rsidR="00E64C77"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9990|46|</w:t>
      </w:r>
    </w:p>
    <w:p w14:paraId="03FE4F20"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b/>
          <w:color w:val="002060"/>
          <w:szCs w:val="20"/>
        </w:rPr>
        <w:tab/>
      </w:r>
      <w:r w:rsidR="00D81F5D" w:rsidRPr="004B1F0D">
        <w:rPr>
          <w:rFonts w:ascii="Times New Roman" w:hAnsi="Times New Roman"/>
          <w:color w:val="002060"/>
          <w:szCs w:val="20"/>
        </w:rPr>
        <w:t>|9990</w:t>
      </w:r>
      <w:r w:rsidRPr="004B1F0D">
        <w:rPr>
          <w:rFonts w:ascii="Times New Roman" w:hAnsi="Times New Roman"/>
          <w:color w:val="002060"/>
          <w:szCs w:val="20"/>
        </w:rPr>
        <w:t>|: Identificação do tipo do registro.</w:t>
      </w:r>
    </w:p>
    <w:p w14:paraId="4E2E3FAA"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color w:val="002060"/>
          <w:szCs w:val="20"/>
        </w:rPr>
        <w:tab/>
      </w:r>
      <w:r w:rsidR="00D81F5D" w:rsidRPr="004B1F0D">
        <w:rPr>
          <w:rFonts w:ascii="Times New Roman" w:hAnsi="Times New Roman"/>
          <w:color w:val="002060"/>
          <w:szCs w:val="20"/>
        </w:rPr>
        <w:t>|46</w:t>
      </w:r>
      <w:r w:rsidRPr="004B1F0D">
        <w:rPr>
          <w:rFonts w:ascii="Times New Roman" w:hAnsi="Times New Roman"/>
          <w:color w:val="002060"/>
          <w:szCs w:val="20"/>
        </w:rPr>
        <w:t>|: A quantid</w:t>
      </w:r>
      <w:r w:rsidR="00D81F5D" w:rsidRPr="004B1F0D">
        <w:rPr>
          <w:rFonts w:ascii="Times New Roman" w:hAnsi="Times New Roman"/>
          <w:color w:val="002060"/>
          <w:szCs w:val="20"/>
        </w:rPr>
        <w:t xml:space="preserve">ade total de registros </w:t>
      </w:r>
      <w:r w:rsidRPr="004B1F0D">
        <w:rPr>
          <w:rFonts w:ascii="Times New Roman" w:hAnsi="Times New Roman"/>
          <w:color w:val="002060"/>
          <w:szCs w:val="20"/>
        </w:rPr>
        <w:t xml:space="preserve">do </w:t>
      </w:r>
      <w:r w:rsidR="00D81F5D" w:rsidRPr="004B1F0D">
        <w:rPr>
          <w:rFonts w:ascii="Times New Roman" w:hAnsi="Times New Roman"/>
          <w:color w:val="002060"/>
          <w:szCs w:val="20"/>
        </w:rPr>
        <w:t>Bloco 9</w:t>
      </w:r>
      <w:r w:rsidRPr="004B1F0D">
        <w:rPr>
          <w:rFonts w:ascii="Times New Roman" w:hAnsi="Times New Roman"/>
          <w:color w:val="002060"/>
          <w:szCs w:val="20"/>
        </w:rPr>
        <w:t xml:space="preserve"> é </w:t>
      </w:r>
      <w:r w:rsidR="00D81F5D" w:rsidRPr="004B1F0D">
        <w:rPr>
          <w:rFonts w:ascii="Times New Roman" w:hAnsi="Times New Roman"/>
          <w:color w:val="002060"/>
          <w:szCs w:val="20"/>
        </w:rPr>
        <w:t>46</w:t>
      </w:r>
      <w:r w:rsidRPr="004B1F0D">
        <w:rPr>
          <w:rFonts w:ascii="Times New Roman" w:hAnsi="Times New Roman"/>
          <w:color w:val="002060"/>
          <w:szCs w:val="20"/>
        </w:rPr>
        <w:t xml:space="preserve"> (</w:t>
      </w:r>
      <w:r w:rsidR="00D81F5D" w:rsidRPr="004B1F0D">
        <w:rPr>
          <w:rFonts w:ascii="Times New Roman" w:hAnsi="Times New Roman"/>
          <w:color w:val="002060"/>
          <w:szCs w:val="20"/>
        </w:rPr>
        <w:t>quarenta e seis registros</w:t>
      </w:r>
      <w:r w:rsidRPr="004B1F0D">
        <w:rPr>
          <w:rFonts w:ascii="Times New Roman" w:hAnsi="Times New Roman"/>
          <w:color w:val="002060"/>
          <w:szCs w:val="20"/>
        </w:rPr>
        <w:t>).</w:t>
      </w:r>
    </w:p>
    <w:p w14:paraId="5F4D29B5" w14:textId="77777777" w:rsidR="00E64C77" w:rsidRPr="004B1F0D" w:rsidRDefault="00E64C77" w:rsidP="003B49DF">
      <w:pPr>
        <w:pStyle w:val="PSDS-MarcadoresNivel2"/>
        <w:numPr>
          <w:ilvl w:val="0"/>
          <w:numId w:val="0"/>
        </w:numPr>
        <w:rPr>
          <w:rFonts w:ascii="Times New Roman" w:hAnsi="Times New Roman"/>
        </w:rPr>
      </w:pPr>
    </w:p>
    <w:p w14:paraId="2E45F380" w14:textId="77777777" w:rsidR="00E64C77" w:rsidRPr="004B1F0D" w:rsidRDefault="00E64C77">
      <w:pPr>
        <w:rPr>
          <w:b/>
          <w:bCs/>
          <w:color w:val="0000FF"/>
          <w:szCs w:val="20"/>
        </w:rPr>
      </w:pPr>
      <w:r w:rsidRPr="004B1F0D">
        <w:rPr>
          <w:color w:val="0000FF"/>
          <w:szCs w:val="20"/>
        </w:rPr>
        <w:br w:type="page"/>
      </w:r>
    </w:p>
    <w:p w14:paraId="4C9B3ACF" w14:textId="77777777" w:rsidR="00667E11" w:rsidRPr="004B1F0D" w:rsidRDefault="00667E11" w:rsidP="00867F54">
      <w:pPr>
        <w:pStyle w:val="Ttulo4"/>
      </w:pPr>
      <w:bookmarkStart w:id="533" w:name="_Toc156228405"/>
      <w:r w:rsidRPr="004B1F0D">
        <w:t>Registro 9999: Encerramento do Arquivo Digital</w:t>
      </w:r>
      <w:bookmarkEnd w:id="533"/>
    </w:p>
    <w:p w14:paraId="7A2BF1B6" w14:textId="77777777" w:rsidR="00667E11" w:rsidRPr="004B1F0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4B1F0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w:t>
      </w:r>
      <w:r w:rsidR="00D81F5D" w:rsidRPr="004B1F0D">
        <w:rPr>
          <w:rFonts w:ascii="Times New Roman" w:hAnsi="Times New Roman" w:cs="Times New Roman"/>
          <w:b w:val="0"/>
          <w:szCs w:val="20"/>
        </w:rPr>
        <w:t xml:space="preserve"> (linhas)</w:t>
      </w:r>
      <w:r w:rsidRPr="004B1F0D">
        <w:rPr>
          <w:rFonts w:ascii="Times New Roman" w:hAnsi="Times New Roman" w:cs="Times New Roman"/>
          <w:b w:val="0"/>
          <w:szCs w:val="20"/>
        </w:rPr>
        <w:t xml:space="preserve"> do arquivo da ECF.</w:t>
      </w:r>
      <w:r w:rsidR="00D81F5D" w:rsidRPr="004B1F0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4B1F0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4B1F0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9: ENCERRAMENTO DO ARQUIVO DIGITAL</w:t>
            </w:r>
          </w:p>
        </w:tc>
      </w:tr>
      <w:tr w:rsidR="005142D5" w:rsidRPr="004B1F0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142D5" w:rsidRPr="004B1F0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142D5" w:rsidRPr="004B1F0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4B1F0D" w:rsidRDefault="005142D5" w:rsidP="005142D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763B3B" w14:textId="77777777" w:rsidR="00A60AB8" w:rsidRPr="004B1F0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4B1F0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142D5" w:rsidRPr="004B1F0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142D5" w:rsidRPr="004B1F0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0959D3" w14:textId="77777777" w:rsidR="00A60AB8" w:rsidRPr="004B1F0D" w:rsidRDefault="00A60AB8" w:rsidP="00F11E71">
      <w:pPr>
        <w:pStyle w:val="Corpodetexto"/>
        <w:rPr>
          <w:rFonts w:ascii="Times New Roman" w:hAnsi="Times New Roman"/>
          <w:b/>
          <w:color w:val="002060"/>
          <w:szCs w:val="20"/>
        </w:rPr>
      </w:pPr>
    </w:p>
    <w:p w14:paraId="3CC7E70B" w14:textId="77777777" w:rsidR="00A60AB8"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BF76058" w14:textId="77777777" w:rsidR="00A60AB8" w:rsidRPr="004B1F0D" w:rsidRDefault="00A60AB8" w:rsidP="00F11E71">
      <w:pPr>
        <w:pStyle w:val="Corpodetexto"/>
        <w:rPr>
          <w:rFonts w:ascii="Times New Roman" w:hAnsi="Times New Roman"/>
          <w:b/>
          <w:color w:val="002060"/>
          <w:szCs w:val="20"/>
        </w:rPr>
      </w:pPr>
    </w:p>
    <w:p w14:paraId="3C37F785" w14:textId="77777777" w:rsidR="003B49DF"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9999|8007|</w:t>
      </w:r>
    </w:p>
    <w:p w14:paraId="4A1F8434"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9999|: Identificação do tipo do registro.</w:t>
      </w:r>
    </w:p>
    <w:p w14:paraId="361FA565"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color w:val="002060"/>
          <w:szCs w:val="20"/>
        </w:rPr>
        <w:tab/>
        <w:t xml:space="preserve">|8007|: A quantidade total de registros do arquivo da ECF é 8.007 (oito mil e sete </w:t>
      </w:r>
      <w:r w:rsidR="00D81F5D" w:rsidRPr="004B1F0D">
        <w:rPr>
          <w:rFonts w:ascii="Times New Roman" w:hAnsi="Times New Roman"/>
          <w:color w:val="002060"/>
          <w:szCs w:val="20"/>
        </w:rPr>
        <w:t>registros</w:t>
      </w:r>
      <w:r w:rsidRPr="004B1F0D">
        <w:rPr>
          <w:rFonts w:ascii="Times New Roman" w:hAnsi="Times New Roman"/>
          <w:color w:val="002060"/>
          <w:szCs w:val="20"/>
        </w:rPr>
        <w:t>).</w:t>
      </w:r>
    </w:p>
    <w:p w14:paraId="7718D9BF" w14:textId="77777777" w:rsidR="000D3C15" w:rsidRPr="004B1F0D" w:rsidRDefault="000D3C15">
      <w:pPr>
        <w:rPr>
          <w:b/>
          <w:bCs/>
          <w:color w:val="0000FF"/>
          <w:szCs w:val="20"/>
        </w:rPr>
      </w:pPr>
      <w:r w:rsidRPr="004B1F0D">
        <w:rPr>
          <w:color w:val="0000FF"/>
          <w:szCs w:val="20"/>
        </w:rPr>
        <w:br w:type="page"/>
      </w:r>
    </w:p>
    <w:p w14:paraId="0F666E39" w14:textId="77777777" w:rsidR="00BB704F" w:rsidRPr="004B1F0D" w:rsidRDefault="00BB704F" w:rsidP="008A4AD1">
      <w:pPr>
        <w:pStyle w:val="Ttulo1"/>
        <w:rPr>
          <w:rFonts w:eastAsia="Arial Unicode MS"/>
          <w:bCs w:val="0"/>
          <w:lang w:eastAsia="ar-SA"/>
        </w:rPr>
      </w:pPr>
      <w:bookmarkStart w:id="534" w:name="_Toc156228406"/>
      <w:r w:rsidRPr="004B1F0D">
        <w:rPr>
          <w:rFonts w:eastAsia="Arial Unicode MS"/>
          <w:bCs w:val="0"/>
          <w:lang w:eastAsia="ar-SA"/>
        </w:rPr>
        <w:t>Anexos:</w:t>
      </w:r>
      <w:bookmarkEnd w:id="534"/>
    </w:p>
    <w:p w14:paraId="679F41AB" w14:textId="77777777" w:rsidR="00BB704F" w:rsidRPr="004B1F0D" w:rsidRDefault="00BB704F" w:rsidP="00BB704F">
      <w:pPr>
        <w:rPr>
          <w:lang w:eastAsia="ar-SA"/>
        </w:rPr>
      </w:pPr>
    </w:p>
    <w:p w14:paraId="63A72977" w14:textId="77777777" w:rsidR="008A4AD1" w:rsidRPr="004B1F0D" w:rsidRDefault="008A4AD1" w:rsidP="00BD640E">
      <w:pPr>
        <w:pStyle w:val="Ttulo1"/>
        <w:rPr>
          <w:lang w:eastAsia="ar-SA"/>
        </w:rPr>
      </w:pPr>
      <w:bookmarkStart w:id="535" w:name="_Toc156228407"/>
      <w:r w:rsidRPr="004B1F0D">
        <w:rPr>
          <w:lang w:eastAsia="ar-SA"/>
        </w:rPr>
        <w:t>Anexo I – Tabela</w:t>
      </w:r>
      <w:r w:rsidRPr="004B1F0D">
        <w:rPr>
          <w:rStyle w:val="Ttulo2Char"/>
        </w:rPr>
        <w:t>s</w:t>
      </w:r>
      <w:r w:rsidRPr="004B1F0D">
        <w:rPr>
          <w:lang w:eastAsia="ar-SA"/>
        </w:rPr>
        <w:t xml:space="preserve"> Dinâmicas</w:t>
      </w:r>
      <w:bookmarkEnd w:id="535"/>
    </w:p>
    <w:p w14:paraId="1EEEAD19" w14:textId="77777777" w:rsidR="008A4AD1" w:rsidRPr="004B1F0D" w:rsidRDefault="008A4AD1" w:rsidP="008A4AD1"/>
    <w:p w14:paraId="45735D04"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63B0FBFA"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sidR="00CF5905">
        <w:rPr>
          <w:rFonts w:ascii="Times New Roman" w:hAnsi="Times New Roman" w:cs="Times New Roman"/>
          <w:b/>
          <w:szCs w:val="20"/>
        </w:rPr>
        <w:t>Tabelas_Dinamicas_ECF_Leiaute_10_AC2023_SIT_ESP_202</w:t>
      </w:r>
      <w:r w:rsidR="00536511">
        <w:rPr>
          <w:rFonts w:ascii="Times New Roman" w:hAnsi="Times New Roman" w:cs="Times New Roman"/>
          <w:b/>
          <w:szCs w:val="20"/>
        </w:rPr>
        <w:t>4</w:t>
      </w:r>
      <w:r w:rsidR="00CF5905">
        <w:rPr>
          <w:rFonts w:ascii="Times New Roman" w:hAnsi="Times New Roman" w:cs="Times New Roman"/>
          <w:b/>
          <w:szCs w:val="20"/>
        </w:rPr>
        <w:t>.xlsx</w:t>
      </w:r>
      <w:r w:rsidRPr="004B1F0D">
        <w:rPr>
          <w:rFonts w:ascii="Times New Roman" w:hAnsi="Times New Roman" w:cs="Times New Roman"/>
          <w:szCs w:val="20"/>
        </w:rPr>
        <w:t xml:space="preserve">” acessível no link </w:t>
      </w:r>
      <w:hyperlink r:id="rId3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EAD3AE"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BF36C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3FC76CCA" w14:textId="77777777" w:rsidR="008A4AD1" w:rsidRPr="004B1F0D" w:rsidRDefault="008A4AD1" w:rsidP="008A4AD1">
      <w:pPr>
        <w:rPr>
          <w:lang w:eastAsia="ar-SA"/>
        </w:rPr>
      </w:pPr>
    </w:p>
    <w:p w14:paraId="60A54C29" w14:textId="77777777" w:rsidR="009C1A26" w:rsidRPr="004B1F0D" w:rsidRDefault="009C1A26" w:rsidP="009C1A26">
      <w:pPr>
        <w:rPr>
          <w:b/>
          <w:szCs w:val="20"/>
        </w:rPr>
      </w:pPr>
      <w:r w:rsidRPr="004B1F0D">
        <w:rPr>
          <w:b/>
          <w:szCs w:val="20"/>
        </w:rPr>
        <w:t xml:space="preserve">Regras de validação das tabelas dinâmicas: </w:t>
      </w:r>
    </w:p>
    <w:p w14:paraId="4067A560" w14:textId="77777777" w:rsidR="009C1A26" w:rsidRPr="004B1F0D" w:rsidRDefault="009C1A26" w:rsidP="009C1A26">
      <w:pPr>
        <w:rPr>
          <w:b/>
          <w:szCs w:val="20"/>
        </w:rPr>
      </w:pPr>
    </w:p>
    <w:p w14:paraId="63401D9A"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s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D66F90">
        <w:rPr>
          <w:rFonts w:ascii="Times New Roman" w:hAnsi="Times New Roman" w:cs="Times New Roman"/>
          <w:b/>
          <w:szCs w:val="20"/>
        </w:rPr>
        <w:t>2021</w:t>
      </w:r>
      <w:r w:rsidRPr="004B1F0D">
        <w:rPr>
          <w:rFonts w:ascii="Times New Roman" w:hAnsi="Times New Roman" w:cs="Times New Roman"/>
          <w:b/>
          <w:szCs w:val="20"/>
        </w:rPr>
        <w:t>$SPEDECF_DINAMICA_AAAA_REGRAS</w:t>
      </w:r>
      <w:r w:rsidRPr="004B1F0D">
        <w:rPr>
          <w:rFonts w:ascii="Times New Roman" w:hAnsi="Times New Roman" w:cs="Times New Roman"/>
          <w:szCs w:val="20"/>
        </w:rPr>
        <w:t>” no diretório C:\Arquivos de Programas RFB\Programas SPED\ECF\recursos\tabelas.</w:t>
      </w:r>
    </w:p>
    <w:p w14:paraId="365E9E11"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4B1F0D">
        <w:rPr>
          <w:rFonts w:ascii="Times New Roman" w:hAnsi="Times New Roman" w:cs="Times New Roman"/>
          <w:b/>
          <w:szCs w:val="20"/>
        </w:rPr>
        <w:t>Onde AAAA = Nome do registro.</w:t>
      </w:r>
    </w:p>
    <w:p w14:paraId="26A6691C"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236961C5" w14:textId="77777777" w:rsidR="009C1A26" w:rsidRPr="004B1F0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4B1F0D" w:rsidRDefault="00F14BA5">
      <w:pPr>
        <w:spacing w:after="200" w:line="276" w:lineRule="auto"/>
        <w:rPr>
          <w:rFonts w:cs="Arial"/>
          <w:b/>
          <w:bCs/>
          <w:iCs/>
          <w:color w:val="0000CC"/>
          <w:szCs w:val="28"/>
          <w:lang w:eastAsia="ar-SA"/>
        </w:rPr>
      </w:pPr>
      <w:r w:rsidRPr="004B1F0D">
        <w:rPr>
          <w:lang w:eastAsia="ar-SA"/>
        </w:rPr>
        <w:br w:type="page"/>
      </w:r>
    </w:p>
    <w:p w14:paraId="37E1CDE9" w14:textId="3A30D304" w:rsidR="00C7525D" w:rsidRPr="004B1F0D" w:rsidRDefault="00456D64" w:rsidP="00BD640E">
      <w:pPr>
        <w:pStyle w:val="Ttulo1"/>
        <w:rPr>
          <w:lang w:eastAsia="ar-SA"/>
        </w:rPr>
      </w:pPr>
      <w:bookmarkStart w:id="536" w:name="_Toc156228408"/>
      <w:r w:rsidRPr="004B1F0D">
        <w:rPr>
          <w:lang w:eastAsia="ar-SA"/>
        </w:rPr>
        <w:t>Anexo</w:t>
      </w:r>
      <w:r w:rsidR="008A4AD1" w:rsidRPr="004B1F0D">
        <w:rPr>
          <w:lang w:eastAsia="ar-SA"/>
        </w:rPr>
        <w:t xml:space="preserve"> II</w:t>
      </w:r>
      <w:r w:rsidR="00835792" w:rsidRPr="004B1F0D">
        <w:rPr>
          <w:lang w:eastAsia="ar-SA"/>
        </w:rPr>
        <w:t xml:space="preserve"> - </w:t>
      </w:r>
      <w:r w:rsidR="00C7525D" w:rsidRPr="004B1F0D">
        <w:rPr>
          <w:lang w:eastAsia="ar-SA"/>
        </w:rPr>
        <w:t>Alterações do Manual</w:t>
      </w:r>
      <w:bookmarkEnd w:id="536"/>
    </w:p>
    <w:p w14:paraId="7E1C0E00" w14:textId="15521621" w:rsidR="00C85244" w:rsidRPr="004B1F0D" w:rsidRDefault="00C85244" w:rsidP="00C85244">
      <w:pPr>
        <w:rPr>
          <w:lang w:eastAsia="ar-SA"/>
        </w:rPr>
      </w:pPr>
    </w:p>
    <w:p w14:paraId="5437B58D" w14:textId="440FC3F8" w:rsidR="00C85244" w:rsidRPr="004B1F0D" w:rsidRDefault="00C85244" w:rsidP="00156582">
      <w:pPr>
        <w:pStyle w:val="Ttulo2"/>
        <w:rPr>
          <w:lang w:eastAsia="ar-SA"/>
        </w:rPr>
      </w:pPr>
      <w:bookmarkStart w:id="537" w:name="_Toc156228409"/>
      <w:bookmarkStart w:id="538" w:name="_Hlk122612146"/>
      <w:r w:rsidRPr="004B1F0D">
        <w:rPr>
          <w:lang w:eastAsia="ar-SA"/>
        </w:rPr>
        <w:t xml:space="preserve">II.1 - Alterações em Relação ao Manual Anexo ao Ato Declaratório Executivo Cofis nº </w:t>
      </w:r>
      <w:r w:rsidR="00E33FDE">
        <w:rPr>
          <w:lang w:eastAsia="ar-SA"/>
        </w:rPr>
        <w:t>133</w:t>
      </w:r>
      <w:r w:rsidRPr="004B1F0D">
        <w:rPr>
          <w:lang w:eastAsia="ar-SA"/>
        </w:rPr>
        <w:t>/20</w:t>
      </w:r>
      <w:r w:rsidR="00C70728">
        <w:rPr>
          <w:lang w:eastAsia="ar-SA"/>
        </w:rPr>
        <w:t>22</w:t>
      </w:r>
      <w:bookmarkEnd w:id="537"/>
    </w:p>
    <w:p w14:paraId="338B8D24" w14:textId="39475B7E" w:rsidR="00914F5C" w:rsidRDefault="00914F5C" w:rsidP="00914F5C">
      <w:pPr>
        <w:rPr>
          <w:lang w:eastAsia="ar-SA"/>
        </w:rPr>
      </w:pPr>
    </w:p>
    <w:p w14:paraId="20323712" w14:textId="0BCDECD6" w:rsidR="00C83FD8" w:rsidRPr="00C83FD8" w:rsidRDefault="00C83FD8" w:rsidP="00897094">
      <w:pPr>
        <w:pStyle w:val="Ttulo4"/>
      </w:pPr>
      <w:bookmarkStart w:id="539" w:name="_Toc156228410"/>
      <w:r w:rsidRPr="00C83FD8">
        <w:t>1.29. Ações Judiciais Contra a Fazenda Pública relacionadas ao IRPJ e a CSL</w:t>
      </w:r>
      <w:r>
        <w:t>L</w:t>
      </w:r>
      <w:r w:rsidR="00897094">
        <w:t>: Inclusão de item.</w:t>
      </w:r>
      <w:bookmarkEnd w:id="539"/>
    </w:p>
    <w:p w14:paraId="41777DCA" w14:textId="77777777" w:rsidR="00C83FD8" w:rsidRPr="00C83FD8" w:rsidRDefault="00C83FD8" w:rsidP="00C83FD8"/>
    <w:p w14:paraId="20217677" w14:textId="77777777" w:rsidR="00C83FD8" w:rsidRPr="00C83FD8" w:rsidRDefault="00C83FD8" w:rsidP="00C83FD8">
      <w:pPr>
        <w:ind w:firstLine="709"/>
        <w:jc w:val="both"/>
        <w:rPr>
          <w:lang w:eastAsia="pt-BR"/>
        </w:rPr>
      </w:pPr>
      <w:r w:rsidRPr="00C83FD8">
        <w:rPr>
          <w:lang w:eastAsia="pt-BR"/>
        </w:rPr>
        <w:t>Em relação às ações judiciais contra a fazenda pública nas quais se questione a apuração ou o valor a pagar de IRPJ ou CSLL, o preenchimento da ECF deve considerar somente as ações judiciais com decisões definitivas (transitadas em julgado), nos termos do art. 156, inciso X, do CTN. Estas ações judiciais transitadas em julgado devem ser informadas nos registros M315, M365 ou M415, conforme o seu objeto.</w:t>
      </w:r>
    </w:p>
    <w:p w14:paraId="3ECA8308" w14:textId="77777777" w:rsidR="00C83FD8" w:rsidRPr="00C83FD8" w:rsidRDefault="00C83FD8" w:rsidP="00C83FD8">
      <w:pPr>
        <w:ind w:firstLine="709"/>
        <w:jc w:val="both"/>
        <w:rPr>
          <w:lang w:eastAsia="pt-BR"/>
        </w:rPr>
      </w:pPr>
    </w:p>
    <w:p w14:paraId="7A118E8A" w14:textId="77777777" w:rsidR="00C83FD8" w:rsidRPr="00C83FD8" w:rsidRDefault="00C83FD8" w:rsidP="00C83FD8">
      <w:pPr>
        <w:ind w:firstLine="709"/>
        <w:jc w:val="both"/>
        <w:rPr>
          <w:lang w:eastAsia="pt-BR"/>
        </w:rPr>
      </w:pPr>
      <w:r w:rsidRPr="00C83FD8">
        <w:rPr>
          <w:lang w:eastAsia="pt-BR"/>
        </w:rPr>
        <w:t xml:space="preserve">Os valores de IRPJ e de CSLL apurados dessa forma na ECF devem ser informados na Declaração de Débitos e Créditos de Tributos Federais (DCTF), no campo valor total do débito. </w:t>
      </w:r>
    </w:p>
    <w:p w14:paraId="0E962CA9" w14:textId="77777777" w:rsidR="00C83FD8" w:rsidRPr="00C83FD8" w:rsidRDefault="00C83FD8" w:rsidP="00C83FD8">
      <w:pPr>
        <w:ind w:firstLine="709"/>
        <w:jc w:val="both"/>
        <w:rPr>
          <w:lang w:eastAsia="pt-BR"/>
        </w:rPr>
      </w:pPr>
    </w:p>
    <w:p w14:paraId="323C11DB" w14:textId="77777777" w:rsidR="00C83FD8" w:rsidRPr="00C83FD8" w:rsidRDefault="00C83FD8" w:rsidP="00C83FD8">
      <w:pPr>
        <w:ind w:firstLine="709"/>
        <w:jc w:val="both"/>
        <w:rPr>
          <w:lang w:eastAsia="pt-BR"/>
        </w:rPr>
      </w:pPr>
      <w:r w:rsidRPr="00C83FD8">
        <w:rPr>
          <w:lang w:eastAsia="pt-BR"/>
        </w:rPr>
        <w:t>O contribuinte deve fazer uma apuração de forma semelhante à que consta na ECF considerando todas as decisões judiciais, tanto as transitadas em julgado como as não transitadas em julgado que tenham decisão suspensiva, com ou sem depósito judicial. A diferença de tributo entre o valor apurado na ECF e a apuração com todas as decisões deve ser informado na DCTF, no campo valor suspenso do débito, discriminado por ação judicial.</w:t>
      </w:r>
    </w:p>
    <w:p w14:paraId="4585DCD2" w14:textId="77777777" w:rsidR="00C83FD8" w:rsidRPr="00C83FD8" w:rsidRDefault="00C83FD8" w:rsidP="00C83FD8">
      <w:pPr>
        <w:jc w:val="both"/>
        <w:rPr>
          <w:lang w:eastAsia="pt-BR"/>
        </w:rPr>
      </w:pPr>
    </w:p>
    <w:p w14:paraId="3B752B19" w14:textId="77777777" w:rsidR="00C83FD8" w:rsidRPr="00C83FD8" w:rsidRDefault="00C83FD8" w:rsidP="00C83FD8">
      <w:pPr>
        <w:ind w:firstLine="709"/>
        <w:jc w:val="both"/>
        <w:rPr>
          <w:lang w:eastAsia="pt-BR"/>
        </w:rPr>
      </w:pPr>
      <w:r w:rsidRPr="00C83FD8">
        <w:rPr>
          <w:lang w:eastAsia="pt-BR"/>
        </w:rPr>
        <w:t xml:space="preserve">No caso de apuração anual do IRPJ e da CSLL com valores de estimativas mensais, os depósitos judiciais eventualmente efetuados para suspender débitos de estimativa não devem ser considerados como estimativas efetivamente pagos na apuração dos ajustes anuais de IRPJ (Registro N630) e de CSLL (Registro N670). No entanto, esses depósitos judiciais efetuados para suspender débitos de estimativas devem ser informados como depósitos judiciais na DCTF do ajuste anual para suspender a exigibilidade do tributo discutido judicialmente. Eventuais excessos de depósitos judiciais não podem ser utilizados para suspender débitos que não estejam sendo questionados na correspondente ação judicial. Entretanto, estes saldos de depósitos judiciais podem ser aproveitados para suspender débitos de períodos posteriores, desde que referentes ao mesmo depositante e à mesma ação judicial. </w:t>
      </w:r>
    </w:p>
    <w:p w14:paraId="19032A83" w14:textId="77777777" w:rsidR="00C83FD8" w:rsidRPr="00C83FD8" w:rsidRDefault="00C83FD8" w:rsidP="00C83FD8">
      <w:pPr>
        <w:ind w:firstLine="709"/>
        <w:jc w:val="both"/>
        <w:rPr>
          <w:lang w:eastAsia="pt-BR"/>
        </w:rPr>
      </w:pPr>
    </w:p>
    <w:p w14:paraId="137CA6BF" w14:textId="7F810A59" w:rsidR="00C83FD8" w:rsidRPr="00C83FD8" w:rsidRDefault="00C83FD8" w:rsidP="004D4E9C">
      <w:pPr>
        <w:ind w:firstLine="709"/>
        <w:jc w:val="both"/>
        <w:rPr>
          <w:lang w:eastAsia="pt-BR"/>
        </w:rPr>
      </w:pPr>
      <w:r w:rsidRPr="00C83FD8">
        <w:rPr>
          <w:lang w:eastAsia="pt-BR"/>
        </w:rPr>
        <w:t>Como na ECF somente devem ser consideradas as decisões definitivas, as parcelas de prejuízo fiscal e de base de cálculo negativa de CSLL eventualmente apuradas em decorrência de ações judiciais não transitadas em julgado não devem ser informados na ECF. Essas parcelas somente poderão ser incluídas ou somadas aos prejuízos acumulados, na parte B do e-Lalur e do e-Lacs, após o trânsito em julgado da ação judicial. Assim, caso sejam utilizados antes do trânsito em julgado, estes devem ser informados na DCTF, no campo valor suspenso do débito, discriminado por ação judicial.  </w:t>
      </w:r>
    </w:p>
    <w:p w14:paraId="30159EEA" w14:textId="03492D98" w:rsidR="00C83FD8" w:rsidRDefault="00C83FD8" w:rsidP="00C83FD8">
      <w:pPr>
        <w:ind w:firstLine="709"/>
        <w:jc w:val="both"/>
        <w:rPr>
          <w:lang w:eastAsia="pt-BR"/>
        </w:rPr>
      </w:pPr>
      <w:r w:rsidRPr="00C83FD8">
        <w:rPr>
          <w:lang w:eastAsia="pt-BR"/>
        </w:rPr>
        <w:t>As demais ações judiciais cuja causa de pedir não esteja direta ou indiretamente relacionada com a apuração ou pagamento do IRPJ e da CSLL devem seguir as regras de dedutibilidade, inclusive quanto ao controle no e-Lalur e no e-Lacs na ECF. Assim, as despesas contabilizadas com os demais tributos cuja exigibilidade esteja suspensa em virtude de decisão judicial, nos termos do art. 151 do CTN, haja ou não depósito judicial, devem ser adicionadas ao e-Lalur e ao e-Lacs e controladas em Parte B, consoante art. 131, § 1º, da Instrução Normativa RFB nº 1.700/2017.</w:t>
      </w:r>
    </w:p>
    <w:p w14:paraId="2966BF3E" w14:textId="304D34A3" w:rsidR="004D4E9C" w:rsidRDefault="004D4E9C" w:rsidP="00C83FD8">
      <w:pPr>
        <w:ind w:firstLine="709"/>
        <w:jc w:val="both"/>
        <w:rPr>
          <w:lang w:eastAsia="pt-BR"/>
        </w:rPr>
      </w:pPr>
    </w:p>
    <w:p w14:paraId="7E2F3B27" w14:textId="4ADFAFD4" w:rsidR="003D1A74" w:rsidRPr="003D1A74" w:rsidRDefault="003D1A74" w:rsidP="00897094">
      <w:pPr>
        <w:pStyle w:val="Ttulo4"/>
      </w:pPr>
      <w:bookmarkStart w:id="540" w:name="_Toc156228411"/>
      <w:r w:rsidRPr="003D1A74">
        <w:t>1.30. ECF Omissa na Situação Fiscal</w:t>
      </w:r>
      <w:r w:rsidR="00897094">
        <w:t>: Inclusão de item.</w:t>
      </w:r>
      <w:bookmarkEnd w:id="540"/>
    </w:p>
    <w:p w14:paraId="74FD3622" w14:textId="77777777" w:rsidR="003D1A74" w:rsidRPr="003D1A74" w:rsidRDefault="003D1A74" w:rsidP="003D1A74">
      <w:pPr>
        <w:ind w:firstLine="709"/>
        <w:jc w:val="both"/>
      </w:pPr>
    </w:p>
    <w:p w14:paraId="3112B701" w14:textId="77777777" w:rsidR="003D1A74" w:rsidRPr="003D1A74" w:rsidRDefault="003D1A74" w:rsidP="003D1A74">
      <w:pPr>
        <w:ind w:firstLine="709"/>
        <w:jc w:val="both"/>
        <w:rPr>
          <w:lang w:eastAsia="pt-BR"/>
        </w:rPr>
      </w:pPr>
      <w:r w:rsidRPr="003D1A74">
        <w:rPr>
          <w:lang w:eastAsia="pt-BR"/>
        </w:rPr>
        <w:t xml:space="preserve">De acordo com a Instrução Normativa RFB nº 2004, de 18 de janeiro de 2021, a entrega da ECF é anual e, por isso, o período da escrituração deve contemplar todo o ano-calendário ou, para as pessoas jurídicas constituídas no ano-calendário da escrituração, a partir da data da sua constituição.   </w:t>
      </w:r>
    </w:p>
    <w:p w14:paraId="3603768F" w14:textId="77777777" w:rsidR="003D1A74" w:rsidRPr="003D1A74" w:rsidRDefault="003D1A74" w:rsidP="003D1A74">
      <w:pPr>
        <w:ind w:firstLine="709"/>
        <w:jc w:val="both"/>
        <w:rPr>
          <w:lang w:eastAsia="pt-BR"/>
        </w:rPr>
      </w:pPr>
    </w:p>
    <w:p w14:paraId="3DE81395" w14:textId="77777777" w:rsidR="003D1A74" w:rsidRPr="003D1A74" w:rsidRDefault="003D1A74" w:rsidP="003D1A74">
      <w:pPr>
        <w:ind w:firstLine="709"/>
        <w:jc w:val="both"/>
        <w:rPr>
          <w:lang w:eastAsia="pt-BR"/>
        </w:rPr>
      </w:pPr>
      <w:r w:rsidRPr="003D1A74">
        <w:rPr>
          <w:lang w:eastAsia="pt-BR"/>
        </w:rPr>
        <w:t xml:space="preserve">Por exemplo:  </w:t>
      </w:r>
    </w:p>
    <w:p w14:paraId="0B44077C" w14:textId="77777777" w:rsidR="003D1A74" w:rsidRPr="003D1A74" w:rsidRDefault="003D1A74" w:rsidP="003D1A74">
      <w:pPr>
        <w:ind w:firstLine="709"/>
        <w:jc w:val="both"/>
        <w:rPr>
          <w:lang w:eastAsia="pt-BR"/>
        </w:rPr>
      </w:pPr>
    </w:p>
    <w:p w14:paraId="4BDFD70B" w14:textId="77777777" w:rsidR="003D1A74" w:rsidRPr="003D1A74" w:rsidRDefault="003D1A74" w:rsidP="003D1A74">
      <w:pPr>
        <w:ind w:firstLine="709"/>
        <w:jc w:val="both"/>
        <w:rPr>
          <w:lang w:eastAsia="pt-BR"/>
        </w:rPr>
      </w:pPr>
      <w:r w:rsidRPr="003D1A74">
        <w:rPr>
          <w:lang w:eastAsia="pt-BR"/>
        </w:rPr>
        <w:t xml:space="preserve">a) A empresa ABC foi constituída em 10/10/2023. Assim, a ECF desse ano-calendário deve contemplar o período de 10/10/2023 a 31/12/2023. </w:t>
      </w:r>
    </w:p>
    <w:p w14:paraId="6549A745" w14:textId="77777777" w:rsidR="003D1A74" w:rsidRPr="003D1A74" w:rsidRDefault="003D1A74" w:rsidP="003D1A74">
      <w:pPr>
        <w:ind w:firstLine="709"/>
        <w:jc w:val="both"/>
        <w:rPr>
          <w:lang w:eastAsia="pt-BR"/>
        </w:rPr>
      </w:pPr>
    </w:p>
    <w:p w14:paraId="55A2FFF2" w14:textId="77777777" w:rsidR="003D1A74" w:rsidRPr="003D1A74" w:rsidRDefault="003D1A74" w:rsidP="003D1A74">
      <w:pPr>
        <w:ind w:firstLine="709"/>
        <w:jc w:val="both"/>
        <w:rPr>
          <w:lang w:eastAsia="pt-BR"/>
        </w:rPr>
      </w:pPr>
      <w:r w:rsidRPr="003D1A74">
        <w:rPr>
          <w:lang w:eastAsia="pt-BR"/>
        </w:rPr>
        <w:t xml:space="preserve">b) A empresa XYZ foi constituída em 01/06/2023. Assim, a ECF desse ano-calendário deve contemplar o período de 01/06/2023 a 31/12/2023. </w:t>
      </w:r>
    </w:p>
    <w:p w14:paraId="6941C6BF" w14:textId="77777777" w:rsidR="003D1A74" w:rsidRPr="003D1A74" w:rsidRDefault="003D1A74" w:rsidP="003D1A74">
      <w:pPr>
        <w:ind w:firstLine="709"/>
        <w:jc w:val="both"/>
        <w:rPr>
          <w:lang w:eastAsia="pt-BR"/>
        </w:rPr>
      </w:pPr>
    </w:p>
    <w:p w14:paraId="1B727371" w14:textId="77777777" w:rsidR="003D1A74" w:rsidRPr="003D1A74" w:rsidRDefault="003D1A74" w:rsidP="003D1A74">
      <w:pPr>
        <w:ind w:firstLine="709"/>
        <w:jc w:val="both"/>
        <w:rPr>
          <w:lang w:eastAsia="pt-BR"/>
        </w:rPr>
      </w:pPr>
      <w:r w:rsidRPr="003D1A74">
        <w:rPr>
          <w:lang w:eastAsia="pt-BR"/>
        </w:rPr>
        <w:t xml:space="preserve">Com base nos exemplos acima, deve ser verificado se a omissão da ECF não está ocorrendo por ausência parcial da escrituração, ou seja, se a ECF transmitida não está contemplando todo o período que a pessoa jurídica está obrigada a transmitir.  </w:t>
      </w:r>
    </w:p>
    <w:p w14:paraId="2673A0C9" w14:textId="77777777" w:rsidR="003D1A74" w:rsidRPr="003D1A74" w:rsidRDefault="003D1A74" w:rsidP="00E2690F">
      <w:pPr>
        <w:jc w:val="both"/>
        <w:rPr>
          <w:lang w:eastAsia="pt-BR"/>
        </w:rPr>
      </w:pPr>
    </w:p>
    <w:p w14:paraId="3CEC0C32" w14:textId="77777777" w:rsidR="003D1A74" w:rsidRPr="003D1A74" w:rsidRDefault="003D1A74" w:rsidP="003D1A74">
      <w:pPr>
        <w:ind w:firstLine="709"/>
        <w:jc w:val="both"/>
        <w:rPr>
          <w:lang w:eastAsia="pt-BR"/>
        </w:rPr>
      </w:pPr>
      <w:r w:rsidRPr="003D1A74">
        <w:rPr>
          <w:lang w:eastAsia="pt-BR"/>
        </w:rPr>
        <w:t>Observações:</w:t>
      </w:r>
    </w:p>
    <w:p w14:paraId="469CB773" w14:textId="77777777" w:rsidR="003D1A74" w:rsidRPr="003D1A74" w:rsidRDefault="003D1A74" w:rsidP="003D1A74">
      <w:pPr>
        <w:ind w:firstLine="709"/>
        <w:jc w:val="both"/>
        <w:rPr>
          <w:lang w:eastAsia="pt-BR"/>
        </w:rPr>
      </w:pPr>
    </w:p>
    <w:p w14:paraId="05369617" w14:textId="77777777" w:rsidR="003D1A74" w:rsidRPr="003D1A74" w:rsidRDefault="003D1A74" w:rsidP="003D1A74">
      <w:pPr>
        <w:ind w:firstLine="709"/>
        <w:jc w:val="both"/>
        <w:rPr>
          <w:b/>
          <w:bCs/>
          <w:lang w:eastAsia="pt-BR"/>
        </w:rPr>
      </w:pPr>
      <w:r w:rsidRPr="003D1A74">
        <w:rPr>
          <w:b/>
          <w:bCs/>
          <w:lang w:eastAsia="pt-BR"/>
        </w:rPr>
        <w:t xml:space="preserve">1 – Pessoa jurídica inativa por alguns meses do ano-calendário: </w:t>
      </w:r>
    </w:p>
    <w:p w14:paraId="1A28A5A2" w14:textId="77777777" w:rsidR="003D1A74" w:rsidRPr="003D1A74" w:rsidRDefault="003D1A74" w:rsidP="003D1A74">
      <w:pPr>
        <w:ind w:firstLine="709"/>
        <w:jc w:val="both"/>
        <w:rPr>
          <w:lang w:eastAsia="pt-BR"/>
        </w:rPr>
      </w:pPr>
    </w:p>
    <w:p w14:paraId="2466F0F3" w14:textId="77777777" w:rsidR="003D1A74" w:rsidRPr="003D1A74" w:rsidRDefault="003D1A74" w:rsidP="003D1A74">
      <w:pPr>
        <w:ind w:left="709" w:firstLine="709"/>
        <w:jc w:val="both"/>
        <w:rPr>
          <w:lang w:eastAsia="pt-BR"/>
        </w:rPr>
      </w:pPr>
      <w:r w:rsidRPr="003D1A74">
        <w:rPr>
          <w:lang w:eastAsia="pt-BR"/>
        </w:rPr>
        <w:t xml:space="preserve">Conforme dispõe a IN RFB nº 2004/2021, só está dispensada da entrega da ECF as pessoas inativas que não tenham exercido atividade durante todo o ano-calendário. </w:t>
      </w:r>
    </w:p>
    <w:p w14:paraId="1C365D7E" w14:textId="77777777" w:rsidR="003D1A74" w:rsidRPr="003D1A74" w:rsidRDefault="003D1A74" w:rsidP="003D1A74">
      <w:pPr>
        <w:ind w:firstLine="709"/>
        <w:jc w:val="both"/>
        <w:rPr>
          <w:lang w:eastAsia="pt-BR"/>
        </w:rPr>
      </w:pPr>
    </w:p>
    <w:p w14:paraId="6CAD5BA0" w14:textId="77777777" w:rsidR="003D1A74" w:rsidRPr="003D1A74" w:rsidRDefault="003D1A74" w:rsidP="003D1A74">
      <w:pPr>
        <w:ind w:left="1418" w:firstLine="709"/>
        <w:jc w:val="both"/>
        <w:rPr>
          <w:i/>
          <w:iCs/>
          <w:lang w:eastAsia="pt-BR"/>
        </w:rPr>
      </w:pPr>
      <w:r w:rsidRPr="003D1A74">
        <w:rPr>
          <w:i/>
          <w:iCs/>
          <w:lang w:eastAsia="pt-BR"/>
        </w:rPr>
        <w:t>“Art. 1º  (...)</w:t>
      </w:r>
    </w:p>
    <w:p w14:paraId="51A0F373" w14:textId="77777777" w:rsidR="003D1A74" w:rsidRPr="003D1A74" w:rsidRDefault="003D1A74" w:rsidP="003D1A74">
      <w:pPr>
        <w:ind w:firstLine="709"/>
        <w:jc w:val="both"/>
        <w:rPr>
          <w:i/>
          <w:iCs/>
          <w:lang w:eastAsia="pt-BR"/>
        </w:rPr>
      </w:pPr>
    </w:p>
    <w:p w14:paraId="26A85307" w14:textId="77777777" w:rsidR="003D1A74" w:rsidRPr="003D1A74" w:rsidRDefault="003D1A74" w:rsidP="003D1A74">
      <w:pPr>
        <w:ind w:left="1418" w:firstLine="709"/>
        <w:jc w:val="both"/>
        <w:rPr>
          <w:i/>
          <w:iCs/>
          <w:lang w:eastAsia="pt-BR"/>
        </w:rPr>
      </w:pPr>
      <w:r w:rsidRPr="003D1A74">
        <w:rPr>
          <w:i/>
          <w:iCs/>
          <w:lang w:eastAsia="pt-BR"/>
        </w:rPr>
        <w:t xml:space="preserve">§ 1º A obrigatoriedade a que se refere o caput não se aplica: </w:t>
      </w:r>
    </w:p>
    <w:p w14:paraId="2285FBA0" w14:textId="77777777" w:rsidR="003D1A74" w:rsidRPr="003D1A74" w:rsidRDefault="003D1A74" w:rsidP="003D1A74">
      <w:pPr>
        <w:ind w:firstLine="709"/>
        <w:jc w:val="both"/>
        <w:rPr>
          <w:i/>
          <w:iCs/>
          <w:lang w:eastAsia="pt-BR"/>
        </w:rPr>
      </w:pPr>
    </w:p>
    <w:p w14:paraId="0912F8ED" w14:textId="77777777" w:rsidR="003D1A74" w:rsidRPr="003D1A74" w:rsidRDefault="003D1A74" w:rsidP="003D1A74">
      <w:pPr>
        <w:ind w:left="2836"/>
        <w:jc w:val="both"/>
        <w:rPr>
          <w:i/>
          <w:iCs/>
          <w:lang w:eastAsia="pt-BR"/>
        </w:rPr>
      </w:pPr>
      <w:r w:rsidRPr="003D1A74">
        <w:rPr>
          <w:i/>
          <w:iCs/>
          <w:lang w:eastAsia="pt-BR"/>
        </w:rPr>
        <w:t>III - às pessoas jurídicas inativas, assim consideradas aquelas que não tenham efetuado qualquer atividade operacional, não operacional, patrimonial ou financeira, inclusive aplicação no mercado financeiro ou de capitais, durante todo o ano-calendário, as quais devem cumprir as obrigações acessórias previstas na legislação específica.”</w:t>
      </w:r>
    </w:p>
    <w:p w14:paraId="37E460BC" w14:textId="77777777" w:rsidR="003D1A74" w:rsidRPr="003D1A74" w:rsidRDefault="003D1A74" w:rsidP="003D1A74">
      <w:pPr>
        <w:ind w:firstLine="709"/>
        <w:jc w:val="both"/>
        <w:rPr>
          <w:lang w:eastAsia="pt-BR"/>
        </w:rPr>
      </w:pPr>
    </w:p>
    <w:p w14:paraId="4F5FCE75" w14:textId="77777777" w:rsidR="003D1A74" w:rsidRPr="003D1A74" w:rsidRDefault="003D1A74" w:rsidP="003D1A74">
      <w:pPr>
        <w:ind w:left="1418"/>
        <w:jc w:val="both"/>
        <w:rPr>
          <w:lang w:eastAsia="pt-BR"/>
        </w:rPr>
      </w:pPr>
      <w:r w:rsidRPr="003D1A74">
        <w:rPr>
          <w:lang w:eastAsia="pt-BR"/>
        </w:rPr>
        <w:t xml:space="preserve">O conceito de inatividade é anual, ou seja, não existe inatividade mensal. Portanto, a entrega de uma DCTF inativa em janeiro, por exemplo, e depois de uma DCTF normal em julho, obriga a entrega da ECF para todo o período. </w:t>
      </w:r>
    </w:p>
    <w:p w14:paraId="29804741" w14:textId="77777777" w:rsidR="003D1A74" w:rsidRPr="003D1A74" w:rsidRDefault="003D1A74" w:rsidP="003D1A74">
      <w:pPr>
        <w:ind w:firstLine="709"/>
        <w:jc w:val="both"/>
        <w:rPr>
          <w:lang w:eastAsia="pt-BR"/>
        </w:rPr>
      </w:pPr>
    </w:p>
    <w:p w14:paraId="393A5FE8" w14:textId="77777777" w:rsidR="003D1A74" w:rsidRPr="003D1A74" w:rsidRDefault="003D1A74" w:rsidP="003D1A74">
      <w:pPr>
        <w:ind w:firstLine="709"/>
        <w:jc w:val="both"/>
        <w:rPr>
          <w:b/>
          <w:bCs/>
          <w:lang w:eastAsia="pt-BR"/>
        </w:rPr>
      </w:pPr>
      <w:r w:rsidRPr="003D1A74">
        <w:rPr>
          <w:b/>
          <w:bCs/>
          <w:lang w:eastAsia="pt-BR"/>
        </w:rPr>
        <w:t xml:space="preserve">2 – Problema na retificação da ECF por ausência de ECD correspondente ao período. </w:t>
      </w:r>
    </w:p>
    <w:p w14:paraId="0F7E1236" w14:textId="77777777" w:rsidR="003D1A74" w:rsidRPr="003D1A74" w:rsidRDefault="003D1A74" w:rsidP="003D1A74">
      <w:pPr>
        <w:ind w:firstLine="709"/>
        <w:jc w:val="both"/>
        <w:rPr>
          <w:lang w:eastAsia="pt-BR"/>
        </w:rPr>
      </w:pPr>
    </w:p>
    <w:p w14:paraId="728D6DAB" w14:textId="77777777" w:rsidR="003D1A74" w:rsidRPr="003D1A74" w:rsidRDefault="003D1A74" w:rsidP="003D1A74">
      <w:pPr>
        <w:ind w:left="709" w:firstLine="709"/>
        <w:jc w:val="both"/>
        <w:rPr>
          <w:lang w:eastAsia="pt-BR"/>
        </w:rPr>
      </w:pPr>
      <w:r w:rsidRPr="003D1A74">
        <w:rPr>
          <w:lang w:eastAsia="pt-BR"/>
        </w:rPr>
        <w:t>O período da escrituração da ECD e da ECF precisam ser iguais. É importante destacar que a ECD está sujeita a regras específicas de substituição que estão devidamente explicadas no item 1.12 do Manual da ECD referente ao leiaute 9, em especial as OBSERVAÇÕES, no caso de retificação da ECF sem substituição da ECD, disponível para download em http://sped.rfb.gov.br/pasta/show/1569.</w:t>
      </w:r>
    </w:p>
    <w:p w14:paraId="36B520F9" w14:textId="77777777" w:rsidR="003D1A74" w:rsidRPr="003D1A74" w:rsidRDefault="003D1A74" w:rsidP="003D1A74">
      <w:pPr>
        <w:ind w:firstLine="709"/>
        <w:jc w:val="both"/>
        <w:rPr>
          <w:lang w:eastAsia="pt-BR"/>
        </w:rPr>
      </w:pPr>
    </w:p>
    <w:p w14:paraId="5DBEC101" w14:textId="77777777" w:rsidR="003D1A74" w:rsidRPr="003D1A74" w:rsidRDefault="003D1A74" w:rsidP="003D1A74">
      <w:pPr>
        <w:ind w:left="709" w:firstLine="709"/>
        <w:jc w:val="both"/>
        <w:rPr>
          <w:lang w:eastAsia="pt-BR"/>
        </w:rPr>
      </w:pPr>
      <w:r w:rsidRPr="003D1A74">
        <w:rPr>
          <w:lang w:eastAsia="pt-BR"/>
        </w:rPr>
        <w:t xml:space="preserve">Também deve ser destacado que é possível realizar a transmissão da ECD em períodos não inferiores a um mês. Dessa forma, por exemplo, uma pessoa jurídica pode ter uma ECD de 01/01/2020 a 31/03/2020 e outra ECD de 01/04/2020 a 31/12/2020. No caso de períodos em que a ECD não pode mais ser substituída, para recuperar os dados da ECD na ECF deve ser transmitida a ECD do período faltante como “ORIGINAL”, sem informações de situação especial no registro 0000 da ECD (verifique o Manual da ECD). </w:t>
      </w:r>
    </w:p>
    <w:p w14:paraId="79FF2750" w14:textId="4F4706BB" w:rsidR="003D1A74" w:rsidRDefault="003D1A74" w:rsidP="003D1A74">
      <w:pPr>
        <w:ind w:firstLine="709"/>
        <w:jc w:val="both"/>
        <w:rPr>
          <w:lang w:eastAsia="pt-BR"/>
        </w:rPr>
      </w:pPr>
    </w:p>
    <w:p w14:paraId="72DA1C9B" w14:textId="77777777" w:rsidR="00E2690F" w:rsidRPr="003D1A74" w:rsidRDefault="00E2690F" w:rsidP="003D1A74">
      <w:pPr>
        <w:ind w:firstLine="709"/>
        <w:jc w:val="both"/>
        <w:rPr>
          <w:lang w:eastAsia="pt-BR"/>
        </w:rPr>
      </w:pPr>
    </w:p>
    <w:p w14:paraId="4C94341A" w14:textId="77777777" w:rsidR="003D1A74" w:rsidRPr="003D1A74" w:rsidRDefault="003D1A74" w:rsidP="003D1A74">
      <w:pPr>
        <w:ind w:left="709" w:firstLine="709"/>
        <w:jc w:val="both"/>
        <w:rPr>
          <w:lang w:eastAsia="pt-BR"/>
        </w:rPr>
      </w:pPr>
      <w:r w:rsidRPr="003D1A74">
        <w:rPr>
          <w:lang w:eastAsia="pt-BR"/>
        </w:rPr>
        <w:t xml:space="preserve">Exemplo: </w:t>
      </w:r>
    </w:p>
    <w:p w14:paraId="6C9FB604" w14:textId="77777777" w:rsidR="003D1A74" w:rsidRPr="003D1A74" w:rsidRDefault="003D1A74" w:rsidP="003D1A74">
      <w:pPr>
        <w:ind w:firstLine="709"/>
        <w:jc w:val="both"/>
        <w:rPr>
          <w:lang w:eastAsia="pt-BR"/>
        </w:rPr>
      </w:pPr>
    </w:p>
    <w:p w14:paraId="461698DC" w14:textId="77777777" w:rsidR="003D1A74" w:rsidRPr="003D1A74" w:rsidRDefault="003D1A74" w:rsidP="003D1A74">
      <w:pPr>
        <w:ind w:left="709" w:firstLine="709"/>
        <w:jc w:val="both"/>
        <w:rPr>
          <w:lang w:eastAsia="pt-BR"/>
        </w:rPr>
      </w:pPr>
      <w:r w:rsidRPr="003D1A74">
        <w:rPr>
          <w:lang w:eastAsia="pt-BR"/>
        </w:rPr>
        <w:t xml:space="preserve">ECD entregue: de 01/07/2022 a 31/12/2022 </w:t>
      </w:r>
    </w:p>
    <w:p w14:paraId="6BF30EDB" w14:textId="77777777" w:rsidR="003D1A74" w:rsidRPr="003D1A74" w:rsidRDefault="003D1A74" w:rsidP="003D1A74">
      <w:pPr>
        <w:ind w:left="709" w:firstLine="709"/>
        <w:jc w:val="both"/>
        <w:rPr>
          <w:lang w:eastAsia="pt-BR"/>
        </w:rPr>
      </w:pPr>
      <w:r w:rsidRPr="003D1A74">
        <w:rPr>
          <w:lang w:eastAsia="pt-BR"/>
        </w:rPr>
        <w:t xml:space="preserve">ECF entregue: de 01/07/2022 a 31/12/2022 </w:t>
      </w:r>
    </w:p>
    <w:p w14:paraId="668DC6B7" w14:textId="77777777" w:rsidR="003D1A74" w:rsidRPr="003D1A74" w:rsidRDefault="003D1A74" w:rsidP="003D1A74">
      <w:pPr>
        <w:ind w:firstLine="709"/>
        <w:jc w:val="both"/>
        <w:rPr>
          <w:lang w:eastAsia="pt-BR"/>
        </w:rPr>
      </w:pPr>
    </w:p>
    <w:p w14:paraId="680D4EB1" w14:textId="77777777" w:rsidR="003D1A74" w:rsidRPr="003D1A74" w:rsidRDefault="003D1A74" w:rsidP="003D1A74">
      <w:pPr>
        <w:ind w:left="709" w:firstLine="709"/>
        <w:jc w:val="both"/>
        <w:rPr>
          <w:lang w:eastAsia="pt-BR"/>
        </w:rPr>
      </w:pPr>
      <w:r w:rsidRPr="003D1A74">
        <w:rPr>
          <w:lang w:eastAsia="pt-BR"/>
        </w:rPr>
        <w:t xml:space="preserve">O correto seria entregar a ECF de 01/01/2022 a 31/12/2022. </w:t>
      </w:r>
    </w:p>
    <w:p w14:paraId="6190D1F0" w14:textId="77777777" w:rsidR="003D1A74" w:rsidRPr="003D1A74" w:rsidRDefault="003D1A74" w:rsidP="003D1A74">
      <w:pPr>
        <w:ind w:firstLine="709"/>
        <w:jc w:val="both"/>
        <w:rPr>
          <w:lang w:eastAsia="pt-BR"/>
        </w:rPr>
      </w:pPr>
    </w:p>
    <w:p w14:paraId="0BD2C4C6" w14:textId="77777777" w:rsidR="003D1A74" w:rsidRPr="003D1A74" w:rsidRDefault="003D1A74" w:rsidP="003D1A74">
      <w:pPr>
        <w:ind w:left="1418" w:firstLine="709"/>
        <w:jc w:val="both"/>
        <w:rPr>
          <w:lang w:eastAsia="pt-BR"/>
        </w:rPr>
      </w:pPr>
      <w:r w:rsidRPr="003D1A74">
        <w:rPr>
          <w:lang w:eastAsia="pt-BR"/>
        </w:rPr>
        <w:t xml:space="preserve">Neste caso, deve ser transmitida a ECD de 01/01/2022 a 30/06/2022 como original e sem situação especial informada no registro 0000. Se a empresa não está inativa, há, pelo menos, um lançamento mensal de despesa – despesa de luz, despesa de contador, despesa de telefone, etc. Se, realmente, não há lançamentos, cadastre, ao menos, uma conta por mês (I150) no registro (I155), com saldo inicial “0,00”, total de débitos e total de créditos igual a zero e saldo final “0,00”. </w:t>
      </w:r>
    </w:p>
    <w:p w14:paraId="2FD39894" w14:textId="77777777" w:rsidR="003D1A74" w:rsidRPr="003D1A74" w:rsidRDefault="003D1A74" w:rsidP="003D1A74">
      <w:pPr>
        <w:ind w:firstLine="709"/>
        <w:jc w:val="both"/>
        <w:rPr>
          <w:lang w:eastAsia="pt-BR"/>
        </w:rPr>
      </w:pPr>
    </w:p>
    <w:p w14:paraId="63912587" w14:textId="77777777" w:rsidR="003D1A74" w:rsidRPr="003D1A74" w:rsidRDefault="003D1A74" w:rsidP="003D1A74">
      <w:pPr>
        <w:ind w:left="1418" w:firstLine="709"/>
        <w:jc w:val="both"/>
        <w:rPr>
          <w:lang w:eastAsia="pt-BR"/>
        </w:rPr>
      </w:pPr>
      <w:r w:rsidRPr="003D1A74">
        <w:rPr>
          <w:lang w:eastAsia="pt-BR"/>
        </w:rPr>
        <w:t xml:space="preserve">Posteriormente, deve ser retificada a ECF para o período de 01/01/2022 a 31/12/2022 e, na hora de recuperar a ECD do período, indicar os dois arquivos da ECD (arquivo 1 – de 01/01/2022 a 30/06/2022 e arquivo 2 – de 01/07/2022 a 31/12/2022). </w:t>
      </w:r>
    </w:p>
    <w:p w14:paraId="52599BFC" w14:textId="77777777" w:rsidR="003D1A74" w:rsidRPr="003D1A74" w:rsidRDefault="003D1A74" w:rsidP="003D1A74">
      <w:pPr>
        <w:ind w:firstLine="709"/>
        <w:jc w:val="both"/>
        <w:rPr>
          <w:lang w:eastAsia="pt-BR"/>
        </w:rPr>
      </w:pPr>
    </w:p>
    <w:p w14:paraId="6E6471AF" w14:textId="77777777" w:rsidR="00E2690F" w:rsidRDefault="003D1A74" w:rsidP="003D1A74">
      <w:pPr>
        <w:ind w:firstLine="709"/>
        <w:jc w:val="both"/>
        <w:rPr>
          <w:lang w:eastAsia="pt-BR"/>
        </w:rPr>
      </w:pPr>
      <w:r w:rsidRPr="003D1A74">
        <w:rPr>
          <w:lang w:eastAsia="pt-BR"/>
        </w:rPr>
        <w:t>As instruções para a retificação da ECF constam no item 1.14 deste Manual.</w:t>
      </w:r>
    </w:p>
    <w:p w14:paraId="6C0ACA8E" w14:textId="77777777" w:rsidR="00E2690F" w:rsidRDefault="00E2690F" w:rsidP="003D1A74">
      <w:pPr>
        <w:ind w:firstLine="709"/>
        <w:jc w:val="both"/>
        <w:rPr>
          <w:lang w:eastAsia="pt-BR"/>
        </w:rPr>
      </w:pPr>
    </w:p>
    <w:p w14:paraId="75099C86" w14:textId="056B6FA0" w:rsidR="00E2690F" w:rsidRPr="004B1F0D" w:rsidRDefault="00E2690F" w:rsidP="00897094">
      <w:pPr>
        <w:pStyle w:val="Ttulo4"/>
      </w:pPr>
      <w:bookmarkStart w:id="541" w:name="_Toc156228412"/>
      <w:r w:rsidRPr="004B1F0D">
        <w:t>4.2. Tabela de Registros</w:t>
      </w:r>
      <w:r>
        <w:t xml:space="preserve"> – Inclusão de Registros</w:t>
      </w:r>
      <w:r w:rsidR="004A19FD">
        <w:t>, alteração de nome</w:t>
      </w:r>
      <w:r w:rsidR="006C4271">
        <w:t xml:space="preserve"> e atualizações de regras de obrigatoriedade.</w:t>
      </w:r>
      <w:bookmarkEnd w:id="541"/>
    </w:p>
    <w:p w14:paraId="70A30338" w14:textId="11DCA620" w:rsidR="00C83FD8" w:rsidRDefault="00C83FD8" w:rsidP="00E2690F">
      <w:pPr>
        <w:jc w:val="both"/>
        <w:rPr>
          <w:rFonts w:eastAsia="Times New Roman" w:cs="Times New Roman"/>
          <w:szCs w:val="24"/>
          <w:lang w:eastAsia="pt-BR"/>
        </w:rPr>
      </w:pPr>
    </w:p>
    <w:p w14:paraId="58DDC2E9" w14:textId="740367C0" w:rsidR="00A00B71" w:rsidRDefault="00A00B71" w:rsidP="00E2690F">
      <w:pPr>
        <w:jc w:val="both"/>
        <w:rPr>
          <w:rFonts w:eastAsia="Times New Roman" w:cs="Times New Roman"/>
          <w:b/>
          <w:bCs/>
          <w:szCs w:val="24"/>
          <w:lang w:eastAsia="pt-BR"/>
        </w:rPr>
      </w:pPr>
      <w:r>
        <w:rPr>
          <w:rFonts w:eastAsia="Times New Roman" w:cs="Times New Roman"/>
          <w:b/>
          <w:bCs/>
          <w:szCs w:val="24"/>
          <w:lang w:eastAsia="pt-BR"/>
        </w:rPr>
        <w:t xml:space="preserve">Criação de regras: </w:t>
      </w:r>
    </w:p>
    <w:p w14:paraId="41B02B68" w14:textId="77777777" w:rsidR="00A00B71" w:rsidRPr="00A00B71" w:rsidRDefault="00A00B71" w:rsidP="00E2690F">
      <w:pPr>
        <w:jc w:val="both"/>
        <w:rPr>
          <w:rFonts w:eastAsia="Times New Roman" w:cs="Times New Roman"/>
          <w:b/>
          <w:bCs/>
          <w:szCs w:val="24"/>
          <w:lang w:eastAsia="pt-BR"/>
        </w:rPr>
      </w:pPr>
    </w:p>
    <w:tbl>
      <w:tblPr>
        <w:tblpPr w:leftFromText="141" w:rightFromText="141" w:vertAnchor="text" w:tblpXSpec="center" w:tblpY="1"/>
        <w:tblOverlap w:val="never"/>
        <w:tblW w:w="13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3B51BF" w:rsidRPr="00897094" w14:paraId="37658597" w14:textId="77777777" w:rsidTr="003628E5">
        <w:trPr>
          <w:trHeight w:val="1275"/>
        </w:trPr>
        <w:tc>
          <w:tcPr>
            <w:tcW w:w="862" w:type="dxa"/>
            <w:shd w:val="clear" w:color="auto" w:fill="auto"/>
            <w:vAlign w:val="center"/>
            <w:hideMark/>
          </w:tcPr>
          <w:p w14:paraId="60634400"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N605</w:t>
            </w:r>
          </w:p>
        </w:tc>
        <w:tc>
          <w:tcPr>
            <w:tcW w:w="1185" w:type="dxa"/>
            <w:shd w:val="clear" w:color="auto" w:fill="auto"/>
            <w:vAlign w:val="center"/>
            <w:hideMark/>
          </w:tcPr>
          <w:p w14:paraId="5B349D6C"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3</w:t>
            </w:r>
          </w:p>
        </w:tc>
        <w:tc>
          <w:tcPr>
            <w:tcW w:w="4480" w:type="dxa"/>
            <w:shd w:val="clear" w:color="auto" w:fill="auto"/>
            <w:vAlign w:val="center"/>
            <w:hideMark/>
          </w:tcPr>
          <w:p w14:paraId="0C8827E2"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Contas Contábeis Utilizadas na Apuração do Lucro da Exploração</w:t>
            </w:r>
          </w:p>
        </w:tc>
        <w:tc>
          <w:tcPr>
            <w:tcW w:w="1585" w:type="dxa"/>
            <w:shd w:val="clear" w:color="auto" w:fill="auto"/>
            <w:vAlign w:val="center"/>
            <w:hideMark/>
          </w:tcPr>
          <w:p w14:paraId="5E6EAEF0"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573A22F9" w14:textId="7F42E918"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OC</w:t>
            </w:r>
            <w:r w:rsidRPr="00897094">
              <w:rPr>
                <w:rFonts w:eastAsia="Times New Roman" w:cs="Times New Roman"/>
                <w:color w:val="000000"/>
                <w:szCs w:val="20"/>
                <w:lang w:eastAsia="pt-BR"/>
              </w:rPr>
              <w:br/>
              <w:t>(Se N600(4</w:t>
            </w:r>
            <w:r w:rsidR="00EA3660">
              <w:rPr>
                <w:rFonts w:eastAsia="Times New Roman" w:cs="Times New Roman"/>
                <w:color w:val="000000"/>
                <w:szCs w:val="20"/>
                <w:lang w:eastAsia="pt-BR"/>
              </w:rPr>
              <w:t>8</w:t>
            </w:r>
            <w:r w:rsidRPr="00897094">
              <w:rPr>
                <w:rFonts w:eastAsia="Times New Roman" w:cs="Times New Roman"/>
                <w:color w:val="000000"/>
                <w:szCs w:val="20"/>
                <w:lang w:eastAsia="pt-BR"/>
              </w:rPr>
              <w:t xml:space="preserve">.05) = “2” - Contabilidade) </w:t>
            </w:r>
            <w:r w:rsidRPr="00897094">
              <w:rPr>
                <w:rFonts w:eastAsia="Times New Roman" w:cs="Times New Roman"/>
                <w:color w:val="000000"/>
                <w:szCs w:val="20"/>
                <w:lang w:eastAsia="pt-BR"/>
              </w:rPr>
              <w:br/>
            </w:r>
          </w:p>
        </w:tc>
        <w:tc>
          <w:tcPr>
            <w:tcW w:w="2111" w:type="dxa"/>
            <w:shd w:val="clear" w:color="auto" w:fill="auto"/>
            <w:vAlign w:val="center"/>
            <w:hideMark/>
          </w:tcPr>
          <w:p w14:paraId="6C5C98F9"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bl>
    <w:p w14:paraId="4CC2B285" w14:textId="77777777" w:rsidR="003B51BF" w:rsidRPr="00897094" w:rsidRDefault="003B51BF" w:rsidP="003B51BF">
      <w:pPr>
        <w:jc w:val="both"/>
        <w:rPr>
          <w:rFonts w:eastAsia="Times New Roman" w:cs="Times New Roman"/>
          <w:szCs w:val="24"/>
          <w:lang w:eastAsia="pt-BR"/>
        </w:rPr>
      </w:pPr>
    </w:p>
    <w:tbl>
      <w:tblPr>
        <w:tblpPr w:leftFromText="141" w:rightFromText="141" w:vertAnchor="text" w:tblpXSpec="center" w:tblpY="1"/>
        <w:tblOverlap w:val="never"/>
        <w:tblW w:w="13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3B51BF" w:rsidRPr="00897094" w14:paraId="077D249C" w14:textId="77777777" w:rsidTr="003628E5">
        <w:trPr>
          <w:trHeight w:val="510"/>
        </w:trPr>
        <w:tc>
          <w:tcPr>
            <w:tcW w:w="862" w:type="dxa"/>
            <w:shd w:val="clear" w:color="auto" w:fill="auto"/>
            <w:vAlign w:val="center"/>
            <w:hideMark/>
          </w:tcPr>
          <w:p w14:paraId="644768CA"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60</w:t>
            </w:r>
          </w:p>
        </w:tc>
        <w:tc>
          <w:tcPr>
            <w:tcW w:w="1185" w:type="dxa"/>
            <w:shd w:val="clear" w:color="auto" w:fill="auto"/>
            <w:vAlign w:val="center"/>
            <w:hideMark/>
          </w:tcPr>
          <w:p w14:paraId="228BEA5F"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2</w:t>
            </w:r>
          </w:p>
        </w:tc>
        <w:tc>
          <w:tcPr>
            <w:tcW w:w="4480" w:type="dxa"/>
            <w:shd w:val="clear" w:color="auto" w:fill="auto"/>
            <w:vAlign w:val="center"/>
            <w:hideMark/>
          </w:tcPr>
          <w:p w14:paraId="6CAB01F2"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Informações Gerais sobre Preços de Transferência</w:t>
            </w:r>
          </w:p>
        </w:tc>
        <w:tc>
          <w:tcPr>
            <w:tcW w:w="1585" w:type="dxa"/>
            <w:shd w:val="clear" w:color="auto" w:fill="auto"/>
            <w:vAlign w:val="center"/>
            <w:hideMark/>
          </w:tcPr>
          <w:p w14:paraId="77768D08"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1A0D704F"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val="en-US" w:eastAsia="pt-BR"/>
              </w:rPr>
              <w:t>OC</w:t>
            </w:r>
            <w:r w:rsidRPr="00897094">
              <w:rPr>
                <w:rFonts w:eastAsia="Times New Roman" w:cs="Times New Roman"/>
                <w:color w:val="000000"/>
                <w:szCs w:val="20"/>
                <w:lang w:val="en-US" w:eastAsia="pt-BR"/>
              </w:rPr>
              <w:br/>
              <w:t>(Se 0020. IND_OP_EXT = "S" E 0020.IND_OP_VINC = "S" E 0020.IND_PR_TRANSF = “S”)</w:t>
            </w:r>
          </w:p>
        </w:tc>
        <w:tc>
          <w:tcPr>
            <w:tcW w:w="2111" w:type="dxa"/>
            <w:shd w:val="clear" w:color="000000" w:fill="FFFFFF"/>
            <w:vAlign w:val="center"/>
            <w:hideMark/>
          </w:tcPr>
          <w:p w14:paraId="109A38AE"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bl>
    <w:p w14:paraId="461034B6" w14:textId="1B8C1D9D" w:rsidR="00D71981" w:rsidRPr="00897094" w:rsidRDefault="00D71981" w:rsidP="00E2690F">
      <w:pPr>
        <w:jc w:val="both"/>
        <w:rPr>
          <w:rFonts w:eastAsia="Times New Roman" w:cs="Times New Roman"/>
          <w:szCs w:val="24"/>
          <w:lang w:eastAsia="pt-BR"/>
        </w:rPr>
      </w:pPr>
    </w:p>
    <w:p w14:paraId="6958C322" w14:textId="0D42EAE9" w:rsidR="003B51BF" w:rsidRPr="00897094" w:rsidRDefault="003B51BF" w:rsidP="00E2690F">
      <w:pPr>
        <w:jc w:val="both"/>
        <w:rPr>
          <w:rFonts w:eastAsia="Times New Roman" w:cs="Times New Roman"/>
          <w:szCs w:val="24"/>
          <w:lang w:eastAsia="pt-BR"/>
        </w:rPr>
      </w:pPr>
    </w:p>
    <w:p w14:paraId="5B3AB446" w14:textId="7622D424" w:rsidR="003B51BF" w:rsidRPr="00897094" w:rsidRDefault="003B51BF" w:rsidP="00E2690F">
      <w:pPr>
        <w:jc w:val="both"/>
        <w:rPr>
          <w:rFonts w:eastAsia="Times New Roman" w:cs="Times New Roman"/>
          <w:szCs w:val="24"/>
          <w:lang w:eastAsia="pt-BR"/>
        </w:rPr>
      </w:pPr>
    </w:p>
    <w:p w14:paraId="31316CCE" w14:textId="5027DAE6" w:rsidR="003B51BF" w:rsidRPr="00897094" w:rsidRDefault="003B51BF" w:rsidP="00E2690F">
      <w:pPr>
        <w:jc w:val="both"/>
        <w:rPr>
          <w:rFonts w:eastAsia="Times New Roman" w:cs="Times New Roman"/>
          <w:szCs w:val="24"/>
          <w:lang w:eastAsia="pt-BR"/>
        </w:rPr>
      </w:pPr>
    </w:p>
    <w:p w14:paraId="24058F02" w14:textId="044C1752" w:rsidR="003B51BF" w:rsidRPr="00897094" w:rsidRDefault="003B51BF" w:rsidP="00E2690F">
      <w:pPr>
        <w:jc w:val="both"/>
        <w:rPr>
          <w:rFonts w:eastAsia="Times New Roman" w:cs="Times New Roman"/>
          <w:szCs w:val="24"/>
          <w:lang w:eastAsia="pt-BR"/>
        </w:rPr>
      </w:pPr>
    </w:p>
    <w:p w14:paraId="76276539" w14:textId="77777777" w:rsidR="003B51BF" w:rsidRPr="00897094" w:rsidRDefault="003B51BF" w:rsidP="00E2690F">
      <w:pPr>
        <w:jc w:val="both"/>
        <w:rPr>
          <w:rFonts w:eastAsia="Times New Roman" w:cs="Times New Roman"/>
          <w:szCs w:val="24"/>
          <w:lang w:eastAsia="pt-BR"/>
        </w:rPr>
      </w:pPr>
    </w:p>
    <w:p w14:paraId="4B3E10D5" w14:textId="2718A82D" w:rsidR="00D71981" w:rsidRPr="00897094" w:rsidRDefault="00D71981" w:rsidP="00E2690F">
      <w:pPr>
        <w:jc w:val="both"/>
        <w:rPr>
          <w:rFonts w:eastAsia="Times New Roman" w:cs="Times New Roman"/>
          <w:szCs w:val="24"/>
          <w:lang w:eastAsia="pt-BR"/>
        </w:rPr>
      </w:pPr>
    </w:p>
    <w:p w14:paraId="2A602CF6" w14:textId="66F22D64" w:rsidR="00D71981" w:rsidRPr="00897094" w:rsidRDefault="00D71981" w:rsidP="00E2690F">
      <w:pPr>
        <w:jc w:val="both"/>
        <w:rPr>
          <w:rFonts w:eastAsia="Times New Roman" w:cs="Times New Roman"/>
          <w:szCs w:val="24"/>
          <w:lang w:eastAsia="pt-BR"/>
        </w:rPr>
      </w:pPr>
    </w:p>
    <w:bookmarkEnd w:id="538"/>
    <w:p w14:paraId="593B614B" w14:textId="77777777" w:rsidR="003B51BF" w:rsidRPr="00897094" w:rsidRDefault="003B51BF" w:rsidP="003B51BF">
      <w:pPr>
        <w:jc w:val="both"/>
        <w:rPr>
          <w:rFonts w:eastAsia="Times New Roman" w:cs="Times New Roman"/>
          <w:szCs w:val="24"/>
          <w:lang w:eastAsia="pt-BR"/>
        </w:rPr>
      </w:pPr>
    </w:p>
    <w:tbl>
      <w:tblPr>
        <w:tblpPr w:leftFromText="141" w:rightFromText="141" w:vertAnchor="text" w:tblpXSpec="center" w:tblpY="1"/>
        <w:tblOverlap w:val="never"/>
        <w:tblW w:w="13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3B51BF" w:rsidRPr="00897094" w14:paraId="5A3E0C44" w14:textId="77777777" w:rsidTr="003628E5">
        <w:trPr>
          <w:trHeight w:val="510"/>
        </w:trPr>
        <w:tc>
          <w:tcPr>
            <w:tcW w:w="862" w:type="dxa"/>
            <w:shd w:val="clear" w:color="auto" w:fill="auto"/>
            <w:vAlign w:val="center"/>
            <w:hideMark/>
          </w:tcPr>
          <w:p w14:paraId="56106A56"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65</w:t>
            </w:r>
          </w:p>
        </w:tc>
        <w:tc>
          <w:tcPr>
            <w:tcW w:w="1185" w:type="dxa"/>
            <w:shd w:val="clear" w:color="auto" w:fill="auto"/>
            <w:vAlign w:val="center"/>
            <w:hideMark/>
          </w:tcPr>
          <w:p w14:paraId="4ECC5B41"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2</w:t>
            </w:r>
          </w:p>
        </w:tc>
        <w:tc>
          <w:tcPr>
            <w:tcW w:w="4480" w:type="dxa"/>
            <w:shd w:val="clear" w:color="auto" w:fill="auto"/>
            <w:vAlign w:val="center"/>
            <w:hideMark/>
          </w:tcPr>
          <w:p w14:paraId="10D5A9AD"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Informações Sobre Contrapartes nas Transações Controladas</w:t>
            </w:r>
          </w:p>
        </w:tc>
        <w:tc>
          <w:tcPr>
            <w:tcW w:w="1585" w:type="dxa"/>
            <w:shd w:val="clear" w:color="auto" w:fill="auto"/>
            <w:vAlign w:val="center"/>
            <w:hideMark/>
          </w:tcPr>
          <w:p w14:paraId="6FDB1C40"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43D7AB40"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val="en-US" w:eastAsia="pt-BR"/>
              </w:rPr>
              <w:t>OC</w:t>
            </w:r>
            <w:r w:rsidRPr="00897094">
              <w:rPr>
                <w:rFonts w:eastAsia="Times New Roman" w:cs="Times New Roman"/>
                <w:color w:val="000000"/>
                <w:szCs w:val="20"/>
                <w:lang w:val="en-US" w:eastAsia="pt-BR"/>
              </w:rPr>
              <w:br/>
              <w:t>(Se 0020. IND_OP_EXT = "S" E 0020.IND_OP_VINC = "S" E 0020.IND_PR_TRANSF = “S”)</w:t>
            </w:r>
          </w:p>
        </w:tc>
        <w:tc>
          <w:tcPr>
            <w:tcW w:w="2111" w:type="dxa"/>
            <w:shd w:val="clear" w:color="000000" w:fill="FFFFFF"/>
            <w:vAlign w:val="center"/>
            <w:hideMark/>
          </w:tcPr>
          <w:p w14:paraId="43D19496"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r w:rsidR="003B51BF" w:rsidRPr="00897094" w14:paraId="007AF6F7" w14:textId="77777777" w:rsidTr="003628E5">
        <w:trPr>
          <w:trHeight w:val="510"/>
        </w:trPr>
        <w:tc>
          <w:tcPr>
            <w:tcW w:w="862" w:type="dxa"/>
            <w:shd w:val="clear" w:color="auto" w:fill="auto"/>
            <w:vAlign w:val="center"/>
            <w:hideMark/>
          </w:tcPr>
          <w:p w14:paraId="19697B60"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66</w:t>
            </w:r>
          </w:p>
        </w:tc>
        <w:tc>
          <w:tcPr>
            <w:tcW w:w="1185" w:type="dxa"/>
            <w:shd w:val="clear" w:color="auto" w:fill="auto"/>
            <w:vAlign w:val="center"/>
            <w:hideMark/>
          </w:tcPr>
          <w:p w14:paraId="7EAED036"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3</w:t>
            </w:r>
          </w:p>
        </w:tc>
        <w:tc>
          <w:tcPr>
            <w:tcW w:w="4480" w:type="dxa"/>
            <w:shd w:val="clear" w:color="auto" w:fill="auto"/>
            <w:vAlign w:val="center"/>
            <w:hideMark/>
          </w:tcPr>
          <w:p w14:paraId="1376AC9E"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Entidades Com as Quais Realiza Transações Controladas</w:t>
            </w:r>
          </w:p>
        </w:tc>
        <w:tc>
          <w:tcPr>
            <w:tcW w:w="1585" w:type="dxa"/>
            <w:shd w:val="clear" w:color="auto" w:fill="auto"/>
            <w:vAlign w:val="center"/>
            <w:hideMark/>
          </w:tcPr>
          <w:p w14:paraId="4AC8ECC2"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192FB3A2"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val="en-US" w:eastAsia="pt-BR"/>
              </w:rPr>
              <w:t>OC</w:t>
            </w:r>
            <w:r w:rsidRPr="00897094">
              <w:rPr>
                <w:rFonts w:eastAsia="Times New Roman" w:cs="Times New Roman"/>
                <w:color w:val="000000"/>
                <w:szCs w:val="20"/>
                <w:lang w:val="en-US" w:eastAsia="pt-BR"/>
              </w:rPr>
              <w:br/>
              <w:t>(Se 0020. IND_OP_EXT = "S" E 0020.IND_OP_VINC = "S" E 0020.IND_PR_TRANSF = “S”)</w:t>
            </w:r>
          </w:p>
        </w:tc>
        <w:tc>
          <w:tcPr>
            <w:tcW w:w="2111" w:type="dxa"/>
            <w:shd w:val="clear" w:color="000000" w:fill="FFFFFF"/>
            <w:vAlign w:val="center"/>
            <w:hideMark/>
          </w:tcPr>
          <w:p w14:paraId="560B0992"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r w:rsidR="003B51BF" w:rsidRPr="00897094" w14:paraId="0C00AD07" w14:textId="77777777" w:rsidTr="003628E5">
        <w:trPr>
          <w:trHeight w:val="510"/>
        </w:trPr>
        <w:tc>
          <w:tcPr>
            <w:tcW w:w="862" w:type="dxa"/>
            <w:shd w:val="clear" w:color="auto" w:fill="auto"/>
            <w:vAlign w:val="center"/>
            <w:hideMark/>
          </w:tcPr>
          <w:p w14:paraId="08611BCE"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70</w:t>
            </w:r>
          </w:p>
        </w:tc>
        <w:tc>
          <w:tcPr>
            <w:tcW w:w="1185" w:type="dxa"/>
            <w:shd w:val="clear" w:color="auto" w:fill="auto"/>
            <w:vAlign w:val="center"/>
            <w:hideMark/>
          </w:tcPr>
          <w:p w14:paraId="1074588D"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2</w:t>
            </w:r>
          </w:p>
        </w:tc>
        <w:tc>
          <w:tcPr>
            <w:tcW w:w="4480" w:type="dxa"/>
            <w:shd w:val="clear" w:color="auto" w:fill="auto"/>
            <w:vAlign w:val="center"/>
            <w:hideMark/>
          </w:tcPr>
          <w:p w14:paraId="5A75C65E"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Informações Sobre as Transações Controladas</w:t>
            </w:r>
          </w:p>
        </w:tc>
        <w:tc>
          <w:tcPr>
            <w:tcW w:w="1585" w:type="dxa"/>
            <w:shd w:val="clear" w:color="auto" w:fill="auto"/>
            <w:vAlign w:val="center"/>
            <w:hideMark/>
          </w:tcPr>
          <w:p w14:paraId="7347DBA0"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26C1789F" w14:textId="77777777" w:rsidR="003B51BF" w:rsidRPr="00897094" w:rsidRDefault="003B51BF" w:rsidP="003628E5">
            <w:pPr>
              <w:jc w:val="center"/>
              <w:rPr>
                <w:rFonts w:eastAsia="Times New Roman" w:cs="Times New Roman"/>
                <w:color w:val="000000"/>
                <w:szCs w:val="20"/>
                <w:lang w:val="en-US" w:eastAsia="pt-BR"/>
              </w:rPr>
            </w:pPr>
            <w:r w:rsidRPr="00897094">
              <w:rPr>
                <w:rFonts w:eastAsia="Times New Roman" w:cs="Times New Roman"/>
                <w:color w:val="000000"/>
                <w:szCs w:val="20"/>
                <w:lang w:val="en-US" w:eastAsia="pt-BR"/>
              </w:rPr>
              <w:t>OC</w:t>
            </w:r>
            <w:r w:rsidRPr="00897094">
              <w:rPr>
                <w:rFonts w:eastAsia="Times New Roman" w:cs="Times New Roman"/>
                <w:color w:val="000000"/>
                <w:szCs w:val="20"/>
                <w:lang w:val="en-US" w:eastAsia="pt-BR"/>
              </w:rPr>
              <w:br/>
              <w:t>(Se 0020. IND_OP_EXT = "S" E 0020.IND_OP_VINC = "S" E 0020.IND_PR_TRANSF = “S”)</w:t>
            </w:r>
          </w:p>
          <w:p w14:paraId="673D2A06" w14:textId="77777777" w:rsidR="003B51BF" w:rsidRPr="00897094" w:rsidRDefault="003B51BF" w:rsidP="003628E5">
            <w:pPr>
              <w:jc w:val="center"/>
              <w:rPr>
                <w:rFonts w:eastAsia="Times New Roman" w:cs="Times New Roman"/>
                <w:color w:val="000000"/>
                <w:szCs w:val="20"/>
                <w:lang w:eastAsia="pt-BR"/>
              </w:rPr>
            </w:pPr>
          </w:p>
        </w:tc>
        <w:tc>
          <w:tcPr>
            <w:tcW w:w="2111" w:type="dxa"/>
            <w:shd w:val="clear" w:color="000000" w:fill="FFFFFF"/>
            <w:vAlign w:val="center"/>
            <w:hideMark/>
          </w:tcPr>
          <w:p w14:paraId="30822636"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r w:rsidR="003B51BF" w:rsidRPr="00897094" w14:paraId="6E233211" w14:textId="77777777" w:rsidTr="003628E5">
        <w:trPr>
          <w:trHeight w:val="510"/>
        </w:trPr>
        <w:tc>
          <w:tcPr>
            <w:tcW w:w="862" w:type="dxa"/>
            <w:shd w:val="clear" w:color="auto" w:fill="auto"/>
            <w:vAlign w:val="center"/>
            <w:hideMark/>
          </w:tcPr>
          <w:p w14:paraId="10FA9CFE"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71</w:t>
            </w:r>
          </w:p>
        </w:tc>
        <w:tc>
          <w:tcPr>
            <w:tcW w:w="1185" w:type="dxa"/>
            <w:shd w:val="clear" w:color="auto" w:fill="auto"/>
            <w:vAlign w:val="center"/>
            <w:hideMark/>
          </w:tcPr>
          <w:p w14:paraId="79657FA1"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3</w:t>
            </w:r>
          </w:p>
        </w:tc>
        <w:tc>
          <w:tcPr>
            <w:tcW w:w="4480" w:type="dxa"/>
            <w:shd w:val="clear" w:color="auto" w:fill="auto"/>
            <w:vAlign w:val="center"/>
            <w:hideMark/>
          </w:tcPr>
          <w:p w14:paraId="45DE4F01"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Informações Sobre Ajustes Compensatórios</w:t>
            </w:r>
          </w:p>
        </w:tc>
        <w:tc>
          <w:tcPr>
            <w:tcW w:w="1585" w:type="dxa"/>
            <w:shd w:val="clear" w:color="auto" w:fill="auto"/>
            <w:vAlign w:val="center"/>
            <w:hideMark/>
          </w:tcPr>
          <w:p w14:paraId="7C89BB97"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4AEE9514"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OC</w:t>
            </w:r>
            <w:r w:rsidRPr="00897094">
              <w:rPr>
                <w:rFonts w:eastAsia="Times New Roman" w:cs="Times New Roman"/>
                <w:color w:val="000000"/>
                <w:szCs w:val="20"/>
                <w:lang w:eastAsia="pt-BR"/>
              </w:rPr>
              <w:br/>
              <w:t xml:space="preserve">(Se </w:t>
            </w:r>
            <w:r w:rsidRPr="00897094">
              <w:rPr>
                <w:rFonts w:eastAsia="Arial" w:cstheme="minorHAnsi"/>
                <w:color w:val="000000" w:themeColor="text1"/>
              </w:rPr>
              <w:t>X360.VL_COMPENSATORIO maior que zero)</w:t>
            </w:r>
          </w:p>
        </w:tc>
        <w:tc>
          <w:tcPr>
            <w:tcW w:w="2111" w:type="dxa"/>
            <w:shd w:val="clear" w:color="000000" w:fill="FFFFFF"/>
            <w:vAlign w:val="center"/>
            <w:hideMark/>
          </w:tcPr>
          <w:p w14:paraId="3DD9F89B"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r w:rsidR="003B51BF" w:rsidRPr="00897094" w14:paraId="525F4281" w14:textId="77777777" w:rsidTr="003628E5">
        <w:trPr>
          <w:trHeight w:val="510"/>
        </w:trPr>
        <w:tc>
          <w:tcPr>
            <w:tcW w:w="862" w:type="dxa"/>
            <w:shd w:val="clear" w:color="auto" w:fill="auto"/>
            <w:vAlign w:val="center"/>
            <w:hideMark/>
          </w:tcPr>
          <w:p w14:paraId="57449542"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375</w:t>
            </w:r>
          </w:p>
        </w:tc>
        <w:tc>
          <w:tcPr>
            <w:tcW w:w="1185" w:type="dxa"/>
            <w:shd w:val="clear" w:color="auto" w:fill="auto"/>
            <w:vAlign w:val="center"/>
            <w:hideMark/>
          </w:tcPr>
          <w:p w14:paraId="7D1EF225"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3</w:t>
            </w:r>
          </w:p>
        </w:tc>
        <w:tc>
          <w:tcPr>
            <w:tcW w:w="4480" w:type="dxa"/>
            <w:shd w:val="clear" w:color="auto" w:fill="auto"/>
            <w:vAlign w:val="center"/>
            <w:hideMark/>
          </w:tcPr>
          <w:p w14:paraId="273C683C" w14:textId="77777777"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Informações Relacionadas ao Método de Preços de Transferência</w:t>
            </w:r>
          </w:p>
        </w:tc>
        <w:tc>
          <w:tcPr>
            <w:tcW w:w="1585" w:type="dxa"/>
            <w:shd w:val="clear" w:color="auto" w:fill="auto"/>
            <w:vAlign w:val="center"/>
            <w:hideMark/>
          </w:tcPr>
          <w:p w14:paraId="537783C3"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2B06B1FF" w14:textId="77777777" w:rsidR="003B51BF" w:rsidRPr="00897094" w:rsidRDefault="003B51BF" w:rsidP="003628E5">
            <w:pPr>
              <w:jc w:val="center"/>
              <w:rPr>
                <w:rFonts w:eastAsia="Arial" w:cstheme="minorHAnsi"/>
                <w:color w:val="000000" w:themeColor="text1"/>
              </w:rPr>
            </w:pPr>
            <w:r w:rsidRPr="00897094">
              <w:rPr>
                <w:rFonts w:eastAsia="Arial" w:cstheme="minorHAnsi"/>
                <w:color w:val="000000" w:themeColor="text1"/>
              </w:rPr>
              <w:t>OC</w:t>
            </w:r>
          </w:p>
          <w:p w14:paraId="3AE75B87" w14:textId="77777777" w:rsidR="003B51BF" w:rsidRPr="00897094" w:rsidRDefault="003B51BF" w:rsidP="003628E5">
            <w:pPr>
              <w:jc w:val="center"/>
              <w:rPr>
                <w:rFonts w:eastAsia="Times New Roman" w:cs="Times New Roman"/>
                <w:color w:val="000000"/>
                <w:szCs w:val="20"/>
                <w:lang w:eastAsia="pt-BR"/>
              </w:rPr>
            </w:pPr>
            <w:r w:rsidRPr="00897094">
              <w:rPr>
                <w:rFonts w:eastAsia="Arial" w:cstheme="minorHAnsi"/>
                <w:color w:val="000000" w:themeColor="text1"/>
              </w:rPr>
              <w:t>(Se Obrigatório se X370.metodo igual a “PRL” – X375A; "MCL" – X375B; “MLT” – X375C; “MDL” – X375D e “PIC” – X375E”)</w:t>
            </w:r>
          </w:p>
        </w:tc>
        <w:tc>
          <w:tcPr>
            <w:tcW w:w="2111" w:type="dxa"/>
            <w:shd w:val="clear" w:color="000000" w:fill="FFFFFF"/>
            <w:vAlign w:val="center"/>
            <w:hideMark/>
          </w:tcPr>
          <w:p w14:paraId="58AF265A"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r w:rsidR="003B51BF" w:rsidRPr="004B1F0D" w14:paraId="64490EC6" w14:textId="77777777" w:rsidTr="003628E5">
        <w:trPr>
          <w:trHeight w:val="1020"/>
        </w:trPr>
        <w:tc>
          <w:tcPr>
            <w:tcW w:w="862" w:type="dxa"/>
            <w:shd w:val="clear" w:color="auto" w:fill="auto"/>
            <w:vAlign w:val="center"/>
            <w:hideMark/>
          </w:tcPr>
          <w:p w14:paraId="2B8739B6" w14:textId="77777777" w:rsidR="003B51BF" w:rsidRPr="00897094" w:rsidRDefault="003B51BF" w:rsidP="003628E5">
            <w:pPr>
              <w:jc w:val="center"/>
              <w:rPr>
                <w:rFonts w:eastAsia="Times New Roman" w:cs="Times New Roman"/>
                <w:b/>
                <w:bCs/>
                <w:color w:val="000000"/>
                <w:sz w:val="24"/>
                <w:szCs w:val="24"/>
                <w:lang w:eastAsia="pt-BR"/>
              </w:rPr>
            </w:pPr>
            <w:r w:rsidRPr="00897094">
              <w:rPr>
                <w:rFonts w:eastAsia="Times New Roman" w:cs="Times New Roman"/>
                <w:b/>
                <w:bCs/>
                <w:color w:val="000000"/>
                <w:sz w:val="24"/>
                <w:szCs w:val="24"/>
                <w:lang w:eastAsia="pt-BR"/>
              </w:rPr>
              <w:t>X485</w:t>
            </w:r>
          </w:p>
        </w:tc>
        <w:tc>
          <w:tcPr>
            <w:tcW w:w="1185" w:type="dxa"/>
            <w:shd w:val="clear" w:color="auto" w:fill="auto"/>
            <w:vAlign w:val="center"/>
            <w:hideMark/>
          </w:tcPr>
          <w:p w14:paraId="7DBDD5B4"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2</w:t>
            </w:r>
          </w:p>
        </w:tc>
        <w:tc>
          <w:tcPr>
            <w:tcW w:w="4480" w:type="dxa"/>
            <w:shd w:val="clear" w:color="auto" w:fill="auto"/>
            <w:vAlign w:val="center"/>
            <w:hideMark/>
          </w:tcPr>
          <w:p w14:paraId="76BC4B61" w14:textId="44A998EA" w:rsidR="003B51BF" w:rsidRPr="00897094" w:rsidRDefault="003B51BF" w:rsidP="003628E5">
            <w:pPr>
              <w:jc w:val="both"/>
              <w:rPr>
                <w:rFonts w:eastAsia="Times New Roman" w:cs="Times New Roman"/>
                <w:color w:val="000000"/>
                <w:szCs w:val="20"/>
                <w:lang w:eastAsia="pt-BR"/>
              </w:rPr>
            </w:pPr>
            <w:r w:rsidRPr="00897094">
              <w:rPr>
                <w:rFonts w:eastAsia="Times New Roman" w:cs="Times New Roman"/>
                <w:color w:val="000000"/>
                <w:szCs w:val="20"/>
                <w:lang w:eastAsia="pt-BR"/>
              </w:rPr>
              <w:t>Benefícios Fiscais</w:t>
            </w:r>
            <w:r w:rsidR="003B0343">
              <w:rPr>
                <w:rFonts w:eastAsia="Times New Roman" w:cs="Times New Roman"/>
                <w:color w:val="000000"/>
                <w:szCs w:val="20"/>
                <w:lang w:eastAsia="pt-BR"/>
              </w:rPr>
              <w:t xml:space="preserve"> – Parte II</w:t>
            </w:r>
          </w:p>
        </w:tc>
        <w:tc>
          <w:tcPr>
            <w:tcW w:w="1585" w:type="dxa"/>
            <w:shd w:val="clear" w:color="auto" w:fill="auto"/>
            <w:vAlign w:val="center"/>
            <w:hideMark/>
          </w:tcPr>
          <w:p w14:paraId="30A4C525"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F</w:t>
            </w:r>
          </w:p>
        </w:tc>
        <w:tc>
          <w:tcPr>
            <w:tcW w:w="3653" w:type="dxa"/>
            <w:shd w:val="clear" w:color="auto" w:fill="auto"/>
            <w:vAlign w:val="center"/>
            <w:hideMark/>
          </w:tcPr>
          <w:p w14:paraId="3C2BEE7D" w14:textId="77777777" w:rsidR="003B51BF" w:rsidRPr="00897094"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OC</w:t>
            </w:r>
            <w:r w:rsidRPr="00897094">
              <w:rPr>
                <w:rFonts w:eastAsia="Times New Roman" w:cs="Times New Roman"/>
                <w:color w:val="000000"/>
                <w:szCs w:val="20"/>
                <w:lang w:eastAsia="pt-BR"/>
              </w:rPr>
              <w:br/>
              <w:t>(Se 0020. IND_PJ_HAB = "S")</w:t>
            </w:r>
          </w:p>
        </w:tc>
        <w:tc>
          <w:tcPr>
            <w:tcW w:w="2111" w:type="dxa"/>
            <w:shd w:val="clear" w:color="auto" w:fill="auto"/>
            <w:vAlign w:val="center"/>
            <w:hideMark/>
          </w:tcPr>
          <w:p w14:paraId="7C690746" w14:textId="77777777" w:rsidR="003B51BF" w:rsidRPr="004B1F0D" w:rsidRDefault="003B51BF" w:rsidP="003628E5">
            <w:pPr>
              <w:jc w:val="center"/>
              <w:rPr>
                <w:rFonts w:eastAsia="Times New Roman" w:cs="Times New Roman"/>
                <w:color w:val="000000"/>
                <w:szCs w:val="20"/>
                <w:lang w:eastAsia="pt-BR"/>
              </w:rPr>
            </w:pPr>
            <w:r w:rsidRPr="00897094">
              <w:rPr>
                <w:rFonts w:eastAsia="Times New Roman" w:cs="Times New Roman"/>
                <w:color w:val="000000"/>
                <w:szCs w:val="20"/>
                <w:lang w:eastAsia="pt-BR"/>
              </w:rPr>
              <w:t>[0;N]</w:t>
            </w:r>
          </w:p>
        </w:tc>
      </w:tr>
    </w:tbl>
    <w:p w14:paraId="6C8E3B00" w14:textId="63AEE99D" w:rsidR="00E2690F" w:rsidRDefault="00E2690F" w:rsidP="00E2690F">
      <w:pPr>
        <w:jc w:val="both"/>
        <w:rPr>
          <w:rFonts w:eastAsia="Times New Roman" w:cs="Times New Roman"/>
          <w:szCs w:val="24"/>
          <w:lang w:eastAsia="pt-BR"/>
        </w:rPr>
      </w:pPr>
    </w:p>
    <w:p w14:paraId="48450D11" w14:textId="1C1327A2" w:rsidR="00D71981" w:rsidRDefault="00D71981" w:rsidP="00E2690F">
      <w:pPr>
        <w:jc w:val="both"/>
        <w:rPr>
          <w:rFonts w:eastAsia="Times New Roman" w:cs="Times New Roman"/>
          <w:szCs w:val="24"/>
          <w:lang w:eastAsia="pt-BR"/>
        </w:rPr>
      </w:pPr>
    </w:p>
    <w:p w14:paraId="25E43F41" w14:textId="405B6C71" w:rsidR="00D71981" w:rsidRDefault="00D71981" w:rsidP="00E2690F">
      <w:pPr>
        <w:jc w:val="both"/>
        <w:rPr>
          <w:rFonts w:eastAsia="Times New Roman" w:cs="Times New Roman"/>
          <w:szCs w:val="24"/>
          <w:lang w:eastAsia="pt-BR"/>
        </w:rPr>
      </w:pPr>
    </w:p>
    <w:p w14:paraId="0E5BFE00" w14:textId="7A2BFC65" w:rsidR="00D71981" w:rsidRDefault="00D71981" w:rsidP="00E2690F">
      <w:pPr>
        <w:jc w:val="both"/>
        <w:rPr>
          <w:rFonts w:eastAsia="Times New Roman" w:cs="Times New Roman"/>
          <w:szCs w:val="24"/>
          <w:lang w:eastAsia="pt-BR"/>
        </w:rPr>
      </w:pPr>
    </w:p>
    <w:p w14:paraId="047EA9F4" w14:textId="0A4AA17A" w:rsidR="00D71981" w:rsidRDefault="00D71981" w:rsidP="00E2690F">
      <w:pPr>
        <w:jc w:val="both"/>
        <w:rPr>
          <w:rFonts w:eastAsia="Times New Roman" w:cs="Times New Roman"/>
          <w:szCs w:val="24"/>
          <w:lang w:eastAsia="pt-BR"/>
        </w:rPr>
      </w:pPr>
    </w:p>
    <w:p w14:paraId="6C2182C2" w14:textId="2C1EE60B" w:rsidR="00D71981" w:rsidRDefault="00D71981" w:rsidP="00E2690F">
      <w:pPr>
        <w:jc w:val="both"/>
        <w:rPr>
          <w:rFonts w:eastAsia="Times New Roman" w:cs="Times New Roman"/>
          <w:szCs w:val="24"/>
          <w:lang w:eastAsia="pt-BR"/>
        </w:rPr>
      </w:pPr>
    </w:p>
    <w:p w14:paraId="386C097E" w14:textId="4DDD8246" w:rsidR="004A19FD" w:rsidRPr="004A19FD" w:rsidRDefault="004A19FD" w:rsidP="00E2690F">
      <w:pPr>
        <w:jc w:val="both"/>
        <w:rPr>
          <w:rFonts w:eastAsia="Times New Roman" w:cs="Times New Roman"/>
          <w:b/>
          <w:bCs/>
          <w:szCs w:val="24"/>
          <w:lang w:eastAsia="pt-BR"/>
        </w:rPr>
      </w:pPr>
      <w:r w:rsidRPr="004A19FD">
        <w:rPr>
          <w:rFonts w:eastAsia="Times New Roman" w:cs="Times New Roman"/>
          <w:b/>
          <w:bCs/>
          <w:szCs w:val="24"/>
          <w:lang w:eastAsia="pt-BR"/>
        </w:rPr>
        <w:t>Alteração de nome:</w:t>
      </w:r>
    </w:p>
    <w:p w14:paraId="45DB98D6" w14:textId="77777777" w:rsidR="004A19FD" w:rsidRDefault="004A19FD" w:rsidP="00E2690F">
      <w:pPr>
        <w:jc w:val="both"/>
        <w:rPr>
          <w:rFonts w:eastAsia="Times New Roman" w:cs="Times New Roman"/>
          <w:szCs w:val="24"/>
          <w:lang w:eastAsia="pt-BR"/>
        </w:rPr>
      </w:pPr>
    </w:p>
    <w:tbl>
      <w:tblPr>
        <w:tblpPr w:leftFromText="141" w:rightFromText="141" w:vertAnchor="text" w:tblpXSpec="center" w:tblpY="1"/>
        <w:tblOverlap w:val="never"/>
        <w:tblW w:w="13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A19FD" w:rsidRPr="004B1F0D" w14:paraId="46544728" w14:textId="77777777" w:rsidTr="004A19FD">
        <w:trPr>
          <w:trHeight w:val="1020"/>
        </w:trPr>
        <w:tc>
          <w:tcPr>
            <w:tcW w:w="862" w:type="dxa"/>
            <w:shd w:val="clear" w:color="auto" w:fill="auto"/>
            <w:vAlign w:val="center"/>
            <w:hideMark/>
          </w:tcPr>
          <w:p w14:paraId="3101AE93" w14:textId="77777777" w:rsidR="004A19FD" w:rsidRPr="00A1163B" w:rsidRDefault="004A19FD" w:rsidP="0078305A">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480</w:t>
            </w:r>
          </w:p>
        </w:tc>
        <w:tc>
          <w:tcPr>
            <w:tcW w:w="1185" w:type="dxa"/>
            <w:shd w:val="clear" w:color="auto" w:fill="auto"/>
            <w:vAlign w:val="center"/>
            <w:hideMark/>
          </w:tcPr>
          <w:p w14:paraId="2893190B" w14:textId="77777777" w:rsidR="004A19FD" w:rsidRPr="00A1163B" w:rsidRDefault="004A19FD" w:rsidP="0078305A">
            <w:pPr>
              <w:jc w:val="center"/>
              <w:rPr>
                <w:rFonts w:eastAsia="Times New Roman" w:cs="Times New Roman"/>
                <w:color w:val="000000"/>
                <w:szCs w:val="20"/>
                <w:lang w:eastAsia="pt-BR"/>
              </w:rPr>
            </w:pPr>
            <w:r w:rsidRPr="00A1163B">
              <w:rPr>
                <w:rFonts w:eastAsia="Times New Roman" w:cs="Times New Roman"/>
                <w:color w:val="000000"/>
                <w:szCs w:val="20"/>
                <w:lang w:eastAsia="pt-BR"/>
              </w:rPr>
              <w:t>2</w:t>
            </w:r>
          </w:p>
        </w:tc>
        <w:tc>
          <w:tcPr>
            <w:tcW w:w="4480" w:type="dxa"/>
            <w:shd w:val="clear" w:color="auto" w:fill="auto"/>
            <w:vAlign w:val="center"/>
            <w:hideMark/>
          </w:tcPr>
          <w:p w14:paraId="2E347418" w14:textId="77777777" w:rsidR="004A19FD" w:rsidRPr="00A1163B" w:rsidRDefault="004A19FD" w:rsidP="0078305A">
            <w:pPr>
              <w:jc w:val="both"/>
              <w:rPr>
                <w:rFonts w:eastAsia="Times New Roman" w:cs="Times New Roman"/>
                <w:color w:val="000000"/>
                <w:szCs w:val="20"/>
                <w:lang w:eastAsia="pt-BR"/>
              </w:rPr>
            </w:pPr>
            <w:r w:rsidRPr="00A1163B">
              <w:rPr>
                <w:rFonts w:eastAsia="Times New Roman" w:cs="Times New Roman"/>
                <w:color w:val="000000"/>
                <w:szCs w:val="20"/>
                <w:lang w:eastAsia="pt-BR"/>
              </w:rPr>
              <w:t>Benefícios Fiscais – Parte I</w:t>
            </w:r>
          </w:p>
        </w:tc>
        <w:tc>
          <w:tcPr>
            <w:tcW w:w="1585" w:type="dxa"/>
            <w:shd w:val="clear" w:color="auto" w:fill="auto"/>
            <w:vAlign w:val="center"/>
            <w:hideMark/>
          </w:tcPr>
          <w:p w14:paraId="2D567FEE" w14:textId="77777777" w:rsidR="004A19FD" w:rsidRPr="00A1163B" w:rsidRDefault="004A19FD" w:rsidP="0078305A">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shd w:val="clear" w:color="auto" w:fill="auto"/>
            <w:vAlign w:val="center"/>
            <w:hideMark/>
          </w:tcPr>
          <w:p w14:paraId="6A76A4AD" w14:textId="77777777" w:rsidR="004A19FD" w:rsidRPr="00A1163B" w:rsidRDefault="004A19FD" w:rsidP="0078305A">
            <w:pPr>
              <w:jc w:val="center"/>
              <w:rPr>
                <w:rFonts w:eastAsia="Times New Roman" w:cs="Times New Roman"/>
                <w:color w:val="000000"/>
                <w:szCs w:val="20"/>
                <w:lang w:eastAsia="pt-BR"/>
              </w:rPr>
            </w:pPr>
            <w:r w:rsidRPr="00A1163B">
              <w:rPr>
                <w:rFonts w:eastAsia="Times New Roman" w:cs="Times New Roman"/>
                <w:color w:val="000000"/>
                <w:szCs w:val="20"/>
                <w:lang w:eastAsia="pt-BR"/>
              </w:rPr>
              <w:t>OC</w:t>
            </w:r>
            <w:r w:rsidRPr="00A1163B">
              <w:rPr>
                <w:rFonts w:eastAsia="Times New Roman" w:cs="Times New Roman"/>
                <w:color w:val="000000"/>
                <w:szCs w:val="20"/>
                <w:lang w:eastAsia="pt-BR"/>
              </w:rPr>
              <w:br/>
              <w:t>(Se 0020. IND_PJ_HAB = "S")</w:t>
            </w:r>
          </w:p>
        </w:tc>
        <w:tc>
          <w:tcPr>
            <w:tcW w:w="2111" w:type="dxa"/>
            <w:shd w:val="clear" w:color="auto" w:fill="auto"/>
            <w:vAlign w:val="center"/>
            <w:hideMark/>
          </w:tcPr>
          <w:p w14:paraId="64986B2B" w14:textId="77777777" w:rsidR="004A19FD" w:rsidRPr="004B1F0D" w:rsidRDefault="004A19FD" w:rsidP="0078305A">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bl>
    <w:p w14:paraId="710AE288" w14:textId="496582BA" w:rsidR="004A19FD" w:rsidRDefault="004A19FD" w:rsidP="00E2690F">
      <w:pPr>
        <w:jc w:val="both"/>
        <w:rPr>
          <w:rFonts w:eastAsia="Times New Roman" w:cs="Times New Roman"/>
          <w:szCs w:val="24"/>
          <w:lang w:eastAsia="pt-BR"/>
        </w:rPr>
      </w:pPr>
    </w:p>
    <w:p w14:paraId="5654FCC6" w14:textId="157224A7" w:rsidR="004A19FD" w:rsidRDefault="004A19FD" w:rsidP="00E2690F">
      <w:pPr>
        <w:jc w:val="both"/>
        <w:rPr>
          <w:rFonts w:eastAsia="Times New Roman" w:cs="Times New Roman"/>
          <w:szCs w:val="24"/>
          <w:lang w:eastAsia="pt-BR"/>
        </w:rPr>
      </w:pPr>
    </w:p>
    <w:p w14:paraId="56F4E3A6" w14:textId="0BCE2E00" w:rsidR="004A19FD" w:rsidRDefault="004A19FD" w:rsidP="00E2690F">
      <w:pPr>
        <w:jc w:val="both"/>
        <w:rPr>
          <w:rFonts w:eastAsia="Times New Roman" w:cs="Times New Roman"/>
          <w:szCs w:val="24"/>
          <w:lang w:eastAsia="pt-BR"/>
        </w:rPr>
      </w:pPr>
    </w:p>
    <w:p w14:paraId="7FC76F8B" w14:textId="210F1485" w:rsidR="004A19FD" w:rsidRDefault="004A19FD" w:rsidP="00E2690F">
      <w:pPr>
        <w:jc w:val="both"/>
        <w:rPr>
          <w:rFonts w:eastAsia="Times New Roman" w:cs="Times New Roman"/>
          <w:szCs w:val="24"/>
          <w:lang w:eastAsia="pt-BR"/>
        </w:rPr>
      </w:pPr>
    </w:p>
    <w:p w14:paraId="5A92F0E1" w14:textId="522FDB47" w:rsidR="004A19FD" w:rsidRDefault="004A19FD" w:rsidP="00E2690F">
      <w:pPr>
        <w:jc w:val="both"/>
        <w:rPr>
          <w:rFonts w:eastAsia="Times New Roman" w:cs="Times New Roman"/>
          <w:szCs w:val="24"/>
          <w:lang w:eastAsia="pt-BR"/>
        </w:rPr>
      </w:pPr>
    </w:p>
    <w:p w14:paraId="10FC1015" w14:textId="77777777" w:rsidR="004A19FD" w:rsidRDefault="004A19FD" w:rsidP="00E2690F">
      <w:pPr>
        <w:jc w:val="both"/>
        <w:rPr>
          <w:rFonts w:eastAsia="Times New Roman" w:cs="Times New Roman"/>
          <w:szCs w:val="24"/>
          <w:lang w:eastAsia="pt-BR"/>
        </w:rPr>
      </w:pPr>
    </w:p>
    <w:p w14:paraId="5CA59651" w14:textId="2FE3828E" w:rsidR="00A00B71" w:rsidRPr="00A1163B" w:rsidRDefault="00A00B71" w:rsidP="00E2690F">
      <w:pPr>
        <w:jc w:val="both"/>
        <w:rPr>
          <w:rFonts w:eastAsia="Times New Roman" w:cs="Times New Roman"/>
          <w:b/>
          <w:bCs/>
          <w:szCs w:val="24"/>
          <w:lang w:eastAsia="pt-BR"/>
        </w:rPr>
      </w:pPr>
      <w:r w:rsidRPr="00A1163B">
        <w:rPr>
          <w:rFonts w:eastAsia="Times New Roman" w:cs="Times New Roman"/>
          <w:b/>
          <w:bCs/>
          <w:szCs w:val="24"/>
          <w:lang w:eastAsia="pt-BR"/>
        </w:rPr>
        <w:t xml:space="preserve">Atualização de regras: </w:t>
      </w:r>
    </w:p>
    <w:p w14:paraId="46143FB4" w14:textId="77777777" w:rsidR="00A00B71" w:rsidRPr="00A1163B" w:rsidRDefault="00A00B71" w:rsidP="00E2690F">
      <w:pPr>
        <w:jc w:val="both"/>
        <w:rPr>
          <w:rFonts w:eastAsia="Times New Roman" w:cs="Times New Roman"/>
          <w:szCs w:val="24"/>
          <w:lang w:eastAsia="pt-BR"/>
        </w:rPr>
      </w:pPr>
    </w:p>
    <w:tbl>
      <w:tblPr>
        <w:tblpPr w:leftFromText="141" w:rightFromText="141" w:vertAnchor="text" w:tblpXSpec="center" w:tblpY="1"/>
        <w:tblOverlap w:val="never"/>
        <w:tblW w:w="13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6C4271" w:rsidRPr="00A1163B" w14:paraId="1A35EA20" w14:textId="77777777" w:rsidTr="006C4271">
        <w:trPr>
          <w:trHeight w:val="765"/>
        </w:trPr>
        <w:tc>
          <w:tcPr>
            <w:tcW w:w="862" w:type="dxa"/>
            <w:shd w:val="clear" w:color="auto" w:fill="auto"/>
            <w:vAlign w:val="center"/>
            <w:hideMark/>
          </w:tcPr>
          <w:p w14:paraId="507348B6" w14:textId="77777777" w:rsidR="006C4271" w:rsidRPr="00A1163B" w:rsidRDefault="006C42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00</w:t>
            </w:r>
          </w:p>
        </w:tc>
        <w:tc>
          <w:tcPr>
            <w:tcW w:w="1185" w:type="dxa"/>
            <w:shd w:val="clear" w:color="auto" w:fill="auto"/>
            <w:vAlign w:val="center"/>
            <w:hideMark/>
          </w:tcPr>
          <w:p w14:paraId="71B94568"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2</w:t>
            </w:r>
          </w:p>
        </w:tc>
        <w:tc>
          <w:tcPr>
            <w:tcW w:w="4480" w:type="dxa"/>
            <w:shd w:val="clear" w:color="auto" w:fill="auto"/>
            <w:vAlign w:val="center"/>
            <w:hideMark/>
          </w:tcPr>
          <w:p w14:paraId="6BA89812" w14:textId="77777777" w:rsidR="006C4271" w:rsidRPr="00A1163B" w:rsidRDefault="006C42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Operações com o Exterior - Exportações (Entradas de Divisas)</w:t>
            </w:r>
          </w:p>
        </w:tc>
        <w:tc>
          <w:tcPr>
            <w:tcW w:w="1585" w:type="dxa"/>
            <w:shd w:val="clear" w:color="auto" w:fill="auto"/>
            <w:vAlign w:val="center"/>
            <w:hideMark/>
          </w:tcPr>
          <w:p w14:paraId="3DDEDCF4"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shd w:val="clear" w:color="auto" w:fill="auto"/>
            <w:vAlign w:val="center"/>
            <w:hideMark/>
          </w:tcPr>
          <w:p w14:paraId="29CF6491" w14:textId="77777777" w:rsidR="006C4271" w:rsidRPr="00A1163B" w:rsidRDefault="006C4271" w:rsidP="00AB5CE6">
            <w:pPr>
              <w:jc w:val="center"/>
              <w:rPr>
                <w:rFonts w:eastAsia="Times New Roman" w:cs="Times New Roman"/>
                <w:color w:val="000000"/>
                <w:szCs w:val="20"/>
                <w:lang w:val="en-US" w:eastAsia="pt-BR"/>
              </w:rPr>
            </w:pPr>
            <w:r w:rsidRPr="00A1163B">
              <w:rPr>
                <w:rFonts w:eastAsia="Times New Roman" w:cs="Times New Roman"/>
                <w:color w:val="000000"/>
                <w:szCs w:val="20"/>
                <w:lang w:val="en-US" w:eastAsia="pt-BR"/>
              </w:rPr>
              <w:t>OC</w:t>
            </w:r>
            <w:r w:rsidRPr="00A1163B">
              <w:rPr>
                <w:rFonts w:eastAsia="Times New Roman" w:cs="Times New Roman"/>
                <w:color w:val="000000"/>
                <w:szCs w:val="20"/>
                <w:lang w:val="en-US" w:eastAsia="pt-BR"/>
              </w:rPr>
              <w:br/>
              <w:t>(Se 0020. IND_OP_EXT = "S" E 0020.IND_OP_VINC = "S")</w:t>
            </w:r>
          </w:p>
          <w:p w14:paraId="1451E60C"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Não deve ser preenchido quando 0020.IND_PR_TRANSF igual a “S”</w:t>
            </w:r>
          </w:p>
        </w:tc>
        <w:tc>
          <w:tcPr>
            <w:tcW w:w="2111" w:type="dxa"/>
            <w:shd w:val="clear" w:color="000000" w:fill="FFFFFF"/>
            <w:vAlign w:val="center"/>
            <w:hideMark/>
          </w:tcPr>
          <w:p w14:paraId="24F305E5"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r w:rsidR="006C4271" w:rsidRPr="00A1163B" w14:paraId="3E993E7A" w14:textId="77777777" w:rsidTr="006C4271">
        <w:trPr>
          <w:trHeight w:val="765"/>
        </w:trPr>
        <w:tc>
          <w:tcPr>
            <w:tcW w:w="862" w:type="dxa"/>
            <w:shd w:val="clear" w:color="auto" w:fill="auto"/>
            <w:vAlign w:val="center"/>
            <w:hideMark/>
          </w:tcPr>
          <w:p w14:paraId="11B2016B" w14:textId="77777777" w:rsidR="006C4271" w:rsidRPr="00A1163B" w:rsidRDefault="006C42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20</w:t>
            </w:r>
          </w:p>
        </w:tc>
        <w:tc>
          <w:tcPr>
            <w:tcW w:w="1185" w:type="dxa"/>
            <w:shd w:val="clear" w:color="auto" w:fill="auto"/>
            <w:vAlign w:val="center"/>
            <w:hideMark/>
          </w:tcPr>
          <w:p w14:paraId="74ED0FE7"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2</w:t>
            </w:r>
          </w:p>
        </w:tc>
        <w:tc>
          <w:tcPr>
            <w:tcW w:w="4480" w:type="dxa"/>
            <w:shd w:val="clear" w:color="auto" w:fill="auto"/>
            <w:vAlign w:val="center"/>
            <w:hideMark/>
          </w:tcPr>
          <w:p w14:paraId="45880D4D" w14:textId="77777777" w:rsidR="006C4271" w:rsidRPr="00A1163B" w:rsidRDefault="006C42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Operações com o Exterior - Importações (Saídas de Divisas)</w:t>
            </w:r>
          </w:p>
        </w:tc>
        <w:tc>
          <w:tcPr>
            <w:tcW w:w="1585" w:type="dxa"/>
            <w:shd w:val="clear" w:color="auto" w:fill="auto"/>
            <w:vAlign w:val="center"/>
            <w:hideMark/>
          </w:tcPr>
          <w:p w14:paraId="0F730A88"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shd w:val="clear" w:color="auto" w:fill="auto"/>
            <w:vAlign w:val="center"/>
            <w:hideMark/>
          </w:tcPr>
          <w:p w14:paraId="4B67C8CA" w14:textId="77777777" w:rsidR="006C4271" w:rsidRPr="00A1163B" w:rsidRDefault="006C4271" w:rsidP="00AB5CE6">
            <w:pPr>
              <w:jc w:val="center"/>
              <w:rPr>
                <w:rFonts w:eastAsia="Times New Roman" w:cs="Times New Roman"/>
                <w:color w:val="000000"/>
                <w:szCs w:val="20"/>
                <w:lang w:val="en-US" w:eastAsia="pt-BR"/>
              </w:rPr>
            </w:pPr>
            <w:r w:rsidRPr="00A1163B">
              <w:rPr>
                <w:rFonts w:eastAsia="Times New Roman" w:cs="Times New Roman"/>
                <w:color w:val="000000"/>
                <w:szCs w:val="20"/>
                <w:lang w:val="en-US" w:eastAsia="pt-BR"/>
              </w:rPr>
              <w:t>OC</w:t>
            </w:r>
            <w:r w:rsidRPr="00A1163B">
              <w:rPr>
                <w:rFonts w:eastAsia="Times New Roman" w:cs="Times New Roman"/>
                <w:color w:val="000000"/>
                <w:szCs w:val="20"/>
                <w:lang w:val="en-US" w:eastAsia="pt-BR"/>
              </w:rPr>
              <w:br/>
              <w:t>Se 0020. IND_OP_EXT = "S" E 0020.IND_OP_VINC = "S")</w:t>
            </w:r>
          </w:p>
          <w:p w14:paraId="678ECEDD"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Não deve ser preenchido quando 0020.IND_PR_TRANSF igual a “S”</w:t>
            </w:r>
          </w:p>
        </w:tc>
        <w:tc>
          <w:tcPr>
            <w:tcW w:w="2111" w:type="dxa"/>
            <w:shd w:val="clear" w:color="auto" w:fill="auto"/>
            <w:vAlign w:val="center"/>
            <w:hideMark/>
          </w:tcPr>
          <w:p w14:paraId="6CA2DA2F" w14:textId="77777777" w:rsidR="006C4271" w:rsidRPr="00A1163B" w:rsidRDefault="006C42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bl>
    <w:p w14:paraId="6B29D5BF" w14:textId="4A54170A" w:rsidR="006C4271" w:rsidRPr="00A1163B" w:rsidRDefault="006C4271" w:rsidP="00E2690F">
      <w:pPr>
        <w:jc w:val="both"/>
        <w:rPr>
          <w:rFonts w:eastAsia="Times New Roman" w:cs="Times New Roman"/>
          <w:szCs w:val="24"/>
          <w:lang w:eastAsia="pt-BR"/>
        </w:rPr>
      </w:pPr>
    </w:p>
    <w:p w14:paraId="1704AB7C" w14:textId="5638B1A1" w:rsidR="006C4271" w:rsidRPr="00A1163B" w:rsidRDefault="006C4271" w:rsidP="00E2690F">
      <w:pPr>
        <w:jc w:val="both"/>
        <w:rPr>
          <w:rFonts w:eastAsia="Times New Roman" w:cs="Times New Roman"/>
          <w:szCs w:val="24"/>
          <w:lang w:eastAsia="pt-BR"/>
        </w:rPr>
      </w:pPr>
    </w:p>
    <w:p w14:paraId="58036034" w14:textId="1F2B4390" w:rsidR="006C4271" w:rsidRPr="00A1163B" w:rsidRDefault="006C4271" w:rsidP="00E2690F">
      <w:pPr>
        <w:jc w:val="both"/>
        <w:rPr>
          <w:rFonts w:eastAsia="Times New Roman" w:cs="Times New Roman"/>
          <w:szCs w:val="24"/>
          <w:lang w:eastAsia="pt-BR"/>
        </w:rPr>
      </w:pPr>
    </w:p>
    <w:p w14:paraId="59CBA4C8" w14:textId="0B8C35D8" w:rsidR="006C4271" w:rsidRPr="00A1163B" w:rsidRDefault="006C4271" w:rsidP="00E2690F">
      <w:pPr>
        <w:jc w:val="both"/>
        <w:rPr>
          <w:rFonts w:eastAsia="Times New Roman" w:cs="Times New Roman"/>
          <w:szCs w:val="24"/>
          <w:lang w:eastAsia="pt-BR"/>
        </w:rPr>
      </w:pPr>
    </w:p>
    <w:p w14:paraId="1CFA6501" w14:textId="482B6B31" w:rsidR="006C4271" w:rsidRPr="00A1163B" w:rsidRDefault="006C4271" w:rsidP="00E2690F">
      <w:pPr>
        <w:jc w:val="both"/>
        <w:rPr>
          <w:rFonts w:eastAsia="Times New Roman" w:cs="Times New Roman"/>
          <w:szCs w:val="24"/>
          <w:lang w:eastAsia="pt-BR"/>
        </w:rPr>
      </w:pPr>
    </w:p>
    <w:p w14:paraId="44BC2432" w14:textId="5ED373BA" w:rsidR="006C4271" w:rsidRPr="00A1163B" w:rsidRDefault="006C4271" w:rsidP="00E2690F">
      <w:pPr>
        <w:jc w:val="both"/>
        <w:rPr>
          <w:rFonts w:eastAsia="Times New Roman" w:cs="Times New Roman"/>
          <w:szCs w:val="24"/>
          <w:lang w:eastAsia="pt-BR"/>
        </w:rPr>
      </w:pPr>
    </w:p>
    <w:p w14:paraId="710B7F65" w14:textId="26A015B6" w:rsidR="006C4271" w:rsidRPr="00A1163B" w:rsidRDefault="006C4271" w:rsidP="00E2690F">
      <w:pPr>
        <w:jc w:val="both"/>
        <w:rPr>
          <w:rFonts w:eastAsia="Times New Roman" w:cs="Times New Roman"/>
          <w:szCs w:val="24"/>
          <w:lang w:eastAsia="pt-BR"/>
        </w:rPr>
      </w:pPr>
    </w:p>
    <w:p w14:paraId="666DB39E" w14:textId="4FF0A44B" w:rsidR="006C4271" w:rsidRPr="00A1163B" w:rsidRDefault="006C4271" w:rsidP="00E2690F">
      <w:pPr>
        <w:jc w:val="both"/>
        <w:rPr>
          <w:rFonts w:eastAsia="Times New Roman" w:cs="Times New Roman"/>
          <w:szCs w:val="24"/>
          <w:lang w:eastAsia="pt-BR"/>
        </w:rPr>
      </w:pPr>
    </w:p>
    <w:p w14:paraId="5DDBAA09" w14:textId="26166031" w:rsidR="006C4271" w:rsidRPr="00A1163B" w:rsidRDefault="006C4271" w:rsidP="00E2690F">
      <w:pPr>
        <w:jc w:val="both"/>
        <w:rPr>
          <w:rFonts w:eastAsia="Times New Roman" w:cs="Times New Roman"/>
          <w:szCs w:val="24"/>
          <w:lang w:eastAsia="pt-BR"/>
        </w:rPr>
      </w:pPr>
    </w:p>
    <w:p w14:paraId="43750E7E" w14:textId="4CE58B5D" w:rsidR="006C4271" w:rsidRPr="00A1163B" w:rsidRDefault="006C4271" w:rsidP="00E2690F">
      <w:pPr>
        <w:jc w:val="both"/>
        <w:rPr>
          <w:rFonts w:eastAsia="Times New Roman" w:cs="Times New Roman"/>
          <w:szCs w:val="24"/>
          <w:lang w:eastAsia="pt-BR"/>
        </w:rPr>
      </w:pP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A00B71" w:rsidRPr="00A1163B" w14:paraId="0497E964" w14:textId="77777777" w:rsidTr="00AB5CE6">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F049347" w14:textId="77777777" w:rsidR="00A00B71" w:rsidRPr="00A1163B" w:rsidRDefault="00A00B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2D92EAA1"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3FE22D" w14:textId="77777777" w:rsidR="00A00B71" w:rsidRPr="00A1163B" w:rsidRDefault="00A00B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 xml:space="preserve">Demonstrativo de Resultados no Exterior Auferidos por Intermédio de Coligada </w:t>
            </w:r>
          </w:p>
        </w:tc>
        <w:tc>
          <w:tcPr>
            <w:tcW w:w="1585" w:type="dxa"/>
            <w:tcBorders>
              <w:top w:val="nil"/>
              <w:left w:val="nil"/>
              <w:bottom w:val="single" w:sz="4" w:space="0" w:color="auto"/>
              <w:right w:val="single" w:sz="4" w:space="0" w:color="auto"/>
            </w:tcBorders>
            <w:shd w:val="clear" w:color="000000" w:fill="F2F2F2"/>
            <w:vAlign w:val="center"/>
            <w:hideMark/>
          </w:tcPr>
          <w:p w14:paraId="45D4C152"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95310"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OC</w:t>
            </w:r>
            <w:r w:rsidRPr="00A1163B">
              <w:rPr>
                <w:rFonts w:eastAsia="Times New Roman" w:cs="Times New Roman"/>
                <w:color w:val="000000"/>
                <w:szCs w:val="20"/>
                <w:lang w:eastAsia="pt-BR"/>
              </w:rPr>
              <w:br/>
              <w:t>Deve existir se X340.IND_CONTROLE = “4” ou “6” ou “10” ou “11”</w:t>
            </w:r>
          </w:p>
        </w:tc>
        <w:tc>
          <w:tcPr>
            <w:tcW w:w="2111" w:type="dxa"/>
            <w:tcBorders>
              <w:top w:val="nil"/>
              <w:left w:val="nil"/>
              <w:bottom w:val="single" w:sz="4" w:space="0" w:color="auto"/>
              <w:right w:val="single" w:sz="4" w:space="0" w:color="auto"/>
            </w:tcBorders>
            <w:shd w:val="clear" w:color="000000" w:fill="F2F2F2"/>
            <w:vAlign w:val="center"/>
            <w:hideMark/>
          </w:tcPr>
          <w:p w14:paraId="16C45259"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r w:rsidR="00A00B71" w:rsidRPr="00A1163B" w14:paraId="14E3F83E" w14:textId="77777777" w:rsidTr="00AB5CE6">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E158A0" w14:textId="77777777" w:rsidR="00A00B71" w:rsidRPr="00A1163B" w:rsidRDefault="00A00B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A11CDEA"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815510B" w14:textId="77777777" w:rsidR="00A00B71" w:rsidRPr="00A1163B" w:rsidRDefault="00A00B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34D2CDF7"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63454B3"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OC</w:t>
            </w:r>
            <w:r w:rsidRPr="00A1163B">
              <w:rPr>
                <w:rFonts w:eastAsia="Times New Roman" w:cs="Times New Roman"/>
                <w:color w:val="000000"/>
                <w:szCs w:val="20"/>
                <w:lang w:eastAsia="pt-BR"/>
              </w:rPr>
              <w:br/>
              <w:t xml:space="preserve">Deve existir se X340.IND_CONTROLE = “1” ou “2” ou “3” e </w:t>
            </w:r>
            <w:r w:rsidRPr="00A1163B">
              <w:rPr>
                <w:rFonts w:cs="Times New Roman"/>
                <w:color w:val="000000"/>
                <w:szCs w:val="20"/>
                <w:lang w:val="pt-PT"/>
              </w:rPr>
              <w:t>X340.IND_CONSOL igual a “S” (Sim).</w:t>
            </w:r>
          </w:p>
        </w:tc>
        <w:tc>
          <w:tcPr>
            <w:tcW w:w="2111" w:type="dxa"/>
            <w:tcBorders>
              <w:top w:val="nil"/>
              <w:left w:val="nil"/>
              <w:bottom w:val="single" w:sz="4" w:space="0" w:color="auto"/>
              <w:right w:val="single" w:sz="4" w:space="0" w:color="auto"/>
            </w:tcBorders>
            <w:shd w:val="clear" w:color="000000" w:fill="FFFFFF"/>
            <w:vAlign w:val="center"/>
            <w:hideMark/>
          </w:tcPr>
          <w:p w14:paraId="70A213F1"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r w:rsidR="00A00B71" w:rsidRPr="00A1163B" w14:paraId="11031CB4" w14:textId="77777777" w:rsidTr="00AB5CE6">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9488F0" w14:textId="77777777" w:rsidR="00A00B71" w:rsidRPr="00A1163B" w:rsidRDefault="00A00B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66561E6D"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0DA2121" w14:textId="77777777" w:rsidR="00A00B71" w:rsidRPr="00A1163B" w:rsidRDefault="00A00B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1B35A730"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5B98C0" w14:textId="6B2B48FB"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OC</w:t>
            </w:r>
            <w:r w:rsidRPr="00A1163B">
              <w:rPr>
                <w:rFonts w:eastAsia="Times New Roman" w:cs="Times New Roman"/>
                <w:color w:val="000000"/>
                <w:szCs w:val="20"/>
                <w:lang w:eastAsia="pt-BR"/>
              </w:rPr>
              <w:br/>
            </w:r>
            <w:r w:rsidR="003D7D94">
              <w:rPr>
                <w:rFonts w:eastAsia="Times New Roman" w:cs="Times New Roman"/>
                <w:color w:val="000000"/>
                <w:szCs w:val="20"/>
                <w:lang w:eastAsia="pt-BR"/>
              </w:rPr>
              <w:t>Não d</w:t>
            </w:r>
            <w:r w:rsidRPr="00A1163B">
              <w:rPr>
                <w:rFonts w:eastAsia="Times New Roman" w:cs="Times New Roman"/>
                <w:color w:val="000000"/>
                <w:szCs w:val="20"/>
                <w:lang w:eastAsia="pt-BR"/>
              </w:rPr>
              <w:t xml:space="preserve">eve existir se X340.IND_CONTROLE = “6” </w:t>
            </w:r>
            <w:r w:rsidR="001074BC">
              <w:rPr>
                <w:rFonts w:eastAsia="Times New Roman" w:cs="Times New Roman"/>
                <w:color w:val="000000"/>
                <w:szCs w:val="20"/>
                <w:lang w:eastAsia="pt-BR"/>
              </w:rPr>
              <w:t>e</w:t>
            </w:r>
            <w:r w:rsidRPr="00A1163B">
              <w:rPr>
                <w:rFonts w:eastAsia="Times New Roman" w:cs="Times New Roman"/>
                <w:color w:val="000000"/>
                <w:szCs w:val="20"/>
                <w:lang w:eastAsia="pt-BR"/>
              </w:rPr>
              <w:t xml:space="preserve"> “11”</w:t>
            </w:r>
          </w:p>
        </w:tc>
        <w:tc>
          <w:tcPr>
            <w:tcW w:w="2111" w:type="dxa"/>
            <w:tcBorders>
              <w:top w:val="nil"/>
              <w:left w:val="nil"/>
              <w:bottom w:val="single" w:sz="4" w:space="0" w:color="auto"/>
              <w:right w:val="single" w:sz="4" w:space="0" w:color="auto"/>
            </w:tcBorders>
            <w:shd w:val="clear" w:color="000000" w:fill="FFFFFF"/>
            <w:vAlign w:val="center"/>
            <w:hideMark/>
          </w:tcPr>
          <w:p w14:paraId="7900066B"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r w:rsidR="00A00B71" w:rsidRPr="004B1F0D" w14:paraId="17398A30" w14:textId="77777777" w:rsidTr="00AB5CE6">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F70D32C" w14:textId="77777777" w:rsidR="00A00B71" w:rsidRPr="00A1163B" w:rsidRDefault="00A00B71" w:rsidP="00AB5CE6">
            <w:pPr>
              <w:jc w:val="center"/>
              <w:rPr>
                <w:rFonts w:eastAsia="Times New Roman" w:cs="Times New Roman"/>
                <w:b/>
                <w:bCs/>
                <w:color w:val="000000"/>
                <w:sz w:val="24"/>
                <w:szCs w:val="24"/>
                <w:lang w:eastAsia="pt-BR"/>
              </w:rPr>
            </w:pPr>
            <w:r w:rsidRPr="00A1163B">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66621826"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C45497D" w14:textId="77777777" w:rsidR="00A00B71" w:rsidRPr="00A1163B" w:rsidRDefault="00A00B71" w:rsidP="00AB5CE6">
            <w:pPr>
              <w:jc w:val="both"/>
              <w:rPr>
                <w:rFonts w:eastAsia="Times New Roman" w:cs="Times New Roman"/>
                <w:color w:val="000000"/>
                <w:szCs w:val="20"/>
                <w:lang w:eastAsia="pt-BR"/>
              </w:rPr>
            </w:pPr>
            <w:r w:rsidRPr="00A1163B">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69211886" w14:textId="77777777"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5B6BDE6" w14:textId="50F33A73" w:rsidR="00A00B71" w:rsidRPr="00A1163B"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OC</w:t>
            </w:r>
            <w:r w:rsidRPr="00A1163B">
              <w:rPr>
                <w:rFonts w:eastAsia="Times New Roman" w:cs="Times New Roman"/>
                <w:color w:val="000000"/>
                <w:szCs w:val="20"/>
                <w:lang w:eastAsia="pt-BR"/>
              </w:rPr>
              <w:br/>
            </w:r>
            <w:r w:rsidR="003D7D94">
              <w:rPr>
                <w:rFonts w:eastAsia="Times New Roman" w:cs="Times New Roman"/>
                <w:color w:val="000000"/>
                <w:szCs w:val="20"/>
                <w:lang w:eastAsia="pt-BR"/>
              </w:rPr>
              <w:t>Não d</w:t>
            </w:r>
            <w:r w:rsidRPr="00A1163B">
              <w:rPr>
                <w:rFonts w:eastAsia="Times New Roman" w:cs="Times New Roman"/>
                <w:color w:val="000000"/>
                <w:szCs w:val="20"/>
                <w:lang w:eastAsia="pt-BR"/>
              </w:rPr>
              <w:t xml:space="preserve">eve existir se X340.IND_CONTROLE = “6” </w:t>
            </w:r>
            <w:r w:rsidR="001074BC">
              <w:rPr>
                <w:rFonts w:eastAsia="Times New Roman" w:cs="Times New Roman"/>
                <w:color w:val="000000"/>
                <w:szCs w:val="20"/>
                <w:lang w:eastAsia="pt-BR"/>
              </w:rPr>
              <w:t>e</w:t>
            </w:r>
            <w:r w:rsidRPr="00A1163B">
              <w:rPr>
                <w:rFonts w:eastAsia="Times New Roman" w:cs="Times New Roman"/>
                <w:color w:val="000000"/>
                <w:szCs w:val="20"/>
                <w:lang w:eastAsia="pt-BR"/>
              </w:rPr>
              <w:t xml:space="preserve"> “11”</w:t>
            </w:r>
          </w:p>
        </w:tc>
        <w:tc>
          <w:tcPr>
            <w:tcW w:w="2111" w:type="dxa"/>
            <w:tcBorders>
              <w:top w:val="nil"/>
              <w:left w:val="nil"/>
              <w:bottom w:val="single" w:sz="4" w:space="0" w:color="auto"/>
              <w:right w:val="single" w:sz="4" w:space="0" w:color="auto"/>
            </w:tcBorders>
            <w:shd w:val="clear" w:color="000000" w:fill="F2F2F2"/>
            <w:vAlign w:val="center"/>
            <w:hideMark/>
          </w:tcPr>
          <w:p w14:paraId="3E9FE5A4" w14:textId="77777777" w:rsidR="00A00B71" w:rsidRPr="004B1F0D" w:rsidRDefault="00A00B71" w:rsidP="00AB5CE6">
            <w:pPr>
              <w:jc w:val="center"/>
              <w:rPr>
                <w:rFonts w:eastAsia="Times New Roman" w:cs="Times New Roman"/>
                <w:color w:val="000000"/>
                <w:szCs w:val="20"/>
                <w:lang w:eastAsia="pt-BR"/>
              </w:rPr>
            </w:pPr>
            <w:r w:rsidRPr="00A1163B">
              <w:rPr>
                <w:rFonts w:eastAsia="Times New Roman" w:cs="Times New Roman"/>
                <w:color w:val="000000"/>
                <w:szCs w:val="20"/>
                <w:lang w:eastAsia="pt-BR"/>
              </w:rPr>
              <w:t>[0;N]</w:t>
            </w:r>
          </w:p>
        </w:tc>
      </w:tr>
    </w:tbl>
    <w:p w14:paraId="3F98A47F" w14:textId="15772377" w:rsidR="006C4271" w:rsidRDefault="006C4271" w:rsidP="00E2690F">
      <w:pPr>
        <w:jc w:val="both"/>
        <w:rPr>
          <w:rFonts w:eastAsia="Times New Roman" w:cs="Times New Roman"/>
          <w:szCs w:val="24"/>
          <w:lang w:eastAsia="pt-BR"/>
        </w:rPr>
      </w:pPr>
    </w:p>
    <w:p w14:paraId="16983F69" w14:textId="29E9A153" w:rsidR="00A00B71" w:rsidRDefault="00A00B71" w:rsidP="00E2690F">
      <w:pPr>
        <w:jc w:val="both"/>
        <w:rPr>
          <w:rFonts w:eastAsia="Times New Roman" w:cs="Times New Roman"/>
          <w:szCs w:val="24"/>
          <w:lang w:eastAsia="pt-BR"/>
        </w:rPr>
      </w:pPr>
    </w:p>
    <w:p w14:paraId="02DEC6FF" w14:textId="3784CFF2" w:rsidR="00A00B71" w:rsidRDefault="00A00B71" w:rsidP="00E2690F">
      <w:pPr>
        <w:jc w:val="both"/>
        <w:rPr>
          <w:rFonts w:eastAsia="Times New Roman" w:cs="Times New Roman"/>
          <w:szCs w:val="24"/>
          <w:lang w:eastAsia="pt-BR"/>
        </w:rPr>
      </w:pPr>
    </w:p>
    <w:p w14:paraId="7D2A504D" w14:textId="5B57A590" w:rsidR="00A00B71" w:rsidRDefault="00A00B71" w:rsidP="00E2690F">
      <w:pPr>
        <w:jc w:val="both"/>
        <w:rPr>
          <w:rFonts w:eastAsia="Times New Roman" w:cs="Times New Roman"/>
          <w:szCs w:val="24"/>
          <w:lang w:eastAsia="pt-BR"/>
        </w:rPr>
      </w:pPr>
    </w:p>
    <w:p w14:paraId="4C776E70" w14:textId="1CD49276" w:rsidR="00A00B71" w:rsidRDefault="00A00B71" w:rsidP="00E2690F">
      <w:pPr>
        <w:jc w:val="both"/>
        <w:rPr>
          <w:rFonts w:eastAsia="Times New Roman" w:cs="Times New Roman"/>
          <w:szCs w:val="24"/>
          <w:lang w:eastAsia="pt-BR"/>
        </w:rPr>
      </w:pPr>
    </w:p>
    <w:p w14:paraId="22036F31" w14:textId="78CD78B9" w:rsidR="00A00B71" w:rsidRDefault="00A00B71" w:rsidP="00E2690F">
      <w:pPr>
        <w:jc w:val="both"/>
        <w:rPr>
          <w:rFonts w:eastAsia="Times New Roman" w:cs="Times New Roman"/>
          <w:szCs w:val="24"/>
          <w:lang w:eastAsia="pt-BR"/>
        </w:rPr>
      </w:pPr>
    </w:p>
    <w:p w14:paraId="7D9D4DCF" w14:textId="16BF011A" w:rsidR="00A00B71" w:rsidRDefault="00A00B71" w:rsidP="00E2690F">
      <w:pPr>
        <w:jc w:val="both"/>
        <w:rPr>
          <w:rFonts w:eastAsia="Times New Roman" w:cs="Times New Roman"/>
          <w:szCs w:val="24"/>
          <w:lang w:eastAsia="pt-BR"/>
        </w:rPr>
      </w:pPr>
    </w:p>
    <w:p w14:paraId="389A0283" w14:textId="075F1AAF" w:rsidR="00A00B71" w:rsidRDefault="00A00B71" w:rsidP="00E2690F">
      <w:pPr>
        <w:jc w:val="both"/>
        <w:rPr>
          <w:rFonts w:eastAsia="Times New Roman" w:cs="Times New Roman"/>
          <w:szCs w:val="24"/>
          <w:lang w:eastAsia="pt-BR"/>
        </w:rPr>
      </w:pPr>
    </w:p>
    <w:p w14:paraId="668F5CCD" w14:textId="24E80B47" w:rsidR="00A00B71" w:rsidRDefault="00A00B71" w:rsidP="00E2690F">
      <w:pPr>
        <w:jc w:val="both"/>
        <w:rPr>
          <w:rFonts w:eastAsia="Times New Roman" w:cs="Times New Roman"/>
          <w:szCs w:val="24"/>
          <w:lang w:eastAsia="pt-BR"/>
        </w:rPr>
      </w:pPr>
    </w:p>
    <w:p w14:paraId="75055E5C" w14:textId="6A01D8C5" w:rsidR="00A00B71" w:rsidRDefault="00A00B71" w:rsidP="00E2690F">
      <w:pPr>
        <w:jc w:val="both"/>
        <w:rPr>
          <w:rFonts w:eastAsia="Times New Roman" w:cs="Times New Roman"/>
          <w:szCs w:val="24"/>
          <w:lang w:eastAsia="pt-BR"/>
        </w:rPr>
      </w:pPr>
    </w:p>
    <w:p w14:paraId="63E5E664" w14:textId="05C46897" w:rsidR="00A00B71" w:rsidRDefault="00A00B71" w:rsidP="00E2690F">
      <w:pPr>
        <w:jc w:val="both"/>
        <w:rPr>
          <w:rFonts w:eastAsia="Times New Roman" w:cs="Times New Roman"/>
          <w:szCs w:val="24"/>
          <w:lang w:eastAsia="pt-BR"/>
        </w:rPr>
      </w:pPr>
    </w:p>
    <w:p w14:paraId="5AED2FA9" w14:textId="584A592F" w:rsidR="00A00B71" w:rsidRDefault="00A00B71" w:rsidP="00E2690F">
      <w:pPr>
        <w:jc w:val="both"/>
        <w:rPr>
          <w:rFonts w:eastAsia="Times New Roman" w:cs="Times New Roman"/>
          <w:szCs w:val="24"/>
          <w:lang w:eastAsia="pt-BR"/>
        </w:rPr>
      </w:pPr>
    </w:p>
    <w:p w14:paraId="374C4467" w14:textId="03E90594" w:rsidR="00A00B71" w:rsidRDefault="00A00B71" w:rsidP="00E2690F">
      <w:pPr>
        <w:jc w:val="both"/>
        <w:rPr>
          <w:rFonts w:eastAsia="Times New Roman" w:cs="Times New Roman"/>
          <w:szCs w:val="24"/>
          <w:lang w:eastAsia="pt-BR"/>
        </w:rPr>
      </w:pPr>
    </w:p>
    <w:p w14:paraId="1D87B04C" w14:textId="7983098E" w:rsidR="00A00B71" w:rsidRDefault="00A00B71" w:rsidP="00E2690F">
      <w:pPr>
        <w:jc w:val="both"/>
        <w:rPr>
          <w:rFonts w:eastAsia="Times New Roman" w:cs="Times New Roman"/>
          <w:szCs w:val="24"/>
          <w:lang w:eastAsia="pt-BR"/>
        </w:rPr>
      </w:pPr>
    </w:p>
    <w:p w14:paraId="33128466" w14:textId="4D72227B" w:rsidR="00A00B71" w:rsidRDefault="00A00B71" w:rsidP="00E2690F">
      <w:pPr>
        <w:jc w:val="both"/>
        <w:rPr>
          <w:rFonts w:eastAsia="Times New Roman" w:cs="Times New Roman"/>
          <w:szCs w:val="24"/>
          <w:lang w:eastAsia="pt-BR"/>
        </w:rPr>
      </w:pPr>
    </w:p>
    <w:p w14:paraId="2EA1B375" w14:textId="0C6E6321" w:rsidR="004A19FD" w:rsidRDefault="004A19FD" w:rsidP="00E2690F">
      <w:pPr>
        <w:jc w:val="both"/>
        <w:rPr>
          <w:rFonts w:eastAsia="Times New Roman" w:cs="Times New Roman"/>
          <w:szCs w:val="24"/>
          <w:lang w:eastAsia="pt-BR"/>
        </w:rPr>
      </w:pPr>
    </w:p>
    <w:p w14:paraId="0A6E07E3" w14:textId="2638E808" w:rsidR="00D71981" w:rsidRPr="004B1F0D" w:rsidRDefault="00D71981" w:rsidP="00D71981">
      <w:pPr>
        <w:pStyle w:val="Ttulo4"/>
      </w:pPr>
      <w:bookmarkStart w:id="542" w:name="_Toc156228413"/>
      <w:r w:rsidRPr="004B1F0D">
        <w:t>Registro 0020: Parâmetros Complementares</w:t>
      </w:r>
      <w:r>
        <w:t>: Criação de campo.</w:t>
      </w:r>
      <w:bookmarkEnd w:id="542"/>
    </w:p>
    <w:p w14:paraId="0DEAF963" w14:textId="73088BF6" w:rsidR="00D71981" w:rsidRDefault="00D71981" w:rsidP="00E2690F">
      <w:pPr>
        <w:jc w:val="both"/>
        <w:rPr>
          <w:rFonts w:eastAsia="Times New Roman" w:cs="Times New Roman"/>
          <w:szCs w:val="24"/>
          <w:lang w:eastAsia="pt-BR"/>
        </w:rPr>
      </w:pPr>
    </w:p>
    <w:tbl>
      <w:tblPr>
        <w:tblW w:w="15420" w:type="dxa"/>
        <w:jc w:val="center"/>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3B51BF" w:rsidRPr="004B1F0D" w14:paraId="3EB0F104" w14:textId="77777777" w:rsidTr="003628E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59EFE9A" w14:textId="77777777" w:rsidR="003B51BF" w:rsidRPr="00897094" w:rsidRDefault="003B51BF" w:rsidP="003628E5">
            <w:pPr>
              <w:jc w:val="center"/>
              <w:rPr>
                <w:b/>
                <w:bCs/>
                <w:color w:val="000000"/>
                <w:szCs w:val="20"/>
              </w:rPr>
            </w:pPr>
            <w:r w:rsidRPr="00897094">
              <w:rPr>
                <w:b/>
                <w:bCs/>
                <w:color w:val="000000"/>
                <w:szCs w:val="20"/>
              </w:rPr>
              <w:t>3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2F9A2447" w14:textId="77777777" w:rsidR="003B51BF" w:rsidRPr="00897094" w:rsidRDefault="003B51BF" w:rsidP="003628E5">
            <w:pPr>
              <w:rPr>
                <w:color w:val="000000"/>
                <w:szCs w:val="20"/>
              </w:rPr>
            </w:pPr>
            <w:r w:rsidRPr="00897094">
              <w:rPr>
                <w:color w:val="000000"/>
                <w:szCs w:val="20"/>
              </w:rPr>
              <w:t>IND_PR_TRANS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76E7276" w14:textId="2C22BAD5" w:rsidR="003B51BF" w:rsidRPr="00897094" w:rsidRDefault="003B51BF" w:rsidP="003628E5">
            <w:pPr>
              <w:rPr>
                <w:color w:val="000000"/>
                <w:szCs w:val="20"/>
              </w:rPr>
            </w:pPr>
            <w:r w:rsidRPr="00897094">
              <w:rPr>
                <w:color w:val="000000"/>
                <w:szCs w:val="20"/>
              </w:rPr>
              <w:t xml:space="preserve">Opção pelas novas regras de preços de transferência no ano-calendário 2023 (Lei nº 14.956/2023): </w:t>
            </w:r>
            <w:r w:rsidRPr="00897094">
              <w:rPr>
                <w:color w:val="000000"/>
                <w:szCs w:val="20"/>
              </w:rPr>
              <w:br/>
              <w:t xml:space="preserve">S – Sim  </w:t>
            </w:r>
            <w:r w:rsidRPr="00897094">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329FB52" w14:textId="77777777" w:rsidR="003B51BF" w:rsidRPr="00897094" w:rsidRDefault="003B51BF" w:rsidP="003628E5">
            <w:pPr>
              <w:jc w:val="center"/>
              <w:rPr>
                <w:color w:val="000000"/>
                <w:szCs w:val="20"/>
              </w:rPr>
            </w:pPr>
            <w:r w:rsidRPr="00897094">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C9B6C8E" w14:textId="77777777" w:rsidR="003B51BF" w:rsidRPr="00897094" w:rsidRDefault="003B51BF" w:rsidP="003628E5">
            <w:pPr>
              <w:jc w:val="center"/>
              <w:rPr>
                <w:color w:val="000000"/>
                <w:szCs w:val="20"/>
              </w:rPr>
            </w:pPr>
            <w:r w:rsidRPr="00897094">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1A04F7D" w14:textId="77777777" w:rsidR="003B51BF" w:rsidRPr="00897094" w:rsidRDefault="003B51BF" w:rsidP="003628E5">
            <w:pPr>
              <w:jc w:val="center"/>
              <w:rPr>
                <w:color w:val="000000"/>
                <w:szCs w:val="20"/>
              </w:rPr>
            </w:pPr>
            <w:r w:rsidRPr="00897094">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164853" w14:textId="77777777" w:rsidR="003B51BF" w:rsidRPr="00897094" w:rsidRDefault="003B51BF" w:rsidP="003628E5">
            <w:pPr>
              <w:jc w:val="center"/>
              <w:rPr>
                <w:color w:val="000000"/>
                <w:szCs w:val="20"/>
              </w:rPr>
            </w:pPr>
            <w:r w:rsidRPr="00897094">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7E170CC" w14:textId="77777777" w:rsidR="003B51BF" w:rsidRPr="004B1F0D" w:rsidRDefault="003B51BF" w:rsidP="003628E5">
            <w:pPr>
              <w:jc w:val="center"/>
              <w:rPr>
                <w:color w:val="000000"/>
                <w:szCs w:val="20"/>
              </w:rPr>
            </w:pPr>
            <w:r w:rsidRPr="00897094">
              <w:rPr>
                <w:color w:val="000000"/>
                <w:szCs w:val="20"/>
              </w:rPr>
              <w:t>Sim</w:t>
            </w:r>
          </w:p>
        </w:tc>
      </w:tr>
    </w:tbl>
    <w:p w14:paraId="29EE4A24" w14:textId="2F9A72B7" w:rsidR="003B51BF" w:rsidRDefault="003B51BF" w:rsidP="00E2690F">
      <w:pPr>
        <w:jc w:val="both"/>
        <w:rPr>
          <w:rFonts w:eastAsia="Times New Roman" w:cs="Times New Roman"/>
          <w:szCs w:val="24"/>
          <w:lang w:eastAsia="pt-BR"/>
        </w:rPr>
      </w:pPr>
    </w:p>
    <w:p w14:paraId="454DEC22" w14:textId="37A11634" w:rsidR="003B51BF" w:rsidRPr="004B1F0D" w:rsidRDefault="003B51BF" w:rsidP="003B51BF">
      <w:pPr>
        <w:pStyle w:val="Ttulo4"/>
      </w:pPr>
      <w:bookmarkStart w:id="543" w:name="_Toc156228414"/>
      <w:r w:rsidRPr="004B1F0D">
        <w:t>Registro 0021: Parâmetros de Identificação dos Tipos de Programa</w:t>
      </w:r>
      <w:r>
        <w:t>: Atualização do texto, exclusão de campos e inclusão de campos.</w:t>
      </w:r>
      <w:bookmarkEnd w:id="543"/>
    </w:p>
    <w:p w14:paraId="5968A858" w14:textId="77777777" w:rsidR="003B51BF" w:rsidRPr="004B1F0D" w:rsidRDefault="003B51BF" w:rsidP="003B51BF">
      <w:pPr>
        <w:pStyle w:val="PSDS-CorpodeTexto0"/>
        <w:ind w:firstLine="708"/>
        <w:jc w:val="both"/>
        <w:rPr>
          <w:rFonts w:ascii="Times New Roman" w:hAnsi="Times New Roman"/>
          <w:lang w:val="pt-PT"/>
        </w:rPr>
      </w:pPr>
    </w:p>
    <w:p w14:paraId="1F0F2990" w14:textId="77777777" w:rsidR="003B51BF" w:rsidRPr="00380CDC" w:rsidRDefault="003B51BF" w:rsidP="003B51BF">
      <w:pPr>
        <w:pStyle w:val="PSDS-CorpodeTexto0"/>
        <w:ind w:firstLine="708"/>
        <w:jc w:val="both"/>
        <w:rPr>
          <w:rFonts w:ascii="Times New Roman" w:hAnsi="Times New Roman" w:cs="Times New Roman"/>
          <w:lang w:val="pt-PT"/>
        </w:rPr>
      </w:pPr>
      <w:r w:rsidRPr="00380CDC">
        <w:rPr>
          <w:rFonts w:ascii="Times New Roman" w:hAnsi="Times New Roman" w:cs="Times New Roman"/>
          <w:lang w:val="pt-PT"/>
        </w:rPr>
        <w:t>Identifica se a pessoa jurídica é:</w:t>
      </w:r>
    </w:p>
    <w:p w14:paraId="23BA3AE0" w14:textId="77777777" w:rsidR="003B51BF" w:rsidRPr="00380CDC" w:rsidRDefault="003B51BF" w:rsidP="003B51BF">
      <w:pPr>
        <w:pStyle w:val="PSDS-CorpodeTexto0"/>
        <w:ind w:firstLine="708"/>
        <w:jc w:val="both"/>
        <w:rPr>
          <w:rFonts w:ascii="Times New Roman" w:hAnsi="Times New Roman" w:cs="Times New Roman"/>
          <w:lang w:val="pt-PT"/>
        </w:rPr>
      </w:pPr>
    </w:p>
    <w:p w14:paraId="3A717ABE" w14:textId="77777777" w:rsidR="003B51BF" w:rsidRPr="00380CDC" w:rsidRDefault="003B51BF" w:rsidP="003B51BF">
      <w:pPr>
        <w:jc w:val="both"/>
        <w:rPr>
          <w:rFonts w:cs="Times New Roman"/>
          <w:bCs/>
          <w:szCs w:val="20"/>
        </w:rPr>
      </w:pPr>
      <w:r w:rsidRPr="00380CDC">
        <w:rPr>
          <w:rFonts w:cs="Times New Roman"/>
          <w:bCs/>
          <w:szCs w:val="20"/>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2E7E9CEC" w14:textId="77777777" w:rsidR="003B51BF" w:rsidRPr="00380CDC" w:rsidRDefault="003B51BF" w:rsidP="003B51BF">
      <w:pPr>
        <w:jc w:val="both"/>
        <w:rPr>
          <w:rFonts w:cs="Times New Roman"/>
          <w:bCs/>
          <w:szCs w:val="20"/>
        </w:rPr>
      </w:pPr>
    </w:p>
    <w:p w14:paraId="4A56D1AA" w14:textId="77777777" w:rsidR="003B51BF" w:rsidRPr="00380CDC" w:rsidRDefault="003B51BF" w:rsidP="003B51BF">
      <w:pPr>
        <w:jc w:val="both"/>
        <w:rPr>
          <w:rFonts w:cs="Times New Roman"/>
          <w:bCs/>
          <w:szCs w:val="20"/>
        </w:rPr>
      </w:pPr>
      <w:r w:rsidRPr="00380CDC">
        <w:rPr>
          <w:rFonts w:cs="Times New Roman"/>
          <w:bCs/>
          <w:szCs w:val="20"/>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FB64EFB" w14:textId="77777777" w:rsidR="003B51BF" w:rsidRPr="00380CDC" w:rsidRDefault="003B51BF" w:rsidP="003B51BF">
      <w:pPr>
        <w:jc w:val="both"/>
        <w:rPr>
          <w:rFonts w:cs="Times New Roman"/>
          <w:bCs/>
          <w:szCs w:val="20"/>
        </w:rPr>
      </w:pPr>
    </w:p>
    <w:p w14:paraId="1000E66D" w14:textId="77777777" w:rsidR="003B51BF" w:rsidRPr="00380CDC" w:rsidRDefault="003B51BF" w:rsidP="003B51BF">
      <w:pPr>
        <w:jc w:val="both"/>
        <w:rPr>
          <w:rFonts w:cs="Times New Roman"/>
          <w:bCs/>
          <w:szCs w:val="20"/>
        </w:rPr>
      </w:pPr>
      <w:r w:rsidRPr="00380CDC">
        <w:rPr>
          <w:rFonts w:cs="Times New Roman"/>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0D94A52A" w14:textId="77777777" w:rsidR="003B51BF" w:rsidRPr="00380CDC" w:rsidRDefault="003B51BF" w:rsidP="003B51BF">
      <w:pPr>
        <w:jc w:val="both"/>
        <w:rPr>
          <w:rFonts w:cs="Times New Roman"/>
          <w:bCs/>
          <w:szCs w:val="20"/>
        </w:rPr>
      </w:pPr>
    </w:p>
    <w:p w14:paraId="1A90ED43" w14:textId="77777777" w:rsidR="003B51BF" w:rsidRPr="00380CDC" w:rsidRDefault="003B51BF" w:rsidP="003B51BF">
      <w:pPr>
        <w:jc w:val="both"/>
        <w:rPr>
          <w:rFonts w:cs="Times New Roman"/>
          <w:bCs/>
          <w:szCs w:val="20"/>
        </w:rPr>
      </w:pPr>
      <w:r>
        <w:rPr>
          <w:rFonts w:cs="Times New Roman"/>
          <w:bCs/>
          <w:szCs w:val="20"/>
        </w:rPr>
        <w:t>d</w:t>
      </w:r>
      <w:r w:rsidRPr="00380CDC">
        <w:rPr>
          <w:rFonts w:cs="Times New Roman"/>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44EAF53D" w14:textId="77777777" w:rsidR="003B51BF" w:rsidRPr="00380CDC" w:rsidRDefault="003B51BF" w:rsidP="003B51BF">
      <w:pPr>
        <w:jc w:val="both"/>
        <w:rPr>
          <w:rFonts w:cs="Times New Roman"/>
          <w:bCs/>
          <w:szCs w:val="20"/>
        </w:rPr>
      </w:pPr>
    </w:p>
    <w:p w14:paraId="04CEED18" w14:textId="77777777" w:rsidR="003B51BF" w:rsidRPr="00380CDC" w:rsidRDefault="003B51BF" w:rsidP="003B51BF">
      <w:pPr>
        <w:jc w:val="both"/>
        <w:rPr>
          <w:rFonts w:cs="Times New Roman"/>
          <w:bCs/>
          <w:szCs w:val="20"/>
        </w:rPr>
      </w:pPr>
      <w:r w:rsidRPr="00380CDC">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116A7395" w14:textId="77777777" w:rsidR="003B51BF" w:rsidRPr="00380CDC" w:rsidRDefault="003B51BF" w:rsidP="003B51BF">
      <w:pPr>
        <w:jc w:val="both"/>
        <w:rPr>
          <w:rFonts w:cs="Times New Roman"/>
          <w:bCs/>
          <w:szCs w:val="20"/>
        </w:rPr>
      </w:pPr>
    </w:p>
    <w:p w14:paraId="3BE0E802" w14:textId="77777777" w:rsidR="003B51BF" w:rsidRPr="00380CDC" w:rsidRDefault="003B51BF" w:rsidP="003B51BF">
      <w:pPr>
        <w:jc w:val="both"/>
        <w:rPr>
          <w:rFonts w:cs="Times New Roman"/>
          <w:bCs/>
          <w:szCs w:val="20"/>
        </w:rPr>
      </w:pPr>
      <w:r w:rsidRPr="00380CDC">
        <w:rPr>
          <w:rFonts w:cs="Times New Roman"/>
          <w:bCs/>
          <w:szCs w:val="20"/>
        </w:rPr>
        <w:t>f) beneficiária do Regime Especial Tributário para a Indústria de Defesa (Retid), nos termos e condições estabelecidos na Lei nº 12.598, de 22 de março de 2012, ou  </w:t>
      </w:r>
    </w:p>
    <w:p w14:paraId="3E315624" w14:textId="77777777" w:rsidR="003B51BF" w:rsidRPr="00380CDC" w:rsidRDefault="003B51BF" w:rsidP="003B51BF">
      <w:pPr>
        <w:jc w:val="both"/>
        <w:rPr>
          <w:rFonts w:cs="Times New Roman"/>
          <w:bCs/>
          <w:szCs w:val="20"/>
        </w:rPr>
      </w:pPr>
    </w:p>
    <w:p w14:paraId="05C26C83"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EC9915E" w14:textId="77777777" w:rsidR="003B51BF" w:rsidRPr="00380CDC" w:rsidRDefault="003B51BF" w:rsidP="003B51BF">
      <w:pPr>
        <w:pStyle w:val="PSDS-CorpodeTexto0"/>
        <w:jc w:val="both"/>
        <w:rPr>
          <w:rFonts w:ascii="Times New Roman" w:hAnsi="Times New Roman" w:cs="Times New Roman"/>
          <w:lang w:val="pt-PT"/>
        </w:rPr>
      </w:pPr>
    </w:p>
    <w:p w14:paraId="65DA8A54"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0BF9A7CA" w14:textId="77777777" w:rsidR="003B51BF" w:rsidRPr="00380CDC" w:rsidRDefault="003B51BF" w:rsidP="003B51BF">
      <w:pPr>
        <w:pStyle w:val="PSDS-CorpodeTexto0"/>
        <w:jc w:val="both"/>
        <w:rPr>
          <w:rFonts w:ascii="Times New Roman" w:hAnsi="Times New Roman" w:cs="Times New Roman"/>
          <w:lang w:val="pt-PT"/>
        </w:rPr>
      </w:pPr>
    </w:p>
    <w:p w14:paraId="03A699BF"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964F20E" w14:textId="77777777" w:rsidR="003B51BF" w:rsidRPr="00380CDC" w:rsidRDefault="003B51BF" w:rsidP="003B51BF">
      <w:pPr>
        <w:pStyle w:val="PSDS-CorpodeTexto0"/>
        <w:jc w:val="both"/>
        <w:rPr>
          <w:rFonts w:ascii="Times New Roman" w:hAnsi="Times New Roman" w:cs="Times New Roman"/>
          <w:lang w:val="pt-PT"/>
        </w:rPr>
      </w:pPr>
    </w:p>
    <w:p w14:paraId="20A6C95F"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39880386" w14:textId="77777777" w:rsidR="003B51BF" w:rsidRPr="00380CDC" w:rsidRDefault="003B51BF" w:rsidP="003B51BF">
      <w:pPr>
        <w:pStyle w:val="PSDS-CorpodeTexto0"/>
        <w:jc w:val="both"/>
        <w:rPr>
          <w:rFonts w:ascii="Times New Roman" w:hAnsi="Times New Roman" w:cs="Times New Roman"/>
          <w:lang w:val="pt-PT"/>
        </w:rPr>
      </w:pPr>
    </w:p>
    <w:p w14:paraId="31FC067E"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2C91EF4F" w14:textId="77777777" w:rsidR="003B51BF" w:rsidRPr="00380CDC" w:rsidRDefault="003B51BF" w:rsidP="003B51BF">
      <w:pPr>
        <w:pStyle w:val="PSDS-CorpodeTexto0"/>
        <w:jc w:val="both"/>
        <w:rPr>
          <w:rFonts w:ascii="Times New Roman" w:hAnsi="Times New Roman" w:cs="Times New Roman"/>
          <w:lang w:val="pt-PT"/>
        </w:rPr>
      </w:pPr>
    </w:p>
    <w:p w14:paraId="759673E0"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27E851D6" w14:textId="77777777" w:rsidR="003B51BF" w:rsidRPr="00380CDC" w:rsidRDefault="003B51BF" w:rsidP="003B51BF">
      <w:pPr>
        <w:pStyle w:val="PSDS-CorpodeTexto0"/>
        <w:jc w:val="both"/>
        <w:rPr>
          <w:rFonts w:ascii="Times New Roman" w:hAnsi="Times New Roman" w:cs="Times New Roman"/>
          <w:lang w:val="pt-PT"/>
        </w:rPr>
      </w:pPr>
    </w:p>
    <w:p w14:paraId="16984328"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6A5502C9" w14:textId="77777777" w:rsidR="003B51BF" w:rsidRPr="00380CDC" w:rsidRDefault="003B51BF" w:rsidP="003B51BF">
      <w:pPr>
        <w:pStyle w:val="PSDS-CorpodeTexto0"/>
        <w:jc w:val="both"/>
        <w:rPr>
          <w:rFonts w:ascii="Times New Roman" w:hAnsi="Times New Roman" w:cs="Times New Roman"/>
          <w:lang w:val="pt-PT"/>
        </w:rPr>
      </w:pPr>
    </w:p>
    <w:p w14:paraId="5A58CE22" w14:textId="77777777" w:rsidR="003B51BF" w:rsidRPr="00380CDC"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1BE8C486" w14:textId="77777777" w:rsidR="003B51BF" w:rsidRPr="00380CDC" w:rsidRDefault="003B51BF" w:rsidP="003B51BF">
      <w:pPr>
        <w:pStyle w:val="PSDS-CorpodeTexto0"/>
        <w:jc w:val="both"/>
        <w:rPr>
          <w:rFonts w:ascii="Times New Roman" w:hAnsi="Times New Roman" w:cs="Times New Roman"/>
          <w:lang w:val="pt-PT"/>
        </w:rPr>
      </w:pPr>
    </w:p>
    <w:p w14:paraId="4BC7F7CF" w14:textId="77777777" w:rsidR="003B51BF" w:rsidRDefault="003B51BF" w:rsidP="003B51BF">
      <w:pPr>
        <w:pStyle w:val="PSDS-CorpodeTexto0"/>
        <w:jc w:val="both"/>
        <w:rPr>
          <w:rFonts w:ascii="Times New Roman" w:hAnsi="Times New Roman" w:cs="Times New Roman"/>
          <w:lang w:val="pt-PT"/>
        </w:rPr>
      </w:pPr>
      <w:r w:rsidRPr="00380CDC">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3414AEEA" w14:textId="77777777" w:rsidR="003B51BF" w:rsidRPr="004B1F0D" w:rsidRDefault="003B51BF" w:rsidP="003B51BF">
      <w:pPr>
        <w:pStyle w:val="PSDS-CorpodeTexto0"/>
        <w:rPr>
          <w:rFonts w:ascii="Times New Roman" w:hAnsi="Times New Roman"/>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B51BF" w:rsidRPr="004B1F0D" w14:paraId="4D9C77F4" w14:textId="77777777" w:rsidTr="003628E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03C23CA0"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1: PARÂMETROS DE IDENTIFICAÇÃO DOS TIPOS DE PROGRAMA</w:t>
            </w:r>
          </w:p>
        </w:tc>
      </w:tr>
      <w:tr w:rsidR="003B51BF" w:rsidRPr="004B1F0D" w14:paraId="0D4F9F32" w14:textId="77777777" w:rsidTr="003628E5">
        <w:trPr>
          <w:trHeight w:val="885"/>
          <w:jc w:val="center"/>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06B29D77"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0021_PREENCHIDO]</w:t>
            </w:r>
            <w:r w:rsidRPr="004B1F0D">
              <w:rPr>
                <w:rFonts w:eastAsia="Times New Roman" w:cs="Times New Roman"/>
                <w:b/>
                <w:bCs/>
                <w:color w:val="000000"/>
                <w:szCs w:val="20"/>
                <w:lang w:eastAsia="pt-BR"/>
              </w:rPr>
              <w:br/>
              <w:t>Se 0020.IND_PJ_HAB = “S”, pelo menos um campo do registro deve estar marcado com “S”.</w:t>
            </w:r>
          </w:p>
        </w:tc>
      </w:tr>
      <w:tr w:rsidR="003B51BF" w:rsidRPr="004B1F0D" w14:paraId="2867E0A3" w14:textId="77777777" w:rsidTr="003628E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429B0726"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506E094E"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3B51BF" w:rsidRPr="004B1F0D" w14:paraId="04F3D0BC" w14:textId="77777777" w:rsidTr="003628E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342184E3" w14:textId="77777777" w:rsidR="003B51BF" w:rsidRPr="004B1F0D" w:rsidRDefault="003B51BF" w:rsidP="003628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89B6EBA" w14:textId="77777777" w:rsidR="003B51BF" w:rsidRPr="004B1F0D" w:rsidRDefault="003B51BF" w:rsidP="003B51BF">
      <w:pPr>
        <w:pStyle w:val="PSDS-CorpodeTexto0"/>
        <w:jc w:val="both"/>
        <w:rPr>
          <w:rFonts w:ascii="Times New Roman" w:hAnsi="Times New Roman"/>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3B51BF" w:rsidRPr="004B1F0D" w14:paraId="450200F0" w14:textId="77777777" w:rsidTr="003628E5">
        <w:trPr>
          <w:trHeight w:val="525"/>
          <w:tblHeader/>
          <w:jc w:val="center"/>
        </w:trPr>
        <w:tc>
          <w:tcPr>
            <w:tcW w:w="857" w:type="dxa"/>
            <w:shd w:val="clear" w:color="000000" w:fill="BFBFBF"/>
            <w:vAlign w:val="center"/>
            <w:hideMark/>
          </w:tcPr>
          <w:p w14:paraId="1DF3926A"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518" w:type="dxa"/>
            <w:shd w:val="clear" w:color="000000" w:fill="BFBFBF"/>
            <w:vAlign w:val="center"/>
            <w:hideMark/>
          </w:tcPr>
          <w:p w14:paraId="2444B2DE"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59" w:type="dxa"/>
            <w:shd w:val="clear" w:color="000000" w:fill="BFBFBF"/>
            <w:vAlign w:val="center"/>
            <w:hideMark/>
          </w:tcPr>
          <w:p w14:paraId="7A8EB7A0" w14:textId="77777777" w:rsidR="003B51BF" w:rsidRPr="004B1F0D" w:rsidRDefault="003B51BF" w:rsidP="003628E5">
            <w:pP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6" w:type="dxa"/>
            <w:shd w:val="clear" w:color="000000" w:fill="BFBFBF"/>
            <w:vAlign w:val="center"/>
            <w:hideMark/>
          </w:tcPr>
          <w:p w14:paraId="5027722E"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BFBFBF"/>
            <w:vAlign w:val="center"/>
            <w:hideMark/>
          </w:tcPr>
          <w:p w14:paraId="14542EB2"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BFBFBF"/>
            <w:vAlign w:val="center"/>
            <w:hideMark/>
          </w:tcPr>
          <w:p w14:paraId="7C903049"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9" w:type="dxa"/>
            <w:shd w:val="clear" w:color="000000" w:fill="BFBFBF"/>
            <w:vAlign w:val="center"/>
            <w:hideMark/>
          </w:tcPr>
          <w:p w14:paraId="4299679E"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BFBFBF"/>
            <w:vAlign w:val="center"/>
            <w:hideMark/>
          </w:tcPr>
          <w:p w14:paraId="1228DF0F"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B51BF" w:rsidRPr="004B1F0D" w14:paraId="6C89DB7C" w14:textId="77777777" w:rsidTr="003628E5">
        <w:trPr>
          <w:trHeight w:val="315"/>
          <w:jc w:val="center"/>
        </w:trPr>
        <w:tc>
          <w:tcPr>
            <w:tcW w:w="857" w:type="dxa"/>
            <w:shd w:val="clear" w:color="000000" w:fill="FFFFFF"/>
            <w:vAlign w:val="center"/>
            <w:hideMark/>
          </w:tcPr>
          <w:p w14:paraId="78EAE3C1"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518" w:type="dxa"/>
            <w:shd w:val="clear" w:color="000000" w:fill="FFFFFF"/>
            <w:vAlign w:val="center"/>
            <w:hideMark/>
          </w:tcPr>
          <w:p w14:paraId="66306AE2"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59" w:type="dxa"/>
            <w:shd w:val="clear" w:color="000000" w:fill="FFFFFF"/>
            <w:vAlign w:val="center"/>
            <w:hideMark/>
          </w:tcPr>
          <w:p w14:paraId="6A813F09"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21).</w:t>
            </w:r>
          </w:p>
        </w:tc>
        <w:tc>
          <w:tcPr>
            <w:tcW w:w="876" w:type="dxa"/>
            <w:shd w:val="clear" w:color="000000" w:fill="FFFFFF"/>
            <w:vAlign w:val="center"/>
            <w:hideMark/>
          </w:tcPr>
          <w:p w14:paraId="7B5C1B6D"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FFFFF"/>
            <w:vAlign w:val="center"/>
            <w:hideMark/>
          </w:tcPr>
          <w:p w14:paraId="179518A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000000" w:fill="FFFFFF"/>
            <w:vAlign w:val="center"/>
            <w:hideMark/>
          </w:tcPr>
          <w:p w14:paraId="4DDFF32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FFFFF"/>
            <w:vAlign w:val="center"/>
            <w:hideMark/>
          </w:tcPr>
          <w:p w14:paraId="2380A86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0021]</w:t>
            </w:r>
          </w:p>
        </w:tc>
        <w:tc>
          <w:tcPr>
            <w:tcW w:w="1163" w:type="dxa"/>
            <w:shd w:val="clear" w:color="000000" w:fill="FFFFFF"/>
            <w:vAlign w:val="center"/>
            <w:hideMark/>
          </w:tcPr>
          <w:p w14:paraId="19C9C4A6"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B51BF" w:rsidRPr="004B1F0D" w14:paraId="691BF339" w14:textId="77777777" w:rsidTr="003628E5">
        <w:trPr>
          <w:trHeight w:val="1035"/>
          <w:jc w:val="center"/>
        </w:trPr>
        <w:tc>
          <w:tcPr>
            <w:tcW w:w="857" w:type="dxa"/>
            <w:shd w:val="clear" w:color="000000" w:fill="F2F2F2"/>
            <w:vAlign w:val="center"/>
            <w:hideMark/>
          </w:tcPr>
          <w:p w14:paraId="7FB61350"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518" w:type="dxa"/>
            <w:shd w:val="clear" w:color="000000" w:fill="F2F2F2"/>
            <w:noWrap/>
            <w:vAlign w:val="center"/>
            <w:hideMark/>
          </w:tcPr>
          <w:p w14:paraId="070FDA3A"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REPES</w:t>
            </w:r>
          </w:p>
        </w:tc>
        <w:tc>
          <w:tcPr>
            <w:tcW w:w="6859" w:type="dxa"/>
            <w:shd w:val="clear" w:color="000000" w:fill="F2F2F2"/>
            <w:vAlign w:val="center"/>
            <w:hideMark/>
          </w:tcPr>
          <w:p w14:paraId="0633A7C9"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a Plataforma de Exportação de Serviços de Tecnologia da Informação (Repe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6" w:type="dxa"/>
            <w:shd w:val="clear" w:color="000000" w:fill="F2F2F2"/>
            <w:vAlign w:val="center"/>
            <w:hideMark/>
          </w:tcPr>
          <w:p w14:paraId="06B86CC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6C323FA5"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5EC09AF8"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1E060A0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68BB00D6"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55700D13" w14:textId="77777777" w:rsidTr="003628E5">
        <w:trPr>
          <w:trHeight w:val="780"/>
          <w:jc w:val="center"/>
        </w:trPr>
        <w:tc>
          <w:tcPr>
            <w:tcW w:w="857" w:type="dxa"/>
            <w:shd w:val="clear" w:color="000000" w:fill="FFFFFF"/>
            <w:vAlign w:val="center"/>
            <w:hideMark/>
          </w:tcPr>
          <w:p w14:paraId="704EB79B"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518" w:type="dxa"/>
            <w:shd w:val="clear" w:color="000000" w:fill="FFFFFF"/>
            <w:noWrap/>
            <w:vAlign w:val="center"/>
            <w:hideMark/>
          </w:tcPr>
          <w:p w14:paraId="16E6B6B6"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RECAP</w:t>
            </w:r>
          </w:p>
        </w:tc>
        <w:tc>
          <w:tcPr>
            <w:tcW w:w="6859" w:type="dxa"/>
            <w:shd w:val="clear" w:color="000000" w:fill="FFFFFF"/>
            <w:vAlign w:val="center"/>
            <w:hideMark/>
          </w:tcPr>
          <w:p w14:paraId="2BFC3245"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ime Especial de Aquisição de Bens de Capital para Empresas Exportadoras (Recap):</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6" w:type="dxa"/>
            <w:shd w:val="clear" w:color="000000" w:fill="FFFFFF"/>
            <w:vAlign w:val="center"/>
            <w:hideMark/>
          </w:tcPr>
          <w:p w14:paraId="052145D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FFFFF"/>
            <w:vAlign w:val="center"/>
            <w:hideMark/>
          </w:tcPr>
          <w:p w14:paraId="68818C4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FFFFF"/>
            <w:vAlign w:val="center"/>
            <w:hideMark/>
          </w:tcPr>
          <w:p w14:paraId="4CEFF9C1"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FFFFF"/>
            <w:vAlign w:val="center"/>
            <w:hideMark/>
          </w:tcPr>
          <w:p w14:paraId="2D4D3928"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FFFFF"/>
            <w:vAlign w:val="center"/>
            <w:hideMark/>
          </w:tcPr>
          <w:p w14:paraId="0696776C"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627DFEE4" w14:textId="77777777" w:rsidTr="003628E5">
        <w:trPr>
          <w:trHeight w:val="1035"/>
          <w:jc w:val="center"/>
        </w:trPr>
        <w:tc>
          <w:tcPr>
            <w:tcW w:w="857" w:type="dxa"/>
            <w:shd w:val="clear" w:color="000000" w:fill="F2F2F2"/>
            <w:vAlign w:val="center"/>
            <w:hideMark/>
          </w:tcPr>
          <w:p w14:paraId="46B27D80" w14:textId="77777777" w:rsidR="003B51BF" w:rsidRPr="004B1F0D" w:rsidRDefault="003B51BF" w:rsidP="003628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518" w:type="dxa"/>
            <w:shd w:val="clear" w:color="000000" w:fill="F2F2F2"/>
            <w:noWrap/>
            <w:vAlign w:val="center"/>
            <w:hideMark/>
          </w:tcPr>
          <w:p w14:paraId="48856B0B"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PADIS</w:t>
            </w:r>
          </w:p>
        </w:tc>
        <w:tc>
          <w:tcPr>
            <w:tcW w:w="6859" w:type="dxa"/>
            <w:shd w:val="clear" w:color="000000" w:fill="F2F2F2"/>
            <w:vAlign w:val="center"/>
            <w:hideMark/>
          </w:tcPr>
          <w:p w14:paraId="41687324"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Programa de Apoio ao Desenvolvimento Tecnológico da Indústria de Semicondutores (Pad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6" w:type="dxa"/>
            <w:shd w:val="clear" w:color="000000" w:fill="F2F2F2"/>
            <w:vAlign w:val="center"/>
            <w:hideMark/>
          </w:tcPr>
          <w:p w14:paraId="5F16065D"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6AFF194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57792CB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5EB5D27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00589CA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43BB80A0" w14:textId="77777777" w:rsidTr="003628E5">
        <w:trPr>
          <w:trHeight w:val="780"/>
          <w:jc w:val="center"/>
        </w:trPr>
        <w:tc>
          <w:tcPr>
            <w:tcW w:w="857" w:type="dxa"/>
            <w:shd w:val="clear" w:color="000000" w:fill="F2F2F2"/>
            <w:vAlign w:val="center"/>
            <w:hideMark/>
          </w:tcPr>
          <w:p w14:paraId="16A85D54"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5</w:t>
            </w:r>
          </w:p>
        </w:tc>
        <w:tc>
          <w:tcPr>
            <w:tcW w:w="2518" w:type="dxa"/>
            <w:shd w:val="clear" w:color="000000" w:fill="F2F2F2"/>
            <w:noWrap/>
            <w:vAlign w:val="center"/>
            <w:hideMark/>
          </w:tcPr>
          <w:p w14:paraId="541121FA"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REIDI</w:t>
            </w:r>
          </w:p>
        </w:tc>
        <w:tc>
          <w:tcPr>
            <w:tcW w:w="6859" w:type="dxa"/>
            <w:shd w:val="clear" w:color="000000" w:fill="F2F2F2"/>
            <w:vAlign w:val="center"/>
            <w:hideMark/>
          </w:tcPr>
          <w:p w14:paraId="30515215"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s para o Desenvolvimento da Infraestrutura (Reidi):</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6" w:type="dxa"/>
            <w:shd w:val="clear" w:color="000000" w:fill="F2F2F2"/>
            <w:vAlign w:val="center"/>
            <w:hideMark/>
          </w:tcPr>
          <w:p w14:paraId="3AC6B670"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451B31D"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7D5143DC"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31A5578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2F1B41E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28B26F63" w14:textId="77777777" w:rsidTr="003628E5">
        <w:trPr>
          <w:trHeight w:val="1035"/>
          <w:jc w:val="center"/>
        </w:trPr>
        <w:tc>
          <w:tcPr>
            <w:tcW w:w="857" w:type="dxa"/>
            <w:shd w:val="clear" w:color="000000" w:fill="F2F2F2"/>
            <w:vAlign w:val="center"/>
            <w:hideMark/>
          </w:tcPr>
          <w:p w14:paraId="0B4247D4"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2518" w:type="dxa"/>
            <w:shd w:val="clear" w:color="000000" w:fill="F2F2F2"/>
            <w:noWrap/>
            <w:vAlign w:val="center"/>
            <w:hideMark/>
          </w:tcPr>
          <w:p w14:paraId="08CA515B"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RECINE</w:t>
            </w:r>
          </w:p>
        </w:tc>
        <w:tc>
          <w:tcPr>
            <w:tcW w:w="6859" w:type="dxa"/>
            <w:shd w:val="clear" w:color="000000" w:fill="F2F2F2"/>
            <w:vAlign w:val="center"/>
            <w:hideMark/>
          </w:tcPr>
          <w:p w14:paraId="549FD285"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Desenvolvimento da Atividade de Exibição Cinematográfica (Recin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6" w:type="dxa"/>
            <w:shd w:val="clear" w:color="000000" w:fill="F2F2F2"/>
            <w:vAlign w:val="center"/>
            <w:hideMark/>
          </w:tcPr>
          <w:p w14:paraId="125C169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1DAF292"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7798BDD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39B75258"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48DEDC3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32B9271D" w14:textId="77777777" w:rsidTr="003628E5">
        <w:trPr>
          <w:trHeight w:val="780"/>
          <w:jc w:val="center"/>
        </w:trPr>
        <w:tc>
          <w:tcPr>
            <w:tcW w:w="857" w:type="dxa"/>
            <w:shd w:val="clear" w:color="000000" w:fill="F2F2F2"/>
            <w:vAlign w:val="center"/>
            <w:hideMark/>
          </w:tcPr>
          <w:p w14:paraId="60680127"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2518" w:type="dxa"/>
            <w:shd w:val="clear" w:color="000000" w:fill="F2F2F2"/>
            <w:noWrap/>
            <w:vAlign w:val="center"/>
            <w:hideMark/>
          </w:tcPr>
          <w:p w14:paraId="11012D5B"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RETID</w:t>
            </w:r>
          </w:p>
        </w:tc>
        <w:tc>
          <w:tcPr>
            <w:tcW w:w="6859" w:type="dxa"/>
            <w:shd w:val="clear" w:color="000000" w:fill="F2F2F2"/>
            <w:vAlign w:val="center"/>
            <w:hideMark/>
          </w:tcPr>
          <w:p w14:paraId="7535BD05"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Regime Especial Tributário para a Indústria de Defesa (Retid):</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29A1552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2D4CF8E9"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7CF5D58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7E0CFEBE"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5395BE7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65DD1A0A" w14:textId="77777777" w:rsidTr="003628E5">
        <w:trPr>
          <w:trHeight w:val="780"/>
          <w:jc w:val="center"/>
        </w:trPr>
        <w:tc>
          <w:tcPr>
            <w:tcW w:w="857" w:type="dxa"/>
            <w:shd w:val="clear" w:color="000000" w:fill="F2F2F2"/>
            <w:vAlign w:val="center"/>
            <w:hideMark/>
          </w:tcPr>
          <w:p w14:paraId="041E4062"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8</w:t>
            </w:r>
          </w:p>
        </w:tc>
        <w:tc>
          <w:tcPr>
            <w:tcW w:w="2518" w:type="dxa"/>
            <w:shd w:val="clear" w:color="000000" w:fill="F2F2F2"/>
            <w:noWrap/>
            <w:vAlign w:val="center"/>
            <w:hideMark/>
          </w:tcPr>
          <w:p w14:paraId="17988F99"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OLEO_BUNKER</w:t>
            </w:r>
          </w:p>
        </w:tc>
        <w:tc>
          <w:tcPr>
            <w:tcW w:w="6859" w:type="dxa"/>
            <w:shd w:val="clear" w:color="000000" w:fill="F2F2F2"/>
            <w:vAlign w:val="center"/>
            <w:hideMark/>
          </w:tcPr>
          <w:p w14:paraId="52C9A990"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 xml:space="preserve">Regime </w:t>
            </w:r>
            <w:r>
              <w:rPr>
                <w:rFonts w:eastAsia="Times New Roman" w:cs="Times New Roman"/>
                <w:color w:val="000000"/>
                <w:szCs w:val="20"/>
                <w:lang w:eastAsia="pt-BR"/>
              </w:rPr>
              <w:t>de Suspensão de Óleo Bunke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1D7AD002"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0B8A9646"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5EB3C216"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3129AAD9"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268C0D0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60DC5E15" w14:textId="77777777" w:rsidTr="003628E5">
        <w:trPr>
          <w:trHeight w:val="780"/>
          <w:jc w:val="center"/>
        </w:trPr>
        <w:tc>
          <w:tcPr>
            <w:tcW w:w="857" w:type="dxa"/>
            <w:shd w:val="clear" w:color="000000" w:fill="F2F2F2"/>
            <w:vAlign w:val="center"/>
            <w:hideMark/>
          </w:tcPr>
          <w:p w14:paraId="6E3CD091"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9</w:t>
            </w:r>
          </w:p>
        </w:tc>
        <w:tc>
          <w:tcPr>
            <w:tcW w:w="2518" w:type="dxa"/>
            <w:shd w:val="clear" w:color="000000" w:fill="F2F2F2"/>
            <w:noWrap/>
            <w:vAlign w:val="center"/>
            <w:hideMark/>
          </w:tcPr>
          <w:p w14:paraId="2E1A29D6"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PORTO</w:t>
            </w:r>
          </w:p>
        </w:tc>
        <w:tc>
          <w:tcPr>
            <w:tcW w:w="6859" w:type="dxa"/>
            <w:shd w:val="clear" w:color="000000" w:fill="F2F2F2"/>
            <w:vAlign w:val="center"/>
            <w:hideMark/>
          </w:tcPr>
          <w:p w14:paraId="3CC3C498"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 xml:space="preserve">Regime </w:t>
            </w:r>
            <w:r w:rsidRPr="00546BD9">
              <w:rPr>
                <w:rFonts w:eastAsia="Times New Roman" w:cs="Times New Roman"/>
                <w:color w:val="000000"/>
                <w:szCs w:val="20"/>
                <w:lang w:eastAsia="pt-BR"/>
              </w:rPr>
              <w:t>Tributário para o Incentivo à Modernização e à Ampliação da Estrutura Portuária</w:t>
            </w:r>
            <w:r>
              <w:rPr>
                <w:rFonts w:eastAsia="Times New Roman" w:cs="Times New Roman"/>
                <w:color w:val="000000"/>
                <w:szCs w:val="20"/>
                <w:lang w:eastAsia="pt-BR"/>
              </w:rPr>
              <w:t xml:space="preserve"> (Repor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3D59CA7E"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38BA245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58119611"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35B6F04E"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462DA9E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33618939" w14:textId="77777777" w:rsidTr="003628E5">
        <w:trPr>
          <w:trHeight w:val="780"/>
          <w:jc w:val="center"/>
        </w:trPr>
        <w:tc>
          <w:tcPr>
            <w:tcW w:w="857" w:type="dxa"/>
            <w:shd w:val="clear" w:color="000000" w:fill="F2F2F2"/>
            <w:vAlign w:val="center"/>
            <w:hideMark/>
          </w:tcPr>
          <w:p w14:paraId="011230F0"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0</w:t>
            </w:r>
          </w:p>
        </w:tc>
        <w:tc>
          <w:tcPr>
            <w:tcW w:w="2518" w:type="dxa"/>
            <w:shd w:val="clear" w:color="000000" w:fill="F2F2F2"/>
            <w:noWrap/>
            <w:vAlign w:val="center"/>
            <w:hideMark/>
          </w:tcPr>
          <w:p w14:paraId="31EC0A7B"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T_II</w:t>
            </w:r>
          </w:p>
        </w:tc>
        <w:tc>
          <w:tcPr>
            <w:tcW w:w="6859" w:type="dxa"/>
            <w:shd w:val="clear" w:color="000000" w:fill="F2F2F2"/>
            <w:vAlign w:val="center"/>
            <w:hideMark/>
          </w:tcPr>
          <w:p w14:paraId="475AD95D" w14:textId="77777777" w:rsidR="003B51BF" w:rsidRPr="004B1F0D" w:rsidRDefault="003B51BF" w:rsidP="003628E5">
            <w:pPr>
              <w:rPr>
                <w:rFonts w:eastAsia="Times New Roman" w:cs="Times New Roman"/>
                <w:color w:val="000000"/>
                <w:szCs w:val="20"/>
                <w:lang w:eastAsia="pt-BR"/>
              </w:rPr>
            </w:pPr>
            <w:r w:rsidRPr="00546BD9">
              <w:rPr>
                <w:rFonts w:eastAsia="Times New Roman" w:cs="Times New Roman"/>
                <w:color w:val="000000"/>
                <w:szCs w:val="20"/>
                <w:lang w:eastAsia="pt-BR"/>
              </w:rPr>
              <w:t xml:space="preserve">Regime Especial de Tributação Aplicável às Incorporações Imobiliárias </w:t>
            </w:r>
            <w:r>
              <w:rPr>
                <w:rFonts w:eastAsia="Times New Roman" w:cs="Times New Roman"/>
                <w:color w:val="000000"/>
                <w:szCs w:val="20"/>
                <w:lang w:eastAsia="pt-BR"/>
              </w:rPr>
              <w:t>O</w:t>
            </w:r>
            <w:r w:rsidRPr="00546BD9">
              <w:rPr>
                <w:rFonts w:eastAsia="Times New Roman" w:cs="Times New Roman"/>
                <w:color w:val="000000"/>
                <w:szCs w:val="20"/>
                <w:lang w:eastAsia="pt-BR"/>
              </w:rPr>
              <w:t xml:space="preserve">bjeto d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atrimônio de </w:t>
            </w:r>
            <w:r>
              <w:rPr>
                <w:rFonts w:eastAsia="Times New Roman" w:cs="Times New Roman"/>
                <w:color w:val="000000"/>
                <w:szCs w:val="20"/>
                <w:lang w:eastAsia="pt-BR"/>
              </w:rPr>
              <w:t>A</w:t>
            </w:r>
            <w:r w:rsidRPr="00546BD9">
              <w:rPr>
                <w:rFonts w:eastAsia="Times New Roman" w:cs="Times New Roman"/>
                <w:color w:val="000000"/>
                <w:szCs w:val="20"/>
                <w:lang w:eastAsia="pt-BR"/>
              </w:rPr>
              <w:t>fetação (RET-II)</w:t>
            </w:r>
            <w:r>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0351B179"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012214E"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0294AFF1"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1D2E6BAC"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18E5650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1A1779AD" w14:textId="77777777" w:rsidTr="003628E5">
        <w:trPr>
          <w:trHeight w:val="780"/>
          <w:jc w:val="center"/>
        </w:trPr>
        <w:tc>
          <w:tcPr>
            <w:tcW w:w="857" w:type="dxa"/>
            <w:shd w:val="clear" w:color="000000" w:fill="F2F2F2"/>
            <w:vAlign w:val="center"/>
            <w:hideMark/>
          </w:tcPr>
          <w:p w14:paraId="3FDA14B7"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1</w:t>
            </w:r>
          </w:p>
        </w:tc>
        <w:tc>
          <w:tcPr>
            <w:tcW w:w="2518" w:type="dxa"/>
            <w:shd w:val="clear" w:color="000000" w:fill="F2F2F2"/>
            <w:noWrap/>
            <w:vAlign w:val="center"/>
            <w:hideMark/>
          </w:tcPr>
          <w:p w14:paraId="2C59957C"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T_PMCMV</w:t>
            </w:r>
          </w:p>
        </w:tc>
        <w:tc>
          <w:tcPr>
            <w:tcW w:w="6859" w:type="dxa"/>
            <w:shd w:val="clear" w:color="000000" w:fill="F2F2F2"/>
            <w:vAlign w:val="center"/>
            <w:hideMark/>
          </w:tcPr>
          <w:p w14:paraId="03C88A32" w14:textId="77777777" w:rsidR="003B51BF" w:rsidRPr="004B1F0D" w:rsidRDefault="003B51BF" w:rsidP="003628E5">
            <w:pPr>
              <w:rPr>
                <w:rFonts w:eastAsia="Times New Roman" w:cs="Times New Roman"/>
                <w:color w:val="000000"/>
                <w:szCs w:val="20"/>
                <w:lang w:eastAsia="pt-BR"/>
              </w:rPr>
            </w:pPr>
            <w:r w:rsidRPr="00546BD9">
              <w:rPr>
                <w:rFonts w:eastAsia="Times New Roman" w:cs="Times New Roman"/>
                <w:color w:val="000000"/>
                <w:szCs w:val="20"/>
                <w:lang w:eastAsia="pt-BR"/>
              </w:rPr>
              <w:t>Regime Especial de Tributação Aplicável às Construções de Unidades Habitacionais Contratadas no Âmbito do Programa Minha Casa, Minha Vida (RET-PMCMV)</w:t>
            </w:r>
            <w:r>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3F6A52F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6CFDAD69"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5AF2939F"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27162BFB"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18A20145"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4506B699" w14:textId="77777777" w:rsidTr="003628E5">
        <w:trPr>
          <w:trHeight w:val="780"/>
          <w:jc w:val="center"/>
        </w:trPr>
        <w:tc>
          <w:tcPr>
            <w:tcW w:w="857" w:type="dxa"/>
            <w:shd w:val="clear" w:color="000000" w:fill="F2F2F2"/>
            <w:vAlign w:val="center"/>
            <w:hideMark/>
          </w:tcPr>
          <w:p w14:paraId="11A3B1E0"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2</w:t>
            </w:r>
          </w:p>
        </w:tc>
        <w:tc>
          <w:tcPr>
            <w:tcW w:w="2518" w:type="dxa"/>
            <w:shd w:val="clear" w:color="000000" w:fill="F2F2F2"/>
            <w:noWrap/>
            <w:vAlign w:val="center"/>
            <w:hideMark/>
          </w:tcPr>
          <w:p w14:paraId="4FEB918D"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T_EEI</w:t>
            </w:r>
          </w:p>
        </w:tc>
        <w:tc>
          <w:tcPr>
            <w:tcW w:w="6859" w:type="dxa"/>
            <w:shd w:val="clear" w:color="000000" w:fill="F2F2F2"/>
            <w:vAlign w:val="center"/>
            <w:hideMark/>
          </w:tcPr>
          <w:p w14:paraId="1B3BAA63" w14:textId="77777777" w:rsidR="003B51BF" w:rsidRPr="004B1F0D" w:rsidRDefault="003B51BF" w:rsidP="003628E5">
            <w:pPr>
              <w:rPr>
                <w:rFonts w:eastAsia="Times New Roman" w:cs="Times New Roman"/>
                <w:color w:val="000000"/>
                <w:szCs w:val="20"/>
                <w:lang w:eastAsia="pt-BR"/>
              </w:rPr>
            </w:pPr>
            <w:r w:rsidRPr="00546BD9">
              <w:rPr>
                <w:rFonts w:eastAsia="Times New Roman" w:cs="Times New Roman"/>
                <w:color w:val="000000"/>
                <w:szCs w:val="20"/>
                <w:lang w:eastAsia="pt-BR"/>
              </w:rPr>
              <w:t>Regime Especial de Tributação Aplicável às Construções ou Reformas de Estabelecimentos de Educação Infantil (RET-EEI)</w:t>
            </w:r>
            <w:r>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5B045B79"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5136240C"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2511BA3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3421083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724465EA"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36786B5B" w14:textId="77777777" w:rsidTr="003628E5">
        <w:trPr>
          <w:trHeight w:val="780"/>
          <w:jc w:val="center"/>
        </w:trPr>
        <w:tc>
          <w:tcPr>
            <w:tcW w:w="857" w:type="dxa"/>
            <w:shd w:val="clear" w:color="000000" w:fill="F2F2F2"/>
            <w:vAlign w:val="center"/>
            <w:hideMark/>
          </w:tcPr>
          <w:p w14:paraId="2D97D756"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3</w:t>
            </w:r>
          </w:p>
        </w:tc>
        <w:tc>
          <w:tcPr>
            <w:tcW w:w="2518" w:type="dxa"/>
            <w:shd w:val="clear" w:color="000000" w:fill="F2F2F2"/>
            <w:noWrap/>
            <w:vAlign w:val="center"/>
            <w:hideMark/>
          </w:tcPr>
          <w:p w14:paraId="352CCA38"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EBAS</w:t>
            </w:r>
          </w:p>
        </w:tc>
        <w:tc>
          <w:tcPr>
            <w:tcW w:w="6859" w:type="dxa"/>
            <w:shd w:val="clear" w:color="000000" w:fill="F2F2F2"/>
            <w:vAlign w:val="center"/>
            <w:hideMark/>
          </w:tcPr>
          <w:p w14:paraId="67036469" w14:textId="77777777" w:rsidR="003B51BF" w:rsidRDefault="003B51BF" w:rsidP="003628E5">
            <w:pPr>
              <w:rPr>
                <w:rFonts w:eastAsia="Times New Roman" w:cs="Times New Roman"/>
                <w:color w:val="000000"/>
                <w:szCs w:val="20"/>
                <w:lang w:eastAsia="pt-BR"/>
              </w:rPr>
            </w:pPr>
            <w:r w:rsidRPr="00546BD9">
              <w:rPr>
                <w:rFonts w:eastAsia="Times New Roman" w:cs="Times New Roman"/>
                <w:color w:val="000000"/>
                <w:szCs w:val="20"/>
                <w:lang w:eastAsia="pt-BR"/>
              </w:rPr>
              <w:t>Entidade Beneficente de Assistência Social (EBAS)</w:t>
            </w:r>
            <w:r>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p w14:paraId="362C80CD" w14:textId="77777777" w:rsidR="00A00B71" w:rsidRDefault="00A00B71" w:rsidP="003628E5">
            <w:pPr>
              <w:rPr>
                <w:rFonts w:eastAsia="Times New Roman" w:cs="Times New Roman"/>
                <w:color w:val="000000"/>
                <w:szCs w:val="20"/>
                <w:lang w:eastAsia="pt-BR"/>
              </w:rPr>
            </w:pPr>
          </w:p>
          <w:p w14:paraId="1256A73B" w14:textId="6455F730" w:rsidR="00A00B71" w:rsidRPr="004B1F0D" w:rsidRDefault="00A00B71" w:rsidP="003628E5">
            <w:pPr>
              <w:rPr>
                <w:rFonts w:eastAsia="Times New Roman" w:cs="Times New Roman"/>
                <w:color w:val="000000"/>
                <w:szCs w:val="20"/>
                <w:lang w:eastAsia="pt-BR"/>
              </w:rPr>
            </w:pPr>
          </w:p>
        </w:tc>
        <w:tc>
          <w:tcPr>
            <w:tcW w:w="876" w:type="dxa"/>
            <w:shd w:val="clear" w:color="000000" w:fill="F2F2F2"/>
            <w:vAlign w:val="center"/>
            <w:hideMark/>
          </w:tcPr>
          <w:p w14:paraId="215A309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C06E680"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4FC58794"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67EF12C1"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59AF55B8"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4210D2EB" w14:textId="77777777" w:rsidTr="003628E5">
        <w:trPr>
          <w:trHeight w:val="780"/>
          <w:jc w:val="center"/>
        </w:trPr>
        <w:tc>
          <w:tcPr>
            <w:tcW w:w="857" w:type="dxa"/>
            <w:shd w:val="clear" w:color="000000" w:fill="F2F2F2"/>
            <w:vAlign w:val="center"/>
            <w:hideMark/>
          </w:tcPr>
          <w:p w14:paraId="44BB5108"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2518" w:type="dxa"/>
            <w:shd w:val="clear" w:color="000000" w:fill="F2F2F2"/>
            <w:noWrap/>
            <w:vAlign w:val="center"/>
            <w:hideMark/>
          </w:tcPr>
          <w:p w14:paraId="61208AFA" w14:textId="77777777" w:rsidR="003B51BF"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PETRO_</w:t>
            </w:r>
          </w:p>
          <w:p w14:paraId="38808850" w14:textId="77777777" w:rsidR="003B51BF" w:rsidRPr="004B1F0D" w:rsidRDefault="003B51BF" w:rsidP="003628E5">
            <w:pPr>
              <w:rPr>
                <w:rFonts w:eastAsia="Times New Roman" w:cs="Times New Roman"/>
                <w:color w:val="000000"/>
                <w:szCs w:val="20"/>
                <w:lang w:eastAsia="pt-BR"/>
              </w:rPr>
            </w:pPr>
            <w:r>
              <w:rPr>
                <w:rFonts w:eastAsia="Times New Roman" w:cs="Times New Roman"/>
                <w:color w:val="000000"/>
                <w:szCs w:val="20"/>
                <w:lang w:eastAsia="pt-BR"/>
              </w:rPr>
              <w:t>INDUSTRIALIZACAO</w:t>
            </w:r>
          </w:p>
        </w:tc>
        <w:tc>
          <w:tcPr>
            <w:tcW w:w="6859" w:type="dxa"/>
            <w:shd w:val="clear" w:color="000000" w:fill="F2F2F2"/>
            <w:vAlign w:val="center"/>
            <w:hideMark/>
          </w:tcPr>
          <w:p w14:paraId="35FA49B1" w14:textId="77777777" w:rsidR="003B51BF" w:rsidRPr="004B1F0D" w:rsidRDefault="003B51BF" w:rsidP="003628E5">
            <w:pPr>
              <w:rPr>
                <w:rFonts w:eastAsia="Times New Roman" w:cs="Times New Roman"/>
                <w:color w:val="000000"/>
                <w:szCs w:val="20"/>
                <w:lang w:eastAsia="pt-BR"/>
              </w:rPr>
            </w:pPr>
            <w:r w:rsidRPr="00546BD9">
              <w:rPr>
                <w:rFonts w:eastAsia="Times New Roman" w:cs="Times New Roman"/>
                <w:color w:val="000000"/>
                <w:szCs w:val="20"/>
                <w:lang w:eastAsia="pt-BR"/>
              </w:rPr>
              <w:t>Regime Especial de Industrialização de Bens Destinados às Atividades de Exploração, de Desenvolvimento e de Produção de Petróleo, de Gás Natural e de Outros Hidrocarbonetos Fluidos (R</w:t>
            </w:r>
            <w:r>
              <w:rPr>
                <w:rFonts w:eastAsia="Times New Roman" w:cs="Times New Roman"/>
                <w:color w:val="000000"/>
                <w:szCs w:val="20"/>
                <w:lang w:eastAsia="pt-BR"/>
              </w:rPr>
              <w:t>EPETRO</w:t>
            </w:r>
            <w:r w:rsidRPr="00546BD9">
              <w:rPr>
                <w:rFonts w:eastAsia="Times New Roman" w:cs="Times New Roman"/>
                <w:color w:val="000000"/>
                <w:szCs w:val="20"/>
                <w:lang w:eastAsia="pt-BR"/>
              </w:rPr>
              <w:t>-I</w:t>
            </w:r>
            <w:r>
              <w:rPr>
                <w:rFonts w:eastAsia="Times New Roman" w:cs="Times New Roman"/>
                <w:color w:val="000000"/>
                <w:szCs w:val="20"/>
                <w:lang w:eastAsia="pt-BR"/>
              </w:rPr>
              <w:t>NDUSTRIALIZAÇÃO</w:t>
            </w:r>
            <w:r w:rsidRPr="00546BD9">
              <w:rPr>
                <w:rFonts w:eastAsia="Times New Roman" w:cs="Times New Roman"/>
                <w:color w:val="000000"/>
                <w:szCs w:val="20"/>
                <w:lang w:eastAsia="pt-BR"/>
              </w:rPr>
              <w:t>)</w:t>
            </w:r>
            <w:r>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5DE9E2F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0B50B7F"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6C870B4F"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13C9BF6D"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3DC1777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13BE76EB" w14:textId="77777777" w:rsidTr="003628E5">
        <w:trPr>
          <w:trHeight w:val="780"/>
          <w:jc w:val="center"/>
        </w:trPr>
        <w:tc>
          <w:tcPr>
            <w:tcW w:w="857" w:type="dxa"/>
            <w:shd w:val="clear" w:color="000000" w:fill="F2F2F2"/>
            <w:vAlign w:val="center"/>
            <w:hideMark/>
          </w:tcPr>
          <w:p w14:paraId="1A784E2D"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5</w:t>
            </w:r>
          </w:p>
        </w:tc>
        <w:tc>
          <w:tcPr>
            <w:tcW w:w="2518" w:type="dxa"/>
            <w:shd w:val="clear" w:color="000000" w:fill="F2F2F2"/>
            <w:noWrap/>
            <w:vAlign w:val="center"/>
            <w:hideMark/>
          </w:tcPr>
          <w:p w14:paraId="145BCECB" w14:textId="77777777" w:rsidR="003B51BF"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PETRO_</w:t>
            </w:r>
          </w:p>
          <w:p w14:paraId="21190F4D" w14:textId="77777777" w:rsidR="003B51BF" w:rsidRPr="004B1F0D" w:rsidRDefault="003B51BF" w:rsidP="003628E5">
            <w:pPr>
              <w:rPr>
                <w:rFonts w:eastAsia="Times New Roman" w:cs="Times New Roman"/>
                <w:color w:val="000000"/>
                <w:szCs w:val="20"/>
                <w:lang w:eastAsia="pt-BR"/>
              </w:rPr>
            </w:pPr>
            <w:r>
              <w:rPr>
                <w:rFonts w:eastAsia="Times New Roman" w:cs="Times New Roman"/>
                <w:color w:val="000000"/>
                <w:szCs w:val="20"/>
                <w:lang w:eastAsia="pt-BR"/>
              </w:rPr>
              <w:t>NACIONAL</w:t>
            </w:r>
          </w:p>
        </w:tc>
        <w:tc>
          <w:tcPr>
            <w:tcW w:w="6859" w:type="dxa"/>
            <w:shd w:val="clear" w:color="000000" w:fill="F2F2F2"/>
            <w:vAlign w:val="center"/>
            <w:hideMark/>
          </w:tcPr>
          <w:p w14:paraId="596CB05F" w14:textId="77777777" w:rsidR="003B51BF" w:rsidRDefault="003B51BF" w:rsidP="003628E5">
            <w:pPr>
              <w:rPr>
                <w:rFonts w:eastAsia="Times New Roman" w:cs="Times New Roman"/>
                <w:color w:val="000000"/>
                <w:szCs w:val="20"/>
                <w:lang w:eastAsia="pt-BR"/>
              </w:rPr>
            </w:pPr>
            <w:r>
              <w:rPr>
                <w:rFonts w:eastAsia="Times New Roman" w:cs="Times New Roman"/>
                <w:color w:val="000000"/>
                <w:szCs w:val="20"/>
                <w:lang w:eastAsia="pt-BR"/>
              </w:rPr>
              <w:t>R</w:t>
            </w:r>
            <w:r w:rsidRPr="00546BD9">
              <w:rPr>
                <w:rFonts w:eastAsia="Times New Roman" w:cs="Times New Roman"/>
                <w:color w:val="000000"/>
                <w:szCs w:val="20"/>
                <w:lang w:eastAsia="pt-BR"/>
              </w:rPr>
              <w:t xml:space="preserve">egime </w:t>
            </w:r>
            <w:r>
              <w:rPr>
                <w:rFonts w:eastAsia="Times New Roman" w:cs="Times New Roman"/>
                <w:color w:val="000000"/>
                <w:szCs w:val="20"/>
                <w:lang w:eastAsia="pt-BR"/>
              </w:rPr>
              <w:t>T</w:t>
            </w:r>
            <w:r w:rsidRPr="00546BD9">
              <w:rPr>
                <w:rFonts w:eastAsia="Times New Roman" w:cs="Times New Roman"/>
                <w:color w:val="000000"/>
                <w:szCs w:val="20"/>
                <w:lang w:eastAsia="pt-BR"/>
              </w:rPr>
              <w:t xml:space="preserve">ributário e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duaneir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special de </w:t>
            </w:r>
            <w:r>
              <w:rPr>
                <w:rFonts w:eastAsia="Times New Roman" w:cs="Times New Roman"/>
                <w:color w:val="000000"/>
                <w:szCs w:val="20"/>
                <w:lang w:eastAsia="pt-BR"/>
              </w:rPr>
              <w:t>U</w:t>
            </w:r>
            <w:r w:rsidRPr="00546BD9">
              <w:rPr>
                <w:rFonts w:eastAsia="Times New Roman" w:cs="Times New Roman"/>
                <w:color w:val="000000"/>
                <w:szCs w:val="20"/>
                <w:lang w:eastAsia="pt-BR"/>
              </w:rPr>
              <w:t xml:space="preserve">tilizaçã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conômica de </w:t>
            </w:r>
            <w:r>
              <w:rPr>
                <w:rFonts w:eastAsia="Times New Roman" w:cs="Times New Roman"/>
                <w:color w:val="000000"/>
                <w:szCs w:val="20"/>
                <w:lang w:eastAsia="pt-BR"/>
              </w:rPr>
              <w:t>B</w:t>
            </w:r>
            <w:r w:rsidRPr="00546BD9">
              <w:rPr>
                <w:rFonts w:eastAsia="Times New Roman" w:cs="Times New Roman"/>
                <w:color w:val="000000"/>
                <w:szCs w:val="20"/>
                <w:lang w:eastAsia="pt-BR"/>
              </w:rPr>
              <w:t xml:space="preserve">ens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tinados às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tividades de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xploração,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envolvimento 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rodução das </w:t>
            </w:r>
            <w:r>
              <w:rPr>
                <w:rFonts w:eastAsia="Times New Roman" w:cs="Times New Roman"/>
                <w:color w:val="000000"/>
                <w:szCs w:val="20"/>
                <w:lang w:eastAsia="pt-BR"/>
              </w:rPr>
              <w:t>J</w:t>
            </w:r>
            <w:r w:rsidRPr="00546BD9">
              <w:rPr>
                <w:rFonts w:eastAsia="Times New Roman" w:cs="Times New Roman"/>
                <w:color w:val="000000"/>
                <w:szCs w:val="20"/>
                <w:lang w:eastAsia="pt-BR"/>
              </w:rPr>
              <w:t xml:space="preserve">azidas d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etróleo e de </w:t>
            </w:r>
            <w:r>
              <w:rPr>
                <w:rFonts w:eastAsia="Times New Roman" w:cs="Times New Roman"/>
                <w:color w:val="000000"/>
                <w:szCs w:val="20"/>
                <w:lang w:eastAsia="pt-BR"/>
              </w:rPr>
              <w:t>G</w:t>
            </w:r>
            <w:r w:rsidRPr="00546BD9">
              <w:rPr>
                <w:rFonts w:eastAsia="Times New Roman" w:cs="Times New Roman"/>
                <w:color w:val="000000"/>
                <w:szCs w:val="20"/>
                <w:lang w:eastAsia="pt-BR"/>
              </w:rPr>
              <w:t xml:space="preserve">ás </w:t>
            </w:r>
            <w:r>
              <w:rPr>
                <w:rFonts w:eastAsia="Times New Roman" w:cs="Times New Roman"/>
                <w:color w:val="000000"/>
                <w:szCs w:val="20"/>
                <w:lang w:eastAsia="pt-BR"/>
              </w:rPr>
              <w:t>N</w:t>
            </w:r>
            <w:r w:rsidRPr="00546BD9">
              <w:rPr>
                <w:rFonts w:eastAsia="Times New Roman" w:cs="Times New Roman"/>
                <w:color w:val="000000"/>
                <w:szCs w:val="20"/>
                <w:lang w:eastAsia="pt-BR"/>
              </w:rPr>
              <w:t>atural</w:t>
            </w:r>
            <w:r>
              <w:rPr>
                <w:rFonts w:eastAsia="Times New Roman" w:cs="Times New Roman"/>
                <w:color w:val="000000"/>
                <w:szCs w:val="20"/>
                <w:lang w:eastAsia="pt-BR"/>
              </w:rPr>
              <w:t xml:space="preserve">, na modalidade </w:t>
            </w:r>
            <w:r w:rsidRPr="00546BD9">
              <w:rPr>
                <w:rFonts w:eastAsia="Times New Roman" w:cs="Times New Roman"/>
                <w:color w:val="000000"/>
                <w:szCs w:val="20"/>
                <w:lang w:eastAsia="pt-BR"/>
              </w:rPr>
              <w:t>REPETRO</w:t>
            </w:r>
            <w:r>
              <w:rPr>
                <w:rFonts w:eastAsia="Times New Roman" w:cs="Times New Roman"/>
                <w:color w:val="000000"/>
                <w:szCs w:val="20"/>
                <w:lang w:eastAsia="pt-BR"/>
              </w:rPr>
              <w:t>-NACONAL:</w:t>
            </w:r>
          </w:p>
          <w:p w14:paraId="39B71D94"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40F6944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4EA335A5"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664DCA3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51538090"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0B77F353"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4B69A18B" w14:textId="77777777" w:rsidTr="003628E5">
        <w:trPr>
          <w:trHeight w:val="780"/>
          <w:jc w:val="center"/>
        </w:trPr>
        <w:tc>
          <w:tcPr>
            <w:tcW w:w="857" w:type="dxa"/>
            <w:shd w:val="clear" w:color="000000" w:fill="F2F2F2"/>
            <w:vAlign w:val="center"/>
            <w:hideMark/>
          </w:tcPr>
          <w:p w14:paraId="0CE4DEF4"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6</w:t>
            </w:r>
          </w:p>
        </w:tc>
        <w:tc>
          <w:tcPr>
            <w:tcW w:w="2518" w:type="dxa"/>
            <w:shd w:val="clear" w:color="000000" w:fill="F2F2F2"/>
            <w:noWrap/>
            <w:vAlign w:val="center"/>
            <w:hideMark/>
          </w:tcPr>
          <w:p w14:paraId="4349F85A" w14:textId="77777777" w:rsidR="003B51BF"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PETRO_</w:t>
            </w:r>
          </w:p>
          <w:p w14:paraId="07C97A01" w14:textId="77777777" w:rsidR="003B51BF" w:rsidRPr="004B1F0D" w:rsidRDefault="003B51BF" w:rsidP="003628E5">
            <w:pPr>
              <w:rPr>
                <w:rFonts w:eastAsia="Times New Roman" w:cs="Times New Roman"/>
                <w:color w:val="000000"/>
                <w:szCs w:val="20"/>
                <w:lang w:eastAsia="pt-BR"/>
              </w:rPr>
            </w:pPr>
            <w:r>
              <w:rPr>
                <w:rFonts w:eastAsia="Times New Roman" w:cs="Times New Roman"/>
                <w:color w:val="000000"/>
                <w:szCs w:val="20"/>
                <w:lang w:eastAsia="pt-BR"/>
              </w:rPr>
              <w:t>PERMANENTE</w:t>
            </w:r>
          </w:p>
        </w:tc>
        <w:tc>
          <w:tcPr>
            <w:tcW w:w="6859" w:type="dxa"/>
            <w:shd w:val="clear" w:color="000000" w:fill="F2F2F2"/>
            <w:vAlign w:val="center"/>
            <w:hideMark/>
          </w:tcPr>
          <w:p w14:paraId="575A1BA7" w14:textId="77777777" w:rsidR="003B51BF" w:rsidRDefault="003B51BF" w:rsidP="003628E5">
            <w:pPr>
              <w:rPr>
                <w:rFonts w:eastAsia="Times New Roman" w:cs="Times New Roman"/>
                <w:color w:val="000000"/>
                <w:szCs w:val="20"/>
                <w:lang w:eastAsia="pt-BR"/>
              </w:rPr>
            </w:pPr>
            <w:r>
              <w:rPr>
                <w:rFonts w:eastAsia="Times New Roman" w:cs="Times New Roman"/>
                <w:color w:val="000000"/>
                <w:szCs w:val="20"/>
                <w:lang w:eastAsia="pt-BR"/>
              </w:rPr>
              <w:t>R</w:t>
            </w:r>
            <w:r w:rsidRPr="00546BD9">
              <w:rPr>
                <w:rFonts w:eastAsia="Times New Roman" w:cs="Times New Roman"/>
                <w:color w:val="000000"/>
                <w:szCs w:val="20"/>
                <w:lang w:eastAsia="pt-BR"/>
              </w:rPr>
              <w:t xml:space="preserve">egime </w:t>
            </w:r>
            <w:r>
              <w:rPr>
                <w:rFonts w:eastAsia="Times New Roman" w:cs="Times New Roman"/>
                <w:color w:val="000000"/>
                <w:szCs w:val="20"/>
                <w:lang w:eastAsia="pt-BR"/>
              </w:rPr>
              <w:t>T</w:t>
            </w:r>
            <w:r w:rsidRPr="00546BD9">
              <w:rPr>
                <w:rFonts w:eastAsia="Times New Roman" w:cs="Times New Roman"/>
                <w:color w:val="000000"/>
                <w:szCs w:val="20"/>
                <w:lang w:eastAsia="pt-BR"/>
              </w:rPr>
              <w:t xml:space="preserve">ributário e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duaneir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special de </w:t>
            </w:r>
            <w:r>
              <w:rPr>
                <w:rFonts w:eastAsia="Times New Roman" w:cs="Times New Roman"/>
                <w:color w:val="000000"/>
                <w:szCs w:val="20"/>
                <w:lang w:eastAsia="pt-BR"/>
              </w:rPr>
              <w:t>U</w:t>
            </w:r>
            <w:r w:rsidRPr="00546BD9">
              <w:rPr>
                <w:rFonts w:eastAsia="Times New Roman" w:cs="Times New Roman"/>
                <w:color w:val="000000"/>
                <w:szCs w:val="20"/>
                <w:lang w:eastAsia="pt-BR"/>
              </w:rPr>
              <w:t xml:space="preserve">tilizaçã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conômica de </w:t>
            </w:r>
            <w:r>
              <w:rPr>
                <w:rFonts w:eastAsia="Times New Roman" w:cs="Times New Roman"/>
                <w:color w:val="000000"/>
                <w:szCs w:val="20"/>
                <w:lang w:eastAsia="pt-BR"/>
              </w:rPr>
              <w:t>B</w:t>
            </w:r>
            <w:r w:rsidRPr="00546BD9">
              <w:rPr>
                <w:rFonts w:eastAsia="Times New Roman" w:cs="Times New Roman"/>
                <w:color w:val="000000"/>
                <w:szCs w:val="20"/>
                <w:lang w:eastAsia="pt-BR"/>
              </w:rPr>
              <w:t xml:space="preserve">ens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tinados às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tividades de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xploração,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envolvimento 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rodução das </w:t>
            </w:r>
            <w:r>
              <w:rPr>
                <w:rFonts w:eastAsia="Times New Roman" w:cs="Times New Roman"/>
                <w:color w:val="000000"/>
                <w:szCs w:val="20"/>
                <w:lang w:eastAsia="pt-BR"/>
              </w:rPr>
              <w:t>J</w:t>
            </w:r>
            <w:r w:rsidRPr="00546BD9">
              <w:rPr>
                <w:rFonts w:eastAsia="Times New Roman" w:cs="Times New Roman"/>
                <w:color w:val="000000"/>
                <w:szCs w:val="20"/>
                <w:lang w:eastAsia="pt-BR"/>
              </w:rPr>
              <w:t xml:space="preserve">azidas d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etróleo e de </w:t>
            </w:r>
            <w:r>
              <w:rPr>
                <w:rFonts w:eastAsia="Times New Roman" w:cs="Times New Roman"/>
                <w:color w:val="000000"/>
                <w:szCs w:val="20"/>
                <w:lang w:eastAsia="pt-BR"/>
              </w:rPr>
              <w:t>G</w:t>
            </w:r>
            <w:r w:rsidRPr="00546BD9">
              <w:rPr>
                <w:rFonts w:eastAsia="Times New Roman" w:cs="Times New Roman"/>
                <w:color w:val="000000"/>
                <w:szCs w:val="20"/>
                <w:lang w:eastAsia="pt-BR"/>
              </w:rPr>
              <w:t xml:space="preserve">ás </w:t>
            </w:r>
            <w:r>
              <w:rPr>
                <w:rFonts w:eastAsia="Times New Roman" w:cs="Times New Roman"/>
                <w:color w:val="000000"/>
                <w:szCs w:val="20"/>
                <w:lang w:eastAsia="pt-BR"/>
              </w:rPr>
              <w:t>N</w:t>
            </w:r>
            <w:r w:rsidRPr="00546BD9">
              <w:rPr>
                <w:rFonts w:eastAsia="Times New Roman" w:cs="Times New Roman"/>
                <w:color w:val="000000"/>
                <w:szCs w:val="20"/>
                <w:lang w:eastAsia="pt-BR"/>
              </w:rPr>
              <w:t>atura</w:t>
            </w:r>
            <w:r>
              <w:rPr>
                <w:rFonts w:eastAsia="Times New Roman" w:cs="Times New Roman"/>
                <w:color w:val="000000"/>
                <w:szCs w:val="20"/>
                <w:lang w:eastAsia="pt-BR"/>
              </w:rPr>
              <w:t>l, na modalidade REPETRO-PERMANENTE:</w:t>
            </w:r>
          </w:p>
          <w:p w14:paraId="36E3C4B6"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5AFE5B4C"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6B016300"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2F3FE286"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40E1FB55"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3873BEC0"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B51BF" w:rsidRPr="004B1F0D" w14:paraId="58F1E00B" w14:textId="77777777" w:rsidTr="003628E5">
        <w:trPr>
          <w:trHeight w:val="780"/>
          <w:jc w:val="center"/>
        </w:trPr>
        <w:tc>
          <w:tcPr>
            <w:tcW w:w="857" w:type="dxa"/>
            <w:shd w:val="clear" w:color="000000" w:fill="F2F2F2"/>
            <w:vAlign w:val="center"/>
            <w:hideMark/>
          </w:tcPr>
          <w:p w14:paraId="2E672A83" w14:textId="77777777" w:rsidR="003B51BF" w:rsidRPr="004B1F0D" w:rsidRDefault="003B51BF" w:rsidP="003628E5">
            <w:pPr>
              <w:jc w:val="center"/>
              <w:rPr>
                <w:rFonts w:eastAsia="Times New Roman" w:cs="Times New Roman"/>
                <w:b/>
                <w:bCs/>
                <w:color w:val="000000"/>
                <w:szCs w:val="20"/>
                <w:lang w:eastAsia="pt-BR"/>
              </w:rPr>
            </w:pPr>
            <w:r>
              <w:rPr>
                <w:rFonts w:eastAsia="Times New Roman" w:cs="Times New Roman"/>
                <w:b/>
                <w:bCs/>
                <w:color w:val="000000"/>
                <w:szCs w:val="20"/>
                <w:lang w:eastAsia="pt-BR"/>
              </w:rPr>
              <w:t>17</w:t>
            </w:r>
          </w:p>
        </w:tc>
        <w:tc>
          <w:tcPr>
            <w:tcW w:w="2518" w:type="dxa"/>
            <w:shd w:val="clear" w:color="000000" w:fill="F2F2F2"/>
            <w:noWrap/>
            <w:vAlign w:val="center"/>
            <w:hideMark/>
          </w:tcPr>
          <w:p w14:paraId="46D6B556" w14:textId="77777777" w:rsidR="003B51BF"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IND_</w:t>
            </w:r>
            <w:r>
              <w:rPr>
                <w:rFonts w:eastAsia="Times New Roman" w:cs="Times New Roman"/>
                <w:color w:val="000000"/>
                <w:szCs w:val="20"/>
                <w:lang w:eastAsia="pt-BR"/>
              </w:rPr>
              <w:t>REPETRO_</w:t>
            </w:r>
          </w:p>
          <w:p w14:paraId="35F7849A" w14:textId="77777777" w:rsidR="003B51BF" w:rsidRPr="004B1F0D" w:rsidRDefault="003B51BF" w:rsidP="003628E5">
            <w:pPr>
              <w:rPr>
                <w:rFonts w:eastAsia="Times New Roman" w:cs="Times New Roman"/>
                <w:color w:val="000000"/>
                <w:szCs w:val="20"/>
                <w:lang w:eastAsia="pt-BR"/>
              </w:rPr>
            </w:pPr>
            <w:r>
              <w:rPr>
                <w:rFonts w:eastAsia="Times New Roman" w:cs="Times New Roman"/>
                <w:color w:val="000000"/>
                <w:szCs w:val="20"/>
                <w:lang w:eastAsia="pt-BR"/>
              </w:rPr>
              <w:t>TEMPORARIO</w:t>
            </w:r>
          </w:p>
        </w:tc>
        <w:tc>
          <w:tcPr>
            <w:tcW w:w="6859" w:type="dxa"/>
            <w:shd w:val="clear" w:color="000000" w:fill="F2F2F2"/>
            <w:vAlign w:val="center"/>
            <w:hideMark/>
          </w:tcPr>
          <w:p w14:paraId="73A6D20C" w14:textId="77777777" w:rsidR="003B51BF" w:rsidRDefault="003B51BF" w:rsidP="003628E5">
            <w:pPr>
              <w:rPr>
                <w:rFonts w:eastAsia="Times New Roman" w:cs="Times New Roman"/>
                <w:color w:val="000000"/>
                <w:szCs w:val="20"/>
                <w:lang w:eastAsia="pt-BR"/>
              </w:rPr>
            </w:pPr>
            <w:r>
              <w:rPr>
                <w:rFonts w:eastAsia="Times New Roman" w:cs="Times New Roman"/>
                <w:color w:val="000000"/>
                <w:szCs w:val="20"/>
                <w:lang w:eastAsia="pt-BR"/>
              </w:rPr>
              <w:t>R</w:t>
            </w:r>
            <w:r w:rsidRPr="00546BD9">
              <w:rPr>
                <w:rFonts w:eastAsia="Times New Roman" w:cs="Times New Roman"/>
                <w:color w:val="000000"/>
                <w:szCs w:val="20"/>
                <w:lang w:eastAsia="pt-BR"/>
              </w:rPr>
              <w:t xml:space="preserve">egime </w:t>
            </w:r>
            <w:r>
              <w:rPr>
                <w:rFonts w:eastAsia="Times New Roman" w:cs="Times New Roman"/>
                <w:color w:val="000000"/>
                <w:szCs w:val="20"/>
                <w:lang w:eastAsia="pt-BR"/>
              </w:rPr>
              <w:t>T</w:t>
            </w:r>
            <w:r w:rsidRPr="00546BD9">
              <w:rPr>
                <w:rFonts w:eastAsia="Times New Roman" w:cs="Times New Roman"/>
                <w:color w:val="000000"/>
                <w:szCs w:val="20"/>
                <w:lang w:eastAsia="pt-BR"/>
              </w:rPr>
              <w:t xml:space="preserve">ributário e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duaneir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special de </w:t>
            </w:r>
            <w:r>
              <w:rPr>
                <w:rFonts w:eastAsia="Times New Roman" w:cs="Times New Roman"/>
                <w:color w:val="000000"/>
                <w:szCs w:val="20"/>
                <w:lang w:eastAsia="pt-BR"/>
              </w:rPr>
              <w:t>U</w:t>
            </w:r>
            <w:r w:rsidRPr="00546BD9">
              <w:rPr>
                <w:rFonts w:eastAsia="Times New Roman" w:cs="Times New Roman"/>
                <w:color w:val="000000"/>
                <w:szCs w:val="20"/>
                <w:lang w:eastAsia="pt-BR"/>
              </w:rPr>
              <w:t xml:space="preserve">tilização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conômica de </w:t>
            </w:r>
            <w:r>
              <w:rPr>
                <w:rFonts w:eastAsia="Times New Roman" w:cs="Times New Roman"/>
                <w:color w:val="000000"/>
                <w:szCs w:val="20"/>
                <w:lang w:eastAsia="pt-BR"/>
              </w:rPr>
              <w:t>B</w:t>
            </w:r>
            <w:r w:rsidRPr="00546BD9">
              <w:rPr>
                <w:rFonts w:eastAsia="Times New Roman" w:cs="Times New Roman"/>
                <w:color w:val="000000"/>
                <w:szCs w:val="20"/>
                <w:lang w:eastAsia="pt-BR"/>
              </w:rPr>
              <w:t xml:space="preserve">ens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tinados às </w:t>
            </w:r>
            <w:r>
              <w:rPr>
                <w:rFonts w:eastAsia="Times New Roman" w:cs="Times New Roman"/>
                <w:color w:val="000000"/>
                <w:szCs w:val="20"/>
                <w:lang w:eastAsia="pt-BR"/>
              </w:rPr>
              <w:t>A</w:t>
            </w:r>
            <w:r w:rsidRPr="00546BD9">
              <w:rPr>
                <w:rFonts w:eastAsia="Times New Roman" w:cs="Times New Roman"/>
                <w:color w:val="000000"/>
                <w:szCs w:val="20"/>
                <w:lang w:eastAsia="pt-BR"/>
              </w:rPr>
              <w:t xml:space="preserve">tividades de </w:t>
            </w:r>
            <w:r>
              <w:rPr>
                <w:rFonts w:eastAsia="Times New Roman" w:cs="Times New Roman"/>
                <w:color w:val="000000"/>
                <w:szCs w:val="20"/>
                <w:lang w:eastAsia="pt-BR"/>
              </w:rPr>
              <w:t>E</w:t>
            </w:r>
            <w:r w:rsidRPr="00546BD9">
              <w:rPr>
                <w:rFonts w:eastAsia="Times New Roman" w:cs="Times New Roman"/>
                <w:color w:val="000000"/>
                <w:szCs w:val="20"/>
                <w:lang w:eastAsia="pt-BR"/>
              </w:rPr>
              <w:t xml:space="preserve">xploração, </w:t>
            </w:r>
            <w:r>
              <w:rPr>
                <w:rFonts w:eastAsia="Times New Roman" w:cs="Times New Roman"/>
                <w:color w:val="000000"/>
                <w:szCs w:val="20"/>
                <w:lang w:eastAsia="pt-BR"/>
              </w:rPr>
              <w:t>D</w:t>
            </w:r>
            <w:r w:rsidRPr="00546BD9">
              <w:rPr>
                <w:rFonts w:eastAsia="Times New Roman" w:cs="Times New Roman"/>
                <w:color w:val="000000"/>
                <w:szCs w:val="20"/>
                <w:lang w:eastAsia="pt-BR"/>
              </w:rPr>
              <w:t xml:space="preserve">esenvolvimento 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rodução das </w:t>
            </w:r>
            <w:r>
              <w:rPr>
                <w:rFonts w:eastAsia="Times New Roman" w:cs="Times New Roman"/>
                <w:color w:val="000000"/>
                <w:szCs w:val="20"/>
                <w:lang w:eastAsia="pt-BR"/>
              </w:rPr>
              <w:t>J</w:t>
            </w:r>
            <w:r w:rsidRPr="00546BD9">
              <w:rPr>
                <w:rFonts w:eastAsia="Times New Roman" w:cs="Times New Roman"/>
                <w:color w:val="000000"/>
                <w:szCs w:val="20"/>
                <w:lang w:eastAsia="pt-BR"/>
              </w:rPr>
              <w:t xml:space="preserve">azidas de </w:t>
            </w:r>
            <w:r>
              <w:rPr>
                <w:rFonts w:eastAsia="Times New Roman" w:cs="Times New Roman"/>
                <w:color w:val="000000"/>
                <w:szCs w:val="20"/>
                <w:lang w:eastAsia="pt-BR"/>
              </w:rPr>
              <w:t>P</w:t>
            </w:r>
            <w:r w:rsidRPr="00546BD9">
              <w:rPr>
                <w:rFonts w:eastAsia="Times New Roman" w:cs="Times New Roman"/>
                <w:color w:val="000000"/>
                <w:szCs w:val="20"/>
                <w:lang w:eastAsia="pt-BR"/>
              </w:rPr>
              <w:t xml:space="preserve">etróleo e de </w:t>
            </w:r>
            <w:r>
              <w:rPr>
                <w:rFonts w:eastAsia="Times New Roman" w:cs="Times New Roman"/>
                <w:color w:val="000000"/>
                <w:szCs w:val="20"/>
                <w:lang w:eastAsia="pt-BR"/>
              </w:rPr>
              <w:t>G</w:t>
            </w:r>
            <w:r w:rsidRPr="00546BD9">
              <w:rPr>
                <w:rFonts w:eastAsia="Times New Roman" w:cs="Times New Roman"/>
                <w:color w:val="000000"/>
                <w:szCs w:val="20"/>
                <w:lang w:eastAsia="pt-BR"/>
              </w:rPr>
              <w:t xml:space="preserve">ás </w:t>
            </w:r>
            <w:r>
              <w:rPr>
                <w:rFonts w:eastAsia="Times New Roman" w:cs="Times New Roman"/>
                <w:color w:val="000000"/>
                <w:szCs w:val="20"/>
                <w:lang w:eastAsia="pt-BR"/>
              </w:rPr>
              <w:t>N</w:t>
            </w:r>
            <w:r w:rsidRPr="00546BD9">
              <w:rPr>
                <w:rFonts w:eastAsia="Times New Roman" w:cs="Times New Roman"/>
                <w:color w:val="000000"/>
                <w:szCs w:val="20"/>
                <w:lang w:eastAsia="pt-BR"/>
              </w:rPr>
              <w:t>atura</w:t>
            </w:r>
            <w:r>
              <w:rPr>
                <w:rFonts w:eastAsia="Times New Roman" w:cs="Times New Roman"/>
                <w:color w:val="000000"/>
                <w:szCs w:val="20"/>
                <w:lang w:eastAsia="pt-BR"/>
              </w:rPr>
              <w:t>l, na modalidade REPETRO-TEMPORARIO:</w:t>
            </w:r>
          </w:p>
          <w:p w14:paraId="61D508D9" w14:textId="77777777" w:rsidR="003B51BF" w:rsidRPr="004B1F0D" w:rsidRDefault="003B51BF" w:rsidP="003628E5">
            <w:pPr>
              <w:rPr>
                <w:rFonts w:eastAsia="Times New Roman" w:cs="Times New Roman"/>
                <w:color w:val="000000"/>
                <w:szCs w:val="20"/>
                <w:lang w:eastAsia="pt-BR"/>
              </w:rPr>
            </w:pPr>
            <w:r w:rsidRPr="004B1F0D">
              <w:rPr>
                <w:rFonts w:eastAsia="Times New Roman" w:cs="Times New Roman"/>
                <w:color w:val="000000"/>
                <w:szCs w:val="20"/>
                <w:lang w:eastAsia="pt-BR"/>
              </w:rPr>
              <w:t>S - Sim</w:t>
            </w:r>
            <w:r w:rsidRPr="004B1F0D">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76" w:type="dxa"/>
            <w:shd w:val="clear" w:color="000000" w:fill="F2F2F2"/>
            <w:vAlign w:val="center"/>
            <w:hideMark/>
          </w:tcPr>
          <w:p w14:paraId="44C15BA7"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48E5E1F2"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3619D74F"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9" w:type="dxa"/>
            <w:shd w:val="clear" w:color="000000" w:fill="F2F2F2"/>
            <w:vAlign w:val="center"/>
            <w:hideMark/>
          </w:tcPr>
          <w:p w14:paraId="1865B5BD"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10F9C471" w14:textId="77777777" w:rsidR="003B51BF" w:rsidRPr="004B1F0D" w:rsidRDefault="003B51BF" w:rsidP="003628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0B30C49" w14:textId="0FEB0E59" w:rsidR="00897094" w:rsidRDefault="00897094" w:rsidP="00E2690F">
      <w:pPr>
        <w:jc w:val="both"/>
        <w:rPr>
          <w:rFonts w:eastAsia="Times New Roman" w:cs="Times New Roman"/>
          <w:szCs w:val="24"/>
          <w:lang w:eastAsia="pt-BR"/>
        </w:rPr>
      </w:pPr>
    </w:p>
    <w:p w14:paraId="7D7382F3" w14:textId="797C7F1A" w:rsidR="007A11B0" w:rsidRDefault="007A11B0" w:rsidP="007A11B0">
      <w:pPr>
        <w:pStyle w:val="Ttulo4"/>
      </w:pPr>
      <w:bookmarkStart w:id="544" w:name="_Toc156228415"/>
      <w:r w:rsidRPr="007A11B0">
        <w:t>Parte B Padrão – Criação de contas</w:t>
      </w:r>
      <w:r>
        <w:t>.</w:t>
      </w:r>
      <w:bookmarkEnd w:id="544"/>
    </w:p>
    <w:p w14:paraId="38251370" w14:textId="77777777" w:rsidR="007A11B0" w:rsidRPr="007A11B0" w:rsidRDefault="007A11B0" w:rsidP="007A11B0"/>
    <w:tbl>
      <w:tblPr>
        <w:tblW w:w="13537" w:type="dxa"/>
        <w:jc w:val="center"/>
        <w:tblCellMar>
          <w:left w:w="70" w:type="dxa"/>
          <w:right w:w="70" w:type="dxa"/>
        </w:tblCellMar>
        <w:tblLook w:val="04A0" w:firstRow="1" w:lastRow="0" w:firstColumn="1" w:lastColumn="0" w:noHBand="0" w:noVBand="1"/>
      </w:tblPr>
      <w:tblGrid>
        <w:gridCol w:w="1020"/>
        <w:gridCol w:w="12517"/>
      </w:tblGrid>
      <w:tr w:rsidR="007A11B0" w:rsidRPr="000E49B7" w14:paraId="3AB78F4A" w14:textId="77777777" w:rsidTr="007A11B0">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373A980" w14:textId="77777777" w:rsidR="007A11B0" w:rsidRPr="000E49B7" w:rsidRDefault="007A11B0" w:rsidP="00997B5E">
            <w:pPr>
              <w:jc w:val="center"/>
              <w:rPr>
                <w:rFonts w:eastAsia="Times New Roman" w:cs="Times New Roman"/>
                <w:color w:val="000000"/>
                <w:szCs w:val="20"/>
                <w:lang w:eastAsia="pt-BR"/>
              </w:rPr>
            </w:pPr>
            <w:r w:rsidRPr="000E49B7">
              <w:rPr>
                <w:rFonts w:eastAsia="Times New Roman" w:cs="Times New Roman"/>
                <w:color w:val="000000"/>
                <w:szCs w:val="20"/>
                <w:lang w:eastAsia="pt-BR"/>
              </w:rPr>
              <w:t>3.100</w:t>
            </w:r>
          </w:p>
        </w:tc>
        <w:tc>
          <w:tcPr>
            <w:tcW w:w="12517" w:type="dxa"/>
            <w:tcBorders>
              <w:top w:val="single" w:sz="4" w:space="0" w:color="auto"/>
              <w:left w:val="nil"/>
              <w:bottom w:val="single" w:sz="4" w:space="0" w:color="auto"/>
              <w:right w:val="single" w:sz="4" w:space="0" w:color="auto"/>
            </w:tcBorders>
            <w:shd w:val="clear" w:color="000000" w:fill="FFFFFF"/>
            <w:vAlign w:val="center"/>
            <w:hideMark/>
          </w:tcPr>
          <w:p w14:paraId="173A82C5"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Gastos ativados na atividade de exploração de jazidas de petróleo e gás natural. (Art. 1º, caput, Lei nº 13.586/2017)</w:t>
            </w:r>
          </w:p>
        </w:tc>
      </w:tr>
      <w:tr w:rsidR="007A11B0" w:rsidRPr="000E49B7" w14:paraId="7F162F41" w14:textId="77777777" w:rsidTr="007A11B0">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F00EDEA" w14:textId="77777777" w:rsidR="007A11B0" w:rsidRPr="000E49B7" w:rsidRDefault="007A11B0" w:rsidP="00997B5E">
            <w:pPr>
              <w:jc w:val="center"/>
              <w:rPr>
                <w:rFonts w:eastAsia="Times New Roman" w:cs="Times New Roman"/>
                <w:color w:val="000000"/>
                <w:szCs w:val="20"/>
                <w:lang w:eastAsia="pt-BR"/>
              </w:rPr>
            </w:pPr>
            <w:r w:rsidRPr="000E49B7">
              <w:rPr>
                <w:rFonts w:cs="Times New Roman"/>
                <w:color w:val="000000"/>
                <w:szCs w:val="20"/>
              </w:rPr>
              <w:t>3.110</w:t>
            </w:r>
          </w:p>
        </w:tc>
        <w:tc>
          <w:tcPr>
            <w:tcW w:w="12517" w:type="dxa"/>
            <w:tcBorders>
              <w:top w:val="single" w:sz="4" w:space="0" w:color="auto"/>
              <w:left w:val="nil"/>
              <w:bottom w:val="single" w:sz="4" w:space="0" w:color="auto"/>
              <w:right w:val="single" w:sz="4" w:space="0" w:color="auto"/>
            </w:tcBorders>
            <w:shd w:val="clear" w:color="000000" w:fill="FFFFFF"/>
            <w:vAlign w:val="center"/>
            <w:hideMark/>
          </w:tcPr>
          <w:p w14:paraId="51B3F04A" w14:textId="77777777" w:rsidR="007A11B0" w:rsidRPr="000E49B7" w:rsidRDefault="007A11B0" w:rsidP="00997B5E">
            <w:pPr>
              <w:rPr>
                <w:rFonts w:eastAsia="Times New Roman" w:cs="Times New Roman"/>
                <w:color w:val="000000"/>
                <w:szCs w:val="20"/>
                <w:lang w:eastAsia="pt-BR"/>
              </w:rPr>
            </w:pPr>
            <w:r w:rsidRPr="000E49B7">
              <w:rPr>
                <w:rFonts w:cs="Times New Roman"/>
                <w:color w:val="000000"/>
                <w:szCs w:val="20"/>
              </w:rPr>
              <w:t>Exaustão acelerada prevista no art. 5º d a IN RFB nº 1.778/2017</w:t>
            </w:r>
          </w:p>
        </w:tc>
      </w:tr>
      <w:tr w:rsidR="007A11B0" w:rsidRPr="000E49B7" w14:paraId="3F7C2E8D" w14:textId="77777777" w:rsidTr="007A11B0">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11FD1CB" w14:textId="77777777" w:rsidR="007A11B0" w:rsidRPr="000E49B7" w:rsidRDefault="007A11B0" w:rsidP="00997B5E">
            <w:pPr>
              <w:jc w:val="center"/>
              <w:rPr>
                <w:rFonts w:eastAsia="Times New Roman" w:cs="Times New Roman"/>
                <w:color w:val="000000"/>
                <w:szCs w:val="20"/>
                <w:lang w:eastAsia="pt-BR"/>
              </w:rPr>
            </w:pPr>
            <w:r w:rsidRPr="000E49B7">
              <w:rPr>
                <w:rFonts w:cs="Times New Roman"/>
                <w:color w:val="000000"/>
                <w:szCs w:val="20"/>
              </w:rPr>
              <w:t>3.120</w:t>
            </w:r>
          </w:p>
        </w:tc>
        <w:tc>
          <w:tcPr>
            <w:tcW w:w="12517" w:type="dxa"/>
            <w:tcBorders>
              <w:top w:val="single" w:sz="4" w:space="0" w:color="auto"/>
              <w:left w:val="nil"/>
              <w:bottom w:val="single" w:sz="4" w:space="0" w:color="auto"/>
              <w:right w:val="single" w:sz="4" w:space="0" w:color="auto"/>
            </w:tcBorders>
            <w:shd w:val="clear" w:color="000000" w:fill="FFFFFF"/>
            <w:vAlign w:val="center"/>
            <w:hideMark/>
          </w:tcPr>
          <w:p w14:paraId="0CC011EB" w14:textId="6B43C6B4" w:rsidR="007A11B0" w:rsidRPr="000E49B7" w:rsidRDefault="007A11B0" w:rsidP="00997B5E">
            <w:pPr>
              <w:rPr>
                <w:rFonts w:eastAsia="Times New Roman" w:cs="Times New Roman"/>
                <w:color w:val="000000"/>
                <w:szCs w:val="20"/>
                <w:lang w:eastAsia="pt-BR"/>
              </w:rPr>
            </w:pPr>
            <w:r w:rsidRPr="000E49B7">
              <w:rPr>
                <w:rFonts w:cs="Times New Roman"/>
                <w:color w:val="000000"/>
                <w:szCs w:val="20"/>
              </w:rPr>
              <w:t>Gastos na atividade de desenvolvimento da produção de campos de petróleo e gás natural que tenham sido excluídos até 1º de janeiro de 2018 (Art. 4º, inciso I, da Instrução Normativa RFB</w:t>
            </w:r>
            <w:r w:rsidR="00852985">
              <w:rPr>
                <w:rFonts w:cs="Times New Roman"/>
                <w:color w:val="000000"/>
                <w:szCs w:val="20"/>
              </w:rPr>
              <w:t xml:space="preserve"> </w:t>
            </w:r>
            <w:r w:rsidRPr="000E49B7">
              <w:rPr>
                <w:rFonts w:cs="Times New Roman"/>
                <w:color w:val="000000"/>
                <w:szCs w:val="20"/>
              </w:rPr>
              <w:t>nº 1.778/2017)</w:t>
            </w:r>
          </w:p>
        </w:tc>
      </w:tr>
      <w:tr w:rsidR="007A11B0" w:rsidRPr="000E49B7" w14:paraId="41692847" w14:textId="77777777" w:rsidTr="007A11B0">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A12AA52" w14:textId="77777777" w:rsidR="007A11B0" w:rsidRPr="000E49B7" w:rsidRDefault="007A11B0" w:rsidP="00997B5E">
            <w:pPr>
              <w:jc w:val="center"/>
              <w:rPr>
                <w:rFonts w:eastAsia="Times New Roman" w:cs="Times New Roman"/>
                <w:color w:val="000000"/>
                <w:szCs w:val="20"/>
                <w:lang w:eastAsia="pt-BR"/>
              </w:rPr>
            </w:pPr>
            <w:r w:rsidRPr="000E49B7">
              <w:rPr>
                <w:rFonts w:cs="Times New Roman"/>
                <w:color w:val="000000"/>
                <w:szCs w:val="20"/>
              </w:rPr>
              <w:t>3.130</w:t>
            </w:r>
          </w:p>
        </w:tc>
        <w:tc>
          <w:tcPr>
            <w:tcW w:w="12517" w:type="dxa"/>
            <w:tcBorders>
              <w:top w:val="single" w:sz="4" w:space="0" w:color="auto"/>
              <w:left w:val="nil"/>
              <w:bottom w:val="single" w:sz="4" w:space="0" w:color="auto"/>
              <w:right w:val="single" w:sz="4" w:space="0" w:color="auto"/>
            </w:tcBorders>
            <w:shd w:val="clear" w:color="000000" w:fill="FFFFFF"/>
            <w:vAlign w:val="center"/>
            <w:hideMark/>
          </w:tcPr>
          <w:p w14:paraId="591CD01F" w14:textId="77777777" w:rsidR="007A11B0" w:rsidRPr="000E49B7" w:rsidRDefault="007A11B0" w:rsidP="00997B5E">
            <w:pPr>
              <w:rPr>
                <w:rFonts w:cs="Times New Roman"/>
                <w:color w:val="000000"/>
                <w:szCs w:val="20"/>
              </w:rPr>
            </w:pPr>
            <w:r w:rsidRPr="000E49B7">
              <w:rPr>
                <w:rFonts w:cs="Times New Roman"/>
                <w:color w:val="000000"/>
                <w:szCs w:val="20"/>
              </w:rPr>
              <w:t>Depreciação - diferença entre as depreciações contábil e fiscal. Art. 6º da IN RFB nº 1.778/2017</w:t>
            </w:r>
          </w:p>
        </w:tc>
      </w:tr>
    </w:tbl>
    <w:p w14:paraId="6009E2B8" w14:textId="730C4143" w:rsidR="007A11B0" w:rsidRDefault="007A11B0" w:rsidP="00E2690F">
      <w:pPr>
        <w:jc w:val="both"/>
        <w:rPr>
          <w:rFonts w:eastAsia="Times New Roman" w:cs="Times New Roman"/>
          <w:szCs w:val="24"/>
          <w:lang w:eastAsia="pt-BR"/>
        </w:rPr>
      </w:pPr>
    </w:p>
    <w:p w14:paraId="016FB42A" w14:textId="75D23190" w:rsidR="007A11B0" w:rsidRPr="004B1F0D" w:rsidRDefault="007A11B0" w:rsidP="007A11B0">
      <w:pPr>
        <w:pStyle w:val="Ttulo4"/>
      </w:pPr>
      <w:bookmarkStart w:id="545" w:name="_Toc156228416"/>
      <w:r w:rsidRPr="004B1F0D">
        <w:t>Registro L100: Balanço Patrimonial</w:t>
      </w:r>
      <w:r>
        <w:t xml:space="preserve"> – Criação de contas.</w:t>
      </w:r>
      <w:bookmarkEnd w:id="545"/>
    </w:p>
    <w:p w14:paraId="305B3F1A" w14:textId="379083A4" w:rsidR="007A11B0" w:rsidRDefault="007A11B0" w:rsidP="00E2690F">
      <w:pPr>
        <w:jc w:val="both"/>
        <w:rPr>
          <w:rFonts w:eastAsia="Times New Roman" w:cs="Times New Roman"/>
          <w:szCs w:val="24"/>
          <w:lang w:eastAsia="pt-BR"/>
        </w:rPr>
      </w:pPr>
    </w:p>
    <w:p w14:paraId="3E16F116" w14:textId="64E26B88" w:rsidR="007A11B0" w:rsidRDefault="007A11B0" w:rsidP="00E2690F">
      <w:pPr>
        <w:jc w:val="both"/>
        <w:rPr>
          <w:rFonts w:eastAsia="Times New Roman" w:cs="Times New Roman"/>
          <w:b/>
          <w:bCs/>
          <w:szCs w:val="24"/>
          <w:lang w:eastAsia="pt-BR"/>
        </w:rPr>
      </w:pPr>
      <w:r>
        <w:rPr>
          <w:rFonts w:eastAsia="Times New Roman" w:cs="Times New Roman"/>
          <w:b/>
          <w:bCs/>
          <w:szCs w:val="24"/>
          <w:lang w:eastAsia="pt-BR"/>
        </w:rPr>
        <w:t>L100A:</w:t>
      </w:r>
    </w:p>
    <w:p w14:paraId="5D442209" w14:textId="77777777" w:rsidR="007A11B0" w:rsidRPr="007A11B0" w:rsidRDefault="007A11B0" w:rsidP="00E2690F">
      <w:pPr>
        <w:jc w:val="both"/>
        <w:rPr>
          <w:rFonts w:eastAsia="Times New Roman" w:cs="Times New Roman"/>
          <w:b/>
          <w:bCs/>
          <w:szCs w:val="24"/>
          <w:lang w:eastAsia="pt-BR"/>
        </w:rPr>
      </w:pPr>
    </w:p>
    <w:tbl>
      <w:tblPr>
        <w:tblW w:w="14085" w:type="dxa"/>
        <w:jc w:val="center"/>
        <w:tblCellMar>
          <w:left w:w="70" w:type="dxa"/>
          <w:right w:w="70" w:type="dxa"/>
        </w:tblCellMar>
        <w:tblLook w:val="04A0" w:firstRow="1" w:lastRow="0" w:firstColumn="1" w:lastColumn="0" w:noHBand="0" w:noVBand="1"/>
      </w:tblPr>
      <w:tblGrid>
        <w:gridCol w:w="1460"/>
        <w:gridCol w:w="12625"/>
      </w:tblGrid>
      <w:tr w:rsidR="007A11B0" w:rsidRPr="000E49B7" w14:paraId="1D3586B3" w14:textId="77777777" w:rsidTr="000E49B7">
        <w:trPr>
          <w:trHeight w:val="386"/>
          <w:jc w:val="center"/>
        </w:trPr>
        <w:tc>
          <w:tcPr>
            <w:tcW w:w="14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12FF61"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1.02.03.01.97</w:t>
            </w:r>
          </w:p>
        </w:tc>
        <w:tc>
          <w:tcPr>
            <w:tcW w:w="12625" w:type="dxa"/>
            <w:tcBorders>
              <w:top w:val="single" w:sz="4" w:space="0" w:color="auto"/>
              <w:left w:val="nil"/>
              <w:bottom w:val="single" w:sz="4" w:space="0" w:color="auto"/>
              <w:right w:val="single" w:sz="4" w:space="0" w:color="auto"/>
            </w:tcBorders>
            <w:shd w:val="clear" w:color="auto" w:fill="auto"/>
            <w:vAlign w:val="center"/>
            <w:hideMark/>
          </w:tcPr>
          <w:p w14:paraId="12DC0196"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 xml:space="preserve">Subconta - Imobilizado - Gastos da atividade de desenvolvimento da produção de campos de petróleo e gás natural já deduzidos até 01º de janeiro de 2018 </w:t>
            </w:r>
          </w:p>
        </w:tc>
      </w:tr>
      <w:tr w:rsidR="007A11B0" w:rsidRPr="000E49B7" w14:paraId="2B34D6E3" w14:textId="77777777" w:rsidTr="000E49B7">
        <w:trPr>
          <w:trHeight w:val="696"/>
          <w:jc w:val="center"/>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297D4524"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1.02.03.01.98</w:t>
            </w:r>
          </w:p>
        </w:tc>
        <w:tc>
          <w:tcPr>
            <w:tcW w:w="12625" w:type="dxa"/>
            <w:tcBorders>
              <w:top w:val="nil"/>
              <w:left w:val="nil"/>
              <w:bottom w:val="single" w:sz="4" w:space="0" w:color="auto"/>
              <w:right w:val="single" w:sz="4" w:space="0" w:color="auto"/>
            </w:tcBorders>
            <w:shd w:val="clear" w:color="auto" w:fill="auto"/>
            <w:vAlign w:val="center"/>
            <w:hideMark/>
          </w:tcPr>
          <w:p w14:paraId="45D22DD3"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Subconta - Imobilizado - Gastos da atividade de desenvolvimento da produção de campos de petróleo e gás natural não deduzidos até 01º de janeiro 2018 e os posteriores a esta data</w:t>
            </w:r>
          </w:p>
        </w:tc>
      </w:tr>
    </w:tbl>
    <w:p w14:paraId="5B3F5E55" w14:textId="08EA35D1" w:rsidR="007A11B0" w:rsidRDefault="007A11B0" w:rsidP="00E2690F">
      <w:pPr>
        <w:jc w:val="both"/>
        <w:rPr>
          <w:rFonts w:eastAsia="Times New Roman" w:cs="Times New Roman"/>
          <w:szCs w:val="24"/>
          <w:lang w:eastAsia="pt-BR"/>
        </w:rPr>
      </w:pPr>
    </w:p>
    <w:p w14:paraId="1C1F4594" w14:textId="1EA8A237" w:rsidR="00B20E7E" w:rsidRPr="00B20E7E" w:rsidRDefault="00B20E7E" w:rsidP="00E2690F">
      <w:pPr>
        <w:jc w:val="both"/>
        <w:rPr>
          <w:rFonts w:eastAsia="Times New Roman" w:cs="Times New Roman"/>
          <w:b/>
          <w:bCs/>
          <w:szCs w:val="24"/>
          <w:lang w:eastAsia="pt-BR"/>
        </w:rPr>
      </w:pPr>
      <w:r w:rsidRPr="00B20E7E">
        <w:rPr>
          <w:rFonts w:eastAsia="Times New Roman" w:cs="Times New Roman"/>
          <w:b/>
          <w:bCs/>
          <w:szCs w:val="24"/>
          <w:lang w:eastAsia="pt-BR"/>
        </w:rPr>
        <w:t>L100B:</w:t>
      </w:r>
    </w:p>
    <w:p w14:paraId="4663E754" w14:textId="01AE6912" w:rsidR="00B20E7E" w:rsidRDefault="00B20E7E" w:rsidP="00E2690F">
      <w:pPr>
        <w:jc w:val="both"/>
        <w:rPr>
          <w:rFonts w:eastAsia="Times New Roman" w:cs="Times New Roman"/>
          <w:szCs w:val="24"/>
          <w:lang w:eastAsia="pt-BR"/>
        </w:rPr>
      </w:pPr>
    </w:p>
    <w:tbl>
      <w:tblPr>
        <w:tblW w:w="8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97"/>
        <w:gridCol w:w="7321"/>
      </w:tblGrid>
      <w:tr w:rsidR="00B20E7E" w:rsidRPr="00B20E7E" w14:paraId="62EB2350" w14:textId="77777777" w:rsidTr="00B20E7E">
        <w:trPr>
          <w:trHeight w:val="300"/>
          <w:jc w:val="center"/>
        </w:trPr>
        <w:tc>
          <w:tcPr>
            <w:tcW w:w="1497" w:type="dxa"/>
            <w:shd w:val="clear" w:color="000000" w:fill="FFFF00"/>
            <w:noWrap/>
            <w:vAlign w:val="bottom"/>
            <w:hideMark/>
          </w:tcPr>
          <w:p w14:paraId="12BB8DA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4.1.50.00</w:t>
            </w:r>
          </w:p>
        </w:tc>
        <w:tc>
          <w:tcPr>
            <w:tcW w:w="7321" w:type="dxa"/>
            <w:shd w:val="clear" w:color="auto" w:fill="auto"/>
            <w:noWrap/>
            <w:vAlign w:val="bottom"/>
            <w:hideMark/>
          </w:tcPr>
          <w:p w14:paraId="403596E8"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TRANSACOES DE PAGAMENTO                                                                             </w:t>
            </w:r>
          </w:p>
        </w:tc>
      </w:tr>
      <w:tr w:rsidR="00B20E7E" w:rsidRPr="00B20E7E" w14:paraId="50E813BF" w14:textId="77777777" w:rsidTr="00B20E7E">
        <w:trPr>
          <w:trHeight w:val="288"/>
          <w:jc w:val="center"/>
        </w:trPr>
        <w:tc>
          <w:tcPr>
            <w:tcW w:w="1497" w:type="dxa"/>
            <w:shd w:val="clear" w:color="auto" w:fill="auto"/>
            <w:noWrap/>
            <w:vAlign w:val="bottom"/>
            <w:hideMark/>
          </w:tcPr>
          <w:p w14:paraId="71B6968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4.1.50.10</w:t>
            </w:r>
          </w:p>
        </w:tc>
        <w:tc>
          <w:tcPr>
            <w:tcW w:w="7321" w:type="dxa"/>
            <w:shd w:val="clear" w:color="auto" w:fill="auto"/>
            <w:noWrap/>
            <w:vAlign w:val="bottom"/>
            <w:hideMark/>
          </w:tcPr>
          <w:p w14:paraId="04B939B9"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Nao Vinculados a Cessoes                                                          </w:t>
            </w:r>
          </w:p>
        </w:tc>
      </w:tr>
      <w:tr w:rsidR="00B20E7E" w:rsidRPr="00B20E7E" w14:paraId="56D15661" w14:textId="77777777" w:rsidTr="00B20E7E">
        <w:trPr>
          <w:trHeight w:val="288"/>
          <w:jc w:val="center"/>
        </w:trPr>
        <w:tc>
          <w:tcPr>
            <w:tcW w:w="1497" w:type="dxa"/>
            <w:shd w:val="clear" w:color="auto" w:fill="auto"/>
            <w:noWrap/>
            <w:vAlign w:val="bottom"/>
            <w:hideMark/>
          </w:tcPr>
          <w:p w14:paraId="724A604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4.1.50.20</w:t>
            </w:r>
          </w:p>
        </w:tc>
        <w:tc>
          <w:tcPr>
            <w:tcW w:w="7321" w:type="dxa"/>
            <w:shd w:val="clear" w:color="auto" w:fill="auto"/>
            <w:noWrap/>
            <w:vAlign w:val="bottom"/>
            <w:hideMark/>
          </w:tcPr>
          <w:p w14:paraId="2A5D429D"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Cedidos                                                                           </w:t>
            </w:r>
          </w:p>
        </w:tc>
      </w:tr>
      <w:tr w:rsidR="00B20E7E" w:rsidRPr="00B20E7E" w14:paraId="380035CF" w14:textId="77777777" w:rsidTr="00B20E7E">
        <w:trPr>
          <w:trHeight w:val="288"/>
          <w:jc w:val="center"/>
        </w:trPr>
        <w:tc>
          <w:tcPr>
            <w:tcW w:w="1497" w:type="dxa"/>
            <w:shd w:val="clear" w:color="auto" w:fill="auto"/>
            <w:noWrap/>
            <w:vAlign w:val="bottom"/>
            <w:hideMark/>
          </w:tcPr>
          <w:p w14:paraId="37EB9CC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4.1.50.30</w:t>
            </w:r>
          </w:p>
        </w:tc>
        <w:tc>
          <w:tcPr>
            <w:tcW w:w="7321" w:type="dxa"/>
            <w:shd w:val="clear" w:color="auto" w:fill="auto"/>
            <w:noWrap/>
            <w:vAlign w:val="bottom"/>
            <w:hideMark/>
          </w:tcPr>
          <w:p w14:paraId="64EB754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Adquiridos                                                                        </w:t>
            </w:r>
          </w:p>
        </w:tc>
      </w:tr>
      <w:tr w:rsidR="00B20E7E" w:rsidRPr="00B20E7E" w14:paraId="1D9DDF01" w14:textId="77777777" w:rsidTr="00B20E7E">
        <w:trPr>
          <w:trHeight w:val="288"/>
          <w:jc w:val="center"/>
        </w:trPr>
        <w:tc>
          <w:tcPr>
            <w:tcW w:w="1497" w:type="dxa"/>
            <w:shd w:val="clear" w:color="auto" w:fill="auto"/>
            <w:noWrap/>
            <w:vAlign w:val="bottom"/>
            <w:hideMark/>
          </w:tcPr>
          <w:p w14:paraId="7B1D256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5.35</w:t>
            </w:r>
          </w:p>
        </w:tc>
        <w:tc>
          <w:tcPr>
            <w:tcW w:w="7321" w:type="dxa"/>
            <w:shd w:val="clear" w:color="auto" w:fill="auto"/>
            <w:noWrap/>
            <w:vAlign w:val="bottom"/>
            <w:hideMark/>
          </w:tcPr>
          <w:p w14:paraId="2831E7F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De Transaçoes de Pagamento                                                                          </w:t>
            </w:r>
          </w:p>
        </w:tc>
      </w:tr>
      <w:tr w:rsidR="00B20E7E" w:rsidRPr="00B20E7E" w14:paraId="6F0167EE" w14:textId="77777777" w:rsidTr="00B20E7E">
        <w:trPr>
          <w:trHeight w:val="288"/>
          <w:jc w:val="center"/>
        </w:trPr>
        <w:tc>
          <w:tcPr>
            <w:tcW w:w="1497" w:type="dxa"/>
            <w:shd w:val="clear" w:color="auto" w:fill="auto"/>
            <w:noWrap/>
            <w:vAlign w:val="bottom"/>
            <w:hideMark/>
          </w:tcPr>
          <w:p w14:paraId="4C80FA2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5.37</w:t>
            </w:r>
          </w:p>
        </w:tc>
        <w:tc>
          <w:tcPr>
            <w:tcW w:w="7321" w:type="dxa"/>
            <w:shd w:val="clear" w:color="auto" w:fill="auto"/>
            <w:noWrap/>
            <w:vAlign w:val="bottom"/>
            <w:hideMark/>
          </w:tcPr>
          <w:p w14:paraId="0B08E337"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De Valores a Receber relativos a Transacoes de Pagamento                                            </w:t>
            </w:r>
          </w:p>
        </w:tc>
      </w:tr>
      <w:tr w:rsidR="00B20E7E" w:rsidRPr="00B20E7E" w14:paraId="182B5C57" w14:textId="77777777" w:rsidTr="00B20E7E">
        <w:trPr>
          <w:trHeight w:val="288"/>
          <w:jc w:val="center"/>
        </w:trPr>
        <w:tc>
          <w:tcPr>
            <w:tcW w:w="1497" w:type="dxa"/>
            <w:shd w:val="clear" w:color="000000" w:fill="FFFF00"/>
            <w:noWrap/>
            <w:vAlign w:val="bottom"/>
            <w:hideMark/>
          </w:tcPr>
          <w:p w14:paraId="23FD0315"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9.00</w:t>
            </w:r>
          </w:p>
        </w:tc>
        <w:tc>
          <w:tcPr>
            <w:tcW w:w="7321" w:type="dxa"/>
            <w:shd w:val="clear" w:color="auto" w:fill="auto"/>
            <w:noWrap/>
            <w:vAlign w:val="bottom"/>
            <w:hideMark/>
          </w:tcPr>
          <w:p w14:paraId="3C6C0C9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RELATIVOS A TRANSAÇÕES DE PAGAMENTO                                               </w:t>
            </w:r>
          </w:p>
        </w:tc>
      </w:tr>
      <w:tr w:rsidR="00B20E7E" w:rsidRPr="00B20E7E" w14:paraId="51ADE1F5" w14:textId="77777777" w:rsidTr="00B20E7E">
        <w:trPr>
          <w:trHeight w:val="288"/>
          <w:jc w:val="center"/>
        </w:trPr>
        <w:tc>
          <w:tcPr>
            <w:tcW w:w="1497" w:type="dxa"/>
            <w:shd w:val="clear" w:color="auto" w:fill="auto"/>
            <w:noWrap/>
            <w:vAlign w:val="bottom"/>
            <w:hideMark/>
          </w:tcPr>
          <w:p w14:paraId="52822F86"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9.10</w:t>
            </w:r>
          </w:p>
        </w:tc>
        <w:tc>
          <w:tcPr>
            <w:tcW w:w="7321" w:type="dxa"/>
            <w:shd w:val="clear" w:color="auto" w:fill="auto"/>
            <w:noWrap/>
            <w:vAlign w:val="bottom"/>
            <w:hideMark/>
          </w:tcPr>
          <w:p w14:paraId="6766112D"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Nao Vinculados a Cessoes                                                          </w:t>
            </w:r>
          </w:p>
        </w:tc>
      </w:tr>
      <w:tr w:rsidR="00B20E7E" w:rsidRPr="00B20E7E" w14:paraId="69A7E366" w14:textId="77777777" w:rsidTr="00B20E7E">
        <w:trPr>
          <w:trHeight w:val="288"/>
          <w:jc w:val="center"/>
        </w:trPr>
        <w:tc>
          <w:tcPr>
            <w:tcW w:w="1497" w:type="dxa"/>
            <w:shd w:val="clear" w:color="auto" w:fill="auto"/>
            <w:noWrap/>
            <w:vAlign w:val="bottom"/>
            <w:hideMark/>
          </w:tcPr>
          <w:p w14:paraId="16C2627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9.20</w:t>
            </w:r>
          </w:p>
        </w:tc>
        <w:tc>
          <w:tcPr>
            <w:tcW w:w="7321" w:type="dxa"/>
            <w:shd w:val="clear" w:color="auto" w:fill="auto"/>
            <w:noWrap/>
            <w:vAlign w:val="bottom"/>
            <w:hideMark/>
          </w:tcPr>
          <w:p w14:paraId="3A47A59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Cedidos                                                                           </w:t>
            </w:r>
          </w:p>
        </w:tc>
      </w:tr>
      <w:tr w:rsidR="00B20E7E" w:rsidRPr="00B20E7E" w14:paraId="2712853F" w14:textId="77777777" w:rsidTr="00B20E7E">
        <w:trPr>
          <w:trHeight w:val="288"/>
          <w:jc w:val="center"/>
        </w:trPr>
        <w:tc>
          <w:tcPr>
            <w:tcW w:w="1497" w:type="dxa"/>
            <w:shd w:val="clear" w:color="auto" w:fill="auto"/>
            <w:noWrap/>
            <w:vAlign w:val="bottom"/>
            <w:hideMark/>
          </w:tcPr>
          <w:p w14:paraId="68CBA89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8.79.30</w:t>
            </w:r>
          </w:p>
        </w:tc>
        <w:tc>
          <w:tcPr>
            <w:tcW w:w="7321" w:type="dxa"/>
            <w:shd w:val="clear" w:color="auto" w:fill="auto"/>
            <w:noWrap/>
            <w:vAlign w:val="bottom"/>
            <w:hideMark/>
          </w:tcPr>
          <w:p w14:paraId="680F1E8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Adquiridos                                                                        </w:t>
            </w:r>
          </w:p>
        </w:tc>
      </w:tr>
      <w:tr w:rsidR="00B20E7E" w:rsidRPr="00B20E7E" w14:paraId="13CED3AD" w14:textId="77777777" w:rsidTr="00B20E7E">
        <w:trPr>
          <w:trHeight w:val="288"/>
          <w:jc w:val="center"/>
        </w:trPr>
        <w:tc>
          <w:tcPr>
            <w:tcW w:w="1497" w:type="dxa"/>
            <w:shd w:val="clear" w:color="000000" w:fill="FFFF00"/>
            <w:noWrap/>
            <w:vAlign w:val="bottom"/>
            <w:hideMark/>
          </w:tcPr>
          <w:p w14:paraId="0C8E8CD2"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9.96.00</w:t>
            </w:r>
          </w:p>
        </w:tc>
        <w:tc>
          <w:tcPr>
            <w:tcW w:w="7321" w:type="dxa"/>
            <w:shd w:val="clear" w:color="auto" w:fill="auto"/>
            <w:noWrap/>
            <w:vAlign w:val="bottom"/>
            <w:hideMark/>
          </w:tcPr>
          <w:p w14:paraId="53BCF9FA"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ÃO PARA VALORES A RECEBER RELATIVOS A TRANSAÇÕES DE PAGAMENTO                             </w:t>
            </w:r>
          </w:p>
        </w:tc>
      </w:tr>
      <w:tr w:rsidR="00B20E7E" w:rsidRPr="00B20E7E" w14:paraId="02ACB5D3" w14:textId="77777777" w:rsidTr="00B20E7E">
        <w:trPr>
          <w:trHeight w:val="288"/>
          <w:jc w:val="center"/>
        </w:trPr>
        <w:tc>
          <w:tcPr>
            <w:tcW w:w="1497" w:type="dxa"/>
            <w:shd w:val="clear" w:color="auto" w:fill="auto"/>
            <w:noWrap/>
            <w:vAlign w:val="bottom"/>
            <w:hideMark/>
          </w:tcPr>
          <w:p w14:paraId="009B3DE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9.96.10</w:t>
            </w:r>
          </w:p>
        </w:tc>
        <w:tc>
          <w:tcPr>
            <w:tcW w:w="7321" w:type="dxa"/>
            <w:shd w:val="clear" w:color="auto" w:fill="auto"/>
            <w:noWrap/>
            <w:vAlign w:val="bottom"/>
            <w:hideMark/>
          </w:tcPr>
          <w:p w14:paraId="5EA1DD1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Nao Vinculados a Cessoes                                      </w:t>
            </w:r>
          </w:p>
        </w:tc>
      </w:tr>
      <w:tr w:rsidR="00B20E7E" w:rsidRPr="00B20E7E" w14:paraId="48A862E8" w14:textId="77777777" w:rsidTr="00B20E7E">
        <w:trPr>
          <w:trHeight w:val="288"/>
          <w:jc w:val="center"/>
        </w:trPr>
        <w:tc>
          <w:tcPr>
            <w:tcW w:w="1497" w:type="dxa"/>
            <w:shd w:val="clear" w:color="auto" w:fill="auto"/>
            <w:noWrap/>
            <w:vAlign w:val="bottom"/>
            <w:hideMark/>
          </w:tcPr>
          <w:p w14:paraId="36C80A2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9.96.20</w:t>
            </w:r>
          </w:p>
        </w:tc>
        <w:tc>
          <w:tcPr>
            <w:tcW w:w="7321" w:type="dxa"/>
            <w:shd w:val="clear" w:color="auto" w:fill="auto"/>
            <w:noWrap/>
            <w:vAlign w:val="bottom"/>
            <w:hideMark/>
          </w:tcPr>
          <w:p w14:paraId="3339BA2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Cedidos                                                       </w:t>
            </w:r>
          </w:p>
        </w:tc>
      </w:tr>
      <w:tr w:rsidR="00B20E7E" w:rsidRPr="00B20E7E" w14:paraId="68A4B82E" w14:textId="77777777" w:rsidTr="00B20E7E">
        <w:trPr>
          <w:trHeight w:val="288"/>
          <w:jc w:val="center"/>
        </w:trPr>
        <w:tc>
          <w:tcPr>
            <w:tcW w:w="1497" w:type="dxa"/>
            <w:shd w:val="clear" w:color="auto" w:fill="auto"/>
            <w:noWrap/>
            <w:vAlign w:val="bottom"/>
            <w:hideMark/>
          </w:tcPr>
          <w:p w14:paraId="7EE74335"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8.9.96.30</w:t>
            </w:r>
          </w:p>
        </w:tc>
        <w:tc>
          <w:tcPr>
            <w:tcW w:w="7321" w:type="dxa"/>
            <w:shd w:val="clear" w:color="auto" w:fill="auto"/>
            <w:noWrap/>
            <w:vAlign w:val="bottom"/>
            <w:hideMark/>
          </w:tcPr>
          <w:p w14:paraId="090A3BC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Adquiridos                                                    </w:t>
            </w:r>
          </w:p>
        </w:tc>
      </w:tr>
      <w:tr w:rsidR="00B20E7E" w:rsidRPr="00B20E7E" w14:paraId="0C6AFC44" w14:textId="77777777" w:rsidTr="00B20E7E">
        <w:trPr>
          <w:trHeight w:val="288"/>
          <w:jc w:val="center"/>
        </w:trPr>
        <w:tc>
          <w:tcPr>
            <w:tcW w:w="1497" w:type="dxa"/>
            <w:shd w:val="clear" w:color="auto" w:fill="auto"/>
            <w:noWrap/>
            <w:vAlign w:val="bottom"/>
            <w:hideMark/>
          </w:tcPr>
          <w:p w14:paraId="123AA9F6"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9.8.40.00</w:t>
            </w:r>
          </w:p>
        </w:tc>
        <w:tc>
          <w:tcPr>
            <w:tcW w:w="7321" w:type="dxa"/>
            <w:shd w:val="clear" w:color="auto" w:fill="auto"/>
            <w:noWrap/>
            <w:vAlign w:val="bottom"/>
            <w:hideMark/>
          </w:tcPr>
          <w:p w14:paraId="6F96EF66"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EM ESTOQUE                                                                                   </w:t>
            </w:r>
          </w:p>
        </w:tc>
      </w:tr>
      <w:tr w:rsidR="00B20E7E" w:rsidRPr="00B20E7E" w14:paraId="24749276" w14:textId="77777777" w:rsidTr="00B20E7E">
        <w:trPr>
          <w:trHeight w:val="288"/>
          <w:jc w:val="center"/>
        </w:trPr>
        <w:tc>
          <w:tcPr>
            <w:tcW w:w="1497" w:type="dxa"/>
            <w:shd w:val="clear" w:color="auto" w:fill="auto"/>
            <w:noWrap/>
            <w:vAlign w:val="bottom"/>
            <w:hideMark/>
          </w:tcPr>
          <w:p w14:paraId="7F5C78D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9.8.40.10</w:t>
            </w:r>
          </w:p>
        </w:tc>
        <w:tc>
          <w:tcPr>
            <w:tcW w:w="7321" w:type="dxa"/>
            <w:shd w:val="clear" w:color="auto" w:fill="auto"/>
            <w:noWrap/>
            <w:vAlign w:val="bottom"/>
            <w:hideMark/>
          </w:tcPr>
          <w:p w14:paraId="1995D762"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Materiais                                                                                           </w:t>
            </w:r>
          </w:p>
        </w:tc>
      </w:tr>
      <w:tr w:rsidR="00B20E7E" w:rsidRPr="00B20E7E" w14:paraId="6A848924" w14:textId="77777777" w:rsidTr="00B20E7E">
        <w:trPr>
          <w:trHeight w:val="288"/>
          <w:jc w:val="center"/>
        </w:trPr>
        <w:tc>
          <w:tcPr>
            <w:tcW w:w="1497" w:type="dxa"/>
            <w:shd w:val="clear" w:color="auto" w:fill="auto"/>
            <w:noWrap/>
            <w:vAlign w:val="bottom"/>
            <w:hideMark/>
          </w:tcPr>
          <w:p w14:paraId="272373C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9.8.40.20</w:t>
            </w:r>
          </w:p>
        </w:tc>
        <w:tc>
          <w:tcPr>
            <w:tcW w:w="7321" w:type="dxa"/>
            <w:shd w:val="clear" w:color="auto" w:fill="auto"/>
            <w:noWrap/>
            <w:vAlign w:val="bottom"/>
            <w:hideMark/>
          </w:tcPr>
          <w:p w14:paraId="161CD0D7"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de Sustentabilidade                                                                          </w:t>
            </w:r>
          </w:p>
        </w:tc>
      </w:tr>
      <w:tr w:rsidR="00B20E7E" w:rsidRPr="00B20E7E" w14:paraId="1813C25D" w14:textId="77777777" w:rsidTr="00B20E7E">
        <w:trPr>
          <w:trHeight w:val="288"/>
          <w:jc w:val="center"/>
        </w:trPr>
        <w:tc>
          <w:tcPr>
            <w:tcW w:w="1497" w:type="dxa"/>
            <w:shd w:val="clear" w:color="auto" w:fill="auto"/>
            <w:noWrap/>
            <w:vAlign w:val="bottom"/>
            <w:hideMark/>
          </w:tcPr>
          <w:p w14:paraId="798E1D6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9.8.40.90</w:t>
            </w:r>
          </w:p>
        </w:tc>
        <w:tc>
          <w:tcPr>
            <w:tcW w:w="7321" w:type="dxa"/>
            <w:shd w:val="clear" w:color="auto" w:fill="auto"/>
            <w:noWrap/>
            <w:vAlign w:val="bottom"/>
            <w:hideMark/>
          </w:tcPr>
          <w:p w14:paraId="5C0A7412"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os                                                                                              </w:t>
            </w:r>
          </w:p>
        </w:tc>
      </w:tr>
      <w:tr w:rsidR="00B20E7E" w:rsidRPr="00B20E7E" w14:paraId="33D9A629" w14:textId="77777777" w:rsidTr="00B20E7E">
        <w:trPr>
          <w:trHeight w:val="288"/>
          <w:jc w:val="center"/>
        </w:trPr>
        <w:tc>
          <w:tcPr>
            <w:tcW w:w="1497" w:type="dxa"/>
            <w:shd w:val="clear" w:color="auto" w:fill="auto"/>
            <w:noWrap/>
            <w:vAlign w:val="bottom"/>
            <w:hideMark/>
          </w:tcPr>
          <w:p w14:paraId="49142BD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1.1.1.9.8.90.30</w:t>
            </w:r>
          </w:p>
        </w:tc>
        <w:tc>
          <w:tcPr>
            <w:tcW w:w="7321" w:type="dxa"/>
            <w:shd w:val="clear" w:color="auto" w:fill="auto"/>
            <w:noWrap/>
            <w:vAlign w:val="bottom"/>
            <w:hideMark/>
          </w:tcPr>
          <w:p w14:paraId="25E3EBC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de Sustentabilidade                                                                          </w:t>
            </w:r>
          </w:p>
        </w:tc>
      </w:tr>
      <w:tr w:rsidR="00B20E7E" w:rsidRPr="00B20E7E" w14:paraId="56E736C9" w14:textId="77777777" w:rsidTr="00B20E7E">
        <w:trPr>
          <w:trHeight w:val="288"/>
          <w:jc w:val="center"/>
        </w:trPr>
        <w:tc>
          <w:tcPr>
            <w:tcW w:w="1497" w:type="dxa"/>
            <w:shd w:val="clear" w:color="auto" w:fill="auto"/>
            <w:noWrap/>
            <w:vAlign w:val="bottom"/>
            <w:hideMark/>
          </w:tcPr>
          <w:p w14:paraId="3FC83D7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2.1.4.1.9.30.20</w:t>
            </w:r>
          </w:p>
        </w:tc>
        <w:tc>
          <w:tcPr>
            <w:tcW w:w="7321" w:type="dxa"/>
            <w:shd w:val="clear" w:color="auto" w:fill="auto"/>
            <w:noWrap/>
            <w:vAlign w:val="bottom"/>
            <w:hideMark/>
          </w:tcPr>
          <w:p w14:paraId="7FEA3459"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Saldos Bloqueados                                                                                   </w:t>
            </w:r>
          </w:p>
        </w:tc>
      </w:tr>
      <w:tr w:rsidR="00B20E7E" w:rsidRPr="00B20E7E" w14:paraId="22B62808" w14:textId="77777777" w:rsidTr="00B20E7E">
        <w:trPr>
          <w:trHeight w:val="288"/>
          <w:jc w:val="center"/>
        </w:trPr>
        <w:tc>
          <w:tcPr>
            <w:tcW w:w="1497" w:type="dxa"/>
            <w:shd w:val="clear" w:color="auto" w:fill="auto"/>
            <w:noWrap/>
            <w:vAlign w:val="bottom"/>
            <w:hideMark/>
          </w:tcPr>
          <w:p w14:paraId="7F2DB1FB"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2.1.4.9.9.17.35</w:t>
            </w:r>
          </w:p>
        </w:tc>
        <w:tc>
          <w:tcPr>
            <w:tcW w:w="7321" w:type="dxa"/>
            <w:shd w:val="clear" w:color="auto" w:fill="auto"/>
            <w:noWrap/>
            <w:vAlign w:val="bottom"/>
            <w:hideMark/>
          </w:tcPr>
          <w:p w14:paraId="1711D8C8"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De Transacoes de Pagamento                                                                          </w:t>
            </w:r>
          </w:p>
        </w:tc>
      </w:tr>
      <w:tr w:rsidR="00B20E7E" w:rsidRPr="00B20E7E" w14:paraId="5B7CCACF" w14:textId="77777777" w:rsidTr="00B20E7E">
        <w:trPr>
          <w:trHeight w:val="288"/>
          <w:jc w:val="center"/>
        </w:trPr>
        <w:tc>
          <w:tcPr>
            <w:tcW w:w="1497" w:type="dxa"/>
            <w:shd w:val="clear" w:color="auto" w:fill="auto"/>
            <w:noWrap/>
            <w:vAlign w:val="bottom"/>
            <w:hideMark/>
          </w:tcPr>
          <w:p w14:paraId="412A774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2.1.4.9.9.17.37</w:t>
            </w:r>
          </w:p>
        </w:tc>
        <w:tc>
          <w:tcPr>
            <w:tcW w:w="7321" w:type="dxa"/>
            <w:shd w:val="clear" w:color="auto" w:fill="auto"/>
            <w:noWrap/>
            <w:vAlign w:val="bottom"/>
            <w:hideMark/>
          </w:tcPr>
          <w:p w14:paraId="152F87E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De Valores a Receber relativos s Transacoes de Pagamento                                            </w:t>
            </w:r>
          </w:p>
        </w:tc>
      </w:tr>
    </w:tbl>
    <w:p w14:paraId="1B018C11" w14:textId="77777777" w:rsidR="00B20E7E" w:rsidRDefault="00B20E7E" w:rsidP="00E2690F">
      <w:pPr>
        <w:jc w:val="both"/>
        <w:rPr>
          <w:rFonts w:eastAsia="Times New Roman" w:cs="Times New Roman"/>
          <w:szCs w:val="24"/>
          <w:lang w:eastAsia="pt-BR"/>
        </w:rPr>
      </w:pPr>
    </w:p>
    <w:p w14:paraId="18C04662" w14:textId="4377D6DC" w:rsidR="007A11B0" w:rsidRDefault="007A11B0" w:rsidP="007A11B0">
      <w:pPr>
        <w:pStyle w:val="Ttulo4"/>
      </w:pPr>
      <w:bookmarkStart w:id="546" w:name="_Toc156228417"/>
      <w:r w:rsidRPr="004B1F0D">
        <w:t>Registro L210: Informativo da Composição de Custos</w:t>
      </w:r>
      <w:r>
        <w:t xml:space="preserve"> – Criação de linhas.</w:t>
      </w:r>
      <w:bookmarkEnd w:id="546"/>
    </w:p>
    <w:p w14:paraId="677A99E0" w14:textId="656E0C0D" w:rsidR="007A11B0" w:rsidRDefault="007A11B0" w:rsidP="007A11B0"/>
    <w:tbl>
      <w:tblPr>
        <w:tblW w:w="12803" w:type="dxa"/>
        <w:jc w:val="center"/>
        <w:tblCellMar>
          <w:left w:w="70" w:type="dxa"/>
          <w:right w:w="70" w:type="dxa"/>
        </w:tblCellMar>
        <w:tblLook w:val="04A0" w:firstRow="1" w:lastRow="0" w:firstColumn="1" w:lastColumn="0" w:noHBand="0" w:noVBand="1"/>
      </w:tblPr>
      <w:tblGrid>
        <w:gridCol w:w="940"/>
        <w:gridCol w:w="11863"/>
      </w:tblGrid>
      <w:tr w:rsidR="007A11B0" w:rsidRPr="000E49B7" w14:paraId="54781426" w14:textId="77777777" w:rsidTr="000E49B7">
        <w:trPr>
          <w:trHeight w:val="440"/>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3EFA299" w14:textId="77777777" w:rsidR="007A11B0" w:rsidRPr="000E49B7" w:rsidRDefault="007A11B0" w:rsidP="00997B5E">
            <w:pPr>
              <w:jc w:val="center"/>
              <w:rPr>
                <w:rFonts w:eastAsia="Times New Roman" w:cs="Times New Roman"/>
                <w:color w:val="000000"/>
                <w:szCs w:val="20"/>
                <w:lang w:eastAsia="pt-BR"/>
              </w:rPr>
            </w:pPr>
            <w:r w:rsidRPr="000E49B7">
              <w:rPr>
                <w:rFonts w:eastAsia="Times New Roman" w:cs="Times New Roman"/>
                <w:color w:val="000000"/>
                <w:szCs w:val="20"/>
                <w:lang w:eastAsia="pt-BR"/>
              </w:rPr>
              <w:t>23.05</w:t>
            </w:r>
          </w:p>
        </w:tc>
        <w:tc>
          <w:tcPr>
            <w:tcW w:w="11863" w:type="dxa"/>
            <w:tcBorders>
              <w:top w:val="single" w:sz="4" w:space="0" w:color="auto"/>
              <w:left w:val="nil"/>
              <w:bottom w:val="single" w:sz="4" w:space="0" w:color="auto"/>
              <w:right w:val="single" w:sz="4" w:space="0" w:color="auto"/>
            </w:tcBorders>
            <w:shd w:val="clear" w:color="auto" w:fill="auto"/>
            <w:vAlign w:val="center"/>
            <w:hideMark/>
          </w:tcPr>
          <w:p w14:paraId="0B3D9489"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Encargos de Depreciação/Amortização/Exaustão dos Gastos Ativados na Atividade de Exploração de Jazidas de Petróleo e Gás Natural</w:t>
            </w:r>
          </w:p>
        </w:tc>
      </w:tr>
      <w:tr w:rsidR="007A11B0" w:rsidRPr="000E49B7" w14:paraId="2906D867" w14:textId="77777777" w:rsidTr="000E49B7">
        <w:trPr>
          <w:trHeight w:val="405"/>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DA9E17B" w14:textId="77777777" w:rsidR="007A11B0" w:rsidRPr="000E49B7" w:rsidRDefault="007A11B0" w:rsidP="00997B5E">
            <w:pPr>
              <w:jc w:val="center"/>
              <w:rPr>
                <w:rFonts w:eastAsia="Times New Roman" w:cs="Times New Roman"/>
                <w:color w:val="000000"/>
                <w:szCs w:val="20"/>
                <w:lang w:eastAsia="pt-BR"/>
              </w:rPr>
            </w:pPr>
            <w:r w:rsidRPr="000E49B7">
              <w:rPr>
                <w:rFonts w:eastAsia="Times New Roman" w:cs="Times New Roman"/>
                <w:color w:val="000000"/>
                <w:szCs w:val="20"/>
                <w:lang w:eastAsia="pt-BR"/>
              </w:rPr>
              <w:t>23.10</w:t>
            </w:r>
          </w:p>
        </w:tc>
        <w:tc>
          <w:tcPr>
            <w:tcW w:w="11863" w:type="dxa"/>
            <w:tcBorders>
              <w:top w:val="single" w:sz="4" w:space="0" w:color="auto"/>
              <w:left w:val="nil"/>
              <w:bottom w:val="single" w:sz="4" w:space="0" w:color="auto"/>
              <w:right w:val="single" w:sz="4" w:space="0" w:color="auto"/>
            </w:tcBorders>
            <w:shd w:val="clear" w:color="auto" w:fill="auto"/>
            <w:vAlign w:val="center"/>
            <w:hideMark/>
          </w:tcPr>
          <w:p w14:paraId="193BDFD6"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Encargos de Exaustão - Art. 5º, caput, da IN RFB nº 1.778/2017</w:t>
            </w:r>
          </w:p>
        </w:tc>
      </w:tr>
      <w:tr w:rsidR="007A11B0" w:rsidRPr="000E49B7" w14:paraId="5E46907D" w14:textId="77777777" w:rsidTr="000E49B7">
        <w:trPr>
          <w:trHeight w:val="424"/>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A8C216" w14:textId="77777777" w:rsidR="007A11B0" w:rsidRPr="000E49B7" w:rsidRDefault="007A11B0" w:rsidP="00997B5E">
            <w:pPr>
              <w:jc w:val="center"/>
              <w:rPr>
                <w:rFonts w:eastAsia="Times New Roman" w:cs="Times New Roman"/>
                <w:color w:val="000000"/>
                <w:szCs w:val="20"/>
                <w:lang w:eastAsia="pt-BR"/>
              </w:rPr>
            </w:pPr>
            <w:r w:rsidRPr="000E49B7">
              <w:rPr>
                <w:rFonts w:eastAsia="Times New Roman" w:cs="Times New Roman"/>
                <w:color w:val="000000"/>
                <w:szCs w:val="20"/>
                <w:lang w:eastAsia="pt-BR"/>
              </w:rPr>
              <w:t>23.15</w:t>
            </w:r>
          </w:p>
        </w:tc>
        <w:tc>
          <w:tcPr>
            <w:tcW w:w="11863" w:type="dxa"/>
            <w:tcBorders>
              <w:top w:val="single" w:sz="4" w:space="0" w:color="auto"/>
              <w:left w:val="nil"/>
              <w:bottom w:val="single" w:sz="4" w:space="0" w:color="auto"/>
              <w:right w:val="single" w:sz="4" w:space="0" w:color="auto"/>
            </w:tcBorders>
            <w:shd w:val="clear" w:color="auto" w:fill="auto"/>
            <w:vAlign w:val="center"/>
            <w:hideMark/>
          </w:tcPr>
          <w:p w14:paraId="132A713B"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Encargos de Exaustão - Art. 4º, inciso I, da IN RFB nº 1.778/2017</w:t>
            </w:r>
          </w:p>
        </w:tc>
      </w:tr>
      <w:tr w:rsidR="007A11B0" w:rsidRPr="000E49B7" w14:paraId="2EC43714" w14:textId="77777777" w:rsidTr="000E49B7">
        <w:trPr>
          <w:trHeight w:val="416"/>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22041E" w14:textId="77777777" w:rsidR="007A11B0" w:rsidRPr="000E49B7" w:rsidRDefault="007A11B0" w:rsidP="00997B5E">
            <w:pPr>
              <w:jc w:val="center"/>
              <w:rPr>
                <w:rFonts w:eastAsia="Times New Roman" w:cs="Times New Roman"/>
                <w:color w:val="000000"/>
                <w:szCs w:val="20"/>
                <w:lang w:eastAsia="pt-BR"/>
              </w:rPr>
            </w:pPr>
            <w:r w:rsidRPr="000E49B7">
              <w:rPr>
                <w:rFonts w:eastAsia="Times New Roman" w:cs="Times New Roman"/>
                <w:color w:val="000000"/>
                <w:szCs w:val="20"/>
                <w:lang w:eastAsia="pt-BR"/>
              </w:rPr>
              <w:t>23.20</w:t>
            </w:r>
          </w:p>
        </w:tc>
        <w:tc>
          <w:tcPr>
            <w:tcW w:w="11863" w:type="dxa"/>
            <w:tcBorders>
              <w:top w:val="single" w:sz="4" w:space="0" w:color="auto"/>
              <w:left w:val="nil"/>
              <w:bottom w:val="single" w:sz="4" w:space="0" w:color="auto"/>
              <w:right w:val="single" w:sz="4" w:space="0" w:color="auto"/>
            </w:tcBorders>
            <w:shd w:val="clear" w:color="auto" w:fill="auto"/>
            <w:vAlign w:val="center"/>
            <w:hideMark/>
          </w:tcPr>
          <w:p w14:paraId="3804E4A4" w14:textId="77777777" w:rsidR="007A11B0" w:rsidRPr="000E49B7" w:rsidRDefault="007A11B0" w:rsidP="00997B5E">
            <w:pPr>
              <w:rPr>
                <w:rFonts w:eastAsia="Times New Roman" w:cs="Times New Roman"/>
                <w:color w:val="000000"/>
                <w:szCs w:val="20"/>
                <w:lang w:eastAsia="pt-BR"/>
              </w:rPr>
            </w:pPr>
            <w:r w:rsidRPr="000E49B7">
              <w:rPr>
                <w:rFonts w:eastAsia="Times New Roman" w:cs="Times New Roman"/>
                <w:color w:val="000000"/>
                <w:szCs w:val="20"/>
                <w:lang w:eastAsia="pt-BR"/>
              </w:rPr>
              <w:t>Encargos de Depreciação - Art. 6º da IN RFB nº 1.778/2017</w:t>
            </w:r>
          </w:p>
        </w:tc>
      </w:tr>
    </w:tbl>
    <w:p w14:paraId="49D13B38" w14:textId="6822275E" w:rsidR="007A11B0" w:rsidRDefault="007A11B0" w:rsidP="007A11B0"/>
    <w:p w14:paraId="014D40AE" w14:textId="77777777" w:rsidR="000E49B7" w:rsidRPr="007A11B0" w:rsidRDefault="000E49B7" w:rsidP="007A11B0"/>
    <w:p w14:paraId="649C1CBB" w14:textId="702CDCCD" w:rsidR="007A11B0" w:rsidRDefault="007A11B0" w:rsidP="007A11B0">
      <w:pPr>
        <w:pStyle w:val="Ttulo4"/>
      </w:pPr>
      <w:bookmarkStart w:id="547" w:name="_Toc156228418"/>
      <w:r w:rsidRPr="004B1F0D">
        <w:t>Registro L300: Demonstração do Resultado Líquido no Período Fiscal</w:t>
      </w:r>
      <w:r>
        <w:t xml:space="preserve"> – Criação de contas.</w:t>
      </w:r>
      <w:bookmarkEnd w:id="547"/>
    </w:p>
    <w:p w14:paraId="041F9B63" w14:textId="3A2A6532" w:rsidR="007A11B0" w:rsidRDefault="007A11B0" w:rsidP="007A11B0"/>
    <w:p w14:paraId="07790197" w14:textId="49F08BEB" w:rsidR="007A11B0" w:rsidRPr="007A11B0" w:rsidRDefault="007A11B0" w:rsidP="007A11B0">
      <w:pPr>
        <w:rPr>
          <w:b/>
          <w:bCs/>
        </w:rPr>
      </w:pPr>
      <w:r w:rsidRPr="007A11B0">
        <w:rPr>
          <w:b/>
          <w:bCs/>
        </w:rPr>
        <w:t>L300A</w:t>
      </w:r>
      <w:r>
        <w:rPr>
          <w:b/>
          <w:bCs/>
        </w:rPr>
        <w:t>:</w:t>
      </w:r>
    </w:p>
    <w:tbl>
      <w:tblPr>
        <w:tblW w:w="8811" w:type="dxa"/>
        <w:jc w:val="center"/>
        <w:tblCellMar>
          <w:left w:w="70" w:type="dxa"/>
          <w:right w:w="70" w:type="dxa"/>
        </w:tblCellMar>
        <w:tblLook w:val="04A0" w:firstRow="1" w:lastRow="0" w:firstColumn="1" w:lastColumn="0" w:noHBand="0" w:noVBand="1"/>
      </w:tblPr>
      <w:tblGrid>
        <w:gridCol w:w="1760"/>
        <w:gridCol w:w="7051"/>
      </w:tblGrid>
      <w:tr w:rsidR="007A11B0" w:rsidRPr="000E49B7" w14:paraId="11269D06" w14:textId="77777777" w:rsidTr="000E49B7">
        <w:trPr>
          <w:trHeight w:val="528"/>
          <w:jc w:val="center"/>
        </w:trPr>
        <w:tc>
          <w:tcPr>
            <w:tcW w:w="1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6D4FFF"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3.01.01.05.01.47</w:t>
            </w:r>
          </w:p>
        </w:tc>
        <w:tc>
          <w:tcPr>
            <w:tcW w:w="7051" w:type="dxa"/>
            <w:tcBorders>
              <w:top w:val="single" w:sz="4" w:space="0" w:color="auto"/>
              <w:left w:val="nil"/>
              <w:bottom w:val="single" w:sz="4" w:space="0" w:color="auto"/>
              <w:right w:val="single" w:sz="4" w:space="0" w:color="auto"/>
            </w:tcBorders>
            <w:shd w:val="clear" w:color="000000" w:fill="FFFFFF"/>
            <w:vAlign w:val="center"/>
            <w:hideMark/>
          </w:tcPr>
          <w:p w14:paraId="2FA2BC82"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Doações e Subvenções para investimentos Habilitadas para Crédito Fiscal de IRPJ</w:t>
            </w:r>
          </w:p>
        </w:tc>
      </w:tr>
      <w:tr w:rsidR="007A11B0" w:rsidRPr="000E49B7" w14:paraId="34ADBDFC" w14:textId="77777777" w:rsidTr="000E49B7">
        <w:trPr>
          <w:trHeight w:val="528"/>
          <w:jc w:val="center"/>
        </w:trPr>
        <w:tc>
          <w:tcPr>
            <w:tcW w:w="1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162A1D6"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3.11.01.05.01.48</w:t>
            </w:r>
          </w:p>
        </w:tc>
        <w:tc>
          <w:tcPr>
            <w:tcW w:w="7051" w:type="dxa"/>
            <w:tcBorders>
              <w:top w:val="single" w:sz="4" w:space="0" w:color="auto"/>
              <w:left w:val="nil"/>
              <w:bottom w:val="single" w:sz="4" w:space="0" w:color="auto"/>
              <w:right w:val="single" w:sz="4" w:space="0" w:color="auto"/>
            </w:tcBorders>
            <w:shd w:val="clear" w:color="000000" w:fill="FFFFFF"/>
            <w:vAlign w:val="center"/>
            <w:hideMark/>
          </w:tcPr>
          <w:p w14:paraId="0FE73A21"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Doações e Subvenções para investimentos Habilitadas para Crédito Fiscal de IRPJ</w:t>
            </w:r>
          </w:p>
        </w:tc>
      </w:tr>
    </w:tbl>
    <w:p w14:paraId="68AD1B88" w14:textId="01F5C6EB" w:rsidR="00485C73" w:rsidRDefault="00485C73" w:rsidP="00485C73">
      <w:pPr>
        <w:jc w:val="both"/>
        <w:rPr>
          <w:rFonts w:eastAsia="Times New Roman" w:cs="Times New Roman"/>
          <w:b/>
          <w:bCs/>
          <w:szCs w:val="24"/>
          <w:lang w:eastAsia="pt-BR"/>
        </w:rPr>
      </w:pPr>
      <w:r>
        <w:rPr>
          <w:rFonts w:eastAsia="Times New Roman" w:cs="Times New Roman"/>
          <w:b/>
          <w:bCs/>
          <w:szCs w:val="24"/>
          <w:lang w:eastAsia="pt-BR"/>
        </w:rPr>
        <w:t>L300B:</w:t>
      </w:r>
    </w:p>
    <w:p w14:paraId="540620DF" w14:textId="77777777" w:rsidR="00485C73" w:rsidRDefault="00485C73" w:rsidP="00485C73">
      <w:pPr>
        <w:jc w:val="both"/>
        <w:rPr>
          <w:rFonts w:eastAsia="Times New Roman" w:cs="Times New Roman"/>
          <w:b/>
          <w:bCs/>
          <w:szCs w:val="24"/>
          <w:lang w:eastAsia="pt-BR"/>
        </w:rPr>
      </w:pPr>
    </w:p>
    <w:tbl>
      <w:tblPr>
        <w:tblW w:w="8882" w:type="dxa"/>
        <w:jc w:val="center"/>
        <w:tblCellMar>
          <w:left w:w="70" w:type="dxa"/>
          <w:right w:w="70" w:type="dxa"/>
        </w:tblCellMar>
        <w:tblLook w:val="04A0" w:firstRow="1" w:lastRow="0" w:firstColumn="1" w:lastColumn="0" w:noHBand="0" w:noVBand="1"/>
      </w:tblPr>
      <w:tblGrid>
        <w:gridCol w:w="2060"/>
        <w:gridCol w:w="6822"/>
      </w:tblGrid>
      <w:tr w:rsidR="00485C73" w:rsidRPr="000E49B7" w14:paraId="7C404410" w14:textId="77777777" w:rsidTr="005C2D9F">
        <w:trPr>
          <w:trHeight w:val="528"/>
          <w:jc w:val="center"/>
        </w:trPr>
        <w:tc>
          <w:tcPr>
            <w:tcW w:w="20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A27FD81" w14:textId="6132AF85" w:rsidR="00485C73" w:rsidRPr="000E49B7" w:rsidRDefault="002D02D5" w:rsidP="005C2D9F">
            <w:pPr>
              <w:rPr>
                <w:rFonts w:eastAsia="Times New Roman" w:cs="Times New Roman"/>
                <w:szCs w:val="20"/>
                <w:lang w:eastAsia="pt-BR"/>
              </w:rPr>
            </w:pPr>
            <w:r w:rsidRPr="002D02D5">
              <w:rPr>
                <w:rFonts w:eastAsia="Times New Roman" w:cs="Times New Roman"/>
                <w:szCs w:val="20"/>
                <w:lang w:eastAsia="pt-BR"/>
              </w:rPr>
              <w:t>3.1.7.1.9.99.98</w:t>
            </w:r>
          </w:p>
        </w:tc>
        <w:tc>
          <w:tcPr>
            <w:tcW w:w="6822" w:type="dxa"/>
            <w:tcBorders>
              <w:top w:val="single" w:sz="4" w:space="0" w:color="auto"/>
              <w:left w:val="nil"/>
              <w:bottom w:val="single" w:sz="4" w:space="0" w:color="auto"/>
              <w:right w:val="single" w:sz="4" w:space="0" w:color="auto"/>
            </w:tcBorders>
            <w:shd w:val="clear" w:color="000000" w:fill="FFFFFF"/>
            <w:vAlign w:val="center"/>
            <w:hideMark/>
          </w:tcPr>
          <w:p w14:paraId="3B350652" w14:textId="77777777" w:rsidR="00485C73" w:rsidRPr="000E49B7" w:rsidRDefault="00485C73" w:rsidP="005C2D9F">
            <w:pPr>
              <w:rPr>
                <w:rFonts w:eastAsia="Times New Roman" w:cs="Times New Roman"/>
                <w:szCs w:val="20"/>
                <w:lang w:eastAsia="pt-BR"/>
              </w:rPr>
            </w:pPr>
            <w:r w:rsidRPr="000E49B7">
              <w:rPr>
                <w:rFonts w:eastAsia="Times New Roman" w:cs="Times New Roman"/>
                <w:szCs w:val="20"/>
                <w:lang w:eastAsia="pt-BR"/>
              </w:rPr>
              <w:t>Doações e Subvenções para investimentos Habilitadas para Crédito Fiscal de IRPJ</w:t>
            </w:r>
          </w:p>
        </w:tc>
      </w:tr>
    </w:tbl>
    <w:p w14:paraId="36FB7B11" w14:textId="77777777" w:rsidR="00485C73" w:rsidRDefault="00485C73" w:rsidP="00E2690F">
      <w:pPr>
        <w:jc w:val="both"/>
        <w:rPr>
          <w:rFonts w:eastAsia="Times New Roman" w:cs="Times New Roman"/>
          <w:b/>
          <w:bCs/>
          <w:szCs w:val="24"/>
          <w:lang w:eastAsia="pt-BR"/>
        </w:rPr>
      </w:pPr>
    </w:p>
    <w:tbl>
      <w:tblPr>
        <w:tblW w:w="8500" w:type="dxa"/>
        <w:jc w:val="center"/>
        <w:tblCellMar>
          <w:left w:w="70" w:type="dxa"/>
          <w:right w:w="70" w:type="dxa"/>
        </w:tblCellMar>
        <w:tblLook w:val="04A0" w:firstRow="1" w:lastRow="0" w:firstColumn="1" w:lastColumn="0" w:noHBand="0" w:noVBand="1"/>
      </w:tblPr>
      <w:tblGrid>
        <w:gridCol w:w="1560"/>
        <w:gridCol w:w="6940"/>
      </w:tblGrid>
      <w:tr w:rsidR="00B20E7E" w:rsidRPr="00B20E7E" w14:paraId="7C93B592" w14:textId="77777777" w:rsidTr="00B20E7E">
        <w:trPr>
          <w:trHeight w:val="288"/>
          <w:jc w:val="center"/>
        </w:trPr>
        <w:tc>
          <w:tcPr>
            <w:tcW w:w="1560" w:type="dxa"/>
            <w:tcBorders>
              <w:top w:val="single" w:sz="4" w:space="0" w:color="auto"/>
              <w:left w:val="single" w:sz="8" w:space="0" w:color="auto"/>
              <w:bottom w:val="single" w:sz="4" w:space="0" w:color="auto"/>
              <w:right w:val="single" w:sz="4" w:space="0" w:color="auto"/>
            </w:tcBorders>
            <w:shd w:val="clear" w:color="000000" w:fill="FFFF00"/>
            <w:noWrap/>
            <w:vAlign w:val="bottom"/>
            <w:hideMark/>
          </w:tcPr>
          <w:p w14:paraId="1B6223E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00</w:t>
            </w:r>
          </w:p>
        </w:tc>
        <w:tc>
          <w:tcPr>
            <w:tcW w:w="6940" w:type="dxa"/>
            <w:tcBorders>
              <w:top w:val="single" w:sz="4" w:space="0" w:color="auto"/>
              <w:left w:val="nil"/>
              <w:bottom w:val="single" w:sz="4" w:space="0" w:color="auto"/>
              <w:right w:val="single" w:sz="4" w:space="0" w:color="auto"/>
            </w:tcBorders>
            <w:shd w:val="clear" w:color="auto" w:fill="auto"/>
            <w:noWrap/>
            <w:vAlign w:val="bottom"/>
            <w:hideMark/>
          </w:tcPr>
          <w:p w14:paraId="1F077802"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RENDAS POR SERVICOS DE PAGAMENTO                                                                    </w:t>
            </w:r>
          </w:p>
        </w:tc>
      </w:tr>
      <w:tr w:rsidR="00B20E7E" w:rsidRPr="00B20E7E" w14:paraId="03B463D8"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49A9A1D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10</w:t>
            </w:r>
          </w:p>
        </w:tc>
        <w:tc>
          <w:tcPr>
            <w:tcW w:w="6940" w:type="dxa"/>
            <w:tcBorders>
              <w:top w:val="nil"/>
              <w:left w:val="nil"/>
              <w:bottom w:val="single" w:sz="4" w:space="0" w:color="auto"/>
              <w:right w:val="single" w:sz="4" w:space="0" w:color="auto"/>
            </w:tcBorders>
            <w:shd w:val="clear" w:color="auto" w:fill="auto"/>
            <w:noWrap/>
            <w:vAlign w:val="bottom"/>
            <w:hideMark/>
          </w:tcPr>
          <w:p w14:paraId="0BB396F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Tarifa de Intercambio                                                                               </w:t>
            </w:r>
          </w:p>
        </w:tc>
      </w:tr>
      <w:tr w:rsidR="00B20E7E" w:rsidRPr="00B20E7E" w14:paraId="49F3109C"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3A67199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20</w:t>
            </w:r>
          </w:p>
        </w:tc>
        <w:tc>
          <w:tcPr>
            <w:tcW w:w="6940" w:type="dxa"/>
            <w:tcBorders>
              <w:top w:val="nil"/>
              <w:left w:val="nil"/>
              <w:bottom w:val="single" w:sz="4" w:space="0" w:color="auto"/>
              <w:right w:val="single" w:sz="4" w:space="0" w:color="auto"/>
            </w:tcBorders>
            <w:shd w:val="clear" w:color="auto" w:fill="auto"/>
            <w:noWrap/>
            <w:vAlign w:val="bottom"/>
            <w:hideMark/>
          </w:tcPr>
          <w:p w14:paraId="204D20E1"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Credenciamento                                                                                      </w:t>
            </w:r>
          </w:p>
        </w:tc>
      </w:tr>
      <w:tr w:rsidR="00B20E7E" w:rsidRPr="00B20E7E" w14:paraId="687AFA45"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0CD10558"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30</w:t>
            </w:r>
          </w:p>
        </w:tc>
        <w:tc>
          <w:tcPr>
            <w:tcW w:w="6940" w:type="dxa"/>
            <w:tcBorders>
              <w:top w:val="nil"/>
              <w:left w:val="nil"/>
              <w:bottom w:val="single" w:sz="4" w:space="0" w:color="auto"/>
              <w:right w:val="single" w:sz="4" w:space="0" w:color="auto"/>
            </w:tcBorders>
            <w:shd w:val="clear" w:color="auto" w:fill="auto"/>
            <w:noWrap/>
            <w:vAlign w:val="bottom"/>
            <w:hideMark/>
          </w:tcPr>
          <w:p w14:paraId="49C6BE2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Tarifas de Arranjo                                                                                  </w:t>
            </w:r>
          </w:p>
        </w:tc>
      </w:tr>
      <w:tr w:rsidR="00B20E7E" w:rsidRPr="00B20E7E" w14:paraId="2314DBBD"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50E02A2B"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40</w:t>
            </w:r>
          </w:p>
        </w:tc>
        <w:tc>
          <w:tcPr>
            <w:tcW w:w="6940" w:type="dxa"/>
            <w:tcBorders>
              <w:top w:val="nil"/>
              <w:left w:val="nil"/>
              <w:bottom w:val="single" w:sz="4" w:space="0" w:color="auto"/>
              <w:right w:val="single" w:sz="4" w:space="0" w:color="auto"/>
            </w:tcBorders>
            <w:shd w:val="clear" w:color="auto" w:fill="auto"/>
            <w:noWrap/>
            <w:vAlign w:val="bottom"/>
            <w:hideMark/>
          </w:tcPr>
          <w:p w14:paraId="42BE8C30"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Iniciacao de Transacao de Pagamento                                                                 </w:t>
            </w:r>
          </w:p>
        </w:tc>
      </w:tr>
      <w:tr w:rsidR="00B20E7E" w:rsidRPr="00B20E7E" w14:paraId="51E1F8D6"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723EB461"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50</w:t>
            </w:r>
          </w:p>
        </w:tc>
        <w:tc>
          <w:tcPr>
            <w:tcW w:w="6940" w:type="dxa"/>
            <w:tcBorders>
              <w:top w:val="nil"/>
              <w:left w:val="nil"/>
              <w:bottom w:val="single" w:sz="4" w:space="0" w:color="auto"/>
              <w:right w:val="single" w:sz="4" w:space="0" w:color="auto"/>
            </w:tcBorders>
            <w:shd w:val="clear" w:color="auto" w:fill="auto"/>
            <w:noWrap/>
            <w:vAlign w:val="bottom"/>
            <w:hideMark/>
          </w:tcPr>
          <w:p w14:paraId="6A9ADB75"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PIX                                                                                                 </w:t>
            </w:r>
          </w:p>
        </w:tc>
      </w:tr>
      <w:tr w:rsidR="00B20E7E" w:rsidRPr="00B20E7E" w14:paraId="497B0698"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651401B5"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60</w:t>
            </w:r>
          </w:p>
        </w:tc>
        <w:tc>
          <w:tcPr>
            <w:tcW w:w="6940" w:type="dxa"/>
            <w:tcBorders>
              <w:top w:val="nil"/>
              <w:left w:val="nil"/>
              <w:bottom w:val="single" w:sz="4" w:space="0" w:color="auto"/>
              <w:right w:val="single" w:sz="4" w:space="0" w:color="auto"/>
            </w:tcBorders>
            <w:shd w:val="clear" w:color="auto" w:fill="auto"/>
            <w:noWrap/>
            <w:vAlign w:val="bottom"/>
            <w:hideMark/>
          </w:tcPr>
          <w:p w14:paraId="4B926009"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enda ou aluguel de equipamentos e de conectividade                                                 </w:t>
            </w:r>
          </w:p>
        </w:tc>
      </w:tr>
      <w:tr w:rsidR="00B20E7E" w:rsidRPr="00B20E7E" w14:paraId="55CE2949"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0FB8E072"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7.1.7.05.99</w:t>
            </w:r>
          </w:p>
        </w:tc>
        <w:tc>
          <w:tcPr>
            <w:tcW w:w="6940" w:type="dxa"/>
            <w:tcBorders>
              <w:top w:val="nil"/>
              <w:left w:val="nil"/>
              <w:bottom w:val="single" w:sz="4" w:space="0" w:color="auto"/>
              <w:right w:val="single" w:sz="4" w:space="0" w:color="auto"/>
            </w:tcBorders>
            <w:shd w:val="clear" w:color="auto" w:fill="auto"/>
            <w:noWrap/>
            <w:vAlign w:val="bottom"/>
            <w:hideMark/>
          </w:tcPr>
          <w:p w14:paraId="4287261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os Servicos Relacionados a Transacoes de Pagamento                                              </w:t>
            </w:r>
          </w:p>
        </w:tc>
      </w:tr>
      <w:tr w:rsidR="00B20E7E" w:rsidRPr="00B20E7E" w14:paraId="4B614C2F"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000000" w:fill="FFFF00"/>
            <w:noWrap/>
            <w:vAlign w:val="bottom"/>
            <w:hideMark/>
          </w:tcPr>
          <w:p w14:paraId="6112ADEF"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00</w:t>
            </w:r>
          </w:p>
        </w:tc>
        <w:tc>
          <w:tcPr>
            <w:tcW w:w="6940" w:type="dxa"/>
            <w:tcBorders>
              <w:top w:val="nil"/>
              <w:left w:val="nil"/>
              <w:bottom w:val="single" w:sz="4" w:space="0" w:color="auto"/>
              <w:right w:val="single" w:sz="4" w:space="0" w:color="auto"/>
            </w:tcBorders>
            <w:shd w:val="clear" w:color="auto" w:fill="auto"/>
            <w:noWrap/>
            <w:vAlign w:val="bottom"/>
            <w:hideMark/>
          </w:tcPr>
          <w:p w14:paraId="24A7908E"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 DESPESAS COM SERVICOS ASSOCIADOS A TRANSACOES DE PAGAMENTO                                      </w:t>
            </w:r>
          </w:p>
        </w:tc>
      </w:tr>
      <w:tr w:rsidR="00B20E7E" w:rsidRPr="00B20E7E" w14:paraId="2160E5F5"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6EB4948B"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10</w:t>
            </w:r>
          </w:p>
        </w:tc>
        <w:tc>
          <w:tcPr>
            <w:tcW w:w="6940" w:type="dxa"/>
            <w:tcBorders>
              <w:top w:val="nil"/>
              <w:left w:val="nil"/>
              <w:bottom w:val="single" w:sz="4" w:space="0" w:color="auto"/>
              <w:right w:val="single" w:sz="4" w:space="0" w:color="auto"/>
            </w:tcBorders>
            <w:shd w:val="clear" w:color="auto" w:fill="auto"/>
            <w:noWrap/>
            <w:vAlign w:val="bottom"/>
            <w:hideMark/>
          </w:tcPr>
          <w:p w14:paraId="20B380C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Iniciacao de Transacao de Pagamento                                                                 </w:t>
            </w:r>
          </w:p>
        </w:tc>
      </w:tr>
      <w:tr w:rsidR="00B20E7E" w:rsidRPr="00B20E7E" w14:paraId="0AD79F21"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1D62A54C"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20</w:t>
            </w:r>
          </w:p>
        </w:tc>
        <w:tc>
          <w:tcPr>
            <w:tcW w:w="6940" w:type="dxa"/>
            <w:tcBorders>
              <w:top w:val="nil"/>
              <w:left w:val="nil"/>
              <w:bottom w:val="single" w:sz="4" w:space="0" w:color="auto"/>
              <w:right w:val="single" w:sz="4" w:space="0" w:color="auto"/>
            </w:tcBorders>
            <w:shd w:val="clear" w:color="auto" w:fill="auto"/>
            <w:noWrap/>
            <w:vAlign w:val="bottom"/>
            <w:hideMark/>
          </w:tcPr>
          <w:p w14:paraId="6C6C1E69"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Processamento de Transacoes de Pagamento                                                            </w:t>
            </w:r>
          </w:p>
        </w:tc>
      </w:tr>
      <w:tr w:rsidR="00B20E7E" w:rsidRPr="00B20E7E" w14:paraId="70C2769E"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0D006791"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30</w:t>
            </w:r>
          </w:p>
        </w:tc>
        <w:tc>
          <w:tcPr>
            <w:tcW w:w="6940" w:type="dxa"/>
            <w:tcBorders>
              <w:top w:val="nil"/>
              <w:left w:val="nil"/>
              <w:bottom w:val="single" w:sz="4" w:space="0" w:color="auto"/>
              <w:right w:val="single" w:sz="4" w:space="0" w:color="auto"/>
            </w:tcBorders>
            <w:shd w:val="clear" w:color="auto" w:fill="auto"/>
            <w:noWrap/>
            <w:vAlign w:val="bottom"/>
            <w:hideMark/>
          </w:tcPr>
          <w:p w14:paraId="6391F074"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PIX                                                                                                 </w:t>
            </w:r>
          </w:p>
        </w:tc>
      </w:tr>
      <w:tr w:rsidR="00B20E7E" w:rsidRPr="00B20E7E" w14:paraId="068AEC60"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6F4D7B7D"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40</w:t>
            </w:r>
          </w:p>
        </w:tc>
        <w:tc>
          <w:tcPr>
            <w:tcW w:w="6940" w:type="dxa"/>
            <w:tcBorders>
              <w:top w:val="nil"/>
              <w:left w:val="nil"/>
              <w:bottom w:val="single" w:sz="4" w:space="0" w:color="auto"/>
              <w:right w:val="single" w:sz="4" w:space="0" w:color="auto"/>
            </w:tcBorders>
            <w:shd w:val="clear" w:color="auto" w:fill="auto"/>
            <w:noWrap/>
            <w:vAlign w:val="bottom"/>
            <w:hideMark/>
          </w:tcPr>
          <w:p w14:paraId="0A87606D"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Estorno, Fraude ou Cancelamento                                                                     </w:t>
            </w:r>
          </w:p>
        </w:tc>
      </w:tr>
      <w:tr w:rsidR="00B20E7E" w:rsidRPr="00B20E7E" w14:paraId="0CC169E5" w14:textId="77777777" w:rsidTr="00B20E7E">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1A9AC9E3"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50</w:t>
            </w:r>
          </w:p>
        </w:tc>
        <w:tc>
          <w:tcPr>
            <w:tcW w:w="6940" w:type="dxa"/>
            <w:tcBorders>
              <w:top w:val="nil"/>
              <w:left w:val="nil"/>
              <w:bottom w:val="single" w:sz="4" w:space="0" w:color="auto"/>
              <w:right w:val="single" w:sz="4" w:space="0" w:color="auto"/>
            </w:tcBorders>
            <w:shd w:val="clear" w:color="auto" w:fill="auto"/>
            <w:noWrap/>
            <w:vAlign w:val="bottom"/>
            <w:hideMark/>
          </w:tcPr>
          <w:p w14:paraId="3F3FC6FB"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Venda ou Aluguel de Equipamentos Eletronicos                                                        </w:t>
            </w:r>
          </w:p>
        </w:tc>
      </w:tr>
      <w:tr w:rsidR="00B20E7E" w:rsidRPr="00B20E7E" w14:paraId="0F33420D" w14:textId="77777777" w:rsidTr="00B20E7E">
        <w:trPr>
          <w:trHeight w:val="300"/>
          <w:jc w:val="center"/>
        </w:trPr>
        <w:tc>
          <w:tcPr>
            <w:tcW w:w="1560" w:type="dxa"/>
            <w:tcBorders>
              <w:top w:val="nil"/>
              <w:left w:val="single" w:sz="8" w:space="0" w:color="auto"/>
              <w:bottom w:val="single" w:sz="8" w:space="0" w:color="auto"/>
              <w:right w:val="single" w:sz="4" w:space="0" w:color="auto"/>
            </w:tcBorders>
            <w:shd w:val="clear" w:color="auto" w:fill="auto"/>
            <w:noWrap/>
            <w:vAlign w:val="bottom"/>
            <w:hideMark/>
          </w:tcPr>
          <w:p w14:paraId="73084071"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3.1.8.1.9.19.99</w:t>
            </w:r>
          </w:p>
        </w:tc>
        <w:tc>
          <w:tcPr>
            <w:tcW w:w="6940" w:type="dxa"/>
            <w:tcBorders>
              <w:top w:val="nil"/>
              <w:left w:val="nil"/>
              <w:bottom w:val="single" w:sz="8" w:space="0" w:color="auto"/>
              <w:right w:val="single" w:sz="4" w:space="0" w:color="auto"/>
            </w:tcBorders>
            <w:shd w:val="clear" w:color="auto" w:fill="auto"/>
            <w:noWrap/>
            <w:vAlign w:val="bottom"/>
            <w:hideMark/>
          </w:tcPr>
          <w:p w14:paraId="1E9D2F7B" w14:textId="77777777" w:rsidR="00B20E7E" w:rsidRPr="00B20E7E" w:rsidRDefault="00B20E7E" w:rsidP="00B20E7E">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as Despesas Relacionadas a Transacoes de Pagamento                                              </w:t>
            </w:r>
          </w:p>
        </w:tc>
      </w:tr>
    </w:tbl>
    <w:p w14:paraId="581697D3" w14:textId="77777777" w:rsidR="00B20E7E" w:rsidRDefault="00B20E7E" w:rsidP="00E2690F">
      <w:pPr>
        <w:jc w:val="both"/>
        <w:rPr>
          <w:rFonts w:eastAsia="Times New Roman" w:cs="Times New Roman"/>
          <w:b/>
          <w:bCs/>
          <w:szCs w:val="24"/>
          <w:lang w:eastAsia="pt-BR"/>
        </w:rPr>
      </w:pPr>
    </w:p>
    <w:p w14:paraId="780BB398" w14:textId="40BAC4A4" w:rsidR="007A11B0" w:rsidRDefault="007A11B0" w:rsidP="00E2690F">
      <w:pPr>
        <w:jc w:val="both"/>
        <w:rPr>
          <w:rFonts w:eastAsia="Times New Roman" w:cs="Times New Roman"/>
          <w:b/>
          <w:bCs/>
          <w:szCs w:val="24"/>
          <w:lang w:eastAsia="pt-BR"/>
        </w:rPr>
      </w:pPr>
      <w:r>
        <w:rPr>
          <w:rFonts w:eastAsia="Times New Roman" w:cs="Times New Roman"/>
          <w:b/>
          <w:bCs/>
          <w:szCs w:val="24"/>
          <w:lang w:eastAsia="pt-BR"/>
        </w:rPr>
        <w:t>L300C:</w:t>
      </w:r>
    </w:p>
    <w:p w14:paraId="35C360EA" w14:textId="14A2E31D" w:rsidR="007A11B0" w:rsidRDefault="007A11B0" w:rsidP="00E2690F">
      <w:pPr>
        <w:jc w:val="both"/>
        <w:rPr>
          <w:rFonts w:eastAsia="Times New Roman" w:cs="Times New Roman"/>
          <w:b/>
          <w:bCs/>
          <w:szCs w:val="24"/>
          <w:lang w:eastAsia="pt-BR"/>
        </w:rPr>
      </w:pPr>
    </w:p>
    <w:tbl>
      <w:tblPr>
        <w:tblW w:w="8882" w:type="dxa"/>
        <w:jc w:val="center"/>
        <w:tblCellMar>
          <w:left w:w="70" w:type="dxa"/>
          <w:right w:w="70" w:type="dxa"/>
        </w:tblCellMar>
        <w:tblLook w:val="04A0" w:firstRow="1" w:lastRow="0" w:firstColumn="1" w:lastColumn="0" w:noHBand="0" w:noVBand="1"/>
      </w:tblPr>
      <w:tblGrid>
        <w:gridCol w:w="2060"/>
        <w:gridCol w:w="6822"/>
      </w:tblGrid>
      <w:tr w:rsidR="007A11B0" w:rsidRPr="000E49B7" w14:paraId="1404C3E6" w14:textId="77777777" w:rsidTr="000E49B7">
        <w:trPr>
          <w:trHeight w:val="528"/>
          <w:jc w:val="center"/>
        </w:trPr>
        <w:tc>
          <w:tcPr>
            <w:tcW w:w="20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B7630C5"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3.01.01.01.01.03.23</w:t>
            </w:r>
          </w:p>
        </w:tc>
        <w:tc>
          <w:tcPr>
            <w:tcW w:w="6822" w:type="dxa"/>
            <w:tcBorders>
              <w:top w:val="single" w:sz="4" w:space="0" w:color="auto"/>
              <w:left w:val="nil"/>
              <w:bottom w:val="single" w:sz="4" w:space="0" w:color="auto"/>
              <w:right w:val="single" w:sz="4" w:space="0" w:color="auto"/>
            </w:tcBorders>
            <w:shd w:val="clear" w:color="000000" w:fill="FFFFFF"/>
            <w:vAlign w:val="center"/>
            <w:hideMark/>
          </w:tcPr>
          <w:p w14:paraId="1039C9F0"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Doações e Subvenções para investimentos Habilitadas para Crédito Fiscal de IRPJ</w:t>
            </w:r>
          </w:p>
        </w:tc>
      </w:tr>
    </w:tbl>
    <w:p w14:paraId="60233F5D" w14:textId="77777777" w:rsidR="00B20E7E" w:rsidRDefault="00B20E7E" w:rsidP="00B20E7E">
      <w:pPr>
        <w:spacing w:after="160" w:line="259" w:lineRule="auto"/>
        <w:contextualSpacing/>
        <w:jc w:val="both"/>
      </w:pPr>
    </w:p>
    <w:p w14:paraId="592DBAE7" w14:textId="75192166" w:rsidR="007A11B0" w:rsidRDefault="007A11B0" w:rsidP="007A11B0">
      <w:pPr>
        <w:pStyle w:val="Ttulo4"/>
      </w:pPr>
      <w:bookmarkStart w:id="548" w:name="_Toc156228419"/>
      <w:r w:rsidRPr="004B1F0D">
        <w:t>Registro M300: Demonstração do Lucro Real – Lançamentos da Parte A do e-Lalu</w:t>
      </w:r>
      <w:r>
        <w:t xml:space="preserve">r: </w:t>
      </w:r>
      <w:r w:rsidR="001A1E8D">
        <w:t>Alteração de descrição e c</w:t>
      </w:r>
      <w:r>
        <w:t>riação de linhas.</w:t>
      </w:r>
      <w:bookmarkEnd w:id="548"/>
    </w:p>
    <w:p w14:paraId="1BE5E8A5" w14:textId="5E1AB9FC" w:rsidR="007A11B0" w:rsidRDefault="007A11B0" w:rsidP="00B20E7E">
      <w:pPr>
        <w:spacing w:after="160" w:line="259" w:lineRule="auto"/>
        <w:contextualSpacing/>
        <w:jc w:val="both"/>
      </w:pPr>
    </w:p>
    <w:p w14:paraId="5ECE7B0F" w14:textId="2857672E" w:rsidR="007A11B0" w:rsidRDefault="007A11B0" w:rsidP="007A11B0">
      <w:pPr>
        <w:spacing w:after="160" w:line="259" w:lineRule="auto"/>
        <w:contextualSpacing/>
        <w:jc w:val="both"/>
        <w:rPr>
          <w:rFonts w:cs="Times New Roman"/>
          <w:szCs w:val="20"/>
        </w:rPr>
      </w:pPr>
      <w:r w:rsidRPr="000E49B7">
        <w:rPr>
          <w:rFonts w:cs="Times New Roman"/>
          <w:b/>
          <w:bCs/>
          <w:szCs w:val="20"/>
        </w:rPr>
        <w:t>M300A:</w:t>
      </w:r>
      <w:r>
        <w:rPr>
          <w:rFonts w:cs="Times New Roman"/>
          <w:szCs w:val="20"/>
        </w:rPr>
        <w:t xml:space="preserve"> </w:t>
      </w:r>
      <w:r w:rsidRPr="007A11B0">
        <w:rPr>
          <w:rFonts w:cs="Times New Roman"/>
          <w:szCs w:val="20"/>
        </w:rPr>
        <w:t xml:space="preserve">Alteração da descrição das linhas 13 e 166.20 e criação das linhas 13.05, 91.70, 91.75, 91.80, 91,85, </w:t>
      </w:r>
      <w:r w:rsidR="00037B32">
        <w:rPr>
          <w:rFonts w:cs="Times New Roman"/>
          <w:szCs w:val="20"/>
        </w:rPr>
        <w:t xml:space="preserve">106.10, </w:t>
      </w:r>
      <w:r w:rsidRPr="007A11B0">
        <w:rPr>
          <w:rFonts w:cs="Times New Roman"/>
          <w:szCs w:val="20"/>
        </w:rPr>
        <w:t>166.21, 166.70, 166.75 e 166.85</w:t>
      </w:r>
      <w:r>
        <w:rPr>
          <w:rFonts w:cs="Times New Roman"/>
          <w:szCs w:val="20"/>
        </w:rPr>
        <w:t>.</w:t>
      </w:r>
    </w:p>
    <w:p w14:paraId="6475F2F6" w14:textId="1BF6BC7C" w:rsidR="007A11B0" w:rsidRDefault="007A11B0" w:rsidP="007A11B0">
      <w:pPr>
        <w:spacing w:after="160" w:line="259" w:lineRule="auto"/>
        <w:contextualSpacing/>
        <w:jc w:val="both"/>
        <w:rPr>
          <w:rFonts w:cs="Times New Roman"/>
          <w:szCs w:val="20"/>
        </w:rPr>
      </w:pPr>
    </w:p>
    <w:tbl>
      <w:tblPr>
        <w:tblW w:w="14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72"/>
      </w:tblGrid>
      <w:tr w:rsidR="007A11B0" w:rsidRPr="000E49B7" w14:paraId="555C7848" w14:textId="77777777" w:rsidTr="007A11B0">
        <w:trPr>
          <w:trHeight w:val="704"/>
          <w:jc w:val="center"/>
        </w:trPr>
        <w:tc>
          <w:tcPr>
            <w:tcW w:w="940" w:type="dxa"/>
            <w:shd w:val="clear" w:color="000000" w:fill="FFFFFF"/>
            <w:vAlign w:val="center"/>
            <w:hideMark/>
          </w:tcPr>
          <w:p w14:paraId="7B26D0AF" w14:textId="77777777" w:rsidR="007A11B0" w:rsidRPr="000E49B7" w:rsidRDefault="007A11B0" w:rsidP="00997B5E">
            <w:pPr>
              <w:jc w:val="center"/>
              <w:rPr>
                <w:rFonts w:eastAsia="Times New Roman" w:cs="Times New Roman"/>
                <w:szCs w:val="20"/>
                <w:lang w:eastAsia="pt-BR"/>
              </w:rPr>
            </w:pPr>
            <w:bookmarkStart w:id="549" w:name="RANGE!A46"/>
            <w:r w:rsidRPr="000E49B7">
              <w:rPr>
                <w:rFonts w:eastAsia="Times New Roman" w:cs="Times New Roman"/>
                <w:szCs w:val="20"/>
                <w:lang w:eastAsia="pt-BR"/>
              </w:rPr>
              <w:t>13</w:t>
            </w:r>
            <w:bookmarkEnd w:id="549"/>
          </w:p>
        </w:tc>
        <w:tc>
          <w:tcPr>
            <w:tcW w:w="13872" w:type="dxa"/>
            <w:shd w:val="clear" w:color="000000" w:fill="FFFFFF"/>
            <w:vAlign w:val="center"/>
            <w:hideMark/>
          </w:tcPr>
          <w:p w14:paraId="1B20D372"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7A11B0" w:rsidRPr="000E49B7" w14:paraId="12B4A1C4" w14:textId="77777777" w:rsidTr="007A11B0">
        <w:trPr>
          <w:trHeight w:val="700"/>
          <w:jc w:val="center"/>
        </w:trPr>
        <w:tc>
          <w:tcPr>
            <w:tcW w:w="940" w:type="dxa"/>
            <w:shd w:val="clear" w:color="000000" w:fill="FFFFFF"/>
            <w:vAlign w:val="center"/>
            <w:hideMark/>
          </w:tcPr>
          <w:p w14:paraId="577F4104" w14:textId="77777777" w:rsidR="007A11B0" w:rsidRPr="000E49B7" w:rsidRDefault="007A11B0" w:rsidP="00997B5E">
            <w:pPr>
              <w:jc w:val="center"/>
              <w:rPr>
                <w:rFonts w:eastAsia="Times New Roman" w:cs="Times New Roman"/>
                <w:szCs w:val="20"/>
                <w:lang w:eastAsia="pt-BR"/>
              </w:rPr>
            </w:pPr>
            <w:r w:rsidRPr="000E49B7">
              <w:rPr>
                <w:rFonts w:eastAsia="Times New Roman" w:cs="Times New Roman"/>
                <w:szCs w:val="20"/>
                <w:lang w:eastAsia="pt-BR"/>
              </w:rPr>
              <w:t>13.05</w:t>
            </w:r>
          </w:p>
        </w:tc>
        <w:tc>
          <w:tcPr>
            <w:tcW w:w="13872" w:type="dxa"/>
            <w:shd w:val="clear" w:color="000000" w:fill="FFFFFF"/>
            <w:vAlign w:val="center"/>
            <w:hideMark/>
          </w:tcPr>
          <w:p w14:paraId="47EE0EA5"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7A11B0" w:rsidRPr="000E49B7" w14:paraId="474B46CF" w14:textId="77777777" w:rsidTr="007A11B0">
        <w:trPr>
          <w:trHeight w:val="554"/>
          <w:jc w:val="center"/>
        </w:trPr>
        <w:tc>
          <w:tcPr>
            <w:tcW w:w="940" w:type="dxa"/>
            <w:shd w:val="clear" w:color="000000" w:fill="FFFFFF"/>
            <w:vAlign w:val="center"/>
          </w:tcPr>
          <w:p w14:paraId="36AE9D2B"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91.70</w:t>
            </w:r>
          </w:p>
        </w:tc>
        <w:tc>
          <w:tcPr>
            <w:tcW w:w="13872" w:type="dxa"/>
            <w:shd w:val="clear" w:color="000000" w:fill="FFFFFF"/>
            <w:vAlign w:val="center"/>
          </w:tcPr>
          <w:p w14:paraId="63D0409A" w14:textId="77777777" w:rsidR="007A11B0" w:rsidRPr="000E49B7" w:rsidRDefault="007A11B0" w:rsidP="00997B5E">
            <w:pPr>
              <w:rPr>
                <w:rFonts w:eastAsia="Times New Roman" w:cs="Times New Roman"/>
                <w:szCs w:val="20"/>
                <w:lang w:eastAsia="pt-BR"/>
              </w:rPr>
            </w:pPr>
            <w:r w:rsidRPr="000E49B7">
              <w:rPr>
                <w:rFonts w:cs="Times New Roman"/>
                <w:szCs w:val="20"/>
              </w:rPr>
              <w:t>Encargos de Depreciação/Amortização/Exaustão dos Gastos ativados na atividade de exploração de jazidas de petróleo e gás natural.</w:t>
            </w:r>
          </w:p>
        </w:tc>
      </w:tr>
      <w:tr w:rsidR="007A11B0" w:rsidRPr="000E49B7" w14:paraId="6CA5CC3F" w14:textId="77777777" w:rsidTr="007A11B0">
        <w:trPr>
          <w:trHeight w:val="690"/>
          <w:jc w:val="center"/>
        </w:trPr>
        <w:tc>
          <w:tcPr>
            <w:tcW w:w="940" w:type="dxa"/>
            <w:shd w:val="clear" w:color="000000" w:fill="FFFFFF"/>
            <w:vAlign w:val="center"/>
          </w:tcPr>
          <w:p w14:paraId="2DE85E7F"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91.75</w:t>
            </w:r>
          </w:p>
        </w:tc>
        <w:tc>
          <w:tcPr>
            <w:tcW w:w="13872" w:type="dxa"/>
            <w:shd w:val="clear" w:color="000000" w:fill="FFFFFF"/>
            <w:vAlign w:val="center"/>
          </w:tcPr>
          <w:p w14:paraId="467E0C2C" w14:textId="77777777" w:rsidR="007A11B0" w:rsidRPr="000E49B7" w:rsidRDefault="007A11B0" w:rsidP="00997B5E">
            <w:pPr>
              <w:rPr>
                <w:rFonts w:cs="Times New Roman"/>
                <w:szCs w:val="20"/>
              </w:rPr>
            </w:pPr>
            <w:r w:rsidRPr="000E49B7">
              <w:rPr>
                <w:rFonts w:cs="Times New Roman"/>
                <w:szCs w:val="20"/>
              </w:rPr>
              <w:t>Encargos de Exaustão apropriados ao resultado referentes aos Gastos com o desenvolvimento da produção dos campos de petróleo e gás natural que tenham sido objeto do incentivo fiscal da aceleração prevista no art. 5º, caput, da IN RFB nº 1.778/2017</w:t>
            </w:r>
          </w:p>
        </w:tc>
      </w:tr>
      <w:tr w:rsidR="007A11B0" w:rsidRPr="000E49B7" w14:paraId="41E06456" w14:textId="77777777" w:rsidTr="007A11B0">
        <w:trPr>
          <w:trHeight w:val="699"/>
          <w:jc w:val="center"/>
        </w:trPr>
        <w:tc>
          <w:tcPr>
            <w:tcW w:w="940" w:type="dxa"/>
            <w:shd w:val="clear" w:color="000000" w:fill="FFFFFF"/>
            <w:vAlign w:val="center"/>
          </w:tcPr>
          <w:p w14:paraId="2F998C0B"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91.80</w:t>
            </w:r>
          </w:p>
        </w:tc>
        <w:tc>
          <w:tcPr>
            <w:tcW w:w="13872" w:type="dxa"/>
            <w:shd w:val="clear" w:color="000000" w:fill="FFFFFF"/>
            <w:vAlign w:val="center"/>
          </w:tcPr>
          <w:p w14:paraId="309E3EEA" w14:textId="77777777" w:rsidR="007A11B0" w:rsidRPr="000E49B7" w:rsidRDefault="007A11B0" w:rsidP="00997B5E">
            <w:pPr>
              <w:rPr>
                <w:rFonts w:cs="Times New Roman"/>
                <w:szCs w:val="20"/>
              </w:rPr>
            </w:pPr>
            <w:r w:rsidRPr="000E49B7">
              <w:rPr>
                <w:rFonts w:cs="Times New Roman"/>
                <w:szCs w:val="20"/>
              </w:rPr>
              <w:t>Encargos de Exaustão apropriados ao resultado referente aos Gastos com o desenvolvimento da produção dos campos de petróleo e gás natural anteriores a 1º de janeiro de 2018.</w:t>
            </w:r>
          </w:p>
        </w:tc>
      </w:tr>
      <w:tr w:rsidR="007A11B0" w:rsidRPr="000E49B7" w14:paraId="7FCBA5F9" w14:textId="77777777" w:rsidTr="007A11B0">
        <w:trPr>
          <w:trHeight w:val="568"/>
          <w:jc w:val="center"/>
        </w:trPr>
        <w:tc>
          <w:tcPr>
            <w:tcW w:w="940" w:type="dxa"/>
            <w:shd w:val="clear" w:color="000000" w:fill="FFFFFF"/>
            <w:vAlign w:val="center"/>
          </w:tcPr>
          <w:p w14:paraId="5875FC1A"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91.85</w:t>
            </w:r>
          </w:p>
        </w:tc>
        <w:tc>
          <w:tcPr>
            <w:tcW w:w="13872" w:type="dxa"/>
            <w:shd w:val="clear" w:color="000000" w:fill="FFFFFF"/>
            <w:vAlign w:val="center"/>
          </w:tcPr>
          <w:p w14:paraId="41554883" w14:textId="77777777" w:rsidR="007A11B0" w:rsidRPr="000E49B7" w:rsidRDefault="007A11B0" w:rsidP="00997B5E">
            <w:pPr>
              <w:rPr>
                <w:rFonts w:cs="Times New Roman"/>
                <w:szCs w:val="20"/>
              </w:rPr>
            </w:pPr>
            <w:r w:rsidRPr="000E49B7">
              <w:rPr>
                <w:rFonts w:cs="Times New Roman"/>
                <w:szCs w:val="20"/>
              </w:rPr>
              <w:t>Depreciação - diferença entre as depreciações contábil e fiscal - Art. 6º da IN RFB nº 1.778/2017</w:t>
            </w:r>
          </w:p>
        </w:tc>
      </w:tr>
      <w:tr w:rsidR="004B73E0" w:rsidRPr="000E49B7" w14:paraId="65254C17" w14:textId="77777777" w:rsidTr="007A11B0">
        <w:trPr>
          <w:trHeight w:val="568"/>
          <w:jc w:val="center"/>
        </w:trPr>
        <w:tc>
          <w:tcPr>
            <w:tcW w:w="940" w:type="dxa"/>
            <w:shd w:val="clear" w:color="000000" w:fill="FFFFFF"/>
            <w:vAlign w:val="center"/>
          </w:tcPr>
          <w:p w14:paraId="43782D39" w14:textId="5371B65D" w:rsidR="004B73E0" w:rsidRPr="000E49B7" w:rsidRDefault="004B73E0" w:rsidP="00997B5E">
            <w:pPr>
              <w:jc w:val="center"/>
              <w:rPr>
                <w:rFonts w:cs="Times New Roman"/>
                <w:szCs w:val="20"/>
              </w:rPr>
            </w:pPr>
            <w:r>
              <w:rPr>
                <w:rFonts w:cs="Times New Roman"/>
                <w:szCs w:val="20"/>
              </w:rPr>
              <w:t>1</w:t>
            </w:r>
            <w:r w:rsidR="00037B32">
              <w:rPr>
                <w:rFonts w:cs="Times New Roman"/>
                <w:szCs w:val="20"/>
              </w:rPr>
              <w:t>0</w:t>
            </w:r>
            <w:r>
              <w:rPr>
                <w:rFonts w:cs="Times New Roman"/>
                <w:szCs w:val="20"/>
              </w:rPr>
              <w:t>6.10</w:t>
            </w:r>
          </w:p>
        </w:tc>
        <w:tc>
          <w:tcPr>
            <w:tcW w:w="13872" w:type="dxa"/>
            <w:shd w:val="clear" w:color="000000" w:fill="FFFFFF"/>
            <w:vAlign w:val="center"/>
          </w:tcPr>
          <w:p w14:paraId="746BC303" w14:textId="18713C7F" w:rsidR="004B73E0" w:rsidRPr="000E49B7" w:rsidRDefault="004B73E0" w:rsidP="00997B5E">
            <w:pPr>
              <w:rPr>
                <w:rFonts w:cs="Times New Roman"/>
                <w:szCs w:val="20"/>
              </w:rPr>
            </w:pPr>
            <w:r>
              <w:rPr>
                <w:rFonts w:cs="Times New Roman"/>
                <w:szCs w:val="20"/>
              </w:rPr>
              <w:t xml:space="preserve">(-) </w:t>
            </w:r>
            <w:r w:rsidRPr="000E49B7">
              <w:rPr>
                <w:rFonts w:eastAsia="Times New Roman" w:cs="Times New Roman"/>
                <w:szCs w:val="20"/>
                <w:lang w:eastAsia="pt-BR"/>
              </w:rPr>
              <w:t>Doações e Subvenções para investimentos Habilitadas para Crédito Fiscal de IRPJ</w:t>
            </w:r>
          </w:p>
        </w:tc>
      </w:tr>
      <w:tr w:rsidR="007A11B0" w:rsidRPr="000E49B7" w14:paraId="38A203A5" w14:textId="77777777" w:rsidTr="007A11B0">
        <w:trPr>
          <w:trHeight w:val="562"/>
          <w:jc w:val="center"/>
        </w:trPr>
        <w:tc>
          <w:tcPr>
            <w:tcW w:w="940" w:type="dxa"/>
            <w:shd w:val="clear" w:color="000000" w:fill="FFFFFF"/>
            <w:vAlign w:val="center"/>
            <w:hideMark/>
          </w:tcPr>
          <w:p w14:paraId="42AB403C" w14:textId="77777777" w:rsidR="007A11B0" w:rsidRPr="000E49B7" w:rsidRDefault="007A11B0" w:rsidP="00997B5E">
            <w:pPr>
              <w:jc w:val="center"/>
              <w:rPr>
                <w:rFonts w:eastAsia="Times New Roman" w:cs="Times New Roman"/>
                <w:szCs w:val="20"/>
                <w:lang w:eastAsia="pt-BR"/>
              </w:rPr>
            </w:pPr>
            <w:r w:rsidRPr="000E49B7">
              <w:rPr>
                <w:rFonts w:eastAsia="Times New Roman" w:cs="Times New Roman"/>
                <w:szCs w:val="20"/>
                <w:lang w:eastAsia="pt-BR"/>
              </w:rPr>
              <w:t>166.20</w:t>
            </w:r>
          </w:p>
        </w:tc>
        <w:tc>
          <w:tcPr>
            <w:tcW w:w="13872" w:type="dxa"/>
            <w:shd w:val="clear" w:color="000000" w:fill="FFFFFF"/>
            <w:vAlign w:val="center"/>
            <w:hideMark/>
          </w:tcPr>
          <w:p w14:paraId="3ECC2486"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7A11B0" w:rsidRPr="000E49B7" w14:paraId="0466E33E" w14:textId="77777777" w:rsidTr="001A1E8D">
        <w:trPr>
          <w:trHeight w:val="400"/>
          <w:jc w:val="center"/>
        </w:trPr>
        <w:tc>
          <w:tcPr>
            <w:tcW w:w="940" w:type="dxa"/>
            <w:shd w:val="clear" w:color="000000" w:fill="FFFFFF"/>
            <w:vAlign w:val="center"/>
            <w:hideMark/>
          </w:tcPr>
          <w:p w14:paraId="3A72980D" w14:textId="77777777" w:rsidR="007A11B0" w:rsidRPr="000E49B7" w:rsidRDefault="007A11B0" w:rsidP="00997B5E">
            <w:pPr>
              <w:jc w:val="center"/>
              <w:rPr>
                <w:rFonts w:eastAsia="Times New Roman" w:cs="Times New Roman"/>
                <w:szCs w:val="20"/>
                <w:lang w:eastAsia="pt-BR"/>
              </w:rPr>
            </w:pPr>
            <w:r w:rsidRPr="000E49B7">
              <w:rPr>
                <w:rFonts w:eastAsia="Times New Roman" w:cs="Times New Roman"/>
                <w:szCs w:val="20"/>
                <w:lang w:eastAsia="pt-BR"/>
              </w:rPr>
              <w:t>166.21</w:t>
            </w:r>
          </w:p>
        </w:tc>
        <w:tc>
          <w:tcPr>
            <w:tcW w:w="13872" w:type="dxa"/>
            <w:shd w:val="clear" w:color="000000" w:fill="FFFFFF"/>
            <w:vAlign w:val="center"/>
            <w:hideMark/>
          </w:tcPr>
          <w:p w14:paraId="593FECA9" w14:textId="77777777" w:rsidR="007A11B0" w:rsidRPr="000E49B7" w:rsidRDefault="007A11B0"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r w:rsidR="007A11B0" w:rsidRPr="000E49B7" w14:paraId="570199A0" w14:textId="77777777" w:rsidTr="001A1E8D">
        <w:trPr>
          <w:trHeight w:val="561"/>
          <w:jc w:val="center"/>
        </w:trPr>
        <w:tc>
          <w:tcPr>
            <w:tcW w:w="940" w:type="dxa"/>
            <w:shd w:val="clear" w:color="000000" w:fill="FFFFFF"/>
            <w:vAlign w:val="center"/>
            <w:hideMark/>
          </w:tcPr>
          <w:p w14:paraId="7A287ED0"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166.70</w:t>
            </w:r>
          </w:p>
        </w:tc>
        <w:tc>
          <w:tcPr>
            <w:tcW w:w="13872" w:type="dxa"/>
            <w:shd w:val="clear" w:color="000000" w:fill="FFFFFF"/>
            <w:vAlign w:val="center"/>
            <w:hideMark/>
          </w:tcPr>
          <w:p w14:paraId="7E95E1BA" w14:textId="77777777" w:rsidR="007A11B0" w:rsidRPr="000E49B7" w:rsidRDefault="007A11B0" w:rsidP="00997B5E">
            <w:pPr>
              <w:rPr>
                <w:rFonts w:eastAsia="Times New Roman" w:cs="Times New Roman"/>
                <w:szCs w:val="20"/>
                <w:lang w:eastAsia="pt-BR"/>
              </w:rPr>
            </w:pPr>
            <w:r w:rsidRPr="000E49B7">
              <w:rPr>
                <w:rFonts w:cs="Times New Roman"/>
                <w:szCs w:val="20"/>
              </w:rPr>
              <w:t>(-) Gastos ativados no imobilizado/intangível na atividade de exploração de petróleo e gás natural</w:t>
            </w:r>
          </w:p>
        </w:tc>
      </w:tr>
      <w:tr w:rsidR="007A11B0" w:rsidRPr="000E49B7" w14:paraId="2EA33CD8" w14:textId="77777777" w:rsidTr="001A1E8D">
        <w:trPr>
          <w:trHeight w:val="414"/>
          <w:jc w:val="center"/>
        </w:trPr>
        <w:tc>
          <w:tcPr>
            <w:tcW w:w="940" w:type="dxa"/>
            <w:shd w:val="clear" w:color="000000" w:fill="FFFFFF"/>
            <w:vAlign w:val="center"/>
            <w:hideMark/>
          </w:tcPr>
          <w:p w14:paraId="736F6F1B"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166.75</w:t>
            </w:r>
          </w:p>
        </w:tc>
        <w:tc>
          <w:tcPr>
            <w:tcW w:w="13872" w:type="dxa"/>
            <w:shd w:val="clear" w:color="000000" w:fill="FFFFFF"/>
            <w:vAlign w:val="center"/>
            <w:hideMark/>
          </w:tcPr>
          <w:p w14:paraId="150652CD" w14:textId="77777777" w:rsidR="007A11B0" w:rsidRPr="000E49B7" w:rsidRDefault="007A11B0" w:rsidP="00997B5E">
            <w:pPr>
              <w:rPr>
                <w:rFonts w:eastAsia="Times New Roman" w:cs="Times New Roman"/>
                <w:szCs w:val="20"/>
                <w:lang w:eastAsia="pt-BR"/>
              </w:rPr>
            </w:pPr>
            <w:r w:rsidRPr="000E49B7">
              <w:rPr>
                <w:rFonts w:cs="Times New Roman"/>
                <w:szCs w:val="20"/>
              </w:rPr>
              <w:t>(-) Exaustão Acelerada dos gastos com o desenvolvimento da produção dos campos de petróleo e gás natural</w:t>
            </w:r>
          </w:p>
        </w:tc>
      </w:tr>
      <w:tr w:rsidR="007A11B0" w:rsidRPr="000E49B7" w14:paraId="3FF58508" w14:textId="77777777" w:rsidTr="001A1E8D">
        <w:trPr>
          <w:trHeight w:val="562"/>
          <w:jc w:val="center"/>
        </w:trPr>
        <w:tc>
          <w:tcPr>
            <w:tcW w:w="940" w:type="dxa"/>
            <w:shd w:val="clear" w:color="000000" w:fill="FFFFFF"/>
            <w:vAlign w:val="center"/>
            <w:hideMark/>
          </w:tcPr>
          <w:p w14:paraId="4761F10D" w14:textId="77777777" w:rsidR="007A11B0" w:rsidRPr="000E49B7" w:rsidRDefault="007A11B0" w:rsidP="00997B5E">
            <w:pPr>
              <w:jc w:val="center"/>
              <w:rPr>
                <w:rFonts w:eastAsia="Times New Roman" w:cs="Times New Roman"/>
                <w:szCs w:val="20"/>
                <w:lang w:eastAsia="pt-BR"/>
              </w:rPr>
            </w:pPr>
            <w:r w:rsidRPr="000E49B7">
              <w:rPr>
                <w:rFonts w:cs="Times New Roman"/>
                <w:szCs w:val="20"/>
              </w:rPr>
              <w:t>166.85</w:t>
            </w:r>
          </w:p>
        </w:tc>
        <w:tc>
          <w:tcPr>
            <w:tcW w:w="13872" w:type="dxa"/>
            <w:shd w:val="clear" w:color="000000" w:fill="FFFFFF"/>
            <w:vAlign w:val="center"/>
            <w:hideMark/>
          </w:tcPr>
          <w:p w14:paraId="13695D9C" w14:textId="77777777" w:rsidR="007A11B0" w:rsidRPr="000E49B7" w:rsidRDefault="007A11B0" w:rsidP="00997B5E">
            <w:pPr>
              <w:rPr>
                <w:rFonts w:cs="Times New Roman"/>
                <w:szCs w:val="20"/>
              </w:rPr>
            </w:pPr>
            <w:r w:rsidRPr="000E49B7">
              <w:rPr>
                <w:rFonts w:cs="Times New Roman"/>
                <w:szCs w:val="20"/>
              </w:rPr>
              <w:t>(-) Depreciação - diferença entre as depreciações contábil e fiscal - Art. 6º da IN RFB nº 1.778/2017</w:t>
            </w:r>
          </w:p>
          <w:p w14:paraId="4C38F400" w14:textId="77777777" w:rsidR="007A11B0" w:rsidRPr="000E49B7" w:rsidRDefault="007A11B0" w:rsidP="00997B5E">
            <w:pPr>
              <w:rPr>
                <w:rFonts w:eastAsia="Times New Roman" w:cs="Times New Roman"/>
                <w:szCs w:val="20"/>
                <w:lang w:eastAsia="pt-BR"/>
              </w:rPr>
            </w:pPr>
          </w:p>
        </w:tc>
      </w:tr>
    </w:tbl>
    <w:p w14:paraId="42598371" w14:textId="77777777" w:rsidR="00A00B71" w:rsidRDefault="00A00B71" w:rsidP="007A11B0">
      <w:pPr>
        <w:jc w:val="both"/>
        <w:rPr>
          <w:rFonts w:cs="Times New Roman"/>
          <w:sz w:val="24"/>
          <w:szCs w:val="24"/>
        </w:rPr>
      </w:pPr>
    </w:p>
    <w:p w14:paraId="3DE746ED" w14:textId="6225BF21" w:rsidR="000E49B7" w:rsidRPr="000E49B7" w:rsidRDefault="000E49B7" w:rsidP="000E49B7">
      <w:pPr>
        <w:spacing w:after="160" w:line="259" w:lineRule="auto"/>
        <w:contextualSpacing/>
        <w:jc w:val="both"/>
        <w:rPr>
          <w:rFonts w:cs="Times New Roman"/>
          <w:szCs w:val="20"/>
        </w:rPr>
      </w:pPr>
      <w:r w:rsidRPr="000E49B7">
        <w:rPr>
          <w:rFonts w:cs="Times New Roman"/>
          <w:b/>
          <w:bCs/>
          <w:szCs w:val="20"/>
        </w:rPr>
        <w:t xml:space="preserve">M300R: </w:t>
      </w:r>
      <w:r w:rsidRPr="000E49B7">
        <w:rPr>
          <w:rFonts w:cs="Times New Roman"/>
          <w:szCs w:val="20"/>
        </w:rPr>
        <w:t>Alteração da descrição das linhas 188 e 340.20 e criação das linhas 188.05</w:t>
      </w:r>
      <w:r w:rsidR="00037B32">
        <w:rPr>
          <w:rFonts w:cs="Times New Roman"/>
          <w:szCs w:val="20"/>
        </w:rPr>
        <w:t>, 28</w:t>
      </w:r>
      <w:r w:rsidR="00706045">
        <w:rPr>
          <w:rFonts w:cs="Times New Roman"/>
          <w:szCs w:val="20"/>
        </w:rPr>
        <w:t>0</w:t>
      </w:r>
      <w:r w:rsidR="00037B32">
        <w:rPr>
          <w:rFonts w:cs="Times New Roman"/>
          <w:szCs w:val="20"/>
        </w:rPr>
        <w:t>.10</w:t>
      </w:r>
      <w:r w:rsidRPr="000E49B7">
        <w:rPr>
          <w:rFonts w:cs="Times New Roman"/>
          <w:szCs w:val="20"/>
        </w:rPr>
        <w:t xml:space="preserve"> e 340.21.</w:t>
      </w:r>
    </w:p>
    <w:p w14:paraId="5738BD17" w14:textId="77777777" w:rsidR="000E49B7" w:rsidRPr="000E49B7" w:rsidRDefault="000E49B7" w:rsidP="000E49B7">
      <w:pPr>
        <w:spacing w:after="160" w:line="259" w:lineRule="auto"/>
        <w:contextualSpacing/>
        <w:jc w:val="both"/>
        <w:rPr>
          <w:rFonts w:cs="Times New Roman"/>
          <w:b/>
          <w:bCs/>
          <w:sz w:val="24"/>
          <w:szCs w:val="24"/>
        </w:rPr>
      </w:pPr>
    </w:p>
    <w:tbl>
      <w:tblPr>
        <w:tblW w:w="14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6"/>
      </w:tblGrid>
      <w:tr w:rsidR="000E49B7" w:rsidRPr="000E49B7" w14:paraId="139658F5" w14:textId="77777777" w:rsidTr="000E49B7">
        <w:trPr>
          <w:trHeight w:val="668"/>
          <w:jc w:val="center"/>
        </w:trPr>
        <w:tc>
          <w:tcPr>
            <w:tcW w:w="940" w:type="dxa"/>
            <w:shd w:val="clear" w:color="000000" w:fill="FFFFFF"/>
            <w:vAlign w:val="center"/>
            <w:hideMark/>
          </w:tcPr>
          <w:p w14:paraId="6C98B9BA"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88</w:t>
            </w:r>
          </w:p>
        </w:tc>
        <w:tc>
          <w:tcPr>
            <w:tcW w:w="13826" w:type="dxa"/>
            <w:shd w:val="clear" w:color="000000" w:fill="FFFFFF"/>
            <w:vAlign w:val="center"/>
            <w:hideMark/>
          </w:tcPr>
          <w:p w14:paraId="3A1A0749"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0E49B7" w:rsidRPr="000E49B7" w14:paraId="73EFD021" w14:textId="77777777" w:rsidTr="000E49B7">
        <w:trPr>
          <w:trHeight w:val="705"/>
          <w:jc w:val="center"/>
        </w:trPr>
        <w:tc>
          <w:tcPr>
            <w:tcW w:w="940" w:type="dxa"/>
            <w:shd w:val="clear" w:color="000000" w:fill="FFFFFF"/>
            <w:vAlign w:val="center"/>
            <w:hideMark/>
          </w:tcPr>
          <w:p w14:paraId="09DF75E4"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88.05</w:t>
            </w:r>
          </w:p>
        </w:tc>
        <w:tc>
          <w:tcPr>
            <w:tcW w:w="13826" w:type="dxa"/>
            <w:shd w:val="clear" w:color="000000" w:fill="FFFFFF"/>
            <w:vAlign w:val="center"/>
            <w:hideMark/>
          </w:tcPr>
          <w:p w14:paraId="5CBA58DC"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037B32" w:rsidRPr="000E49B7" w14:paraId="53E749D0" w14:textId="77777777" w:rsidTr="00037B32">
        <w:trPr>
          <w:trHeight w:val="566"/>
          <w:jc w:val="center"/>
        </w:trPr>
        <w:tc>
          <w:tcPr>
            <w:tcW w:w="940" w:type="dxa"/>
            <w:shd w:val="clear" w:color="000000" w:fill="FFFFFF"/>
            <w:vAlign w:val="center"/>
          </w:tcPr>
          <w:p w14:paraId="49CB76A9" w14:textId="03686CD2" w:rsidR="00037B32" w:rsidRPr="000E49B7" w:rsidRDefault="00037B32" w:rsidP="00997B5E">
            <w:pPr>
              <w:jc w:val="center"/>
              <w:rPr>
                <w:rFonts w:eastAsia="Times New Roman" w:cs="Times New Roman"/>
                <w:szCs w:val="20"/>
                <w:lang w:eastAsia="pt-BR"/>
              </w:rPr>
            </w:pPr>
            <w:r>
              <w:rPr>
                <w:rFonts w:eastAsia="Times New Roman" w:cs="Times New Roman"/>
                <w:szCs w:val="20"/>
                <w:lang w:eastAsia="pt-BR"/>
              </w:rPr>
              <w:t>28</w:t>
            </w:r>
            <w:r w:rsidR="00706045">
              <w:rPr>
                <w:rFonts w:eastAsia="Times New Roman" w:cs="Times New Roman"/>
                <w:szCs w:val="20"/>
                <w:lang w:eastAsia="pt-BR"/>
              </w:rPr>
              <w:t>0</w:t>
            </w:r>
            <w:r>
              <w:rPr>
                <w:rFonts w:eastAsia="Times New Roman" w:cs="Times New Roman"/>
                <w:szCs w:val="20"/>
                <w:lang w:eastAsia="pt-BR"/>
              </w:rPr>
              <w:t>.10</w:t>
            </w:r>
          </w:p>
        </w:tc>
        <w:tc>
          <w:tcPr>
            <w:tcW w:w="13826" w:type="dxa"/>
            <w:shd w:val="clear" w:color="000000" w:fill="FFFFFF"/>
            <w:vAlign w:val="center"/>
          </w:tcPr>
          <w:p w14:paraId="1D940DEF" w14:textId="392A564A" w:rsidR="00037B32" w:rsidRPr="000E49B7" w:rsidRDefault="00037B32" w:rsidP="00997B5E">
            <w:pPr>
              <w:rPr>
                <w:rFonts w:eastAsia="Times New Roman" w:cs="Times New Roman"/>
                <w:szCs w:val="20"/>
                <w:lang w:eastAsia="pt-BR"/>
              </w:rPr>
            </w:pPr>
            <w:r>
              <w:rPr>
                <w:rFonts w:cs="Times New Roman"/>
                <w:szCs w:val="20"/>
              </w:rPr>
              <w:t xml:space="preserve">(-) </w:t>
            </w:r>
            <w:r w:rsidRPr="000E49B7">
              <w:rPr>
                <w:rFonts w:eastAsia="Times New Roman" w:cs="Times New Roman"/>
                <w:szCs w:val="20"/>
                <w:lang w:eastAsia="pt-BR"/>
              </w:rPr>
              <w:t>Doações e Subvenções para investimentos Habilitadas para Crédito Fiscal de IRPJ</w:t>
            </w:r>
          </w:p>
        </w:tc>
      </w:tr>
      <w:tr w:rsidR="000E49B7" w:rsidRPr="000E49B7" w14:paraId="778F0583" w14:textId="77777777" w:rsidTr="000E49B7">
        <w:trPr>
          <w:trHeight w:val="546"/>
          <w:jc w:val="center"/>
        </w:trPr>
        <w:tc>
          <w:tcPr>
            <w:tcW w:w="940" w:type="dxa"/>
            <w:shd w:val="clear" w:color="000000" w:fill="FFFFFF"/>
            <w:vAlign w:val="center"/>
            <w:hideMark/>
          </w:tcPr>
          <w:p w14:paraId="52106485"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340.20</w:t>
            </w:r>
          </w:p>
        </w:tc>
        <w:tc>
          <w:tcPr>
            <w:tcW w:w="13826" w:type="dxa"/>
            <w:shd w:val="clear" w:color="000000" w:fill="FFFFFF"/>
            <w:vAlign w:val="center"/>
            <w:hideMark/>
          </w:tcPr>
          <w:p w14:paraId="59ED16C2"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0E49B7" w:rsidRPr="000E49B7" w14:paraId="6D02B0A8" w14:textId="77777777" w:rsidTr="000E49B7">
        <w:trPr>
          <w:trHeight w:val="426"/>
          <w:jc w:val="center"/>
        </w:trPr>
        <w:tc>
          <w:tcPr>
            <w:tcW w:w="940" w:type="dxa"/>
            <w:shd w:val="clear" w:color="000000" w:fill="FFFFFF"/>
            <w:vAlign w:val="center"/>
            <w:hideMark/>
          </w:tcPr>
          <w:p w14:paraId="44D36827"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340.21</w:t>
            </w:r>
          </w:p>
        </w:tc>
        <w:tc>
          <w:tcPr>
            <w:tcW w:w="13826" w:type="dxa"/>
            <w:shd w:val="clear" w:color="000000" w:fill="FFFFFF"/>
            <w:vAlign w:val="center"/>
            <w:hideMark/>
          </w:tcPr>
          <w:p w14:paraId="7D4F79DB"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bl>
    <w:p w14:paraId="059846F8" w14:textId="34272C3E" w:rsidR="000E49B7" w:rsidRDefault="000E49B7" w:rsidP="007A11B0">
      <w:pPr>
        <w:jc w:val="both"/>
        <w:rPr>
          <w:rFonts w:cs="Times New Roman"/>
          <w:sz w:val="24"/>
          <w:szCs w:val="24"/>
        </w:rPr>
      </w:pPr>
    </w:p>
    <w:p w14:paraId="6AE7020B" w14:textId="700D14D3" w:rsidR="000E49B7" w:rsidRPr="000E49B7" w:rsidRDefault="000E49B7" w:rsidP="000E49B7">
      <w:pPr>
        <w:spacing w:after="160" w:line="259" w:lineRule="auto"/>
        <w:contextualSpacing/>
        <w:jc w:val="both"/>
        <w:rPr>
          <w:rFonts w:cs="Times New Roman"/>
          <w:szCs w:val="20"/>
        </w:rPr>
      </w:pPr>
      <w:r w:rsidRPr="000E49B7">
        <w:rPr>
          <w:rFonts w:cs="Times New Roman"/>
          <w:b/>
          <w:bCs/>
          <w:szCs w:val="20"/>
        </w:rPr>
        <w:t>M300B</w:t>
      </w:r>
      <w:r>
        <w:rPr>
          <w:rFonts w:cs="Times New Roman"/>
          <w:b/>
          <w:bCs/>
          <w:szCs w:val="20"/>
        </w:rPr>
        <w:t xml:space="preserve">: </w:t>
      </w:r>
      <w:r w:rsidRPr="000E49B7">
        <w:rPr>
          <w:rFonts w:cs="Times New Roman"/>
          <w:szCs w:val="20"/>
        </w:rPr>
        <w:t>Alteração da descrição das linhas 11 e 198.20 e criação das linhas 11.05</w:t>
      </w:r>
      <w:r w:rsidR="00317EE6">
        <w:rPr>
          <w:rFonts w:cs="Times New Roman"/>
          <w:szCs w:val="20"/>
        </w:rPr>
        <w:t>, 105.10</w:t>
      </w:r>
      <w:r w:rsidRPr="000E49B7">
        <w:rPr>
          <w:rFonts w:cs="Times New Roman"/>
          <w:szCs w:val="20"/>
        </w:rPr>
        <w:t xml:space="preserve"> e 198.21.</w:t>
      </w:r>
    </w:p>
    <w:p w14:paraId="0B867F63" w14:textId="41D1B4AF" w:rsidR="000E49B7" w:rsidRDefault="000E49B7" w:rsidP="007A11B0">
      <w:pPr>
        <w:jc w:val="both"/>
        <w:rPr>
          <w:rFonts w:cs="Times New Roman"/>
          <w:sz w:val="24"/>
          <w:szCs w:val="24"/>
        </w:rPr>
      </w:pPr>
    </w:p>
    <w:tbl>
      <w:tblPr>
        <w:tblW w:w="14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6"/>
      </w:tblGrid>
      <w:tr w:rsidR="000E49B7" w:rsidRPr="000E49B7" w14:paraId="70A0188A" w14:textId="77777777" w:rsidTr="000E49B7">
        <w:trPr>
          <w:trHeight w:val="709"/>
          <w:jc w:val="center"/>
        </w:trPr>
        <w:tc>
          <w:tcPr>
            <w:tcW w:w="940" w:type="dxa"/>
            <w:shd w:val="clear" w:color="000000" w:fill="FFFFFF"/>
            <w:vAlign w:val="center"/>
            <w:hideMark/>
          </w:tcPr>
          <w:p w14:paraId="0F54DE93"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1</w:t>
            </w:r>
          </w:p>
        </w:tc>
        <w:tc>
          <w:tcPr>
            <w:tcW w:w="13826" w:type="dxa"/>
            <w:shd w:val="clear" w:color="000000" w:fill="FFFFFF"/>
            <w:vAlign w:val="center"/>
            <w:hideMark/>
          </w:tcPr>
          <w:p w14:paraId="45EB581D"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0E49B7" w:rsidRPr="000E49B7" w14:paraId="06967F38" w14:textId="77777777" w:rsidTr="000E49B7">
        <w:trPr>
          <w:trHeight w:val="692"/>
          <w:jc w:val="center"/>
        </w:trPr>
        <w:tc>
          <w:tcPr>
            <w:tcW w:w="940" w:type="dxa"/>
            <w:shd w:val="clear" w:color="000000" w:fill="FFFFFF"/>
            <w:vAlign w:val="center"/>
            <w:hideMark/>
          </w:tcPr>
          <w:p w14:paraId="48DA5554"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1.05</w:t>
            </w:r>
          </w:p>
        </w:tc>
        <w:tc>
          <w:tcPr>
            <w:tcW w:w="13826" w:type="dxa"/>
            <w:shd w:val="clear" w:color="000000" w:fill="FFFFFF"/>
            <w:vAlign w:val="center"/>
            <w:hideMark/>
          </w:tcPr>
          <w:p w14:paraId="7B084045"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317EE6" w:rsidRPr="000E49B7" w14:paraId="004FEFB6" w14:textId="77777777" w:rsidTr="000E49B7">
        <w:trPr>
          <w:trHeight w:val="692"/>
          <w:jc w:val="center"/>
        </w:trPr>
        <w:tc>
          <w:tcPr>
            <w:tcW w:w="940" w:type="dxa"/>
            <w:shd w:val="clear" w:color="000000" w:fill="FFFFFF"/>
            <w:vAlign w:val="center"/>
          </w:tcPr>
          <w:p w14:paraId="401DFD3F" w14:textId="7E2D13F0" w:rsidR="00317EE6" w:rsidRPr="000E49B7" w:rsidRDefault="00317EE6" w:rsidP="00997B5E">
            <w:pPr>
              <w:jc w:val="center"/>
              <w:rPr>
                <w:rFonts w:eastAsia="Times New Roman" w:cs="Times New Roman"/>
                <w:szCs w:val="20"/>
                <w:lang w:eastAsia="pt-BR"/>
              </w:rPr>
            </w:pPr>
            <w:r>
              <w:rPr>
                <w:rFonts w:eastAsia="Times New Roman" w:cs="Times New Roman"/>
                <w:szCs w:val="20"/>
                <w:lang w:eastAsia="pt-BR"/>
              </w:rPr>
              <w:t>105.10</w:t>
            </w:r>
          </w:p>
        </w:tc>
        <w:tc>
          <w:tcPr>
            <w:tcW w:w="13826" w:type="dxa"/>
            <w:shd w:val="clear" w:color="000000" w:fill="FFFFFF"/>
            <w:vAlign w:val="center"/>
          </w:tcPr>
          <w:p w14:paraId="598938AB" w14:textId="463C912D" w:rsidR="00317EE6" w:rsidRPr="000E49B7" w:rsidRDefault="00317EE6" w:rsidP="00997B5E">
            <w:pPr>
              <w:rPr>
                <w:rFonts w:eastAsia="Times New Roman" w:cs="Times New Roman"/>
                <w:szCs w:val="20"/>
                <w:lang w:eastAsia="pt-BR"/>
              </w:rPr>
            </w:pPr>
            <w:r w:rsidRPr="00317EE6">
              <w:rPr>
                <w:rFonts w:eastAsia="Times New Roman" w:cs="Times New Roman"/>
                <w:szCs w:val="20"/>
                <w:lang w:eastAsia="pt-BR"/>
              </w:rPr>
              <w:t>(-) Doações e Subvenções para investimentos Habilitadas para Crédito Fiscal de IRPJ</w:t>
            </w:r>
          </w:p>
        </w:tc>
      </w:tr>
      <w:tr w:rsidR="000E49B7" w:rsidRPr="000E49B7" w14:paraId="41075AA4" w14:textId="77777777" w:rsidTr="000E49B7">
        <w:trPr>
          <w:trHeight w:val="560"/>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69B4D67"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98.20</w:t>
            </w:r>
          </w:p>
        </w:tc>
        <w:tc>
          <w:tcPr>
            <w:tcW w:w="1382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EF53BE4"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0E49B7" w:rsidRPr="000E49B7" w14:paraId="7A107236" w14:textId="77777777" w:rsidTr="000E49B7">
        <w:trPr>
          <w:trHeight w:val="554"/>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22D23FD"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98.21</w:t>
            </w:r>
          </w:p>
        </w:tc>
        <w:tc>
          <w:tcPr>
            <w:tcW w:w="1382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8CA75A8"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bl>
    <w:p w14:paraId="58F5C11F" w14:textId="7F146608" w:rsidR="00897094" w:rsidRDefault="00897094" w:rsidP="004B73E0">
      <w:pPr>
        <w:spacing w:after="160" w:line="259" w:lineRule="auto"/>
        <w:contextualSpacing/>
        <w:jc w:val="both"/>
        <w:rPr>
          <w:rFonts w:cs="Times New Roman"/>
          <w:b/>
          <w:bCs/>
          <w:szCs w:val="20"/>
        </w:rPr>
      </w:pPr>
    </w:p>
    <w:p w14:paraId="24F8E3BF" w14:textId="5B6D668D" w:rsidR="004B73E0" w:rsidRDefault="004B73E0" w:rsidP="004B73E0">
      <w:pPr>
        <w:spacing w:after="160" w:line="259" w:lineRule="auto"/>
        <w:contextualSpacing/>
        <w:jc w:val="both"/>
        <w:rPr>
          <w:rFonts w:cs="Times New Roman"/>
          <w:szCs w:val="20"/>
        </w:rPr>
      </w:pPr>
      <w:r w:rsidRPr="004B73E0">
        <w:rPr>
          <w:rFonts w:cs="Times New Roman"/>
          <w:b/>
          <w:bCs/>
          <w:szCs w:val="20"/>
        </w:rPr>
        <w:t xml:space="preserve">M300C: </w:t>
      </w:r>
      <w:r w:rsidRPr="004B73E0">
        <w:rPr>
          <w:rFonts w:cs="Times New Roman"/>
          <w:szCs w:val="20"/>
        </w:rPr>
        <w:t>Alteração da descrição das linhas 11 e 137.20 e criação das linhas 11.05</w:t>
      </w:r>
      <w:r w:rsidR="00C91941">
        <w:rPr>
          <w:rFonts w:cs="Times New Roman"/>
          <w:szCs w:val="20"/>
        </w:rPr>
        <w:t>, 9</w:t>
      </w:r>
      <w:r w:rsidR="00337EA1">
        <w:rPr>
          <w:rFonts w:cs="Times New Roman"/>
          <w:szCs w:val="20"/>
        </w:rPr>
        <w:t>2</w:t>
      </w:r>
      <w:r w:rsidR="00C91941">
        <w:rPr>
          <w:rFonts w:cs="Times New Roman"/>
          <w:szCs w:val="20"/>
        </w:rPr>
        <w:t>.10</w:t>
      </w:r>
      <w:r w:rsidRPr="004B73E0">
        <w:rPr>
          <w:rFonts w:cs="Times New Roman"/>
          <w:szCs w:val="20"/>
        </w:rPr>
        <w:t xml:space="preserve"> e 137.21.</w:t>
      </w:r>
    </w:p>
    <w:p w14:paraId="7F8D0575" w14:textId="77777777" w:rsidR="004B73E0" w:rsidRPr="004B73E0" w:rsidRDefault="004B73E0" w:rsidP="004B73E0">
      <w:pPr>
        <w:spacing w:after="160" w:line="259" w:lineRule="auto"/>
        <w:contextualSpacing/>
        <w:jc w:val="both"/>
        <w:rPr>
          <w:rFonts w:cs="Times New Roman"/>
          <w:szCs w:val="20"/>
        </w:rPr>
      </w:pPr>
    </w:p>
    <w:tbl>
      <w:tblPr>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5"/>
      </w:tblGrid>
      <w:tr w:rsidR="004B73E0" w:rsidRPr="004B73E0" w14:paraId="2777013F" w14:textId="77777777" w:rsidTr="004B73E0">
        <w:trPr>
          <w:trHeight w:val="726"/>
          <w:jc w:val="center"/>
        </w:trPr>
        <w:tc>
          <w:tcPr>
            <w:tcW w:w="940" w:type="dxa"/>
            <w:shd w:val="clear" w:color="000000" w:fill="FFFFFF"/>
            <w:vAlign w:val="center"/>
            <w:hideMark/>
          </w:tcPr>
          <w:p w14:paraId="7B45E788"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1</w:t>
            </w:r>
          </w:p>
        </w:tc>
        <w:tc>
          <w:tcPr>
            <w:tcW w:w="13825" w:type="dxa"/>
            <w:shd w:val="clear" w:color="000000" w:fill="FFFFFF"/>
            <w:vAlign w:val="center"/>
            <w:hideMark/>
          </w:tcPr>
          <w:p w14:paraId="43D041BE"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4B73E0" w:rsidRPr="004B73E0" w14:paraId="133441F6" w14:textId="77777777" w:rsidTr="004B73E0">
        <w:trPr>
          <w:trHeight w:val="707"/>
          <w:jc w:val="center"/>
        </w:trPr>
        <w:tc>
          <w:tcPr>
            <w:tcW w:w="940" w:type="dxa"/>
            <w:shd w:val="clear" w:color="000000" w:fill="FFFFFF"/>
            <w:vAlign w:val="center"/>
            <w:hideMark/>
          </w:tcPr>
          <w:p w14:paraId="1B77A4F5"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1.05</w:t>
            </w:r>
          </w:p>
        </w:tc>
        <w:tc>
          <w:tcPr>
            <w:tcW w:w="13825" w:type="dxa"/>
            <w:shd w:val="clear" w:color="000000" w:fill="FFFFFF"/>
            <w:vAlign w:val="center"/>
            <w:hideMark/>
          </w:tcPr>
          <w:p w14:paraId="58000107"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C91941" w:rsidRPr="004B73E0" w14:paraId="3438A0F4" w14:textId="77777777" w:rsidTr="004B73E0">
        <w:trPr>
          <w:trHeight w:val="707"/>
          <w:jc w:val="center"/>
        </w:trPr>
        <w:tc>
          <w:tcPr>
            <w:tcW w:w="940" w:type="dxa"/>
            <w:shd w:val="clear" w:color="000000" w:fill="FFFFFF"/>
            <w:vAlign w:val="center"/>
          </w:tcPr>
          <w:p w14:paraId="74D84D41" w14:textId="1E1FF32E" w:rsidR="00C91941" w:rsidRPr="004B73E0" w:rsidRDefault="00C91941" w:rsidP="00C91941">
            <w:pPr>
              <w:jc w:val="center"/>
              <w:rPr>
                <w:rFonts w:eastAsia="Times New Roman" w:cs="Times New Roman"/>
                <w:szCs w:val="20"/>
                <w:lang w:eastAsia="pt-BR"/>
              </w:rPr>
            </w:pPr>
            <w:r>
              <w:rPr>
                <w:rFonts w:eastAsia="Times New Roman" w:cs="Times New Roman"/>
                <w:szCs w:val="20"/>
                <w:lang w:eastAsia="pt-BR"/>
              </w:rPr>
              <w:t>9</w:t>
            </w:r>
            <w:r w:rsidR="00337EA1">
              <w:rPr>
                <w:rFonts w:eastAsia="Times New Roman" w:cs="Times New Roman"/>
                <w:szCs w:val="20"/>
                <w:lang w:eastAsia="pt-BR"/>
              </w:rPr>
              <w:t>2</w:t>
            </w:r>
            <w:r>
              <w:rPr>
                <w:rFonts w:eastAsia="Times New Roman" w:cs="Times New Roman"/>
                <w:szCs w:val="20"/>
                <w:lang w:eastAsia="pt-BR"/>
              </w:rPr>
              <w:t>.10</w:t>
            </w:r>
          </w:p>
        </w:tc>
        <w:tc>
          <w:tcPr>
            <w:tcW w:w="13825" w:type="dxa"/>
            <w:shd w:val="clear" w:color="000000" w:fill="FFFFFF"/>
            <w:vAlign w:val="center"/>
          </w:tcPr>
          <w:p w14:paraId="2918B731" w14:textId="49E39A35" w:rsidR="00C91941" w:rsidRPr="004B73E0" w:rsidRDefault="00C91941" w:rsidP="00C91941">
            <w:pPr>
              <w:rPr>
                <w:rFonts w:eastAsia="Times New Roman" w:cs="Times New Roman"/>
                <w:szCs w:val="20"/>
                <w:lang w:eastAsia="pt-BR"/>
              </w:rPr>
            </w:pPr>
            <w:r w:rsidRPr="00317EE6">
              <w:rPr>
                <w:rFonts w:eastAsia="Times New Roman" w:cs="Times New Roman"/>
                <w:szCs w:val="20"/>
                <w:lang w:eastAsia="pt-BR"/>
              </w:rPr>
              <w:t>(-) Doações e Subvenções para investimentos Habilitadas para Crédito Fiscal de IRPJ</w:t>
            </w:r>
          </w:p>
        </w:tc>
      </w:tr>
      <w:tr w:rsidR="00C91941" w:rsidRPr="004B73E0" w14:paraId="6DF328A9" w14:textId="77777777" w:rsidTr="004B73E0">
        <w:trPr>
          <w:trHeight w:val="561"/>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6D33ABB" w14:textId="77777777" w:rsidR="00C91941" w:rsidRPr="004B73E0" w:rsidRDefault="00C91941" w:rsidP="00C91941">
            <w:pPr>
              <w:jc w:val="center"/>
              <w:rPr>
                <w:rFonts w:eastAsia="Times New Roman" w:cs="Times New Roman"/>
                <w:szCs w:val="20"/>
                <w:lang w:eastAsia="pt-BR"/>
              </w:rPr>
            </w:pPr>
            <w:r w:rsidRPr="004B73E0">
              <w:rPr>
                <w:rFonts w:eastAsia="Times New Roman" w:cs="Times New Roman"/>
                <w:szCs w:val="20"/>
                <w:lang w:eastAsia="pt-BR"/>
              </w:rPr>
              <w:t>137.20</w:t>
            </w:r>
          </w:p>
        </w:tc>
        <w:tc>
          <w:tcPr>
            <w:tcW w:w="138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080F2E7" w14:textId="77777777" w:rsidR="00C91941" w:rsidRPr="004B73E0" w:rsidRDefault="00C91941" w:rsidP="00C91941">
            <w:pPr>
              <w:rPr>
                <w:rFonts w:eastAsia="Times New Roman" w:cs="Times New Roman"/>
                <w:szCs w:val="20"/>
                <w:lang w:eastAsia="pt-BR"/>
              </w:rPr>
            </w:pPr>
            <w:r w:rsidRPr="004B73E0">
              <w:rPr>
                <w:rFonts w:eastAsia="Times New Roman" w:cs="Times New Roman"/>
                <w:szCs w:val="20"/>
                <w:lang w:eastAsia="pt-BR"/>
              </w:rPr>
              <w:t>(-) Lucros, rendimentos e ganhos de capital auferidos no exterior – Preços de Transferência</w:t>
            </w:r>
          </w:p>
        </w:tc>
      </w:tr>
      <w:tr w:rsidR="00C91941" w:rsidRPr="004B73E0" w14:paraId="7BC7A5F6" w14:textId="77777777" w:rsidTr="004B73E0">
        <w:trPr>
          <w:trHeight w:val="554"/>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46BC3B3" w14:textId="77777777" w:rsidR="00C91941" w:rsidRPr="004B73E0" w:rsidRDefault="00C91941" w:rsidP="00C91941">
            <w:pPr>
              <w:jc w:val="center"/>
              <w:rPr>
                <w:rFonts w:eastAsia="Times New Roman" w:cs="Times New Roman"/>
                <w:szCs w:val="20"/>
                <w:lang w:eastAsia="pt-BR"/>
              </w:rPr>
            </w:pPr>
            <w:r w:rsidRPr="004B73E0">
              <w:rPr>
                <w:rFonts w:eastAsia="Times New Roman" w:cs="Times New Roman"/>
                <w:szCs w:val="20"/>
                <w:lang w:eastAsia="pt-BR"/>
              </w:rPr>
              <w:t>137.21</w:t>
            </w:r>
          </w:p>
        </w:tc>
        <w:tc>
          <w:tcPr>
            <w:tcW w:w="138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53F630C" w14:textId="77777777" w:rsidR="00C91941" w:rsidRPr="004B73E0" w:rsidRDefault="00C91941" w:rsidP="00C91941">
            <w:pPr>
              <w:rPr>
                <w:rFonts w:eastAsia="Times New Roman" w:cs="Times New Roman"/>
                <w:szCs w:val="20"/>
                <w:lang w:eastAsia="pt-BR"/>
              </w:rPr>
            </w:pPr>
            <w:r w:rsidRPr="004B73E0">
              <w:rPr>
                <w:rFonts w:eastAsia="Times New Roman" w:cs="Times New Roman"/>
                <w:szCs w:val="20"/>
                <w:lang w:eastAsia="pt-BR"/>
              </w:rPr>
              <w:t>(-) Lucros, rendimentos e ganhos de capital auferidos no exterior - Subcapitalização</w:t>
            </w:r>
          </w:p>
        </w:tc>
      </w:tr>
    </w:tbl>
    <w:p w14:paraId="250D6E80" w14:textId="77777777" w:rsidR="000E49B7" w:rsidRPr="004B73E0" w:rsidRDefault="000E49B7" w:rsidP="007A11B0">
      <w:pPr>
        <w:jc w:val="both"/>
        <w:rPr>
          <w:rFonts w:cs="Times New Roman"/>
          <w:szCs w:val="20"/>
        </w:rPr>
      </w:pPr>
    </w:p>
    <w:p w14:paraId="64C488A3" w14:textId="03C2D000" w:rsidR="00035C59" w:rsidRPr="004B1F0D" w:rsidRDefault="00035C59" w:rsidP="00035C59">
      <w:pPr>
        <w:pStyle w:val="Ttulo4"/>
      </w:pPr>
      <w:bookmarkStart w:id="550" w:name="_Toc156228420"/>
      <w:r w:rsidRPr="004B1F0D">
        <w:t>Registro M315: Identificação de Processos Judiciais e Administrativos Referentes ao Lançamento</w:t>
      </w:r>
      <w:r>
        <w:t xml:space="preserve"> – Atualização de texto.</w:t>
      </w:r>
      <w:bookmarkEnd w:id="550"/>
    </w:p>
    <w:p w14:paraId="62BABCEA" w14:textId="77777777" w:rsidR="00035C59" w:rsidRPr="004B1F0D" w:rsidRDefault="00035C59" w:rsidP="00035C59">
      <w:pPr>
        <w:pStyle w:val="PSDS-MarcadoresNivel2"/>
        <w:numPr>
          <w:ilvl w:val="0"/>
          <w:numId w:val="0"/>
        </w:numPr>
        <w:spacing w:before="0" w:after="0"/>
        <w:ind w:left="360"/>
        <w:rPr>
          <w:rFonts w:ascii="Times New Roman" w:hAnsi="Times New Roman"/>
        </w:rPr>
      </w:pPr>
    </w:p>
    <w:p w14:paraId="30EE45D5" w14:textId="5A2B0F4F" w:rsidR="00035C59" w:rsidRDefault="00035C59" w:rsidP="00035C59">
      <w:pPr>
        <w:jc w:val="both"/>
        <w:rPr>
          <w:rFonts w:cs="Times New Roman"/>
          <w:szCs w:val="20"/>
          <w:shd w:val="clear" w:color="auto" w:fill="FFFFFF"/>
        </w:rPr>
      </w:pPr>
      <w:r>
        <w:rPr>
          <w:rFonts w:ascii="Arial" w:hAnsi="Arial" w:cs="Arial"/>
          <w:color w:val="000000"/>
          <w:szCs w:val="20"/>
          <w:shd w:val="clear" w:color="auto" w:fill="FFFFFF"/>
        </w:rPr>
        <w:tab/>
      </w:r>
      <w:r w:rsidRPr="00035C59">
        <w:rPr>
          <w:rFonts w:cs="Times New Roman"/>
          <w:color w:val="000000"/>
          <w:szCs w:val="20"/>
          <w:shd w:val="clear" w:color="auto" w:fill="FFFFFF"/>
        </w:rPr>
        <w:t xml:space="preserve">Identifica os processos judiciais ou administrativos utilizados que embasaram adições menores que as previstas na legislação ou falta de adição e exclusões maiores que as previstas na legislação na parte A do e-Lalur (tratamento diverso do regramento fiscal). Os processos judiciais a serem utilizados e informados devem ter decisão definitiva, ou seja, transitado em julgado. </w:t>
      </w:r>
      <w:r w:rsidRPr="00035C59">
        <w:rPr>
          <w:rFonts w:cs="Times New Roman"/>
          <w:szCs w:val="20"/>
          <w:shd w:val="clear" w:color="auto" w:fill="FFFFFF"/>
        </w:rPr>
        <w:t>Ver item 1.29 deste Manual (Ações Judiciais) para mais informações.</w:t>
      </w:r>
    </w:p>
    <w:p w14:paraId="462717B0" w14:textId="08F28427" w:rsidR="00035C59" w:rsidRDefault="00035C59" w:rsidP="00E2690F">
      <w:pPr>
        <w:jc w:val="both"/>
        <w:rPr>
          <w:rFonts w:eastAsia="Times New Roman" w:cs="Times New Roman"/>
          <w:szCs w:val="24"/>
          <w:lang w:eastAsia="pt-BR"/>
        </w:rPr>
      </w:pPr>
    </w:p>
    <w:p w14:paraId="4E7D60AF" w14:textId="693DE668" w:rsidR="001A1E8D" w:rsidRPr="004B1F0D" w:rsidRDefault="001A1E8D" w:rsidP="001A1E8D">
      <w:pPr>
        <w:pStyle w:val="Ttulo4"/>
      </w:pPr>
      <w:bookmarkStart w:id="551" w:name="_Toc156228421"/>
      <w:r w:rsidRPr="004B1F0D">
        <w:t>Registro M350: Demonstração da Base de Cálculo da CSLL – Lançamentos da Parte A do e-Lacs</w:t>
      </w:r>
      <w:r>
        <w:t>: Alteração de descrição e criação de linhas.</w:t>
      </w:r>
      <w:bookmarkEnd w:id="551"/>
    </w:p>
    <w:p w14:paraId="5AC471C8" w14:textId="3D4DE68A" w:rsidR="007A11B0" w:rsidRDefault="007A11B0" w:rsidP="00E2690F">
      <w:pPr>
        <w:jc w:val="both"/>
        <w:rPr>
          <w:rFonts w:eastAsia="Times New Roman" w:cs="Times New Roman"/>
          <w:szCs w:val="24"/>
          <w:lang w:eastAsia="pt-BR"/>
        </w:rPr>
      </w:pPr>
    </w:p>
    <w:p w14:paraId="66403E1A" w14:textId="38D99025" w:rsidR="001A1E8D" w:rsidRDefault="001A1E8D" w:rsidP="001A1E8D">
      <w:pPr>
        <w:spacing w:after="160" w:line="259" w:lineRule="auto"/>
        <w:contextualSpacing/>
        <w:jc w:val="both"/>
        <w:rPr>
          <w:rFonts w:cs="Times New Roman"/>
          <w:szCs w:val="20"/>
        </w:rPr>
      </w:pPr>
      <w:r w:rsidRPr="000E49B7">
        <w:rPr>
          <w:rFonts w:cs="Times New Roman"/>
          <w:b/>
          <w:bCs/>
          <w:szCs w:val="20"/>
        </w:rPr>
        <w:t>M350A:</w:t>
      </w:r>
      <w:r>
        <w:rPr>
          <w:rFonts w:cs="Times New Roman"/>
          <w:szCs w:val="20"/>
        </w:rPr>
        <w:t xml:space="preserve"> </w:t>
      </w:r>
      <w:r w:rsidRPr="007A11B0">
        <w:rPr>
          <w:rFonts w:cs="Times New Roman"/>
          <w:szCs w:val="20"/>
        </w:rPr>
        <w:t>Alteração da descrição das linhas 13 e 166.20 e criação das linhas 13.05, 91.70, 91.75, 91.80, 91,85, 166.21, 166.70, 166.75 e 166.85</w:t>
      </w:r>
      <w:r>
        <w:rPr>
          <w:rFonts w:cs="Times New Roman"/>
          <w:szCs w:val="20"/>
        </w:rPr>
        <w:t>.</w:t>
      </w:r>
    </w:p>
    <w:p w14:paraId="499B5757" w14:textId="77777777" w:rsidR="001A1E8D" w:rsidRDefault="001A1E8D" w:rsidP="001A1E8D">
      <w:pPr>
        <w:spacing w:after="160" w:line="259" w:lineRule="auto"/>
        <w:contextualSpacing/>
        <w:jc w:val="both"/>
        <w:rPr>
          <w:rFonts w:cs="Times New Roman"/>
          <w:szCs w:val="20"/>
        </w:rPr>
      </w:pPr>
    </w:p>
    <w:tbl>
      <w:tblPr>
        <w:tblW w:w="14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72"/>
      </w:tblGrid>
      <w:tr w:rsidR="000E49B7" w:rsidRPr="000E49B7" w14:paraId="0A2B976A" w14:textId="77777777" w:rsidTr="00997B5E">
        <w:trPr>
          <w:trHeight w:val="704"/>
          <w:jc w:val="center"/>
        </w:trPr>
        <w:tc>
          <w:tcPr>
            <w:tcW w:w="940" w:type="dxa"/>
            <w:shd w:val="clear" w:color="000000" w:fill="FFFFFF"/>
            <w:vAlign w:val="center"/>
            <w:hideMark/>
          </w:tcPr>
          <w:p w14:paraId="0C6EB18E"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3</w:t>
            </w:r>
          </w:p>
        </w:tc>
        <w:tc>
          <w:tcPr>
            <w:tcW w:w="13872" w:type="dxa"/>
            <w:shd w:val="clear" w:color="000000" w:fill="FFFFFF"/>
            <w:vAlign w:val="center"/>
            <w:hideMark/>
          </w:tcPr>
          <w:p w14:paraId="0D9E3A34"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0E49B7" w:rsidRPr="000E49B7" w14:paraId="2D4FF07F" w14:textId="77777777" w:rsidTr="00997B5E">
        <w:trPr>
          <w:trHeight w:val="700"/>
          <w:jc w:val="center"/>
        </w:trPr>
        <w:tc>
          <w:tcPr>
            <w:tcW w:w="940" w:type="dxa"/>
            <w:shd w:val="clear" w:color="000000" w:fill="FFFFFF"/>
            <w:vAlign w:val="center"/>
            <w:hideMark/>
          </w:tcPr>
          <w:p w14:paraId="455C6BAA"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3.05</w:t>
            </w:r>
          </w:p>
        </w:tc>
        <w:tc>
          <w:tcPr>
            <w:tcW w:w="13872" w:type="dxa"/>
            <w:shd w:val="clear" w:color="000000" w:fill="FFFFFF"/>
            <w:vAlign w:val="center"/>
            <w:hideMark/>
          </w:tcPr>
          <w:p w14:paraId="059B2E68"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0E49B7" w:rsidRPr="000E49B7" w14:paraId="29D50FF2" w14:textId="77777777" w:rsidTr="00997B5E">
        <w:trPr>
          <w:trHeight w:val="554"/>
          <w:jc w:val="center"/>
        </w:trPr>
        <w:tc>
          <w:tcPr>
            <w:tcW w:w="940" w:type="dxa"/>
            <w:shd w:val="clear" w:color="000000" w:fill="FFFFFF"/>
            <w:vAlign w:val="center"/>
          </w:tcPr>
          <w:p w14:paraId="6ECA1220"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91.70</w:t>
            </w:r>
          </w:p>
        </w:tc>
        <w:tc>
          <w:tcPr>
            <w:tcW w:w="13872" w:type="dxa"/>
            <w:shd w:val="clear" w:color="000000" w:fill="FFFFFF"/>
            <w:vAlign w:val="center"/>
          </w:tcPr>
          <w:p w14:paraId="5926353B" w14:textId="77777777" w:rsidR="000E49B7" w:rsidRPr="000E49B7" w:rsidRDefault="000E49B7" w:rsidP="00997B5E">
            <w:pPr>
              <w:rPr>
                <w:rFonts w:eastAsia="Times New Roman" w:cs="Times New Roman"/>
                <w:szCs w:val="20"/>
                <w:lang w:eastAsia="pt-BR"/>
              </w:rPr>
            </w:pPr>
            <w:r w:rsidRPr="000E49B7">
              <w:rPr>
                <w:rFonts w:cs="Times New Roman"/>
                <w:szCs w:val="20"/>
              </w:rPr>
              <w:t>Encargos de Depreciação/Amortização/Exaustão dos Gastos ativados na atividade de exploração de jazidas de petróleo e gás natural.</w:t>
            </w:r>
          </w:p>
        </w:tc>
      </w:tr>
      <w:tr w:rsidR="000E49B7" w:rsidRPr="000E49B7" w14:paraId="165AB757" w14:textId="77777777" w:rsidTr="00997B5E">
        <w:trPr>
          <w:trHeight w:val="690"/>
          <w:jc w:val="center"/>
        </w:trPr>
        <w:tc>
          <w:tcPr>
            <w:tcW w:w="940" w:type="dxa"/>
            <w:shd w:val="clear" w:color="000000" w:fill="FFFFFF"/>
            <w:vAlign w:val="center"/>
          </w:tcPr>
          <w:p w14:paraId="6DD185E3"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91.75</w:t>
            </w:r>
          </w:p>
        </w:tc>
        <w:tc>
          <w:tcPr>
            <w:tcW w:w="13872" w:type="dxa"/>
            <w:shd w:val="clear" w:color="000000" w:fill="FFFFFF"/>
            <w:vAlign w:val="center"/>
          </w:tcPr>
          <w:p w14:paraId="1A0A408A" w14:textId="77777777" w:rsidR="000E49B7" w:rsidRPr="000E49B7" w:rsidRDefault="000E49B7" w:rsidP="00997B5E">
            <w:pPr>
              <w:rPr>
                <w:rFonts w:cs="Times New Roman"/>
                <w:szCs w:val="20"/>
              </w:rPr>
            </w:pPr>
            <w:r w:rsidRPr="000E49B7">
              <w:rPr>
                <w:rFonts w:cs="Times New Roman"/>
                <w:szCs w:val="20"/>
              </w:rPr>
              <w:t>Encargos de Exaustão apropriados ao resultado referentes aos Gastos com o desenvolvimento da produção dos campos de petróleo e gás natural que tenham sido objeto do incentivo fiscal da aceleração prevista no art. 5º, caput, da IN RFB nº 1.778/2017</w:t>
            </w:r>
          </w:p>
        </w:tc>
      </w:tr>
      <w:tr w:rsidR="000E49B7" w:rsidRPr="000E49B7" w14:paraId="543B1E73" w14:textId="77777777" w:rsidTr="00997B5E">
        <w:trPr>
          <w:trHeight w:val="699"/>
          <w:jc w:val="center"/>
        </w:trPr>
        <w:tc>
          <w:tcPr>
            <w:tcW w:w="940" w:type="dxa"/>
            <w:shd w:val="clear" w:color="000000" w:fill="FFFFFF"/>
            <w:vAlign w:val="center"/>
          </w:tcPr>
          <w:p w14:paraId="313849D7"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91.80</w:t>
            </w:r>
          </w:p>
        </w:tc>
        <w:tc>
          <w:tcPr>
            <w:tcW w:w="13872" w:type="dxa"/>
            <w:shd w:val="clear" w:color="000000" w:fill="FFFFFF"/>
            <w:vAlign w:val="center"/>
          </w:tcPr>
          <w:p w14:paraId="577590A6" w14:textId="77777777" w:rsidR="000E49B7" w:rsidRPr="000E49B7" w:rsidRDefault="000E49B7" w:rsidP="00997B5E">
            <w:pPr>
              <w:rPr>
                <w:rFonts w:cs="Times New Roman"/>
                <w:szCs w:val="20"/>
              </w:rPr>
            </w:pPr>
            <w:r w:rsidRPr="000E49B7">
              <w:rPr>
                <w:rFonts w:cs="Times New Roman"/>
                <w:szCs w:val="20"/>
              </w:rPr>
              <w:t>Encargos de Exaustão apropriados ao resultado referente aos Gastos com o desenvolvimento da produção dos campos de petróleo e gás natural anteriores a 1º de janeiro de 2018.</w:t>
            </w:r>
          </w:p>
        </w:tc>
      </w:tr>
      <w:tr w:rsidR="000E49B7" w:rsidRPr="000E49B7" w14:paraId="31893D46" w14:textId="77777777" w:rsidTr="00997B5E">
        <w:trPr>
          <w:trHeight w:val="568"/>
          <w:jc w:val="center"/>
        </w:trPr>
        <w:tc>
          <w:tcPr>
            <w:tcW w:w="940" w:type="dxa"/>
            <w:shd w:val="clear" w:color="000000" w:fill="FFFFFF"/>
            <w:vAlign w:val="center"/>
          </w:tcPr>
          <w:p w14:paraId="7B0BFC10"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91.85</w:t>
            </w:r>
          </w:p>
        </w:tc>
        <w:tc>
          <w:tcPr>
            <w:tcW w:w="13872" w:type="dxa"/>
            <w:shd w:val="clear" w:color="000000" w:fill="FFFFFF"/>
            <w:vAlign w:val="center"/>
          </w:tcPr>
          <w:p w14:paraId="15D1ED4C" w14:textId="77777777" w:rsidR="000E49B7" w:rsidRPr="000E49B7" w:rsidRDefault="000E49B7" w:rsidP="00997B5E">
            <w:pPr>
              <w:rPr>
                <w:rFonts w:cs="Times New Roman"/>
                <w:szCs w:val="20"/>
              </w:rPr>
            </w:pPr>
            <w:r w:rsidRPr="000E49B7">
              <w:rPr>
                <w:rFonts w:cs="Times New Roman"/>
                <w:szCs w:val="20"/>
              </w:rPr>
              <w:t>Depreciação - diferença entre as depreciações contábil e fiscal - Art. 6º da IN RFB nº 1.778/2017</w:t>
            </w:r>
          </w:p>
        </w:tc>
      </w:tr>
      <w:tr w:rsidR="000E49B7" w:rsidRPr="000E49B7" w14:paraId="6A057FCA" w14:textId="77777777" w:rsidTr="00997B5E">
        <w:trPr>
          <w:trHeight w:val="562"/>
          <w:jc w:val="center"/>
        </w:trPr>
        <w:tc>
          <w:tcPr>
            <w:tcW w:w="940" w:type="dxa"/>
            <w:shd w:val="clear" w:color="000000" w:fill="FFFFFF"/>
            <w:vAlign w:val="center"/>
            <w:hideMark/>
          </w:tcPr>
          <w:p w14:paraId="790076E6"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66.20</w:t>
            </w:r>
          </w:p>
        </w:tc>
        <w:tc>
          <w:tcPr>
            <w:tcW w:w="13872" w:type="dxa"/>
            <w:shd w:val="clear" w:color="000000" w:fill="FFFFFF"/>
            <w:vAlign w:val="center"/>
            <w:hideMark/>
          </w:tcPr>
          <w:p w14:paraId="21DE58E8"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0E49B7" w:rsidRPr="000E49B7" w14:paraId="1E4905DC" w14:textId="77777777" w:rsidTr="00997B5E">
        <w:trPr>
          <w:trHeight w:val="400"/>
          <w:jc w:val="center"/>
        </w:trPr>
        <w:tc>
          <w:tcPr>
            <w:tcW w:w="940" w:type="dxa"/>
            <w:shd w:val="clear" w:color="000000" w:fill="FFFFFF"/>
            <w:vAlign w:val="center"/>
            <w:hideMark/>
          </w:tcPr>
          <w:p w14:paraId="70045B78"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66.21</w:t>
            </w:r>
          </w:p>
        </w:tc>
        <w:tc>
          <w:tcPr>
            <w:tcW w:w="13872" w:type="dxa"/>
            <w:shd w:val="clear" w:color="000000" w:fill="FFFFFF"/>
            <w:vAlign w:val="center"/>
            <w:hideMark/>
          </w:tcPr>
          <w:p w14:paraId="72360ACB"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r w:rsidR="000E49B7" w:rsidRPr="000E49B7" w14:paraId="6DDDED7C" w14:textId="77777777" w:rsidTr="00997B5E">
        <w:trPr>
          <w:trHeight w:val="561"/>
          <w:jc w:val="center"/>
        </w:trPr>
        <w:tc>
          <w:tcPr>
            <w:tcW w:w="940" w:type="dxa"/>
            <w:shd w:val="clear" w:color="000000" w:fill="FFFFFF"/>
            <w:vAlign w:val="center"/>
            <w:hideMark/>
          </w:tcPr>
          <w:p w14:paraId="727282FD"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166.70</w:t>
            </w:r>
          </w:p>
        </w:tc>
        <w:tc>
          <w:tcPr>
            <w:tcW w:w="13872" w:type="dxa"/>
            <w:shd w:val="clear" w:color="000000" w:fill="FFFFFF"/>
            <w:vAlign w:val="center"/>
            <w:hideMark/>
          </w:tcPr>
          <w:p w14:paraId="2E181B59" w14:textId="77777777" w:rsidR="000E49B7" w:rsidRPr="000E49B7" w:rsidRDefault="000E49B7" w:rsidP="00997B5E">
            <w:pPr>
              <w:rPr>
                <w:rFonts w:eastAsia="Times New Roman" w:cs="Times New Roman"/>
                <w:szCs w:val="20"/>
                <w:lang w:eastAsia="pt-BR"/>
              </w:rPr>
            </w:pPr>
            <w:r w:rsidRPr="000E49B7">
              <w:rPr>
                <w:rFonts w:cs="Times New Roman"/>
                <w:szCs w:val="20"/>
              </w:rPr>
              <w:t>(-) Gastos ativados no imobilizado/intangível na atividade de exploração de petróleo e gás natural</w:t>
            </w:r>
          </w:p>
        </w:tc>
      </w:tr>
      <w:tr w:rsidR="000E49B7" w:rsidRPr="000E49B7" w14:paraId="41CD676C" w14:textId="77777777" w:rsidTr="00997B5E">
        <w:trPr>
          <w:trHeight w:val="414"/>
          <w:jc w:val="center"/>
        </w:trPr>
        <w:tc>
          <w:tcPr>
            <w:tcW w:w="940" w:type="dxa"/>
            <w:shd w:val="clear" w:color="000000" w:fill="FFFFFF"/>
            <w:vAlign w:val="center"/>
            <w:hideMark/>
          </w:tcPr>
          <w:p w14:paraId="75ECAB2D"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166.75</w:t>
            </w:r>
          </w:p>
        </w:tc>
        <w:tc>
          <w:tcPr>
            <w:tcW w:w="13872" w:type="dxa"/>
            <w:shd w:val="clear" w:color="000000" w:fill="FFFFFF"/>
            <w:vAlign w:val="center"/>
            <w:hideMark/>
          </w:tcPr>
          <w:p w14:paraId="136FC461" w14:textId="77777777" w:rsidR="000E49B7" w:rsidRPr="000E49B7" w:rsidRDefault="000E49B7" w:rsidP="00997B5E">
            <w:pPr>
              <w:rPr>
                <w:rFonts w:eastAsia="Times New Roman" w:cs="Times New Roman"/>
                <w:szCs w:val="20"/>
                <w:lang w:eastAsia="pt-BR"/>
              </w:rPr>
            </w:pPr>
            <w:r w:rsidRPr="000E49B7">
              <w:rPr>
                <w:rFonts w:cs="Times New Roman"/>
                <w:szCs w:val="20"/>
              </w:rPr>
              <w:t>(-) Exaustão Acelerada dos gastos com o desenvolvimento da produção dos campos de petróleo e gás natural</w:t>
            </w:r>
          </w:p>
        </w:tc>
      </w:tr>
      <w:tr w:rsidR="000E49B7" w:rsidRPr="000E49B7" w14:paraId="65DEB148" w14:textId="77777777" w:rsidTr="00997B5E">
        <w:trPr>
          <w:trHeight w:val="562"/>
          <w:jc w:val="center"/>
        </w:trPr>
        <w:tc>
          <w:tcPr>
            <w:tcW w:w="940" w:type="dxa"/>
            <w:shd w:val="clear" w:color="000000" w:fill="FFFFFF"/>
            <w:vAlign w:val="center"/>
            <w:hideMark/>
          </w:tcPr>
          <w:p w14:paraId="00057E31" w14:textId="77777777" w:rsidR="000E49B7" w:rsidRPr="000E49B7" w:rsidRDefault="000E49B7" w:rsidP="00997B5E">
            <w:pPr>
              <w:jc w:val="center"/>
              <w:rPr>
                <w:rFonts w:eastAsia="Times New Roman" w:cs="Times New Roman"/>
                <w:szCs w:val="20"/>
                <w:lang w:eastAsia="pt-BR"/>
              </w:rPr>
            </w:pPr>
            <w:r w:rsidRPr="000E49B7">
              <w:rPr>
                <w:rFonts w:cs="Times New Roman"/>
                <w:szCs w:val="20"/>
              </w:rPr>
              <w:t>166.85</w:t>
            </w:r>
          </w:p>
        </w:tc>
        <w:tc>
          <w:tcPr>
            <w:tcW w:w="13872" w:type="dxa"/>
            <w:shd w:val="clear" w:color="000000" w:fill="FFFFFF"/>
            <w:vAlign w:val="center"/>
            <w:hideMark/>
          </w:tcPr>
          <w:p w14:paraId="6DC6DD1D" w14:textId="77777777" w:rsidR="000E49B7" w:rsidRPr="000E49B7" w:rsidRDefault="000E49B7" w:rsidP="00997B5E">
            <w:pPr>
              <w:rPr>
                <w:rFonts w:cs="Times New Roman"/>
                <w:szCs w:val="20"/>
              </w:rPr>
            </w:pPr>
            <w:r w:rsidRPr="000E49B7">
              <w:rPr>
                <w:rFonts w:cs="Times New Roman"/>
                <w:szCs w:val="20"/>
              </w:rPr>
              <w:t>(-) Depreciação - diferença entre as depreciações contábil e fiscal - Art. 6º da IN RFB nº 1.778/2017</w:t>
            </w:r>
          </w:p>
          <w:p w14:paraId="011D8E09" w14:textId="77777777" w:rsidR="000E49B7" w:rsidRPr="000E49B7" w:rsidRDefault="000E49B7" w:rsidP="00997B5E">
            <w:pPr>
              <w:rPr>
                <w:rFonts w:eastAsia="Times New Roman" w:cs="Times New Roman"/>
                <w:szCs w:val="20"/>
                <w:lang w:eastAsia="pt-BR"/>
              </w:rPr>
            </w:pPr>
          </w:p>
        </w:tc>
      </w:tr>
    </w:tbl>
    <w:p w14:paraId="0AE36ED9" w14:textId="335C7AA1" w:rsidR="001A1E8D" w:rsidRDefault="001A1E8D" w:rsidP="001A1E8D">
      <w:pPr>
        <w:jc w:val="both"/>
        <w:rPr>
          <w:rFonts w:cs="Times New Roman"/>
          <w:sz w:val="24"/>
          <w:szCs w:val="24"/>
        </w:rPr>
      </w:pPr>
    </w:p>
    <w:p w14:paraId="10A32E9C" w14:textId="77777777" w:rsidR="004B73E0" w:rsidRPr="000E49B7" w:rsidRDefault="004B73E0" w:rsidP="004B73E0">
      <w:pPr>
        <w:spacing w:after="160" w:line="259" w:lineRule="auto"/>
        <w:contextualSpacing/>
        <w:jc w:val="both"/>
        <w:rPr>
          <w:rFonts w:cs="Times New Roman"/>
          <w:szCs w:val="20"/>
        </w:rPr>
      </w:pPr>
      <w:r w:rsidRPr="000E49B7">
        <w:rPr>
          <w:rFonts w:cs="Times New Roman"/>
          <w:b/>
          <w:bCs/>
          <w:szCs w:val="20"/>
        </w:rPr>
        <w:t>M3</w:t>
      </w:r>
      <w:r>
        <w:rPr>
          <w:rFonts w:cs="Times New Roman"/>
          <w:b/>
          <w:bCs/>
          <w:szCs w:val="20"/>
        </w:rPr>
        <w:t>5</w:t>
      </w:r>
      <w:r w:rsidRPr="000E49B7">
        <w:rPr>
          <w:rFonts w:cs="Times New Roman"/>
          <w:b/>
          <w:bCs/>
          <w:szCs w:val="20"/>
        </w:rPr>
        <w:t xml:space="preserve">0R: </w:t>
      </w:r>
      <w:r w:rsidRPr="000E49B7">
        <w:rPr>
          <w:rFonts w:cs="Times New Roman"/>
          <w:szCs w:val="20"/>
        </w:rPr>
        <w:t>Alteração da descrição das linhas 188 e 340.20 e criação das linhas 188.05 e 340.21.</w:t>
      </w:r>
    </w:p>
    <w:p w14:paraId="5F3FD2D6" w14:textId="77777777" w:rsidR="004B73E0" w:rsidRPr="000E49B7" w:rsidRDefault="004B73E0" w:rsidP="004B73E0">
      <w:pPr>
        <w:spacing w:after="160" w:line="259" w:lineRule="auto"/>
        <w:contextualSpacing/>
        <w:jc w:val="both"/>
        <w:rPr>
          <w:rFonts w:cs="Times New Roman"/>
          <w:b/>
          <w:bCs/>
          <w:sz w:val="24"/>
          <w:szCs w:val="24"/>
        </w:rPr>
      </w:pPr>
    </w:p>
    <w:tbl>
      <w:tblPr>
        <w:tblW w:w="14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6"/>
      </w:tblGrid>
      <w:tr w:rsidR="004B73E0" w:rsidRPr="000E49B7" w14:paraId="6C4035DC" w14:textId="77777777" w:rsidTr="00997B5E">
        <w:trPr>
          <w:trHeight w:val="668"/>
          <w:jc w:val="center"/>
        </w:trPr>
        <w:tc>
          <w:tcPr>
            <w:tcW w:w="940" w:type="dxa"/>
            <w:shd w:val="clear" w:color="000000" w:fill="FFFFFF"/>
            <w:vAlign w:val="center"/>
            <w:hideMark/>
          </w:tcPr>
          <w:p w14:paraId="2E88567A" w14:textId="77777777" w:rsidR="004B73E0" w:rsidRPr="000E49B7" w:rsidRDefault="004B73E0" w:rsidP="00997B5E">
            <w:pPr>
              <w:jc w:val="center"/>
              <w:rPr>
                <w:rFonts w:eastAsia="Times New Roman" w:cs="Times New Roman"/>
                <w:szCs w:val="20"/>
                <w:lang w:eastAsia="pt-BR"/>
              </w:rPr>
            </w:pPr>
            <w:r w:rsidRPr="000E49B7">
              <w:rPr>
                <w:rFonts w:eastAsia="Times New Roman" w:cs="Times New Roman"/>
                <w:szCs w:val="20"/>
                <w:lang w:eastAsia="pt-BR"/>
              </w:rPr>
              <w:t>188</w:t>
            </w:r>
          </w:p>
        </w:tc>
        <w:tc>
          <w:tcPr>
            <w:tcW w:w="13826" w:type="dxa"/>
            <w:shd w:val="clear" w:color="000000" w:fill="FFFFFF"/>
            <w:vAlign w:val="center"/>
            <w:hideMark/>
          </w:tcPr>
          <w:p w14:paraId="3F6A4E07" w14:textId="77777777" w:rsidR="004B73E0" w:rsidRPr="000E49B7" w:rsidRDefault="004B73E0"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4B73E0" w:rsidRPr="000E49B7" w14:paraId="607497D1" w14:textId="77777777" w:rsidTr="00997B5E">
        <w:trPr>
          <w:trHeight w:val="705"/>
          <w:jc w:val="center"/>
        </w:trPr>
        <w:tc>
          <w:tcPr>
            <w:tcW w:w="940" w:type="dxa"/>
            <w:shd w:val="clear" w:color="000000" w:fill="FFFFFF"/>
            <w:vAlign w:val="center"/>
            <w:hideMark/>
          </w:tcPr>
          <w:p w14:paraId="765F3886" w14:textId="77777777" w:rsidR="004B73E0" w:rsidRPr="000E49B7" w:rsidRDefault="004B73E0" w:rsidP="00997B5E">
            <w:pPr>
              <w:jc w:val="center"/>
              <w:rPr>
                <w:rFonts w:eastAsia="Times New Roman" w:cs="Times New Roman"/>
                <w:szCs w:val="20"/>
                <w:lang w:eastAsia="pt-BR"/>
              </w:rPr>
            </w:pPr>
            <w:r w:rsidRPr="000E49B7">
              <w:rPr>
                <w:rFonts w:eastAsia="Times New Roman" w:cs="Times New Roman"/>
                <w:szCs w:val="20"/>
                <w:lang w:eastAsia="pt-BR"/>
              </w:rPr>
              <w:t>188.05</w:t>
            </w:r>
          </w:p>
        </w:tc>
        <w:tc>
          <w:tcPr>
            <w:tcW w:w="13826" w:type="dxa"/>
            <w:shd w:val="clear" w:color="000000" w:fill="FFFFFF"/>
            <w:vAlign w:val="center"/>
            <w:hideMark/>
          </w:tcPr>
          <w:p w14:paraId="3E085368" w14:textId="77777777" w:rsidR="004B73E0" w:rsidRPr="000E49B7" w:rsidRDefault="004B73E0"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4B73E0" w:rsidRPr="000E49B7" w14:paraId="1BF26807" w14:textId="77777777" w:rsidTr="00997B5E">
        <w:trPr>
          <w:trHeight w:val="546"/>
          <w:jc w:val="center"/>
        </w:trPr>
        <w:tc>
          <w:tcPr>
            <w:tcW w:w="940" w:type="dxa"/>
            <w:shd w:val="clear" w:color="000000" w:fill="FFFFFF"/>
            <w:vAlign w:val="center"/>
            <w:hideMark/>
          </w:tcPr>
          <w:p w14:paraId="73F1215D" w14:textId="77777777" w:rsidR="004B73E0" w:rsidRPr="000E49B7" w:rsidRDefault="004B73E0" w:rsidP="00997B5E">
            <w:pPr>
              <w:jc w:val="center"/>
              <w:rPr>
                <w:rFonts w:eastAsia="Times New Roman" w:cs="Times New Roman"/>
                <w:szCs w:val="20"/>
                <w:lang w:eastAsia="pt-BR"/>
              </w:rPr>
            </w:pPr>
            <w:r w:rsidRPr="000E49B7">
              <w:rPr>
                <w:rFonts w:eastAsia="Times New Roman" w:cs="Times New Roman"/>
                <w:szCs w:val="20"/>
                <w:lang w:eastAsia="pt-BR"/>
              </w:rPr>
              <w:t>340.20</w:t>
            </w:r>
          </w:p>
        </w:tc>
        <w:tc>
          <w:tcPr>
            <w:tcW w:w="13826" w:type="dxa"/>
            <w:shd w:val="clear" w:color="000000" w:fill="FFFFFF"/>
            <w:vAlign w:val="center"/>
            <w:hideMark/>
          </w:tcPr>
          <w:p w14:paraId="0499D0F8" w14:textId="77777777" w:rsidR="004B73E0" w:rsidRPr="000E49B7" w:rsidRDefault="004B73E0"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4B73E0" w:rsidRPr="000E49B7" w14:paraId="7ACA4072" w14:textId="77777777" w:rsidTr="00997B5E">
        <w:trPr>
          <w:trHeight w:val="426"/>
          <w:jc w:val="center"/>
        </w:trPr>
        <w:tc>
          <w:tcPr>
            <w:tcW w:w="940" w:type="dxa"/>
            <w:shd w:val="clear" w:color="000000" w:fill="FFFFFF"/>
            <w:vAlign w:val="center"/>
            <w:hideMark/>
          </w:tcPr>
          <w:p w14:paraId="3D8D9548" w14:textId="77777777" w:rsidR="004B73E0" w:rsidRPr="000E49B7" w:rsidRDefault="004B73E0" w:rsidP="00997B5E">
            <w:pPr>
              <w:jc w:val="center"/>
              <w:rPr>
                <w:rFonts w:eastAsia="Times New Roman" w:cs="Times New Roman"/>
                <w:szCs w:val="20"/>
                <w:lang w:eastAsia="pt-BR"/>
              </w:rPr>
            </w:pPr>
            <w:r w:rsidRPr="000E49B7">
              <w:rPr>
                <w:rFonts w:eastAsia="Times New Roman" w:cs="Times New Roman"/>
                <w:szCs w:val="20"/>
                <w:lang w:eastAsia="pt-BR"/>
              </w:rPr>
              <w:t>340.21</w:t>
            </w:r>
          </w:p>
        </w:tc>
        <w:tc>
          <w:tcPr>
            <w:tcW w:w="13826" w:type="dxa"/>
            <w:shd w:val="clear" w:color="000000" w:fill="FFFFFF"/>
            <w:vAlign w:val="center"/>
            <w:hideMark/>
          </w:tcPr>
          <w:p w14:paraId="7BA4C298" w14:textId="77777777" w:rsidR="004B73E0" w:rsidRPr="000E49B7" w:rsidRDefault="004B73E0"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bl>
    <w:p w14:paraId="16F88169" w14:textId="56895FE0" w:rsidR="000E49B7" w:rsidRDefault="000E49B7" w:rsidP="001A1E8D">
      <w:pPr>
        <w:jc w:val="both"/>
        <w:rPr>
          <w:rFonts w:cs="Times New Roman"/>
          <w:sz w:val="24"/>
          <w:szCs w:val="24"/>
        </w:rPr>
      </w:pPr>
    </w:p>
    <w:p w14:paraId="1F84669E" w14:textId="13A899B8" w:rsidR="000E49B7" w:rsidRPr="000E49B7" w:rsidRDefault="000E49B7" w:rsidP="000E49B7">
      <w:pPr>
        <w:spacing w:after="160" w:line="259" w:lineRule="auto"/>
        <w:contextualSpacing/>
        <w:jc w:val="both"/>
        <w:rPr>
          <w:rFonts w:cs="Times New Roman"/>
          <w:szCs w:val="20"/>
        </w:rPr>
      </w:pPr>
      <w:r w:rsidRPr="000E49B7">
        <w:rPr>
          <w:rFonts w:cs="Times New Roman"/>
          <w:b/>
          <w:bCs/>
          <w:szCs w:val="20"/>
        </w:rPr>
        <w:t>M3</w:t>
      </w:r>
      <w:r w:rsidR="004B73E0">
        <w:rPr>
          <w:rFonts w:cs="Times New Roman"/>
          <w:b/>
          <w:bCs/>
          <w:szCs w:val="20"/>
        </w:rPr>
        <w:t>5</w:t>
      </w:r>
      <w:r w:rsidRPr="000E49B7">
        <w:rPr>
          <w:rFonts w:cs="Times New Roman"/>
          <w:b/>
          <w:bCs/>
          <w:szCs w:val="20"/>
        </w:rPr>
        <w:t>0B</w:t>
      </w:r>
      <w:r>
        <w:rPr>
          <w:rFonts w:cs="Times New Roman"/>
          <w:b/>
          <w:bCs/>
          <w:szCs w:val="20"/>
        </w:rPr>
        <w:t xml:space="preserve">: </w:t>
      </w:r>
      <w:r w:rsidRPr="000E49B7">
        <w:rPr>
          <w:rFonts w:cs="Times New Roman"/>
          <w:szCs w:val="20"/>
        </w:rPr>
        <w:t>Alteração da descrição das linhas 11 e 198.20 e criação das linhas 11.05 e 198.21.</w:t>
      </w:r>
    </w:p>
    <w:p w14:paraId="356176F8" w14:textId="77777777" w:rsidR="000E49B7" w:rsidRDefault="000E49B7" w:rsidP="000E49B7">
      <w:pPr>
        <w:jc w:val="both"/>
        <w:rPr>
          <w:rFonts w:cs="Times New Roman"/>
          <w:sz w:val="24"/>
          <w:szCs w:val="24"/>
        </w:rPr>
      </w:pPr>
    </w:p>
    <w:tbl>
      <w:tblPr>
        <w:tblW w:w="14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6"/>
      </w:tblGrid>
      <w:tr w:rsidR="000E49B7" w:rsidRPr="000E49B7" w14:paraId="46853BF3" w14:textId="77777777" w:rsidTr="00997B5E">
        <w:trPr>
          <w:trHeight w:val="709"/>
          <w:jc w:val="center"/>
        </w:trPr>
        <w:tc>
          <w:tcPr>
            <w:tcW w:w="940" w:type="dxa"/>
            <w:shd w:val="clear" w:color="000000" w:fill="FFFFFF"/>
            <w:vAlign w:val="center"/>
            <w:hideMark/>
          </w:tcPr>
          <w:p w14:paraId="771DCB14"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1</w:t>
            </w:r>
          </w:p>
        </w:tc>
        <w:tc>
          <w:tcPr>
            <w:tcW w:w="13826" w:type="dxa"/>
            <w:shd w:val="clear" w:color="000000" w:fill="FFFFFF"/>
            <w:vAlign w:val="center"/>
            <w:hideMark/>
          </w:tcPr>
          <w:p w14:paraId="4D04A6F1"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0E49B7" w:rsidRPr="000E49B7" w14:paraId="16DA3D02" w14:textId="77777777" w:rsidTr="00997B5E">
        <w:trPr>
          <w:trHeight w:val="692"/>
          <w:jc w:val="center"/>
        </w:trPr>
        <w:tc>
          <w:tcPr>
            <w:tcW w:w="940" w:type="dxa"/>
            <w:shd w:val="clear" w:color="000000" w:fill="FFFFFF"/>
            <w:vAlign w:val="center"/>
            <w:hideMark/>
          </w:tcPr>
          <w:p w14:paraId="0059AF4D"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1.05</w:t>
            </w:r>
          </w:p>
        </w:tc>
        <w:tc>
          <w:tcPr>
            <w:tcW w:w="13826" w:type="dxa"/>
            <w:shd w:val="clear" w:color="000000" w:fill="FFFFFF"/>
            <w:vAlign w:val="center"/>
            <w:hideMark/>
          </w:tcPr>
          <w:p w14:paraId="0BA6BE2B"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0E49B7" w:rsidRPr="000E49B7" w14:paraId="26FC7558" w14:textId="77777777" w:rsidTr="00997B5E">
        <w:trPr>
          <w:trHeight w:val="560"/>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D633F39"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98.20</w:t>
            </w:r>
          </w:p>
        </w:tc>
        <w:tc>
          <w:tcPr>
            <w:tcW w:w="1382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37D3F90"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Preços de Transferência</w:t>
            </w:r>
          </w:p>
        </w:tc>
      </w:tr>
      <w:tr w:rsidR="000E49B7" w:rsidRPr="000E49B7" w14:paraId="052E6F15" w14:textId="77777777" w:rsidTr="00997B5E">
        <w:trPr>
          <w:trHeight w:val="554"/>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E2E7887" w14:textId="77777777" w:rsidR="000E49B7" w:rsidRPr="000E49B7" w:rsidRDefault="000E49B7" w:rsidP="00997B5E">
            <w:pPr>
              <w:jc w:val="center"/>
              <w:rPr>
                <w:rFonts w:eastAsia="Times New Roman" w:cs="Times New Roman"/>
                <w:szCs w:val="20"/>
                <w:lang w:eastAsia="pt-BR"/>
              </w:rPr>
            </w:pPr>
            <w:r w:rsidRPr="000E49B7">
              <w:rPr>
                <w:rFonts w:eastAsia="Times New Roman" w:cs="Times New Roman"/>
                <w:szCs w:val="20"/>
                <w:lang w:eastAsia="pt-BR"/>
              </w:rPr>
              <w:t>198.21</w:t>
            </w:r>
          </w:p>
        </w:tc>
        <w:tc>
          <w:tcPr>
            <w:tcW w:w="1382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7D2986E" w14:textId="77777777" w:rsidR="000E49B7" w:rsidRPr="000E49B7" w:rsidRDefault="000E49B7" w:rsidP="00997B5E">
            <w:pPr>
              <w:rPr>
                <w:rFonts w:eastAsia="Times New Roman" w:cs="Times New Roman"/>
                <w:szCs w:val="20"/>
                <w:lang w:eastAsia="pt-BR"/>
              </w:rPr>
            </w:pPr>
            <w:r w:rsidRPr="000E49B7">
              <w:rPr>
                <w:rFonts w:eastAsia="Times New Roman" w:cs="Times New Roman"/>
                <w:szCs w:val="20"/>
                <w:lang w:eastAsia="pt-BR"/>
              </w:rPr>
              <w:t>(-) Lucros, rendimentos e ganhos de capital auferidos no exterior - Subcapitalização</w:t>
            </w:r>
          </w:p>
        </w:tc>
      </w:tr>
    </w:tbl>
    <w:p w14:paraId="37AE858E" w14:textId="2DA585B5" w:rsidR="004B73E0" w:rsidRDefault="004B73E0" w:rsidP="004B73E0">
      <w:pPr>
        <w:spacing w:after="160" w:line="259" w:lineRule="auto"/>
        <w:contextualSpacing/>
        <w:jc w:val="both"/>
        <w:rPr>
          <w:rFonts w:cs="Times New Roman"/>
          <w:szCs w:val="20"/>
        </w:rPr>
      </w:pPr>
      <w:r w:rsidRPr="004B73E0">
        <w:rPr>
          <w:rFonts w:cs="Times New Roman"/>
          <w:b/>
          <w:bCs/>
          <w:szCs w:val="20"/>
        </w:rPr>
        <w:t>M3</w:t>
      </w:r>
      <w:r>
        <w:rPr>
          <w:rFonts w:cs="Times New Roman"/>
          <w:b/>
          <w:bCs/>
          <w:szCs w:val="20"/>
        </w:rPr>
        <w:t>5</w:t>
      </w:r>
      <w:r w:rsidRPr="004B73E0">
        <w:rPr>
          <w:rFonts w:cs="Times New Roman"/>
          <w:b/>
          <w:bCs/>
          <w:szCs w:val="20"/>
        </w:rPr>
        <w:t xml:space="preserve">0C: </w:t>
      </w:r>
      <w:r w:rsidRPr="004B73E0">
        <w:rPr>
          <w:rFonts w:cs="Times New Roman"/>
          <w:szCs w:val="20"/>
        </w:rPr>
        <w:t>Alteração da descrição das linhas 11 e 137.20 e criação das linhas 11.05 e 137.21.</w:t>
      </w:r>
    </w:p>
    <w:p w14:paraId="3D4666D0" w14:textId="77777777" w:rsidR="004B73E0" w:rsidRPr="004B73E0" w:rsidRDefault="004B73E0" w:rsidP="004B73E0">
      <w:pPr>
        <w:spacing w:after="160" w:line="259" w:lineRule="auto"/>
        <w:contextualSpacing/>
        <w:jc w:val="both"/>
        <w:rPr>
          <w:rFonts w:cs="Times New Roman"/>
          <w:szCs w:val="20"/>
        </w:rPr>
      </w:pPr>
    </w:p>
    <w:tbl>
      <w:tblPr>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40"/>
        <w:gridCol w:w="13825"/>
      </w:tblGrid>
      <w:tr w:rsidR="004B73E0" w:rsidRPr="004B73E0" w14:paraId="7E95104C" w14:textId="77777777" w:rsidTr="00997B5E">
        <w:trPr>
          <w:trHeight w:val="726"/>
          <w:jc w:val="center"/>
        </w:trPr>
        <w:tc>
          <w:tcPr>
            <w:tcW w:w="940" w:type="dxa"/>
            <w:shd w:val="clear" w:color="000000" w:fill="FFFFFF"/>
            <w:vAlign w:val="center"/>
            <w:hideMark/>
          </w:tcPr>
          <w:p w14:paraId="50E30550"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1</w:t>
            </w:r>
          </w:p>
        </w:tc>
        <w:tc>
          <w:tcPr>
            <w:tcW w:w="13825" w:type="dxa"/>
            <w:shd w:val="clear" w:color="000000" w:fill="FFFFFF"/>
            <w:vAlign w:val="center"/>
            <w:hideMark/>
          </w:tcPr>
          <w:p w14:paraId="304FC068"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Regras de subcapitalização - ajustes decorrentes de empréstimos com pessoa física ou jurídica, vinculada, residente ou domiciliada no exterior, não constituída em país ou dependência com tributação favorecida ou sob regime fiscal privilegiado</w:t>
            </w:r>
          </w:p>
        </w:tc>
      </w:tr>
      <w:tr w:rsidR="004B73E0" w:rsidRPr="004B73E0" w14:paraId="2DBD6CF3" w14:textId="77777777" w:rsidTr="00997B5E">
        <w:trPr>
          <w:trHeight w:val="707"/>
          <w:jc w:val="center"/>
        </w:trPr>
        <w:tc>
          <w:tcPr>
            <w:tcW w:w="940" w:type="dxa"/>
            <w:shd w:val="clear" w:color="000000" w:fill="FFFFFF"/>
            <w:vAlign w:val="center"/>
            <w:hideMark/>
          </w:tcPr>
          <w:p w14:paraId="379F2E7E"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1.05</w:t>
            </w:r>
          </w:p>
        </w:tc>
        <w:tc>
          <w:tcPr>
            <w:tcW w:w="13825" w:type="dxa"/>
            <w:shd w:val="clear" w:color="000000" w:fill="FFFFFF"/>
            <w:vAlign w:val="center"/>
            <w:hideMark/>
          </w:tcPr>
          <w:p w14:paraId="70C76D6A"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Regras de subcapitalização - ajustes decorrentes de empréstimos com pessoa física ou jurídica residente, domiciliada ou constituída no exterior, em país ou dependência com tributação favorecida ou sob regime fiscal privilegiado</w:t>
            </w:r>
          </w:p>
        </w:tc>
      </w:tr>
      <w:tr w:rsidR="004B73E0" w:rsidRPr="004B73E0" w14:paraId="155BF1FE" w14:textId="77777777" w:rsidTr="00997B5E">
        <w:trPr>
          <w:trHeight w:val="561"/>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709806A"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37.20</w:t>
            </w:r>
          </w:p>
        </w:tc>
        <w:tc>
          <w:tcPr>
            <w:tcW w:w="138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290500E"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 Lucros, rendimentos e ganhos de capital auferidos no exterior – Preços de Transferência</w:t>
            </w:r>
          </w:p>
        </w:tc>
      </w:tr>
      <w:tr w:rsidR="004B73E0" w:rsidRPr="004B73E0" w14:paraId="3F3AA467" w14:textId="77777777" w:rsidTr="00997B5E">
        <w:trPr>
          <w:trHeight w:val="554"/>
          <w:jc w:val="center"/>
        </w:trPr>
        <w:tc>
          <w:tcPr>
            <w:tcW w:w="9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35F6D00" w14:textId="77777777" w:rsidR="004B73E0" w:rsidRPr="004B73E0" w:rsidRDefault="004B73E0" w:rsidP="00997B5E">
            <w:pPr>
              <w:jc w:val="center"/>
              <w:rPr>
                <w:rFonts w:eastAsia="Times New Roman" w:cs="Times New Roman"/>
                <w:szCs w:val="20"/>
                <w:lang w:eastAsia="pt-BR"/>
              </w:rPr>
            </w:pPr>
            <w:r w:rsidRPr="004B73E0">
              <w:rPr>
                <w:rFonts w:eastAsia="Times New Roman" w:cs="Times New Roman"/>
                <w:szCs w:val="20"/>
                <w:lang w:eastAsia="pt-BR"/>
              </w:rPr>
              <w:t>137.21</w:t>
            </w:r>
          </w:p>
        </w:tc>
        <w:tc>
          <w:tcPr>
            <w:tcW w:w="138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EE556AA" w14:textId="77777777" w:rsidR="004B73E0" w:rsidRPr="004B73E0" w:rsidRDefault="004B73E0" w:rsidP="00997B5E">
            <w:pPr>
              <w:rPr>
                <w:rFonts w:eastAsia="Times New Roman" w:cs="Times New Roman"/>
                <w:szCs w:val="20"/>
                <w:lang w:eastAsia="pt-BR"/>
              </w:rPr>
            </w:pPr>
            <w:r w:rsidRPr="004B73E0">
              <w:rPr>
                <w:rFonts w:eastAsia="Times New Roman" w:cs="Times New Roman"/>
                <w:szCs w:val="20"/>
                <w:lang w:eastAsia="pt-BR"/>
              </w:rPr>
              <w:t>(-) Lucros, rendimentos e ganhos de capital auferidos no exterior - Subcapitalização</w:t>
            </w:r>
          </w:p>
        </w:tc>
      </w:tr>
    </w:tbl>
    <w:p w14:paraId="3CD751B0" w14:textId="77777777" w:rsidR="007A11B0" w:rsidRDefault="007A11B0" w:rsidP="00E2690F">
      <w:pPr>
        <w:jc w:val="both"/>
        <w:rPr>
          <w:rFonts w:eastAsia="Times New Roman" w:cs="Times New Roman"/>
          <w:szCs w:val="24"/>
          <w:lang w:eastAsia="pt-BR"/>
        </w:rPr>
      </w:pPr>
    </w:p>
    <w:p w14:paraId="185221DA" w14:textId="439F0C6E" w:rsidR="00035C59" w:rsidRPr="004B1F0D" w:rsidRDefault="00035C59" w:rsidP="00035C59">
      <w:pPr>
        <w:pStyle w:val="Ttulo4"/>
      </w:pPr>
      <w:bookmarkStart w:id="552" w:name="_Toc156228422"/>
      <w:r w:rsidRPr="004B1F0D">
        <w:t>Registro M365: Identificação de Processos Judiciais e Administrativos Referentes ao Lançamento</w:t>
      </w:r>
      <w:r>
        <w:t xml:space="preserve"> – Atualização de texto.</w:t>
      </w:r>
      <w:bookmarkEnd w:id="552"/>
    </w:p>
    <w:p w14:paraId="21E9711A" w14:textId="77777777" w:rsidR="00035C59" w:rsidRPr="004B1F0D" w:rsidRDefault="00035C59" w:rsidP="00035C59">
      <w:pPr>
        <w:pStyle w:val="PSDS-MarcadoresNivel2"/>
        <w:numPr>
          <w:ilvl w:val="0"/>
          <w:numId w:val="0"/>
        </w:numPr>
        <w:spacing w:before="0" w:after="0"/>
        <w:ind w:left="360"/>
        <w:rPr>
          <w:rFonts w:ascii="Times New Roman" w:hAnsi="Times New Roman"/>
        </w:rPr>
      </w:pPr>
    </w:p>
    <w:p w14:paraId="13A4C22C" w14:textId="77777777" w:rsidR="00035C59" w:rsidRPr="00265A45" w:rsidRDefault="00035C59" w:rsidP="00035C59">
      <w:pPr>
        <w:ind w:firstLine="709"/>
        <w:jc w:val="both"/>
        <w:rPr>
          <w:rFonts w:cs="Times New Roman"/>
          <w:b/>
          <w:bCs/>
          <w:color w:val="000000"/>
          <w:szCs w:val="20"/>
          <w:shd w:val="clear" w:color="auto" w:fill="FFFFFF"/>
        </w:rPr>
      </w:pPr>
      <w:r w:rsidRPr="00035C59">
        <w:rPr>
          <w:rFonts w:cs="Times New Roman"/>
          <w:color w:val="000000"/>
          <w:szCs w:val="20"/>
          <w:shd w:val="clear" w:color="auto" w:fill="FFFFFF"/>
        </w:rPr>
        <w:t>Identifica os processos judiciais e administrativos utilizados que embasaram adições menores que as previstas na legislação ou falta de adição e exclusões maiores que as previstas na legislação na parte A do e-Lacs (tratamento diverso do regramento fiscal). Os processos judiciais a serem utilizados e informados devem ter decisão definitiva, ou seja, transitado em julgado</w:t>
      </w:r>
      <w:r w:rsidRPr="00035C59">
        <w:rPr>
          <w:rFonts w:cs="Times New Roman"/>
          <w:szCs w:val="20"/>
          <w:shd w:val="clear" w:color="auto" w:fill="FFFFFF"/>
        </w:rPr>
        <w:t>. Ver item 1.29 deste Manual (Ações Judiciais) para mais informações.</w:t>
      </w:r>
    </w:p>
    <w:p w14:paraId="63F064A6" w14:textId="43060C5D" w:rsidR="00035C59" w:rsidRDefault="00035C59" w:rsidP="00E2690F">
      <w:pPr>
        <w:jc w:val="both"/>
        <w:rPr>
          <w:rFonts w:eastAsia="Times New Roman" w:cs="Times New Roman"/>
          <w:szCs w:val="24"/>
          <w:lang w:eastAsia="pt-BR"/>
        </w:rPr>
      </w:pPr>
    </w:p>
    <w:p w14:paraId="79A18DAA" w14:textId="3FC1EC2E" w:rsidR="00035C59" w:rsidRPr="004B1F0D" w:rsidRDefault="00035C59" w:rsidP="00035C59">
      <w:pPr>
        <w:pStyle w:val="Ttulo4"/>
      </w:pPr>
      <w:bookmarkStart w:id="553" w:name="_Toc156228423"/>
      <w:r w:rsidRPr="004B1F0D">
        <w:t>Registro M415: Identificação de Processos Judiciais e Administrativos Referentes ao Lançamento</w:t>
      </w:r>
      <w:r>
        <w:t xml:space="preserve"> – Atualização de texto.</w:t>
      </w:r>
      <w:bookmarkEnd w:id="553"/>
    </w:p>
    <w:p w14:paraId="45C49CB5" w14:textId="77777777" w:rsidR="00035C59" w:rsidRPr="004B1F0D" w:rsidRDefault="00035C59" w:rsidP="00035C59">
      <w:pPr>
        <w:pStyle w:val="PSDS-MarcadoresNivel2"/>
        <w:numPr>
          <w:ilvl w:val="0"/>
          <w:numId w:val="0"/>
        </w:numPr>
        <w:spacing w:before="0" w:after="0"/>
        <w:ind w:left="360"/>
        <w:rPr>
          <w:rFonts w:ascii="Times New Roman" w:hAnsi="Times New Roman"/>
        </w:rPr>
      </w:pPr>
    </w:p>
    <w:p w14:paraId="22BC9F9A" w14:textId="77777777" w:rsidR="00035C59" w:rsidRPr="007A11B0" w:rsidRDefault="00035C59" w:rsidP="007A11B0">
      <w:pPr>
        <w:ind w:firstLine="709"/>
        <w:jc w:val="both"/>
        <w:rPr>
          <w:rFonts w:cs="Times New Roman"/>
          <w:color w:val="000000"/>
          <w:szCs w:val="20"/>
          <w:shd w:val="clear" w:color="auto" w:fill="FFFFFF"/>
        </w:rPr>
      </w:pPr>
      <w:r w:rsidRPr="007A11B0">
        <w:rPr>
          <w:rFonts w:cs="Times New Roman"/>
          <w:color w:val="000000"/>
          <w:szCs w:val="20"/>
          <w:shd w:val="clear" w:color="auto" w:fill="FFFFFF"/>
        </w:rPr>
        <w:t>Identifica os processos judiciais e administrativos utilizados que embasaram adições menores que as previstas na legislação ou falta de adição e exclusões maiores que as previstas na legislação na parte B do e-Lalur ou do e-Lacs (tratamento diverso do regramento fiscal). Os processos judiciais a serem utilizados e informados devem ter decisão definitiva, ou seja, transitado em julgado. Ver item 1.29 deste Manual (Ações Judiciais) para mais informações.</w:t>
      </w:r>
    </w:p>
    <w:p w14:paraId="1DA593B3" w14:textId="6AB52F86" w:rsidR="007A11B0" w:rsidRDefault="007A11B0" w:rsidP="00E2690F">
      <w:pPr>
        <w:jc w:val="both"/>
        <w:rPr>
          <w:rFonts w:eastAsia="Times New Roman" w:cs="Times New Roman"/>
          <w:szCs w:val="24"/>
          <w:lang w:eastAsia="pt-BR"/>
        </w:rPr>
      </w:pPr>
    </w:p>
    <w:p w14:paraId="5A0E055E" w14:textId="1FEA7649" w:rsidR="005871BD" w:rsidRPr="004B1F0D" w:rsidRDefault="005871BD" w:rsidP="005871BD">
      <w:pPr>
        <w:pStyle w:val="Ttulo4"/>
      </w:pPr>
      <w:bookmarkStart w:id="554" w:name="_Toc156228424"/>
      <w:r w:rsidRPr="004B1F0D">
        <w:t>Registro N600: Demonstração do Lucro da Exploração</w:t>
      </w:r>
      <w:r>
        <w:t>: Criação de linha.</w:t>
      </w:r>
      <w:bookmarkEnd w:id="554"/>
    </w:p>
    <w:p w14:paraId="43ED111B" w14:textId="78B60216" w:rsidR="00BB1823" w:rsidRDefault="00BB1823" w:rsidP="00E2690F">
      <w:pPr>
        <w:jc w:val="both"/>
        <w:rPr>
          <w:rFonts w:eastAsia="Times New Roman" w:cs="Times New Roman"/>
          <w:szCs w:val="24"/>
          <w:lang w:eastAsia="pt-BR"/>
        </w:rPr>
      </w:pPr>
    </w:p>
    <w:tbl>
      <w:tblPr>
        <w:tblW w:w="8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CellMar>
          <w:left w:w="70" w:type="dxa"/>
          <w:right w:w="70" w:type="dxa"/>
        </w:tblCellMar>
        <w:tblLook w:val="04A0" w:firstRow="1" w:lastRow="0" w:firstColumn="1" w:lastColumn="0" w:noHBand="0" w:noVBand="1"/>
      </w:tblPr>
      <w:tblGrid>
        <w:gridCol w:w="940"/>
        <w:gridCol w:w="8009"/>
      </w:tblGrid>
      <w:tr w:rsidR="005871BD" w:rsidRPr="005871BD" w14:paraId="340E436A" w14:textId="77777777" w:rsidTr="005871BD">
        <w:trPr>
          <w:trHeight w:val="406"/>
          <w:jc w:val="center"/>
        </w:trPr>
        <w:tc>
          <w:tcPr>
            <w:tcW w:w="940" w:type="dxa"/>
            <w:shd w:val="clear" w:color="000000" w:fill="auto"/>
            <w:noWrap/>
            <w:vAlign w:val="center"/>
            <w:hideMark/>
          </w:tcPr>
          <w:p w14:paraId="48CC088A" w14:textId="3C990146" w:rsidR="005871BD" w:rsidRPr="005871BD" w:rsidRDefault="005871BD" w:rsidP="005871BD">
            <w:pPr>
              <w:jc w:val="center"/>
              <w:rPr>
                <w:rFonts w:eastAsia="Times New Roman" w:cs="Times New Roman"/>
                <w:color w:val="000000"/>
                <w:szCs w:val="20"/>
                <w:lang w:eastAsia="pt-BR"/>
              </w:rPr>
            </w:pPr>
            <w:r w:rsidRPr="005871BD">
              <w:rPr>
                <w:rFonts w:eastAsia="Times New Roman" w:cs="Times New Roman"/>
                <w:color w:val="000000"/>
                <w:szCs w:val="20"/>
                <w:lang w:eastAsia="pt-BR"/>
              </w:rPr>
              <w:t>4</w:t>
            </w:r>
            <w:r w:rsidR="003707B5">
              <w:rPr>
                <w:rFonts w:eastAsia="Times New Roman" w:cs="Times New Roman"/>
                <w:color w:val="000000"/>
                <w:szCs w:val="20"/>
                <w:lang w:eastAsia="pt-BR"/>
              </w:rPr>
              <w:t>8</w:t>
            </w:r>
            <w:r w:rsidRPr="005871BD">
              <w:rPr>
                <w:rFonts w:eastAsia="Times New Roman" w:cs="Times New Roman"/>
                <w:color w:val="000000"/>
                <w:szCs w:val="20"/>
                <w:lang w:eastAsia="pt-BR"/>
              </w:rPr>
              <w:t>.05</w:t>
            </w:r>
          </w:p>
        </w:tc>
        <w:tc>
          <w:tcPr>
            <w:tcW w:w="8009" w:type="dxa"/>
            <w:shd w:val="clear" w:color="000000" w:fill="auto"/>
            <w:vAlign w:val="center"/>
            <w:hideMark/>
          </w:tcPr>
          <w:p w14:paraId="3134B767" w14:textId="1561FE67" w:rsidR="005871BD" w:rsidRDefault="005871BD" w:rsidP="005871BD">
            <w:pPr>
              <w:rPr>
                <w:rFonts w:eastAsia="Times New Roman" w:cs="Times New Roman"/>
                <w:color w:val="000000"/>
                <w:szCs w:val="20"/>
                <w:lang w:eastAsia="pt-BR"/>
              </w:rPr>
            </w:pPr>
            <w:r w:rsidRPr="005871BD">
              <w:rPr>
                <w:rFonts w:eastAsia="Times New Roman" w:cs="Times New Roman"/>
                <w:color w:val="000000"/>
                <w:szCs w:val="20"/>
                <w:lang w:eastAsia="pt-BR"/>
              </w:rPr>
              <w:t>Tipo de Apuração do Lucro da Exploração</w:t>
            </w:r>
          </w:p>
          <w:p w14:paraId="6564771E" w14:textId="186290C4" w:rsidR="005871BD" w:rsidRPr="005871BD" w:rsidRDefault="005871BD" w:rsidP="005871BD">
            <w:pPr>
              <w:rPr>
                <w:rFonts w:eastAsia="Times New Roman" w:cs="Times New Roman"/>
                <w:color w:val="000000"/>
                <w:szCs w:val="20"/>
                <w:lang w:eastAsia="pt-BR"/>
              </w:rPr>
            </w:pPr>
            <w:r>
              <w:rPr>
                <w:rFonts w:eastAsia="Times New Roman" w:cs="Times New Roman"/>
                <w:color w:val="000000"/>
                <w:szCs w:val="20"/>
                <w:lang w:eastAsia="pt-BR"/>
              </w:rPr>
              <w:t>1</w:t>
            </w:r>
            <w:r w:rsidRPr="005871BD">
              <w:rPr>
                <w:rFonts w:eastAsia="Times New Roman" w:cs="Times New Roman"/>
                <w:color w:val="000000"/>
                <w:szCs w:val="20"/>
                <w:lang w:eastAsia="pt-BR"/>
              </w:rPr>
              <w:t>=Proporção entre a receita líquida da atividade incentivada e a receita líquida total</w:t>
            </w:r>
          </w:p>
          <w:p w14:paraId="56707A3C" w14:textId="5A3A9B3B" w:rsidR="005871BD" w:rsidRPr="005871BD" w:rsidRDefault="005871BD" w:rsidP="005871BD">
            <w:pPr>
              <w:rPr>
                <w:rFonts w:eastAsia="Times New Roman" w:cs="Times New Roman"/>
                <w:color w:val="000000"/>
                <w:szCs w:val="20"/>
                <w:lang w:eastAsia="pt-BR"/>
              </w:rPr>
            </w:pPr>
            <w:r w:rsidRPr="005871BD">
              <w:rPr>
                <w:rFonts w:eastAsia="Times New Roman" w:cs="Times New Roman"/>
                <w:color w:val="000000"/>
                <w:szCs w:val="20"/>
                <w:lang w:eastAsia="pt-BR"/>
              </w:rPr>
              <w:t>2=Contabilidade</w:t>
            </w:r>
          </w:p>
        </w:tc>
      </w:tr>
    </w:tbl>
    <w:p w14:paraId="15E52519" w14:textId="12CCDD91" w:rsidR="00897094" w:rsidRDefault="00897094" w:rsidP="00897094"/>
    <w:p w14:paraId="585CC0F7" w14:textId="7963B3E5" w:rsidR="00897094" w:rsidRDefault="00897094" w:rsidP="00897094"/>
    <w:p w14:paraId="00F9552D" w14:textId="784551EC" w:rsidR="00897094" w:rsidRDefault="00897094" w:rsidP="00897094"/>
    <w:p w14:paraId="1664BBE1" w14:textId="31887065" w:rsidR="00897094" w:rsidRDefault="00897094" w:rsidP="00897094"/>
    <w:p w14:paraId="5A4C9B5F" w14:textId="47F16CB2" w:rsidR="00897094" w:rsidRDefault="00897094" w:rsidP="00897094"/>
    <w:p w14:paraId="13E3B2B2" w14:textId="214B1BD3" w:rsidR="00897094" w:rsidRDefault="00897094" w:rsidP="00897094"/>
    <w:p w14:paraId="59773A3A" w14:textId="4E01B556" w:rsidR="00897094" w:rsidRDefault="00897094" w:rsidP="00897094"/>
    <w:p w14:paraId="32967E28" w14:textId="52729D2C" w:rsidR="00897094" w:rsidRDefault="00897094" w:rsidP="00897094"/>
    <w:p w14:paraId="12047642" w14:textId="27071B61" w:rsidR="00897094" w:rsidRDefault="00897094" w:rsidP="00897094"/>
    <w:p w14:paraId="56B216CD" w14:textId="77777777" w:rsidR="00897094" w:rsidRPr="00897094" w:rsidRDefault="00897094" w:rsidP="00897094"/>
    <w:p w14:paraId="02637CFC" w14:textId="5297DD06" w:rsidR="00897094" w:rsidRPr="00897094" w:rsidRDefault="00897094" w:rsidP="00897094">
      <w:pPr>
        <w:pStyle w:val="Ttulo4"/>
      </w:pPr>
      <w:bookmarkStart w:id="555" w:name="_Toc156228425"/>
      <w:r w:rsidRPr="00897094">
        <w:t>Registro N605: Contas Contábeis Utilizadas na Apuração do Lucro da Exploração</w:t>
      </w:r>
      <w:r>
        <w:t xml:space="preserve"> – Inclusão de registro.</w:t>
      </w:r>
      <w:bookmarkEnd w:id="555"/>
    </w:p>
    <w:p w14:paraId="002914D0" w14:textId="77777777" w:rsidR="00A1163B" w:rsidRDefault="00A1163B" w:rsidP="00897094">
      <w:pPr>
        <w:spacing w:after="200" w:line="276" w:lineRule="auto"/>
        <w:ind w:firstLine="709"/>
        <w:jc w:val="both"/>
        <w:rPr>
          <w:rFonts w:cs="Times New Roman"/>
          <w:color w:val="000000"/>
          <w:szCs w:val="20"/>
          <w:shd w:val="clear" w:color="auto" w:fill="FFFFFF"/>
        </w:rPr>
      </w:pPr>
    </w:p>
    <w:p w14:paraId="52813A29" w14:textId="591B1CB4" w:rsidR="00897094" w:rsidRPr="00897094" w:rsidRDefault="00897094" w:rsidP="00897094">
      <w:pPr>
        <w:spacing w:after="200" w:line="276" w:lineRule="auto"/>
        <w:ind w:firstLine="709"/>
        <w:jc w:val="both"/>
        <w:rPr>
          <w:rFonts w:cs="Times New Roman"/>
          <w:color w:val="0000FF"/>
          <w:szCs w:val="20"/>
        </w:rPr>
      </w:pPr>
      <w:r w:rsidRPr="00897094">
        <w:rPr>
          <w:rFonts w:cs="Times New Roman"/>
          <w:color w:val="000000"/>
          <w:szCs w:val="20"/>
          <w:shd w:val="clear" w:color="auto" w:fill="FFFFFF"/>
        </w:rPr>
        <w:t>Caso a linha N600(48.05) - Tipo de Apuração do Lucro da Exploração seja igual a 2 (Contabilidade), as contas contábeis que formaram o valor da linha N600(48) deverão ser informadas neste registro.</w:t>
      </w:r>
    </w:p>
    <w:p w14:paraId="42A12018" w14:textId="77777777" w:rsidR="00897094" w:rsidRPr="00897094" w:rsidRDefault="00897094" w:rsidP="00897094">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97094" w:rsidRPr="00897094" w14:paraId="064C4813" w14:textId="77777777" w:rsidTr="00997B5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591375"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REGISTRO N605: CONTAS CONTÁBEIS UTILIZADAS NA APURAÇÃO DO LUCRO DA EXPLORAÇÃO</w:t>
            </w:r>
          </w:p>
        </w:tc>
      </w:tr>
      <w:tr w:rsidR="00897094" w:rsidRPr="00897094" w14:paraId="6A6E16DF" w14:textId="77777777" w:rsidTr="00997B5E">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75A8D7"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 xml:space="preserve">Regras de Validação do Registro: </w:t>
            </w:r>
          </w:p>
          <w:p w14:paraId="37DB12D4" w14:textId="58124D9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REGRA_SOMATORI</w:t>
            </w:r>
            <w:r w:rsidR="00FB07DB">
              <w:rPr>
                <w:rFonts w:eastAsia="Times New Roman" w:cs="Times New Roman"/>
                <w:b/>
                <w:bCs/>
                <w:color w:val="000000"/>
                <w:szCs w:val="20"/>
                <w:lang w:eastAsia="pt-BR"/>
              </w:rPr>
              <w:t>O</w:t>
            </w:r>
            <w:r w:rsidRPr="00897094">
              <w:rPr>
                <w:rFonts w:eastAsia="Times New Roman" w:cs="Times New Roman"/>
                <w:b/>
                <w:bCs/>
                <w:color w:val="000000"/>
                <w:szCs w:val="20"/>
                <w:lang w:eastAsia="pt-BR"/>
              </w:rPr>
              <w:t>_N605_K355</w:t>
            </w:r>
          </w:p>
        </w:tc>
      </w:tr>
      <w:tr w:rsidR="00897094" w:rsidRPr="00897094" w14:paraId="5334EF36" w14:textId="77777777" w:rsidTr="00997B5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704A45"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DE0A11"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Ocorrência – 0:N</w:t>
            </w:r>
          </w:p>
        </w:tc>
      </w:tr>
      <w:tr w:rsidR="00897094" w:rsidRPr="00897094" w14:paraId="4B53E234" w14:textId="77777777" w:rsidTr="00997B5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0C9DDEF" w14:textId="77777777" w:rsidR="00897094" w:rsidRPr="00897094" w:rsidRDefault="00897094" w:rsidP="00997B5E">
            <w:pPr>
              <w:rPr>
                <w:rFonts w:eastAsia="Times New Roman" w:cs="Times New Roman"/>
                <w:b/>
                <w:bCs/>
                <w:color w:val="000000"/>
                <w:szCs w:val="20"/>
                <w:lang w:eastAsia="pt-BR"/>
              </w:rPr>
            </w:pPr>
            <w:r w:rsidRPr="00897094">
              <w:rPr>
                <w:rFonts w:eastAsia="Times New Roman" w:cs="Times New Roman"/>
                <w:b/>
                <w:bCs/>
                <w:color w:val="000000"/>
                <w:szCs w:val="20"/>
                <w:lang w:eastAsia="pt-BR"/>
              </w:rPr>
              <w:t>Campo(s) chave: COD_CTA + COD_CCUS</w:t>
            </w:r>
          </w:p>
        </w:tc>
      </w:tr>
    </w:tbl>
    <w:p w14:paraId="6C19D08F" w14:textId="77777777" w:rsidR="00897094" w:rsidRPr="00897094" w:rsidRDefault="00897094" w:rsidP="00897094">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97094" w:rsidRPr="00897094" w14:paraId="77909721" w14:textId="77777777" w:rsidTr="00997B5E">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562FED4"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D6CEAD"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8C39D83"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237E7C30"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66F0FDC"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DC03D45"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2FB4B72"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D8A23EA"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Obrigatório</w:t>
            </w:r>
          </w:p>
        </w:tc>
      </w:tr>
      <w:tr w:rsidR="00897094" w:rsidRPr="00897094" w14:paraId="204FA543" w14:textId="77777777" w:rsidTr="00997B5E">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0102C600"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72AEF6" w14:textId="77777777" w:rsidR="00897094" w:rsidRPr="00897094" w:rsidRDefault="00897094" w:rsidP="00997B5E">
            <w:pPr>
              <w:jc w:val="both"/>
              <w:rPr>
                <w:rFonts w:eastAsia="Times New Roman" w:cs="Times New Roman"/>
                <w:color w:val="000000"/>
                <w:szCs w:val="20"/>
                <w:lang w:eastAsia="pt-BR"/>
              </w:rPr>
            </w:pPr>
            <w:r w:rsidRPr="00897094">
              <w:rPr>
                <w:rFonts w:eastAsia="Times New Roman" w:cs="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64AEFFB6"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Texto Fixo Contendo a Identificação do Registro (N605).</w:t>
            </w:r>
          </w:p>
        </w:tc>
        <w:tc>
          <w:tcPr>
            <w:tcW w:w="916" w:type="dxa"/>
            <w:tcBorders>
              <w:top w:val="nil"/>
              <w:left w:val="nil"/>
              <w:bottom w:val="single" w:sz="8" w:space="0" w:color="auto"/>
              <w:right w:val="single" w:sz="8" w:space="0" w:color="auto"/>
            </w:tcBorders>
            <w:shd w:val="clear" w:color="auto" w:fill="auto"/>
            <w:vAlign w:val="center"/>
            <w:hideMark/>
          </w:tcPr>
          <w:p w14:paraId="2894E773"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37FE3B1"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C4EF0FE"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800522"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N605]</w:t>
            </w:r>
          </w:p>
        </w:tc>
        <w:tc>
          <w:tcPr>
            <w:tcW w:w="1163" w:type="dxa"/>
            <w:tcBorders>
              <w:top w:val="nil"/>
              <w:left w:val="nil"/>
              <w:bottom w:val="single" w:sz="8" w:space="0" w:color="auto"/>
              <w:right w:val="single" w:sz="8" w:space="0" w:color="auto"/>
            </w:tcBorders>
            <w:shd w:val="clear" w:color="auto" w:fill="auto"/>
            <w:vAlign w:val="center"/>
            <w:hideMark/>
          </w:tcPr>
          <w:p w14:paraId="0951C06C"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Sim</w:t>
            </w:r>
          </w:p>
        </w:tc>
      </w:tr>
      <w:tr w:rsidR="00897094" w:rsidRPr="00897094" w14:paraId="7C2E6F79" w14:textId="77777777" w:rsidTr="00997B5E">
        <w:trPr>
          <w:trHeight w:val="780"/>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83AD65"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9FBC0F" w14:textId="77777777" w:rsidR="00897094" w:rsidRPr="00897094" w:rsidRDefault="00897094" w:rsidP="00997B5E">
            <w:pPr>
              <w:jc w:val="both"/>
              <w:rPr>
                <w:rFonts w:eastAsia="Times New Roman" w:cs="Times New Roman"/>
                <w:color w:val="000000"/>
                <w:szCs w:val="20"/>
                <w:lang w:eastAsia="pt-BR"/>
              </w:rPr>
            </w:pPr>
            <w:r w:rsidRPr="00897094">
              <w:rPr>
                <w:rFonts w:eastAsia="Times New Roman" w:cs="Times New Roman"/>
                <w:color w:val="000000"/>
                <w:szCs w:val="20"/>
                <w:lang w:eastAsia="pt-BR"/>
              </w:rPr>
              <w:t>COD_CTA</w:t>
            </w:r>
          </w:p>
        </w:tc>
        <w:tc>
          <w:tcPr>
            <w:tcW w:w="7351" w:type="dxa"/>
            <w:tcBorders>
              <w:top w:val="nil"/>
              <w:left w:val="nil"/>
              <w:bottom w:val="single" w:sz="8" w:space="0" w:color="auto"/>
              <w:right w:val="single" w:sz="8" w:space="0" w:color="auto"/>
            </w:tcBorders>
            <w:shd w:val="clear" w:color="000000" w:fill="F2F2F2"/>
            <w:vAlign w:val="center"/>
            <w:hideMark/>
          </w:tcPr>
          <w:p w14:paraId="42FE400D"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Código da conta contábil.</w:t>
            </w:r>
          </w:p>
          <w:p w14:paraId="2EEBF9D5"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Observação: código da conta informado deve constar no registro K355.</w:t>
            </w:r>
          </w:p>
        </w:tc>
        <w:tc>
          <w:tcPr>
            <w:tcW w:w="916" w:type="dxa"/>
            <w:tcBorders>
              <w:top w:val="nil"/>
              <w:left w:val="nil"/>
              <w:bottom w:val="single" w:sz="8" w:space="0" w:color="auto"/>
              <w:right w:val="single" w:sz="8" w:space="0" w:color="auto"/>
            </w:tcBorders>
            <w:shd w:val="clear" w:color="000000" w:fill="F2F2F2"/>
            <w:vAlign w:val="center"/>
            <w:hideMark/>
          </w:tcPr>
          <w:p w14:paraId="2DDC2251"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11D5145"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CC3A7B9"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49062E29"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D25BF74"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Sim</w:t>
            </w:r>
          </w:p>
        </w:tc>
      </w:tr>
      <w:tr w:rsidR="00897094" w:rsidRPr="00897094" w14:paraId="261526AD" w14:textId="77777777" w:rsidTr="00997B5E">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C7766DA"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BB17045" w14:textId="77777777" w:rsidR="00897094" w:rsidRPr="00897094" w:rsidRDefault="00897094" w:rsidP="00997B5E">
            <w:pPr>
              <w:jc w:val="both"/>
              <w:rPr>
                <w:rFonts w:eastAsia="Times New Roman" w:cs="Times New Roman"/>
                <w:color w:val="000000"/>
                <w:szCs w:val="20"/>
                <w:lang w:eastAsia="pt-BR"/>
              </w:rPr>
            </w:pPr>
            <w:r w:rsidRPr="00897094">
              <w:rPr>
                <w:rFonts w:eastAsia="Times New Roman" w:cs="Times New Roman"/>
                <w:color w:val="000000"/>
                <w:szCs w:val="20"/>
                <w:lang w:eastAsia="pt-BR"/>
              </w:rPr>
              <w:t>COD_CCUS</w:t>
            </w:r>
          </w:p>
        </w:tc>
        <w:tc>
          <w:tcPr>
            <w:tcW w:w="7351" w:type="dxa"/>
            <w:tcBorders>
              <w:top w:val="nil"/>
              <w:left w:val="nil"/>
              <w:bottom w:val="single" w:sz="8" w:space="0" w:color="auto"/>
              <w:right w:val="single" w:sz="8" w:space="0" w:color="auto"/>
            </w:tcBorders>
            <w:shd w:val="clear" w:color="auto" w:fill="auto"/>
            <w:vAlign w:val="center"/>
            <w:hideMark/>
          </w:tcPr>
          <w:p w14:paraId="512CCDF3"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Código do centro de custos.</w:t>
            </w:r>
          </w:p>
          <w:p w14:paraId="3EE5B6AC"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Observação: código do centro de custos informado deve constar no registro K355, para o código de conta informado no campo N605.COD_CTA.</w:t>
            </w:r>
          </w:p>
        </w:tc>
        <w:tc>
          <w:tcPr>
            <w:tcW w:w="916" w:type="dxa"/>
            <w:tcBorders>
              <w:top w:val="nil"/>
              <w:left w:val="nil"/>
              <w:bottom w:val="single" w:sz="8" w:space="0" w:color="auto"/>
              <w:right w:val="single" w:sz="8" w:space="0" w:color="auto"/>
            </w:tcBorders>
            <w:shd w:val="clear" w:color="auto" w:fill="auto"/>
            <w:vAlign w:val="center"/>
            <w:hideMark/>
          </w:tcPr>
          <w:p w14:paraId="0D9DC4B2"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88F9CD4"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8806BC0"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1B26C9C"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4FD5791"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Não</w:t>
            </w:r>
          </w:p>
        </w:tc>
      </w:tr>
      <w:tr w:rsidR="00897094" w:rsidRPr="00897094" w14:paraId="6BA97F66" w14:textId="77777777" w:rsidTr="00997B5E">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4797BE3"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392806B"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VALOR</w:t>
            </w:r>
          </w:p>
        </w:tc>
        <w:tc>
          <w:tcPr>
            <w:tcW w:w="7351" w:type="dxa"/>
            <w:tcBorders>
              <w:top w:val="nil"/>
              <w:left w:val="nil"/>
              <w:bottom w:val="single" w:sz="8" w:space="0" w:color="auto"/>
              <w:right w:val="single" w:sz="8" w:space="0" w:color="auto"/>
            </w:tcBorders>
            <w:shd w:val="clear" w:color="000000" w:fill="F2F2F2"/>
            <w:vAlign w:val="center"/>
            <w:hideMark/>
          </w:tcPr>
          <w:p w14:paraId="76555140"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Saldo utilizado.</w:t>
            </w:r>
          </w:p>
        </w:tc>
        <w:tc>
          <w:tcPr>
            <w:tcW w:w="916" w:type="dxa"/>
            <w:tcBorders>
              <w:top w:val="nil"/>
              <w:left w:val="nil"/>
              <w:bottom w:val="single" w:sz="8" w:space="0" w:color="auto"/>
              <w:right w:val="single" w:sz="8" w:space="0" w:color="auto"/>
            </w:tcBorders>
            <w:shd w:val="clear" w:color="000000" w:fill="F2F2F2"/>
            <w:vAlign w:val="center"/>
            <w:hideMark/>
          </w:tcPr>
          <w:p w14:paraId="421AEFEC"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E730B53"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019</w:t>
            </w:r>
          </w:p>
        </w:tc>
        <w:tc>
          <w:tcPr>
            <w:tcW w:w="919" w:type="dxa"/>
            <w:tcBorders>
              <w:top w:val="nil"/>
              <w:left w:val="nil"/>
              <w:bottom w:val="single" w:sz="8" w:space="0" w:color="auto"/>
              <w:right w:val="single" w:sz="8" w:space="0" w:color="auto"/>
            </w:tcBorders>
            <w:shd w:val="clear" w:color="000000" w:fill="F2F2F2"/>
            <w:vAlign w:val="center"/>
            <w:hideMark/>
          </w:tcPr>
          <w:p w14:paraId="3E8639C8"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002</w:t>
            </w:r>
          </w:p>
        </w:tc>
        <w:tc>
          <w:tcPr>
            <w:tcW w:w="1334" w:type="dxa"/>
            <w:tcBorders>
              <w:top w:val="nil"/>
              <w:left w:val="nil"/>
              <w:bottom w:val="single" w:sz="8" w:space="0" w:color="auto"/>
              <w:right w:val="single" w:sz="8" w:space="0" w:color="auto"/>
            </w:tcBorders>
            <w:shd w:val="clear" w:color="000000" w:fill="F2F2F2"/>
            <w:vAlign w:val="center"/>
            <w:hideMark/>
          </w:tcPr>
          <w:p w14:paraId="3E638433"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D36A81"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Sim</w:t>
            </w:r>
          </w:p>
        </w:tc>
      </w:tr>
      <w:tr w:rsidR="00897094" w:rsidRPr="00897094" w14:paraId="765A56BF" w14:textId="77777777" w:rsidTr="00997B5E">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0895028" w14:textId="77777777" w:rsidR="00897094" w:rsidRPr="00897094" w:rsidRDefault="00897094" w:rsidP="00997B5E">
            <w:pPr>
              <w:jc w:val="center"/>
              <w:rPr>
                <w:rFonts w:eastAsia="Times New Roman" w:cs="Times New Roman"/>
                <w:b/>
                <w:bCs/>
                <w:color w:val="000000"/>
                <w:szCs w:val="20"/>
                <w:lang w:eastAsia="pt-BR"/>
              </w:rPr>
            </w:pPr>
            <w:r w:rsidRPr="0089709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0ED50226" w14:textId="77777777" w:rsidR="00897094" w:rsidRPr="00897094" w:rsidRDefault="00897094" w:rsidP="00997B5E">
            <w:pPr>
              <w:jc w:val="both"/>
              <w:rPr>
                <w:rFonts w:eastAsia="Times New Roman" w:cs="Times New Roman"/>
                <w:color w:val="000000"/>
                <w:szCs w:val="20"/>
                <w:lang w:eastAsia="pt-BR"/>
              </w:rPr>
            </w:pPr>
            <w:r w:rsidRPr="00897094">
              <w:rPr>
                <w:rFonts w:eastAsia="Times New Roman" w:cs="Times New Roman"/>
                <w:color w:val="000000"/>
                <w:szCs w:val="20"/>
                <w:lang w:eastAsia="pt-BR"/>
              </w:rPr>
              <w:t>IND_VALOR</w:t>
            </w:r>
          </w:p>
        </w:tc>
        <w:tc>
          <w:tcPr>
            <w:tcW w:w="7351" w:type="dxa"/>
            <w:tcBorders>
              <w:top w:val="nil"/>
              <w:left w:val="nil"/>
              <w:bottom w:val="single" w:sz="8" w:space="0" w:color="auto"/>
              <w:right w:val="single" w:sz="8" w:space="0" w:color="auto"/>
            </w:tcBorders>
            <w:shd w:val="clear" w:color="auto" w:fill="auto"/>
            <w:vAlign w:val="center"/>
            <w:hideMark/>
          </w:tcPr>
          <w:p w14:paraId="1CC029B3"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Indicador do saldo utilizado:</w:t>
            </w:r>
          </w:p>
          <w:p w14:paraId="130C6CDB"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D – Devedor</w:t>
            </w:r>
          </w:p>
          <w:p w14:paraId="5EB8C335" w14:textId="77777777" w:rsidR="00897094" w:rsidRPr="00897094" w:rsidRDefault="00897094" w:rsidP="00997B5E">
            <w:pPr>
              <w:rPr>
                <w:rFonts w:eastAsia="Times New Roman" w:cs="Times New Roman"/>
                <w:color w:val="000000"/>
                <w:szCs w:val="20"/>
                <w:lang w:eastAsia="pt-BR"/>
              </w:rPr>
            </w:pPr>
            <w:r w:rsidRPr="00897094">
              <w:rPr>
                <w:rFonts w:eastAsia="Times New Roman" w:cs="Times New Roman"/>
                <w:color w:val="000000"/>
                <w:szCs w:val="20"/>
                <w:lang w:eastAsia="pt-BR"/>
              </w:rPr>
              <w:t>C - Credor</w:t>
            </w:r>
          </w:p>
        </w:tc>
        <w:tc>
          <w:tcPr>
            <w:tcW w:w="916" w:type="dxa"/>
            <w:tcBorders>
              <w:top w:val="nil"/>
              <w:left w:val="nil"/>
              <w:bottom w:val="single" w:sz="8" w:space="0" w:color="auto"/>
              <w:right w:val="single" w:sz="8" w:space="0" w:color="auto"/>
            </w:tcBorders>
            <w:shd w:val="clear" w:color="auto" w:fill="auto"/>
            <w:vAlign w:val="center"/>
            <w:hideMark/>
          </w:tcPr>
          <w:p w14:paraId="7125A430"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C18C0C5"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CA81ECE"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08B2AB7E"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D;C]</w:t>
            </w:r>
          </w:p>
        </w:tc>
        <w:tc>
          <w:tcPr>
            <w:tcW w:w="1163" w:type="dxa"/>
            <w:tcBorders>
              <w:top w:val="nil"/>
              <w:left w:val="nil"/>
              <w:bottom w:val="single" w:sz="8" w:space="0" w:color="auto"/>
              <w:right w:val="single" w:sz="8" w:space="0" w:color="auto"/>
            </w:tcBorders>
            <w:shd w:val="clear" w:color="auto" w:fill="auto"/>
            <w:vAlign w:val="center"/>
            <w:hideMark/>
          </w:tcPr>
          <w:p w14:paraId="4969AE8E" w14:textId="77777777" w:rsidR="00897094" w:rsidRPr="00897094" w:rsidRDefault="00897094" w:rsidP="00997B5E">
            <w:pPr>
              <w:jc w:val="center"/>
              <w:rPr>
                <w:rFonts w:eastAsia="Times New Roman" w:cs="Times New Roman"/>
                <w:color w:val="000000"/>
                <w:szCs w:val="20"/>
                <w:lang w:eastAsia="pt-BR"/>
              </w:rPr>
            </w:pPr>
            <w:r w:rsidRPr="00897094">
              <w:rPr>
                <w:rFonts w:eastAsia="Times New Roman" w:cs="Times New Roman"/>
                <w:color w:val="000000"/>
                <w:szCs w:val="20"/>
                <w:lang w:eastAsia="pt-BR"/>
              </w:rPr>
              <w:t>Sim</w:t>
            </w:r>
          </w:p>
        </w:tc>
      </w:tr>
    </w:tbl>
    <w:p w14:paraId="02BEE370" w14:textId="77777777" w:rsidR="00897094" w:rsidRPr="00897094" w:rsidRDefault="00897094" w:rsidP="00897094">
      <w:pPr>
        <w:pStyle w:val="PSDS-MarcadoresNivel2"/>
        <w:numPr>
          <w:ilvl w:val="0"/>
          <w:numId w:val="0"/>
        </w:numPr>
        <w:rPr>
          <w:rFonts w:ascii="Times New Roman" w:hAnsi="Times New Roman"/>
        </w:rPr>
      </w:pPr>
    </w:p>
    <w:p w14:paraId="7027F183" w14:textId="77777777" w:rsidR="00897094" w:rsidRPr="00897094" w:rsidRDefault="00897094" w:rsidP="00897094">
      <w:pPr>
        <w:pStyle w:val="PSDS-MarcadoresNivel2"/>
        <w:numPr>
          <w:ilvl w:val="0"/>
          <w:numId w:val="0"/>
        </w:numPr>
        <w:rPr>
          <w:rFonts w:ascii="Times New Roman" w:hAnsi="Times New Roman"/>
        </w:rPr>
      </w:pPr>
      <w:r w:rsidRPr="00897094">
        <w:rPr>
          <w:rFonts w:ascii="Times New Roman" w:hAnsi="Times New Roman"/>
        </w:rPr>
        <w:t>I – Regras de Validação do Registro:</w:t>
      </w:r>
    </w:p>
    <w:p w14:paraId="476926C7" w14:textId="77777777" w:rsidR="00897094" w:rsidRPr="00897094" w:rsidRDefault="00897094" w:rsidP="00897094">
      <w:pPr>
        <w:pStyle w:val="Corpodetexto"/>
        <w:ind w:left="708" w:firstLine="12"/>
        <w:rPr>
          <w:rFonts w:ascii="Times New Roman" w:hAnsi="Times New Roman"/>
          <w:szCs w:val="20"/>
        </w:rPr>
      </w:pPr>
    </w:p>
    <w:p w14:paraId="32766092" w14:textId="48EC9E31" w:rsidR="00897094" w:rsidRDefault="00000000" w:rsidP="00897094">
      <w:pPr>
        <w:pStyle w:val="Corpodetexto"/>
        <w:ind w:left="708" w:firstLine="12"/>
        <w:rPr>
          <w:rFonts w:ascii="Times New Roman" w:hAnsi="Times New Roman"/>
          <w:szCs w:val="20"/>
        </w:rPr>
      </w:pPr>
      <w:hyperlink r:id="rId317" w:anchor="REGRA_OCORRENCIA_UNITARIA_ARQ" w:history="1">
        <w:r w:rsidR="00897094" w:rsidRPr="00897094">
          <w:rPr>
            <w:rFonts w:ascii="Times New Roman" w:hAnsi="Times New Roman"/>
            <w:b/>
            <w:szCs w:val="20"/>
          </w:rPr>
          <w:t>REGRA_</w:t>
        </w:r>
      </w:hyperlink>
      <w:r w:rsidR="00897094" w:rsidRPr="00897094">
        <w:rPr>
          <w:rFonts w:ascii="Times New Roman" w:hAnsi="Times New Roman"/>
          <w:b/>
          <w:szCs w:val="20"/>
        </w:rPr>
        <w:t>SOMATORIO_N605_K355</w:t>
      </w:r>
      <w:r w:rsidR="00897094" w:rsidRPr="00897094">
        <w:rPr>
          <w:rFonts w:ascii="Times New Roman" w:hAnsi="Times New Roman"/>
          <w:bCs/>
          <w:szCs w:val="20"/>
        </w:rPr>
        <w:t xml:space="preserve">: Quando K355.COD_CTA/COD_CCUS for igual a N605.COD_CTA/COD_CCUS, o </w:t>
      </w:r>
      <w:r w:rsidR="00897094" w:rsidRPr="00897094">
        <w:rPr>
          <w:rFonts w:ascii="Times New Roman" w:eastAsia="Times New Roman" w:hAnsi="Times New Roman" w:cs="Times New Roman"/>
          <w:szCs w:val="20"/>
          <w:lang w:eastAsia="pt-BR"/>
        </w:rPr>
        <w:t xml:space="preserve">somatório do saldo da conta de resultado/centro de custos do registro K355 deve ser igual ao utilizado no somatório do registro N605, considerando o mesmo período de apuração e o mesmo indicador de saldo. </w:t>
      </w:r>
      <w:r w:rsidR="00897094" w:rsidRPr="00897094">
        <w:rPr>
          <w:rFonts w:ascii="Times New Roman" w:hAnsi="Times New Roman"/>
          <w:szCs w:val="20"/>
        </w:rPr>
        <w:t>Se a regra não for cumprida, a ECF gera um erro.</w:t>
      </w:r>
    </w:p>
    <w:p w14:paraId="387DA966" w14:textId="77777777" w:rsidR="00897094" w:rsidRPr="00897094" w:rsidRDefault="00897094" w:rsidP="00897094">
      <w:pPr>
        <w:pStyle w:val="Corpodetexto"/>
        <w:ind w:left="708" w:firstLine="12"/>
        <w:rPr>
          <w:rFonts w:ascii="Times New Roman" w:hAnsi="Times New Roman"/>
          <w:bCs/>
          <w:szCs w:val="20"/>
        </w:rPr>
      </w:pPr>
    </w:p>
    <w:p w14:paraId="76C1FF70" w14:textId="3725713F" w:rsidR="00BB1823" w:rsidRDefault="00BB1823" w:rsidP="00BB1823">
      <w:pPr>
        <w:pStyle w:val="Ttulo4"/>
      </w:pPr>
      <w:bookmarkStart w:id="556" w:name="_Toc156228426"/>
      <w:r w:rsidRPr="004B1F0D">
        <w:t>Registro N630: Apuração do IRPJ Com Base no Lucr</w:t>
      </w:r>
      <w:r w:rsidR="005871BD">
        <w:t>o</w:t>
      </w:r>
      <w:r w:rsidRPr="004B1F0D">
        <w:t xml:space="preserve"> Real</w:t>
      </w:r>
      <w:r>
        <w:t>: Criação de linha.</w:t>
      </w:r>
      <w:bookmarkEnd w:id="556"/>
    </w:p>
    <w:p w14:paraId="215C0FC5" w14:textId="63D5B495" w:rsidR="00BB1823" w:rsidRDefault="00BB1823" w:rsidP="00BB1823"/>
    <w:p w14:paraId="7C6E626D" w14:textId="1AED2260" w:rsidR="00BB1823" w:rsidRPr="00BB1823" w:rsidRDefault="00BB1823" w:rsidP="00BB1823">
      <w:pPr>
        <w:spacing w:after="160" w:line="259" w:lineRule="auto"/>
        <w:contextualSpacing/>
        <w:jc w:val="both"/>
        <w:rPr>
          <w:rFonts w:cs="Times New Roman"/>
          <w:b/>
          <w:bCs/>
        </w:rPr>
      </w:pPr>
      <w:r w:rsidRPr="00BB1823">
        <w:rPr>
          <w:rFonts w:cs="Times New Roman"/>
          <w:b/>
          <w:bCs/>
        </w:rPr>
        <w:t>N630A:</w:t>
      </w:r>
    </w:p>
    <w:p w14:paraId="31C2ECB1" w14:textId="77777777" w:rsidR="00BB1823" w:rsidRPr="00BB1823" w:rsidRDefault="00BB1823" w:rsidP="00BB1823">
      <w:pPr>
        <w:ind w:firstLine="708"/>
        <w:jc w:val="both"/>
        <w:rPr>
          <w:rFonts w:cs="Times New Roman"/>
          <w:szCs w:val="20"/>
        </w:rPr>
      </w:pPr>
      <w:r w:rsidRPr="00BB1823">
        <w:rPr>
          <w:rFonts w:cs="Times New Roman"/>
          <w:szCs w:val="20"/>
        </w:rPr>
        <w:t>29|Crédito Fiscal de IRPJ – MP nº 1.185/2023</w:t>
      </w:r>
    </w:p>
    <w:p w14:paraId="0DC0456B" w14:textId="77777777" w:rsidR="00BB1823" w:rsidRDefault="00BB1823" w:rsidP="00BB1823">
      <w:pPr>
        <w:spacing w:after="160" w:line="259" w:lineRule="auto"/>
        <w:contextualSpacing/>
        <w:jc w:val="both"/>
        <w:rPr>
          <w:rFonts w:cs="Times New Roman"/>
          <w:b/>
          <w:bCs/>
        </w:rPr>
      </w:pPr>
    </w:p>
    <w:p w14:paraId="1DFF128D" w14:textId="19AD9D50" w:rsidR="00BB1823" w:rsidRPr="00BB1823" w:rsidRDefault="00BB1823" w:rsidP="00BB1823">
      <w:pPr>
        <w:spacing w:after="160" w:line="259" w:lineRule="auto"/>
        <w:contextualSpacing/>
        <w:jc w:val="both"/>
        <w:rPr>
          <w:rFonts w:cs="Times New Roman"/>
          <w:b/>
          <w:bCs/>
        </w:rPr>
      </w:pPr>
      <w:r w:rsidRPr="00BB1823">
        <w:rPr>
          <w:rFonts w:cs="Times New Roman"/>
          <w:b/>
          <w:bCs/>
        </w:rPr>
        <w:t>N630</w:t>
      </w:r>
      <w:r w:rsidR="00ED6C93">
        <w:rPr>
          <w:rFonts w:cs="Times New Roman"/>
          <w:b/>
          <w:bCs/>
        </w:rPr>
        <w:t>B e N630C</w:t>
      </w:r>
      <w:r w:rsidRPr="00BB1823">
        <w:rPr>
          <w:rFonts w:cs="Times New Roman"/>
          <w:b/>
          <w:bCs/>
        </w:rPr>
        <w:t>:</w:t>
      </w:r>
    </w:p>
    <w:p w14:paraId="5D77734D" w14:textId="77777777" w:rsidR="00BB1823" w:rsidRPr="00BB1823" w:rsidRDefault="00BB1823" w:rsidP="00BB1823">
      <w:pPr>
        <w:ind w:firstLine="708"/>
        <w:jc w:val="both"/>
        <w:rPr>
          <w:rFonts w:cs="Times New Roman"/>
          <w:szCs w:val="20"/>
        </w:rPr>
      </w:pPr>
      <w:r w:rsidRPr="00BB1823">
        <w:rPr>
          <w:rFonts w:cs="Times New Roman"/>
          <w:szCs w:val="20"/>
        </w:rPr>
        <w:t>26|Crédito Fiscal de IRPJ – MP nº 1.185/2023</w:t>
      </w:r>
    </w:p>
    <w:p w14:paraId="13852AA7" w14:textId="77777777" w:rsidR="00BB1823" w:rsidRDefault="00BB1823" w:rsidP="00E2690F">
      <w:pPr>
        <w:jc w:val="both"/>
        <w:rPr>
          <w:rFonts w:eastAsia="Times New Roman" w:cs="Times New Roman"/>
          <w:szCs w:val="24"/>
          <w:lang w:eastAsia="pt-BR"/>
        </w:rPr>
      </w:pPr>
    </w:p>
    <w:p w14:paraId="6C8716CA" w14:textId="4A8F90F6" w:rsidR="007A11B0" w:rsidRPr="004B1F0D" w:rsidRDefault="007A11B0" w:rsidP="007A11B0">
      <w:pPr>
        <w:pStyle w:val="Ttulo4"/>
      </w:pPr>
      <w:bookmarkStart w:id="557" w:name="_Toc156228427"/>
      <w:r w:rsidRPr="004B1F0D">
        <w:t>Registro P100: Balanço Patrimonial</w:t>
      </w:r>
      <w:r>
        <w:t xml:space="preserve"> – Criação de contas.</w:t>
      </w:r>
      <w:bookmarkEnd w:id="557"/>
    </w:p>
    <w:p w14:paraId="0AB8BF14" w14:textId="0845D2F1" w:rsidR="007A11B0" w:rsidRDefault="007A11B0" w:rsidP="00E2690F">
      <w:pPr>
        <w:jc w:val="both"/>
        <w:rPr>
          <w:rFonts w:eastAsia="Times New Roman" w:cs="Times New Roman"/>
          <w:szCs w:val="24"/>
          <w:lang w:eastAsia="pt-BR"/>
        </w:rPr>
      </w:pPr>
      <w:r>
        <w:rPr>
          <w:rFonts w:eastAsia="Times New Roman" w:cs="Times New Roman"/>
          <w:szCs w:val="24"/>
          <w:lang w:eastAsia="pt-BR"/>
        </w:rPr>
        <w:t xml:space="preserve"> </w:t>
      </w:r>
    </w:p>
    <w:p w14:paraId="79BA1CAC" w14:textId="2A74D9ED" w:rsidR="007A11B0" w:rsidRPr="007A11B0" w:rsidRDefault="007A11B0" w:rsidP="00E2690F">
      <w:pPr>
        <w:jc w:val="both"/>
        <w:rPr>
          <w:rFonts w:eastAsia="Times New Roman" w:cs="Times New Roman"/>
          <w:b/>
          <w:bCs/>
          <w:szCs w:val="24"/>
          <w:lang w:eastAsia="pt-BR"/>
        </w:rPr>
      </w:pPr>
      <w:r>
        <w:rPr>
          <w:rFonts w:eastAsia="Times New Roman" w:cs="Times New Roman"/>
          <w:b/>
          <w:bCs/>
          <w:szCs w:val="24"/>
          <w:lang w:eastAsia="pt-BR"/>
        </w:rPr>
        <w:t>P100A:</w:t>
      </w:r>
    </w:p>
    <w:tbl>
      <w:tblPr>
        <w:tblW w:w="13537" w:type="dxa"/>
        <w:jc w:val="center"/>
        <w:tblCellMar>
          <w:left w:w="70" w:type="dxa"/>
          <w:right w:w="70" w:type="dxa"/>
        </w:tblCellMar>
        <w:tblLook w:val="04A0" w:firstRow="1" w:lastRow="0" w:firstColumn="1" w:lastColumn="0" w:noHBand="0" w:noVBand="1"/>
      </w:tblPr>
      <w:tblGrid>
        <w:gridCol w:w="1460"/>
        <w:gridCol w:w="12077"/>
      </w:tblGrid>
      <w:tr w:rsidR="007A11B0" w:rsidRPr="005871BD" w14:paraId="61FBC857" w14:textId="77777777" w:rsidTr="007A11B0">
        <w:trPr>
          <w:trHeight w:val="754"/>
          <w:jc w:val="center"/>
        </w:trPr>
        <w:tc>
          <w:tcPr>
            <w:tcW w:w="14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F25AEA" w14:textId="77777777" w:rsidR="007A11B0" w:rsidRPr="005871BD" w:rsidRDefault="007A11B0" w:rsidP="00997B5E">
            <w:pPr>
              <w:rPr>
                <w:rFonts w:eastAsia="Times New Roman" w:cs="Times New Roman"/>
                <w:color w:val="000000"/>
                <w:szCs w:val="20"/>
                <w:lang w:eastAsia="pt-BR"/>
              </w:rPr>
            </w:pPr>
            <w:r w:rsidRPr="005871BD">
              <w:rPr>
                <w:rFonts w:eastAsia="Times New Roman" w:cs="Times New Roman"/>
                <w:color w:val="000000"/>
                <w:szCs w:val="20"/>
                <w:lang w:eastAsia="pt-BR"/>
              </w:rPr>
              <w:t>1.02.03.01.97</w:t>
            </w:r>
          </w:p>
        </w:tc>
        <w:tc>
          <w:tcPr>
            <w:tcW w:w="12077" w:type="dxa"/>
            <w:tcBorders>
              <w:top w:val="single" w:sz="4" w:space="0" w:color="auto"/>
              <w:left w:val="nil"/>
              <w:bottom w:val="single" w:sz="4" w:space="0" w:color="auto"/>
              <w:right w:val="single" w:sz="4" w:space="0" w:color="auto"/>
            </w:tcBorders>
            <w:shd w:val="clear" w:color="auto" w:fill="auto"/>
            <w:vAlign w:val="center"/>
            <w:hideMark/>
          </w:tcPr>
          <w:p w14:paraId="77967462" w14:textId="77777777" w:rsidR="007A11B0" w:rsidRPr="005871BD" w:rsidRDefault="007A11B0" w:rsidP="00997B5E">
            <w:pPr>
              <w:rPr>
                <w:rFonts w:eastAsia="Times New Roman" w:cs="Times New Roman"/>
                <w:color w:val="000000"/>
                <w:szCs w:val="20"/>
                <w:lang w:eastAsia="pt-BR"/>
              </w:rPr>
            </w:pPr>
            <w:r w:rsidRPr="005871BD">
              <w:rPr>
                <w:rFonts w:eastAsia="Times New Roman" w:cs="Times New Roman"/>
                <w:color w:val="000000"/>
                <w:szCs w:val="20"/>
                <w:lang w:eastAsia="pt-BR"/>
              </w:rPr>
              <w:t xml:space="preserve">Subconta - Imobilizado - Gastos da atividade de desenvolvimento da produção de campos de petróleo e gás natural já deduzidos até 01º de janeiro de 2018 </w:t>
            </w:r>
          </w:p>
        </w:tc>
      </w:tr>
      <w:tr w:rsidR="007A11B0" w:rsidRPr="005871BD" w14:paraId="1C4C3362" w14:textId="77777777" w:rsidTr="007A11B0">
        <w:trPr>
          <w:trHeight w:val="693"/>
          <w:jc w:val="center"/>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13418B73" w14:textId="77777777" w:rsidR="007A11B0" w:rsidRPr="005871BD" w:rsidRDefault="007A11B0" w:rsidP="00997B5E">
            <w:pPr>
              <w:rPr>
                <w:rFonts w:eastAsia="Times New Roman" w:cs="Times New Roman"/>
                <w:color w:val="000000"/>
                <w:szCs w:val="20"/>
                <w:lang w:eastAsia="pt-BR"/>
              </w:rPr>
            </w:pPr>
            <w:r w:rsidRPr="005871BD">
              <w:rPr>
                <w:rFonts w:eastAsia="Times New Roman" w:cs="Times New Roman"/>
                <w:color w:val="000000"/>
                <w:szCs w:val="20"/>
                <w:lang w:eastAsia="pt-BR"/>
              </w:rPr>
              <w:t>1.02.03.01.98</w:t>
            </w:r>
          </w:p>
        </w:tc>
        <w:tc>
          <w:tcPr>
            <w:tcW w:w="12077" w:type="dxa"/>
            <w:tcBorders>
              <w:top w:val="nil"/>
              <w:left w:val="nil"/>
              <w:bottom w:val="single" w:sz="4" w:space="0" w:color="auto"/>
              <w:right w:val="single" w:sz="4" w:space="0" w:color="auto"/>
            </w:tcBorders>
            <w:shd w:val="clear" w:color="auto" w:fill="auto"/>
            <w:vAlign w:val="center"/>
            <w:hideMark/>
          </w:tcPr>
          <w:p w14:paraId="548F6616" w14:textId="77777777" w:rsidR="007A11B0" w:rsidRPr="005871BD" w:rsidRDefault="007A11B0" w:rsidP="00997B5E">
            <w:pPr>
              <w:rPr>
                <w:rFonts w:eastAsia="Times New Roman" w:cs="Times New Roman"/>
                <w:color w:val="000000"/>
                <w:szCs w:val="20"/>
                <w:lang w:eastAsia="pt-BR"/>
              </w:rPr>
            </w:pPr>
            <w:r w:rsidRPr="005871BD">
              <w:rPr>
                <w:rFonts w:eastAsia="Times New Roman" w:cs="Times New Roman"/>
                <w:color w:val="000000"/>
                <w:szCs w:val="20"/>
                <w:lang w:eastAsia="pt-BR"/>
              </w:rPr>
              <w:t>Subconta - Imobilizado - Gastos da atividade de desenvolvimento da produção de campos de petróleo e gás natural não deduzidos até 01º de janeiro 2018 e os posteriores a esta data</w:t>
            </w:r>
          </w:p>
        </w:tc>
      </w:tr>
    </w:tbl>
    <w:p w14:paraId="3F284BD7" w14:textId="46271D1A" w:rsidR="007A11B0" w:rsidRDefault="007A11B0" w:rsidP="00E2690F">
      <w:pPr>
        <w:jc w:val="both"/>
        <w:rPr>
          <w:rFonts w:eastAsia="Times New Roman" w:cs="Times New Roman"/>
          <w:szCs w:val="24"/>
          <w:lang w:eastAsia="pt-BR"/>
        </w:rPr>
      </w:pPr>
    </w:p>
    <w:p w14:paraId="65945818" w14:textId="6F78BAB3" w:rsidR="00B20E7E" w:rsidRDefault="00B20E7E" w:rsidP="00E2690F">
      <w:pPr>
        <w:jc w:val="both"/>
        <w:rPr>
          <w:rFonts w:eastAsia="Times New Roman" w:cs="Times New Roman"/>
          <w:b/>
          <w:bCs/>
          <w:szCs w:val="24"/>
          <w:lang w:eastAsia="pt-BR"/>
        </w:rPr>
      </w:pPr>
      <w:r>
        <w:rPr>
          <w:rFonts w:eastAsia="Times New Roman" w:cs="Times New Roman"/>
          <w:b/>
          <w:bCs/>
          <w:szCs w:val="24"/>
          <w:lang w:eastAsia="pt-BR"/>
        </w:rPr>
        <w:t>P100B:</w:t>
      </w:r>
    </w:p>
    <w:p w14:paraId="73E57AB6" w14:textId="5D7B71A9" w:rsidR="00B20E7E" w:rsidRPr="00B20E7E" w:rsidRDefault="00B20E7E" w:rsidP="00B20E7E">
      <w:pPr>
        <w:jc w:val="both"/>
        <w:rPr>
          <w:rFonts w:eastAsia="Times New Roman" w:cs="Times New Roman"/>
          <w:b/>
          <w:bCs/>
          <w:szCs w:val="24"/>
          <w:lang w:eastAsia="pt-BR"/>
        </w:rPr>
      </w:pPr>
    </w:p>
    <w:p w14:paraId="45A1982B" w14:textId="77777777" w:rsidR="00B20E7E" w:rsidRDefault="00B20E7E" w:rsidP="00B20E7E">
      <w:pPr>
        <w:jc w:val="both"/>
        <w:rPr>
          <w:rFonts w:eastAsia="Times New Roman" w:cs="Times New Roman"/>
          <w:szCs w:val="24"/>
          <w:lang w:eastAsia="pt-BR"/>
        </w:rPr>
      </w:pPr>
    </w:p>
    <w:tbl>
      <w:tblPr>
        <w:tblW w:w="8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97"/>
        <w:gridCol w:w="7321"/>
      </w:tblGrid>
      <w:tr w:rsidR="00B20E7E" w:rsidRPr="00B20E7E" w14:paraId="3C990EB0" w14:textId="77777777" w:rsidTr="00675D89">
        <w:trPr>
          <w:trHeight w:val="300"/>
          <w:jc w:val="center"/>
        </w:trPr>
        <w:tc>
          <w:tcPr>
            <w:tcW w:w="1497" w:type="dxa"/>
            <w:shd w:val="clear" w:color="000000" w:fill="FFFF00"/>
            <w:noWrap/>
            <w:vAlign w:val="bottom"/>
            <w:hideMark/>
          </w:tcPr>
          <w:p w14:paraId="635793C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4.1.50.00</w:t>
            </w:r>
          </w:p>
        </w:tc>
        <w:tc>
          <w:tcPr>
            <w:tcW w:w="7321" w:type="dxa"/>
            <w:shd w:val="clear" w:color="auto" w:fill="auto"/>
            <w:noWrap/>
            <w:vAlign w:val="bottom"/>
            <w:hideMark/>
          </w:tcPr>
          <w:p w14:paraId="31CDBB5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TRANSACOES DE PAGAMENTO                                                                             </w:t>
            </w:r>
          </w:p>
        </w:tc>
      </w:tr>
      <w:tr w:rsidR="00B20E7E" w:rsidRPr="00B20E7E" w14:paraId="11344ADB" w14:textId="77777777" w:rsidTr="00675D89">
        <w:trPr>
          <w:trHeight w:val="288"/>
          <w:jc w:val="center"/>
        </w:trPr>
        <w:tc>
          <w:tcPr>
            <w:tcW w:w="1497" w:type="dxa"/>
            <w:shd w:val="clear" w:color="auto" w:fill="auto"/>
            <w:noWrap/>
            <w:vAlign w:val="bottom"/>
            <w:hideMark/>
          </w:tcPr>
          <w:p w14:paraId="56D5491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4.1.50.10</w:t>
            </w:r>
          </w:p>
        </w:tc>
        <w:tc>
          <w:tcPr>
            <w:tcW w:w="7321" w:type="dxa"/>
            <w:shd w:val="clear" w:color="auto" w:fill="auto"/>
            <w:noWrap/>
            <w:vAlign w:val="bottom"/>
            <w:hideMark/>
          </w:tcPr>
          <w:p w14:paraId="4F62827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Nao Vinculados a Cessoes                                                          </w:t>
            </w:r>
          </w:p>
        </w:tc>
      </w:tr>
      <w:tr w:rsidR="00B20E7E" w:rsidRPr="00B20E7E" w14:paraId="7C21B18F" w14:textId="77777777" w:rsidTr="00675D89">
        <w:trPr>
          <w:trHeight w:val="288"/>
          <w:jc w:val="center"/>
        </w:trPr>
        <w:tc>
          <w:tcPr>
            <w:tcW w:w="1497" w:type="dxa"/>
            <w:shd w:val="clear" w:color="auto" w:fill="auto"/>
            <w:noWrap/>
            <w:vAlign w:val="bottom"/>
            <w:hideMark/>
          </w:tcPr>
          <w:p w14:paraId="1E286071"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4.1.50.20</w:t>
            </w:r>
          </w:p>
        </w:tc>
        <w:tc>
          <w:tcPr>
            <w:tcW w:w="7321" w:type="dxa"/>
            <w:shd w:val="clear" w:color="auto" w:fill="auto"/>
            <w:noWrap/>
            <w:vAlign w:val="bottom"/>
            <w:hideMark/>
          </w:tcPr>
          <w:p w14:paraId="0E08A15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Cedidos                                                                           </w:t>
            </w:r>
          </w:p>
        </w:tc>
      </w:tr>
      <w:tr w:rsidR="00B20E7E" w:rsidRPr="00B20E7E" w14:paraId="6264F491" w14:textId="77777777" w:rsidTr="00675D89">
        <w:trPr>
          <w:trHeight w:val="288"/>
          <w:jc w:val="center"/>
        </w:trPr>
        <w:tc>
          <w:tcPr>
            <w:tcW w:w="1497" w:type="dxa"/>
            <w:shd w:val="clear" w:color="auto" w:fill="auto"/>
            <w:noWrap/>
            <w:vAlign w:val="bottom"/>
            <w:hideMark/>
          </w:tcPr>
          <w:p w14:paraId="33A5B4E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4.1.50.30</w:t>
            </w:r>
          </w:p>
        </w:tc>
        <w:tc>
          <w:tcPr>
            <w:tcW w:w="7321" w:type="dxa"/>
            <w:shd w:val="clear" w:color="auto" w:fill="auto"/>
            <w:noWrap/>
            <w:vAlign w:val="bottom"/>
            <w:hideMark/>
          </w:tcPr>
          <w:p w14:paraId="771B0392"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Adquiridos                                                                        </w:t>
            </w:r>
          </w:p>
        </w:tc>
      </w:tr>
      <w:tr w:rsidR="00B20E7E" w:rsidRPr="00B20E7E" w14:paraId="6221FEA8" w14:textId="77777777" w:rsidTr="00675D89">
        <w:trPr>
          <w:trHeight w:val="288"/>
          <w:jc w:val="center"/>
        </w:trPr>
        <w:tc>
          <w:tcPr>
            <w:tcW w:w="1497" w:type="dxa"/>
            <w:shd w:val="clear" w:color="auto" w:fill="auto"/>
            <w:noWrap/>
            <w:vAlign w:val="bottom"/>
            <w:hideMark/>
          </w:tcPr>
          <w:p w14:paraId="56075AAE"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5.35</w:t>
            </w:r>
          </w:p>
        </w:tc>
        <w:tc>
          <w:tcPr>
            <w:tcW w:w="7321" w:type="dxa"/>
            <w:shd w:val="clear" w:color="auto" w:fill="auto"/>
            <w:noWrap/>
            <w:vAlign w:val="bottom"/>
            <w:hideMark/>
          </w:tcPr>
          <w:p w14:paraId="732EB6A6"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De Transaçoes de Pagamento                                                                          </w:t>
            </w:r>
          </w:p>
        </w:tc>
      </w:tr>
      <w:tr w:rsidR="00B20E7E" w:rsidRPr="00B20E7E" w14:paraId="21B1CE70" w14:textId="77777777" w:rsidTr="00675D89">
        <w:trPr>
          <w:trHeight w:val="288"/>
          <w:jc w:val="center"/>
        </w:trPr>
        <w:tc>
          <w:tcPr>
            <w:tcW w:w="1497" w:type="dxa"/>
            <w:shd w:val="clear" w:color="auto" w:fill="auto"/>
            <w:noWrap/>
            <w:vAlign w:val="bottom"/>
            <w:hideMark/>
          </w:tcPr>
          <w:p w14:paraId="4D3352B7"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5.37</w:t>
            </w:r>
          </w:p>
        </w:tc>
        <w:tc>
          <w:tcPr>
            <w:tcW w:w="7321" w:type="dxa"/>
            <w:shd w:val="clear" w:color="auto" w:fill="auto"/>
            <w:noWrap/>
            <w:vAlign w:val="bottom"/>
            <w:hideMark/>
          </w:tcPr>
          <w:p w14:paraId="44F90E9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De Valores a Receber relativos a Transacoes de Pagamento                                            </w:t>
            </w:r>
          </w:p>
        </w:tc>
      </w:tr>
      <w:tr w:rsidR="00B20E7E" w:rsidRPr="00B20E7E" w14:paraId="70084627" w14:textId="77777777" w:rsidTr="00675D89">
        <w:trPr>
          <w:trHeight w:val="288"/>
          <w:jc w:val="center"/>
        </w:trPr>
        <w:tc>
          <w:tcPr>
            <w:tcW w:w="1497" w:type="dxa"/>
            <w:shd w:val="clear" w:color="000000" w:fill="FFFF00"/>
            <w:noWrap/>
            <w:vAlign w:val="bottom"/>
            <w:hideMark/>
          </w:tcPr>
          <w:p w14:paraId="3D4963C6"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9.00</w:t>
            </w:r>
          </w:p>
        </w:tc>
        <w:tc>
          <w:tcPr>
            <w:tcW w:w="7321" w:type="dxa"/>
            <w:shd w:val="clear" w:color="auto" w:fill="auto"/>
            <w:noWrap/>
            <w:vAlign w:val="bottom"/>
            <w:hideMark/>
          </w:tcPr>
          <w:p w14:paraId="4385688A"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RELATIVOS A TRANSAÇÕES DE PAGAMENTO                                               </w:t>
            </w:r>
          </w:p>
        </w:tc>
      </w:tr>
      <w:tr w:rsidR="00B20E7E" w:rsidRPr="00B20E7E" w14:paraId="6B0228C5" w14:textId="77777777" w:rsidTr="00675D89">
        <w:trPr>
          <w:trHeight w:val="288"/>
          <w:jc w:val="center"/>
        </w:trPr>
        <w:tc>
          <w:tcPr>
            <w:tcW w:w="1497" w:type="dxa"/>
            <w:shd w:val="clear" w:color="auto" w:fill="auto"/>
            <w:noWrap/>
            <w:vAlign w:val="bottom"/>
            <w:hideMark/>
          </w:tcPr>
          <w:p w14:paraId="0878461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9.10</w:t>
            </w:r>
          </w:p>
        </w:tc>
        <w:tc>
          <w:tcPr>
            <w:tcW w:w="7321" w:type="dxa"/>
            <w:shd w:val="clear" w:color="auto" w:fill="auto"/>
            <w:noWrap/>
            <w:vAlign w:val="bottom"/>
            <w:hideMark/>
          </w:tcPr>
          <w:p w14:paraId="0924FCC8"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Nao Vinculados a Cessoes                                                          </w:t>
            </w:r>
          </w:p>
        </w:tc>
      </w:tr>
      <w:tr w:rsidR="00B20E7E" w:rsidRPr="00B20E7E" w14:paraId="60FF8A91" w14:textId="77777777" w:rsidTr="00675D89">
        <w:trPr>
          <w:trHeight w:val="288"/>
          <w:jc w:val="center"/>
        </w:trPr>
        <w:tc>
          <w:tcPr>
            <w:tcW w:w="1497" w:type="dxa"/>
            <w:shd w:val="clear" w:color="auto" w:fill="auto"/>
            <w:noWrap/>
            <w:vAlign w:val="bottom"/>
            <w:hideMark/>
          </w:tcPr>
          <w:p w14:paraId="4CE2FC8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9.20</w:t>
            </w:r>
          </w:p>
        </w:tc>
        <w:tc>
          <w:tcPr>
            <w:tcW w:w="7321" w:type="dxa"/>
            <w:shd w:val="clear" w:color="auto" w:fill="auto"/>
            <w:noWrap/>
            <w:vAlign w:val="bottom"/>
            <w:hideMark/>
          </w:tcPr>
          <w:p w14:paraId="3AFEEE0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Cedidos                                                                           </w:t>
            </w:r>
          </w:p>
        </w:tc>
      </w:tr>
      <w:tr w:rsidR="00B20E7E" w:rsidRPr="00B20E7E" w14:paraId="25531B46" w14:textId="77777777" w:rsidTr="00675D89">
        <w:trPr>
          <w:trHeight w:val="288"/>
          <w:jc w:val="center"/>
        </w:trPr>
        <w:tc>
          <w:tcPr>
            <w:tcW w:w="1497" w:type="dxa"/>
            <w:shd w:val="clear" w:color="auto" w:fill="auto"/>
            <w:noWrap/>
            <w:vAlign w:val="bottom"/>
            <w:hideMark/>
          </w:tcPr>
          <w:p w14:paraId="4673C3B4"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8.79.30</w:t>
            </w:r>
          </w:p>
        </w:tc>
        <w:tc>
          <w:tcPr>
            <w:tcW w:w="7321" w:type="dxa"/>
            <w:shd w:val="clear" w:color="auto" w:fill="auto"/>
            <w:noWrap/>
            <w:vAlign w:val="bottom"/>
            <w:hideMark/>
          </w:tcPr>
          <w:p w14:paraId="6227A0DD"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alores a Receber Adquiridos                                                                        </w:t>
            </w:r>
          </w:p>
        </w:tc>
      </w:tr>
      <w:tr w:rsidR="00B20E7E" w:rsidRPr="00B20E7E" w14:paraId="688ADCBE" w14:textId="77777777" w:rsidTr="00675D89">
        <w:trPr>
          <w:trHeight w:val="288"/>
          <w:jc w:val="center"/>
        </w:trPr>
        <w:tc>
          <w:tcPr>
            <w:tcW w:w="1497" w:type="dxa"/>
            <w:shd w:val="clear" w:color="000000" w:fill="FFFF00"/>
            <w:noWrap/>
            <w:vAlign w:val="bottom"/>
            <w:hideMark/>
          </w:tcPr>
          <w:p w14:paraId="004A0FD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9.96.00</w:t>
            </w:r>
          </w:p>
        </w:tc>
        <w:tc>
          <w:tcPr>
            <w:tcW w:w="7321" w:type="dxa"/>
            <w:shd w:val="clear" w:color="auto" w:fill="auto"/>
            <w:noWrap/>
            <w:vAlign w:val="bottom"/>
            <w:hideMark/>
          </w:tcPr>
          <w:p w14:paraId="344F7D68"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ÃO PARA VALORES A RECEBER RELATIVOS A TRANSAÇÕES DE PAGAMENTO                             </w:t>
            </w:r>
          </w:p>
        </w:tc>
      </w:tr>
      <w:tr w:rsidR="00B20E7E" w:rsidRPr="00B20E7E" w14:paraId="436154DD" w14:textId="77777777" w:rsidTr="00675D89">
        <w:trPr>
          <w:trHeight w:val="288"/>
          <w:jc w:val="center"/>
        </w:trPr>
        <w:tc>
          <w:tcPr>
            <w:tcW w:w="1497" w:type="dxa"/>
            <w:shd w:val="clear" w:color="auto" w:fill="auto"/>
            <w:noWrap/>
            <w:vAlign w:val="bottom"/>
            <w:hideMark/>
          </w:tcPr>
          <w:p w14:paraId="324344B5"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9.96.10</w:t>
            </w:r>
          </w:p>
        </w:tc>
        <w:tc>
          <w:tcPr>
            <w:tcW w:w="7321" w:type="dxa"/>
            <w:shd w:val="clear" w:color="auto" w:fill="auto"/>
            <w:noWrap/>
            <w:vAlign w:val="bottom"/>
            <w:hideMark/>
          </w:tcPr>
          <w:p w14:paraId="59AFABDE"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Nao Vinculados a Cessoes                                      </w:t>
            </w:r>
          </w:p>
        </w:tc>
      </w:tr>
      <w:tr w:rsidR="00B20E7E" w:rsidRPr="00B20E7E" w14:paraId="2E25D64E" w14:textId="77777777" w:rsidTr="00675D89">
        <w:trPr>
          <w:trHeight w:val="288"/>
          <w:jc w:val="center"/>
        </w:trPr>
        <w:tc>
          <w:tcPr>
            <w:tcW w:w="1497" w:type="dxa"/>
            <w:shd w:val="clear" w:color="auto" w:fill="auto"/>
            <w:noWrap/>
            <w:vAlign w:val="bottom"/>
            <w:hideMark/>
          </w:tcPr>
          <w:p w14:paraId="08018DBC"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9.96.20</w:t>
            </w:r>
          </w:p>
        </w:tc>
        <w:tc>
          <w:tcPr>
            <w:tcW w:w="7321" w:type="dxa"/>
            <w:shd w:val="clear" w:color="auto" w:fill="auto"/>
            <w:noWrap/>
            <w:vAlign w:val="bottom"/>
            <w:hideMark/>
          </w:tcPr>
          <w:p w14:paraId="3EA72AE8"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Cedidos                                                       </w:t>
            </w:r>
          </w:p>
        </w:tc>
      </w:tr>
      <w:tr w:rsidR="00B20E7E" w:rsidRPr="00B20E7E" w14:paraId="5182C9CB" w14:textId="77777777" w:rsidTr="00675D89">
        <w:trPr>
          <w:trHeight w:val="288"/>
          <w:jc w:val="center"/>
        </w:trPr>
        <w:tc>
          <w:tcPr>
            <w:tcW w:w="1497" w:type="dxa"/>
            <w:shd w:val="clear" w:color="auto" w:fill="auto"/>
            <w:noWrap/>
            <w:vAlign w:val="bottom"/>
            <w:hideMark/>
          </w:tcPr>
          <w:p w14:paraId="7C9B47D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8.9.96.30</w:t>
            </w:r>
          </w:p>
        </w:tc>
        <w:tc>
          <w:tcPr>
            <w:tcW w:w="7321" w:type="dxa"/>
            <w:shd w:val="clear" w:color="auto" w:fill="auto"/>
            <w:noWrap/>
            <w:vAlign w:val="bottom"/>
            <w:hideMark/>
          </w:tcPr>
          <w:p w14:paraId="6C21388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 Provisoes sobre Valores a Receber Adquiridos                                                    </w:t>
            </w:r>
          </w:p>
        </w:tc>
      </w:tr>
      <w:tr w:rsidR="00B20E7E" w:rsidRPr="00B20E7E" w14:paraId="10FAD157" w14:textId="77777777" w:rsidTr="00675D89">
        <w:trPr>
          <w:trHeight w:val="288"/>
          <w:jc w:val="center"/>
        </w:trPr>
        <w:tc>
          <w:tcPr>
            <w:tcW w:w="1497" w:type="dxa"/>
            <w:shd w:val="clear" w:color="auto" w:fill="auto"/>
            <w:noWrap/>
            <w:vAlign w:val="bottom"/>
            <w:hideMark/>
          </w:tcPr>
          <w:p w14:paraId="21844B7D"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9.8.40.00</w:t>
            </w:r>
          </w:p>
        </w:tc>
        <w:tc>
          <w:tcPr>
            <w:tcW w:w="7321" w:type="dxa"/>
            <w:shd w:val="clear" w:color="auto" w:fill="auto"/>
            <w:noWrap/>
            <w:vAlign w:val="bottom"/>
            <w:hideMark/>
          </w:tcPr>
          <w:p w14:paraId="6B50AC9C"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EM ESTOQUE                                                                                   </w:t>
            </w:r>
          </w:p>
        </w:tc>
      </w:tr>
      <w:tr w:rsidR="00B20E7E" w:rsidRPr="00B20E7E" w14:paraId="26A0B6A5" w14:textId="77777777" w:rsidTr="00675D89">
        <w:trPr>
          <w:trHeight w:val="288"/>
          <w:jc w:val="center"/>
        </w:trPr>
        <w:tc>
          <w:tcPr>
            <w:tcW w:w="1497" w:type="dxa"/>
            <w:shd w:val="clear" w:color="auto" w:fill="auto"/>
            <w:noWrap/>
            <w:vAlign w:val="bottom"/>
            <w:hideMark/>
          </w:tcPr>
          <w:p w14:paraId="013DA30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9.8.40.10</w:t>
            </w:r>
          </w:p>
        </w:tc>
        <w:tc>
          <w:tcPr>
            <w:tcW w:w="7321" w:type="dxa"/>
            <w:shd w:val="clear" w:color="auto" w:fill="auto"/>
            <w:noWrap/>
            <w:vAlign w:val="bottom"/>
            <w:hideMark/>
          </w:tcPr>
          <w:p w14:paraId="34A48575"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Materiais                                                                                           </w:t>
            </w:r>
          </w:p>
        </w:tc>
      </w:tr>
      <w:tr w:rsidR="00B20E7E" w:rsidRPr="00B20E7E" w14:paraId="454BC392" w14:textId="77777777" w:rsidTr="00675D89">
        <w:trPr>
          <w:trHeight w:val="288"/>
          <w:jc w:val="center"/>
        </w:trPr>
        <w:tc>
          <w:tcPr>
            <w:tcW w:w="1497" w:type="dxa"/>
            <w:shd w:val="clear" w:color="auto" w:fill="auto"/>
            <w:noWrap/>
            <w:vAlign w:val="bottom"/>
            <w:hideMark/>
          </w:tcPr>
          <w:p w14:paraId="7E8B8E7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9.8.40.20</w:t>
            </w:r>
          </w:p>
        </w:tc>
        <w:tc>
          <w:tcPr>
            <w:tcW w:w="7321" w:type="dxa"/>
            <w:shd w:val="clear" w:color="auto" w:fill="auto"/>
            <w:noWrap/>
            <w:vAlign w:val="bottom"/>
            <w:hideMark/>
          </w:tcPr>
          <w:p w14:paraId="4AE4C44E"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de Sustentabilidade                                                                          </w:t>
            </w:r>
          </w:p>
        </w:tc>
      </w:tr>
      <w:tr w:rsidR="00B20E7E" w:rsidRPr="00B20E7E" w14:paraId="25C8A915" w14:textId="77777777" w:rsidTr="00675D89">
        <w:trPr>
          <w:trHeight w:val="288"/>
          <w:jc w:val="center"/>
        </w:trPr>
        <w:tc>
          <w:tcPr>
            <w:tcW w:w="1497" w:type="dxa"/>
            <w:shd w:val="clear" w:color="auto" w:fill="auto"/>
            <w:noWrap/>
            <w:vAlign w:val="bottom"/>
            <w:hideMark/>
          </w:tcPr>
          <w:p w14:paraId="069A8CB6"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9.8.40.90</w:t>
            </w:r>
          </w:p>
        </w:tc>
        <w:tc>
          <w:tcPr>
            <w:tcW w:w="7321" w:type="dxa"/>
            <w:shd w:val="clear" w:color="auto" w:fill="auto"/>
            <w:noWrap/>
            <w:vAlign w:val="bottom"/>
            <w:hideMark/>
          </w:tcPr>
          <w:p w14:paraId="7214DF55"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os                                                                                              </w:t>
            </w:r>
          </w:p>
        </w:tc>
      </w:tr>
      <w:tr w:rsidR="00B20E7E" w:rsidRPr="00B20E7E" w14:paraId="41F435C3" w14:textId="77777777" w:rsidTr="00675D89">
        <w:trPr>
          <w:trHeight w:val="288"/>
          <w:jc w:val="center"/>
        </w:trPr>
        <w:tc>
          <w:tcPr>
            <w:tcW w:w="1497" w:type="dxa"/>
            <w:shd w:val="clear" w:color="auto" w:fill="auto"/>
            <w:noWrap/>
            <w:vAlign w:val="bottom"/>
            <w:hideMark/>
          </w:tcPr>
          <w:p w14:paraId="1E0B3F02"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1.1.1.9.8.90.30</w:t>
            </w:r>
          </w:p>
        </w:tc>
        <w:tc>
          <w:tcPr>
            <w:tcW w:w="7321" w:type="dxa"/>
            <w:shd w:val="clear" w:color="auto" w:fill="auto"/>
            <w:noWrap/>
            <w:vAlign w:val="bottom"/>
            <w:hideMark/>
          </w:tcPr>
          <w:p w14:paraId="307CE1EE"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Ativos de Sustentabilidade                                                                          </w:t>
            </w:r>
          </w:p>
        </w:tc>
      </w:tr>
      <w:tr w:rsidR="00B20E7E" w:rsidRPr="00B20E7E" w14:paraId="65856AE0" w14:textId="77777777" w:rsidTr="00675D89">
        <w:trPr>
          <w:trHeight w:val="288"/>
          <w:jc w:val="center"/>
        </w:trPr>
        <w:tc>
          <w:tcPr>
            <w:tcW w:w="1497" w:type="dxa"/>
            <w:shd w:val="clear" w:color="auto" w:fill="auto"/>
            <w:noWrap/>
            <w:vAlign w:val="bottom"/>
            <w:hideMark/>
          </w:tcPr>
          <w:p w14:paraId="50BF4C8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2.1.4.1.9.30.20</w:t>
            </w:r>
          </w:p>
        </w:tc>
        <w:tc>
          <w:tcPr>
            <w:tcW w:w="7321" w:type="dxa"/>
            <w:shd w:val="clear" w:color="auto" w:fill="auto"/>
            <w:noWrap/>
            <w:vAlign w:val="bottom"/>
            <w:hideMark/>
          </w:tcPr>
          <w:p w14:paraId="55E8F82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Saldos Bloqueados                                                                                   </w:t>
            </w:r>
          </w:p>
        </w:tc>
      </w:tr>
      <w:tr w:rsidR="00B20E7E" w:rsidRPr="00B20E7E" w14:paraId="504160FA" w14:textId="77777777" w:rsidTr="00675D89">
        <w:trPr>
          <w:trHeight w:val="288"/>
          <w:jc w:val="center"/>
        </w:trPr>
        <w:tc>
          <w:tcPr>
            <w:tcW w:w="1497" w:type="dxa"/>
            <w:shd w:val="clear" w:color="auto" w:fill="auto"/>
            <w:noWrap/>
            <w:vAlign w:val="bottom"/>
            <w:hideMark/>
          </w:tcPr>
          <w:p w14:paraId="4A620ABC"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2.1.4.9.9.17.35</w:t>
            </w:r>
          </w:p>
        </w:tc>
        <w:tc>
          <w:tcPr>
            <w:tcW w:w="7321" w:type="dxa"/>
            <w:shd w:val="clear" w:color="auto" w:fill="auto"/>
            <w:noWrap/>
            <w:vAlign w:val="bottom"/>
            <w:hideMark/>
          </w:tcPr>
          <w:p w14:paraId="2E42B5B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De Transacoes de Pagamento                                                                          </w:t>
            </w:r>
          </w:p>
        </w:tc>
      </w:tr>
      <w:tr w:rsidR="00B20E7E" w:rsidRPr="00B20E7E" w14:paraId="43FDEE23" w14:textId="77777777" w:rsidTr="00675D89">
        <w:trPr>
          <w:trHeight w:val="288"/>
          <w:jc w:val="center"/>
        </w:trPr>
        <w:tc>
          <w:tcPr>
            <w:tcW w:w="1497" w:type="dxa"/>
            <w:shd w:val="clear" w:color="auto" w:fill="auto"/>
            <w:noWrap/>
            <w:vAlign w:val="bottom"/>
            <w:hideMark/>
          </w:tcPr>
          <w:p w14:paraId="77324590"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2.1.4.9.9.17.37</w:t>
            </w:r>
          </w:p>
        </w:tc>
        <w:tc>
          <w:tcPr>
            <w:tcW w:w="7321" w:type="dxa"/>
            <w:shd w:val="clear" w:color="auto" w:fill="auto"/>
            <w:noWrap/>
            <w:vAlign w:val="bottom"/>
            <w:hideMark/>
          </w:tcPr>
          <w:p w14:paraId="5EA390FC"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De Valores a Receber relativos s Transacoes de Pagamento                                            </w:t>
            </w:r>
          </w:p>
        </w:tc>
      </w:tr>
    </w:tbl>
    <w:p w14:paraId="7FA57F57" w14:textId="77777777" w:rsidR="00B20E7E" w:rsidRDefault="00B20E7E" w:rsidP="00B20E7E">
      <w:pPr>
        <w:jc w:val="both"/>
        <w:rPr>
          <w:rFonts w:eastAsia="Times New Roman" w:cs="Times New Roman"/>
          <w:szCs w:val="24"/>
          <w:lang w:eastAsia="pt-BR"/>
        </w:rPr>
      </w:pPr>
    </w:p>
    <w:p w14:paraId="2D982A49" w14:textId="32E0CCAF" w:rsidR="00B20E7E" w:rsidRPr="00B20E7E" w:rsidRDefault="00B20E7E" w:rsidP="00B20E7E">
      <w:pPr>
        <w:pStyle w:val="Ttulo4"/>
      </w:pPr>
      <w:bookmarkStart w:id="558" w:name="_Toc156228428"/>
      <w:r w:rsidRPr="004B1F0D">
        <w:t>Registro P150: Demonstrativo do Resultado Líquido no Período Fiscal</w:t>
      </w:r>
      <w:r>
        <w:t>: Criação de contas.</w:t>
      </w:r>
      <w:bookmarkEnd w:id="558"/>
    </w:p>
    <w:p w14:paraId="7D1C23DB" w14:textId="3B988E75" w:rsidR="00B20E7E" w:rsidRDefault="00B20E7E" w:rsidP="00E2690F">
      <w:pPr>
        <w:jc w:val="both"/>
        <w:rPr>
          <w:rFonts w:eastAsia="Times New Roman" w:cs="Times New Roman"/>
          <w:b/>
          <w:bCs/>
          <w:szCs w:val="24"/>
          <w:lang w:eastAsia="pt-BR"/>
        </w:rPr>
      </w:pPr>
    </w:p>
    <w:tbl>
      <w:tblPr>
        <w:tblW w:w="8500" w:type="dxa"/>
        <w:jc w:val="center"/>
        <w:tblCellMar>
          <w:left w:w="70" w:type="dxa"/>
          <w:right w:w="70" w:type="dxa"/>
        </w:tblCellMar>
        <w:tblLook w:val="04A0" w:firstRow="1" w:lastRow="0" w:firstColumn="1" w:lastColumn="0" w:noHBand="0" w:noVBand="1"/>
      </w:tblPr>
      <w:tblGrid>
        <w:gridCol w:w="1560"/>
        <w:gridCol w:w="6940"/>
      </w:tblGrid>
      <w:tr w:rsidR="00B20E7E" w:rsidRPr="00B20E7E" w14:paraId="63CEAB24" w14:textId="77777777" w:rsidTr="00675D89">
        <w:trPr>
          <w:trHeight w:val="288"/>
          <w:jc w:val="center"/>
        </w:trPr>
        <w:tc>
          <w:tcPr>
            <w:tcW w:w="1560" w:type="dxa"/>
            <w:tcBorders>
              <w:top w:val="single" w:sz="4" w:space="0" w:color="auto"/>
              <w:left w:val="single" w:sz="8" w:space="0" w:color="auto"/>
              <w:bottom w:val="single" w:sz="4" w:space="0" w:color="auto"/>
              <w:right w:val="single" w:sz="4" w:space="0" w:color="auto"/>
            </w:tcBorders>
            <w:shd w:val="clear" w:color="000000" w:fill="FFFF00"/>
            <w:noWrap/>
            <w:vAlign w:val="bottom"/>
            <w:hideMark/>
          </w:tcPr>
          <w:p w14:paraId="52F7348A"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00</w:t>
            </w:r>
          </w:p>
        </w:tc>
        <w:tc>
          <w:tcPr>
            <w:tcW w:w="6940" w:type="dxa"/>
            <w:tcBorders>
              <w:top w:val="single" w:sz="4" w:space="0" w:color="auto"/>
              <w:left w:val="nil"/>
              <w:bottom w:val="single" w:sz="4" w:space="0" w:color="auto"/>
              <w:right w:val="single" w:sz="4" w:space="0" w:color="auto"/>
            </w:tcBorders>
            <w:shd w:val="clear" w:color="auto" w:fill="auto"/>
            <w:noWrap/>
            <w:vAlign w:val="bottom"/>
            <w:hideMark/>
          </w:tcPr>
          <w:p w14:paraId="70A778B5"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RENDAS POR SERVICOS DE PAGAMENTO                                                                    </w:t>
            </w:r>
          </w:p>
        </w:tc>
      </w:tr>
      <w:tr w:rsidR="00B20E7E" w:rsidRPr="00B20E7E" w14:paraId="2FE3A8B7"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0A8879C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10</w:t>
            </w:r>
          </w:p>
        </w:tc>
        <w:tc>
          <w:tcPr>
            <w:tcW w:w="6940" w:type="dxa"/>
            <w:tcBorders>
              <w:top w:val="nil"/>
              <w:left w:val="nil"/>
              <w:bottom w:val="single" w:sz="4" w:space="0" w:color="auto"/>
              <w:right w:val="single" w:sz="4" w:space="0" w:color="auto"/>
            </w:tcBorders>
            <w:shd w:val="clear" w:color="auto" w:fill="auto"/>
            <w:noWrap/>
            <w:vAlign w:val="bottom"/>
            <w:hideMark/>
          </w:tcPr>
          <w:p w14:paraId="30B521E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Tarifa de Intercambio                                                                               </w:t>
            </w:r>
          </w:p>
        </w:tc>
      </w:tr>
      <w:tr w:rsidR="00B20E7E" w:rsidRPr="00B20E7E" w14:paraId="77E6B4C2"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4BCC349E"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20</w:t>
            </w:r>
          </w:p>
        </w:tc>
        <w:tc>
          <w:tcPr>
            <w:tcW w:w="6940" w:type="dxa"/>
            <w:tcBorders>
              <w:top w:val="nil"/>
              <w:left w:val="nil"/>
              <w:bottom w:val="single" w:sz="4" w:space="0" w:color="auto"/>
              <w:right w:val="single" w:sz="4" w:space="0" w:color="auto"/>
            </w:tcBorders>
            <w:shd w:val="clear" w:color="auto" w:fill="auto"/>
            <w:noWrap/>
            <w:vAlign w:val="bottom"/>
            <w:hideMark/>
          </w:tcPr>
          <w:p w14:paraId="740B7DD1"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Credenciamento                                                                                      </w:t>
            </w:r>
          </w:p>
        </w:tc>
      </w:tr>
      <w:tr w:rsidR="00B20E7E" w:rsidRPr="00B20E7E" w14:paraId="7C4CBDA8"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68B15DCD"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30</w:t>
            </w:r>
          </w:p>
        </w:tc>
        <w:tc>
          <w:tcPr>
            <w:tcW w:w="6940" w:type="dxa"/>
            <w:tcBorders>
              <w:top w:val="nil"/>
              <w:left w:val="nil"/>
              <w:bottom w:val="single" w:sz="4" w:space="0" w:color="auto"/>
              <w:right w:val="single" w:sz="4" w:space="0" w:color="auto"/>
            </w:tcBorders>
            <w:shd w:val="clear" w:color="auto" w:fill="auto"/>
            <w:noWrap/>
            <w:vAlign w:val="bottom"/>
            <w:hideMark/>
          </w:tcPr>
          <w:p w14:paraId="77686DE4"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Tarifas de Arranjo                                                                                  </w:t>
            </w:r>
          </w:p>
        </w:tc>
      </w:tr>
      <w:tr w:rsidR="00B20E7E" w:rsidRPr="00B20E7E" w14:paraId="73A4622C"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2714E3B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40</w:t>
            </w:r>
          </w:p>
        </w:tc>
        <w:tc>
          <w:tcPr>
            <w:tcW w:w="6940" w:type="dxa"/>
            <w:tcBorders>
              <w:top w:val="nil"/>
              <w:left w:val="nil"/>
              <w:bottom w:val="single" w:sz="4" w:space="0" w:color="auto"/>
              <w:right w:val="single" w:sz="4" w:space="0" w:color="auto"/>
            </w:tcBorders>
            <w:shd w:val="clear" w:color="auto" w:fill="auto"/>
            <w:noWrap/>
            <w:vAlign w:val="bottom"/>
            <w:hideMark/>
          </w:tcPr>
          <w:p w14:paraId="6770F64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Iniciacao de Transacao de Pagamento                                                                 </w:t>
            </w:r>
          </w:p>
        </w:tc>
      </w:tr>
      <w:tr w:rsidR="00B20E7E" w:rsidRPr="00B20E7E" w14:paraId="204D1CF4"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0457192A"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50</w:t>
            </w:r>
          </w:p>
        </w:tc>
        <w:tc>
          <w:tcPr>
            <w:tcW w:w="6940" w:type="dxa"/>
            <w:tcBorders>
              <w:top w:val="nil"/>
              <w:left w:val="nil"/>
              <w:bottom w:val="single" w:sz="4" w:space="0" w:color="auto"/>
              <w:right w:val="single" w:sz="4" w:space="0" w:color="auto"/>
            </w:tcBorders>
            <w:shd w:val="clear" w:color="auto" w:fill="auto"/>
            <w:noWrap/>
            <w:vAlign w:val="bottom"/>
            <w:hideMark/>
          </w:tcPr>
          <w:p w14:paraId="1C6D1862"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PIX                                                                                                 </w:t>
            </w:r>
          </w:p>
        </w:tc>
      </w:tr>
      <w:tr w:rsidR="00B20E7E" w:rsidRPr="00B20E7E" w14:paraId="48C6380F"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495C7CB4"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60</w:t>
            </w:r>
          </w:p>
        </w:tc>
        <w:tc>
          <w:tcPr>
            <w:tcW w:w="6940" w:type="dxa"/>
            <w:tcBorders>
              <w:top w:val="nil"/>
              <w:left w:val="nil"/>
              <w:bottom w:val="single" w:sz="4" w:space="0" w:color="auto"/>
              <w:right w:val="single" w:sz="4" w:space="0" w:color="auto"/>
            </w:tcBorders>
            <w:shd w:val="clear" w:color="auto" w:fill="auto"/>
            <w:noWrap/>
            <w:vAlign w:val="bottom"/>
            <w:hideMark/>
          </w:tcPr>
          <w:p w14:paraId="7C28EAD7"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enda ou aluguel de equipamentos e de conectividade                                                 </w:t>
            </w:r>
          </w:p>
        </w:tc>
      </w:tr>
      <w:tr w:rsidR="00B20E7E" w:rsidRPr="00B20E7E" w14:paraId="6E0C1AF3"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77617E5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7.1.7.05.99</w:t>
            </w:r>
          </w:p>
        </w:tc>
        <w:tc>
          <w:tcPr>
            <w:tcW w:w="6940" w:type="dxa"/>
            <w:tcBorders>
              <w:top w:val="nil"/>
              <w:left w:val="nil"/>
              <w:bottom w:val="single" w:sz="4" w:space="0" w:color="auto"/>
              <w:right w:val="single" w:sz="4" w:space="0" w:color="auto"/>
            </w:tcBorders>
            <w:shd w:val="clear" w:color="auto" w:fill="auto"/>
            <w:noWrap/>
            <w:vAlign w:val="bottom"/>
            <w:hideMark/>
          </w:tcPr>
          <w:p w14:paraId="72381F0D"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os Servicos Relacionados a Transacoes de Pagamento                                              </w:t>
            </w:r>
          </w:p>
        </w:tc>
      </w:tr>
      <w:tr w:rsidR="00B20E7E" w:rsidRPr="00B20E7E" w14:paraId="5FDAF1FE"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000000" w:fill="FFFF00"/>
            <w:noWrap/>
            <w:vAlign w:val="bottom"/>
            <w:hideMark/>
          </w:tcPr>
          <w:p w14:paraId="6172C566"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00</w:t>
            </w:r>
          </w:p>
        </w:tc>
        <w:tc>
          <w:tcPr>
            <w:tcW w:w="6940" w:type="dxa"/>
            <w:tcBorders>
              <w:top w:val="nil"/>
              <w:left w:val="nil"/>
              <w:bottom w:val="single" w:sz="4" w:space="0" w:color="auto"/>
              <w:right w:val="single" w:sz="4" w:space="0" w:color="auto"/>
            </w:tcBorders>
            <w:shd w:val="clear" w:color="auto" w:fill="auto"/>
            <w:noWrap/>
            <w:vAlign w:val="bottom"/>
            <w:hideMark/>
          </w:tcPr>
          <w:p w14:paraId="0B0BD444"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 DESPESAS COM SERVICOS ASSOCIADOS A TRANSACOES DE PAGAMENTO                                      </w:t>
            </w:r>
          </w:p>
        </w:tc>
      </w:tr>
      <w:tr w:rsidR="00B20E7E" w:rsidRPr="00B20E7E" w14:paraId="70CEBF0F"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6D828D70"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10</w:t>
            </w:r>
          </w:p>
        </w:tc>
        <w:tc>
          <w:tcPr>
            <w:tcW w:w="6940" w:type="dxa"/>
            <w:tcBorders>
              <w:top w:val="nil"/>
              <w:left w:val="nil"/>
              <w:bottom w:val="single" w:sz="4" w:space="0" w:color="auto"/>
              <w:right w:val="single" w:sz="4" w:space="0" w:color="auto"/>
            </w:tcBorders>
            <w:shd w:val="clear" w:color="auto" w:fill="auto"/>
            <w:noWrap/>
            <w:vAlign w:val="bottom"/>
            <w:hideMark/>
          </w:tcPr>
          <w:p w14:paraId="4478FEA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Iniciacao de Transacao de Pagamento                                                                 </w:t>
            </w:r>
          </w:p>
        </w:tc>
      </w:tr>
      <w:tr w:rsidR="00B20E7E" w:rsidRPr="00B20E7E" w14:paraId="286328B7"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46849397"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20</w:t>
            </w:r>
          </w:p>
        </w:tc>
        <w:tc>
          <w:tcPr>
            <w:tcW w:w="6940" w:type="dxa"/>
            <w:tcBorders>
              <w:top w:val="nil"/>
              <w:left w:val="nil"/>
              <w:bottom w:val="single" w:sz="4" w:space="0" w:color="auto"/>
              <w:right w:val="single" w:sz="4" w:space="0" w:color="auto"/>
            </w:tcBorders>
            <w:shd w:val="clear" w:color="auto" w:fill="auto"/>
            <w:noWrap/>
            <w:vAlign w:val="bottom"/>
            <w:hideMark/>
          </w:tcPr>
          <w:p w14:paraId="671EEC7B"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Processamento de Transacoes de Pagamento                                                            </w:t>
            </w:r>
          </w:p>
        </w:tc>
      </w:tr>
      <w:tr w:rsidR="00B20E7E" w:rsidRPr="00B20E7E" w14:paraId="37125428"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7F1DBBE2"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30</w:t>
            </w:r>
          </w:p>
        </w:tc>
        <w:tc>
          <w:tcPr>
            <w:tcW w:w="6940" w:type="dxa"/>
            <w:tcBorders>
              <w:top w:val="nil"/>
              <w:left w:val="nil"/>
              <w:bottom w:val="single" w:sz="4" w:space="0" w:color="auto"/>
              <w:right w:val="single" w:sz="4" w:space="0" w:color="auto"/>
            </w:tcBorders>
            <w:shd w:val="clear" w:color="auto" w:fill="auto"/>
            <w:noWrap/>
            <w:vAlign w:val="bottom"/>
            <w:hideMark/>
          </w:tcPr>
          <w:p w14:paraId="32BDD147"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PIX                                                                                                 </w:t>
            </w:r>
          </w:p>
        </w:tc>
      </w:tr>
      <w:tr w:rsidR="00B20E7E" w:rsidRPr="00B20E7E" w14:paraId="6AEFE3EF"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55334152"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40</w:t>
            </w:r>
          </w:p>
        </w:tc>
        <w:tc>
          <w:tcPr>
            <w:tcW w:w="6940" w:type="dxa"/>
            <w:tcBorders>
              <w:top w:val="nil"/>
              <w:left w:val="nil"/>
              <w:bottom w:val="single" w:sz="4" w:space="0" w:color="auto"/>
              <w:right w:val="single" w:sz="4" w:space="0" w:color="auto"/>
            </w:tcBorders>
            <w:shd w:val="clear" w:color="auto" w:fill="auto"/>
            <w:noWrap/>
            <w:vAlign w:val="bottom"/>
            <w:hideMark/>
          </w:tcPr>
          <w:p w14:paraId="2A5DC8DF"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Estorno, Fraude ou Cancelamento                                                                     </w:t>
            </w:r>
          </w:p>
        </w:tc>
      </w:tr>
      <w:tr w:rsidR="00B20E7E" w:rsidRPr="00B20E7E" w14:paraId="451EC399" w14:textId="77777777" w:rsidTr="00675D89">
        <w:trPr>
          <w:trHeight w:val="288"/>
          <w:jc w:val="center"/>
        </w:trPr>
        <w:tc>
          <w:tcPr>
            <w:tcW w:w="1560" w:type="dxa"/>
            <w:tcBorders>
              <w:top w:val="nil"/>
              <w:left w:val="single" w:sz="8" w:space="0" w:color="auto"/>
              <w:bottom w:val="single" w:sz="4" w:space="0" w:color="auto"/>
              <w:right w:val="single" w:sz="4" w:space="0" w:color="auto"/>
            </w:tcBorders>
            <w:shd w:val="clear" w:color="auto" w:fill="auto"/>
            <w:noWrap/>
            <w:vAlign w:val="bottom"/>
            <w:hideMark/>
          </w:tcPr>
          <w:p w14:paraId="10082843"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50</w:t>
            </w:r>
          </w:p>
        </w:tc>
        <w:tc>
          <w:tcPr>
            <w:tcW w:w="6940" w:type="dxa"/>
            <w:tcBorders>
              <w:top w:val="nil"/>
              <w:left w:val="nil"/>
              <w:bottom w:val="single" w:sz="4" w:space="0" w:color="auto"/>
              <w:right w:val="single" w:sz="4" w:space="0" w:color="auto"/>
            </w:tcBorders>
            <w:shd w:val="clear" w:color="auto" w:fill="auto"/>
            <w:noWrap/>
            <w:vAlign w:val="bottom"/>
            <w:hideMark/>
          </w:tcPr>
          <w:p w14:paraId="23FD3D20"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Venda ou Aluguel de Equipamentos Eletronicos                                                        </w:t>
            </w:r>
          </w:p>
        </w:tc>
      </w:tr>
      <w:tr w:rsidR="00B20E7E" w:rsidRPr="00B20E7E" w14:paraId="22EFCE86" w14:textId="77777777" w:rsidTr="00675D89">
        <w:trPr>
          <w:trHeight w:val="300"/>
          <w:jc w:val="center"/>
        </w:trPr>
        <w:tc>
          <w:tcPr>
            <w:tcW w:w="1560" w:type="dxa"/>
            <w:tcBorders>
              <w:top w:val="nil"/>
              <w:left w:val="single" w:sz="8" w:space="0" w:color="auto"/>
              <w:bottom w:val="single" w:sz="8" w:space="0" w:color="auto"/>
              <w:right w:val="single" w:sz="4" w:space="0" w:color="auto"/>
            </w:tcBorders>
            <w:shd w:val="clear" w:color="auto" w:fill="auto"/>
            <w:noWrap/>
            <w:vAlign w:val="bottom"/>
            <w:hideMark/>
          </w:tcPr>
          <w:p w14:paraId="4842AFA8"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3.1.8.1.9.19.99</w:t>
            </w:r>
          </w:p>
        </w:tc>
        <w:tc>
          <w:tcPr>
            <w:tcW w:w="6940" w:type="dxa"/>
            <w:tcBorders>
              <w:top w:val="nil"/>
              <w:left w:val="nil"/>
              <w:bottom w:val="single" w:sz="8" w:space="0" w:color="auto"/>
              <w:right w:val="single" w:sz="4" w:space="0" w:color="auto"/>
            </w:tcBorders>
            <w:shd w:val="clear" w:color="auto" w:fill="auto"/>
            <w:noWrap/>
            <w:vAlign w:val="bottom"/>
            <w:hideMark/>
          </w:tcPr>
          <w:p w14:paraId="41598929" w14:textId="77777777" w:rsidR="00B20E7E" w:rsidRPr="00B20E7E" w:rsidRDefault="00B20E7E" w:rsidP="00675D89">
            <w:pPr>
              <w:rPr>
                <w:rFonts w:eastAsia="Times New Roman" w:cs="Times New Roman"/>
                <w:color w:val="000000"/>
                <w:szCs w:val="20"/>
                <w:lang w:eastAsia="pt-BR"/>
              </w:rPr>
            </w:pPr>
            <w:r w:rsidRPr="00B20E7E">
              <w:rPr>
                <w:rFonts w:eastAsia="Times New Roman" w:cs="Times New Roman"/>
                <w:color w:val="000000"/>
                <w:szCs w:val="20"/>
                <w:lang w:eastAsia="pt-BR"/>
              </w:rPr>
              <w:t xml:space="preserve">Outras Despesas Relacionadas a Transacoes de Pagamento                                              </w:t>
            </w:r>
          </w:p>
        </w:tc>
      </w:tr>
    </w:tbl>
    <w:p w14:paraId="669DE8C1" w14:textId="77777777" w:rsidR="00B20E7E" w:rsidRPr="00B20E7E" w:rsidRDefault="00B20E7E" w:rsidP="00E2690F">
      <w:pPr>
        <w:jc w:val="both"/>
        <w:rPr>
          <w:rFonts w:eastAsia="Times New Roman" w:cs="Times New Roman"/>
          <w:b/>
          <w:bCs/>
          <w:szCs w:val="24"/>
          <w:lang w:eastAsia="pt-BR"/>
        </w:rPr>
      </w:pPr>
    </w:p>
    <w:p w14:paraId="1D97421B" w14:textId="5F289307" w:rsidR="00B8145F" w:rsidRDefault="00B8145F" w:rsidP="00B8145F">
      <w:pPr>
        <w:pStyle w:val="Ttulo4"/>
      </w:pPr>
      <w:bookmarkStart w:id="559" w:name="_Toc156228429"/>
      <w:r w:rsidRPr="004B1F0D">
        <w:t>Registro W100: Informações sobre o Grupo Multinacional e a Entidade Declarante – Declaração País-a-País</w:t>
      </w:r>
      <w:r>
        <w:t>: Criação de regras.</w:t>
      </w:r>
      <w:bookmarkEnd w:id="559"/>
    </w:p>
    <w:p w14:paraId="37809F13" w14:textId="5C6374B1" w:rsidR="00B8145F" w:rsidRDefault="00B8145F" w:rsidP="00B8145F"/>
    <w:p w14:paraId="2DBA3F1B" w14:textId="1E7673E3" w:rsidR="00B8145F" w:rsidRPr="005816A1" w:rsidRDefault="00B8145F" w:rsidP="00B8145F">
      <w:pPr>
        <w:shd w:val="clear" w:color="auto" w:fill="FFFFFF"/>
        <w:ind w:left="709"/>
        <w:jc w:val="both"/>
        <w:rPr>
          <w:rFonts w:eastAsia="Times New Roman" w:cs="Times New Roman"/>
          <w:color w:val="000000"/>
          <w:szCs w:val="20"/>
          <w:lang w:eastAsia="pt-BR"/>
        </w:rPr>
      </w:pPr>
      <w:r w:rsidRPr="005816A1">
        <w:rPr>
          <w:rFonts w:eastAsia="Times New Roman" w:cs="Times New Roman"/>
          <w:b/>
          <w:bCs/>
          <w:color w:val="000000"/>
          <w:szCs w:val="20"/>
          <w:shd w:val="clear" w:color="auto" w:fill="FFFFFF"/>
          <w:lang w:eastAsia="pt-BR"/>
        </w:rPr>
        <w:t>REGRA_EXISTE_JURISDICAO_W200</w:t>
      </w:r>
      <w:r w:rsidRPr="005816A1">
        <w:rPr>
          <w:rFonts w:eastAsia="Times New Roman" w:cs="Times New Roman"/>
          <w:color w:val="000000"/>
          <w:szCs w:val="20"/>
          <w:shd w:val="clear" w:color="auto" w:fill="FFFFFF"/>
          <w:lang w:eastAsia="pt-BR"/>
        </w:rPr>
        <w:t> </w:t>
      </w:r>
      <w:r w:rsidRPr="00B8145F">
        <w:rPr>
          <w:rFonts w:eastAsia="Times New Roman" w:cs="Times New Roman"/>
          <w:color w:val="000000"/>
          <w:szCs w:val="20"/>
          <w:shd w:val="clear" w:color="auto" w:fill="FFFFFF"/>
          <w:lang w:eastAsia="pt-BR"/>
        </w:rPr>
        <w:t xml:space="preserve">– </w:t>
      </w:r>
      <w:r w:rsidRPr="00B8145F">
        <w:rPr>
          <w:rFonts w:cs="Times New Roman"/>
          <w:color w:val="000000"/>
          <w:szCs w:val="20"/>
          <w:lang w:eastAsia="ar-SA"/>
        </w:rPr>
        <w:t xml:space="preserve">Verifica, quando </w:t>
      </w:r>
      <w:r w:rsidRPr="005816A1">
        <w:rPr>
          <w:rFonts w:cs="Times New Roman"/>
          <w:color w:val="000000"/>
          <w:szCs w:val="20"/>
          <w:lang w:eastAsia="ar-SA"/>
        </w:rPr>
        <w:t>W100.IND_CONTROLADORA é igual</w:t>
      </w:r>
      <w:r w:rsidRPr="00B8145F">
        <w:rPr>
          <w:rFonts w:cs="Times New Roman"/>
          <w:color w:val="000000"/>
          <w:szCs w:val="20"/>
          <w:lang w:eastAsia="ar-SA"/>
        </w:rPr>
        <w:t xml:space="preserve"> </w:t>
      </w:r>
      <w:r w:rsidRPr="005816A1">
        <w:rPr>
          <w:rFonts w:cs="Times New Roman"/>
          <w:color w:val="000000"/>
          <w:szCs w:val="20"/>
          <w:lang w:eastAsia="ar-SA"/>
        </w:rPr>
        <w:t xml:space="preserve">“N” e W100.IND_ENTREGA = </w:t>
      </w:r>
      <w:r w:rsidRPr="00B8145F">
        <w:rPr>
          <w:rFonts w:cs="Times New Roman"/>
          <w:color w:val="000000"/>
          <w:szCs w:val="20"/>
          <w:lang w:eastAsia="ar-SA"/>
        </w:rPr>
        <w:t>“</w:t>
      </w:r>
      <w:r w:rsidRPr="005816A1">
        <w:rPr>
          <w:rFonts w:cs="Times New Roman"/>
          <w:color w:val="000000"/>
          <w:szCs w:val="20"/>
          <w:lang w:eastAsia="ar-SA"/>
        </w:rPr>
        <w:t>3</w:t>
      </w:r>
      <w:r w:rsidRPr="00B8145F">
        <w:rPr>
          <w:rFonts w:cs="Times New Roman"/>
          <w:color w:val="000000"/>
          <w:szCs w:val="20"/>
          <w:lang w:eastAsia="ar-SA"/>
        </w:rPr>
        <w:t>”</w:t>
      </w:r>
      <w:r w:rsidRPr="005816A1">
        <w:rPr>
          <w:rFonts w:cs="Times New Roman"/>
          <w:color w:val="000000"/>
          <w:szCs w:val="20"/>
          <w:lang w:eastAsia="ar-SA"/>
        </w:rPr>
        <w:t> </w:t>
      </w:r>
      <w:r>
        <w:rPr>
          <w:rFonts w:cs="Times New Roman"/>
          <w:color w:val="000000"/>
          <w:szCs w:val="20"/>
          <w:lang w:eastAsia="ar-SA"/>
        </w:rPr>
        <w:t>(</w:t>
      </w:r>
      <w:r w:rsidRPr="004B1F0D">
        <w:rPr>
          <w:rFonts w:eastAsia="Times New Roman" w:cs="Times New Roman"/>
          <w:color w:val="000000"/>
          <w:szCs w:val="20"/>
          <w:lang w:eastAsia="pt-BR"/>
        </w:rPr>
        <w:t>Própria entidade declarante da ECF, na condição de Entidade Substituta ou de Preenchimento Local</w:t>
      </w:r>
      <w:r>
        <w:rPr>
          <w:rFonts w:eastAsia="Times New Roman" w:cs="Times New Roman"/>
          <w:color w:val="000000"/>
          <w:szCs w:val="20"/>
          <w:lang w:eastAsia="pt-BR"/>
        </w:rPr>
        <w:t xml:space="preserve">) </w:t>
      </w:r>
      <w:r w:rsidRPr="005816A1">
        <w:rPr>
          <w:rFonts w:eastAsia="Times New Roman" w:cs="Times New Roman"/>
          <w:color w:val="000000"/>
          <w:szCs w:val="20"/>
          <w:shd w:val="clear" w:color="auto" w:fill="FFFFFF"/>
          <w:lang w:eastAsia="pt-BR"/>
        </w:rPr>
        <w:t>e o campo W100.JURISDICAO_CONTROLADORA </w:t>
      </w:r>
      <w:r w:rsidRPr="005816A1">
        <w:rPr>
          <w:rFonts w:eastAsia="Times New Roman" w:cs="Times New Roman"/>
          <w:color w:val="000000"/>
          <w:szCs w:val="20"/>
          <w:lang w:eastAsia="pt-BR"/>
        </w:rPr>
        <w:t>está preenchido</w:t>
      </w:r>
      <w:r>
        <w:rPr>
          <w:rFonts w:eastAsia="Times New Roman" w:cs="Times New Roman"/>
          <w:color w:val="000000"/>
          <w:szCs w:val="20"/>
          <w:lang w:eastAsia="pt-BR"/>
        </w:rPr>
        <w:t xml:space="preserve">, </w:t>
      </w:r>
      <w:r>
        <w:rPr>
          <w:rFonts w:eastAsia="Times New Roman" w:cs="Times New Roman"/>
          <w:color w:val="000000"/>
          <w:szCs w:val="20"/>
          <w:shd w:val="clear" w:color="auto" w:fill="FFFFFF"/>
          <w:lang w:eastAsia="pt-BR"/>
        </w:rPr>
        <w:t>se</w:t>
      </w:r>
      <w:r w:rsidRPr="005816A1">
        <w:rPr>
          <w:rFonts w:eastAsia="Times New Roman" w:cs="Times New Roman"/>
          <w:color w:val="000000"/>
          <w:szCs w:val="20"/>
          <w:shd w:val="clear" w:color="auto" w:fill="FFFFFF"/>
          <w:lang w:eastAsia="pt-BR"/>
        </w:rPr>
        <w:t xml:space="preserve"> existe um registro W200 com o campo jurisdição igual ao campo W100.JURISDICAO_CONTROLADORA.</w:t>
      </w:r>
      <w:r w:rsidRPr="00B8145F">
        <w:rPr>
          <w:rFonts w:cs="Times New Roman"/>
          <w:color w:val="000000"/>
          <w:szCs w:val="20"/>
          <w:lang w:eastAsia="ar-SA"/>
        </w:rPr>
        <w:t xml:space="preserve"> </w:t>
      </w:r>
      <w:r w:rsidRPr="005816A1">
        <w:rPr>
          <w:rFonts w:eastAsia="Times New Roman" w:cs="Times New Roman"/>
          <w:color w:val="000000"/>
          <w:szCs w:val="20"/>
          <w:shd w:val="clear" w:color="auto" w:fill="FFFFFF"/>
          <w:lang w:eastAsia="pt-BR"/>
        </w:rPr>
        <w:t>Se a empresa declarante informa que não é a controladora, deve haver um registro W200 com a mesma Jurisdição. </w:t>
      </w:r>
    </w:p>
    <w:p w14:paraId="5D13B5D7" w14:textId="77777777" w:rsidR="00B8145F" w:rsidRPr="005816A1" w:rsidRDefault="00B8145F" w:rsidP="00B8145F">
      <w:pPr>
        <w:shd w:val="clear" w:color="auto" w:fill="FFFFFF"/>
        <w:ind w:left="600"/>
        <w:rPr>
          <w:rFonts w:eastAsia="Times New Roman" w:cs="Times New Roman"/>
          <w:color w:val="000000"/>
          <w:szCs w:val="20"/>
          <w:lang w:eastAsia="pt-BR"/>
        </w:rPr>
      </w:pPr>
      <w:r w:rsidRPr="005816A1">
        <w:rPr>
          <w:rFonts w:eastAsia="Times New Roman" w:cs="Times New Roman"/>
          <w:color w:val="000000"/>
          <w:szCs w:val="20"/>
          <w:lang w:eastAsia="pt-BR"/>
        </w:rPr>
        <w:t> </w:t>
      </w:r>
    </w:p>
    <w:p w14:paraId="6E808D81" w14:textId="5833DA70" w:rsidR="00B8145F" w:rsidRPr="00B8145F" w:rsidRDefault="00B8145F" w:rsidP="00B8145F">
      <w:pPr>
        <w:ind w:left="709"/>
      </w:pPr>
      <w:r w:rsidRPr="005816A1">
        <w:rPr>
          <w:rFonts w:eastAsia="Times New Roman" w:cs="Times New Roman"/>
          <w:b/>
          <w:bCs/>
          <w:color w:val="000000"/>
          <w:szCs w:val="20"/>
          <w:lang w:eastAsia="pt-BR"/>
        </w:rPr>
        <w:t>REGRA_EXISTE_TIN_JURISDICAO_W25</w:t>
      </w:r>
      <w:r w:rsidRPr="005816A1">
        <w:rPr>
          <w:rFonts w:eastAsia="Times New Roman" w:cs="Times New Roman"/>
          <w:color w:val="000000"/>
          <w:szCs w:val="20"/>
          <w:lang w:eastAsia="pt-BR"/>
        </w:rPr>
        <w:t>0 </w:t>
      </w:r>
      <w:r w:rsidRPr="00B8145F">
        <w:rPr>
          <w:rFonts w:eastAsia="Times New Roman" w:cs="Times New Roman"/>
          <w:color w:val="000000"/>
          <w:szCs w:val="20"/>
          <w:lang w:eastAsia="pt-BR"/>
        </w:rPr>
        <w:t xml:space="preserve">– </w:t>
      </w:r>
      <w:r w:rsidRPr="00B8145F">
        <w:rPr>
          <w:rFonts w:cs="Times New Roman"/>
          <w:color w:val="000000"/>
          <w:szCs w:val="20"/>
          <w:lang w:eastAsia="ar-SA"/>
        </w:rPr>
        <w:t>Verifica,</w:t>
      </w:r>
      <w:r w:rsidRPr="005816A1">
        <w:rPr>
          <w:rFonts w:cs="Times New Roman"/>
          <w:color w:val="000000"/>
          <w:szCs w:val="20"/>
          <w:lang w:eastAsia="ar-SA"/>
        </w:rPr>
        <w:t xml:space="preserve"> quando o campo W100.IND_CONTROLADORA é igual “N” e W100.IND_ENTREGA = </w:t>
      </w:r>
      <w:r w:rsidRPr="00B8145F">
        <w:rPr>
          <w:rFonts w:cs="Times New Roman"/>
          <w:color w:val="000000"/>
          <w:szCs w:val="20"/>
          <w:lang w:eastAsia="ar-SA"/>
        </w:rPr>
        <w:t>“</w:t>
      </w:r>
      <w:r w:rsidRPr="005816A1">
        <w:rPr>
          <w:rFonts w:cs="Times New Roman"/>
          <w:color w:val="000000"/>
          <w:szCs w:val="20"/>
          <w:lang w:eastAsia="ar-SA"/>
        </w:rPr>
        <w:t>3</w:t>
      </w:r>
      <w:r w:rsidRPr="00B8145F">
        <w:rPr>
          <w:rFonts w:cs="Times New Roman"/>
          <w:color w:val="000000"/>
          <w:szCs w:val="20"/>
          <w:lang w:eastAsia="ar-SA"/>
        </w:rPr>
        <w:t>”, se</w:t>
      </w:r>
      <w:r w:rsidRPr="005816A1">
        <w:rPr>
          <w:rFonts w:cs="Times New Roman"/>
          <w:color w:val="000000"/>
          <w:szCs w:val="20"/>
          <w:lang w:eastAsia="ar-SA"/>
        </w:rPr>
        <w:t xml:space="preserve"> existe um registro W250 com os campos TIN e JURISDICAO_TIN iguais a um registro W100 com os campos TIN e JURISDICAO_CONTROLADORA.</w:t>
      </w:r>
      <w:r w:rsidRPr="00B8145F">
        <w:rPr>
          <w:rFonts w:cs="Times New Roman"/>
          <w:color w:val="000000"/>
          <w:szCs w:val="20"/>
          <w:lang w:eastAsia="ar-SA"/>
        </w:rPr>
        <w:t xml:space="preserve"> Deve</w:t>
      </w:r>
      <w:r w:rsidRPr="005816A1">
        <w:rPr>
          <w:rFonts w:cs="Times New Roman"/>
          <w:color w:val="000000"/>
          <w:szCs w:val="20"/>
          <w:lang w:eastAsia="ar-SA"/>
        </w:rPr>
        <w:t xml:space="preserve"> exist</w:t>
      </w:r>
      <w:r w:rsidRPr="00B8145F">
        <w:rPr>
          <w:rFonts w:cs="Times New Roman"/>
          <w:color w:val="000000"/>
          <w:szCs w:val="20"/>
          <w:lang w:eastAsia="ar-SA"/>
        </w:rPr>
        <w:t>ir</w:t>
      </w:r>
      <w:r w:rsidRPr="005816A1">
        <w:rPr>
          <w:rFonts w:cs="Times New Roman"/>
          <w:color w:val="000000"/>
          <w:szCs w:val="20"/>
          <w:lang w:eastAsia="ar-SA"/>
        </w:rPr>
        <w:t xml:space="preserve"> registro W250 com o mesmo TIN e </w:t>
      </w:r>
      <w:r w:rsidRPr="00B8145F">
        <w:rPr>
          <w:rFonts w:cs="Times New Roman"/>
          <w:color w:val="000000"/>
          <w:szCs w:val="20"/>
          <w:lang w:eastAsia="ar-SA"/>
        </w:rPr>
        <w:t>j</w:t>
      </w:r>
      <w:r w:rsidRPr="005816A1">
        <w:rPr>
          <w:rFonts w:cs="Times New Roman"/>
          <w:color w:val="000000"/>
          <w:szCs w:val="20"/>
          <w:lang w:eastAsia="ar-SA"/>
        </w:rPr>
        <w:t>urisdição da controladora informada no registro W100.  </w:t>
      </w:r>
    </w:p>
    <w:p w14:paraId="3FF7092D" w14:textId="5EB3E77F" w:rsidR="006E354D" w:rsidRDefault="006E354D" w:rsidP="006E354D">
      <w:pPr>
        <w:pStyle w:val="Ttulo4"/>
      </w:pPr>
      <w:bookmarkStart w:id="560" w:name="_Toc156228430"/>
      <w:r w:rsidRPr="00BC796D">
        <w:t>Registro W200: Declaração País-a-País</w:t>
      </w:r>
      <w:r>
        <w:t>: Campo JURISDICAO passa a ser obrigatório.</w:t>
      </w:r>
      <w:bookmarkEnd w:id="560"/>
    </w:p>
    <w:p w14:paraId="36C4C94E" w14:textId="366B8AD4" w:rsidR="006E354D" w:rsidRDefault="006E354D" w:rsidP="006E354D"/>
    <w:p w14:paraId="309B328C" w14:textId="43B90507" w:rsidR="006E354D" w:rsidRPr="004B1F0D" w:rsidRDefault="006E354D" w:rsidP="006E354D">
      <w:pPr>
        <w:pStyle w:val="Ttulo4"/>
      </w:pPr>
      <w:bookmarkStart w:id="561" w:name="_Toc156228431"/>
      <w:r w:rsidRPr="004B1F0D">
        <w:t>Registro W250: Declaração País-a-País – Entidades Integrantes</w:t>
      </w:r>
      <w:r>
        <w:t>: Campo JURISDICAO_TIN passa a ser obrigatório.</w:t>
      </w:r>
      <w:bookmarkEnd w:id="561"/>
    </w:p>
    <w:p w14:paraId="418916C3" w14:textId="77777777" w:rsidR="008541DD" w:rsidRDefault="008541DD" w:rsidP="00E2690F">
      <w:pPr>
        <w:jc w:val="both"/>
        <w:rPr>
          <w:rFonts w:eastAsia="Times New Roman" w:cs="Times New Roman"/>
          <w:szCs w:val="24"/>
          <w:lang w:eastAsia="pt-BR"/>
        </w:rPr>
      </w:pPr>
    </w:p>
    <w:p w14:paraId="039CDA32" w14:textId="3A81F677" w:rsidR="00DD3A84" w:rsidRDefault="00DD3A84" w:rsidP="00DD3A84">
      <w:pPr>
        <w:pStyle w:val="Ttulo4"/>
      </w:pPr>
      <w:bookmarkStart w:id="562" w:name="_Toc156228432"/>
      <w:r w:rsidRPr="004B1F0D">
        <w:t>Registro W250: Declaração País-a-País – Entidades Integrantes</w:t>
      </w:r>
      <w:r>
        <w:t>: Atualização de regras.</w:t>
      </w:r>
      <w:bookmarkEnd w:id="562"/>
    </w:p>
    <w:p w14:paraId="26D8FCD0" w14:textId="6D677946" w:rsidR="00DD3A84" w:rsidRDefault="00DD3A84" w:rsidP="00DD3A84"/>
    <w:p w14:paraId="1F6CCD3B" w14:textId="77777777" w:rsidR="00DD3A84" w:rsidRPr="00DD3A84" w:rsidRDefault="00DD3A84" w:rsidP="00DD3A84">
      <w:pPr>
        <w:pStyle w:val="Corpodetexto"/>
        <w:rPr>
          <w:rFonts w:ascii="Times New Roman" w:hAnsi="Times New Roman" w:cs="Times New Roman"/>
        </w:rPr>
      </w:pPr>
      <w:r w:rsidRPr="00DD3A84">
        <w:rPr>
          <w:rFonts w:ascii="Times New Roman" w:hAnsi="Times New Roman" w:cs="Times New Roman"/>
          <w:b/>
          <w:bCs/>
        </w:rPr>
        <w:t xml:space="preserve">REGRA_JURISDICAO_TIN_OBRIGATORIO: </w:t>
      </w:r>
      <w:r w:rsidRPr="00DD3A84">
        <w:rPr>
          <w:rFonts w:ascii="Times New Roman" w:hAnsi="Times New Roman" w:cs="Times New Roman"/>
        </w:rPr>
        <w:t>Verifica, quando W250.TIN é diferente de “NOTIN”, se o campo W250.JURISDICAO_TIN está preenchido ou quando for igual a “NOTIN” e W100.IND_CONTROLADORA é igual a “N” e o campo W100.TIN_CONTROLADORA igual a “NOTIN”.</w:t>
      </w:r>
    </w:p>
    <w:p w14:paraId="2C0A0D5A" w14:textId="77777777" w:rsidR="00DD3A84" w:rsidRPr="00DD3A84" w:rsidRDefault="00DD3A84" w:rsidP="00DD3A84">
      <w:pPr>
        <w:pStyle w:val="Corpodetexto"/>
        <w:rPr>
          <w:rFonts w:ascii="Times New Roman" w:hAnsi="Times New Roman" w:cs="Times New Roman"/>
        </w:rPr>
      </w:pPr>
    </w:p>
    <w:p w14:paraId="35A457BC" w14:textId="18AF0306" w:rsidR="00DD3A84" w:rsidRPr="00DD3A84" w:rsidRDefault="00DD3A84" w:rsidP="00DD3A84">
      <w:r w:rsidRPr="00DD3A84">
        <w:rPr>
          <w:rFonts w:cs="Times New Roman"/>
          <w:b/>
          <w:bCs/>
        </w:rPr>
        <w:t xml:space="preserve">REGRA_JURISDICAO_TIN_NAO_PREENCHER: </w:t>
      </w:r>
      <w:r w:rsidRPr="00DD3A84">
        <w:rPr>
          <w:rFonts w:cs="Times New Roman"/>
        </w:rPr>
        <w:t>Verifica, quando W250.TIN é igual a “NOTIN”, se o campo W250.JURISDICAO_TIN não está preenchido, o campo W100.IND_CONTROLADORA é diferente “N” e o campo W100.TIN_CONTROLADORA diferente de “NOTIN”.</w:t>
      </w:r>
    </w:p>
    <w:p w14:paraId="6A3EBB1B" w14:textId="77777777" w:rsidR="00DD3A84" w:rsidRDefault="00DD3A84" w:rsidP="00E2690F">
      <w:pPr>
        <w:jc w:val="both"/>
        <w:rPr>
          <w:rFonts w:eastAsia="Times New Roman" w:cs="Times New Roman"/>
          <w:szCs w:val="24"/>
          <w:lang w:eastAsia="pt-BR"/>
        </w:rPr>
      </w:pPr>
    </w:p>
    <w:p w14:paraId="6096095D" w14:textId="155666B3" w:rsidR="00892DF0" w:rsidRPr="004B1F0D" w:rsidRDefault="00892DF0" w:rsidP="00892DF0">
      <w:pPr>
        <w:pStyle w:val="Ttulo4"/>
      </w:pPr>
      <w:bookmarkStart w:id="563" w:name="_Toc156228433"/>
      <w:r w:rsidRPr="004B1F0D">
        <w:t>Registro X280: Atividades Incentivadas – PJ em Geral</w:t>
      </w:r>
      <w:r>
        <w:t>: Criação de código no campo IND_ATIV.</w:t>
      </w:r>
      <w:bookmarkEnd w:id="563"/>
    </w:p>
    <w:p w14:paraId="4B7B9F2B" w14:textId="7E861C5D" w:rsidR="00892DF0" w:rsidRDefault="00892DF0" w:rsidP="00E2690F">
      <w:pPr>
        <w:jc w:val="both"/>
        <w:rPr>
          <w:rFonts w:eastAsia="Times New Roman" w:cs="Times New Roman"/>
          <w:szCs w:val="24"/>
          <w:lang w:eastAsia="pt-BR"/>
        </w:rPr>
      </w:pPr>
    </w:p>
    <w:p w14:paraId="2CEA1DA8" w14:textId="77777777" w:rsidR="006E354D" w:rsidRDefault="00892DF0" w:rsidP="006E354D">
      <w:pPr>
        <w:ind w:firstLine="708"/>
        <w:jc w:val="both"/>
        <w:rPr>
          <w:rFonts w:cs="Times New Roman"/>
          <w:szCs w:val="20"/>
        </w:rPr>
      </w:pPr>
      <w:r w:rsidRPr="00892DF0">
        <w:rPr>
          <w:rFonts w:cs="Times New Roman"/>
          <w:szCs w:val="20"/>
        </w:rPr>
        <w:t>11 – Subvenção para Investimento</w:t>
      </w:r>
    </w:p>
    <w:p w14:paraId="5B69CC31" w14:textId="77777777" w:rsidR="006E354D" w:rsidRDefault="006E354D" w:rsidP="006E354D">
      <w:pPr>
        <w:ind w:firstLine="708"/>
        <w:jc w:val="both"/>
        <w:rPr>
          <w:rFonts w:cs="Times New Roman"/>
          <w:szCs w:val="20"/>
        </w:rPr>
      </w:pPr>
    </w:p>
    <w:p w14:paraId="4E1C4B08" w14:textId="2C8091E5" w:rsidR="0034088B" w:rsidRPr="004B1F0D" w:rsidRDefault="0034088B" w:rsidP="006E354D">
      <w:pPr>
        <w:pStyle w:val="Ttulo4"/>
      </w:pPr>
      <w:bookmarkStart w:id="564" w:name="_Toc156228434"/>
      <w:r w:rsidRPr="004B1F0D">
        <w:t>Registro X340: Identificação da Participação no Exterior</w:t>
      </w:r>
      <w:r>
        <w:t>? Criação de código no campo IND_CONTROLE.</w:t>
      </w:r>
      <w:bookmarkEnd w:id="564"/>
    </w:p>
    <w:p w14:paraId="0346CC67" w14:textId="2E7753EB" w:rsidR="0034088B" w:rsidRDefault="0034088B" w:rsidP="00E2690F">
      <w:pPr>
        <w:jc w:val="both"/>
        <w:rPr>
          <w:rFonts w:eastAsia="Times New Roman" w:cs="Times New Roman"/>
          <w:szCs w:val="24"/>
          <w:lang w:eastAsia="pt-BR"/>
        </w:rPr>
      </w:pPr>
    </w:p>
    <w:p w14:paraId="32DB18F7" w14:textId="572EF89D" w:rsidR="0034088B" w:rsidRDefault="0034088B" w:rsidP="0034088B">
      <w:pPr>
        <w:ind w:firstLine="709"/>
        <w:jc w:val="both"/>
        <w:rPr>
          <w:rFonts w:ascii="Arial" w:hAnsi="Arial" w:cs="Arial"/>
          <w:color w:val="000000"/>
          <w:sz w:val="18"/>
          <w:szCs w:val="18"/>
          <w:shd w:val="clear" w:color="auto" w:fill="FFFFFF"/>
        </w:rPr>
      </w:pPr>
      <w:r w:rsidRPr="0034088B">
        <w:rPr>
          <w:rFonts w:cs="Times New Roman"/>
          <w:szCs w:val="20"/>
        </w:rPr>
        <w:t>1</w:t>
      </w:r>
      <w:r>
        <w:rPr>
          <w:rFonts w:cs="Times New Roman"/>
          <w:szCs w:val="20"/>
        </w:rPr>
        <w:t>1</w:t>
      </w:r>
      <w:r w:rsidRPr="0034088B">
        <w:rPr>
          <w:rFonts w:cs="Times New Roman"/>
          <w:szCs w:val="20"/>
        </w:rPr>
        <w:t xml:space="preserve"> – Coligada em Regime Misto – Período em Regime de Competência e em Regime de Caixa.</w:t>
      </w:r>
    </w:p>
    <w:p w14:paraId="6B79D217" w14:textId="3308BBD0" w:rsidR="0034088B" w:rsidRDefault="0034088B" w:rsidP="00E2690F">
      <w:pPr>
        <w:jc w:val="both"/>
        <w:rPr>
          <w:rFonts w:eastAsia="Times New Roman" w:cs="Times New Roman"/>
          <w:szCs w:val="24"/>
          <w:lang w:eastAsia="pt-BR"/>
        </w:rPr>
      </w:pPr>
    </w:p>
    <w:p w14:paraId="0C5FFDFB" w14:textId="4D13EF05" w:rsidR="0064126B" w:rsidRPr="004B1F0D" w:rsidRDefault="0064126B" w:rsidP="0064126B">
      <w:pPr>
        <w:pStyle w:val="Ttulo4"/>
      </w:pPr>
      <w:bookmarkStart w:id="565" w:name="_Toc156228435"/>
      <w:r w:rsidRPr="004B1F0D">
        <w:t>Registro X352: Demonstrativo de Resultados no Exterior Auferidos por Intermédio de Coligadas</w:t>
      </w:r>
      <w:r>
        <w:t>: Alteração de nome do registro</w:t>
      </w:r>
      <w:r w:rsidR="00060771">
        <w:t xml:space="preserve"> e atualização de regra.</w:t>
      </w:r>
      <w:bookmarkEnd w:id="565"/>
    </w:p>
    <w:p w14:paraId="7119F885" w14:textId="2940095F" w:rsidR="0064126B" w:rsidRDefault="0064126B" w:rsidP="00E2690F">
      <w:pPr>
        <w:jc w:val="both"/>
        <w:rPr>
          <w:rFonts w:eastAsia="Times New Roman" w:cs="Times New Roman"/>
          <w:szCs w:val="24"/>
          <w:lang w:eastAsia="pt-BR"/>
        </w:rPr>
      </w:pPr>
    </w:p>
    <w:p w14:paraId="7154B081" w14:textId="111923D1" w:rsidR="0064126B" w:rsidRDefault="0064126B" w:rsidP="00E2690F">
      <w:pPr>
        <w:jc w:val="both"/>
        <w:rPr>
          <w:rFonts w:eastAsia="Times New Roman" w:cs="Times New Roman"/>
          <w:szCs w:val="24"/>
          <w:lang w:eastAsia="pt-BR"/>
        </w:rPr>
      </w:pPr>
      <w:r>
        <w:rPr>
          <w:rFonts w:eastAsia="Times New Roman" w:cs="Times New Roman"/>
          <w:szCs w:val="24"/>
          <w:lang w:eastAsia="pt-BR"/>
        </w:rPr>
        <w:t xml:space="preserve">De “Demonstrativo de Resultados no Exterior Auferidos por Intermédio de Coligadas em Regime de Caixa” </w:t>
      </w:r>
    </w:p>
    <w:p w14:paraId="0C7FB0CB" w14:textId="0EC24CE6" w:rsidR="0064126B" w:rsidRDefault="0064126B" w:rsidP="00E2690F">
      <w:pPr>
        <w:jc w:val="both"/>
        <w:rPr>
          <w:rFonts w:eastAsia="Times New Roman" w:cs="Times New Roman"/>
          <w:szCs w:val="24"/>
          <w:lang w:eastAsia="pt-BR"/>
        </w:rPr>
      </w:pPr>
      <w:r>
        <w:rPr>
          <w:rFonts w:eastAsia="Times New Roman" w:cs="Times New Roman"/>
          <w:szCs w:val="24"/>
          <w:lang w:eastAsia="pt-BR"/>
        </w:rPr>
        <w:t>Para “Demonstrativo de Resultados no Exterior Auferidos por Intermédio de Coligadas”</w:t>
      </w:r>
    </w:p>
    <w:p w14:paraId="4F0CD0C5" w14:textId="10C5677D" w:rsidR="0064126B" w:rsidRDefault="0064126B" w:rsidP="00E2690F">
      <w:pPr>
        <w:jc w:val="both"/>
        <w:rPr>
          <w:rFonts w:eastAsia="Times New Roman" w:cs="Times New Roman"/>
          <w:szCs w:val="24"/>
          <w:lang w:eastAsia="pt-BR"/>
        </w:rPr>
      </w:pPr>
    </w:p>
    <w:p w14:paraId="626C5A53" w14:textId="77777777" w:rsidR="00060771" w:rsidRPr="00060771" w:rsidRDefault="00060771" w:rsidP="00060771">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060771">
        <w:rPr>
          <w:rFonts w:ascii="Times New Roman" w:hAnsi="Times New Roman" w:cs="Times New Roman"/>
          <w:bCs w:val="0"/>
          <w:szCs w:val="20"/>
        </w:rPr>
        <w:t xml:space="preserve">REGRA_X352_PREENCHER:  </w:t>
      </w:r>
      <w:r w:rsidRPr="00060771">
        <w:rPr>
          <w:rFonts w:ascii="Times New Roman" w:hAnsi="Times New Roman" w:cs="Times New Roman"/>
          <w:b w:val="0"/>
          <w:color w:val="000000"/>
          <w:szCs w:val="20"/>
          <w:lang w:val="pt-PT"/>
        </w:rPr>
        <w:t xml:space="preserve">Este registro será obrigatório se X340.IND_CONTROLE for igual a “4” (Coligada em Regime de Competência) ou “6” (Coligada em Regime de Caixa) ou “10” Coligada em Regime de Competência por Opção) ou “11 (Coligada em regime misto). </w:t>
      </w:r>
    </w:p>
    <w:p w14:paraId="001FE3A1" w14:textId="149A2CE1" w:rsidR="00060771" w:rsidRDefault="00060771" w:rsidP="00E2690F">
      <w:pPr>
        <w:jc w:val="both"/>
        <w:rPr>
          <w:rFonts w:eastAsia="Times New Roman" w:cs="Times New Roman"/>
          <w:szCs w:val="24"/>
          <w:lang w:val="pt-PT" w:eastAsia="pt-BR"/>
        </w:rPr>
      </w:pPr>
    </w:p>
    <w:p w14:paraId="312BC85D" w14:textId="5A8F2FBE" w:rsidR="00270F8B" w:rsidRPr="004B1F0D" w:rsidRDefault="00270F8B" w:rsidP="00270F8B">
      <w:pPr>
        <w:pStyle w:val="Ttulo4"/>
      </w:pPr>
      <w:bookmarkStart w:id="566" w:name="_Toc156228436"/>
      <w:r w:rsidRPr="004B1F0D">
        <w:t>Registro X353: Demonstrativo de Consolidação</w:t>
      </w:r>
      <w:r>
        <w:t>: Atualização de regra.</w:t>
      </w:r>
      <w:bookmarkEnd w:id="566"/>
    </w:p>
    <w:p w14:paraId="77B259A5" w14:textId="77777777" w:rsidR="00270F8B" w:rsidRPr="004B1F0D" w:rsidRDefault="00270F8B" w:rsidP="00270F8B">
      <w:pPr>
        <w:rPr>
          <w:szCs w:val="20"/>
        </w:rPr>
      </w:pPr>
    </w:p>
    <w:p w14:paraId="6374CE29" w14:textId="77777777" w:rsidR="00270F8B" w:rsidRDefault="00270F8B" w:rsidP="00270F8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270F8B">
        <w:rPr>
          <w:rFonts w:ascii="Times New Roman" w:hAnsi="Times New Roman" w:cs="Times New Roman"/>
          <w:bCs w:val="0"/>
          <w:szCs w:val="20"/>
        </w:rPr>
        <w:t xml:space="preserve">REGRA_X353_PREENCHER: </w:t>
      </w:r>
      <w:r w:rsidRPr="00270F8B">
        <w:rPr>
          <w:rFonts w:ascii="Times New Roman" w:hAnsi="Times New Roman" w:cs="Times New Roman"/>
          <w:b w:val="0"/>
          <w:bCs w:val="0"/>
          <w:szCs w:val="20"/>
        </w:rPr>
        <w:t>Este registro só ser preenchido/habilitado quando X340.</w:t>
      </w:r>
      <w:r w:rsidRPr="00270F8B">
        <w:rPr>
          <w:rFonts w:ascii="Times New Roman" w:hAnsi="Times New Roman" w:cs="Times New Roman"/>
          <w:b w:val="0"/>
          <w:color w:val="000000"/>
          <w:szCs w:val="20"/>
          <w:lang w:val="pt-PT"/>
        </w:rPr>
        <w:t>IND_CONTROLE for igual a 1” (Controlada Direta), “2” (Controlada Indireta), “3” (Equiparada a Controlada e quando X340.IND_CONSOL igual a “S” (Sim).</w:t>
      </w:r>
    </w:p>
    <w:p w14:paraId="79B85F45" w14:textId="4BACCB1D" w:rsidR="00270F8B" w:rsidRDefault="00270F8B" w:rsidP="00E2690F">
      <w:pPr>
        <w:jc w:val="both"/>
        <w:rPr>
          <w:rFonts w:eastAsia="Times New Roman" w:cs="Times New Roman"/>
          <w:szCs w:val="24"/>
          <w:lang w:val="pt-PT" w:eastAsia="pt-BR"/>
        </w:rPr>
      </w:pPr>
    </w:p>
    <w:p w14:paraId="6F95BE71" w14:textId="1B15F4D4" w:rsidR="0024566F" w:rsidRDefault="0024566F" w:rsidP="0024566F">
      <w:pPr>
        <w:pStyle w:val="Ttulo4"/>
      </w:pPr>
      <w:bookmarkStart w:id="567" w:name="_Toc156228437"/>
      <w:r w:rsidRPr="004B1F0D">
        <w:t>Registro X355: Demonstrativo de Rendas Ativas e Passivas</w:t>
      </w:r>
      <w:r>
        <w:t>: Atualização de regra.</w:t>
      </w:r>
      <w:bookmarkEnd w:id="567"/>
    </w:p>
    <w:p w14:paraId="345E1F44" w14:textId="19E23AAA" w:rsidR="0024566F" w:rsidRDefault="0024566F" w:rsidP="0024566F"/>
    <w:p w14:paraId="47D48931" w14:textId="77777777" w:rsidR="0024566F" w:rsidRPr="004B1F0D" w:rsidRDefault="0024566F" w:rsidP="0024566F">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24566F">
        <w:rPr>
          <w:rFonts w:ascii="Times New Roman" w:hAnsi="Times New Roman" w:cs="Times New Roman"/>
          <w:bCs w:val="0"/>
          <w:szCs w:val="20"/>
        </w:rPr>
        <w:t xml:space="preserve">REGRA_X355_PREENCHER: </w:t>
      </w:r>
      <w:r w:rsidRPr="0024566F">
        <w:rPr>
          <w:rFonts w:ascii="Times New Roman" w:hAnsi="Times New Roman" w:cs="Times New Roman"/>
          <w:b w:val="0"/>
          <w:bCs w:val="0"/>
          <w:szCs w:val="20"/>
        </w:rPr>
        <w:t>Este registro só ser preenchido/habilitado quando X340.</w:t>
      </w:r>
      <w:r w:rsidRPr="0024566F">
        <w:rPr>
          <w:rFonts w:ascii="Times New Roman" w:hAnsi="Times New Roman" w:cs="Times New Roman"/>
          <w:b w:val="0"/>
          <w:color w:val="000000"/>
          <w:szCs w:val="20"/>
          <w:lang w:val="pt-PT"/>
        </w:rPr>
        <w:t>IND_CONTROLE for diferente de “6” (Coligada em Regime de Caixa) e 11 (Coligada em Regime Misto).</w:t>
      </w:r>
    </w:p>
    <w:p w14:paraId="3EF8F32C" w14:textId="4994F121" w:rsidR="0024566F" w:rsidRDefault="0024566F" w:rsidP="00E2690F">
      <w:pPr>
        <w:jc w:val="both"/>
        <w:rPr>
          <w:rFonts w:eastAsia="Times New Roman" w:cs="Times New Roman"/>
          <w:szCs w:val="24"/>
          <w:lang w:eastAsia="pt-BR"/>
        </w:rPr>
      </w:pPr>
    </w:p>
    <w:p w14:paraId="1E1120CC" w14:textId="094DACAA" w:rsidR="00D8549E" w:rsidRPr="004B1F0D" w:rsidRDefault="00D8549E" w:rsidP="00D8549E">
      <w:pPr>
        <w:pStyle w:val="Ttulo4"/>
      </w:pPr>
      <w:bookmarkStart w:id="568" w:name="_Toc156228438"/>
      <w:r w:rsidRPr="004B1F0D">
        <w:t>Registro X356: Demonstrativo de Estrutura Societária</w:t>
      </w:r>
      <w:r>
        <w:t>: Alteração de regra.</w:t>
      </w:r>
      <w:bookmarkEnd w:id="568"/>
    </w:p>
    <w:p w14:paraId="6E08E15F" w14:textId="77777777" w:rsidR="00D8549E" w:rsidRPr="004B1F0D" w:rsidRDefault="00D8549E" w:rsidP="00D8549E">
      <w:pPr>
        <w:pStyle w:val="PSDS-MarcadoresNivel4"/>
        <w:tabs>
          <w:tab w:val="clear" w:pos="2271"/>
          <w:tab w:val="left" w:pos="720"/>
        </w:tabs>
        <w:spacing w:before="0" w:after="0"/>
        <w:ind w:left="0" w:firstLine="0"/>
        <w:rPr>
          <w:rFonts w:ascii="Times New Roman" w:hAnsi="Times New Roman" w:cs="Times New Roman"/>
          <w:szCs w:val="20"/>
          <w:lang w:val="pt-PT"/>
        </w:rPr>
      </w:pPr>
    </w:p>
    <w:p w14:paraId="65BAE93A" w14:textId="79CBBFA2" w:rsidR="00D8549E" w:rsidRPr="004B1F0D" w:rsidRDefault="00D8549E" w:rsidP="00D8549E">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D8549E">
        <w:rPr>
          <w:rFonts w:ascii="Times New Roman" w:hAnsi="Times New Roman" w:cs="Times New Roman"/>
          <w:bCs w:val="0"/>
          <w:szCs w:val="20"/>
        </w:rPr>
        <w:t xml:space="preserve">REGRA_X356_PREENCHER: </w:t>
      </w:r>
      <w:r w:rsidRPr="00D8549E">
        <w:rPr>
          <w:rFonts w:ascii="Times New Roman" w:hAnsi="Times New Roman" w:cs="Times New Roman"/>
          <w:b w:val="0"/>
          <w:bCs w:val="0"/>
          <w:szCs w:val="20"/>
        </w:rPr>
        <w:t>Este registro só ser preenchido/habilitado quando X340.</w:t>
      </w:r>
      <w:r w:rsidRPr="00D8549E">
        <w:rPr>
          <w:rFonts w:ascii="Times New Roman" w:hAnsi="Times New Roman" w:cs="Times New Roman"/>
          <w:b w:val="0"/>
          <w:color w:val="000000"/>
          <w:szCs w:val="20"/>
          <w:lang w:val="pt-PT"/>
        </w:rPr>
        <w:t>IND_CONTROLE for diferente de “6” (Coligada em Regime de Caixa) e 11 (Coligada em Regime Misto).</w:t>
      </w:r>
    </w:p>
    <w:p w14:paraId="2B9D3F49" w14:textId="4A919C80" w:rsidR="00D62591" w:rsidRDefault="00D62591" w:rsidP="00E2690F">
      <w:pPr>
        <w:jc w:val="both"/>
        <w:rPr>
          <w:rFonts w:eastAsia="Times New Roman" w:cs="Times New Roman"/>
          <w:szCs w:val="24"/>
          <w:lang w:val="pt-PT" w:eastAsia="pt-BR"/>
        </w:rPr>
      </w:pPr>
    </w:p>
    <w:p w14:paraId="26F384B6" w14:textId="3FF5EFC3" w:rsidR="00D62591" w:rsidRPr="00D62591" w:rsidRDefault="00D62591" w:rsidP="00D62591">
      <w:pPr>
        <w:pStyle w:val="Ttulo4"/>
      </w:pPr>
      <w:bookmarkStart w:id="569" w:name="_Toc156228439"/>
      <w:r w:rsidRPr="00D62591">
        <w:t>Registro X360: Informações Gerais Sobre Preços de Transferência: Novo registro.</w:t>
      </w:r>
      <w:bookmarkEnd w:id="569"/>
    </w:p>
    <w:p w14:paraId="673700C6" w14:textId="77777777" w:rsidR="00D62591" w:rsidRPr="00D62591" w:rsidRDefault="00D62591" w:rsidP="00D62591"/>
    <w:p w14:paraId="442590C9"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D62591">
        <w:rPr>
          <w:rFonts w:eastAsia="Calibri" w:cs="Times New Roman"/>
          <w:kern w:val="2"/>
        </w:rPr>
        <w:tab/>
        <w:t xml:space="preserve">Os Registros X360, X365, X366, X370, X371, X375A, X375B, X375C, X375D e X375E devem ser preenchidos por todos os contribuintes que realizam transações sujeitas ao controle de preços de transferência nos termos da Lei nº 14.596/2023 e da Instrução Normativa RFB nº 2.161/2023 (“transações controladas”), inclusive aqueles que não estão obrigados à apresentação do “Arquivo Local” (art. 57, inciso III da IN RFB nº 2.161/2023) e aqueles que apresentam o “Arquivo Local Simplificado” (art. 57, inciso II da IN RFB nº 2.161/2023), conforme disposto no art. 57, § 3º da IN RFB nº 2.161/2023. </w:t>
      </w:r>
    </w:p>
    <w:p w14:paraId="7030353A"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D62591">
        <w:rPr>
          <w:rFonts w:eastAsia="Calibri" w:cs="Times New Roman"/>
          <w:kern w:val="2"/>
        </w:rPr>
        <w:tab/>
        <w:t xml:space="preserve">A aplicação da Lei nº 14.596/2023 e da IN RFB nº 2.161/2023 é obrigatória para todos os contribuintes a partir do ano-calendário 2024. O contribuinte pode optar pela aplicação da legislação no ano-calendário 2023, desde que exerça a opção na forma prevista no art. 69 da IN RFB nº 2.161/2023 e, nesse caso, deverá preencher os Registros X360, X365, X366, X370, X371, X375A, X375B, X375C, X375D e X375E para o ano-calendário 2023. </w:t>
      </w:r>
    </w:p>
    <w:p w14:paraId="0476D37B"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D62591">
        <w:rPr>
          <w:rFonts w:eastAsia="Calibri" w:cs="Times New Roman"/>
          <w:kern w:val="2"/>
        </w:rPr>
        <w:tab/>
        <w:t>Conforme o art. 3º da IN RFB nº 2.161/2023, uma transação controlada compreende qualquer relação comercial ou financeira entre duas ou mais partes relacionadas (sobre a definição de partes relacionadas, ver art. 4º da IN RFB nº 2.161/2023), estabelecida ou realizada de forma direta ou indireta, incluídos os contratos ou arranjos sob qualquer forma e série de transações, bem como aquela efetuada entre a pessoa jurídica residente ou domiciliada no Brasil com qualquer entidade caracterizada nas hipóteses previstas nos arts. 24 e 24-A da Lei nº 9.430/1996.</w:t>
      </w:r>
    </w:p>
    <w:p w14:paraId="5D9BCE41"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D62591">
        <w:rPr>
          <w:rFonts w:eastAsia="Calibri" w:cs="Times New Roman"/>
          <w:kern w:val="2"/>
        </w:rPr>
        <w:tab/>
        <w:t>O Registro X370 (“Informações sobre as Transações Controladas”) deve receber as informações de todas as transações controladas realizadas pelo contribuinte, inclusive aquelas que não precisam constar no Arquivo Local em função do disposto nas alíneas “a”, “b”, “c” e “d” do inciso I do § 2º do art. 57 da IN RFB nº 2.161/2023.</w:t>
      </w:r>
    </w:p>
    <w:p w14:paraId="3D4472C6"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r w:rsidRPr="00D62591">
        <w:rPr>
          <w:rFonts w:eastAsia="Calibri" w:cs="Times New Roman"/>
          <w:kern w:val="2"/>
        </w:rPr>
        <w:tab/>
      </w:r>
      <w:r w:rsidRPr="00D62591">
        <w:rPr>
          <w:rFonts w:eastAsia="Arial" w:cs="Times New Roman"/>
          <w:color w:val="000000" w:themeColor="text1"/>
        </w:rPr>
        <w:t>Os campos que requerem a informação de valor da transação controlada devem ser preenchidos com o valor da transação antes da realização dos ajustes de preços de transferência. Os ajustes de preços de transferência efetuados pelo contribuinte podem ser ajustes espontâneos (art. 48, inciso I da IN RFB nº 2.161/2023) ou ajustes compensatórios (art. 48, inciso II da IN RFB nº 2.161/2023).</w:t>
      </w:r>
    </w:p>
    <w:p w14:paraId="05F3E3A2" w14:textId="77777777" w:rsidR="00D62591" w:rsidRPr="00D62591" w:rsidRDefault="00D62591" w:rsidP="00D62591">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D62591" w:rsidRPr="00D62591" w14:paraId="0ECC3D44"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707F30" w14:textId="6C0F7471" w:rsidR="00D62591" w:rsidRPr="00D62591" w:rsidRDefault="00D62591" w:rsidP="005C2D9F">
            <w:pPr>
              <w:jc w:val="center"/>
              <w:rPr>
                <w:rFonts w:eastAsia="Times New Roman"/>
                <w:b/>
                <w:bCs/>
                <w:color w:val="000000"/>
                <w:szCs w:val="20"/>
                <w:lang w:eastAsia="pt-BR"/>
              </w:rPr>
            </w:pPr>
            <w:r w:rsidRPr="00D62591">
              <w:rPr>
                <w:szCs w:val="20"/>
              </w:rPr>
              <w:t> </w:t>
            </w:r>
            <w:r w:rsidRPr="00D62591">
              <w:rPr>
                <w:rFonts w:eastAsia="Times New Roman"/>
                <w:b/>
                <w:bCs/>
                <w:color w:val="000000"/>
                <w:szCs w:val="20"/>
                <w:lang w:eastAsia="pt-BR"/>
              </w:rPr>
              <w:t>REGISTRO X360: INFORMAÇÕES GERAIS SOBRE PREÇOS DE TRANSFERÊNC</w:t>
            </w:r>
            <w:r w:rsidR="007D2886">
              <w:rPr>
                <w:rFonts w:eastAsia="Times New Roman"/>
                <w:b/>
                <w:bCs/>
                <w:color w:val="000000"/>
                <w:szCs w:val="20"/>
                <w:lang w:eastAsia="pt-BR"/>
              </w:rPr>
              <w:t>I</w:t>
            </w:r>
            <w:r w:rsidRPr="00D62591">
              <w:rPr>
                <w:rFonts w:eastAsia="Times New Roman"/>
                <w:b/>
                <w:bCs/>
                <w:color w:val="000000"/>
                <w:szCs w:val="20"/>
                <w:lang w:eastAsia="pt-BR"/>
              </w:rPr>
              <w:t>A</w:t>
            </w:r>
          </w:p>
        </w:tc>
      </w:tr>
      <w:tr w:rsidR="00D62591" w:rsidRPr="00D62591" w14:paraId="434DE7A0"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C5711AD"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Regras de Validação do Registro: REGRA_DUPLICIDADE_DESPREZADA; REGRA_LINHA_DESPREZADA; REGRA_LINHA_ATUALIZADA</w:t>
            </w:r>
          </w:p>
        </w:tc>
      </w:tr>
      <w:tr w:rsidR="00D62591" w:rsidRPr="00D62591" w14:paraId="14260D65"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BBAD6F"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F939AB"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Ocorrência – 0:N</w:t>
            </w:r>
          </w:p>
        </w:tc>
      </w:tr>
      <w:tr w:rsidR="00D62591" w:rsidRPr="00D62591" w14:paraId="34CBBB02"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2DC9EFB" w14:textId="77777777" w:rsidR="00D62591" w:rsidRPr="00D62591" w:rsidRDefault="00D62591" w:rsidP="005C2D9F">
            <w:pPr>
              <w:rPr>
                <w:rFonts w:eastAsia="Times New Roman"/>
                <w:b/>
                <w:bCs/>
                <w:color w:val="000000"/>
                <w:szCs w:val="20"/>
                <w:lang w:eastAsia="pt-BR"/>
              </w:rPr>
            </w:pPr>
            <w:r w:rsidRPr="00D62591">
              <w:rPr>
                <w:rFonts w:eastAsia="Times New Roman"/>
                <w:b/>
                <w:bCs/>
                <w:color w:val="000000"/>
                <w:szCs w:val="20"/>
                <w:lang w:eastAsia="pt-BR"/>
              </w:rPr>
              <w:t>Campo(s) chave: CODIGO</w:t>
            </w:r>
          </w:p>
        </w:tc>
      </w:tr>
    </w:tbl>
    <w:p w14:paraId="06D1FB92" w14:textId="77777777" w:rsidR="00D62591" w:rsidRPr="00D62591" w:rsidRDefault="00D62591" w:rsidP="00D6259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62591" w:rsidRPr="00D62591" w14:paraId="0790AB63" w14:textId="77777777" w:rsidTr="005C2D9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ACBA39"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7100A9"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333913"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215409"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A1B7B5"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117DCE"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1144CFD"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DA30D9"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Obrigatório</w:t>
            </w:r>
          </w:p>
        </w:tc>
      </w:tr>
      <w:tr w:rsidR="00D62591" w:rsidRPr="00D62591" w14:paraId="516EF2E9" w14:textId="77777777" w:rsidTr="005C2D9F">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0B9691"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9C2092" w14:textId="77777777" w:rsidR="00D62591" w:rsidRPr="00D62591" w:rsidRDefault="00D62591" w:rsidP="005C2D9F">
            <w:pPr>
              <w:jc w:val="both"/>
              <w:rPr>
                <w:rFonts w:eastAsia="Times New Roman"/>
                <w:color w:val="000000"/>
                <w:szCs w:val="20"/>
                <w:lang w:eastAsia="pt-BR"/>
              </w:rPr>
            </w:pPr>
            <w:r w:rsidRPr="00D62591">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F9A775B" w14:textId="77777777" w:rsidR="00D62591" w:rsidRPr="00D62591" w:rsidRDefault="00D62591" w:rsidP="005C2D9F">
            <w:pPr>
              <w:rPr>
                <w:rFonts w:eastAsia="Times New Roman"/>
                <w:color w:val="000000"/>
                <w:szCs w:val="20"/>
                <w:lang w:eastAsia="pt-BR"/>
              </w:rPr>
            </w:pPr>
            <w:r w:rsidRPr="00D62591">
              <w:rPr>
                <w:rFonts w:eastAsia="Times New Roman"/>
                <w:color w:val="000000"/>
                <w:szCs w:val="20"/>
                <w:lang w:eastAsia="pt-BR"/>
              </w:rPr>
              <w:t>Texto Fixo Contendo a Identificação do Registro (X360).</w:t>
            </w:r>
          </w:p>
        </w:tc>
        <w:tc>
          <w:tcPr>
            <w:tcW w:w="920" w:type="dxa"/>
            <w:tcBorders>
              <w:top w:val="nil"/>
              <w:left w:val="nil"/>
              <w:bottom w:val="single" w:sz="8" w:space="0" w:color="auto"/>
              <w:right w:val="single" w:sz="8" w:space="0" w:color="auto"/>
            </w:tcBorders>
            <w:shd w:val="clear" w:color="auto" w:fill="auto"/>
            <w:vAlign w:val="center"/>
            <w:hideMark/>
          </w:tcPr>
          <w:p w14:paraId="33E18A44"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8232FC"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3EAD70D"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48B79C"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X360]</w:t>
            </w:r>
          </w:p>
        </w:tc>
        <w:tc>
          <w:tcPr>
            <w:tcW w:w="1120" w:type="dxa"/>
            <w:tcBorders>
              <w:top w:val="nil"/>
              <w:left w:val="nil"/>
              <w:bottom w:val="single" w:sz="8" w:space="0" w:color="auto"/>
              <w:right w:val="single" w:sz="8" w:space="0" w:color="auto"/>
            </w:tcBorders>
            <w:shd w:val="clear" w:color="auto" w:fill="auto"/>
            <w:vAlign w:val="center"/>
            <w:hideMark/>
          </w:tcPr>
          <w:p w14:paraId="07B8A3C2"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Sim</w:t>
            </w:r>
          </w:p>
        </w:tc>
      </w:tr>
      <w:tr w:rsidR="00D62591" w:rsidRPr="00D62591" w14:paraId="0CBC35EE" w14:textId="77777777" w:rsidTr="005C2D9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69BFA5"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BE9DF1A" w14:textId="77777777" w:rsidR="00D62591" w:rsidRPr="00D62591" w:rsidRDefault="00D62591" w:rsidP="005C2D9F">
            <w:pPr>
              <w:jc w:val="both"/>
              <w:rPr>
                <w:rFonts w:eastAsia="Times New Roman"/>
                <w:color w:val="000000"/>
                <w:szCs w:val="20"/>
                <w:lang w:eastAsia="pt-BR"/>
              </w:rPr>
            </w:pPr>
            <w:r w:rsidRPr="00D62591">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620D132" w14:textId="77777777" w:rsidR="00D62591" w:rsidRPr="00D62591" w:rsidRDefault="00D62591" w:rsidP="005C2D9F">
            <w:pPr>
              <w:rPr>
                <w:rFonts w:eastAsia="Times New Roman"/>
                <w:color w:val="000000"/>
                <w:szCs w:val="20"/>
                <w:lang w:eastAsia="pt-BR"/>
              </w:rPr>
            </w:pPr>
            <w:r w:rsidRPr="00D62591">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406429B"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360D2D"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17A43B29"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7E5622"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3BB1FB6"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Sim</w:t>
            </w:r>
          </w:p>
        </w:tc>
      </w:tr>
      <w:tr w:rsidR="00D62591" w:rsidRPr="00D62591" w14:paraId="17201496" w14:textId="77777777" w:rsidTr="005C2D9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6D9067"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4987F3" w14:textId="77777777" w:rsidR="00D62591" w:rsidRPr="00D62591" w:rsidRDefault="00D62591" w:rsidP="005C2D9F">
            <w:pPr>
              <w:jc w:val="both"/>
              <w:rPr>
                <w:rFonts w:eastAsia="Times New Roman"/>
                <w:color w:val="000000"/>
                <w:szCs w:val="20"/>
                <w:lang w:eastAsia="pt-BR"/>
              </w:rPr>
            </w:pPr>
            <w:r w:rsidRPr="00D62591">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0F14887" w14:textId="77777777" w:rsidR="00D62591" w:rsidRPr="00D62591" w:rsidRDefault="00D62591" w:rsidP="005C2D9F">
            <w:pPr>
              <w:rPr>
                <w:rFonts w:eastAsia="Times New Roman"/>
                <w:color w:val="000000"/>
                <w:szCs w:val="20"/>
                <w:lang w:eastAsia="pt-BR"/>
              </w:rPr>
            </w:pPr>
            <w:r w:rsidRPr="00D62591">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3780EF4"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E26B0C"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C31A558"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0EFB9"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4193C03"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Não</w:t>
            </w:r>
          </w:p>
        </w:tc>
      </w:tr>
      <w:tr w:rsidR="00D62591" w:rsidRPr="00D62591" w14:paraId="3B520320" w14:textId="77777777" w:rsidTr="005C2D9F">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C27BA2" w14:textId="77777777" w:rsidR="00D62591" w:rsidRPr="00D62591" w:rsidRDefault="00D62591" w:rsidP="005C2D9F">
            <w:pPr>
              <w:jc w:val="center"/>
              <w:rPr>
                <w:rFonts w:eastAsia="Times New Roman"/>
                <w:b/>
                <w:bCs/>
                <w:color w:val="000000"/>
                <w:szCs w:val="20"/>
                <w:lang w:eastAsia="pt-BR"/>
              </w:rPr>
            </w:pPr>
            <w:r w:rsidRPr="00D62591">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40DD814" w14:textId="77777777" w:rsidR="00D62591" w:rsidRPr="00D62591" w:rsidRDefault="00D62591" w:rsidP="005C2D9F">
            <w:pPr>
              <w:rPr>
                <w:rFonts w:eastAsia="Times New Roman"/>
                <w:color w:val="000000"/>
                <w:szCs w:val="20"/>
                <w:lang w:eastAsia="pt-BR"/>
              </w:rPr>
            </w:pPr>
            <w:r w:rsidRPr="00D62591">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2277C7D" w14:textId="77777777" w:rsidR="00D62591" w:rsidRPr="00D62591" w:rsidRDefault="00D62591" w:rsidP="005C2D9F">
            <w:pPr>
              <w:rPr>
                <w:rFonts w:eastAsia="Times New Roman"/>
                <w:color w:val="000000"/>
                <w:szCs w:val="20"/>
                <w:lang w:eastAsia="pt-BR"/>
              </w:rPr>
            </w:pPr>
            <w:r w:rsidRPr="00D62591">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FDF9FC0"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1006882"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7B62250"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4F1DCC"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336E092" w14:textId="77777777" w:rsidR="00D62591" w:rsidRPr="00D62591" w:rsidRDefault="00D62591" w:rsidP="005C2D9F">
            <w:pPr>
              <w:jc w:val="center"/>
              <w:rPr>
                <w:rFonts w:eastAsia="Times New Roman"/>
                <w:color w:val="000000"/>
                <w:szCs w:val="20"/>
                <w:lang w:eastAsia="pt-BR"/>
              </w:rPr>
            </w:pPr>
            <w:r w:rsidRPr="00D62591">
              <w:rPr>
                <w:rFonts w:eastAsia="Times New Roman"/>
                <w:color w:val="000000"/>
                <w:szCs w:val="20"/>
                <w:lang w:eastAsia="pt-BR"/>
              </w:rPr>
              <w:t>Não</w:t>
            </w:r>
          </w:p>
        </w:tc>
      </w:tr>
    </w:tbl>
    <w:p w14:paraId="544EC468" w14:textId="77777777" w:rsidR="00D62591" w:rsidRPr="00D62591" w:rsidRDefault="00D62591" w:rsidP="00D62591">
      <w:pPr>
        <w:rPr>
          <w:b/>
          <w:szCs w:val="20"/>
          <w:lang w:val="pt-PT"/>
        </w:rPr>
      </w:pPr>
    </w:p>
    <w:p w14:paraId="6CD1A531" w14:textId="77777777" w:rsidR="00D62591" w:rsidRPr="00D62591" w:rsidRDefault="00D62591" w:rsidP="00D62591">
      <w:pPr>
        <w:rPr>
          <w:b/>
          <w:szCs w:val="20"/>
          <w:lang w:val="pt-PT"/>
        </w:rPr>
      </w:pPr>
      <w:r w:rsidRPr="00D62591">
        <w:rPr>
          <w:b/>
          <w:szCs w:val="20"/>
          <w:lang w:val="pt-PT"/>
        </w:rPr>
        <w:t>I – Regras de Validação do Registro:</w:t>
      </w:r>
    </w:p>
    <w:p w14:paraId="41BB39B8" w14:textId="77777777" w:rsidR="00D62591" w:rsidRPr="00D62591" w:rsidRDefault="00D62591" w:rsidP="00D62591">
      <w:pPr>
        <w:rPr>
          <w:b/>
          <w:szCs w:val="20"/>
          <w:lang w:val="pt-PT"/>
        </w:rPr>
      </w:pPr>
    </w:p>
    <w:p w14:paraId="46A2177E" w14:textId="77777777" w:rsidR="00D62591" w:rsidRPr="00D62591" w:rsidRDefault="00000000" w:rsidP="00D62591">
      <w:pPr>
        <w:pStyle w:val="Corpodetexto"/>
        <w:ind w:left="708" w:firstLine="12"/>
        <w:rPr>
          <w:rFonts w:ascii="Times New Roman" w:hAnsi="Times New Roman"/>
          <w:szCs w:val="20"/>
        </w:rPr>
      </w:pPr>
      <w:hyperlink r:id="rId318" w:anchor="REGRA_OCORRENCIA_UNITARIA_ARQ" w:history="1">
        <w:r w:rsidR="00D62591" w:rsidRPr="00D62591">
          <w:rPr>
            <w:rFonts w:ascii="Times New Roman" w:hAnsi="Times New Roman"/>
            <w:b/>
            <w:szCs w:val="20"/>
          </w:rPr>
          <w:t>REGRA_</w:t>
        </w:r>
      </w:hyperlink>
      <w:r w:rsidR="00D62591" w:rsidRPr="00D62591">
        <w:rPr>
          <w:rFonts w:ascii="Times New Roman" w:hAnsi="Times New Roman"/>
          <w:b/>
          <w:szCs w:val="20"/>
        </w:rPr>
        <w:t>DUPLICIDADE_DESPREZADA</w:t>
      </w:r>
      <w:r w:rsidR="00D62591" w:rsidRPr="00D62591">
        <w:rPr>
          <w:rFonts w:ascii="Times New Roman" w:hAnsi="Times New Roman"/>
          <w:color w:val="auto"/>
          <w:szCs w:val="20"/>
        </w:rPr>
        <w:t xml:space="preserve">: </w:t>
      </w:r>
      <w:r w:rsidR="00D62591" w:rsidRPr="00D62591">
        <w:rPr>
          <w:rFonts w:ascii="Times New Roman" w:hAnsi="Times New Roman"/>
          <w:szCs w:val="20"/>
        </w:rPr>
        <w:t>Verifica se o registro já foi importado anteriormente, de acordo com a chave e os registros pais. Se a regra não for cumprida, a ECF gera um aviso.</w:t>
      </w:r>
    </w:p>
    <w:p w14:paraId="536C19D5" w14:textId="77777777" w:rsidR="00D62591" w:rsidRPr="00D62591" w:rsidRDefault="00D62591" w:rsidP="00D62591">
      <w:pPr>
        <w:pStyle w:val="Corpodetexto"/>
        <w:ind w:left="708" w:firstLine="12"/>
        <w:rPr>
          <w:rFonts w:ascii="Times New Roman" w:hAnsi="Times New Roman"/>
          <w:szCs w:val="20"/>
        </w:rPr>
      </w:pPr>
    </w:p>
    <w:p w14:paraId="7527F125" w14:textId="77777777" w:rsidR="00D62591" w:rsidRPr="00D62591" w:rsidRDefault="00000000" w:rsidP="00D62591">
      <w:pPr>
        <w:pStyle w:val="Corpodetexto"/>
        <w:ind w:left="708" w:firstLine="12"/>
        <w:rPr>
          <w:rFonts w:ascii="Times New Roman" w:hAnsi="Times New Roman"/>
          <w:szCs w:val="20"/>
        </w:rPr>
      </w:pPr>
      <w:hyperlink r:id="rId319" w:anchor="REGRA_OCORRENCIA_UNITARIA_ARQ" w:history="1">
        <w:r w:rsidR="00D62591" w:rsidRPr="00D62591">
          <w:rPr>
            <w:rFonts w:ascii="Times New Roman" w:hAnsi="Times New Roman"/>
            <w:b/>
            <w:szCs w:val="20"/>
          </w:rPr>
          <w:t>REGRA_</w:t>
        </w:r>
      </w:hyperlink>
      <w:r w:rsidR="00D62591" w:rsidRPr="00D62591">
        <w:rPr>
          <w:rFonts w:ascii="Times New Roman" w:hAnsi="Times New Roman"/>
          <w:b/>
          <w:szCs w:val="20"/>
        </w:rPr>
        <w:t>LINHA_DESPREZADA</w:t>
      </w:r>
      <w:r w:rsidR="00D62591" w:rsidRPr="00D62591">
        <w:rPr>
          <w:rFonts w:ascii="Times New Roman" w:hAnsi="Times New Roman"/>
          <w:color w:val="auto"/>
          <w:szCs w:val="20"/>
        </w:rPr>
        <w:t xml:space="preserve">: </w:t>
      </w:r>
      <w:r w:rsidR="00D62591" w:rsidRPr="00D62591">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185B0072" w14:textId="77777777" w:rsidR="00D62591" w:rsidRPr="00D62591" w:rsidRDefault="00D62591" w:rsidP="00D62591">
      <w:pPr>
        <w:pStyle w:val="Corpodetexto"/>
        <w:ind w:left="708" w:firstLine="12"/>
        <w:rPr>
          <w:rFonts w:ascii="Times New Roman" w:hAnsi="Times New Roman"/>
          <w:b/>
          <w:szCs w:val="20"/>
        </w:rPr>
      </w:pPr>
    </w:p>
    <w:p w14:paraId="762CCD62" w14:textId="77777777" w:rsidR="00D62591" w:rsidRPr="00D62591" w:rsidRDefault="00000000" w:rsidP="00D62591">
      <w:pPr>
        <w:pStyle w:val="Corpodetexto"/>
        <w:ind w:left="708" w:firstLine="12"/>
        <w:rPr>
          <w:rFonts w:ascii="Times New Roman" w:hAnsi="Times New Roman"/>
          <w:b/>
          <w:szCs w:val="20"/>
        </w:rPr>
      </w:pPr>
      <w:hyperlink r:id="rId320" w:anchor="REGRA_OCORRENCIA_UNITARIA_ARQ" w:history="1">
        <w:r w:rsidR="00D62591" w:rsidRPr="00D62591">
          <w:rPr>
            <w:rFonts w:ascii="Times New Roman" w:hAnsi="Times New Roman"/>
            <w:b/>
            <w:szCs w:val="20"/>
          </w:rPr>
          <w:t>REGRA_</w:t>
        </w:r>
      </w:hyperlink>
      <w:r w:rsidR="00D62591" w:rsidRPr="00D62591">
        <w:rPr>
          <w:rFonts w:ascii="Times New Roman" w:hAnsi="Times New Roman"/>
          <w:b/>
          <w:szCs w:val="20"/>
        </w:rPr>
        <w:t>LINHA_ATUALIZADA</w:t>
      </w:r>
      <w:r w:rsidR="00D62591" w:rsidRPr="00D62591">
        <w:rPr>
          <w:rFonts w:ascii="Times New Roman" w:hAnsi="Times New Roman"/>
          <w:color w:val="auto"/>
          <w:szCs w:val="20"/>
        </w:rPr>
        <w:t xml:space="preserve">: </w:t>
      </w:r>
      <w:r w:rsidR="00D62591" w:rsidRPr="00D62591">
        <w:rPr>
          <w:rFonts w:ascii="Times New Roman" w:hAnsi="Times New Roman"/>
          <w:szCs w:val="20"/>
        </w:rPr>
        <w:t>Verifica se o registro está desatualizado em relação à tabela da RFB. Se a regra não for cumprida, a ECF gera um aviso.</w:t>
      </w:r>
    </w:p>
    <w:p w14:paraId="2FD01CBE" w14:textId="6D6C44C5" w:rsidR="00D62591" w:rsidRDefault="00D62591" w:rsidP="00D62591">
      <w:pPr>
        <w:rPr>
          <w:b/>
          <w:szCs w:val="20"/>
          <w:lang w:val="pt-PT"/>
        </w:rPr>
      </w:pPr>
    </w:p>
    <w:p w14:paraId="6D972FE0" w14:textId="77777777" w:rsidR="00A00B71" w:rsidRPr="00D62591" w:rsidRDefault="00A00B71" w:rsidP="00D62591">
      <w:pPr>
        <w:rPr>
          <w:b/>
          <w:szCs w:val="20"/>
          <w:lang w:val="pt-PT"/>
        </w:rPr>
      </w:pPr>
    </w:p>
    <w:p w14:paraId="5DEB6D7A" w14:textId="77777777" w:rsidR="00D62591" w:rsidRPr="00D62591" w:rsidRDefault="00D62591" w:rsidP="00D62591">
      <w:pPr>
        <w:rPr>
          <w:b/>
          <w:szCs w:val="20"/>
          <w:lang w:val="pt-PT"/>
        </w:rPr>
      </w:pPr>
      <w:r w:rsidRPr="00D62591">
        <w:rPr>
          <w:b/>
          <w:szCs w:val="20"/>
          <w:lang w:val="pt-PT"/>
        </w:rPr>
        <w:t>II – Regras de Validação de Campos:</w:t>
      </w:r>
    </w:p>
    <w:p w14:paraId="2BD3D3F6" w14:textId="77777777" w:rsidR="00D62591" w:rsidRPr="00D62591" w:rsidRDefault="00D62591" w:rsidP="00D6259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62591" w:rsidRPr="00D62591" w14:paraId="28E8D7FF"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8775AC2" w14:textId="77777777" w:rsidR="00D62591" w:rsidRPr="00D62591" w:rsidRDefault="00D62591" w:rsidP="005C2D9F">
            <w:pPr>
              <w:pStyle w:val="PSDS-CorpodeTexto0"/>
              <w:jc w:val="center"/>
              <w:rPr>
                <w:rFonts w:ascii="Times New Roman" w:hAnsi="Times New Roman"/>
                <w:b/>
                <w:bCs/>
              </w:rPr>
            </w:pPr>
            <w:r w:rsidRPr="00D62591">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5E1AEE1" w14:textId="77777777" w:rsidR="00D62591" w:rsidRPr="00D62591" w:rsidRDefault="00D62591" w:rsidP="005C2D9F">
            <w:pPr>
              <w:pStyle w:val="PSDS-CorpodeTexto0"/>
              <w:jc w:val="center"/>
              <w:rPr>
                <w:rFonts w:ascii="Times New Roman" w:hAnsi="Times New Roman"/>
                <w:b/>
                <w:bCs/>
              </w:rPr>
            </w:pPr>
            <w:r w:rsidRPr="00D62591">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DFE9E85" w14:textId="77777777" w:rsidR="00D62591" w:rsidRPr="00D62591" w:rsidRDefault="00D62591" w:rsidP="005C2D9F">
            <w:pPr>
              <w:pStyle w:val="PSDS-CorpodeTexto0"/>
              <w:jc w:val="center"/>
              <w:rPr>
                <w:rFonts w:ascii="Times New Roman" w:hAnsi="Times New Roman"/>
                <w:b/>
                <w:bCs/>
              </w:rPr>
            </w:pPr>
            <w:r w:rsidRPr="00D62591">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14114E" w14:textId="77777777" w:rsidR="00D62591" w:rsidRPr="00D62591" w:rsidRDefault="00D62591" w:rsidP="005C2D9F">
            <w:pPr>
              <w:pStyle w:val="PSDS-CorpodeTexto0"/>
              <w:jc w:val="center"/>
              <w:rPr>
                <w:rFonts w:ascii="Times New Roman" w:hAnsi="Times New Roman"/>
                <w:b/>
                <w:bCs/>
              </w:rPr>
            </w:pPr>
            <w:r w:rsidRPr="00D62591">
              <w:rPr>
                <w:rFonts w:ascii="Times New Roman" w:hAnsi="Times New Roman"/>
                <w:b/>
                <w:bCs/>
              </w:rPr>
              <w:t>Tipo</w:t>
            </w:r>
          </w:p>
        </w:tc>
      </w:tr>
      <w:tr w:rsidR="00D62591" w:rsidRPr="00D62591" w14:paraId="11EFEC18"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tcPr>
          <w:p w14:paraId="07B31274" w14:textId="77777777" w:rsidR="00D62591" w:rsidRPr="00D62591" w:rsidRDefault="00D62591" w:rsidP="005C2D9F">
            <w:pPr>
              <w:pStyle w:val="PSDS-CorpodeTexto0"/>
              <w:suppressAutoHyphens w:val="0"/>
              <w:rPr>
                <w:rFonts w:ascii="Times New Roman" w:hAnsi="Times New Roman"/>
                <w:b/>
                <w:bCs/>
                <w:lang w:val="pt-PT"/>
              </w:rPr>
            </w:pPr>
            <w:r w:rsidRPr="00D62591">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BD7A42F" w14:textId="77777777" w:rsidR="00D62591" w:rsidRPr="00D62591" w:rsidRDefault="00D62591" w:rsidP="005C2D9F">
            <w:pPr>
              <w:pStyle w:val="PSDS-CorpodeTexto0"/>
              <w:rPr>
                <w:rFonts w:ascii="Times New Roman" w:hAnsi="Times New Roman"/>
              </w:rPr>
            </w:pPr>
            <w:r w:rsidRPr="00D62591">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AC29A2F" w14:textId="77777777" w:rsidR="00D62591" w:rsidRPr="00D62591" w:rsidRDefault="00D62591" w:rsidP="005C2D9F">
            <w:pPr>
              <w:pStyle w:val="Corpodetexto"/>
              <w:rPr>
                <w:rFonts w:ascii="Times New Roman" w:hAnsi="Times New Roman"/>
                <w:szCs w:val="20"/>
              </w:rPr>
            </w:pPr>
            <w:r w:rsidRPr="00D62591">
              <w:rPr>
                <w:rFonts w:ascii="Times New Roman" w:hAnsi="Times New Roman"/>
                <w:b/>
                <w:bCs/>
                <w:szCs w:val="20"/>
              </w:rPr>
              <w:t>REGRA_OBRIGATORIO_TIPO_DIFERENTE_R</w:t>
            </w:r>
            <w:r w:rsidRPr="00D62591">
              <w:rPr>
                <w:rFonts w:ascii="Times New Roman" w:hAnsi="Times New Roman"/>
                <w:szCs w:val="20"/>
              </w:rPr>
              <w:t xml:space="preserve">: </w:t>
            </w:r>
            <w:r w:rsidRPr="00D62591">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36A1C156" w14:textId="77777777" w:rsidR="00D62591" w:rsidRPr="00D62591" w:rsidRDefault="00D62591" w:rsidP="005C2D9F">
            <w:pPr>
              <w:pStyle w:val="PSDS-CorpodeTexto0"/>
              <w:rPr>
                <w:rFonts w:ascii="Times New Roman" w:hAnsi="Times New Roman"/>
              </w:rPr>
            </w:pPr>
            <w:r w:rsidRPr="00D62591">
              <w:rPr>
                <w:rFonts w:ascii="Times New Roman" w:hAnsi="Times New Roman"/>
              </w:rPr>
              <w:t>Erro</w:t>
            </w:r>
          </w:p>
          <w:p w14:paraId="7682C5EC" w14:textId="77777777" w:rsidR="00D62591" w:rsidRPr="00D62591" w:rsidRDefault="00D62591" w:rsidP="005C2D9F">
            <w:pPr>
              <w:pStyle w:val="PSDS-CorpodeTexto0"/>
              <w:rPr>
                <w:rFonts w:ascii="Times New Roman" w:hAnsi="Times New Roman"/>
              </w:rPr>
            </w:pPr>
          </w:p>
        </w:tc>
      </w:tr>
    </w:tbl>
    <w:p w14:paraId="3C4103D9" w14:textId="77777777" w:rsidR="00D62591" w:rsidRPr="00D62591" w:rsidRDefault="00D62591" w:rsidP="00D62591">
      <w:pPr>
        <w:pStyle w:val="Corpodetexto"/>
        <w:rPr>
          <w:rFonts w:ascii="Times New Roman" w:hAnsi="Times New Roman"/>
          <w:szCs w:val="20"/>
        </w:rPr>
      </w:pPr>
    </w:p>
    <w:p w14:paraId="1E3C270C" w14:textId="77777777" w:rsidR="00860F30" w:rsidRPr="00860F30" w:rsidRDefault="00860F30" w:rsidP="00860F30">
      <w:pPr>
        <w:rPr>
          <w:b/>
          <w:szCs w:val="20"/>
          <w:lang w:val="pt-PT"/>
        </w:rPr>
      </w:pPr>
      <w:r w:rsidRPr="00860F30">
        <w:rPr>
          <w:b/>
          <w:szCs w:val="20"/>
          <w:lang w:val="pt-PT"/>
        </w:rPr>
        <w:t>III – Tabela Dinâmica: X360 – Informações Gerais sobre Preços de Transferência</w:t>
      </w:r>
    </w:p>
    <w:p w14:paraId="434AE879" w14:textId="77777777" w:rsidR="00D62591" w:rsidRPr="00860F30" w:rsidRDefault="00D62591" w:rsidP="00D62591">
      <w:pPr>
        <w:rPr>
          <w:lang w:val="pt-PT"/>
        </w:rPr>
      </w:pPr>
    </w:p>
    <w:p w14:paraId="2BC548D1" w14:textId="77777777" w:rsidR="00D62591" w:rsidRPr="00D62591" w:rsidRDefault="00D62591" w:rsidP="00D6259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87521E" w14:textId="77777777" w:rsidR="00D62591" w:rsidRPr="00D62591" w:rsidRDefault="00D62591" w:rsidP="00D6259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D62591">
        <w:rPr>
          <w:rFonts w:ascii="Times New Roman" w:hAnsi="Times New Roman" w:cs="Times New Roman"/>
          <w:szCs w:val="20"/>
        </w:rPr>
        <w:t>Vide planilha deste Registro no arquivo “</w:t>
      </w:r>
      <w:r w:rsidRPr="00D62591">
        <w:rPr>
          <w:rFonts w:ascii="Times New Roman" w:hAnsi="Times New Roman" w:cs="Times New Roman"/>
          <w:b/>
          <w:szCs w:val="20"/>
        </w:rPr>
        <w:t>Tabelas_Dinamicas_ECF_Leiaute_10_AC2023_SIT_ESP_2024.xlsx</w:t>
      </w:r>
      <w:r w:rsidRPr="00D62591">
        <w:rPr>
          <w:rFonts w:ascii="Times New Roman" w:hAnsi="Times New Roman" w:cs="Times New Roman"/>
          <w:szCs w:val="20"/>
        </w:rPr>
        <w:t xml:space="preserve">” a partir do link </w:t>
      </w:r>
      <w:hyperlink r:id="rId321" w:history="1">
        <w:r w:rsidRPr="00D62591">
          <w:rPr>
            <w:rStyle w:val="Hyperlink"/>
            <w:rFonts w:ascii="Times New Roman" w:hAnsi="Times New Roman" w:cs="Times New Roman"/>
            <w:i/>
            <w:szCs w:val="20"/>
          </w:rPr>
          <w:t>http://sped.rfb.gov.br/pasta/show/1644</w:t>
        </w:r>
      </w:hyperlink>
      <w:r w:rsidRPr="00D62591">
        <w:rPr>
          <w:rFonts w:ascii="Times New Roman" w:hAnsi="Times New Roman" w:cs="Times New Roman"/>
          <w:szCs w:val="20"/>
        </w:rPr>
        <w:t>.</w:t>
      </w:r>
    </w:p>
    <w:p w14:paraId="44661AB8" w14:textId="77777777" w:rsidR="00D62591" w:rsidRPr="00D62591" w:rsidRDefault="00D62591" w:rsidP="00D6259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1BEC2C" w14:textId="77777777" w:rsidR="00D62591" w:rsidRPr="00D62591" w:rsidRDefault="00D62591" w:rsidP="00D62591">
      <w:pPr>
        <w:rPr>
          <w:b/>
          <w:szCs w:val="20"/>
        </w:rPr>
      </w:pPr>
      <w:r w:rsidRPr="00D62591">
        <w:rPr>
          <w:b/>
          <w:szCs w:val="20"/>
        </w:rPr>
        <w:t>(*) A partir do ano-calendário 2021, os arquivos de tabelas dinâmicas são únicos, para todos os anos-calendário (de 2021 em diante).</w:t>
      </w:r>
    </w:p>
    <w:p w14:paraId="764019F7" w14:textId="77777777" w:rsidR="00D62591" w:rsidRPr="00D62591" w:rsidRDefault="00D62591" w:rsidP="00D62591">
      <w:pPr>
        <w:rPr>
          <w:b/>
          <w:szCs w:val="20"/>
        </w:rPr>
      </w:pPr>
    </w:p>
    <w:p w14:paraId="14310B99" w14:textId="77777777" w:rsidR="00D62591" w:rsidRPr="00D62591" w:rsidRDefault="00D62591" w:rsidP="00D62591">
      <w:pPr>
        <w:rPr>
          <w:b/>
          <w:szCs w:val="20"/>
        </w:rPr>
      </w:pPr>
      <w:r w:rsidRPr="00D62591">
        <w:rPr>
          <w:b/>
          <w:szCs w:val="20"/>
        </w:rPr>
        <w:t>Regras de validação da tabela dinâmica X360:</w:t>
      </w:r>
    </w:p>
    <w:p w14:paraId="3896B197" w14:textId="77777777" w:rsidR="00D62591" w:rsidRPr="00D62591" w:rsidRDefault="00D62591" w:rsidP="00D62591">
      <w:pPr>
        <w:rPr>
          <w:b/>
          <w:szCs w:val="20"/>
        </w:rPr>
      </w:pPr>
    </w:p>
    <w:p w14:paraId="0827D2DD" w14:textId="77777777" w:rsidR="00D62591" w:rsidRPr="00D62591" w:rsidRDefault="00D62591" w:rsidP="00D6259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D11610" w14:textId="77777777" w:rsidR="00D62591" w:rsidRPr="00D62591" w:rsidRDefault="00D62591" w:rsidP="00D6259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D62591">
        <w:rPr>
          <w:rFonts w:ascii="Times New Roman" w:hAnsi="Times New Roman" w:cs="Times New Roman"/>
          <w:szCs w:val="20"/>
        </w:rPr>
        <w:t>Vide arquivo “</w:t>
      </w:r>
      <w:r w:rsidRPr="00D62591">
        <w:rPr>
          <w:rFonts w:ascii="Times New Roman" w:hAnsi="Times New Roman" w:cs="Times New Roman"/>
          <w:b/>
          <w:szCs w:val="20"/>
        </w:rPr>
        <w:t>SPEDECF_DINAMICO_2021$SPEDECF_DINAMICA_X360_REGRAS</w:t>
      </w:r>
      <w:r w:rsidRPr="00D62591">
        <w:rPr>
          <w:rFonts w:ascii="Times New Roman" w:hAnsi="Times New Roman" w:cs="Times New Roman"/>
          <w:szCs w:val="20"/>
        </w:rPr>
        <w:t>” no diretório C:\Arquivos de Programas RFB\Programas SPED\ECF\recursos\tabelas.</w:t>
      </w:r>
    </w:p>
    <w:p w14:paraId="42486357" w14:textId="77777777" w:rsidR="00D62591" w:rsidRPr="00D62591" w:rsidRDefault="00D62591" w:rsidP="00D62591">
      <w:pPr>
        <w:rPr>
          <w:b/>
          <w:szCs w:val="20"/>
        </w:rPr>
      </w:pPr>
      <w:r w:rsidRPr="00D62591">
        <w:rPr>
          <w:b/>
          <w:szCs w:val="20"/>
        </w:rPr>
        <w:t>(*) A partir do ano-calendário 2021, os arquivos de tabelas dinâmicas são únicos, para todos os anos-calendário (de 2021 em diante).</w:t>
      </w:r>
    </w:p>
    <w:p w14:paraId="6E17E070" w14:textId="77777777" w:rsidR="00D62591" w:rsidRPr="00D62591" w:rsidRDefault="00D62591" w:rsidP="00D62591">
      <w:pPr>
        <w:rPr>
          <w:b/>
          <w:szCs w:val="20"/>
        </w:rPr>
      </w:pPr>
    </w:p>
    <w:p w14:paraId="250A0EBE" w14:textId="77777777" w:rsidR="00D62591" w:rsidRPr="00D62591" w:rsidRDefault="00D62591" w:rsidP="00D62591">
      <w:pPr>
        <w:pStyle w:val="Corpodetexto"/>
        <w:rPr>
          <w:rFonts w:ascii="Times New Roman" w:hAnsi="Times New Roman"/>
          <w:b/>
          <w:color w:val="002060"/>
          <w:szCs w:val="20"/>
        </w:rPr>
      </w:pPr>
      <w:r w:rsidRPr="00D62591">
        <w:rPr>
          <w:rFonts w:ascii="Times New Roman" w:hAnsi="Times New Roman"/>
          <w:b/>
          <w:color w:val="002060"/>
          <w:szCs w:val="20"/>
        </w:rPr>
        <w:t xml:space="preserve">Exemplo de Preenchimento: </w:t>
      </w:r>
    </w:p>
    <w:p w14:paraId="0DE451CA" w14:textId="77777777" w:rsidR="00D62591" w:rsidRPr="00D62591" w:rsidRDefault="00D62591" w:rsidP="00D62591">
      <w:pPr>
        <w:pStyle w:val="Corpodetexto"/>
        <w:rPr>
          <w:rFonts w:ascii="Times New Roman" w:hAnsi="Times New Roman"/>
          <w:b/>
          <w:color w:val="002060"/>
          <w:szCs w:val="20"/>
        </w:rPr>
      </w:pPr>
    </w:p>
    <w:p w14:paraId="0B225FCB" w14:textId="77777777" w:rsidR="00D62591" w:rsidRPr="00D62591" w:rsidRDefault="00D62591" w:rsidP="00D62591">
      <w:pPr>
        <w:pStyle w:val="Corpodetexto"/>
        <w:rPr>
          <w:rFonts w:ascii="Times New Roman" w:hAnsi="Times New Roman"/>
          <w:b/>
          <w:color w:val="002060"/>
          <w:szCs w:val="20"/>
        </w:rPr>
      </w:pPr>
      <w:r w:rsidRPr="00D62591">
        <w:rPr>
          <w:rFonts w:ascii="Times New Roman" w:hAnsi="Times New Roman"/>
          <w:b/>
          <w:color w:val="002060"/>
          <w:szCs w:val="20"/>
        </w:rPr>
        <w:t>|X360|1|Tipo de Arquivo Local|AC|</w:t>
      </w:r>
    </w:p>
    <w:p w14:paraId="40C1A512" w14:textId="77777777" w:rsidR="00D62591" w:rsidRPr="00D62591" w:rsidRDefault="00D62591" w:rsidP="00D62591">
      <w:pPr>
        <w:pStyle w:val="Corpodetexto"/>
        <w:ind w:firstLine="708"/>
        <w:rPr>
          <w:rFonts w:ascii="Times New Roman" w:hAnsi="Times New Roman"/>
          <w:color w:val="002060"/>
          <w:szCs w:val="20"/>
        </w:rPr>
      </w:pPr>
      <w:r w:rsidRPr="00D62591">
        <w:rPr>
          <w:rFonts w:ascii="Times New Roman" w:hAnsi="Times New Roman"/>
          <w:color w:val="002060"/>
          <w:szCs w:val="20"/>
        </w:rPr>
        <w:t>|X360|: Identificação do tipo de registro.</w:t>
      </w:r>
    </w:p>
    <w:p w14:paraId="5FE67176" w14:textId="77777777" w:rsidR="00D62591" w:rsidRPr="00D62591" w:rsidRDefault="00D62591" w:rsidP="00D62591">
      <w:pPr>
        <w:pStyle w:val="Corpodetexto"/>
        <w:ind w:firstLine="708"/>
        <w:rPr>
          <w:rFonts w:ascii="Times New Roman" w:hAnsi="Times New Roman"/>
          <w:color w:val="002060"/>
          <w:szCs w:val="20"/>
        </w:rPr>
      </w:pPr>
      <w:r w:rsidRPr="00D62591">
        <w:rPr>
          <w:rFonts w:ascii="Times New Roman" w:hAnsi="Times New Roman"/>
          <w:color w:val="002060"/>
          <w:szCs w:val="20"/>
        </w:rPr>
        <w:t>|1|: Código da linha.</w:t>
      </w:r>
    </w:p>
    <w:p w14:paraId="269BB87A" w14:textId="77777777" w:rsidR="00D62591" w:rsidRPr="00D62591" w:rsidRDefault="00D62591" w:rsidP="00D62591">
      <w:pPr>
        <w:pStyle w:val="Corpodetexto"/>
        <w:ind w:firstLine="708"/>
        <w:rPr>
          <w:rFonts w:ascii="Times New Roman" w:hAnsi="Times New Roman"/>
          <w:color w:val="002060"/>
          <w:szCs w:val="20"/>
        </w:rPr>
      </w:pPr>
      <w:r w:rsidRPr="00D62591">
        <w:rPr>
          <w:rFonts w:ascii="Times New Roman" w:hAnsi="Times New Roman"/>
          <w:color w:val="002060"/>
          <w:szCs w:val="20"/>
        </w:rPr>
        <w:t>|Tipo de Arquivo Local|: Descrição da linha.</w:t>
      </w:r>
    </w:p>
    <w:p w14:paraId="3F00D66B" w14:textId="77777777" w:rsidR="00D62591" w:rsidRPr="004B1F0D" w:rsidRDefault="00D62591" w:rsidP="00D62591">
      <w:pPr>
        <w:pStyle w:val="Corpodetexto"/>
        <w:ind w:firstLine="708"/>
        <w:rPr>
          <w:rFonts w:ascii="Times New Roman" w:hAnsi="Times New Roman"/>
          <w:color w:val="002060"/>
          <w:szCs w:val="20"/>
        </w:rPr>
      </w:pPr>
      <w:r w:rsidRPr="00D62591">
        <w:rPr>
          <w:rFonts w:ascii="Times New Roman" w:hAnsi="Times New Roman"/>
          <w:color w:val="002060"/>
          <w:szCs w:val="20"/>
        </w:rPr>
        <w:t>|AC|: AC = Arquivo Local Completo.</w:t>
      </w:r>
    </w:p>
    <w:p w14:paraId="1E2EA642" w14:textId="7E886A77" w:rsidR="00D62591" w:rsidRDefault="00D62591" w:rsidP="00D62591"/>
    <w:p w14:paraId="52696405" w14:textId="302EF958" w:rsidR="00B20E7E" w:rsidRDefault="00B20E7E" w:rsidP="00D62591"/>
    <w:p w14:paraId="15208388" w14:textId="2B462A6B" w:rsidR="00B20E7E" w:rsidRDefault="00B20E7E" w:rsidP="00D62591"/>
    <w:p w14:paraId="3DD61EF1" w14:textId="2418038B" w:rsidR="00B20E7E" w:rsidRDefault="00B20E7E" w:rsidP="00D62591"/>
    <w:p w14:paraId="484CB9DF" w14:textId="77777777" w:rsidR="00B20E7E" w:rsidRDefault="00B20E7E" w:rsidP="00D62591"/>
    <w:p w14:paraId="0B05D9AF" w14:textId="4B345A38" w:rsidR="0070734E" w:rsidRPr="0070734E" w:rsidRDefault="0070734E" w:rsidP="0070734E">
      <w:pPr>
        <w:pStyle w:val="Ttulo4"/>
      </w:pPr>
      <w:bookmarkStart w:id="570" w:name="_Toc156228440"/>
      <w:r w:rsidRPr="0070734E">
        <w:t>Registro X365: Informações Sobre as Contrapartes nas Transações Controladas: Novo registro.</w:t>
      </w:r>
      <w:bookmarkEnd w:id="570"/>
    </w:p>
    <w:p w14:paraId="7A7CBFA6" w14:textId="77777777" w:rsidR="0070734E" w:rsidRPr="0070734E" w:rsidRDefault="0070734E" w:rsidP="0070734E">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0734E" w:rsidRPr="0070734E" w14:paraId="5CF245BA"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14289" w14:textId="77777777" w:rsidR="0070734E" w:rsidRPr="0070734E" w:rsidRDefault="0070734E" w:rsidP="005C2D9F">
            <w:pPr>
              <w:jc w:val="center"/>
              <w:rPr>
                <w:rFonts w:eastAsia="Times New Roman"/>
                <w:b/>
                <w:bCs/>
                <w:color w:val="000000"/>
                <w:szCs w:val="20"/>
                <w:lang w:eastAsia="pt-BR"/>
              </w:rPr>
            </w:pPr>
            <w:r w:rsidRPr="0070734E">
              <w:rPr>
                <w:szCs w:val="20"/>
              </w:rPr>
              <w:t> </w:t>
            </w:r>
            <w:r w:rsidRPr="0070734E">
              <w:rPr>
                <w:rFonts w:eastAsia="Times New Roman"/>
                <w:b/>
                <w:bCs/>
                <w:color w:val="000000"/>
                <w:szCs w:val="20"/>
                <w:lang w:eastAsia="pt-BR"/>
              </w:rPr>
              <w:t>REGISTRO X365: INFORMAÇÕES SOBRE AS CONTRAPARTES NAS TRANSAÇÕES CONTROLADAS</w:t>
            </w:r>
          </w:p>
        </w:tc>
      </w:tr>
      <w:tr w:rsidR="0070734E" w:rsidRPr="0070734E" w14:paraId="5AD3DE49"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69E71B"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 xml:space="preserve">Regras de Validação do Registro: </w:t>
            </w:r>
          </w:p>
        </w:tc>
      </w:tr>
      <w:tr w:rsidR="0070734E" w:rsidRPr="0070734E" w14:paraId="306503BF"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036A71"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17354F"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Ocorrência – 0:N</w:t>
            </w:r>
          </w:p>
        </w:tc>
      </w:tr>
      <w:tr w:rsidR="0070734E" w:rsidRPr="0070734E" w14:paraId="703597A7"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E4D8D61" w14:textId="77777777" w:rsidR="0070734E" w:rsidRPr="0070734E" w:rsidRDefault="0070734E" w:rsidP="005C2D9F">
            <w:pPr>
              <w:rPr>
                <w:rFonts w:eastAsia="Times New Roman"/>
                <w:b/>
                <w:bCs/>
                <w:color w:val="000000"/>
                <w:szCs w:val="20"/>
                <w:lang w:eastAsia="pt-BR"/>
              </w:rPr>
            </w:pPr>
            <w:r w:rsidRPr="0070734E">
              <w:rPr>
                <w:rFonts w:eastAsia="Times New Roman"/>
                <w:b/>
                <w:bCs/>
                <w:color w:val="000000"/>
                <w:szCs w:val="20"/>
                <w:lang w:eastAsia="pt-BR"/>
              </w:rPr>
              <w:t>Campo(s) chave: IDENTIFICADOR</w:t>
            </w:r>
          </w:p>
        </w:tc>
      </w:tr>
    </w:tbl>
    <w:p w14:paraId="1634C260" w14:textId="77777777" w:rsidR="00A00B71" w:rsidRPr="0070734E" w:rsidRDefault="00A00B71" w:rsidP="0070734E">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34E" w:rsidRPr="0070734E" w14:paraId="43582DC9" w14:textId="77777777" w:rsidTr="005C2D9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0D8751A"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B114BE6"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21998E4C"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AF4C7FD"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BA8E83D"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E22FE5"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55445D2"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D077D21"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Obrigatório</w:t>
            </w:r>
          </w:p>
        </w:tc>
      </w:tr>
      <w:tr w:rsidR="0070734E" w:rsidRPr="0070734E" w14:paraId="5CF4EB80" w14:textId="77777777" w:rsidTr="005C2D9F">
        <w:trPr>
          <w:trHeight w:val="315"/>
        </w:trPr>
        <w:tc>
          <w:tcPr>
            <w:tcW w:w="914" w:type="dxa"/>
            <w:tcBorders>
              <w:top w:val="nil"/>
              <w:left w:val="single" w:sz="8" w:space="0" w:color="auto"/>
              <w:bottom w:val="nil"/>
              <w:right w:val="single" w:sz="8" w:space="0" w:color="auto"/>
            </w:tcBorders>
            <w:shd w:val="clear" w:color="auto" w:fill="auto"/>
            <w:vAlign w:val="center"/>
            <w:hideMark/>
          </w:tcPr>
          <w:p w14:paraId="28E146D9"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67A99A" w14:textId="77777777" w:rsidR="0070734E" w:rsidRPr="0070734E" w:rsidRDefault="0070734E" w:rsidP="005C2D9F">
            <w:pPr>
              <w:jc w:val="both"/>
              <w:rPr>
                <w:rFonts w:eastAsia="Times New Roman"/>
                <w:color w:val="000000"/>
                <w:szCs w:val="20"/>
                <w:lang w:eastAsia="pt-BR"/>
              </w:rPr>
            </w:pPr>
            <w:r w:rsidRPr="0070734E">
              <w:rPr>
                <w:rFonts w:eastAsia="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54E270AE" w14:textId="77777777" w:rsidR="0070734E" w:rsidRPr="0070734E" w:rsidRDefault="0070734E" w:rsidP="005C2D9F">
            <w:pPr>
              <w:rPr>
                <w:rFonts w:eastAsia="Times New Roman"/>
                <w:color w:val="000000"/>
                <w:szCs w:val="20"/>
                <w:lang w:eastAsia="pt-BR"/>
              </w:rPr>
            </w:pPr>
            <w:r w:rsidRPr="0070734E">
              <w:rPr>
                <w:rFonts w:eastAsia="Times New Roman"/>
                <w:color w:val="000000"/>
                <w:szCs w:val="20"/>
                <w:lang w:eastAsia="pt-BR"/>
              </w:rPr>
              <w:t>Texto Fixo Contendo a Identificação do Registro (X365).</w:t>
            </w:r>
          </w:p>
        </w:tc>
        <w:tc>
          <w:tcPr>
            <w:tcW w:w="916" w:type="dxa"/>
            <w:tcBorders>
              <w:top w:val="nil"/>
              <w:left w:val="nil"/>
              <w:bottom w:val="single" w:sz="8" w:space="0" w:color="auto"/>
              <w:right w:val="single" w:sz="8" w:space="0" w:color="auto"/>
            </w:tcBorders>
            <w:shd w:val="clear" w:color="auto" w:fill="auto"/>
            <w:vAlign w:val="center"/>
            <w:hideMark/>
          </w:tcPr>
          <w:p w14:paraId="0E09A718"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35BFC11"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1AE1E26F"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6B87006"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X365]</w:t>
            </w:r>
          </w:p>
        </w:tc>
        <w:tc>
          <w:tcPr>
            <w:tcW w:w="1163" w:type="dxa"/>
            <w:tcBorders>
              <w:top w:val="nil"/>
              <w:left w:val="nil"/>
              <w:bottom w:val="single" w:sz="8" w:space="0" w:color="auto"/>
              <w:right w:val="single" w:sz="8" w:space="0" w:color="auto"/>
            </w:tcBorders>
            <w:shd w:val="clear" w:color="auto" w:fill="auto"/>
            <w:vAlign w:val="center"/>
            <w:hideMark/>
          </w:tcPr>
          <w:p w14:paraId="4CAE7CC2"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Sim</w:t>
            </w:r>
          </w:p>
        </w:tc>
      </w:tr>
      <w:tr w:rsidR="0070734E" w:rsidRPr="0070734E" w14:paraId="05E16723" w14:textId="77777777" w:rsidTr="005C2D9F">
        <w:trPr>
          <w:trHeight w:val="78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FB8337"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DE5962B" w14:textId="04A7D204" w:rsidR="0070734E" w:rsidRPr="0070734E" w:rsidRDefault="00B54249" w:rsidP="005C2D9F">
            <w:pPr>
              <w:jc w:val="both"/>
              <w:rPr>
                <w:rFonts w:eastAsia="Times New Roman"/>
                <w:color w:val="000000"/>
                <w:szCs w:val="20"/>
                <w:lang w:eastAsia="pt-BR"/>
              </w:rPr>
            </w:pPr>
            <w:r>
              <w:rPr>
                <w:rFonts w:eastAsia="Times New Roman"/>
                <w:color w:val="000000"/>
                <w:szCs w:val="20"/>
                <w:lang w:eastAsia="pt-BR"/>
              </w:rPr>
              <w:t>l</w:t>
            </w:r>
          </w:p>
        </w:tc>
        <w:tc>
          <w:tcPr>
            <w:tcW w:w="7351" w:type="dxa"/>
            <w:tcBorders>
              <w:top w:val="nil"/>
              <w:left w:val="nil"/>
              <w:bottom w:val="single" w:sz="8" w:space="0" w:color="auto"/>
              <w:right w:val="single" w:sz="8" w:space="0" w:color="auto"/>
            </w:tcBorders>
            <w:shd w:val="clear" w:color="000000" w:fill="F2F2F2"/>
            <w:vAlign w:val="center"/>
            <w:hideMark/>
          </w:tcPr>
          <w:p w14:paraId="4BBECA82" w14:textId="77777777" w:rsidR="0070734E" w:rsidRPr="0070734E" w:rsidRDefault="0070734E" w:rsidP="005C2D9F">
            <w:pPr>
              <w:rPr>
                <w:rFonts w:eastAsia="Times New Roman"/>
                <w:color w:val="000000"/>
                <w:szCs w:val="20"/>
                <w:lang w:eastAsia="pt-BR"/>
              </w:rPr>
            </w:pPr>
            <w:r w:rsidRPr="0070734E">
              <w:rPr>
                <w:rFonts w:eastAsia="Times New Roman"/>
                <w:color w:val="000000"/>
                <w:szCs w:val="20"/>
                <w:lang w:eastAsia="pt-BR"/>
              </w:rPr>
              <w:t>Código da entidade (definido pela própria empresa que preenche a ECF).</w:t>
            </w:r>
          </w:p>
        </w:tc>
        <w:tc>
          <w:tcPr>
            <w:tcW w:w="916" w:type="dxa"/>
            <w:tcBorders>
              <w:top w:val="nil"/>
              <w:left w:val="nil"/>
              <w:bottom w:val="single" w:sz="8" w:space="0" w:color="auto"/>
              <w:right w:val="single" w:sz="8" w:space="0" w:color="auto"/>
            </w:tcBorders>
            <w:shd w:val="clear" w:color="000000" w:fill="F2F2F2"/>
            <w:vAlign w:val="center"/>
            <w:hideMark/>
          </w:tcPr>
          <w:p w14:paraId="716BC3BA"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E40A2FE"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6</w:t>
            </w:r>
          </w:p>
        </w:tc>
        <w:tc>
          <w:tcPr>
            <w:tcW w:w="919" w:type="dxa"/>
            <w:tcBorders>
              <w:top w:val="nil"/>
              <w:left w:val="nil"/>
              <w:bottom w:val="single" w:sz="8" w:space="0" w:color="auto"/>
              <w:right w:val="single" w:sz="8" w:space="0" w:color="auto"/>
            </w:tcBorders>
            <w:shd w:val="clear" w:color="000000" w:fill="F2F2F2"/>
            <w:vAlign w:val="center"/>
            <w:hideMark/>
          </w:tcPr>
          <w:p w14:paraId="20B9BDD2"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0B3E913"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10131D3"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Sim</w:t>
            </w:r>
          </w:p>
        </w:tc>
      </w:tr>
      <w:tr w:rsidR="0070734E" w:rsidRPr="0070734E" w14:paraId="1278619C" w14:textId="77777777" w:rsidTr="005C2D9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33E6A61" w14:textId="77777777" w:rsidR="0070734E" w:rsidRPr="0070734E" w:rsidRDefault="0070734E" w:rsidP="005C2D9F">
            <w:pPr>
              <w:jc w:val="center"/>
              <w:rPr>
                <w:rFonts w:eastAsia="Times New Roman"/>
                <w:b/>
                <w:bCs/>
                <w:color w:val="000000"/>
                <w:szCs w:val="20"/>
                <w:lang w:eastAsia="pt-BR"/>
              </w:rPr>
            </w:pPr>
            <w:r w:rsidRPr="0070734E">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83DBB5" w14:textId="77777777" w:rsidR="0070734E" w:rsidRPr="0070734E" w:rsidRDefault="0070734E" w:rsidP="005C2D9F">
            <w:pPr>
              <w:jc w:val="both"/>
              <w:rPr>
                <w:rFonts w:eastAsia="Times New Roman"/>
                <w:color w:val="000000"/>
                <w:szCs w:val="20"/>
                <w:lang w:eastAsia="pt-BR"/>
              </w:rPr>
            </w:pPr>
            <w:r w:rsidRPr="0070734E">
              <w:rPr>
                <w:rFonts w:eastAsia="Times New Roman"/>
                <w:color w:val="000000"/>
                <w:szCs w:val="20"/>
                <w:lang w:eastAsia="pt-BR"/>
              </w:rPr>
              <w:t>NOME_ENT</w:t>
            </w:r>
          </w:p>
        </w:tc>
        <w:tc>
          <w:tcPr>
            <w:tcW w:w="7351" w:type="dxa"/>
            <w:tcBorders>
              <w:top w:val="nil"/>
              <w:left w:val="nil"/>
              <w:bottom w:val="single" w:sz="8" w:space="0" w:color="auto"/>
              <w:right w:val="single" w:sz="8" w:space="0" w:color="auto"/>
            </w:tcBorders>
            <w:shd w:val="clear" w:color="auto" w:fill="auto"/>
            <w:vAlign w:val="center"/>
            <w:hideMark/>
          </w:tcPr>
          <w:p w14:paraId="6990B21A" w14:textId="77777777" w:rsidR="0070734E" w:rsidRPr="0070734E" w:rsidRDefault="0070734E" w:rsidP="005C2D9F">
            <w:pPr>
              <w:rPr>
                <w:rFonts w:eastAsia="Times New Roman"/>
                <w:color w:val="000000"/>
                <w:szCs w:val="20"/>
                <w:lang w:eastAsia="pt-BR"/>
              </w:rPr>
            </w:pPr>
            <w:r w:rsidRPr="0070734E">
              <w:rPr>
                <w:rFonts w:eastAsia="Times New Roman"/>
                <w:color w:val="000000"/>
                <w:szCs w:val="20"/>
                <w:lang w:eastAsia="pt-BR"/>
              </w:rPr>
              <w:t>Nome da Entidade</w:t>
            </w:r>
          </w:p>
        </w:tc>
        <w:tc>
          <w:tcPr>
            <w:tcW w:w="916" w:type="dxa"/>
            <w:tcBorders>
              <w:top w:val="nil"/>
              <w:left w:val="nil"/>
              <w:bottom w:val="single" w:sz="8" w:space="0" w:color="auto"/>
              <w:right w:val="single" w:sz="8" w:space="0" w:color="auto"/>
            </w:tcBorders>
            <w:shd w:val="clear" w:color="auto" w:fill="auto"/>
            <w:vAlign w:val="center"/>
            <w:hideMark/>
          </w:tcPr>
          <w:p w14:paraId="6F0D7951"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F40B83"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176AA0CC"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0A75D7D"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FBA8B21" w14:textId="77777777" w:rsidR="0070734E" w:rsidRPr="0070734E" w:rsidRDefault="0070734E" w:rsidP="005C2D9F">
            <w:pPr>
              <w:jc w:val="center"/>
              <w:rPr>
                <w:rFonts w:eastAsia="Times New Roman"/>
                <w:color w:val="000000"/>
                <w:szCs w:val="20"/>
                <w:lang w:eastAsia="pt-BR"/>
              </w:rPr>
            </w:pPr>
            <w:r w:rsidRPr="0070734E">
              <w:rPr>
                <w:rFonts w:eastAsia="Times New Roman"/>
                <w:color w:val="000000"/>
                <w:szCs w:val="20"/>
                <w:lang w:eastAsia="pt-BR"/>
              </w:rPr>
              <w:t>Não</w:t>
            </w:r>
          </w:p>
        </w:tc>
      </w:tr>
    </w:tbl>
    <w:p w14:paraId="2F455160" w14:textId="77777777" w:rsidR="0070734E" w:rsidRPr="0070734E" w:rsidRDefault="0070734E" w:rsidP="0070734E">
      <w:pPr>
        <w:rPr>
          <w:color w:val="0000FF"/>
          <w:szCs w:val="20"/>
        </w:rPr>
      </w:pPr>
    </w:p>
    <w:p w14:paraId="114F9017" w14:textId="77777777" w:rsidR="0070734E" w:rsidRPr="0070734E" w:rsidRDefault="0070734E" w:rsidP="0070734E">
      <w:pPr>
        <w:pStyle w:val="Corpodetexto"/>
        <w:rPr>
          <w:rFonts w:ascii="Times New Roman" w:hAnsi="Times New Roman"/>
          <w:b/>
          <w:color w:val="002060"/>
          <w:szCs w:val="20"/>
        </w:rPr>
      </w:pPr>
      <w:r w:rsidRPr="0070734E">
        <w:rPr>
          <w:rFonts w:ascii="Times New Roman" w:hAnsi="Times New Roman"/>
          <w:b/>
          <w:color w:val="002060"/>
          <w:szCs w:val="20"/>
        </w:rPr>
        <w:t xml:space="preserve">Exemplo de Preenchimento: </w:t>
      </w:r>
    </w:p>
    <w:p w14:paraId="34578F62" w14:textId="77777777" w:rsidR="0070734E" w:rsidRPr="0070734E" w:rsidRDefault="0070734E" w:rsidP="0070734E">
      <w:pPr>
        <w:pStyle w:val="Corpodetexto"/>
        <w:rPr>
          <w:rFonts w:ascii="Times New Roman" w:hAnsi="Times New Roman"/>
          <w:b/>
          <w:color w:val="002060"/>
          <w:szCs w:val="20"/>
        </w:rPr>
      </w:pPr>
    </w:p>
    <w:p w14:paraId="1E2471F4" w14:textId="77777777" w:rsidR="0070734E" w:rsidRPr="0070734E" w:rsidRDefault="0070734E" w:rsidP="0070734E">
      <w:pPr>
        <w:pStyle w:val="Corpodetexto"/>
        <w:rPr>
          <w:rFonts w:ascii="Times New Roman" w:hAnsi="Times New Roman"/>
          <w:b/>
          <w:color w:val="002060"/>
          <w:szCs w:val="20"/>
        </w:rPr>
      </w:pPr>
      <w:r w:rsidRPr="0070734E">
        <w:rPr>
          <w:rFonts w:ascii="Times New Roman" w:hAnsi="Times New Roman"/>
          <w:b/>
          <w:color w:val="002060"/>
          <w:szCs w:val="20"/>
        </w:rPr>
        <w:t>|X365|E1|Entidade 1|</w:t>
      </w:r>
    </w:p>
    <w:p w14:paraId="77345ED3" w14:textId="77777777" w:rsidR="0070734E" w:rsidRPr="0070734E" w:rsidRDefault="0070734E" w:rsidP="0070734E">
      <w:pPr>
        <w:pStyle w:val="Corpodetexto"/>
        <w:ind w:firstLine="708"/>
        <w:rPr>
          <w:rFonts w:ascii="Times New Roman" w:hAnsi="Times New Roman"/>
          <w:color w:val="002060"/>
          <w:szCs w:val="20"/>
        </w:rPr>
      </w:pPr>
      <w:r w:rsidRPr="0070734E">
        <w:rPr>
          <w:rFonts w:ascii="Times New Roman" w:hAnsi="Times New Roman"/>
          <w:color w:val="002060"/>
          <w:szCs w:val="20"/>
        </w:rPr>
        <w:t>|X365|: Identificação do tipo de registro.</w:t>
      </w:r>
    </w:p>
    <w:p w14:paraId="2F26C5E8" w14:textId="77777777" w:rsidR="0070734E" w:rsidRPr="0070734E" w:rsidRDefault="0070734E" w:rsidP="0070734E">
      <w:pPr>
        <w:pStyle w:val="Corpodetexto"/>
        <w:ind w:firstLine="708"/>
        <w:rPr>
          <w:rFonts w:ascii="Times New Roman" w:hAnsi="Times New Roman"/>
          <w:color w:val="002060"/>
          <w:szCs w:val="20"/>
        </w:rPr>
      </w:pPr>
      <w:r w:rsidRPr="0070734E">
        <w:rPr>
          <w:rFonts w:ascii="Times New Roman" w:hAnsi="Times New Roman"/>
          <w:color w:val="002060"/>
          <w:szCs w:val="20"/>
        </w:rPr>
        <w:t>|E1|: Código da entidade.</w:t>
      </w:r>
    </w:p>
    <w:p w14:paraId="7D83157E" w14:textId="77777777" w:rsidR="0070734E" w:rsidRPr="004B1F0D" w:rsidRDefault="0070734E" w:rsidP="0070734E">
      <w:pPr>
        <w:pStyle w:val="Corpodetexto"/>
        <w:ind w:firstLine="708"/>
        <w:rPr>
          <w:rFonts w:ascii="Times New Roman" w:hAnsi="Times New Roman"/>
          <w:color w:val="002060"/>
          <w:szCs w:val="20"/>
        </w:rPr>
      </w:pPr>
      <w:r w:rsidRPr="0070734E">
        <w:rPr>
          <w:rFonts w:ascii="Times New Roman" w:hAnsi="Times New Roman"/>
          <w:color w:val="002060"/>
          <w:szCs w:val="20"/>
        </w:rPr>
        <w:t>|Entidade 1|: Nome da entidade.</w:t>
      </w:r>
    </w:p>
    <w:p w14:paraId="7C6A09C6" w14:textId="3755C8CD" w:rsidR="0070734E" w:rsidRDefault="0070734E" w:rsidP="00E2690F">
      <w:pPr>
        <w:jc w:val="both"/>
        <w:rPr>
          <w:rFonts w:eastAsia="Times New Roman" w:cs="Times New Roman"/>
          <w:szCs w:val="24"/>
          <w:lang w:eastAsia="pt-BR"/>
        </w:rPr>
      </w:pPr>
    </w:p>
    <w:p w14:paraId="71A354D5" w14:textId="3D076581" w:rsidR="00126D6E" w:rsidRDefault="00126D6E" w:rsidP="00126D6E">
      <w:pPr>
        <w:pStyle w:val="Ttulo4"/>
      </w:pPr>
      <w:bookmarkStart w:id="571" w:name="_Toc156228441"/>
      <w:r w:rsidRPr="004B1F0D">
        <w:t>Registro X3</w:t>
      </w:r>
      <w:r>
        <w:t>66</w:t>
      </w:r>
      <w:r w:rsidRPr="004B1F0D">
        <w:t xml:space="preserve">: </w:t>
      </w:r>
      <w:r>
        <w:t>Entidades Com as Quais Realiza Transações Controladas: Novo registro.</w:t>
      </w:r>
      <w:bookmarkEnd w:id="571"/>
    </w:p>
    <w:p w14:paraId="21FA73C8" w14:textId="77777777" w:rsidR="00126D6E" w:rsidRPr="00126D6E" w:rsidRDefault="00126D6E" w:rsidP="00126D6E">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126D6E" w:rsidRPr="00126D6E" w14:paraId="306C339C" w14:textId="77777777" w:rsidTr="005C2D9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3871A3" w14:textId="77777777" w:rsidR="00126D6E" w:rsidRPr="00126D6E" w:rsidRDefault="00126D6E" w:rsidP="005C2D9F">
            <w:pPr>
              <w:jc w:val="center"/>
              <w:rPr>
                <w:rFonts w:eastAsia="Times New Roman"/>
                <w:b/>
                <w:bCs/>
                <w:color w:val="000000"/>
                <w:szCs w:val="20"/>
                <w:lang w:eastAsia="pt-BR"/>
              </w:rPr>
            </w:pPr>
            <w:r w:rsidRPr="00126D6E">
              <w:rPr>
                <w:szCs w:val="20"/>
              </w:rPr>
              <w:t> </w:t>
            </w:r>
            <w:r w:rsidRPr="00126D6E">
              <w:rPr>
                <w:rFonts w:eastAsia="Times New Roman"/>
                <w:b/>
                <w:bCs/>
                <w:color w:val="000000"/>
                <w:szCs w:val="20"/>
                <w:lang w:eastAsia="pt-BR"/>
              </w:rPr>
              <w:t>REGISTRO X366: ENTIDADES COM AS QUAIS REALIZA TRANSAÇÕES CONTROLADAS</w:t>
            </w:r>
          </w:p>
        </w:tc>
      </w:tr>
      <w:tr w:rsidR="00126D6E" w:rsidRPr="00126D6E" w14:paraId="4C49C735" w14:textId="77777777" w:rsidTr="005C2D9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204C6C2"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Regras de Validação do Registro:</w:t>
            </w:r>
          </w:p>
        </w:tc>
      </w:tr>
      <w:tr w:rsidR="00126D6E" w:rsidRPr="00126D6E" w14:paraId="79ECE379" w14:textId="77777777" w:rsidTr="005C2D9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6C2813"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14A495A"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Ocorrência – 0:N</w:t>
            </w:r>
          </w:p>
        </w:tc>
      </w:tr>
      <w:tr w:rsidR="00126D6E" w:rsidRPr="00126D6E" w14:paraId="103FE8DB" w14:textId="77777777" w:rsidTr="005C2D9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DF9ABC" w14:textId="77777777" w:rsidR="00126D6E" w:rsidRPr="00126D6E" w:rsidRDefault="00126D6E" w:rsidP="005C2D9F">
            <w:pPr>
              <w:rPr>
                <w:rFonts w:eastAsia="Times New Roman"/>
                <w:b/>
                <w:bCs/>
                <w:color w:val="000000"/>
                <w:szCs w:val="20"/>
                <w:lang w:eastAsia="pt-BR"/>
              </w:rPr>
            </w:pPr>
            <w:r w:rsidRPr="00126D6E">
              <w:rPr>
                <w:rFonts w:eastAsia="Times New Roman"/>
                <w:b/>
                <w:bCs/>
                <w:color w:val="000000"/>
                <w:szCs w:val="20"/>
                <w:lang w:eastAsia="pt-BR"/>
              </w:rPr>
              <w:t>Campo(s) chave: CODIGO</w:t>
            </w:r>
          </w:p>
        </w:tc>
      </w:tr>
    </w:tbl>
    <w:p w14:paraId="7ED4C2C4" w14:textId="77777777" w:rsidR="00126D6E" w:rsidRPr="00126D6E" w:rsidRDefault="00126D6E" w:rsidP="00126D6E">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26D6E" w:rsidRPr="00126D6E" w14:paraId="159C73C1" w14:textId="77777777" w:rsidTr="00A00B71">
        <w:trPr>
          <w:trHeight w:val="525"/>
        </w:trPr>
        <w:tc>
          <w:tcPr>
            <w:tcW w:w="920" w:type="dxa"/>
            <w:shd w:val="clear" w:color="000000" w:fill="D0CECE"/>
            <w:vAlign w:val="center"/>
            <w:hideMark/>
          </w:tcPr>
          <w:p w14:paraId="4340D5A9"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Nº</w:t>
            </w:r>
          </w:p>
        </w:tc>
        <w:tc>
          <w:tcPr>
            <w:tcW w:w="1860" w:type="dxa"/>
            <w:shd w:val="clear" w:color="000000" w:fill="D0CECE"/>
            <w:vAlign w:val="center"/>
            <w:hideMark/>
          </w:tcPr>
          <w:p w14:paraId="295182FF"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Campo</w:t>
            </w:r>
          </w:p>
        </w:tc>
        <w:tc>
          <w:tcPr>
            <w:tcW w:w="7420" w:type="dxa"/>
            <w:shd w:val="clear" w:color="000000" w:fill="D0CECE"/>
            <w:vAlign w:val="center"/>
            <w:hideMark/>
          </w:tcPr>
          <w:p w14:paraId="371B38DE"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Descrição</w:t>
            </w:r>
          </w:p>
        </w:tc>
        <w:tc>
          <w:tcPr>
            <w:tcW w:w="920" w:type="dxa"/>
            <w:shd w:val="clear" w:color="000000" w:fill="D0CECE"/>
            <w:vAlign w:val="center"/>
            <w:hideMark/>
          </w:tcPr>
          <w:p w14:paraId="2A617A63"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Tipo</w:t>
            </w:r>
          </w:p>
        </w:tc>
        <w:tc>
          <w:tcPr>
            <w:tcW w:w="920" w:type="dxa"/>
            <w:shd w:val="clear" w:color="000000" w:fill="D0CECE"/>
            <w:vAlign w:val="center"/>
            <w:hideMark/>
          </w:tcPr>
          <w:p w14:paraId="78A0E45B"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Tamanho</w:t>
            </w:r>
          </w:p>
        </w:tc>
        <w:tc>
          <w:tcPr>
            <w:tcW w:w="920" w:type="dxa"/>
            <w:shd w:val="clear" w:color="000000" w:fill="D0CECE"/>
            <w:vAlign w:val="center"/>
            <w:hideMark/>
          </w:tcPr>
          <w:p w14:paraId="4F656055"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Decimal</w:t>
            </w:r>
          </w:p>
        </w:tc>
        <w:tc>
          <w:tcPr>
            <w:tcW w:w="1340" w:type="dxa"/>
            <w:shd w:val="clear" w:color="000000" w:fill="D0CECE"/>
            <w:vAlign w:val="center"/>
            <w:hideMark/>
          </w:tcPr>
          <w:p w14:paraId="7F2D7EA8"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Valores Válidos</w:t>
            </w:r>
          </w:p>
        </w:tc>
        <w:tc>
          <w:tcPr>
            <w:tcW w:w="1120" w:type="dxa"/>
            <w:shd w:val="clear" w:color="000000" w:fill="D0CECE"/>
            <w:vAlign w:val="center"/>
            <w:hideMark/>
          </w:tcPr>
          <w:p w14:paraId="0F60F4CF"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Obrigatório</w:t>
            </w:r>
          </w:p>
        </w:tc>
      </w:tr>
      <w:tr w:rsidR="00126D6E" w:rsidRPr="00126D6E" w14:paraId="391F4F93" w14:textId="77777777" w:rsidTr="00A00B71">
        <w:trPr>
          <w:trHeight w:val="315"/>
        </w:trPr>
        <w:tc>
          <w:tcPr>
            <w:tcW w:w="920" w:type="dxa"/>
            <w:shd w:val="clear" w:color="auto" w:fill="auto"/>
            <w:vAlign w:val="center"/>
            <w:hideMark/>
          </w:tcPr>
          <w:p w14:paraId="2E1182B0"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1</w:t>
            </w:r>
          </w:p>
        </w:tc>
        <w:tc>
          <w:tcPr>
            <w:tcW w:w="1860" w:type="dxa"/>
            <w:shd w:val="clear" w:color="auto" w:fill="auto"/>
            <w:vAlign w:val="center"/>
            <w:hideMark/>
          </w:tcPr>
          <w:p w14:paraId="70CF7007" w14:textId="77777777" w:rsidR="00126D6E" w:rsidRPr="00126D6E" w:rsidRDefault="00126D6E" w:rsidP="005C2D9F">
            <w:pPr>
              <w:jc w:val="both"/>
              <w:rPr>
                <w:rFonts w:eastAsia="Times New Roman"/>
                <w:color w:val="000000"/>
                <w:szCs w:val="20"/>
                <w:lang w:eastAsia="pt-BR"/>
              </w:rPr>
            </w:pPr>
            <w:r w:rsidRPr="00126D6E">
              <w:rPr>
                <w:rFonts w:eastAsia="Times New Roman"/>
                <w:color w:val="000000"/>
                <w:szCs w:val="20"/>
                <w:lang w:eastAsia="pt-BR"/>
              </w:rPr>
              <w:t>REG</w:t>
            </w:r>
          </w:p>
        </w:tc>
        <w:tc>
          <w:tcPr>
            <w:tcW w:w="7420" w:type="dxa"/>
            <w:shd w:val="clear" w:color="auto" w:fill="auto"/>
            <w:vAlign w:val="center"/>
            <w:hideMark/>
          </w:tcPr>
          <w:p w14:paraId="6109B16E" w14:textId="77777777" w:rsidR="00126D6E" w:rsidRPr="00126D6E" w:rsidRDefault="00126D6E" w:rsidP="005C2D9F">
            <w:pPr>
              <w:rPr>
                <w:rFonts w:eastAsia="Times New Roman"/>
                <w:color w:val="000000"/>
                <w:szCs w:val="20"/>
                <w:lang w:eastAsia="pt-BR"/>
              </w:rPr>
            </w:pPr>
            <w:r w:rsidRPr="00126D6E">
              <w:rPr>
                <w:rFonts w:eastAsia="Times New Roman"/>
                <w:color w:val="000000"/>
                <w:szCs w:val="20"/>
                <w:lang w:eastAsia="pt-BR"/>
              </w:rPr>
              <w:t>Texto Fixo Contendo a Identificação do Registro (X366).</w:t>
            </w:r>
          </w:p>
        </w:tc>
        <w:tc>
          <w:tcPr>
            <w:tcW w:w="920" w:type="dxa"/>
            <w:shd w:val="clear" w:color="auto" w:fill="auto"/>
            <w:vAlign w:val="center"/>
            <w:hideMark/>
          </w:tcPr>
          <w:p w14:paraId="4BE8B096"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C</w:t>
            </w:r>
          </w:p>
        </w:tc>
        <w:tc>
          <w:tcPr>
            <w:tcW w:w="920" w:type="dxa"/>
            <w:shd w:val="clear" w:color="auto" w:fill="auto"/>
            <w:vAlign w:val="center"/>
            <w:hideMark/>
          </w:tcPr>
          <w:p w14:paraId="38CB4C59"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4</w:t>
            </w:r>
          </w:p>
        </w:tc>
        <w:tc>
          <w:tcPr>
            <w:tcW w:w="920" w:type="dxa"/>
            <w:shd w:val="clear" w:color="auto" w:fill="auto"/>
            <w:vAlign w:val="center"/>
            <w:hideMark/>
          </w:tcPr>
          <w:p w14:paraId="6A3CD4B6"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340" w:type="dxa"/>
            <w:shd w:val="clear" w:color="auto" w:fill="auto"/>
            <w:vAlign w:val="center"/>
            <w:hideMark/>
          </w:tcPr>
          <w:p w14:paraId="3AB936EA"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X366]</w:t>
            </w:r>
          </w:p>
        </w:tc>
        <w:tc>
          <w:tcPr>
            <w:tcW w:w="1120" w:type="dxa"/>
            <w:shd w:val="clear" w:color="auto" w:fill="auto"/>
            <w:vAlign w:val="center"/>
            <w:hideMark/>
          </w:tcPr>
          <w:p w14:paraId="6E7C7EF4"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Sim</w:t>
            </w:r>
          </w:p>
        </w:tc>
      </w:tr>
      <w:tr w:rsidR="00126D6E" w:rsidRPr="00126D6E" w14:paraId="23B61716" w14:textId="77777777" w:rsidTr="00A00B71">
        <w:trPr>
          <w:trHeight w:val="780"/>
        </w:trPr>
        <w:tc>
          <w:tcPr>
            <w:tcW w:w="920" w:type="dxa"/>
            <w:shd w:val="clear" w:color="000000" w:fill="F2F2F2"/>
            <w:vAlign w:val="center"/>
            <w:hideMark/>
          </w:tcPr>
          <w:p w14:paraId="013C9AD7"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2</w:t>
            </w:r>
          </w:p>
        </w:tc>
        <w:tc>
          <w:tcPr>
            <w:tcW w:w="1860" w:type="dxa"/>
            <w:shd w:val="clear" w:color="000000" w:fill="F2F2F2"/>
            <w:vAlign w:val="center"/>
            <w:hideMark/>
          </w:tcPr>
          <w:p w14:paraId="0D0CD4D1" w14:textId="77777777" w:rsidR="00126D6E" w:rsidRPr="00126D6E" w:rsidRDefault="00126D6E" w:rsidP="005C2D9F">
            <w:pPr>
              <w:jc w:val="both"/>
              <w:rPr>
                <w:rFonts w:eastAsia="Times New Roman"/>
                <w:color w:val="000000"/>
                <w:szCs w:val="20"/>
                <w:lang w:eastAsia="pt-BR"/>
              </w:rPr>
            </w:pPr>
            <w:r w:rsidRPr="00126D6E">
              <w:rPr>
                <w:rFonts w:eastAsia="Times New Roman"/>
                <w:color w:val="000000"/>
                <w:szCs w:val="20"/>
                <w:lang w:eastAsia="pt-BR"/>
              </w:rPr>
              <w:t>CODIGO</w:t>
            </w:r>
          </w:p>
        </w:tc>
        <w:tc>
          <w:tcPr>
            <w:tcW w:w="7420" w:type="dxa"/>
            <w:shd w:val="clear" w:color="000000" w:fill="F2F2F2"/>
            <w:vAlign w:val="center"/>
            <w:hideMark/>
          </w:tcPr>
          <w:p w14:paraId="404D1DEF" w14:textId="77777777" w:rsidR="00126D6E" w:rsidRPr="00126D6E" w:rsidRDefault="00126D6E" w:rsidP="005C2D9F">
            <w:pPr>
              <w:rPr>
                <w:rFonts w:eastAsia="Times New Roman"/>
                <w:color w:val="000000"/>
                <w:szCs w:val="20"/>
                <w:lang w:eastAsia="pt-BR"/>
              </w:rPr>
            </w:pPr>
            <w:r w:rsidRPr="00126D6E">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69822E27"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C</w:t>
            </w:r>
          </w:p>
        </w:tc>
        <w:tc>
          <w:tcPr>
            <w:tcW w:w="920" w:type="dxa"/>
            <w:shd w:val="clear" w:color="000000" w:fill="F2F2F2"/>
            <w:vAlign w:val="center"/>
            <w:hideMark/>
          </w:tcPr>
          <w:p w14:paraId="42318BE6"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6</w:t>
            </w:r>
          </w:p>
        </w:tc>
        <w:tc>
          <w:tcPr>
            <w:tcW w:w="920" w:type="dxa"/>
            <w:shd w:val="clear" w:color="000000" w:fill="F2F2F2"/>
            <w:vAlign w:val="center"/>
            <w:hideMark/>
          </w:tcPr>
          <w:p w14:paraId="01D0C875"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340" w:type="dxa"/>
            <w:shd w:val="clear" w:color="000000" w:fill="F2F2F2"/>
            <w:vAlign w:val="center"/>
            <w:hideMark/>
          </w:tcPr>
          <w:p w14:paraId="41A6D212"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120" w:type="dxa"/>
            <w:shd w:val="clear" w:color="000000" w:fill="F2F2F2"/>
            <w:vAlign w:val="center"/>
            <w:hideMark/>
          </w:tcPr>
          <w:p w14:paraId="37D5E4C4"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Sim</w:t>
            </w:r>
          </w:p>
        </w:tc>
      </w:tr>
      <w:tr w:rsidR="00126D6E" w:rsidRPr="00126D6E" w14:paraId="5653C890" w14:textId="77777777" w:rsidTr="00A00B71">
        <w:trPr>
          <w:trHeight w:val="780"/>
        </w:trPr>
        <w:tc>
          <w:tcPr>
            <w:tcW w:w="920" w:type="dxa"/>
            <w:shd w:val="clear" w:color="auto" w:fill="auto"/>
            <w:vAlign w:val="center"/>
            <w:hideMark/>
          </w:tcPr>
          <w:p w14:paraId="1BA05F57"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3</w:t>
            </w:r>
          </w:p>
        </w:tc>
        <w:tc>
          <w:tcPr>
            <w:tcW w:w="1860" w:type="dxa"/>
            <w:shd w:val="clear" w:color="auto" w:fill="auto"/>
            <w:vAlign w:val="center"/>
            <w:hideMark/>
          </w:tcPr>
          <w:p w14:paraId="727656DB" w14:textId="77777777" w:rsidR="00126D6E" w:rsidRPr="00126D6E" w:rsidRDefault="00126D6E" w:rsidP="005C2D9F">
            <w:pPr>
              <w:jc w:val="both"/>
              <w:rPr>
                <w:rFonts w:eastAsia="Times New Roman"/>
                <w:color w:val="000000"/>
                <w:szCs w:val="20"/>
                <w:lang w:eastAsia="pt-BR"/>
              </w:rPr>
            </w:pPr>
            <w:r w:rsidRPr="00126D6E">
              <w:rPr>
                <w:rFonts w:eastAsia="Times New Roman"/>
                <w:color w:val="000000"/>
                <w:szCs w:val="20"/>
                <w:lang w:eastAsia="pt-BR"/>
              </w:rPr>
              <w:t>DESCRICAO</w:t>
            </w:r>
          </w:p>
        </w:tc>
        <w:tc>
          <w:tcPr>
            <w:tcW w:w="7420" w:type="dxa"/>
            <w:shd w:val="clear" w:color="auto" w:fill="auto"/>
            <w:vAlign w:val="center"/>
            <w:hideMark/>
          </w:tcPr>
          <w:p w14:paraId="40EF0FFC" w14:textId="77777777" w:rsidR="00126D6E" w:rsidRPr="00126D6E" w:rsidRDefault="00126D6E" w:rsidP="005C2D9F">
            <w:pPr>
              <w:rPr>
                <w:rFonts w:eastAsia="Times New Roman"/>
                <w:color w:val="000000"/>
                <w:szCs w:val="20"/>
                <w:lang w:eastAsia="pt-BR"/>
              </w:rPr>
            </w:pPr>
            <w:r w:rsidRPr="00126D6E">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451D46"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C</w:t>
            </w:r>
          </w:p>
        </w:tc>
        <w:tc>
          <w:tcPr>
            <w:tcW w:w="920" w:type="dxa"/>
            <w:shd w:val="clear" w:color="auto" w:fill="auto"/>
            <w:vAlign w:val="center"/>
            <w:hideMark/>
          </w:tcPr>
          <w:p w14:paraId="2C80E165"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920" w:type="dxa"/>
            <w:shd w:val="clear" w:color="auto" w:fill="auto"/>
            <w:vAlign w:val="center"/>
            <w:hideMark/>
          </w:tcPr>
          <w:p w14:paraId="6753A6CC"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340" w:type="dxa"/>
            <w:shd w:val="clear" w:color="auto" w:fill="auto"/>
            <w:vAlign w:val="center"/>
            <w:hideMark/>
          </w:tcPr>
          <w:p w14:paraId="0F32C86A"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120" w:type="dxa"/>
            <w:shd w:val="clear" w:color="auto" w:fill="auto"/>
            <w:vAlign w:val="center"/>
            <w:hideMark/>
          </w:tcPr>
          <w:p w14:paraId="2A3F37FE"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Não</w:t>
            </w:r>
          </w:p>
        </w:tc>
      </w:tr>
      <w:tr w:rsidR="00126D6E" w:rsidRPr="00126D6E" w14:paraId="32645D9D" w14:textId="77777777" w:rsidTr="00A00B71">
        <w:trPr>
          <w:trHeight w:val="315"/>
        </w:trPr>
        <w:tc>
          <w:tcPr>
            <w:tcW w:w="920" w:type="dxa"/>
            <w:shd w:val="clear" w:color="000000" w:fill="F2F2F2"/>
            <w:vAlign w:val="center"/>
            <w:hideMark/>
          </w:tcPr>
          <w:p w14:paraId="67422C7A" w14:textId="77777777" w:rsidR="00126D6E" w:rsidRPr="00126D6E" w:rsidRDefault="00126D6E" w:rsidP="005C2D9F">
            <w:pPr>
              <w:jc w:val="center"/>
              <w:rPr>
                <w:rFonts w:eastAsia="Times New Roman"/>
                <w:b/>
                <w:bCs/>
                <w:color w:val="000000"/>
                <w:szCs w:val="20"/>
                <w:lang w:eastAsia="pt-BR"/>
              </w:rPr>
            </w:pPr>
            <w:r w:rsidRPr="00126D6E">
              <w:rPr>
                <w:rFonts w:eastAsia="Times New Roman"/>
                <w:b/>
                <w:bCs/>
                <w:color w:val="000000"/>
                <w:szCs w:val="20"/>
                <w:lang w:eastAsia="pt-BR"/>
              </w:rPr>
              <w:t>4</w:t>
            </w:r>
          </w:p>
        </w:tc>
        <w:tc>
          <w:tcPr>
            <w:tcW w:w="1860" w:type="dxa"/>
            <w:shd w:val="clear" w:color="000000" w:fill="F2F2F2"/>
            <w:noWrap/>
            <w:vAlign w:val="center"/>
            <w:hideMark/>
          </w:tcPr>
          <w:p w14:paraId="70B1414C" w14:textId="77777777" w:rsidR="00126D6E" w:rsidRPr="00126D6E" w:rsidRDefault="00126D6E" w:rsidP="005C2D9F">
            <w:pPr>
              <w:rPr>
                <w:rFonts w:eastAsia="Times New Roman"/>
                <w:color w:val="000000"/>
                <w:szCs w:val="20"/>
                <w:lang w:eastAsia="pt-BR"/>
              </w:rPr>
            </w:pPr>
            <w:r w:rsidRPr="00126D6E">
              <w:rPr>
                <w:rFonts w:eastAsia="Times New Roman"/>
                <w:color w:val="000000"/>
                <w:szCs w:val="20"/>
                <w:lang w:eastAsia="pt-BR"/>
              </w:rPr>
              <w:t>VALOR</w:t>
            </w:r>
          </w:p>
        </w:tc>
        <w:tc>
          <w:tcPr>
            <w:tcW w:w="7420" w:type="dxa"/>
            <w:shd w:val="clear" w:color="000000" w:fill="F2F2F2"/>
            <w:vAlign w:val="center"/>
            <w:hideMark/>
          </w:tcPr>
          <w:p w14:paraId="5B22FFE9" w14:textId="77777777" w:rsidR="00126D6E" w:rsidRPr="00126D6E" w:rsidRDefault="00126D6E" w:rsidP="005C2D9F">
            <w:pPr>
              <w:rPr>
                <w:rFonts w:eastAsia="Times New Roman"/>
                <w:color w:val="000000"/>
                <w:szCs w:val="20"/>
                <w:lang w:eastAsia="pt-BR"/>
              </w:rPr>
            </w:pPr>
            <w:r w:rsidRPr="00126D6E">
              <w:rPr>
                <w:rFonts w:eastAsia="Times New Roman"/>
                <w:color w:val="000000"/>
                <w:szCs w:val="20"/>
                <w:lang w:eastAsia="pt-BR"/>
              </w:rPr>
              <w:t>Valor</w:t>
            </w:r>
          </w:p>
        </w:tc>
        <w:tc>
          <w:tcPr>
            <w:tcW w:w="920" w:type="dxa"/>
            <w:shd w:val="clear" w:color="000000" w:fill="F2F2F2"/>
            <w:vAlign w:val="center"/>
            <w:hideMark/>
          </w:tcPr>
          <w:p w14:paraId="68C07EDC"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C</w:t>
            </w:r>
          </w:p>
        </w:tc>
        <w:tc>
          <w:tcPr>
            <w:tcW w:w="920" w:type="dxa"/>
            <w:shd w:val="clear" w:color="000000" w:fill="F2F2F2"/>
            <w:vAlign w:val="center"/>
            <w:hideMark/>
          </w:tcPr>
          <w:p w14:paraId="3BCFA95F"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920" w:type="dxa"/>
            <w:shd w:val="clear" w:color="000000" w:fill="F2F2F2"/>
            <w:vAlign w:val="center"/>
            <w:hideMark/>
          </w:tcPr>
          <w:p w14:paraId="28A1671F"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340" w:type="dxa"/>
            <w:shd w:val="clear" w:color="000000" w:fill="F2F2F2"/>
            <w:vAlign w:val="center"/>
            <w:hideMark/>
          </w:tcPr>
          <w:p w14:paraId="52FDE049"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w:t>
            </w:r>
          </w:p>
        </w:tc>
        <w:tc>
          <w:tcPr>
            <w:tcW w:w="1120" w:type="dxa"/>
            <w:shd w:val="clear" w:color="000000" w:fill="F2F2F2"/>
            <w:vAlign w:val="center"/>
            <w:hideMark/>
          </w:tcPr>
          <w:p w14:paraId="70922A0E" w14:textId="77777777" w:rsidR="00126D6E" w:rsidRPr="00126D6E" w:rsidRDefault="00126D6E" w:rsidP="005C2D9F">
            <w:pPr>
              <w:jc w:val="center"/>
              <w:rPr>
                <w:rFonts w:eastAsia="Times New Roman"/>
                <w:color w:val="000000"/>
                <w:szCs w:val="20"/>
                <w:lang w:eastAsia="pt-BR"/>
              </w:rPr>
            </w:pPr>
            <w:r w:rsidRPr="00126D6E">
              <w:rPr>
                <w:rFonts w:eastAsia="Times New Roman"/>
                <w:color w:val="000000"/>
                <w:szCs w:val="20"/>
                <w:lang w:eastAsia="pt-BR"/>
              </w:rPr>
              <w:t>Não</w:t>
            </w:r>
          </w:p>
        </w:tc>
      </w:tr>
    </w:tbl>
    <w:p w14:paraId="4F6813B2" w14:textId="77777777" w:rsidR="00126D6E" w:rsidRPr="00126D6E" w:rsidRDefault="00126D6E" w:rsidP="00126D6E">
      <w:pPr>
        <w:rPr>
          <w:b/>
          <w:szCs w:val="20"/>
          <w:lang w:val="pt-PT"/>
        </w:rPr>
      </w:pPr>
    </w:p>
    <w:p w14:paraId="66C86E53" w14:textId="77777777" w:rsidR="00126D6E" w:rsidRPr="00126D6E" w:rsidRDefault="00126D6E" w:rsidP="00126D6E">
      <w:pPr>
        <w:rPr>
          <w:b/>
          <w:szCs w:val="20"/>
          <w:lang w:val="pt-PT"/>
        </w:rPr>
      </w:pPr>
      <w:r w:rsidRPr="00126D6E">
        <w:rPr>
          <w:b/>
          <w:szCs w:val="20"/>
          <w:lang w:val="pt-PT"/>
        </w:rPr>
        <w:t>I – Regras de Validação do Registro:</w:t>
      </w:r>
    </w:p>
    <w:p w14:paraId="323D5E1D" w14:textId="77777777" w:rsidR="00126D6E" w:rsidRPr="00126D6E" w:rsidRDefault="00126D6E" w:rsidP="00126D6E">
      <w:pPr>
        <w:rPr>
          <w:b/>
          <w:szCs w:val="20"/>
          <w:lang w:val="pt-PT"/>
        </w:rPr>
      </w:pPr>
    </w:p>
    <w:p w14:paraId="775050F4" w14:textId="77777777" w:rsidR="00126D6E" w:rsidRPr="00126D6E" w:rsidRDefault="00000000" w:rsidP="00126D6E">
      <w:pPr>
        <w:pStyle w:val="Corpodetexto"/>
        <w:ind w:left="708" w:firstLine="12"/>
        <w:rPr>
          <w:rFonts w:ascii="Times New Roman" w:hAnsi="Times New Roman"/>
          <w:szCs w:val="20"/>
        </w:rPr>
      </w:pPr>
      <w:hyperlink r:id="rId322" w:anchor="REGRA_OCORRENCIA_UNITARIA_ARQ" w:history="1">
        <w:r w:rsidR="00126D6E" w:rsidRPr="00126D6E">
          <w:rPr>
            <w:rFonts w:ascii="Times New Roman" w:hAnsi="Times New Roman"/>
            <w:b/>
            <w:szCs w:val="20"/>
          </w:rPr>
          <w:t>REGRA_</w:t>
        </w:r>
      </w:hyperlink>
      <w:r w:rsidR="00126D6E" w:rsidRPr="00126D6E">
        <w:rPr>
          <w:rFonts w:ascii="Times New Roman" w:hAnsi="Times New Roman"/>
          <w:b/>
          <w:szCs w:val="20"/>
        </w:rPr>
        <w:t>DUPLICIDADE_DESPREZADA</w:t>
      </w:r>
      <w:r w:rsidR="00126D6E" w:rsidRPr="00126D6E">
        <w:rPr>
          <w:rFonts w:ascii="Times New Roman" w:hAnsi="Times New Roman"/>
          <w:color w:val="auto"/>
          <w:szCs w:val="20"/>
        </w:rPr>
        <w:t xml:space="preserve">: </w:t>
      </w:r>
      <w:r w:rsidR="00126D6E" w:rsidRPr="00126D6E">
        <w:rPr>
          <w:rFonts w:ascii="Times New Roman" w:hAnsi="Times New Roman"/>
          <w:szCs w:val="20"/>
        </w:rPr>
        <w:t>Verifica se o registro já foi importado anteriormente, de acordo com a chave e os registros pais. Se a regra não for cumprida, a ECF gera um aviso.</w:t>
      </w:r>
    </w:p>
    <w:p w14:paraId="5F3E9959" w14:textId="77777777" w:rsidR="00126D6E" w:rsidRPr="00126D6E" w:rsidRDefault="00126D6E" w:rsidP="00126D6E">
      <w:pPr>
        <w:pStyle w:val="Corpodetexto"/>
        <w:ind w:left="708" w:firstLine="12"/>
        <w:rPr>
          <w:rFonts w:ascii="Times New Roman" w:hAnsi="Times New Roman"/>
          <w:szCs w:val="20"/>
        </w:rPr>
      </w:pPr>
    </w:p>
    <w:p w14:paraId="7F8DDD25" w14:textId="77777777" w:rsidR="00126D6E" w:rsidRPr="00126D6E" w:rsidRDefault="00000000" w:rsidP="00126D6E">
      <w:pPr>
        <w:pStyle w:val="Corpodetexto"/>
        <w:ind w:left="708" w:firstLine="12"/>
        <w:rPr>
          <w:rFonts w:ascii="Times New Roman" w:hAnsi="Times New Roman"/>
          <w:szCs w:val="20"/>
        </w:rPr>
      </w:pPr>
      <w:hyperlink r:id="rId323" w:anchor="REGRA_OCORRENCIA_UNITARIA_ARQ" w:history="1">
        <w:r w:rsidR="00126D6E" w:rsidRPr="00126D6E">
          <w:rPr>
            <w:rFonts w:ascii="Times New Roman" w:hAnsi="Times New Roman"/>
            <w:b/>
            <w:szCs w:val="20"/>
          </w:rPr>
          <w:t>REGRA_</w:t>
        </w:r>
      </w:hyperlink>
      <w:r w:rsidR="00126D6E" w:rsidRPr="00126D6E">
        <w:rPr>
          <w:rFonts w:ascii="Times New Roman" w:hAnsi="Times New Roman"/>
          <w:b/>
          <w:szCs w:val="20"/>
        </w:rPr>
        <w:t>LINHA_DESPREZADA</w:t>
      </w:r>
      <w:r w:rsidR="00126D6E" w:rsidRPr="00126D6E">
        <w:rPr>
          <w:rFonts w:ascii="Times New Roman" w:hAnsi="Times New Roman"/>
          <w:color w:val="auto"/>
          <w:szCs w:val="20"/>
        </w:rPr>
        <w:t xml:space="preserve">: </w:t>
      </w:r>
      <w:r w:rsidR="00126D6E" w:rsidRPr="00126D6E">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0069D147" w14:textId="77777777" w:rsidR="00126D6E" w:rsidRPr="00126D6E" w:rsidRDefault="00126D6E" w:rsidP="00126D6E">
      <w:pPr>
        <w:pStyle w:val="Corpodetexto"/>
        <w:ind w:left="708" w:firstLine="12"/>
        <w:rPr>
          <w:rFonts w:ascii="Times New Roman" w:hAnsi="Times New Roman"/>
          <w:b/>
          <w:szCs w:val="20"/>
        </w:rPr>
      </w:pPr>
    </w:p>
    <w:p w14:paraId="768E3594" w14:textId="77777777" w:rsidR="00126D6E" w:rsidRPr="00126D6E" w:rsidRDefault="00000000" w:rsidP="00126D6E">
      <w:pPr>
        <w:pStyle w:val="Corpodetexto"/>
        <w:ind w:left="708" w:firstLine="12"/>
        <w:rPr>
          <w:rFonts w:ascii="Times New Roman" w:hAnsi="Times New Roman"/>
          <w:b/>
          <w:szCs w:val="20"/>
        </w:rPr>
      </w:pPr>
      <w:hyperlink r:id="rId324" w:anchor="REGRA_OCORRENCIA_UNITARIA_ARQ" w:history="1">
        <w:r w:rsidR="00126D6E" w:rsidRPr="00126D6E">
          <w:rPr>
            <w:rFonts w:ascii="Times New Roman" w:hAnsi="Times New Roman"/>
            <w:b/>
            <w:szCs w:val="20"/>
          </w:rPr>
          <w:t>REGRA_</w:t>
        </w:r>
      </w:hyperlink>
      <w:r w:rsidR="00126D6E" w:rsidRPr="00126D6E">
        <w:rPr>
          <w:rFonts w:ascii="Times New Roman" w:hAnsi="Times New Roman"/>
          <w:b/>
          <w:szCs w:val="20"/>
        </w:rPr>
        <w:t>LINHA_ATUALIZADA</w:t>
      </w:r>
      <w:r w:rsidR="00126D6E" w:rsidRPr="00126D6E">
        <w:rPr>
          <w:rFonts w:ascii="Times New Roman" w:hAnsi="Times New Roman"/>
          <w:color w:val="auto"/>
          <w:szCs w:val="20"/>
        </w:rPr>
        <w:t xml:space="preserve">: </w:t>
      </w:r>
      <w:r w:rsidR="00126D6E" w:rsidRPr="00126D6E">
        <w:rPr>
          <w:rFonts w:ascii="Times New Roman" w:hAnsi="Times New Roman"/>
          <w:szCs w:val="20"/>
        </w:rPr>
        <w:t>Verifica se o registro está desatualizado em relação à tabela da RFB. Se a regra não for cumprida, a ECF gera um aviso.</w:t>
      </w:r>
    </w:p>
    <w:p w14:paraId="48AA7616" w14:textId="77777777" w:rsidR="00126D6E" w:rsidRPr="00126D6E" w:rsidRDefault="00126D6E" w:rsidP="00126D6E">
      <w:pPr>
        <w:rPr>
          <w:b/>
          <w:szCs w:val="20"/>
          <w:lang w:val="pt-PT"/>
        </w:rPr>
      </w:pPr>
    </w:p>
    <w:p w14:paraId="4E8113DE" w14:textId="77777777" w:rsidR="00126D6E" w:rsidRPr="00126D6E" w:rsidRDefault="00126D6E" w:rsidP="00126D6E">
      <w:pPr>
        <w:rPr>
          <w:b/>
          <w:szCs w:val="20"/>
          <w:lang w:val="pt-PT"/>
        </w:rPr>
      </w:pPr>
      <w:r w:rsidRPr="00126D6E">
        <w:rPr>
          <w:b/>
          <w:szCs w:val="20"/>
          <w:lang w:val="pt-PT"/>
        </w:rPr>
        <w:t>II – Regras de Validação de Campos:</w:t>
      </w:r>
    </w:p>
    <w:p w14:paraId="48E3F860" w14:textId="77777777" w:rsidR="00126D6E" w:rsidRPr="00126D6E" w:rsidRDefault="00126D6E" w:rsidP="00126D6E">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26D6E" w:rsidRPr="00126D6E" w14:paraId="2317ECE2"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CBC54B6" w14:textId="77777777" w:rsidR="00126D6E" w:rsidRPr="00126D6E" w:rsidRDefault="00126D6E" w:rsidP="005C2D9F">
            <w:pPr>
              <w:pStyle w:val="PSDS-CorpodeTexto0"/>
              <w:jc w:val="center"/>
              <w:rPr>
                <w:rFonts w:ascii="Times New Roman" w:hAnsi="Times New Roman"/>
                <w:b/>
                <w:bCs/>
              </w:rPr>
            </w:pPr>
            <w:r w:rsidRPr="00126D6E">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00AC228" w14:textId="77777777" w:rsidR="00126D6E" w:rsidRPr="00126D6E" w:rsidRDefault="00126D6E" w:rsidP="005C2D9F">
            <w:pPr>
              <w:pStyle w:val="PSDS-CorpodeTexto0"/>
              <w:jc w:val="center"/>
              <w:rPr>
                <w:rFonts w:ascii="Times New Roman" w:hAnsi="Times New Roman"/>
                <w:b/>
                <w:bCs/>
              </w:rPr>
            </w:pPr>
            <w:r w:rsidRPr="00126D6E">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7C72BB6" w14:textId="77777777" w:rsidR="00126D6E" w:rsidRPr="00126D6E" w:rsidRDefault="00126D6E" w:rsidP="005C2D9F">
            <w:pPr>
              <w:pStyle w:val="PSDS-CorpodeTexto0"/>
              <w:jc w:val="center"/>
              <w:rPr>
                <w:rFonts w:ascii="Times New Roman" w:hAnsi="Times New Roman"/>
                <w:b/>
                <w:bCs/>
              </w:rPr>
            </w:pPr>
            <w:r w:rsidRPr="00126D6E">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EE49AEA" w14:textId="77777777" w:rsidR="00126D6E" w:rsidRPr="00126D6E" w:rsidRDefault="00126D6E" w:rsidP="005C2D9F">
            <w:pPr>
              <w:pStyle w:val="PSDS-CorpodeTexto0"/>
              <w:jc w:val="center"/>
              <w:rPr>
                <w:rFonts w:ascii="Times New Roman" w:hAnsi="Times New Roman"/>
                <w:b/>
                <w:bCs/>
              </w:rPr>
            </w:pPr>
            <w:r w:rsidRPr="00126D6E">
              <w:rPr>
                <w:rFonts w:ascii="Times New Roman" w:hAnsi="Times New Roman"/>
                <w:b/>
                <w:bCs/>
              </w:rPr>
              <w:t>Tipo</w:t>
            </w:r>
          </w:p>
        </w:tc>
      </w:tr>
      <w:tr w:rsidR="00126D6E" w:rsidRPr="00126D6E" w14:paraId="5113CD66" w14:textId="77777777" w:rsidTr="005C2D9F">
        <w:trPr>
          <w:jc w:val="center"/>
        </w:trPr>
        <w:tc>
          <w:tcPr>
            <w:tcW w:w="485" w:type="dxa"/>
            <w:tcBorders>
              <w:top w:val="single" w:sz="6" w:space="0" w:color="auto"/>
              <w:left w:val="single" w:sz="6" w:space="0" w:color="auto"/>
              <w:bottom w:val="single" w:sz="6" w:space="0" w:color="auto"/>
              <w:right w:val="single" w:sz="6" w:space="0" w:color="auto"/>
            </w:tcBorders>
          </w:tcPr>
          <w:p w14:paraId="67E766E7" w14:textId="77777777" w:rsidR="00126D6E" w:rsidRPr="00126D6E" w:rsidRDefault="00126D6E" w:rsidP="005C2D9F">
            <w:pPr>
              <w:pStyle w:val="PSDS-CorpodeTexto0"/>
              <w:suppressAutoHyphens w:val="0"/>
              <w:rPr>
                <w:rFonts w:ascii="Times New Roman" w:hAnsi="Times New Roman"/>
                <w:b/>
                <w:bCs/>
                <w:lang w:val="pt-PT"/>
              </w:rPr>
            </w:pPr>
            <w:r w:rsidRPr="00126D6E">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38CBA" w14:textId="77777777" w:rsidR="00126D6E" w:rsidRPr="00126D6E" w:rsidRDefault="00126D6E" w:rsidP="005C2D9F">
            <w:pPr>
              <w:pStyle w:val="PSDS-CorpodeTexto0"/>
              <w:rPr>
                <w:rFonts w:ascii="Times New Roman" w:hAnsi="Times New Roman"/>
              </w:rPr>
            </w:pPr>
            <w:r w:rsidRPr="00126D6E">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D1A8920" w14:textId="77777777" w:rsidR="00126D6E" w:rsidRPr="00126D6E" w:rsidRDefault="00126D6E" w:rsidP="005C2D9F">
            <w:pPr>
              <w:pStyle w:val="Corpodetexto"/>
              <w:rPr>
                <w:rFonts w:ascii="Times New Roman" w:hAnsi="Times New Roman"/>
                <w:szCs w:val="20"/>
              </w:rPr>
            </w:pPr>
            <w:r w:rsidRPr="00126D6E">
              <w:rPr>
                <w:rFonts w:ascii="Times New Roman" w:hAnsi="Times New Roman"/>
                <w:b/>
                <w:bCs/>
                <w:szCs w:val="20"/>
              </w:rPr>
              <w:t>REGRA_OBRIGATORIO_TIPO_DIFERENTE_R</w:t>
            </w:r>
            <w:r w:rsidRPr="00126D6E">
              <w:rPr>
                <w:rFonts w:ascii="Times New Roman" w:hAnsi="Times New Roman"/>
                <w:szCs w:val="20"/>
              </w:rPr>
              <w:t xml:space="preserve">: </w:t>
            </w:r>
            <w:r w:rsidRPr="00126D6E">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E0B4406" w14:textId="77777777" w:rsidR="00126D6E" w:rsidRPr="00126D6E" w:rsidRDefault="00126D6E" w:rsidP="005C2D9F">
            <w:pPr>
              <w:pStyle w:val="PSDS-CorpodeTexto0"/>
              <w:rPr>
                <w:rFonts w:ascii="Times New Roman" w:hAnsi="Times New Roman"/>
              </w:rPr>
            </w:pPr>
            <w:r w:rsidRPr="00126D6E">
              <w:rPr>
                <w:rFonts w:ascii="Times New Roman" w:hAnsi="Times New Roman"/>
              </w:rPr>
              <w:t>Erro</w:t>
            </w:r>
          </w:p>
          <w:p w14:paraId="213D8B40" w14:textId="77777777" w:rsidR="00126D6E" w:rsidRPr="00126D6E" w:rsidRDefault="00126D6E" w:rsidP="005C2D9F">
            <w:pPr>
              <w:pStyle w:val="PSDS-CorpodeTexto0"/>
              <w:rPr>
                <w:rFonts w:ascii="Times New Roman" w:hAnsi="Times New Roman"/>
              </w:rPr>
            </w:pPr>
          </w:p>
        </w:tc>
      </w:tr>
    </w:tbl>
    <w:p w14:paraId="7F12D651" w14:textId="77777777" w:rsidR="00126D6E" w:rsidRPr="00126D6E" w:rsidRDefault="00126D6E" w:rsidP="00126D6E">
      <w:pPr>
        <w:pStyle w:val="Corpodetexto"/>
        <w:rPr>
          <w:rFonts w:ascii="Times New Roman" w:hAnsi="Times New Roman"/>
          <w:szCs w:val="20"/>
        </w:rPr>
      </w:pPr>
    </w:p>
    <w:p w14:paraId="10B4CE60" w14:textId="7456EEEA" w:rsidR="00126D6E" w:rsidRPr="00126D6E" w:rsidRDefault="00126D6E" w:rsidP="00126D6E">
      <w:pPr>
        <w:rPr>
          <w:b/>
          <w:szCs w:val="20"/>
          <w:lang w:val="pt-PT"/>
        </w:rPr>
      </w:pPr>
      <w:r w:rsidRPr="00126D6E">
        <w:rPr>
          <w:b/>
          <w:szCs w:val="20"/>
          <w:lang w:val="pt-PT"/>
        </w:rPr>
        <w:t>III – Tabela Dinâmica: X</w:t>
      </w:r>
      <w:r>
        <w:rPr>
          <w:b/>
          <w:szCs w:val="20"/>
          <w:lang w:val="pt-PT"/>
        </w:rPr>
        <w:t>366</w:t>
      </w:r>
      <w:r w:rsidRPr="00126D6E">
        <w:rPr>
          <w:b/>
          <w:szCs w:val="20"/>
          <w:lang w:val="pt-PT"/>
        </w:rPr>
        <w:t xml:space="preserve"> </w:t>
      </w:r>
      <w:r>
        <w:rPr>
          <w:b/>
          <w:szCs w:val="20"/>
          <w:lang w:val="pt-PT"/>
        </w:rPr>
        <w:t>– Entidades com as Quais Realiza Transações Controladas</w:t>
      </w:r>
    </w:p>
    <w:p w14:paraId="035DF08D" w14:textId="77777777" w:rsidR="00126D6E" w:rsidRPr="00126D6E" w:rsidRDefault="00126D6E" w:rsidP="00126D6E"/>
    <w:p w14:paraId="45E20320" w14:textId="77777777" w:rsidR="00126D6E" w:rsidRPr="00126D6E" w:rsidRDefault="00126D6E" w:rsidP="00126D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9EBB6B" w14:textId="77777777" w:rsidR="00126D6E" w:rsidRPr="00126D6E" w:rsidRDefault="00126D6E" w:rsidP="00126D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126D6E">
        <w:rPr>
          <w:rFonts w:ascii="Times New Roman" w:hAnsi="Times New Roman" w:cs="Times New Roman"/>
          <w:szCs w:val="20"/>
        </w:rPr>
        <w:t>Vide planilha deste Registro no arquivo “</w:t>
      </w:r>
      <w:r w:rsidRPr="00126D6E">
        <w:rPr>
          <w:rFonts w:ascii="Times New Roman" w:hAnsi="Times New Roman" w:cs="Times New Roman"/>
          <w:b/>
          <w:szCs w:val="20"/>
        </w:rPr>
        <w:t>Tabelas_Dinamicas_ECF_Leiaute_10_AC2023_SIT_ESP_2024.xlsx</w:t>
      </w:r>
      <w:r w:rsidRPr="00126D6E">
        <w:rPr>
          <w:rFonts w:ascii="Times New Roman" w:hAnsi="Times New Roman" w:cs="Times New Roman"/>
          <w:szCs w:val="20"/>
        </w:rPr>
        <w:t xml:space="preserve">” a partir do link </w:t>
      </w:r>
      <w:hyperlink r:id="rId325" w:history="1">
        <w:r w:rsidRPr="00126D6E">
          <w:rPr>
            <w:rStyle w:val="Hyperlink"/>
            <w:rFonts w:ascii="Times New Roman" w:hAnsi="Times New Roman" w:cs="Times New Roman"/>
            <w:i/>
            <w:szCs w:val="20"/>
          </w:rPr>
          <w:t>http://sped.rfb.gov.br/pasta/show/1644</w:t>
        </w:r>
      </w:hyperlink>
      <w:r w:rsidRPr="00126D6E">
        <w:rPr>
          <w:rFonts w:ascii="Times New Roman" w:hAnsi="Times New Roman" w:cs="Times New Roman"/>
          <w:szCs w:val="20"/>
        </w:rPr>
        <w:t>.</w:t>
      </w:r>
    </w:p>
    <w:p w14:paraId="0688B4B7" w14:textId="77777777" w:rsidR="00126D6E" w:rsidRPr="00126D6E" w:rsidRDefault="00126D6E" w:rsidP="00126D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8996D7" w14:textId="77777777" w:rsidR="00126D6E" w:rsidRPr="00126D6E" w:rsidRDefault="00126D6E" w:rsidP="00126D6E">
      <w:pPr>
        <w:rPr>
          <w:b/>
          <w:szCs w:val="20"/>
        </w:rPr>
      </w:pPr>
      <w:r w:rsidRPr="00126D6E">
        <w:rPr>
          <w:b/>
          <w:szCs w:val="20"/>
        </w:rPr>
        <w:t>(*) A partir do ano-calendário 2021, os arquivos de tabelas dinâmicas são únicos, para todos os anos-calendário (de 2021 em diante).</w:t>
      </w:r>
    </w:p>
    <w:p w14:paraId="4A6C7F16" w14:textId="77777777" w:rsidR="00126D6E" w:rsidRPr="00126D6E" w:rsidRDefault="00126D6E" w:rsidP="00126D6E">
      <w:pPr>
        <w:rPr>
          <w:b/>
          <w:szCs w:val="20"/>
        </w:rPr>
      </w:pPr>
    </w:p>
    <w:p w14:paraId="3F5445AF" w14:textId="31CC4532" w:rsidR="00126D6E" w:rsidRPr="00126D6E" w:rsidRDefault="00126D6E" w:rsidP="00126D6E">
      <w:pPr>
        <w:rPr>
          <w:b/>
          <w:szCs w:val="20"/>
        </w:rPr>
      </w:pPr>
      <w:r w:rsidRPr="00126D6E">
        <w:rPr>
          <w:b/>
          <w:szCs w:val="20"/>
        </w:rPr>
        <w:t>Regras de validação da tabela dinâmica X36</w:t>
      </w:r>
      <w:r>
        <w:rPr>
          <w:b/>
          <w:szCs w:val="20"/>
        </w:rPr>
        <w:t>6</w:t>
      </w:r>
      <w:r w:rsidRPr="00126D6E">
        <w:rPr>
          <w:b/>
          <w:szCs w:val="20"/>
        </w:rPr>
        <w:t>:</w:t>
      </w:r>
    </w:p>
    <w:p w14:paraId="1F022A7C" w14:textId="77777777" w:rsidR="00126D6E" w:rsidRPr="00126D6E" w:rsidRDefault="00126D6E" w:rsidP="00126D6E">
      <w:pPr>
        <w:rPr>
          <w:b/>
          <w:szCs w:val="20"/>
        </w:rPr>
      </w:pPr>
    </w:p>
    <w:p w14:paraId="31249DB5" w14:textId="77777777" w:rsidR="00126D6E" w:rsidRPr="00126D6E" w:rsidRDefault="00126D6E" w:rsidP="00126D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C2E73E" w14:textId="58F6C6FE" w:rsidR="00126D6E" w:rsidRPr="00126D6E" w:rsidRDefault="00126D6E" w:rsidP="00126D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126D6E">
        <w:rPr>
          <w:rFonts w:ascii="Times New Roman" w:hAnsi="Times New Roman" w:cs="Times New Roman"/>
          <w:szCs w:val="20"/>
        </w:rPr>
        <w:t>Vide arquivo “</w:t>
      </w:r>
      <w:r w:rsidRPr="00126D6E">
        <w:rPr>
          <w:rFonts w:ascii="Times New Roman" w:hAnsi="Times New Roman" w:cs="Times New Roman"/>
          <w:b/>
          <w:szCs w:val="20"/>
        </w:rPr>
        <w:t>SPEDECF_DINAMICO_2021$SPEDECF_DINAMICA_X36</w:t>
      </w:r>
      <w:r>
        <w:rPr>
          <w:rFonts w:ascii="Times New Roman" w:hAnsi="Times New Roman" w:cs="Times New Roman"/>
          <w:b/>
          <w:szCs w:val="20"/>
        </w:rPr>
        <w:t>6</w:t>
      </w:r>
      <w:r w:rsidRPr="00126D6E">
        <w:rPr>
          <w:rFonts w:ascii="Times New Roman" w:hAnsi="Times New Roman" w:cs="Times New Roman"/>
          <w:b/>
          <w:szCs w:val="20"/>
        </w:rPr>
        <w:t>_REGRAS</w:t>
      </w:r>
      <w:r w:rsidRPr="00126D6E">
        <w:rPr>
          <w:rFonts w:ascii="Times New Roman" w:hAnsi="Times New Roman" w:cs="Times New Roman"/>
          <w:szCs w:val="20"/>
        </w:rPr>
        <w:t>” no diretório C:\Arquivos de Programas RFB\Programas SPED\ECF\recursos\tabelas.</w:t>
      </w:r>
    </w:p>
    <w:p w14:paraId="242E2219" w14:textId="77777777" w:rsidR="00126D6E" w:rsidRPr="00126D6E" w:rsidRDefault="00126D6E" w:rsidP="00126D6E">
      <w:pPr>
        <w:rPr>
          <w:b/>
          <w:szCs w:val="20"/>
        </w:rPr>
      </w:pPr>
      <w:r w:rsidRPr="00126D6E">
        <w:rPr>
          <w:b/>
          <w:szCs w:val="20"/>
        </w:rPr>
        <w:t>(*) A partir do ano-calendário 2021, os arquivos de tabelas dinâmicas são únicos, para todos os anos-calendário (de 2021 em diante).</w:t>
      </w:r>
    </w:p>
    <w:p w14:paraId="18DED421" w14:textId="77777777" w:rsidR="00126D6E" w:rsidRPr="00126D6E" w:rsidRDefault="00126D6E" w:rsidP="00126D6E">
      <w:pPr>
        <w:rPr>
          <w:b/>
          <w:szCs w:val="20"/>
        </w:rPr>
      </w:pPr>
    </w:p>
    <w:p w14:paraId="377CAE8F" w14:textId="77777777" w:rsidR="00126D6E" w:rsidRPr="00126D6E" w:rsidRDefault="00126D6E" w:rsidP="00126D6E">
      <w:pPr>
        <w:pStyle w:val="Corpodetexto"/>
        <w:rPr>
          <w:rFonts w:ascii="Times New Roman" w:hAnsi="Times New Roman"/>
          <w:b/>
          <w:color w:val="002060"/>
          <w:szCs w:val="20"/>
        </w:rPr>
      </w:pPr>
      <w:r w:rsidRPr="00126D6E">
        <w:rPr>
          <w:rFonts w:ascii="Times New Roman" w:hAnsi="Times New Roman"/>
          <w:b/>
          <w:color w:val="002060"/>
          <w:szCs w:val="20"/>
        </w:rPr>
        <w:t xml:space="preserve">Exemplo de Preenchimento: </w:t>
      </w:r>
    </w:p>
    <w:p w14:paraId="4541831C" w14:textId="77777777" w:rsidR="00126D6E" w:rsidRPr="00126D6E" w:rsidRDefault="00126D6E" w:rsidP="00126D6E">
      <w:pPr>
        <w:pStyle w:val="Corpodetexto"/>
        <w:rPr>
          <w:rFonts w:ascii="Times New Roman" w:hAnsi="Times New Roman"/>
          <w:b/>
          <w:color w:val="002060"/>
          <w:szCs w:val="20"/>
        </w:rPr>
      </w:pPr>
    </w:p>
    <w:p w14:paraId="7D4F96DE" w14:textId="77777777" w:rsidR="00126D6E" w:rsidRPr="00126D6E" w:rsidRDefault="00126D6E" w:rsidP="00126D6E">
      <w:pPr>
        <w:pStyle w:val="Corpodetexto"/>
        <w:rPr>
          <w:rFonts w:ascii="Times New Roman" w:hAnsi="Times New Roman"/>
          <w:b/>
          <w:color w:val="002060"/>
          <w:szCs w:val="20"/>
        </w:rPr>
      </w:pPr>
      <w:r w:rsidRPr="00126D6E">
        <w:rPr>
          <w:rFonts w:ascii="Times New Roman" w:hAnsi="Times New Roman"/>
          <w:b/>
          <w:color w:val="002060"/>
          <w:szCs w:val="20"/>
        </w:rPr>
        <w:t>|X366|5|Total de Pagamentos|100000,00|</w:t>
      </w:r>
    </w:p>
    <w:p w14:paraId="715BD0B6" w14:textId="77777777" w:rsidR="00126D6E" w:rsidRPr="00126D6E" w:rsidRDefault="00126D6E" w:rsidP="00126D6E">
      <w:pPr>
        <w:pStyle w:val="Corpodetexto"/>
        <w:ind w:firstLine="708"/>
        <w:rPr>
          <w:rFonts w:ascii="Times New Roman" w:hAnsi="Times New Roman"/>
          <w:color w:val="002060"/>
          <w:szCs w:val="20"/>
        </w:rPr>
      </w:pPr>
      <w:r w:rsidRPr="00126D6E">
        <w:rPr>
          <w:rFonts w:ascii="Times New Roman" w:hAnsi="Times New Roman"/>
          <w:color w:val="002060"/>
          <w:szCs w:val="20"/>
        </w:rPr>
        <w:t>|X360|: Identificação do tipo de registro.</w:t>
      </w:r>
    </w:p>
    <w:p w14:paraId="6A62BEF1" w14:textId="77777777" w:rsidR="00126D6E" w:rsidRPr="00126D6E" w:rsidRDefault="00126D6E" w:rsidP="00126D6E">
      <w:pPr>
        <w:pStyle w:val="Corpodetexto"/>
        <w:ind w:firstLine="708"/>
        <w:rPr>
          <w:rFonts w:ascii="Times New Roman" w:hAnsi="Times New Roman"/>
          <w:color w:val="002060"/>
          <w:szCs w:val="20"/>
        </w:rPr>
      </w:pPr>
      <w:r w:rsidRPr="00126D6E">
        <w:rPr>
          <w:rFonts w:ascii="Times New Roman" w:hAnsi="Times New Roman"/>
          <w:color w:val="002060"/>
          <w:szCs w:val="20"/>
        </w:rPr>
        <w:t>|5|: Código da linha.</w:t>
      </w:r>
    </w:p>
    <w:p w14:paraId="694401E2" w14:textId="77777777" w:rsidR="00126D6E" w:rsidRPr="00126D6E" w:rsidRDefault="00126D6E" w:rsidP="00126D6E">
      <w:pPr>
        <w:pStyle w:val="Corpodetexto"/>
        <w:ind w:firstLine="708"/>
        <w:rPr>
          <w:rFonts w:ascii="Times New Roman" w:hAnsi="Times New Roman"/>
          <w:color w:val="002060"/>
          <w:szCs w:val="20"/>
        </w:rPr>
      </w:pPr>
      <w:r w:rsidRPr="00126D6E">
        <w:rPr>
          <w:rFonts w:ascii="Times New Roman" w:hAnsi="Times New Roman"/>
          <w:color w:val="002060"/>
          <w:szCs w:val="20"/>
        </w:rPr>
        <w:t>|Total de Pagamentos|: Descrição da linha.</w:t>
      </w:r>
    </w:p>
    <w:p w14:paraId="71092F3D" w14:textId="77777777" w:rsidR="00126D6E" w:rsidRPr="004B1F0D" w:rsidRDefault="00126D6E" w:rsidP="00126D6E">
      <w:pPr>
        <w:pStyle w:val="Corpodetexto"/>
        <w:ind w:firstLine="708"/>
        <w:rPr>
          <w:rFonts w:ascii="Times New Roman" w:hAnsi="Times New Roman"/>
          <w:color w:val="002060"/>
          <w:szCs w:val="20"/>
        </w:rPr>
      </w:pPr>
      <w:r w:rsidRPr="00126D6E">
        <w:rPr>
          <w:rFonts w:ascii="Times New Roman" w:hAnsi="Times New Roman"/>
          <w:color w:val="002060"/>
          <w:szCs w:val="20"/>
        </w:rPr>
        <w:t>|100000,00|: Valor (R$ 100.000,00).</w:t>
      </w:r>
    </w:p>
    <w:p w14:paraId="031C8287" w14:textId="77C82FA2" w:rsidR="000D03BE" w:rsidRDefault="000D03BE" w:rsidP="00E2690F">
      <w:pPr>
        <w:jc w:val="both"/>
        <w:rPr>
          <w:rFonts w:eastAsia="Times New Roman" w:cs="Times New Roman"/>
          <w:szCs w:val="24"/>
          <w:lang w:eastAsia="pt-BR"/>
        </w:rPr>
      </w:pPr>
    </w:p>
    <w:p w14:paraId="724BCEC4" w14:textId="2267F6DC" w:rsidR="000D03BE" w:rsidRPr="000D03BE" w:rsidRDefault="000D03BE" w:rsidP="000D03BE">
      <w:pPr>
        <w:pStyle w:val="Ttulo4"/>
      </w:pPr>
      <w:bookmarkStart w:id="572" w:name="_Toc156228442"/>
      <w:r w:rsidRPr="000D03BE">
        <w:t>Registro X370: Informações Sobre as Transações Controladas: Novo registro.</w:t>
      </w:r>
      <w:bookmarkEnd w:id="572"/>
    </w:p>
    <w:p w14:paraId="61482691" w14:textId="77777777" w:rsidR="000D03BE" w:rsidRPr="000D03BE" w:rsidRDefault="000D03BE" w:rsidP="000D03BE">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0D03BE" w:rsidRPr="000D03BE" w14:paraId="1D193D0D"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FC8223" w14:textId="77777777" w:rsidR="000D03BE" w:rsidRPr="000D03BE" w:rsidRDefault="000D03BE" w:rsidP="00AB5CE6">
            <w:pPr>
              <w:jc w:val="center"/>
              <w:rPr>
                <w:rFonts w:eastAsia="Times New Roman"/>
                <w:b/>
                <w:bCs/>
                <w:color w:val="000000"/>
                <w:szCs w:val="20"/>
                <w:lang w:eastAsia="pt-BR"/>
              </w:rPr>
            </w:pPr>
            <w:r w:rsidRPr="000D03BE">
              <w:rPr>
                <w:szCs w:val="20"/>
              </w:rPr>
              <w:t> </w:t>
            </w:r>
            <w:r w:rsidRPr="000D03BE">
              <w:rPr>
                <w:rFonts w:eastAsia="Times New Roman"/>
                <w:b/>
                <w:bCs/>
                <w:color w:val="000000"/>
                <w:szCs w:val="20"/>
                <w:lang w:eastAsia="pt-BR"/>
              </w:rPr>
              <w:t>REGISTRO X370: INFORMAÇÕES SOBRE AS TRANSAÇÕES CONTROLADAS</w:t>
            </w:r>
          </w:p>
        </w:tc>
      </w:tr>
      <w:tr w:rsidR="000D03BE" w:rsidRPr="000D03BE" w14:paraId="1DAA7DC0"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C47E85F"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Regras de Validação do Registro:</w:t>
            </w:r>
          </w:p>
        </w:tc>
      </w:tr>
      <w:tr w:rsidR="000D03BE" w:rsidRPr="000D03BE" w14:paraId="42D97C19"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A6DE55"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AC2378"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Ocorrência – 0:N</w:t>
            </w:r>
          </w:p>
        </w:tc>
      </w:tr>
      <w:tr w:rsidR="000D03BE" w:rsidRPr="000D03BE" w14:paraId="792C96DC"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7AAC31" w14:textId="77777777" w:rsidR="000D03BE" w:rsidRPr="000D03BE" w:rsidRDefault="000D03BE" w:rsidP="00AB5CE6">
            <w:pPr>
              <w:rPr>
                <w:rFonts w:eastAsia="Times New Roman"/>
                <w:b/>
                <w:bCs/>
                <w:color w:val="000000"/>
                <w:szCs w:val="20"/>
                <w:lang w:eastAsia="pt-BR"/>
              </w:rPr>
            </w:pPr>
            <w:r w:rsidRPr="000D03BE">
              <w:rPr>
                <w:rFonts w:eastAsia="Times New Roman"/>
                <w:b/>
                <w:bCs/>
                <w:color w:val="000000"/>
                <w:szCs w:val="20"/>
                <w:lang w:eastAsia="pt-BR"/>
              </w:rPr>
              <w:t>Campo(s) chave: IDENTIFICADOR + TIPO_TRANSACAO</w:t>
            </w:r>
          </w:p>
        </w:tc>
      </w:tr>
    </w:tbl>
    <w:p w14:paraId="3EA46591" w14:textId="77777777" w:rsidR="000D03BE" w:rsidRPr="000D03BE" w:rsidRDefault="000D03BE" w:rsidP="000D03BE">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0D03BE" w:rsidRPr="000D03BE" w14:paraId="40F0631B" w14:textId="77777777" w:rsidTr="00AB5CE6">
        <w:trPr>
          <w:trHeight w:val="525"/>
        </w:trPr>
        <w:tc>
          <w:tcPr>
            <w:tcW w:w="814" w:type="dxa"/>
            <w:shd w:val="clear" w:color="000000" w:fill="D0CECE"/>
            <w:vAlign w:val="center"/>
            <w:hideMark/>
          </w:tcPr>
          <w:p w14:paraId="43D93807"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Nº</w:t>
            </w:r>
          </w:p>
        </w:tc>
        <w:tc>
          <w:tcPr>
            <w:tcW w:w="2696" w:type="dxa"/>
            <w:shd w:val="clear" w:color="000000" w:fill="D0CECE"/>
            <w:vAlign w:val="center"/>
            <w:hideMark/>
          </w:tcPr>
          <w:p w14:paraId="7F4741E6"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Campo</w:t>
            </w:r>
          </w:p>
        </w:tc>
        <w:tc>
          <w:tcPr>
            <w:tcW w:w="6345" w:type="dxa"/>
            <w:shd w:val="clear" w:color="000000" w:fill="D0CECE"/>
            <w:vAlign w:val="center"/>
            <w:hideMark/>
          </w:tcPr>
          <w:p w14:paraId="6BB82131"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Descrição</w:t>
            </w:r>
          </w:p>
        </w:tc>
        <w:tc>
          <w:tcPr>
            <w:tcW w:w="850" w:type="dxa"/>
            <w:shd w:val="clear" w:color="000000" w:fill="D0CECE"/>
            <w:vAlign w:val="center"/>
            <w:hideMark/>
          </w:tcPr>
          <w:p w14:paraId="11DE52C2"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Tipo</w:t>
            </w:r>
          </w:p>
        </w:tc>
        <w:tc>
          <w:tcPr>
            <w:tcW w:w="963" w:type="dxa"/>
            <w:shd w:val="clear" w:color="000000" w:fill="D0CECE"/>
            <w:vAlign w:val="center"/>
            <w:hideMark/>
          </w:tcPr>
          <w:p w14:paraId="19199CFE"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Tamanho</w:t>
            </w:r>
          </w:p>
        </w:tc>
        <w:tc>
          <w:tcPr>
            <w:tcW w:w="904" w:type="dxa"/>
            <w:shd w:val="clear" w:color="000000" w:fill="D0CECE"/>
            <w:vAlign w:val="center"/>
            <w:hideMark/>
          </w:tcPr>
          <w:p w14:paraId="06A87ED0"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Decimal</w:t>
            </w:r>
          </w:p>
        </w:tc>
        <w:tc>
          <w:tcPr>
            <w:tcW w:w="1685" w:type="dxa"/>
            <w:shd w:val="clear" w:color="000000" w:fill="D0CECE"/>
            <w:vAlign w:val="center"/>
            <w:hideMark/>
          </w:tcPr>
          <w:p w14:paraId="0915B06E"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Valores Válidos</w:t>
            </w:r>
          </w:p>
        </w:tc>
        <w:tc>
          <w:tcPr>
            <w:tcW w:w="1163" w:type="dxa"/>
            <w:shd w:val="clear" w:color="000000" w:fill="D0CECE"/>
            <w:vAlign w:val="center"/>
            <w:hideMark/>
          </w:tcPr>
          <w:p w14:paraId="201E2EA6"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Obrigatório</w:t>
            </w:r>
          </w:p>
        </w:tc>
      </w:tr>
      <w:tr w:rsidR="000D03BE" w:rsidRPr="000D03BE" w14:paraId="5F565DC8" w14:textId="77777777" w:rsidTr="00AB5CE6">
        <w:trPr>
          <w:trHeight w:val="315"/>
        </w:trPr>
        <w:tc>
          <w:tcPr>
            <w:tcW w:w="814" w:type="dxa"/>
            <w:shd w:val="clear" w:color="auto" w:fill="auto"/>
            <w:vAlign w:val="center"/>
            <w:hideMark/>
          </w:tcPr>
          <w:p w14:paraId="6116E39D"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w:t>
            </w:r>
          </w:p>
        </w:tc>
        <w:tc>
          <w:tcPr>
            <w:tcW w:w="2696" w:type="dxa"/>
            <w:shd w:val="clear" w:color="auto" w:fill="auto"/>
            <w:vAlign w:val="center"/>
            <w:hideMark/>
          </w:tcPr>
          <w:p w14:paraId="4626F1F3" w14:textId="77777777" w:rsidR="000D03BE" w:rsidRPr="000D03BE" w:rsidRDefault="000D03BE" w:rsidP="00AB5CE6">
            <w:pPr>
              <w:jc w:val="both"/>
              <w:rPr>
                <w:rFonts w:eastAsia="Times New Roman"/>
                <w:color w:val="000000"/>
                <w:szCs w:val="20"/>
                <w:lang w:eastAsia="pt-BR"/>
              </w:rPr>
            </w:pPr>
            <w:r w:rsidRPr="000D03BE">
              <w:rPr>
                <w:rFonts w:eastAsia="Times New Roman"/>
                <w:color w:val="000000"/>
                <w:szCs w:val="20"/>
                <w:lang w:eastAsia="pt-BR"/>
              </w:rPr>
              <w:t>REG</w:t>
            </w:r>
          </w:p>
        </w:tc>
        <w:tc>
          <w:tcPr>
            <w:tcW w:w="6345" w:type="dxa"/>
            <w:shd w:val="clear" w:color="auto" w:fill="auto"/>
            <w:vAlign w:val="center"/>
            <w:hideMark/>
          </w:tcPr>
          <w:p w14:paraId="5F1CD10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Texto Fixo Contendo a Identificação do Registro (X370).</w:t>
            </w:r>
          </w:p>
        </w:tc>
        <w:tc>
          <w:tcPr>
            <w:tcW w:w="850" w:type="dxa"/>
            <w:shd w:val="clear" w:color="auto" w:fill="auto"/>
            <w:vAlign w:val="center"/>
            <w:hideMark/>
          </w:tcPr>
          <w:p w14:paraId="6F8C5DB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shd w:val="clear" w:color="auto" w:fill="auto"/>
            <w:vAlign w:val="center"/>
            <w:hideMark/>
          </w:tcPr>
          <w:p w14:paraId="76F3798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4</w:t>
            </w:r>
          </w:p>
        </w:tc>
        <w:tc>
          <w:tcPr>
            <w:tcW w:w="904" w:type="dxa"/>
            <w:shd w:val="clear" w:color="auto" w:fill="auto"/>
            <w:vAlign w:val="center"/>
            <w:hideMark/>
          </w:tcPr>
          <w:p w14:paraId="758A70F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shd w:val="clear" w:color="auto" w:fill="auto"/>
            <w:vAlign w:val="center"/>
            <w:hideMark/>
          </w:tcPr>
          <w:p w14:paraId="5B1D42E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X370]</w:t>
            </w:r>
          </w:p>
        </w:tc>
        <w:tc>
          <w:tcPr>
            <w:tcW w:w="1163" w:type="dxa"/>
            <w:shd w:val="clear" w:color="auto" w:fill="auto"/>
            <w:vAlign w:val="center"/>
            <w:hideMark/>
          </w:tcPr>
          <w:p w14:paraId="0C9C32D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24C95C87" w14:textId="77777777" w:rsidTr="00AB5CE6">
        <w:trPr>
          <w:trHeight w:val="418"/>
        </w:trPr>
        <w:tc>
          <w:tcPr>
            <w:tcW w:w="814" w:type="dxa"/>
            <w:shd w:val="clear" w:color="000000" w:fill="F2F2F2"/>
            <w:vAlign w:val="center"/>
            <w:hideMark/>
          </w:tcPr>
          <w:p w14:paraId="0F58A40A"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2</w:t>
            </w:r>
          </w:p>
        </w:tc>
        <w:tc>
          <w:tcPr>
            <w:tcW w:w="2696" w:type="dxa"/>
            <w:shd w:val="clear" w:color="000000" w:fill="F2F2F2"/>
            <w:vAlign w:val="center"/>
            <w:hideMark/>
          </w:tcPr>
          <w:p w14:paraId="5699DA10" w14:textId="77777777" w:rsidR="000D03BE" w:rsidRPr="000D03BE" w:rsidRDefault="000D03BE" w:rsidP="00AB5CE6">
            <w:pPr>
              <w:jc w:val="both"/>
              <w:rPr>
                <w:rFonts w:eastAsia="Times New Roman"/>
                <w:color w:val="000000"/>
                <w:szCs w:val="20"/>
                <w:lang w:eastAsia="pt-BR"/>
              </w:rPr>
            </w:pPr>
            <w:r w:rsidRPr="000D03BE">
              <w:rPr>
                <w:rFonts w:eastAsia="Times New Roman"/>
                <w:color w:val="000000"/>
                <w:szCs w:val="20"/>
                <w:lang w:eastAsia="pt-BR"/>
              </w:rPr>
              <w:t>IDENTIFICADOR</w:t>
            </w:r>
          </w:p>
        </w:tc>
        <w:tc>
          <w:tcPr>
            <w:tcW w:w="6345" w:type="dxa"/>
            <w:shd w:val="clear" w:color="000000" w:fill="F2F2F2"/>
            <w:vAlign w:val="center"/>
            <w:hideMark/>
          </w:tcPr>
          <w:p w14:paraId="674F8E1F" w14:textId="77777777" w:rsidR="000D03BE" w:rsidRPr="000D03BE" w:rsidRDefault="000D03BE" w:rsidP="00AB5CE6">
            <w:pPr>
              <w:rPr>
                <w:rFonts w:eastAsia="Times New Roman"/>
                <w:color w:val="000000"/>
                <w:szCs w:val="20"/>
                <w:lang w:eastAsia="pt-BR"/>
              </w:rPr>
            </w:pPr>
            <w:r w:rsidRPr="000D03BE">
              <w:rPr>
                <w:rFonts w:eastAsia="spranq eco sans" w:cstheme="minorHAnsi"/>
                <w:color w:val="000000" w:themeColor="text1"/>
                <w:szCs w:val="20"/>
              </w:rPr>
              <w:t>Identificador da entidade com a qual o contribuinte realizou a transação controlada.</w:t>
            </w:r>
          </w:p>
        </w:tc>
        <w:tc>
          <w:tcPr>
            <w:tcW w:w="850" w:type="dxa"/>
            <w:shd w:val="clear" w:color="000000" w:fill="F2F2F2"/>
            <w:vAlign w:val="center"/>
            <w:hideMark/>
          </w:tcPr>
          <w:p w14:paraId="720C3431"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shd w:val="clear" w:color="000000" w:fill="F2F2F2"/>
            <w:vAlign w:val="center"/>
            <w:hideMark/>
          </w:tcPr>
          <w:p w14:paraId="593B427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6</w:t>
            </w:r>
          </w:p>
        </w:tc>
        <w:tc>
          <w:tcPr>
            <w:tcW w:w="904" w:type="dxa"/>
            <w:shd w:val="clear" w:color="000000" w:fill="F2F2F2"/>
            <w:vAlign w:val="center"/>
            <w:hideMark/>
          </w:tcPr>
          <w:p w14:paraId="5170F8FD"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shd w:val="clear" w:color="000000" w:fill="F2F2F2"/>
            <w:vAlign w:val="center"/>
            <w:hideMark/>
          </w:tcPr>
          <w:p w14:paraId="760CD920"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163" w:type="dxa"/>
            <w:shd w:val="clear" w:color="000000" w:fill="F2F2F2"/>
            <w:vAlign w:val="center"/>
            <w:hideMark/>
          </w:tcPr>
          <w:p w14:paraId="65F28AF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71E6C5D9" w14:textId="77777777" w:rsidTr="00AB5CE6">
        <w:trPr>
          <w:trHeight w:val="780"/>
        </w:trPr>
        <w:tc>
          <w:tcPr>
            <w:tcW w:w="814" w:type="dxa"/>
            <w:shd w:val="clear" w:color="auto" w:fill="auto"/>
            <w:vAlign w:val="center"/>
            <w:hideMark/>
          </w:tcPr>
          <w:p w14:paraId="5BEF6F1F"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3</w:t>
            </w:r>
          </w:p>
        </w:tc>
        <w:tc>
          <w:tcPr>
            <w:tcW w:w="2696" w:type="dxa"/>
            <w:shd w:val="clear" w:color="auto" w:fill="auto"/>
            <w:vAlign w:val="center"/>
            <w:hideMark/>
          </w:tcPr>
          <w:p w14:paraId="0B86EE6D" w14:textId="77777777" w:rsidR="000D03BE" w:rsidRPr="000D03BE" w:rsidRDefault="000D03BE" w:rsidP="00AB5CE6">
            <w:pPr>
              <w:jc w:val="both"/>
              <w:rPr>
                <w:rFonts w:eastAsia="Times New Roman"/>
                <w:color w:val="000000"/>
                <w:szCs w:val="20"/>
                <w:lang w:eastAsia="pt-BR"/>
              </w:rPr>
            </w:pPr>
            <w:r w:rsidRPr="000D03BE">
              <w:rPr>
                <w:rFonts w:eastAsia="Times New Roman"/>
                <w:color w:val="000000"/>
                <w:szCs w:val="20"/>
                <w:lang w:eastAsia="pt-BR"/>
              </w:rPr>
              <w:t>TIPO_TRANSACAO</w:t>
            </w:r>
          </w:p>
        </w:tc>
        <w:tc>
          <w:tcPr>
            <w:tcW w:w="6345" w:type="dxa"/>
            <w:shd w:val="clear" w:color="auto" w:fill="auto"/>
            <w:vAlign w:val="center"/>
            <w:hideMark/>
          </w:tcPr>
          <w:p w14:paraId="7809EA2D" w14:textId="77777777" w:rsidR="00CA7B12" w:rsidRPr="00CA7B12" w:rsidRDefault="00CA7B12" w:rsidP="00CA7B12">
            <w:pPr>
              <w:rPr>
                <w:rFonts w:cstheme="minorHAnsi"/>
                <w:szCs w:val="20"/>
              </w:rPr>
            </w:pPr>
            <w:r w:rsidRPr="00CA7B12">
              <w:rPr>
                <w:rFonts w:eastAsia="Arial" w:cstheme="minorHAnsi"/>
                <w:color w:val="000000" w:themeColor="text1"/>
                <w:szCs w:val="20"/>
              </w:rPr>
              <w:t>Código do tipo de transação:</w:t>
            </w:r>
          </w:p>
          <w:p w14:paraId="2F69B90F" w14:textId="77777777" w:rsidR="00CA7B12" w:rsidRPr="00CA7B12" w:rsidRDefault="00CA7B12" w:rsidP="00CA7B12">
            <w:pPr>
              <w:rPr>
                <w:rFonts w:cstheme="minorHAnsi"/>
                <w:szCs w:val="20"/>
              </w:rPr>
            </w:pPr>
            <w:r w:rsidRPr="00CA7B12">
              <w:rPr>
                <w:rFonts w:eastAsia="Arial" w:cstheme="minorHAnsi"/>
                <w:color w:val="000000" w:themeColor="text1"/>
                <w:szCs w:val="20"/>
              </w:rPr>
              <w:t xml:space="preserve"> </w:t>
            </w:r>
          </w:p>
          <w:p w14:paraId="05ED3FE8" w14:textId="77777777" w:rsidR="00CA7B12" w:rsidRPr="00CA7B12" w:rsidRDefault="00CA7B12" w:rsidP="00CA7B12">
            <w:pPr>
              <w:rPr>
                <w:rFonts w:cstheme="minorHAnsi"/>
                <w:szCs w:val="20"/>
              </w:rPr>
            </w:pPr>
            <w:r w:rsidRPr="00CA7B12">
              <w:rPr>
                <w:rFonts w:eastAsia="Arial" w:cstheme="minorHAnsi"/>
                <w:color w:val="000000" w:themeColor="text1"/>
                <w:szCs w:val="20"/>
              </w:rPr>
              <w:t>01 - Exportações de Bens - Commodities</w:t>
            </w:r>
          </w:p>
          <w:p w14:paraId="79B95762" w14:textId="77777777" w:rsidR="00CA7B12" w:rsidRPr="00CA7B12" w:rsidRDefault="00CA7B12" w:rsidP="00CA7B12">
            <w:pPr>
              <w:rPr>
                <w:rFonts w:cstheme="minorHAnsi"/>
                <w:szCs w:val="20"/>
              </w:rPr>
            </w:pPr>
            <w:r w:rsidRPr="00CA7B12">
              <w:rPr>
                <w:rFonts w:eastAsia="Arial" w:cstheme="minorHAnsi"/>
                <w:color w:val="000000" w:themeColor="text1"/>
                <w:szCs w:val="20"/>
              </w:rPr>
              <w:t>02 - Importações de Bens - Commodities</w:t>
            </w:r>
          </w:p>
          <w:p w14:paraId="565A3BF8" w14:textId="77777777" w:rsidR="00CA7B12" w:rsidRPr="00CA7B12" w:rsidRDefault="00CA7B12" w:rsidP="00CA7B12">
            <w:pPr>
              <w:rPr>
                <w:rFonts w:cstheme="minorHAnsi"/>
                <w:szCs w:val="20"/>
              </w:rPr>
            </w:pPr>
            <w:r w:rsidRPr="00CA7B12">
              <w:rPr>
                <w:rFonts w:eastAsia="Arial" w:cstheme="minorHAnsi"/>
                <w:color w:val="000000" w:themeColor="text1"/>
                <w:szCs w:val="20"/>
              </w:rPr>
              <w:t>03 - Exportações de Serviços</w:t>
            </w:r>
          </w:p>
          <w:p w14:paraId="5EBB6C30" w14:textId="77777777" w:rsidR="00CA7B12" w:rsidRPr="00CA7B12" w:rsidRDefault="00CA7B12" w:rsidP="00CA7B12">
            <w:pPr>
              <w:rPr>
                <w:rFonts w:eastAsia="Arial" w:cstheme="minorHAnsi"/>
                <w:color w:val="000000" w:themeColor="text1"/>
                <w:szCs w:val="20"/>
              </w:rPr>
            </w:pPr>
            <w:r w:rsidRPr="00CA7B12">
              <w:rPr>
                <w:rFonts w:eastAsia="Arial" w:cstheme="minorHAnsi"/>
                <w:color w:val="000000" w:themeColor="text1"/>
                <w:szCs w:val="20"/>
              </w:rPr>
              <w:t>04 - Importações de Serviços</w:t>
            </w:r>
          </w:p>
          <w:p w14:paraId="57325822" w14:textId="77777777" w:rsidR="00CA7B12" w:rsidRPr="00CA7B12" w:rsidRDefault="00CA7B12" w:rsidP="00CA7B12">
            <w:pPr>
              <w:rPr>
                <w:rFonts w:eastAsia="Arial" w:cstheme="minorHAnsi"/>
                <w:color w:val="000000" w:themeColor="text1"/>
                <w:szCs w:val="20"/>
              </w:rPr>
            </w:pPr>
            <w:r w:rsidRPr="00CA7B12">
              <w:rPr>
                <w:rFonts w:eastAsia="Arial" w:cstheme="minorHAnsi"/>
                <w:color w:val="000000" w:themeColor="text1"/>
                <w:szCs w:val="20"/>
              </w:rPr>
              <w:t>05 - Exportações de Direitos</w:t>
            </w:r>
          </w:p>
          <w:p w14:paraId="416C035E" w14:textId="77777777" w:rsidR="00CA7B12" w:rsidRPr="00CA7B12" w:rsidRDefault="00CA7B12" w:rsidP="00CA7B12">
            <w:pPr>
              <w:rPr>
                <w:rFonts w:eastAsia="Arial" w:cstheme="minorHAnsi"/>
                <w:color w:val="000000" w:themeColor="text1"/>
                <w:szCs w:val="20"/>
              </w:rPr>
            </w:pPr>
            <w:r w:rsidRPr="00CA7B12">
              <w:rPr>
                <w:rFonts w:eastAsia="Arial" w:cstheme="minorHAnsi"/>
                <w:color w:val="000000" w:themeColor="text1"/>
                <w:szCs w:val="20"/>
              </w:rPr>
              <w:t>06 - Importações de Direitos</w:t>
            </w:r>
          </w:p>
          <w:p w14:paraId="67CA0004" w14:textId="77777777" w:rsidR="00CA7B12" w:rsidRPr="00CA7B12" w:rsidRDefault="00CA7B12" w:rsidP="00CA7B12">
            <w:pPr>
              <w:rPr>
                <w:rFonts w:cstheme="minorHAnsi"/>
                <w:szCs w:val="20"/>
              </w:rPr>
            </w:pPr>
            <w:r w:rsidRPr="00CA7B12">
              <w:rPr>
                <w:rFonts w:eastAsia="Arial" w:cstheme="minorHAnsi"/>
                <w:color w:val="000000" w:themeColor="text1"/>
                <w:szCs w:val="20"/>
              </w:rPr>
              <w:t>07 - Operações Financeiras - Receitas Auferidas</w:t>
            </w:r>
          </w:p>
          <w:p w14:paraId="4B6F959C" w14:textId="77777777" w:rsidR="00CA7B12" w:rsidRPr="00CA7B12" w:rsidRDefault="00CA7B12" w:rsidP="00CA7B12">
            <w:pPr>
              <w:rPr>
                <w:rFonts w:cstheme="minorHAnsi"/>
                <w:szCs w:val="20"/>
              </w:rPr>
            </w:pPr>
            <w:r w:rsidRPr="00CA7B12">
              <w:rPr>
                <w:rFonts w:eastAsia="Arial" w:cstheme="minorHAnsi"/>
                <w:color w:val="000000" w:themeColor="text1"/>
                <w:szCs w:val="20"/>
              </w:rPr>
              <w:t>08 - Operações Financeiras - Despesas incorridas</w:t>
            </w:r>
          </w:p>
          <w:p w14:paraId="12CB5AB1" w14:textId="77777777" w:rsidR="00CA7B12" w:rsidRPr="00CA7B12" w:rsidRDefault="00CA7B12" w:rsidP="00CA7B12">
            <w:pPr>
              <w:rPr>
                <w:rFonts w:eastAsia="Arial" w:cstheme="minorHAnsi"/>
                <w:color w:val="000000" w:themeColor="text1"/>
                <w:szCs w:val="20"/>
              </w:rPr>
            </w:pPr>
            <w:r w:rsidRPr="00CA7B12">
              <w:rPr>
                <w:rFonts w:eastAsia="Arial" w:cstheme="minorHAnsi"/>
                <w:color w:val="000000" w:themeColor="text1"/>
                <w:szCs w:val="20"/>
              </w:rPr>
              <w:t>09 - Transações com Intangíveis - Receitas Auferidas</w:t>
            </w:r>
          </w:p>
          <w:p w14:paraId="1E62E3B0" w14:textId="77777777" w:rsidR="00CA7B12" w:rsidRPr="00CA7B12" w:rsidRDefault="00CA7B12" w:rsidP="00CA7B12">
            <w:pPr>
              <w:rPr>
                <w:rFonts w:eastAsia="Arial" w:cstheme="minorHAnsi"/>
                <w:color w:val="000000" w:themeColor="text1"/>
                <w:szCs w:val="20"/>
              </w:rPr>
            </w:pPr>
            <w:r w:rsidRPr="00CA7B12">
              <w:rPr>
                <w:rFonts w:cstheme="minorHAnsi"/>
                <w:szCs w:val="20"/>
              </w:rPr>
              <w:t xml:space="preserve">10   </w:t>
            </w:r>
            <w:r w:rsidRPr="00CA7B12">
              <w:rPr>
                <w:rFonts w:eastAsia="Arial" w:cstheme="minorHAnsi"/>
                <w:color w:val="000000" w:themeColor="text1"/>
                <w:szCs w:val="20"/>
              </w:rPr>
              <w:t>Transações com Intangíveis – Despesas Incorridas</w:t>
            </w:r>
          </w:p>
          <w:p w14:paraId="52C590EE" w14:textId="77777777" w:rsidR="00CA7B12" w:rsidRPr="00CA7B12" w:rsidRDefault="00CA7B12" w:rsidP="00CA7B12">
            <w:pPr>
              <w:rPr>
                <w:rFonts w:eastAsia="Arial" w:cstheme="minorHAnsi"/>
                <w:color w:val="000000" w:themeColor="text1"/>
                <w:szCs w:val="20"/>
              </w:rPr>
            </w:pPr>
            <w:r w:rsidRPr="00CA7B12">
              <w:rPr>
                <w:rFonts w:eastAsia="Arial" w:cstheme="minorHAnsi"/>
                <w:color w:val="000000" w:themeColor="text1"/>
                <w:szCs w:val="20"/>
              </w:rPr>
              <w:t>11 - Contratos de Compartilhamento de Custos</w:t>
            </w:r>
          </w:p>
          <w:p w14:paraId="0055EAEF" w14:textId="77777777" w:rsidR="00CA7B12" w:rsidRPr="00CA7B12" w:rsidRDefault="00CA7B12" w:rsidP="00CA7B12">
            <w:pPr>
              <w:rPr>
                <w:rFonts w:cstheme="minorHAnsi"/>
                <w:szCs w:val="20"/>
              </w:rPr>
            </w:pPr>
            <w:r w:rsidRPr="00CA7B12">
              <w:rPr>
                <w:rFonts w:eastAsia="Arial" w:cstheme="minorHAnsi"/>
                <w:color w:val="000000" w:themeColor="text1"/>
                <w:szCs w:val="20"/>
              </w:rPr>
              <w:t>12 - Exportações de Bens - Demais</w:t>
            </w:r>
          </w:p>
          <w:p w14:paraId="55D2ED91" w14:textId="7B227896" w:rsidR="000D03BE" w:rsidRPr="000D03BE" w:rsidRDefault="00CA7B12" w:rsidP="00CA7B12">
            <w:pPr>
              <w:rPr>
                <w:rFonts w:eastAsia="Times New Roman"/>
                <w:color w:val="000000"/>
                <w:szCs w:val="20"/>
                <w:lang w:eastAsia="pt-BR"/>
              </w:rPr>
            </w:pPr>
            <w:r w:rsidRPr="00CA7B12">
              <w:rPr>
                <w:rFonts w:eastAsia="Arial" w:cstheme="minorHAnsi"/>
                <w:color w:val="000000" w:themeColor="text1"/>
                <w:szCs w:val="20"/>
              </w:rPr>
              <w:t>13 - Importações de Bens - Demais</w:t>
            </w:r>
          </w:p>
        </w:tc>
        <w:tc>
          <w:tcPr>
            <w:tcW w:w="850" w:type="dxa"/>
            <w:shd w:val="clear" w:color="auto" w:fill="auto"/>
            <w:vAlign w:val="center"/>
            <w:hideMark/>
          </w:tcPr>
          <w:p w14:paraId="17F0B5AF"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shd w:val="clear" w:color="auto" w:fill="auto"/>
            <w:vAlign w:val="center"/>
            <w:hideMark/>
          </w:tcPr>
          <w:p w14:paraId="0876C488" w14:textId="148E79B0" w:rsidR="000D03BE" w:rsidRPr="000D03BE" w:rsidRDefault="001D7A97" w:rsidP="00AB5CE6">
            <w:pPr>
              <w:jc w:val="center"/>
              <w:rPr>
                <w:rFonts w:eastAsia="Times New Roman"/>
                <w:color w:val="000000"/>
                <w:szCs w:val="20"/>
                <w:lang w:eastAsia="pt-BR"/>
              </w:rPr>
            </w:pPr>
            <w:r>
              <w:rPr>
                <w:rFonts w:eastAsia="Times New Roman"/>
                <w:color w:val="000000"/>
                <w:szCs w:val="20"/>
                <w:lang w:eastAsia="pt-BR"/>
              </w:rPr>
              <w:t>2</w:t>
            </w:r>
          </w:p>
        </w:tc>
        <w:tc>
          <w:tcPr>
            <w:tcW w:w="904" w:type="dxa"/>
            <w:shd w:val="clear" w:color="auto" w:fill="auto"/>
            <w:vAlign w:val="center"/>
            <w:hideMark/>
          </w:tcPr>
          <w:p w14:paraId="4F5E539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shd w:val="clear" w:color="auto" w:fill="auto"/>
            <w:vAlign w:val="center"/>
            <w:hideMark/>
          </w:tcPr>
          <w:p w14:paraId="70B9E54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1;02;03;04;</w:t>
            </w:r>
          </w:p>
          <w:p w14:paraId="269DC6B0"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5;06;07;</w:t>
            </w:r>
          </w:p>
          <w:p w14:paraId="0DDC0503" w14:textId="2663373F"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8;09;10;11</w:t>
            </w:r>
            <w:r w:rsidR="00CA7B12">
              <w:rPr>
                <w:rFonts w:eastAsia="Times New Roman"/>
                <w:color w:val="000000"/>
                <w:szCs w:val="20"/>
                <w:lang w:eastAsia="pt-BR"/>
              </w:rPr>
              <w:t>;12;13</w:t>
            </w:r>
            <w:r w:rsidRPr="000D03BE">
              <w:rPr>
                <w:rFonts w:eastAsia="Times New Roman"/>
                <w:color w:val="000000"/>
                <w:szCs w:val="20"/>
                <w:lang w:eastAsia="pt-BR"/>
              </w:rPr>
              <w:t>]</w:t>
            </w:r>
          </w:p>
        </w:tc>
        <w:tc>
          <w:tcPr>
            <w:tcW w:w="1163" w:type="dxa"/>
            <w:shd w:val="clear" w:color="auto" w:fill="auto"/>
            <w:vAlign w:val="center"/>
            <w:hideMark/>
          </w:tcPr>
          <w:p w14:paraId="4CB90AF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358A84E7" w14:textId="77777777" w:rsidTr="00AB5CE6">
        <w:trPr>
          <w:trHeight w:val="315"/>
        </w:trPr>
        <w:tc>
          <w:tcPr>
            <w:tcW w:w="814" w:type="dxa"/>
            <w:tcBorders>
              <w:bottom w:val="single" w:sz="4" w:space="0" w:color="auto"/>
            </w:tcBorders>
            <w:shd w:val="clear" w:color="000000" w:fill="F2F2F2"/>
            <w:vAlign w:val="center"/>
            <w:hideMark/>
          </w:tcPr>
          <w:p w14:paraId="3D411C67"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hideMark/>
          </w:tcPr>
          <w:p w14:paraId="05EB7DF4"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NOME_ENT</w:t>
            </w:r>
          </w:p>
        </w:tc>
        <w:tc>
          <w:tcPr>
            <w:tcW w:w="6345" w:type="dxa"/>
            <w:tcBorders>
              <w:bottom w:val="single" w:sz="4" w:space="0" w:color="auto"/>
            </w:tcBorders>
            <w:shd w:val="clear" w:color="000000" w:fill="F2F2F2"/>
            <w:vAlign w:val="center"/>
            <w:hideMark/>
          </w:tcPr>
          <w:p w14:paraId="364BA7A6" w14:textId="004DBDB5" w:rsidR="000D03BE" w:rsidRPr="000D03BE" w:rsidRDefault="000D03BE" w:rsidP="00AB5CE6">
            <w:pPr>
              <w:rPr>
                <w:rFonts w:eastAsia="Times New Roman"/>
                <w:color w:val="000000"/>
                <w:szCs w:val="20"/>
                <w:lang w:eastAsia="pt-BR"/>
              </w:rPr>
            </w:pPr>
            <w:r w:rsidRPr="000D03BE">
              <w:rPr>
                <w:rFonts w:eastAsia="Arial" w:cstheme="minorHAnsi"/>
                <w:color w:val="000000" w:themeColor="text1"/>
                <w:szCs w:val="20"/>
              </w:rPr>
              <w:t>Nome da entidade com a qual o contribuinte realizou a transação controlada.</w:t>
            </w:r>
          </w:p>
        </w:tc>
        <w:tc>
          <w:tcPr>
            <w:tcW w:w="850" w:type="dxa"/>
            <w:tcBorders>
              <w:bottom w:val="single" w:sz="4" w:space="0" w:color="auto"/>
            </w:tcBorders>
            <w:shd w:val="clear" w:color="000000" w:fill="F2F2F2"/>
            <w:vAlign w:val="center"/>
            <w:hideMark/>
          </w:tcPr>
          <w:p w14:paraId="0F6B5304"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235C6D6A"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2BDE2E63"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05A64C4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163" w:type="dxa"/>
            <w:tcBorders>
              <w:bottom w:val="single" w:sz="4" w:space="0" w:color="auto"/>
            </w:tcBorders>
            <w:shd w:val="clear" w:color="000000" w:fill="F2F2F2"/>
            <w:vAlign w:val="center"/>
            <w:hideMark/>
          </w:tcPr>
          <w:p w14:paraId="57C82D9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3B2A585F" w14:textId="77777777" w:rsidTr="00AB5CE6">
        <w:trPr>
          <w:trHeight w:val="315"/>
        </w:trPr>
        <w:tc>
          <w:tcPr>
            <w:tcW w:w="814" w:type="dxa"/>
            <w:shd w:val="clear" w:color="000000" w:fill="auto"/>
            <w:vAlign w:val="center"/>
            <w:hideMark/>
          </w:tcPr>
          <w:p w14:paraId="1E19537C"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5</w:t>
            </w:r>
          </w:p>
        </w:tc>
        <w:tc>
          <w:tcPr>
            <w:tcW w:w="2696" w:type="dxa"/>
            <w:shd w:val="clear" w:color="000000" w:fill="auto"/>
            <w:noWrap/>
            <w:vAlign w:val="center"/>
            <w:hideMark/>
          </w:tcPr>
          <w:p w14:paraId="4CA46D0D"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PAIS</w:t>
            </w:r>
          </w:p>
        </w:tc>
        <w:tc>
          <w:tcPr>
            <w:tcW w:w="6345" w:type="dxa"/>
            <w:shd w:val="clear" w:color="000000" w:fill="auto"/>
            <w:vAlign w:val="center"/>
            <w:hideMark/>
          </w:tcPr>
          <w:p w14:paraId="5AF85D9E" w14:textId="3768651D"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País de residência da entidade com a qual o contribuinte realizou a transação controlada.</w:t>
            </w:r>
          </w:p>
        </w:tc>
        <w:tc>
          <w:tcPr>
            <w:tcW w:w="850" w:type="dxa"/>
            <w:shd w:val="clear" w:color="000000" w:fill="auto"/>
            <w:vAlign w:val="center"/>
            <w:hideMark/>
          </w:tcPr>
          <w:p w14:paraId="052C64B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shd w:val="clear" w:color="000000" w:fill="auto"/>
            <w:vAlign w:val="center"/>
            <w:hideMark/>
          </w:tcPr>
          <w:p w14:paraId="131FC28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shd w:val="clear" w:color="000000" w:fill="auto"/>
            <w:vAlign w:val="center"/>
            <w:hideMark/>
          </w:tcPr>
          <w:p w14:paraId="447681E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shd w:val="clear" w:color="000000" w:fill="auto"/>
            <w:vAlign w:val="center"/>
            <w:hideMark/>
          </w:tcPr>
          <w:p w14:paraId="1162FC26" w14:textId="77777777" w:rsidR="000D03BE" w:rsidRPr="000D03BE" w:rsidRDefault="000D03BE" w:rsidP="00AB5CE6">
            <w:pPr>
              <w:jc w:val="center"/>
              <w:rPr>
                <w:rFonts w:cstheme="minorHAnsi"/>
                <w:szCs w:val="20"/>
              </w:rPr>
            </w:pPr>
            <w:r w:rsidRPr="000D03BE">
              <w:rPr>
                <w:rFonts w:eastAsia="Arial" w:cstheme="minorHAnsi"/>
                <w:color w:val="000000" w:themeColor="text1"/>
                <w:szCs w:val="20"/>
              </w:rPr>
              <w:t>TABELA:</w:t>
            </w:r>
          </w:p>
          <w:p w14:paraId="1D70073D" w14:textId="77777777" w:rsidR="000D03BE" w:rsidRPr="000D03BE" w:rsidRDefault="000D03BE" w:rsidP="00AB5CE6">
            <w:pPr>
              <w:jc w:val="center"/>
              <w:rPr>
                <w:rFonts w:eastAsia="Times New Roman"/>
                <w:color w:val="000000"/>
                <w:szCs w:val="20"/>
                <w:lang w:eastAsia="pt-BR"/>
              </w:rPr>
            </w:pPr>
            <w:r w:rsidRPr="000D03BE">
              <w:rPr>
                <w:rFonts w:eastAsia="Arial" w:cstheme="minorHAnsi"/>
                <w:color w:val="000000" w:themeColor="text1"/>
                <w:szCs w:val="20"/>
              </w:rPr>
              <w:t>PAIS_SISCOMEX</w:t>
            </w:r>
          </w:p>
        </w:tc>
        <w:tc>
          <w:tcPr>
            <w:tcW w:w="1163" w:type="dxa"/>
            <w:shd w:val="clear" w:color="000000" w:fill="auto"/>
            <w:vAlign w:val="center"/>
            <w:hideMark/>
          </w:tcPr>
          <w:p w14:paraId="6DD262EF"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0D6DE66E" w14:textId="77777777" w:rsidTr="00AB5CE6">
        <w:trPr>
          <w:trHeight w:val="315"/>
        </w:trPr>
        <w:tc>
          <w:tcPr>
            <w:tcW w:w="814" w:type="dxa"/>
            <w:tcBorders>
              <w:bottom w:val="single" w:sz="4" w:space="0" w:color="auto"/>
            </w:tcBorders>
            <w:shd w:val="clear" w:color="000000" w:fill="F2F2F2"/>
            <w:vAlign w:val="center"/>
            <w:hideMark/>
          </w:tcPr>
          <w:p w14:paraId="628CFD91"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6</w:t>
            </w:r>
          </w:p>
        </w:tc>
        <w:tc>
          <w:tcPr>
            <w:tcW w:w="2696" w:type="dxa"/>
            <w:tcBorders>
              <w:bottom w:val="single" w:sz="4" w:space="0" w:color="auto"/>
            </w:tcBorders>
            <w:shd w:val="clear" w:color="000000" w:fill="F2F2F2"/>
            <w:noWrap/>
            <w:vAlign w:val="center"/>
            <w:hideMark/>
          </w:tcPr>
          <w:p w14:paraId="55E88156"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COD_NCM</w:t>
            </w:r>
          </w:p>
        </w:tc>
        <w:tc>
          <w:tcPr>
            <w:tcW w:w="6345" w:type="dxa"/>
            <w:tcBorders>
              <w:bottom w:val="single" w:sz="4" w:space="0" w:color="auto"/>
            </w:tcBorders>
            <w:shd w:val="clear" w:color="000000" w:fill="F2F2F2"/>
            <w:vAlign w:val="center"/>
            <w:hideMark/>
          </w:tcPr>
          <w:p w14:paraId="53B69C07"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Nomenclatura Comum do Mercosul (NCM) dos bens exportados ou importados.</w:t>
            </w:r>
          </w:p>
          <w:p w14:paraId="1F8CA5F1" w14:textId="77777777" w:rsidR="000D03BE" w:rsidRPr="000D03BE" w:rsidRDefault="000D03BE" w:rsidP="00AB5CE6">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71C6C984"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722DCB4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61DC6C9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603E91D4" w14:textId="77777777" w:rsidR="000D03BE" w:rsidRPr="000D03BE" w:rsidRDefault="000D03BE" w:rsidP="00AB5CE6">
            <w:pPr>
              <w:jc w:val="center"/>
              <w:rPr>
                <w:rFonts w:eastAsia="Times New Roman"/>
                <w:color w:val="000000"/>
                <w:szCs w:val="20"/>
                <w:lang w:eastAsia="pt-BR"/>
              </w:rPr>
            </w:pPr>
            <w:r w:rsidRPr="000D03BE">
              <w:rPr>
                <w:rFonts w:eastAsia="Arial" w:cstheme="minorHAnsi"/>
                <w:color w:val="000000" w:themeColor="text1"/>
                <w:szCs w:val="20"/>
              </w:rPr>
              <w:t>TABELA_NCM</w:t>
            </w:r>
          </w:p>
        </w:tc>
        <w:tc>
          <w:tcPr>
            <w:tcW w:w="1163" w:type="dxa"/>
            <w:tcBorders>
              <w:bottom w:val="single" w:sz="4" w:space="0" w:color="auto"/>
            </w:tcBorders>
            <w:shd w:val="clear" w:color="000000" w:fill="F2F2F2"/>
            <w:vAlign w:val="center"/>
            <w:hideMark/>
          </w:tcPr>
          <w:p w14:paraId="5B6D5BF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ão</w:t>
            </w:r>
          </w:p>
        </w:tc>
      </w:tr>
      <w:tr w:rsidR="000D03BE" w:rsidRPr="000D03BE" w14:paraId="7679BDEB" w14:textId="77777777" w:rsidTr="00AB5CE6">
        <w:trPr>
          <w:trHeight w:val="315"/>
        </w:trPr>
        <w:tc>
          <w:tcPr>
            <w:tcW w:w="814" w:type="dxa"/>
            <w:shd w:val="clear" w:color="000000" w:fill="auto"/>
            <w:vAlign w:val="center"/>
            <w:hideMark/>
          </w:tcPr>
          <w:p w14:paraId="4C2DB951"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7</w:t>
            </w:r>
          </w:p>
        </w:tc>
        <w:tc>
          <w:tcPr>
            <w:tcW w:w="2696" w:type="dxa"/>
            <w:shd w:val="clear" w:color="000000" w:fill="auto"/>
            <w:noWrap/>
            <w:vAlign w:val="center"/>
            <w:hideMark/>
          </w:tcPr>
          <w:p w14:paraId="112B2A7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TIPO_DEMAIS</w:t>
            </w:r>
          </w:p>
        </w:tc>
        <w:tc>
          <w:tcPr>
            <w:tcW w:w="6345" w:type="dxa"/>
            <w:shd w:val="clear" w:color="000000" w:fill="auto"/>
            <w:vAlign w:val="center"/>
            <w:hideMark/>
          </w:tcPr>
          <w:p w14:paraId="400939D3"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Tipo de Serviço, Direito, Operações Financeiros, Intangível ou Composição de Custos:</w:t>
            </w:r>
          </w:p>
          <w:p w14:paraId="3CFC33A3" w14:textId="77777777" w:rsidR="000D03BE" w:rsidRPr="000D03BE" w:rsidRDefault="000D03BE" w:rsidP="00AB5CE6">
            <w:pPr>
              <w:rPr>
                <w:rFonts w:cstheme="minorHAnsi"/>
                <w:szCs w:val="20"/>
              </w:rPr>
            </w:pPr>
            <w:r w:rsidRPr="000D03BE">
              <w:rPr>
                <w:rFonts w:eastAsia="Arial" w:cstheme="minorHAnsi"/>
                <w:color w:val="000000" w:themeColor="text1"/>
                <w:szCs w:val="20"/>
              </w:rPr>
              <w:t>101|Compras|S</w:t>
            </w:r>
            <w:r w:rsidRPr="000D03BE">
              <w:rPr>
                <w:rFonts w:eastAsia="Calibri" w:cstheme="minorHAnsi"/>
                <w:szCs w:val="20"/>
              </w:rPr>
              <w:br/>
            </w:r>
            <w:r w:rsidRPr="000D03BE">
              <w:rPr>
                <w:rFonts w:eastAsia="Arial" w:cstheme="minorHAnsi"/>
                <w:color w:val="000000" w:themeColor="text1"/>
                <w:szCs w:val="20"/>
              </w:rPr>
              <w:t>102|Manufatura ou produção|S</w:t>
            </w:r>
            <w:r w:rsidRPr="000D03BE">
              <w:rPr>
                <w:rFonts w:eastAsia="Calibri" w:cstheme="minorHAnsi"/>
                <w:szCs w:val="20"/>
              </w:rPr>
              <w:br/>
            </w:r>
            <w:r w:rsidRPr="000D03BE">
              <w:rPr>
                <w:rFonts w:eastAsia="Arial" w:cstheme="minorHAnsi"/>
                <w:color w:val="000000" w:themeColor="text1"/>
                <w:szCs w:val="20"/>
              </w:rPr>
              <w:t>103|Vendas, marketing ou distribuição|S</w:t>
            </w:r>
            <w:r w:rsidRPr="000D03BE">
              <w:rPr>
                <w:rFonts w:eastAsia="Calibri" w:cstheme="minorHAnsi"/>
                <w:szCs w:val="20"/>
              </w:rPr>
              <w:br/>
            </w:r>
            <w:r w:rsidRPr="000D03BE">
              <w:rPr>
                <w:rFonts w:eastAsia="Arial" w:cstheme="minorHAnsi"/>
                <w:color w:val="000000" w:themeColor="text1"/>
                <w:szCs w:val="20"/>
              </w:rPr>
              <w:t>104|Serviços administrativos e contábeis|S</w:t>
            </w:r>
            <w:r w:rsidRPr="000D03BE">
              <w:rPr>
                <w:rFonts w:eastAsia="Calibri" w:cstheme="minorHAnsi"/>
                <w:szCs w:val="20"/>
              </w:rPr>
              <w:br/>
            </w:r>
            <w:r w:rsidRPr="000D03BE">
              <w:rPr>
                <w:rFonts w:eastAsia="Arial" w:cstheme="minorHAnsi"/>
                <w:color w:val="000000" w:themeColor="text1"/>
                <w:szCs w:val="20"/>
              </w:rPr>
              <w:t>105|Serviços financeiros|S</w:t>
            </w:r>
            <w:r w:rsidRPr="000D03BE">
              <w:rPr>
                <w:rFonts w:eastAsia="Calibri" w:cstheme="minorHAnsi"/>
                <w:szCs w:val="20"/>
              </w:rPr>
              <w:br/>
            </w:r>
            <w:r w:rsidRPr="000D03BE">
              <w:rPr>
                <w:rFonts w:eastAsia="Arial" w:cstheme="minorHAnsi"/>
                <w:color w:val="000000" w:themeColor="text1"/>
                <w:szCs w:val="20"/>
              </w:rPr>
              <w:t>106|Seguro|S</w:t>
            </w:r>
            <w:r w:rsidRPr="000D03BE">
              <w:rPr>
                <w:rFonts w:eastAsia="Calibri" w:cstheme="minorHAnsi"/>
                <w:szCs w:val="20"/>
              </w:rPr>
              <w:br/>
            </w:r>
            <w:r w:rsidRPr="000D03BE">
              <w:rPr>
                <w:rFonts w:eastAsia="Arial" w:cstheme="minorHAnsi"/>
                <w:color w:val="000000" w:themeColor="text1"/>
                <w:szCs w:val="20"/>
              </w:rPr>
              <w:t>107|Gestão de ações e outros instrumentos de capital|S</w:t>
            </w:r>
            <w:r w:rsidRPr="000D03BE">
              <w:rPr>
                <w:rFonts w:eastAsia="Calibri" w:cstheme="minorHAnsi"/>
                <w:szCs w:val="20"/>
              </w:rPr>
              <w:br/>
            </w:r>
            <w:r w:rsidRPr="000D03BE">
              <w:rPr>
                <w:rFonts w:eastAsia="Arial" w:cstheme="minorHAnsi"/>
                <w:color w:val="000000" w:themeColor="text1"/>
                <w:szCs w:val="20"/>
              </w:rPr>
              <w:t>108|Tecnologia da informação|S</w:t>
            </w:r>
            <w:r w:rsidRPr="000D03BE">
              <w:rPr>
                <w:rFonts w:eastAsia="Calibri" w:cstheme="minorHAnsi"/>
                <w:szCs w:val="20"/>
              </w:rPr>
              <w:br/>
            </w:r>
            <w:r w:rsidRPr="000D03BE">
              <w:rPr>
                <w:rFonts w:eastAsia="Arial" w:cstheme="minorHAnsi"/>
                <w:color w:val="000000" w:themeColor="text1"/>
                <w:szCs w:val="20"/>
              </w:rPr>
              <w:t>109|Serviços jurídicos|S</w:t>
            </w:r>
            <w:r w:rsidRPr="000D03BE">
              <w:rPr>
                <w:rFonts w:eastAsia="Calibri" w:cstheme="minorHAnsi"/>
                <w:szCs w:val="20"/>
              </w:rPr>
              <w:br/>
            </w:r>
            <w:r w:rsidRPr="000D03BE">
              <w:rPr>
                <w:rFonts w:eastAsia="Arial" w:cstheme="minorHAnsi"/>
                <w:color w:val="000000" w:themeColor="text1"/>
                <w:szCs w:val="20"/>
              </w:rPr>
              <w:t>110|Consultoria estratégica|S</w:t>
            </w:r>
            <w:r w:rsidRPr="000D03BE">
              <w:rPr>
                <w:rFonts w:eastAsia="Calibri" w:cstheme="minorHAnsi"/>
                <w:szCs w:val="20"/>
              </w:rPr>
              <w:br/>
            </w:r>
            <w:r w:rsidRPr="000D03BE">
              <w:rPr>
                <w:rFonts w:eastAsia="Arial" w:cstheme="minorHAnsi"/>
                <w:color w:val="000000" w:themeColor="text1"/>
                <w:szCs w:val="20"/>
              </w:rPr>
              <w:t>111|Recursos humanos|S</w:t>
            </w:r>
            <w:r w:rsidRPr="000D03BE">
              <w:rPr>
                <w:rFonts w:eastAsia="Calibri" w:cstheme="minorHAnsi"/>
                <w:szCs w:val="20"/>
              </w:rPr>
              <w:br/>
            </w:r>
            <w:r w:rsidRPr="000D03BE">
              <w:rPr>
                <w:rFonts w:eastAsia="Arial" w:cstheme="minorHAnsi"/>
                <w:color w:val="000000" w:themeColor="text1"/>
                <w:szCs w:val="20"/>
              </w:rPr>
              <w:t>112|Pesquisa e desenvolvimento|S</w:t>
            </w:r>
            <w:r w:rsidRPr="000D03BE">
              <w:rPr>
                <w:rFonts w:eastAsia="Calibri" w:cstheme="minorHAnsi"/>
                <w:szCs w:val="20"/>
              </w:rPr>
              <w:br/>
            </w:r>
            <w:r w:rsidRPr="000D03BE">
              <w:rPr>
                <w:rFonts w:eastAsia="Arial" w:cstheme="minorHAnsi"/>
                <w:color w:val="000000" w:themeColor="text1"/>
                <w:szCs w:val="20"/>
              </w:rPr>
              <w:t>113|Gestão de propriedade intelectual|S</w:t>
            </w:r>
          </w:p>
          <w:p w14:paraId="3255C1D7"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199|Outros tipos de serviços|S</w:t>
            </w:r>
          </w:p>
          <w:p w14:paraId="1EFA35D7" w14:textId="77777777" w:rsidR="000D03BE" w:rsidRPr="000D03BE" w:rsidRDefault="000D03BE" w:rsidP="00AB5CE6">
            <w:pPr>
              <w:rPr>
                <w:rFonts w:eastAsia="Arial" w:cstheme="minorHAnsi"/>
                <w:color w:val="000000" w:themeColor="text1"/>
                <w:szCs w:val="20"/>
              </w:rPr>
            </w:pPr>
          </w:p>
          <w:p w14:paraId="7FF03FAF"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201 Aluguel de Plataforma /Afretamento|D</w:t>
            </w:r>
          </w:p>
          <w:p w14:paraId="3EC820D3"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202 Aluguel de equipamentos|D</w:t>
            </w:r>
          </w:p>
          <w:p w14:paraId="1EA0090F"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299 Outros|D</w:t>
            </w:r>
          </w:p>
          <w:p w14:paraId="7C884615" w14:textId="77777777" w:rsidR="000D03BE" w:rsidRPr="000D03BE" w:rsidRDefault="000D03BE" w:rsidP="00AB5CE6">
            <w:pPr>
              <w:rPr>
                <w:rFonts w:eastAsia="Arial" w:cstheme="minorHAnsi"/>
                <w:color w:val="000000" w:themeColor="text1"/>
                <w:szCs w:val="20"/>
              </w:rPr>
            </w:pPr>
          </w:p>
          <w:p w14:paraId="12F59854" w14:textId="77777777" w:rsidR="000D03BE" w:rsidRPr="000D03BE" w:rsidRDefault="000D03BE" w:rsidP="00AB5CE6">
            <w:pPr>
              <w:rPr>
                <w:rFonts w:cstheme="minorHAnsi"/>
                <w:szCs w:val="20"/>
              </w:rPr>
            </w:pPr>
            <w:r w:rsidRPr="000D03BE">
              <w:rPr>
                <w:rFonts w:eastAsia="Arial" w:cstheme="minorHAnsi"/>
                <w:color w:val="000000" w:themeColor="text1"/>
                <w:szCs w:val="20"/>
              </w:rPr>
              <w:t>301|Empréstimo|F</w:t>
            </w:r>
            <w:r w:rsidRPr="000D03BE">
              <w:rPr>
                <w:rFonts w:eastAsia="Calibri" w:cstheme="minorHAnsi"/>
                <w:szCs w:val="20"/>
              </w:rPr>
              <w:br/>
            </w:r>
            <w:r w:rsidRPr="000D03BE">
              <w:rPr>
                <w:rFonts w:eastAsia="Arial" w:cstheme="minorHAnsi"/>
                <w:color w:val="000000" w:themeColor="text1"/>
                <w:szCs w:val="20"/>
              </w:rPr>
              <w:t>302|Leasing|F</w:t>
            </w:r>
            <w:r w:rsidRPr="000D03BE">
              <w:rPr>
                <w:rFonts w:eastAsia="Calibri" w:cstheme="minorHAnsi"/>
                <w:szCs w:val="20"/>
              </w:rPr>
              <w:br/>
            </w:r>
            <w:r w:rsidRPr="000D03BE">
              <w:rPr>
                <w:rFonts w:eastAsia="Arial" w:cstheme="minorHAnsi"/>
                <w:color w:val="000000" w:themeColor="text1"/>
                <w:szCs w:val="20"/>
              </w:rPr>
              <w:t>303|Arrendamento mercantil|F</w:t>
            </w:r>
            <w:r w:rsidRPr="000D03BE">
              <w:rPr>
                <w:rFonts w:eastAsia="Calibri" w:cstheme="minorHAnsi"/>
                <w:szCs w:val="20"/>
              </w:rPr>
              <w:br/>
            </w:r>
            <w:r w:rsidRPr="000D03BE">
              <w:rPr>
                <w:rFonts w:eastAsia="Arial" w:cstheme="minorHAnsi"/>
                <w:color w:val="000000" w:themeColor="text1"/>
                <w:szCs w:val="20"/>
              </w:rPr>
              <w:t>304|Garantia|F</w:t>
            </w:r>
            <w:r w:rsidRPr="000D03BE">
              <w:rPr>
                <w:rFonts w:eastAsia="Calibri" w:cstheme="minorHAnsi"/>
                <w:szCs w:val="20"/>
              </w:rPr>
              <w:br/>
            </w:r>
            <w:r w:rsidRPr="000D03BE">
              <w:rPr>
                <w:rFonts w:eastAsia="Arial" w:cstheme="minorHAnsi"/>
                <w:color w:val="000000" w:themeColor="text1"/>
                <w:szCs w:val="20"/>
              </w:rPr>
              <w:t>399|Outro tipo de operações financeiras|F</w:t>
            </w:r>
          </w:p>
          <w:p w14:paraId="72E19C5D" w14:textId="77777777" w:rsidR="000D03BE" w:rsidRPr="000D03BE" w:rsidRDefault="000D03BE" w:rsidP="00AB5CE6">
            <w:pPr>
              <w:rPr>
                <w:rFonts w:cstheme="minorHAnsi"/>
                <w:szCs w:val="20"/>
              </w:rPr>
            </w:pPr>
          </w:p>
          <w:p w14:paraId="5438916C" w14:textId="77777777" w:rsidR="000D03BE" w:rsidRPr="000D03BE" w:rsidRDefault="000D03BE" w:rsidP="00AB5CE6">
            <w:pPr>
              <w:rPr>
                <w:rFonts w:cstheme="minorHAnsi"/>
                <w:szCs w:val="20"/>
              </w:rPr>
            </w:pPr>
            <w:r w:rsidRPr="000D03BE">
              <w:rPr>
                <w:rFonts w:eastAsia="Arial" w:cstheme="minorHAnsi"/>
                <w:color w:val="000000" w:themeColor="text1"/>
                <w:szCs w:val="20"/>
              </w:rPr>
              <w:t>401|Patente|I</w:t>
            </w:r>
            <w:r w:rsidRPr="000D03BE">
              <w:rPr>
                <w:rFonts w:eastAsia="Calibri" w:cstheme="minorHAnsi"/>
                <w:szCs w:val="20"/>
              </w:rPr>
              <w:br/>
            </w:r>
            <w:r w:rsidRPr="000D03BE">
              <w:rPr>
                <w:rFonts w:eastAsia="Arial" w:cstheme="minorHAnsi"/>
                <w:color w:val="000000" w:themeColor="text1"/>
                <w:szCs w:val="20"/>
              </w:rPr>
              <w:t>402|Marca registrada|I</w:t>
            </w:r>
            <w:r w:rsidRPr="000D03BE">
              <w:rPr>
                <w:rFonts w:eastAsia="Calibri" w:cstheme="minorHAnsi"/>
                <w:szCs w:val="20"/>
              </w:rPr>
              <w:br/>
            </w:r>
            <w:r w:rsidRPr="000D03BE">
              <w:rPr>
                <w:rFonts w:eastAsia="Arial" w:cstheme="minorHAnsi"/>
                <w:color w:val="000000" w:themeColor="text1"/>
                <w:szCs w:val="20"/>
              </w:rPr>
              <w:t>403|Direitos autorais|I</w:t>
            </w:r>
            <w:r w:rsidRPr="000D03BE">
              <w:rPr>
                <w:rFonts w:eastAsia="Calibri" w:cstheme="minorHAnsi"/>
                <w:szCs w:val="20"/>
              </w:rPr>
              <w:br/>
            </w:r>
            <w:r w:rsidRPr="000D03BE">
              <w:rPr>
                <w:rFonts w:eastAsia="Arial" w:cstheme="minorHAnsi"/>
                <w:color w:val="000000" w:themeColor="text1"/>
                <w:szCs w:val="20"/>
              </w:rPr>
              <w:t>404|Know-how|I</w:t>
            </w:r>
            <w:r w:rsidRPr="000D03BE">
              <w:rPr>
                <w:rFonts w:eastAsia="Calibri" w:cstheme="minorHAnsi"/>
                <w:szCs w:val="20"/>
              </w:rPr>
              <w:br/>
            </w:r>
            <w:r w:rsidRPr="000D03BE">
              <w:rPr>
                <w:rFonts w:eastAsia="Arial" w:cstheme="minorHAnsi"/>
                <w:color w:val="000000" w:themeColor="text1"/>
                <w:szCs w:val="20"/>
              </w:rPr>
              <w:t>405|Licença|I</w:t>
            </w:r>
            <w:r w:rsidRPr="000D03BE">
              <w:rPr>
                <w:rFonts w:eastAsia="Calibri" w:cstheme="minorHAnsi"/>
                <w:szCs w:val="20"/>
              </w:rPr>
              <w:br/>
            </w:r>
            <w:r w:rsidRPr="000D03BE">
              <w:rPr>
                <w:rFonts w:eastAsia="Arial" w:cstheme="minorHAnsi"/>
                <w:color w:val="000000" w:themeColor="text1"/>
                <w:szCs w:val="20"/>
              </w:rPr>
              <w:t>406|Franquia|I</w:t>
            </w:r>
            <w:r w:rsidRPr="000D03BE">
              <w:rPr>
                <w:rFonts w:eastAsia="Calibri" w:cstheme="minorHAnsi"/>
                <w:szCs w:val="20"/>
              </w:rPr>
              <w:br/>
            </w:r>
            <w:r w:rsidRPr="000D03BE">
              <w:rPr>
                <w:rFonts w:eastAsia="Arial" w:cstheme="minorHAnsi"/>
                <w:color w:val="000000" w:themeColor="text1"/>
                <w:szCs w:val="20"/>
              </w:rPr>
              <w:t>499|Outro tipo de transações com Intangíveis|I</w:t>
            </w:r>
          </w:p>
          <w:p w14:paraId="192FBCF8" w14:textId="77777777" w:rsidR="000D03BE" w:rsidRPr="000D03BE" w:rsidRDefault="000D03BE" w:rsidP="00AB5CE6">
            <w:pPr>
              <w:rPr>
                <w:rFonts w:cstheme="minorHAnsi"/>
                <w:szCs w:val="20"/>
              </w:rPr>
            </w:pPr>
          </w:p>
          <w:p w14:paraId="57713CAD" w14:textId="77777777" w:rsidR="000D03BE" w:rsidRPr="000D03BE" w:rsidRDefault="000D03BE" w:rsidP="00AB5CE6">
            <w:pPr>
              <w:rPr>
                <w:rFonts w:cstheme="minorHAnsi"/>
                <w:szCs w:val="20"/>
              </w:rPr>
            </w:pPr>
            <w:r w:rsidRPr="000D03BE">
              <w:rPr>
                <w:rFonts w:eastAsia="Arial" w:cstheme="minorHAnsi"/>
                <w:color w:val="000000" w:themeColor="text1"/>
                <w:szCs w:val="20"/>
              </w:rPr>
              <w:t>501|Lista de tipo de serviços ou atividades|C</w:t>
            </w:r>
            <w:r w:rsidRPr="000D03BE">
              <w:rPr>
                <w:rFonts w:eastAsia="Calibri" w:cstheme="minorHAnsi"/>
                <w:szCs w:val="20"/>
              </w:rPr>
              <w:br/>
            </w:r>
            <w:r w:rsidRPr="000D03BE">
              <w:rPr>
                <w:rFonts w:eastAsia="Arial" w:cstheme="minorHAnsi"/>
                <w:color w:val="000000" w:themeColor="text1"/>
                <w:szCs w:val="20"/>
              </w:rPr>
              <w:t>502|Pesquisa e desenvolvimento|C</w:t>
            </w:r>
            <w:r w:rsidRPr="000D03BE">
              <w:rPr>
                <w:rFonts w:eastAsia="Calibri" w:cstheme="minorHAnsi"/>
                <w:szCs w:val="20"/>
              </w:rPr>
              <w:br/>
            </w:r>
            <w:r w:rsidRPr="000D03BE">
              <w:rPr>
                <w:rFonts w:eastAsia="Arial" w:cstheme="minorHAnsi"/>
                <w:color w:val="000000" w:themeColor="text1"/>
                <w:szCs w:val="20"/>
              </w:rPr>
              <w:t>503|Gestão de propriedade intelectual|C</w:t>
            </w:r>
            <w:r w:rsidRPr="000D03BE">
              <w:rPr>
                <w:rFonts w:eastAsia="Calibri" w:cstheme="minorHAnsi"/>
                <w:szCs w:val="20"/>
              </w:rPr>
              <w:br/>
            </w:r>
            <w:r w:rsidRPr="000D03BE">
              <w:rPr>
                <w:rFonts w:eastAsia="Arial" w:cstheme="minorHAnsi"/>
                <w:color w:val="000000" w:themeColor="text1"/>
                <w:szCs w:val="20"/>
              </w:rPr>
              <w:t>504|Compras|C</w:t>
            </w:r>
            <w:r w:rsidRPr="000D03BE">
              <w:rPr>
                <w:rFonts w:eastAsia="Calibri" w:cstheme="minorHAnsi"/>
                <w:szCs w:val="20"/>
              </w:rPr>
              <w:br/>
            </w:r>
            <w:r w:rsidRPr="000D03BE">
              <w:rPr>
                <w:rFonts w:eastAsia="Arial" w:cstheme="minorHAnsi"/>
                <w:color w:val="000000" w:themeColor="text1"/>
                <w:szCs w:val="20"/>
              </w:rPr>
              <w:t>505|Manufatura ou produção|C</w:t>
            </w:r>
            <w:r w:rsidRPr="000D03BE">
              <w:rPr>
                <w:rFonts w:eastAsia="Calibri" w:cstheme="minorHAnsi"/>
                <w:szCs w:val="20"/>
              </w:rPr>
              <w:br/>
            </w:r>
            <w:r w:rsidRPr="000D03BE">
              <w:rPr>
                <w:rFonts w:eastAsia="Arial" w:cstheme="minorHAnsi"/>
                <w:color w:val="000000" w:themeColor="text1"/>
                <w:szCs w:val="20"/>
              </w:rPr>
              <w:t>506|Vendas, marketing ou distribuição|C</w:t>
            </w:r>
            <w:r w:rsidRPr="000D03BE">
              <w:rPr>
                <w:rFonts w:eastAsia="Calibri" w:cstheme="minorHAnsi"/>
                <w:szCs w:val="20"/>
              </w:rPr>
              <w:br/>
            </w:r>
            <w:r w:rsidRPr="000D03BE">
              <w:rPr>
                <w:rFonts w:eastAsia="Arial" w:cstheme="minorHAnsi"/>
                <w:color w:val="000000" w:themeColor="text1"/>
                <w:szCs w:val="20"/>
              </w:rPr>
              <w:t>507|Serviços administrativos ou de gestão|C</w:t>
            </w:r>
            <w:r w:rsidRPr="000D03BE">
              <w:rPr>
                <w:rFonts w:eastAsia="Calibri" w:cstheme="minorHAnsi"/>
                <w:szCs w:val="20"/>
              </w:rPr>
              <w:br/>
            </w:r>
            <w:r w:rsidRPr="000D03BE">
              <w:rPr>
                <w:rFonts w:eastAsia="Arial" w:cstheme="minorHAnsi"/>
                <w:color w:val="000000" w:themeColor="text1"/>
                <w:szCs w:val="20"/>
              </w:rPr>
              <w:t>508|Serviços financeiros|C</w:t>
            </w:r>
            <w:r w:rsidRPr="000D03BE">
              <w:rPr>
                <w:rFonts w:eastAsia="Calibri" w:cstheme="minorHAnsi"/>
                <w:szCs w:val="20"/>
              </w:rPr>
              <w:br/>
            </w:r>
            <w:r w:rsidRPr="000D03BE">
              <w:rPr>
                <w:rFonts w:eastAsia="Arial" w:cstheme="minorHAnsi"/>
                <w:color w:val="000000" w:themeColor="text1"/>
                <w:szCs w:val="20"/>
              </w:rPr>
              <w:t>509|Seguro|C</w:t>
            </w:r>
            <w:r w:rsidRPr="000D03BE">
              <w:rPr>
                <w:rFonts w:eastAsia="Calibri" w:cstheme="minorHAnsi"/>
                <w:szCs w:val="20"/>
              </w:rPr>
              <w:br/>
            </w:r>
            <w:r w:rsidRPr="000D03BE">
              <w:rPr>
                <w:rFonts w:eastAsia="Arial" w:cstheme="minorHAnsi"/>
                <w:color w:val="000000" w:themeColor="text1"/>
                <w:szCs w:val="20"/>
              </w:rPr>
              <w:t>510|Gestão de ações e outros instrumentos de capital|C</w:t>
            </w:r>
            <w:r w:rsidRPr="000D03BE">
              <w:rPr>
                <w:rFonts w:eastAsia="Calibri" w:cstheme="minorHAnsi"/>
                <w:szCs w:val="20"/>
              </w:rPr>
              <w:br/>
            </w:r>
            <w:r w:rsidRPr="000D03BE">
              <w:rPr>
                <w:rFonts w:eastAsia="Arial" w:cstheme="minorHAnsi"/>
                <w:color w:val="000000" w:themeColor="text1"/>
                <w:szCs w:val="20"/>
              </w:rPr>
              <w:t>511|Serviços de TI|C</w:t>
            </w:r>
          </w:p>
          <w:p w14:paraId="2E3196BC"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599|Outros Contratos de compartilhamento de custos|C</w:t>
            </w:r>
          </w:p>
          <w:p w14:paraId="3F7074A0" w14:textId="77777777" w:rsidR="000D03BE" w:rsidRPr="000D03BE" w:rsidRDefault="000D03BE" w:rsidP="00AB5CE6">
            <w:pPr>
              <w:rPr>
                <w:rFonts w:eastAsia="Arial" w:cstheme="minorHAnsi"/>
                <w:color w:val="000000" w:themeColor="text1"/>
                <w:szCs w:val="20"/>
              </w:rPr>
            </w:pPr>
          </w:p>
        </w:tc>
        <w:tc>
          <w:tcPr>
            <w:tcW w:w="850" w:type="dxa"/>
            <w:shd w:val="clear" w:color="000000" w:fill="auto"/>
            <w:vAlign w:val="center"/>
            <w:hideMark/>
          </w:tcPr>
          <w:p w14:paraId="5836FF2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shd w:val="clear" w:color="000000" w:fill="auto"/>
            <w:vAlign w:val="center"/>
            <w:hideMark/>
          </w:tcPr>
          <w:p w14:paraId="50E783FC" w14:textId="6212DC7E" w:rsidR="000D03BE" w:rsidRPr="000D03BE" w:rsidRDefault="001D7A97" w:rsidP="00AB5CE6">
            <w:pPr>
              <w:jc w:val="center"/>
              <w:rPr>
                <w:rFonts w:eastAsia="Times New Roman"/>
                <w:color w:val="000000"/>
                <w:szCs w:val="20"/>
                <w:lang w:eastAsia="pt-BR"/>
              </w:rPr>
            </w:pPr>
            <w:r>
              <w:rPr>
                <w:rFonts w:eastAsia="Times New Roman"/>
                <w:color w:val="000000"/>
                <w:szCs w:val="20"/>
                <w:lang w:eastAsia="pt-BR"/>
              </w:rPr>
              <w:t>3</w:t>
            </w:r>
          </w:p>
        </w:tc>
        <w:tc>
          <w:tcPr>
            <w:tcW w:w="904" w:type="dxa"/>
            <w:shd w:val="clear" w:color="000000" w:fill="auto"/>
            <w:vAlign w:val="center"/>
            <w:hideMark/>
          </w:tcPr>
          <w:p w14:paraId="5CBF4E4F"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shd w:val="clear" w:color="000000" w:fill="auto"/>
            <w:vAlign w:val="center"/>
            <w:hideMark/>
          </w:tcPr>
          <w:p w14:paraId="322C1EE4"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101 a 113;199</w:t>
            </w:r>
          </w:p>
          <w:p w14:paraId="61A9E3C6"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201; 202; 299</w:t>
            </w:r>
          </w:p>
          <w:p w14:paraId="4D93FFB1"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301 a 304; 399</w:t>
            </w:r>
          </w:p>
          <w:p w14:paraId="41C4FE32"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401 a 406; 499</w:t>
            </w:r>
          </w:p>
          <w:p w14:paraId="3D589649"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501 a 511; 599]</w:t>
            </w:r>
          </w:p>
        </w:tc>
        <w:tc>
          <w:tcPr>
            <w:tcW w:w="1163" w:type="dxa"/>
            <w:shd w:val="clear" w:color="000000" w:fill="auto"/>
            <w:vAlign w:val="center"/>
            <w:hideMark/>
          </w:tcPr>
          <w:p w14:paraId="0A8A4B5C"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ão</w:t>
            </w:r>
          </w:p>
        </w:tc>
      </w:tr>
      <w:tr w:rsidR="000D03BE" w:rsidRPr="000D03BE" w14:paraId="4485A5E0" w14:textId="77777777" w:rsidTr="00AB5CE6">
        <w:trPr>
          <w:trHeight w:val="315"/>
        </w:trPr>
        <w:tc>
          <w:tcPr>
            <w:tcW w:w="814" w:type="dxa"/>
            <w:tcBorders>
              <w:bottom w:val="single" w:sz="4" w:space="0" w:color="auto"/>
            </w:tcBorders>
            <w:shd w:val="clear" w:color="000000" w:fill="F2F2F2"/>
            <w:vAlign w:val="center"/>
            <w:hideMark/>
          </w:tcPr>
          <w:p w14:paraId="3777D4BC"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8</w:t>
            </w:r>
          </w:p>
        </w:tc>
        <w:tc>
          <w:tcPr>
            <w:tcW w:w="2696" w:type="dxa"/>
            <w:tcBorders>
              <w:bottom w:val="single" w:sz="4" w:space="0" w:color="auto"/>
            </w:tcBorders>
            <w:shd w:val="clear" w:color="000000" w:fill="F2F2F2"/>
            <w:noWrap/>
            <w:vAlign w:val="center"/>
            <w:hideMark/>
          </w:tcPr>
          <w:p w14:paraId="0B290D96"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DESCR_BSDI</w:t>
            </w:r>
          </w:p>
        </w:tc>
        <w:tc>
          <w:tcPr>
            <w:tcW w:w="6345" w:type="dxa"/>
            <w:tcBorders>
              <w:bottom w:val="single" w:sz="4" w:space="0" w:color="auto"/>
            </w:tcBorders>
            <w:shd w:val="clear" w:color="000000" w:fill="F2F2F2"/>
            <w:vAlign w:val="center"/>
            <w:hideMark/>
          </w:tcPr>
          <w:p w14:paraId="40FAEC70"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Descrição da transação controlada.</w:t>
            </w:r>
          </w:p>
          <w:p w14:paraId="754D6052" w14:textId="77777777" w:rsidR="000D03BE" w:rsidRPr="000D03BE" w:rsidRDefault="000D03BE" w:rsidP="00AB5CE6">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34752F9D"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0EB05D6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1EFBD0D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3D87D08D"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w:t>
            </w:r>
          </w:p>
        </w:tc>
        <w:tc>
          <w:tcPr>
            <w:tcW w:w="1163" w:type="dxa"/>
            <w:tcBorders>
              <w:bottom w:val="single" w:sz="4" w:space="0" w:color="auto"/>
            </w:tcBorders>
            <w:shd w:val="clear" w:color="000000" w:fill="F2F2F2"/>
            <w:vAlign w:val="center"/>
            <w:hideMark/>
          </w:tcPr>
          <w:p w14:paraId="1E58822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239624AC" w14:textId="77777777" w:rsidTr="00AB5CE6">
        <w:trPr>
          <w:trHeight w:val="315"/>
        </w:trPr>
        <w:tc>
          <w:tcPr>
            <w:tcW w:w="814" w:type="dxa"/>
            <w:shd w:val="clear" w:color="000000" w:fill="auto"/>
            <w:vAlign w:val="center"/>
          </w:tcPr>
          <w:p w14:paraId="56395372"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9</w:t>
            </w:r>
          </w:p>
        </w:tc>
        <w:tc>
          <w:tcPr>
            <w:tcW w:w="2696" w:type="dxa"/>
            <w:shd w:val="clear" w:color="000000" w:fill="auto"/>
            <w:noWrap/>
            <w:vAlign w:val="center"/>
          </w:tcPr>
          <w:p w14:paraId="70432AC8"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VL_TRANSACAO</w:t>
            </w:r>
          </w:p>
        </w:tc>
        <w:tc>
          <w:tcPr>
            <w:tcW w:w="6345" w:type="dxa"/>
            <w:shd w:val="clear" w:color="000000" w:fill="auto"/>
          </w:tcPr>
          <w:p w14:paraId="5BCD29D9"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Valor da transação controlada.</w:t>
            </w:r>
          </w:p>
        </w:tc>
        <w:tc>
          <w:tcPr>
            <w:tcW w:w="850" w:type="dxa"/>
            <w:shd w:val="clear" w:color="000000" w:fill="auto"/>
            <w:vAlign w:val="center"/>
          </w:tcPr>
          <w:p w14:paraId="68CB58F3"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w:t>
            </w:r>
          </w:p>
        </w:tc>
        <w:tc>
          <w:tcPr>
            <w:tcW w:w="963" w:type="dxa"/>
            <w:shd w:val="clear" w:color="000000" w:fill="auto"/>
            <w:vAlign w:val="center"/>
          </w:tcPr>
          <w:p w14:paraId="5C204A6D"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19</w:t>
            </w:r>
          </w:p>
        </w:tc>
        <w:tc>
          <w:tcPr>
            <w:tcW w:w="904" w:type="dxa"/>
            <w:shd w:val="clear" w:color="000000" w:fill="auto"/>
            <w:vAlign w:val="center"/>
          </w:tcPr>
          <w:p w14:paraId="5DD423DE"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02</w:t>
            </w:r>
          </w:p>
        </w:tc>
        <w:tc>
          <w:tcPr>
            <w:tcW w:w="1685" w:type="dxa"/>
            <w:shd w:val="clear" w:color="000000" w:fill="auto"/>
            <w:vAlign w:val="center"/>
          </w:tcPr>
          <w:p w14:paraId="2E70E78C"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w:t>
            </w:r>
          </w:p>
        </w:tc>
        <w:tc>
          <w:tcPr>
            <w:tcW w:w="1163" w:type="dxa"/>
            <w:shd w:val="clear" w:color="000000" w:fill="auto"/>
            <w:vAlign w:val="center"/>
          </w:tcPr>
          <w:p w14:paraId="3C6FAEEA"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339610E5" w14:textId="77777777" w:rsidTr="00AB5CE6">
        <w:trPr>
          <w:trHeight w:val="315"/>
        </w:trPr>
        <w:tc>
          <w:tcPr>
            <w:tcW w:w="814" w:type="dxa"/>
            <w:tcBorders>
              <w:bottom w:val="single" w:sz="4" w:space="0" w:color="auto"/>
            </w:tcBorders>
            <w:shd w:val="clear" w:color="000000" w:fill="F2F2F2"/>
            <w:vAlign w:val="center"/>
          </w:tcPr>
          <w:p w14:paraId="52098FE8"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0</w:t>
            </w:r>
          </w:p>
        </w:tc>
        <w:tc>
          <w:tcPr>
            <w:tcW w:w="2696" w:type="dxa"/>
            <w:tcBorders>
              <w:bottom w:val="single" w:sz="4" w:space="0" w:color="auto"/>
            </w:tcBorders>
            <w:shd w:val="clear" w:color="000000" w:fill="F2F2F2"/>
            <w:noWrap/>
            <w:vAlign w:val="center"/>
          </w:tcPr>
          <w:p w14:paraId="53E2A4AD"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IND_AJUSTES</w:t>
            </w:r>
          </w:p>
        </w:tc>
        <w:tc>
          <w:tcPr>
            <w:tcW w:w="6345" w:type="dxa"/>
            <w:tcBorders>
              <w:bottom w:val="single" w:sz="4" w:space="0" w:color="auto"/>
            </w:tcBorders>
            <w:shd w:val="clear" w:color="000000" w:fill="F2F2F2"/>
          </w:tcPr>
          <w:p w14:paraId="38D4622E" w14:textId="77777777" w:rsidR="000D03BE" w:rsidRPr="000D03BE" w:rsidRDefault="000D03BE" w:rsidP="00AB5CE6">
            <w:pPr>
              <w:rPr>
                <w:rFonts w:eastAsia="Arial" w:cstheme="minorHAnsi"/>
                <w:szCs w:val="20"/>
              </w:rPr>
            </w:pPr>
            <w:r w:rsidRPr="000D03BE">
              <w:rPr>
                <w:rFonts w:eastAsia="Arial" w:cstheme="minorHAnsi"/>
                <w:szCs w:val="20"/>
              </w:rPr>
              <w:t>Houve ajustes em função das regras de preços de transferência?</w:t>
            </w:r>
          </w:p>
          <w:p w14:paraId="46C756AD" w14:textId="77777777" w:rsidR="000D03BE" w:rsidRPr="000D03BE" w:rsidRDefault="000D03BE" w:rsidP="00AB5CE6">
            <w:pPr>
              <w:rPr>
                <w:rFonts w:eastAsia="Arial" w:cstheme="minorHAnsi"/>
                <w:szCs w:val="20"/>
              </w:rPr>
            </w:pPr>
            <w:r w:rsidRPr="000D03BE">
              <w:rPr>
                <w:rFonts w:eastAsia="Arial" w:cstheme="minorHAnsi"/>
                <w:szCs w:val="20"/>
              </w:rPr>
              <w:t>S – Sim</w:t>
            </w:r>
          </w:p>
          <w:p w14:paraId="68550E20" w14:textId="77777777" w:rsidR="000D03BE" w:rsidRPr="000D03BE" w:rsidRDefault="000D03BE" w:rsidP="00AB5CE6">
            <w:pPr>
              <w:rPr>
                <w:rFonts w:eastAsia="Arial" w:cstheme="minorHAnsi"/>
                <w:color w:val="000000" w:themeColor="text1"/>
                <w:szCs w:val="20"/>
              </w:rPr>
            </w:pPr>
            <w:r w:rsidRPr="000D03BE">
              <w:rPr>
                <w:rFonts w:eastAsia="Arial" w:cstheme="minorHAnsi"/>
                <w:szCs w:val="20"/>
              </w:rPr>
              <w:t>N – Não</w:t>
            </w:r>
          </w:p>
        </w:tc>
        <w:tc>
          <w:tcPr>
            <w:tcW w:w="850" w:type="dxa"/>
            <w:tcBorders>
              <w:bottom w:val="single" w:sz="4" w:space="0" w:color="auto"/>
            </w:tcBorders>
            <w:shd w:val="clear" w:color="000000" w:fill="F2F2F2"/>
            <w:vAlign w:val="center"/>
          </w:tcPr>
          <w:p w14:paraId="220BD551"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bottom w:val="single" w:sz="4" w:space="0" w:color="auto"/>
            </w:tcBorders>
            <w:shd w:val="clear" w:color="000000" w:fill="F2F2F2"/>
            <w:vAlign w:val="center"/>
          </w:tcPr>
          <w:p w14:paraId="3B034949" w14:textId="752A6B8E" w:rsidR="000D03BE" w:rsidRPr="000D03BE" w:rsidRDefault="001D7A97" w:rsidP="00AB5CE6">
            <w:pPr>
              <w:jc w:val="center"/>
              <w:rPr>
                <w:rFonts w:eastAsia="Times New Roman"/>
                <w:color w:val="000000"/>
                <w:szCs w:val="20"/>
                <w:lang w:eastAsia="pt-BR"/>
              </w:rPr>
            </w:pPr>
            <w:r>
              <w:rPr>
                <w:rFonts w:eastAsia="Times New Roman"/>
                <w:color w:val="000000"/>
                <w:szCs w:val="20"/>
                <w:lang w:eastAsia="pt-BR"/>
              </w:rPr>
              <w:t>01</w:t>
            </w:r>
          </w:p>
        </w:tc>
        <w:tc>
          <w:tcPr>
            <w:tcW w:w="904" w:type="dxa"/>
            <w:tcBorders>
              <w:bottom w:val="single" w:sz="4" w:space="0" w:color="auto"/>
            </w:tcBorders>
            <w:shd w:val="clear" w:color="000000" w:fill="F2F2F2"/>
            <w:vAlign w:val="center"/>
          </w:tcPr>
          <w:p w14:paraId="081F4C9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bottom w:val="single" w:sz="4" w:space="0" w:color="auto"/>
            </w:tcBorders>
            <w:shd w:val="clear" w:color="000000" w:fill="F2F2F2"/>
            <w:vAlign w:val="center"/>
          </w:tcPr>
          <w:p w14:paraId="33C9F2E1"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S;N]</w:t>
            </w:r>
          </w:p>
        </w:tc>
        <w:tc>
          <w:tcPr>
            <w:tcW w:w="1163" w:type="dxa"/>
            <w:tcBorders>
              <w:bottom w:val="single" w:sz="4" w:space="0" w:color="auto"/>
            </w:tcBorders>
            <w:shd w:val="clear" w:color="000000" w:fill="F2F2F2"/>
            <w:vAlign w:val="center"/>
          </w:tcPr>
          <w:p w14:paraId="65777A2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2802DB6D"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1F12FC28"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1</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66051A4"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VL_ESPONTANE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2828C284" w14:textId="77777777" w:rsidR="000D03BE" w:rsidRPr="000D03BE" w:rsidRDefault="000D03BE" w:rsidP="00AB5CE6">
            <w:pPr>
              <w:rPr>
                <w:rFonts w:eastAsia="Arial" w:cstheme="minorHAnsi"/>
                <w:szCs w:val="20"/>
              </w:rPr>
            </w:pPr>
            <w:r w:rsidRPr="000D03BE">
              <w:rPr>
                <w:rFonts w:eastAsia="Arial" w:cstheme="minorHAnsi"/>
                <w:szCs w:val="20"/>
              </w:rPr>
              <w:t>Valor do ajuste espontâne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EBB15CC"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2A4016C4"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7B62701"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22034E59"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73E15EE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0B8B1A78"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10A8A2DE"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2</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307CCFF4"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VL_COMPENSATORI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F428B0C" w14:textId="77777777" w:rsidR="000D03BE" w:rsidRPr="000D03BE" w:rsidRDefault="000D03BE" w:rsidP="00AB5CE6">
            <w:pPr>
              <w:rPr>
                <w:rFonts w:eastAsia="Arial" w:cstheme="minorHAnsi"/>
                <w:szCs w:val="20"/>
              </w:rPr>
            </w:pPr>
            <w:r w:rsidRPr="000D03BE">
              <w:rPr>
                <w:rFonts w:eastAsia="Arial" w:cstheme="minorHAnsi"/>
                <w:szCs w:val="20"/>
              </w:rPr>
              <w:t>Valor do ajuste compensatóri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76DD292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D81405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028E5533"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9674837" w14:textId="77777777"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7A4A32C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ão</w:t>
            </w:r>
          </w:p>
        </w:tc>
      </w:tr>
      <w:tr w:rsidR="000D03BE" w:rsidRPr="000D03BE" w14:paraId="0D3BBC4F"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72833226"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3</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2E27E3B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TIP_AJ_COMPENSATORI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4B581D3A" w14:textId="77777777" w:rsidR="000D03BE" w:rsidRPr="000D03BE" w:rsidRDefault="000D03BE" w:rsidP="00AB5CE6">
            <w:pPr>
              <w:rPr>
                <w:rFonts w:eastAsia="Arial" w:cstheme="minorHAnsi"/>
                <w:szCs w:val="20"/>
              </w:rPr>
            </w:pPr>
            <w:r w:rsidRPr="000D03BE">
              <w:rPr>
                <w:rFonts w:eastAsia="Arial" w:cstheme="minorHAnsi"/>
                <w:szCs w:val="20"/>
              </w:rPr>
              <w:t>Tipo de ajuste compensatório:</w:t>
            </w:r>
          </w:p>
          <w:p w14:paraId="0E661EED" w14:textId="77777777" w:rsidR="000D03BE" w:rsidRPr="000D03BE" w:rsidRDefault="000D03BE" w:rsidP="00AB5CE6">
            <w:pPr>
              <w:rPr>
                <w:rFonts w:eastAsia="Arial" w:cstheme="minorHAnsi"/>
                <w:szCs w:val="20"/>
              </w:rPr>
            </w:pPr>
          </w:p>
          <w:p w14:paraId="7EBD304D" w14:textId="77777777" w:rsidR="000D03BE" w:rsidRPr="000D03BE" w:rsidRDefault="000D03BE" w:rsidP="00AB5CE6">
            <w:pPr>
              <w:rPr>
                <w:rFonts w:eastAsia="Arial" w:cstheme="minorHAnsi"/>
                <w:szCs w:val="20"/>
              </w:rPr>
            </w:pPr>
            <w:r w:rsidRPr="000D03BE">
              <w:rPr>
                <w:rFonts w:eastAsia="Arial" w:cstheme="minorHAnsi"/>
                <w:szCs w:val="20"/>
              </w:rPr>
              <w:t>01 – Aumento da receita</w:t>
            </w:r>
          </w:p>
          <w:p w14:paraId="3AF301BE" w14:textId="77777777" w:rsidR="000D03BE" w:rsidRPr="000D03BE" w:rsidRDefault="000D03BE" w:rsidP="00AB5CE6">
            <w:pPr>
              <w:rPr>
                <w:rFonts w:eastAsia="Arial" w:cstheme="minorHAnsi"/>
                <w:szCs w:val="20"/>
              </w:rPr>
            </w:pPr>
            <w:r w:rsidRPr="000D03BE">
              <w:rPr>
                <w:rFonts w:eastAsia="Arial" w:cstheme="minorHAnsi"/>
                <w:szCs w:val="20"/>
              </w:rPr>
              <w:t>02 – Redução de custo</w:t>
            </w:r>
          </w:p>
          <w:p w14:paraId="1796B4F6" w14:textId="77777777" w:rsidR="000D03BE" w:rsidRPr="000D03BE" w:rsidRDefault="000D03BE" w:rsidP="00AB5CE6">
            <w:pPr>
              <w:rPr>
                <w:rFonts w:eastAsia="Arial" w:cstheme="minorHAnsi"/>
                <w:szCs w:val="20"/>
              </w:rPr>
            </w:pPr>
            <w:r w:rsidRPr="000D03BE">
              <w:rPr>
                <w:rFonts w:eastAsia="Arial" w:cstheme="minorHAnsi"/>
                <w:szCs w:val="20"/>
              </w:rPr>
              <w:t>03 – Redução de despesas</w:t>
            </w:r>
          </w:p>
          <w:p w14:paraId="0BA8FA2B" w14:textId="7A064C73" w:rsidR="000D03BE" w:rsidRPr="000D03BE" w:rsidRDefault="000D03BE" w:rsidP="00AB5CE6">
            <w:pPr>
              <w:rPr>
                <w:rFonts w:eastAsia="Arial" w:cstheme="minorHAnsi"/>
                <w:szCs w:val="20"/>
              </w:rPr>
            </w:pPr>
            <w:r w:rsidRPr="000D03BE">
              <w:rPr>
                <w:rFonts w:eastAsia="Arial" w:cstheme="minorHAnsi"/>
                <w:szCs w:val="20"/>
              </w:rPr>
              <w:t xml:space="preserve">99 </w:t>
            </w:r>
            <w:r w:rsidR="00B20E7E">
              <w:rPr>
                <w:rFonts w:eastAsia="Arial" w:cstheme="minorHAnsi"/>
                <w:szCs w:val="20"/>
              </w:rPr>
              <w:t>–</w:t>
            </w:r>
            <w:r w:rsidRPr="000D03BE">
              <w:rPr>
                <w:rFonts w:eastAsia="Arial" w:cstheme="minorHAnsi"/>
                <w:szCs w:val="20"/>
              </w:rPr>
              <w:t xml:space="preserve"> Outr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6C91EAF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34EFA0B5" w14:textId="4A933B59" w:rsidR="000D03BE" w:rsidRPr="000D03BE" w:rsidRDefault="001D7A97" w:rsidP="00AB5CE6">
            <w:pPr>
              <w:jc w:val="center"/>
              <w:rPr>
                <w:rFonts w:eastAsia="Times New Roman"/>
                <w:color w:val="000000"/>
                <w:szCs w:val="20"/>
                <w:lang w:eastAsia="pt-BR"/>
              </w:rPr>
            </w:pPr>
            <w:r>
              <w:rPr>
                <w:rFonts w:eastAsia="Times New Roman"/>
                <w:color w:val="000000"/>
                <w:szCs w:val="20"/>
                <w:lang w:eastAsia="pt-BR"/>
              </w:rPr>
              <w:t>02</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67F5023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3D62D63E" w14:textId="252837CD" w:rsidR="000D03BE" w:rsidRPr="000D03BE" w:rsidRDefault="000D03BE" w:rsidP="00AB5CE6">
            <w:pPr>
              <w:jc w:val="center"/>
              <w:rPr>
                <w:rFonts w:eastAsia="Arial" w:cstheme="minorHAnsi"/>
                <w:color w:val="000000" w:themeColor="text1"/>
                <w:szCs w:val="20"/>
              </w:rPr>
            </w:pPr>
            <w:r w:rsidRPr="000D03BE">
              <w:rPr>
                <w:rFonts w:eastAsia="Arial" w:cstheme="minorHAnsi"/>
                <w:color w:val="000000" w:themeColor="text1"/>
                <w:szCs w:val="20"/>
              </w:rPr>
              <w:t>[</w:t>
            </w:r>
            <w:r w:rsidR="009E4346">
              <w:rPr>
                <w:rFonts w:eastAsia="Arial" w:cstheme="minorHAnsi"/>
                <w:color w:val="000000" w:themeColor="text1"/>
                <w:szCs w:val="20"/>
              </w:rPr>
              <w:t>0</w:t>
            </w:r>
            <w:r w:rsidRPr="000D03BE">
              <w:rPr>
                <w:rFonts w:eastAsia="Arial" w:cstheme="minorHAnsi"/>
                <w:color w:val="000000" w:themeColor="text1"/>
                <w:szCs w:val="20"/>
              </w:rPr>
              <w:t>1;</w:t>
            </w:r>
            <w:r w:rsidR="009E4346">
              <w:rPr>
                <w:rFonts w:eastAsia="Arial" w:cstheme="minorHAnsi"/>
                <w:color w:val="000000" w:themeColor="text1"/>
                <w:szCs w:val="20"/>
              </w:rPr>
              <w:t>0</w:t>
            </w:r>
            <w:r w:rsidRPr="000D03BE">
              <w:rPr>
                <w:rFonts w:eastAsia="Arial" w:cstheme="minorHAnsi"/>
                <w:color w:val="000000" w:themeColor="text1"/>
                <w:szCs w:val="20"/>
              </w:rPr>
              <w:t>2;</w:t>
            </w:r>
            <w:r w:rsidR="009E4346">
              <w:rPr>
                <w:rFonts w:eastAsia="Arial" w:cstheme="minorHAnsi"/>
                <w:color w:val="000000" w:themeColor="text1"/>
                <w:szCs w:val="20"/>
              </w:rPr>
              <w:t>0</w:t>
            </w:r>
            <w:r w:rsidRPr="000D03BE">
              <w:rPr>
                <w:rFonts w:eastAsia="Arial" w:cstheme="minorHAnsi"/>
                <w:color w:val="000000" w:themeColor="text1"/>
                <w:szCs w:val="20"/>
              </w:rPr>
              <w:t>3;99]</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13C1CF5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ão</w:t>
            </w:r>
          </w:p>
        </w:tc>
      </w:tr>
      <w:tr w:rsidR="000D03BE" w:rsidRPr="000D03BE" w14:paraId="192DF942"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47B3E0AA"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4</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5ABEBBE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METOD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623BD7E6"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Método de preços de transferência utilizado:</w:t>
            </w:r>
          </w:p>
          <w:p w14:paraId="2CD66EDE" w14:textId="77777777" w:rsidR="000D03BE" w:rsidRPr="000D03BE" w:rsidRDefault="000D03BE" w:rsidP="00AB5CE6">
            <w:pPr>
              <w:rPr>
                <w:rFonts w:eastAsia="Arial" w:cstheme="minorHAnsi"/>
                <w:color w:val="000000" w:themeColor="text1"/>
                <w:szCs w:val="20"/>
              </w:rPr>
            </w:pPr>
          </w:p>
          <w:p w14:paraId="39680C19" w14:textId="77777777" w:rsidR="000D03BE" w:rsidRPr="000D03BE" w:rsidRDefault="000D03BE" w:rsidP="00AB5CE6">
            <w:pPr>
              <w:rPr>
                <w:rFonts w:cstheme="minorHAnsi"/>
                <w:szCs w:val="20"/>
              </w:rPr>
            </w:pPr>
            <w:r w:rsidRPr="000D03BE">
              <w:rPr>
                <w:rFonts w:eastAsia="Arial" w:cstheme="minorHAnsi"/>
                <w:color w:val="000000" w:themeColor="text1"/>
                <w:szCs w:val="20"/>
              </w:rPr>
              <w:t>PIC – Preços Independentes Comparados</w:t>
            </w:r>
          </w:p>
          <w:p w14:paraId="67A4DF90" w14:textId="77777777" w:rsidR="000D03BE" w:rsidRPr="000D03BE" w:rsidRDefault="000D03BE" w:rsidP="00AB5CE6">
            <w:pPr>
              <w:rPr>
                <w:rFonts w:cstheme="minorHAnsi"/>
                <w:szCs w:val="20"/>
              </w:rPr>
            </w:pPr>
            <w:r w:rsidRPr="000D03BE">
              <w:rPr>
                <w:rFonts w:eastAsia="Arial" w:cstheme="minorHAnsi"/>
                <w:color w:val="000000" w:themeColor="text1"/>
                <w:szCs w:val="20"/>
              </w:rPr>
              <w:t>PRL – Preço de Revenda Menos Lucro</w:t>
            </w:r>
          </w:p>
          <w:p w14:paraId="3B219844" w14:textId="77777777" w:rsidR="000D03BE" w:rsidRPr="000D03BE" w:rsidRDefault="000D03BE" w:rsidP="00AB5CE6">
            <w:pPr>
              <w:rPr>
                <w:rFonts w:cstheme="minorHAnsi"/>
                <w:szCs w:val="20"/>
              </w:rPr>
            </w:pPr>
            <w:r w:rsidRPr="000D03BE">
              <w:rPr>
                <w:rFonts w:eastAsia="Arial" w:cstheme="minorHAnsi"/>
                <w:color w:val="000000" w:themeColor="text1"/>
                <w:szCs w:val="20"/>
              </w:rPr>
              <w:t>MCL – Custo Mais Lucro</w:t>
            </w:r>
          </w:p>
          <w:p w14:paraId="12DB3356" w14:textId="77777777" w:rsidR="000D03BE" w:rsidRPr="000D03BE" w:rsidRDefault="000D03BE" w:rsidP="00AB5CE6">
            <w:pPr>
              <w:rPr>
                <w:rFonts w:cstheme="minorHAnsi"/>
                <w:szCs w:val="20"/>
              </w:rPr>
            </w:pPr>
            <w:r w:rsidRPr="000D03BE">
              <w:rPr>
                <w:rFonts w:eastAsia="Arial" w:cstheme="minorHAnsi"/>
                <w:color w:val="000000" w:themeColor="text1"/>
                <w:szCs w:val="20"/>
              </w:rPr>
              <w:t>MLT – Margem Líquida da Transação</w:t>
            </w:r>
          </w:p>
          <w:p w14:paraId="7E4D1A6B" w14:textId="77777777" w:rsidR="000D03BE" w:rsidRPr="000D03BE" w:rsidRDefault="000D03BE" w:rsidP="00AB5CE6">
            <w:pPr>
              <w:rPr>
                <w:rFonts w:cstheme="minorHAnsi"/>
                <w:szCs w:val="20"/>
              </w:rPr>
            </w:pPr>
            <w:r w:rsidRPr="000D03BE">
              <w:rPr>
                <w:rFonts w:eastAsia="Arial" w:cstheme="minorHAnsi"/>
                <w:color w:val="000000" w:themeColor="text1"/>
                <w:szCs w:val="20"/>
              </w:rPr>
              <w:t>MDL – Divisão do Lucro</w:t>
            </w:r>
          </w:p>
          <w:p w14:paraId="6EFB7334" w14:textId="77777777" w:rsidR="000D03BE" w:rsidRPr="000D03BE" w:rsidRDefault="000D03BE" w:rsidP="00AB5CE6">
            <w:pPr>
              <w:rPr>
                <w:rFonts w:eastAsia="Arial" w:cstheme="minorHAnsi"/>
                <w:szCs w:val="20"/>
              </w:rPr>
            </w:pPr>
            <w:r w:rsidRPr="000D03BE">
              <w:rPr>
                <w:rFonts w:eastAsia="Arial" w:cstheme="minorHAnsi"/>
                <w:color w:val="000000" w:themeColor="text1"/>
                <w:szCs w:val="20"/>
              </w:rPr>
              <w:t>OUT – Outro Métod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3F7F874E"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A768717" w14:textId="327A0CE8" w:rsidR="000D03BE" w:rsidRPr="000D03BE" w:rsidRDefault="001D7A97" w:rsidP="00AB5CE6">
            <w:pPr>
              <w:jc w:val="center"/>
              <w:rPr>
                <w:rFonts w:eastAsia="Times New Roman"/>
                <w:color w:val="000000"/>
                <w:szCs w:val="20"/>
                <w:lang w:eastAsia="pt-BR"/>
              </w:rPr>
            </w:pPr>
            <w:r>
              <w:rPr>
                <w:rFonts w:eastAsia="Times New Roman"/>
                <w:color w:val="000000"/>
                <w:szCs w:val="20"/>
                <w:lang w:eastAsia="pt-BR"/>
              </w:rPr>
              <w:t>03</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029495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AEF22C3"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PIC; PRL; MCL;</w:t>
            </w:r>
          </w:p>
          <w:p w14:paraId="2315675C"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MLT; MDL; OU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072B0A12"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78AE952D"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13C00C9B"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5</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9B04F8E"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DESCRICA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BE8CBBD"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Descrição do método de preços de transferência utilizado, caso o contribuinte tenha selecionado “Outro Método” (art. 45 da IN RFB nº 2.161/2023) na linha anterior.</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7CDCBA4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3AE2D424"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2AF1324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222DFC2"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0EEEC2A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Não</w:t>
            </w:r>
          </w:p>
        </w:tc>
      </w:tr>
      <w:tr w:rsidR="000D03BE" w:rsidRPr="000D03BE" w14:paraId="7BEA5F08"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C9DD0A3"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6</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D59EFA2"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COMP_INTENCIONAL</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6E4ADB56" w14:textId="77777777" w:rsidR="000D03BE" w:rsidRPr="000D03BE" w:rsidRDefault="000D03BE" w:rsidP="00AB5CE6">
            <w:pPr>
              <w:rPr>
                <w:rFonts w:eastAsia="Calibri" w:cstheme="minorHAnsi"/>
                <w:szCs w:val="20"/>
              </w:rPr>
            </w:pPr>
            <w:r w:rsidRPr="000D03BE">
              <w:rPr>
                <w:rFonts w:eastAsia="Calibri" w:cstheme="minorHAnsi"/>
                <w:szCs w:val="20"/>
              </w:rPr>
              <w:t>Houve compensações intencionais (art. 27 da IN RFB nº 2.161/2023)?</w:t>
            </w:r>
          </w:p>
          <w:p w14:paraId="48CD6901" w14:textId="77777777" w:rsidR="000D03BE" w:rsidRPr="000D03BE" w:rsidRDefault="000D03BE" w:rsidP="00AB5CE6">
            <w:pPr>
              <w:rPr>
                <w:rFonts w:eastAsia="Calibri" w:cstheme="minorHAnsi"/>
                <w:szCs w:val="20"/>
              </w:rPr>
            </w:pPr>
            <w:r w:rsidRPr="000D03BE">
              <w:rPr>
                <w:rFonts w:eastAsia="Calibri" w:cstheme="minorHAnsi"/>
                <w:szCs w:val="20"/>
              </w:rPr>
              <w:t>S – Sim</w:t>
            </w:r>
          </w:p>
          <w:p w14:paraId="0B422176" w14:textId="77777777" w:rsidR="000D03BE" w:rsidRPr="000D03BE" w:rsidRDefault="000D03BE" w:rsidP="00AB5CE6">
            <w:pPr>
              <w:rPr>
                <w:rFonts w:eastAsia="Arial" w:cstheme="minorHAnsi"/>
                <w:color w:val="000000" w:themeColor="text1"/>
                <w:szCs w:val="20"/>
              </w:rPr>
            </w:pPr>
            <w:r w:rsidRPr="000D03BE">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030A540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E46782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307CEB7B"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4362A0B4"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39BBFD1F"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24D009F0"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94CAEC3"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7</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DD96E98"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SINERGIA</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9748B71"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Houve efeitos de sinergia (art. 31 da IN RFB nº 2.161/2023)?</w:t>
            </w:r>
          </w:p>
          <w:p w14:paraId="6716602A" w14:textId="77777777" w:rsidR="000D03BE" w:rsidRPr="000D03BE" w:rsidRDefault="000D03BE" w:rsidP="00AB5CE6">
            <w:pPr>
              <w:rPr>
                <w:rFonts w:eastAsia="Calibri" w:cstheme="minorHAnsi"/>
                <w:szCs w:val="20"/>
              </w:rPr>
            </w:pPr>
            <w:r w:rsidRPr="000D03BE">
              <w:rPr>
                <w:rFonts w:eastAsia="Calibri" w:cstheme="minorHAnsi"/>
                <w:szCs w:val="20"/>
              </w:rPr>
              <w:t>S – Sim</w:t>
            </w:r>
          </w:p>
          <w:p w14:paraId="171322BE" w14:textId="77777777" w:rsidR="000D03BE" w:rsidRDefault="000D03BE" w:rsidP="00AB5CE6">
            <w:pPr>
              <w:rPr>
                <w:rFonts w:eastAsia="Calibri" w:cstheme="minorHAnsi"/>
                <w:szCs w:val="20"/>
              </w:rPr>
            </w:pPr>
            <w:r w:rsidRPr="000D03BE">
              <w:rPr>
                <w:rFonts w:eastAsia="Calibri" w:cstheme="minorHAnsi"/>
                <w:szCs w:val="20"/>
              </w:rPr>
              <w:t>N – Não</w:t>
            </w:r>
          </w:p>
          <w:p w14:paraId="323E085A" w14:textId="77777777" w:rsidR="00B20E7E" w:rsidRDefault="00B20E7E" w:rsidP="00AB5CE6">
            <w:pPr>
              <w:rPr>
                <w:rFonts w:eastAsia="Calibri" w:cstheme="minorHAnsi"/>
                <w:szCs w:val="20"/>
              </w:rPr>
            </w:pPr>
          </w:p>
          <w:p w14:paraId="13F5F53A" w14:textId="77777777" w:rsidR="00B20E7E" w:rsidRDefault="00B20E7E" w:rsidP="00AB5CE6">
            <w:pPr>
              <w:rPr>
                <w:rFonts w:eastAsia="Calibri" w:cstheme="minorHAnsi"/>
                <w:szCs w:val="20"/>
              </w:rPr>
            </w:pPr>
          </w:p>
          <w:p w14:paraId="60741D99" w14:textId="10D34475" w:rsidR="00B20E7E" w:rsidRPr="000D03BE" w:rsidRDefault="00B20E7E" w:rsidP="00AB5CE6">
            <w:pPr>
              <w:rPr>
                <w:rFonts w:eastAsia="Calibri" w:cstheme="minorHAnsi"/>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61A0577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5F4844BF"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2824F64"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C2CA0C6"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7207FB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2B22123F"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C1A0517"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8</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D423971"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IND_TRANS_COMBINADAS</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20A28815"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A transação foi avaliada combinadamente com outras transações (art. 25 da IN RFB nº 2.161/2023)?</w:t>
            </w:r>
          </w:p>
          <w:p w14:paraId="164B53FD"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S – Sim</w:t>
            </w:r>
          </w:p>
          <w:p w14:paraId="62E1D9E3" w14:textId="19F515D5" w:rsidR="000D03BE" w:rsidRPr="000D03BE" w:rsidRDefault="000D03BE" w:rsidP="00AB5CE6">
            <w:pPr>
              <w:rPr>
                <w:rFonts w:eastAsia="Calibri" w:cstheme="minorHAnsi"/>
                <w:szCs w:val="20"/>
              </w:rPr>
            </w:pPr>
            <w:r w:rsidRPr="000D03BE">
              <w:rPr>
                <w:rFonts w:eastAsia="Arial" w:cstheme="minorHAnsi"/>
                <w:color w:val="000000" w:themeColor="text1"/>
                <w:szCs w:val="20"/>
              </w:rPr>
              <w:t xml:space="preserve">N </w:t>
            </w:r>
            <w:r w:rsidR="00B20E7E">
              <w:rPr>
                <w:rFonts w:eastAsia="Arial" w:cstheme="minorHAnsi"/>
                <w:color w:val="000000" w:themeColor="text1"/>
                <w:szCs w:val="20"/>
              </w:rPr>
              <w:t>–</w:t>
            </w:r>
            <w:r w:rsidRPr="000D03BE">
              <w:rPr>
                <w:rFonts w:eastAsia="Arial" w:cstheme="minorHAnsi"/>
                <w:color w:val="000000" w:themeColor="text1"/>
                <w:szCs w:val="20"/>
              </w:rPr>
              <w:t xml:space="preserve">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0D70D68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CE28C3A"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A2A53BA"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4DAEB6D"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7D867ACD"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3BB58858"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522B375"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19</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F4B6EA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IND_DADOS_MULTIP</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7BE13D75"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Houve utilização de dados de múltiplos anos (art. 30 da IN RFB nº 2.161/2023)?</w:t>
            </w:r>
          </w:p>
          <w:p w14:paraId="0AFF9935"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S – Sim</w:t>
            </w:r>
          </w:p>
          <w:p w14:paraId="0AA548B8"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N – Não</w:t>
            </w:r>
          </w:p>
          <w:p w14:paraId="01E372BF" w14:textId="77777777" w:rsidR="000D03BE" w:rsidRPr="000D03BE" w:rsidRDefault="000D03BE" w:rsidP="00AB5CE6">
            <w:pPr>
              <w:rPr>
                <w:rFonts w:eastAsia="Arial" w:cstheme="minorHAnsi"/>
                <w:color w:val="000000" w:themeColor="text1"/>
                <w:szCs w:val="20"/>
              </w:rPr>
            </w:pPr>
          </w:p>
          <w:p w14:paraId="0DB5A9D6" w14:textId="77777777" w:rsidR="000D03BE" w:rsidRPr="000D03BE" w:rsidRDefault="000D03BE" w:rsidP="00AB5CE6">
            <w:pPr>
              <w:rPr>
                <w:rFonts w:eastAsia="Arial" w:cstheme="minorHAnsi"/>
                <w:color w:val="000000" w:themeColor="text1"/>
                <w:szCs w:val="20"/>
              </w:rPr>
            </w:pPr>
          </w:p>
          <w:p w14:paraId="0D411CD0" w14:textId="77777777" w:rsidR="000D03BE" w:rsidRPr="000D03BE" w:rsidRDefault="000D03BE" w:rsidP="00AB5CE6">
            <w:pPr>
              <w:rPr>
                <w:rFonts w:eastAsia="Arial" w:cstheme="minorHAnsi"/>
                <w:color w:val="000000" w:themeColor="text1"/>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15FB062C"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5A2878B6"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DABB6D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1F91E59E"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3B22A8E1"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r w:rsidR="000D03BE" w:rsidRPr="000D03BE" w14:paraId="69E85179" w14:textId="77777777" w:rsidTr="00AB5CE6">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3E3C722F" w14:textId="77777777" w:rsidR="000D03BE" w:rsidRPr="000D03BE" w:rsidRDefault="000D03BE" w:rsidP="00AB5CE6">
            <w:pPr>
              <w:jc w:val="center"/>
              <w:rPr>
                <w:rFonts w:eastAsia="Times New Roman"/>
                <w:b/>
                <w:bCs/>
                <w:color w:val="000000"/>
                <w:szCs w:val="20"/>
                <w:lang w:eastAsia="pt-BR"/>
              </w:rPr>
            </w:pPr>
            <w:r w:rsidRPr="000D03BE">
              <w:rPr>
                <w:rFonts w:eastAsia="Times New Roman"/>
                <w:b/>
                <w:bCs/>
                <w:color w:val="000000"/>
                <w:szCs w:val="20"/>
                <w:lang w:eastAsia="pt-BR"/>
              </w:rPr>
              <w:t>20</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2FF5433A" w14:textId="77777777" w:rsidR="000D03BE" w:rsidRPr="000D03BE" w:rsidRDefault="000D03BE" w:rsidP="00AB5CE6">
            <w:pPr>
              <w:rPr>
                <w:rFonts w:eastAsia="Times New Roman"/>
                <w:color w:val="000000"/>
                <w:szCs w:val="20"/>
                <w:lang w:eastAsia="pt-BR"/>
              </w:rPr>
            </w:pPr>
            <w:r w:rsidRPr="000D03BE">
              <w:rPr>
                <w:rFonts w:eastAsia="Times New Roman"/>
                <w:color w:val="000000"/>
                <w:szCs w:val="20"/>
                <w:lang w:eastAsia="pt-BR"/>
              </w:rPr>
              <w:t>IND_SIMPLIFIC</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6F20CCDA"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 xml:space="preserve">O contribuinte adotou a medida de simplificação para serviços intragrupo de baixo valor agregado (art. 53 da IN RFB nº 2.161/2023)? </w:t>
            </w:r>
          </w:p>
          <w:p w14:paraId="14E26B39" w14:textId="77777777" w:rsidR="000D03BE" w:rsidRDefault="000D03BE" w:rsidP="00AB5CE6">
            <w:pPr>
              <w:rPr>
                <w:rFonts w:eastAsia="Arial" w:cstheme="minorHAnsi"/>
                <w:color w:val="000000" w:themeColor="text1"/>
                <w:szCs w:val="20"/>
              </w:rPr>
            </w:pPr>
          </w:p>
          <w:p w14:paraId="585FBDA8" w14:textId="097627D2"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S – Sim</w:t>
            </w:r>
          </w:p>
          <w:p w14:paraId="6BFBB69D"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N – Não</w:t>
            </w:r>
          </w:p>
          <w:p w14:paraId="3299840C" w14:textId="77777777" w:rsidR="000D03BE" w:rsidRPr="000D03BE" w:rsidRDefault="000D03BE" w:rsidP="00AB5CE6">
            <w:pPr>
              <w:rPr>
                <w:rFonts w:eastAsia="Arial" w:cstheme="minorHAnsi"/>
                <w:color w:val="000000" w:themeColor="text1"/>
                <w:szCs w:val="20"/>
              </w:rPr>
            </w:pPr>
          </w:p>
          <w:p w14:paraId="466B8020" w14:textId="77777777" w:rsidR="000D03BE" w:rsidRPr="000D03BE" w:rsidRDefault="000D03BE" w:rsidP="00AB5CE6">
            <w:pPr>
              <w:rPr>
                <w:rFonts w:eastAsia="Arial" w:cstheme="minorHAnsi"/>
                <w:color w:val="000000" w:themeColor="text1"/>
                <w:szCs w:val="20"/>
              </w:rPr>
            </w:pPr>
            <w:r w:rsidRPr="000D03BE">
              <w:rPr>
                <w:rFonts w:eastAsia="Arial" w:cstheme="minorHAnsi"/>
                <w:color w:val="000000" w:themeColor="text1"/>
                <w:szCs w:val="20"/>
              </w:rPr>
              <w:t>Observação: Esse campo apenas deve ser preenchido para transação controlada que envolva prestação de serviç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251F1535"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347D53F8"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470B1009"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E72F2ED" w14:textId="77777777" w:rsidR="000D03BE" w:rsidRPr="000D03BE" w:rsidRDefault="000D03BE" w:rsidP="00AB5CE6">
            <w:pPr>
              <w:jc w:val="center"/>
              <w:rPr>
                <w:rFonts w:eastAsia="Arial" w:cstheme="minorHAnsi"/>
                <w:color w:val="000000" w:themeColor="text1"/>
                <w:szCs w:val="20"/>
                <w:lang w:val="en-US"/>
              </w:rPr>
            </w:pPr>
            <w:r w:rsidRPr="000D03BE">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6ADE36C7" w14:textId="77777777" w:rsidR="000D03BE" w:rsidRPr="000D03BE" w:rsidRDefault="000D03BE" w:rsidP="00AB5CE6">
            <w:pPr>
              <w:jc w:val="center"/>
              <w:rPr>
                <w:rFonts w:eastAsia="Times New Roman"/>
                <w:color w:val="000000"/>
                <w:szCs w:val="20"/>
                <w:lang w:eastAsia="pt-BR"/>
              </w:rPr>
            </w:pPr>
            <w:r w:rsidRPr="000D03BE">
              <w:rPr>
                <w:rFonts w:eastAsia="Times New Roman"/>
                <w:color w:val="000000"/>
                <w:szCs w:val="20"/>
                <w:lang w:eastAsia="pt-BR"/>
              </w:rPr>
              <w:t>Sim</w:t>
            </w:r>
          </w:p>
        </w:tc>
      </w:tr>
    </w:tbl>
    <w:p w14:paraId="108A7F6D" w14:textId="77777777" w:rsidR="000D03BE" w:rsidRPr="000D03BE" w:rsidRDefault="000D03BE" w:rsidP="000D03BE"/>
    <w:p w14:paraId="2C4744BA" w14:textId="77777777" w:rsidR="000D03BE" w:rsidRPr="000D03BE" w:rsidRDefault="000D03BE" w:rsidP="000D03BE">
      <w:pPr>
        <w:rPr>
          <w:b/>
          <w:szCs w:val="20"/>
          <w:lang w:val="pt-PT"/>
        </w:rPr>
      </w:pPr>
      <w:r w:rsidRPr="000D03BE">
        <w:rPr>
          <w:b/>
          <w:szCs w:val="20"/>
          <w:lang w:val="pt-PT"/>
        </w:rPr>
        <w:t>I – Regras de Validação do Registro: Não há.</w:t>
      </w:r>
    </w:p>
    <w:p w14:paraId="45245C07" w14:textId="77777777" w:rsidR="000D03BE" w:rsidRPr="000D03BE" w:rsidRDefault="000D03BE" w:rsidP="000D03BE">
      <w:pPr>
        <w:rPr>
          <w:b/>
          <w:szCs w:val="20"/>
          <w:lang w:val="pt-PT"/>
        </w:rPr>
      </w:pPr>
    </w:p>
    <w:p w14:paraId="1EEB44D3" w14:textId="77777777" w:rsidR="000D03BE" w:rsidRPr="000D03BE" w:rsidRDefault="000D03BE" w:rsidP="000D03BE">
      <w:pPr>
        <w:rPr>
          <w:b/>
          <w:szCs w:val="20"/>
          <w:lang w:val="pt-PT"/>
        </w:rPr>
      </w:pPr>
      <w:r w:rsidRPr="000D03BE">
        <w:rPr>
          <w:b/>
          <w:szCs w:val="20"/>
          <w:lang w:val="pt-PT"/>
        </w:rPr>
        <w:t>II – Regras de Validação de Campos:</w:t>
      </w:r>
    </w:p>
    <w:p w14:paraId="42BC02AE" w14:textId="77777777" w:rsidR="000D03BE" w:rsidRPr="000D03BE" w:rsidRDefault="000D03BE" w:rsidP="000D03BE">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F0A28" w:rsidRPr="004F0A28" w14:paraId="6A5F82A8"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BBCD43" w14:textId="77777777" w:rsidR="004F0A28" w:rsidRPr="004F0A28" w:rsidRDefault="004F0A28" w:rsidP="00597366">
            <w:pPr>
              <w:pStyle w:val="PSDS-CorpodeTexto0"/>
              <w:jc w:val="center"/>
              <w:rPr>
                <w:rFonts w:ascii="Times New Roman" w:hAnsi="Times New Roman"/>
                <w:b/>
                <w:bCs/>
              </w:rPr>
            </w:pPr>
            <w:r w:rsidRPr="004F0A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BE5697" w14:textId="77777777" w:rsidR="004F0A28" w:rsidRPr="004F0A28" w:rsidRDefault="004F0A28" w:rsidP="00597366">
            <w:pPr>
              <w:pStyle w:val="PSDS-CorpodeTexto0"/>
              <w:jc w:val="center"/>
              <w:rPr>
                <w:rFonts w:ascii="Times New Roman" w:hAnsi="Times New Roman"/>
                <w:b/>
                <w:bCs/>
              </w:rPr>
            </w:pPr>
            <w:r w:rsidRPr="004F0A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E0C8AC3" w14:textId="77777777" w:rsidR="004F0A28" w:rsidRPr="004F0A28" w:rsidRDefault="004F0A28" w:rsidP="00597366">
            <w:pPr>
              <w:pStyle w:val="PSDS-CorpodeTexto0"/>
              <w:jc w:val="center"/>
              <w:rPr>
                <w:rFonts w:ascii="Times New Roman" w:hAnsi="Times New Roman"/>
                <w:b/>
                <w:bCs/>
              </w:rPr>
            </w:pPr>
            <w:r w:rsidRPr="004F0A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234459D" w14:textId="77777777" w:rsidR="004F0A28" w:rsidRPr="004F0A28" w:rsidRDefault="004F0A28" w:rsidP="00597366">
            <w:pPr>
              <w:pStyle w:val="PSDS-CorpodeTexto0"/>
              <w:jc w:val="center"/>
              <w:rPr>
                <w:rFonts w:ascii="Times New Roman" w:hAnsi="Times New Roman"/>
                <w:b/>
                <w:bCs/>
              </w:rPr>
            </w:pPr>
            <w:r w:rsidRPr="004F0A28">
              <w:rPr>
                <w:rFonts w:ascii="Times New Roman" w:hAnsi="Times New Roman"/>
                <w:b/>
                <w:bCs/>
              </w:rPr>
              <w:t>Tipo</w:t>
            </w:r>
          </w:p>
        </w:tc>
      </w:tr>
      <w:tr w:rsidR="004F0A28" w:rsidRPr="004F0A28" w14:paraId="5625F488"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6D245313"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593FD42" w14:textId="77777777" w:rsidR="004F0A28" w:rsidRPr="004F0A28" w:rsidRDefault="004F0A28" w:rsidP="00597366">
            <w:pPr>
              <w:pStyle w:val="PSDS-CorpodeTexto0"/>
              <w:rPr>
                <w:rFonts w:ascii="Times New Roman" w:hAnsi="Times New Roman"/>
              </w:rPr>
            </w:pPr>
            <w:r w:rsidRPr="004F0A28">
              <w:rPr>
                <w:rFonts w:ascii="Times New Roman" w:hAnsi="Times New Roman"/>
              </w:rPr>
              <w:t>COD_NCM</w:t>
            </w:r>
          </w:p>
        </w:tc>
        <w:tc>
          <w:tcPr>
            <w:tcW w:w="11165" w:type="dxa"/>
            <w:tcBorders>
              <w:top w:val="single" w:sz="6" w:space="0" w:color="auto"/>
              <w:left w:val="single" w:sz="6" w:space="0" w:color="auto"/>
              <w:bottom w:val="single" w:sz="6" w:space="0" w:color="auto"/>
              <w:right w:val="single" w:sz="6" w:space="0" w:color="auto"/>
            </w:tcBorders>
          </w:tcPr>
          <w:p w14:paraId="3967A278"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COD_NCM_OBRIGATORIO: </w:t>
            </w:r>
            <w:r w:rsidRPr="004F0A28">
              <w:rPr>
                <w:rFonts w:ascii="Times New Roman" w:hAnsi="Times New Roman"/>
                <w:szCs w:val="20"/>
              </w:rPr>
              <w:t>Verifica se o campo está preenchido quando X370.TIPO_TRANSACAO for igual a “01 – Exportações de Bens” ou “02 – Importações de Bens”.</w:t>
            </w:r>
          </w:p>
          <w:p w14:paraId="57D0B919" w14:textId="77777777" w:rsidR="004F0A28" w:rsidRPr="004F0A28" w:rsidRDefault="004F0A28" w:rsidP="00597366">
            <w:pPr>
              <w:pStyle w:val="Corpodetexto"/>
              <w:rPr>
                <w:rFonts w:ascii="Times New Roman" w:hAnsi="Times New Roman"/>
                <w:b/>
                <w:bCs/>
                <w:szCs w:val="20"/>
              </w:rPr>
            </w:pPr>
          </w:p>
          <w:p w14:paraId="7D59D64F"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COD_NCM_NAO_PREENCHER: </w:t>
            </w:r>
            <w:r w:rsidRPr="004F0A28">
              <w:rPr>
                <w:rFonts w:ascii="Times New Roman" w:hAnsi="Times New Roman"/>
                <w:szCs w:val="20"/>
              </w:rPr>
              <w:t>Verifica se o campo não está preenchido quando X370.TIPO_TRANSACAO for diferente de “01 – Exportações de Bens” e“02 – Importações de Bens”.</w:t>
            </w:r>
          </w:p>
        </w:tc>
        <w:tc>
          <w:tcPr>
            <w:tcW w:w="717" w:type="dxa"/>
            <w:tcBorders>
              <w:top w:val="single" w:sz="6" w:space="0" w:color="auto"/>
              <w:left w:val="single" w:sz="6" w:space="0" w:color="auto"/>
              <w:bottom w:val="single" w:sz="6" w:space="0" w:color="auto"/>
              <w:right w:val="single" w:sz="6" w:space="0" w:color="auto"/>
            </w:tcBorders>
          </w:tcPr>
          <w:p w14:paraId="7A7F99EB"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0C40CB14" w14:textId="77777777" w:rsidR="004F0A28" w:rsidRPr="004F0A28" w:rsidRDefault="004F0A28" w:rsidP="00597366">
            <w:pPr>
              <w:pStyle w:val="PSDS-CorpodeTexto0"/>
              <w:rPr>
                <w:rFonts w:ascii="Times New Roman" w:hAnsi="Times New Roman"/>
              </w:rPr>
            </w:pPr>
          </w:p>
          <w:p w14:paraId="2CBB77BD" w14:textId="77777777" w:rsidR="004F0A28" w:rsidRPr="004F0A28" w:rsidRDefault="004F0A28" w:rsidP="00597366">
            <w:pPr>
              <w:pStyle w:val="PSDS-CorpodeTexto0"/>
              <w:rPr>
                <w:rFonts w:ascii="Times New Roman" w:hAnsi="Times New Roman"/>
              </w:rPr>
            </w:pPr>
          </w:p>
          <w:p w14:paraId="2EED4D5A"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60BD384E" w14:textId="77777777" w:rsidR="004F0A28" w:rsidRPr="004F0A28" w:rsidRDefault="004F0A28" w:rsidP="00597366">
            <w:pPr>
              <w:pStyle w:val="PSDS-CorpodeTexto0"/>
              <w:rPr>
                <w:rFonts w:ascii="Times New Roman" w:hAnsi="Times New Roman"/>
              </w:rPr>
            </w:pPr>
          </w:p>
        </w:tc>
      </w:tr>
      <w:tr w:rsidR="004F0A28" w:rsidRPr="004F0A28" w14:paraId="75F3FD87"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0922EA57"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B84B26C" w14:textId="77777777" w:rsidR="004F0A28" w:rsidRPr="004F0A28" w:rsidRDefault="004F0A28" w:rsidP="00597366">
            <w:pPr>
              <w:pStyle w:val="PSDS-CorpodeTexto0"/>
              <w:rPr>
                <w:rFonts w:ascii="Times New Roman" w:hAnsi="Times New Roman"/>
              </w:rPr>
            </w:pPr>
            <w:r w:rsidRPr="004F0A28">
              <w:rPr>
                <w:rFonts w:ascii="Times New Roman" w:hAnsi="Times New Roman"/>
              </w:rPr>
              <w:t>TIPO_DEMAIS</w:t>
            </w:r>
          </w:p>
        </w:tc>
        <w:tc>
          <w:tcPr>
            <w:tcW w:w="11165" w:type="dxa"/>
            <w:tcBorders>
              <w:top w:val="single" w:sz="6" w:space="0" w:color="auto"/>
              <w:left w:val="single" w:sz="6" w:space="0" w:color="auto"/>
              <w:bottom w:val="single" w:sz="6" w:space="0" w:color="auto"/>
              <w:right w:val="single" w:sz="6" w:space="0" w:color="auto"/>
            </w:tcBorders>
          </w:tcPr>
          <w:p w14:paraId="4CBD9028"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TIPO_DEMAIS_OBRIGATORIO: </w:t>
            </w:r>
            <w:r w:rsidRPr="004F0A28">
              <w:rPr>
                <w:rFonts w:ascii="Times New Roman" w:hAnsi="Times New Roman"/>
                <w:szCs w:val="20"/>
              </w:rPr>
              <w:t>Verifica se o campo está preenchido quando X370.TIPO_TRANSACAO for diferente de “01 – Exportações de Bens” e “02 – Importações de Bens”.</w:t>
            </w:r>
          </w:p>
          <w:p w14:paraId="1F502DD8" w14:textId="77777777" w:rsidR="004F0A28" w:rsidRPr="004F0A28" w:rsidRDefault="004F0A28" w:rsidP="00597366">
            <w:pPr>
              <w:pStyle w:val="Corpodetexto"/>
              <w:rPr>
                <w:rFonts w:ascii="Times New Roman" w:hAnsi="Times New Roman"/>
                <w:b/>
                <w:bCs/>
                <w:szCs w:val="20"/>
              </w:rPr>
            </w:pPr>
          </w:p>
          <w:p w14:paraId="61FB6CBE" w14:textId="61A2A29B"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 TIPO_DEMAIS_NAO_PREENCHER: </w:t>
            </w:r>
            <w:r w:rsidRPr="004F0A28">
              <w:rPr>
                <w:rFonts w:ascii="Times New Roman" w:hAnsi="Times New Roman"/>
                <w:szCs w:val="20"/>
              </w:rPr>
              <w:t xml:space="preserve">Verifica se o campo está </w:t>
            </w:r>
            <w:r w:rsidR="008856BD">
              <w:rPr>
                <w:rFonts w:ascii="Times New Roman" w:hAnsi="Times New Roman"/>
                <w:szCs w:val="20"/>
              </w:rPr>
              <w:t xml:space="preserve">não </w:t>
            </w:r>
            <w:r w:rsidRPr="004F0A28">
              <w:rPr>
                <w:rFonts w:ascii="Times New Roman" w:hAnsi="Times New Roman"/>
                <w:szCs w:val="20"/>
              </w:rPr>
              <w:t>preenchido quando X370.TIPO_TRANSACAO for igual a “01 – Exportações de Bens” ou “02 – Importações de Bens”.</w:t>
            </w:r>
          </w:p>
        </w:tc>
        <w:tc>
          <w:tcPr>
            <w:tcW w:w="717" w:type="dxa"/>
            <w:tcBorders>
              <w:top w:val="single" w:sz="6" w:space="0" w:color="auto"/>
              <w:left w:val="single" w:sz="6" w:space="0" w:color="auto"/>
              <w:bottom w:val="single" w:sz="6" w:space="0" w:color="auto"/>
              <w:right w:val="single" w:sz="6" w:space="0" w:color="auto"/>
            </w:tcBorders>
          </w:tcPr>
          <w:p w14:paraId="0587947C"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3D581C42" w14:textId="77777777" w:rsidR="004F0A28" w:rsidRPr="004F0A28" w:rsidRDefault="004F0A28" w:rsidP="00597366">
            <w:pPr>
              <w:pStyle w:val="PSDS-CorpodeTexto0"/>
              <w:rPr>
                <w:rFonts w:ascii="Times New Roman" w:hAnsi="Times New Roman"/>
              </w:rPr>
            </w:pPr>
          </w:p>
          <w:p w14:paraId="7840E731" w14:textId="77777777" w:rsidR="004F0A28" w:rsidRPr="004F0A28" w:rsidRDefault="004F0A28" w:rsidP="00597366">
            <w:pPr>
              <w:pStyle w:val="PSDS-CorpodeTexto0"/>
              <w:rPr>
                <w:rFonts w:ascii="Times New Roman" w:hAnsi="Times New Roman"/>
              </w:rPr>
            </w:pPr>
          </w:p>
          <w:p w14:paraId="6CF22D1F"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21B9F4E0" w14:textId="77777777" w:rsidR="004F0A28" w:rsidRPr="004F0A28" w:rsidRDefault="004F0A28" w:rsidP="00597366">
            <w:pPr>
              <w:pStyle w:val="PSDS-CorpodeTexto0"/>
              <w:rPr>
                <w:rFonts w:ascii="Times New Roman" w:hAnsi="Times New Roman"/>
              </w:rPr>
            </w:pPr>
          </w:p>
        </w:tc>
      </w:tr>
      <w:tr w:rsidR="004F0A28" w:rsidRPr="004F0A28" w14:paraId="11A24D61"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2C52212D"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5CF7C02" w14:textId="77777777" w:rsidR="004F0A28" w:rsidRPr="004F0A28" w:rsidRDefault="004F0A28" w:rsidP="00597366">
            <w:pPr>
              <w:pStyle w:val="PSDS-CorpodeTexto0"/>
              <w:rPr>
                <w:rFonts w:ascii="Times New Roman" w:hAnsi="Times New Roman"/>
              </w:rPr>
            </w:pPr>
            <w:r w:rsidRPr="004F0A28">
              <w:rPr>
                <w:rFonts w:ascii="Times New Roman" w:hAnsi="Times New Roman"/>
              </w:rPr>
              <w:t>VL_ESPONTANEO</w:t>
            </w:r>
          </w:p>
        </w:tc>
        <w:tc>
          <w:tcPr>
            <w:tcW w:w="11165" w:type="dxa"/>
            <w:tcBorders>
              <w:top w:val="single" w:sz="6" w:space="0" w:color="auto"/>
              <w:left w:val="single" w:sz="6" w:space="0" w:color="auto"/>
              <w:bottom w:val="single" w:sz="6" w:space="0" w:color="auto"/>
              <w:right w:val="single" w:sz="6" w:space="0" w:color="auto"/>
            </w:tcBorders>
          </w:tcPr>
          <w:p w14:paraId="63D54F90"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VL_ESPONTANEO_OBRIGATORIO: </w:t>
            </w:r>
            <w:r w:rsidRPr="004F0A28">
              <w:rPr>
                <w:rFonts w:ascii="Times New Roman" w:hAnsi="Times New Roman"/>
                <w:szCs w:val="20"/>
              </w:rPr>
              <w:t>Verifica se o campo está preenchido quando X370.IND_AJUSTES for igual a “S – Sim”.</w:t>
            </w:r>
          </w:p>
          <w:p w14:paraId="095A244D" w14:textId="77777777" w:rsidR="004F0A28" w:rsidRPr="004F0A28" w:rsidRDefault="004F0A28" w:rsidP="00597366">
            <w:pPr>
              <w:pStyle w:val="Corpodetexto"/>
              <w:rPr>
                <w:rFonts w:ascii="Times New Roman" w:hAnsi="Times New Roman"/>
                <w:b/>
                <w:bCs/>
                <w:szCs w:val="20"/>
              </w:rPr>
            </w:pPr>
          </w:p>
          <w:p w14:paraId="622F6168" w14:textId="4DAC8599" w:rsidR="00B20E7E" w:rsidRPr="00070D9B" w:rsidRDefault="004F0A28" w:rsidP="00597366">
            <w:pPr>
              <w:pStyle w:val="Corpodetexto"/>
              <w:rPr>
                <w:rFonts w:ascii="Times New Roman" w:hAnsi="Times New Roman"/>
                <w:szCs w:val="20"/>
              </w:rPr>
            </w:pPr>
            <w:r w:rsidRPr="004F0A28">
              <w:rPr>
                <w:rFonts w:ascii="Times New Roman" w:hAnsi="Times New Roman"/>
                <w:b/>
                <w:bCs/>
                <w:szCs w:val="20"/>
              </w:rPr>
              <w:t xml:space="preserve">REGRA_VL_ESPONTANEO_NAO_PREENCHER: </w:t>
            </w:r>
            <w:r w:rsidRPr="004F0A28">
              <w:rPr>
                <w:rFonts w:ascii="Times New Roman" w:hAnsi="Times New Roman"/>
                <w:szCs w:val="20"/>
              </w:rPr>
              <w:t>Verifica se o campo não está preenchido quando X370.IND_AJUSTES for igual a “N – Não”.</w:t>
            </w:r>
          </w:p>
        </w:tc>
        <w:tc>
          <w:tcPr>
            <w:tcW w:w="717" w:type="dxa"/>
            <w:tcBorders>
              <w:top w:val="single" w:sz="6" w:space="0" w:color="auto"/>
              <w:left w:val="single" w:sz="6" w:space="0" w:color="auto"/>
              <w:bottom w:val="single" w:sz="6" w:space="0" w:color="auto"/>
              <w:right w:val="single" w:sz="6" w:space="0" w:color="auto"/>
            </w:tcBorders>
          </w:tcPr>
          <w:p w14:paraId="4EB8BEE7"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208081E1" w14:textId="77777777" w:rsidR="004F0A28" w:rsidRPr="004F0A28" w:rsidRDefault="004F0A28" w:rsidP="00597366">
            <w:pPr>
              <w:pStyle w:val="PSDS-CorpodeTexto0"/>
              <w:rPr>
                <w:rFonts w:ascii="Times New Roman" w:hAnsi="Times New Roman"/>
              </w:rPr>
            </w:pPr>
          </w:p>
          <w:p w14:paraId="7D036608" w14:textId="77777777" w:rsidR="004F0A28" w:rsidRPr="004F0A28" w:rsidRDefault="004F0A28" w:rsidP="00597366">
            <w:pPr>
              <w:pStyle w:val="PSDS-CorpodeTexto0"/>
              <w:rPr>
                <w:rFonts w:ascii="Times New Roman" w:hAnsi="Times New Roman"/>
              </w:rPr>
            </w:pPr>
          </w:p>
          <w:p w14:paraId="066E442F"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4F3A7B8A" w14:textId="77777777" w:rsidR="004F0A28" w:rsidRPr="004F0A28" w:rsidRDefault="004F0A28" w:rsidP="00597366">
            <w:pPr>
              <w:pStyle w:val="PSDS-CorpodeTexto0"/>
              <w:rPr>
                <w:rFonts w:ascii="Times New Roman" w:hAnsi="Times New Roman"/>
              </w:rPr>
            </w:pPr>
          </w:p>
        </w:tc>
      </w:tr>
      <w:tr w:rsidR="004F0A28" w:rsidRPr="004F0A28" w14:paraId="509DD9A4"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1A7F3977"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DCC38B0" w14:textId="77777777" w:rsidR="004F0A28" w:rsidRPr="004F0A28" w:rsidRDefault="004F0A28" w:rsidP="00597366">
            <w:pPr>
              <w:pStyle w:val="PSDS-CorpodeTexto0"/>
              <w:rPr>
                <w:rFonts w:ascii="Times New Roman" w:hAnsi="Times New Roman"/>
              </w:rPr>
            </w:pPr>
            <w:r w:rsidRPr="004F0A28">
              <w:rPr>
                <w:rFonts w:ascii="Times New Roman" w:hAnsi="Times New Roman"/>
              </w:rPr>
              <w:t>VL_COMPENSATORIO</w:t>
            </w:r>
          </w:p>
        </w:tc>
        <w:tc>
          <w:tcPr>
            <w:tcW w:w="11165" w:type="dxa"/>
            <w:tcBorders>
              <w:top w:val="single" w:sz="6" w:space="0" w:color="auto"/>
              <w:left w:val="single" w:sz="6" w:space="0" w:color="auto"/>
              <w:bottom w:val="single" w:sz="6" w:space="0" w:color="auto"/>
              <w:right w:val="single" w:sz="6" w:space="0" w:color="auto"/>
            </w:tcBorders>
          </w:tcPr>
          <w:p w14:paraId="3EA78317"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VL_COMPENSATORIO_OBRIGATÓRIO: </w:t>
            </w:r>
            <w:r w:rsidRPr="004F0A28">
              <w:rPr>
                <w:rFonts w:ascii="Times New Roman" w:hAnsi="Times New Roman"/>
                <w:szCs w:val="20"/>
              </w:rPr>
              <w:t>Verifica se o campo não está preenchido quando X370.IND_AJUSTES for igual a “S – Sim”.</w:t>
            </w:r>
          </w:p>
          <w:p w14:paraId="3B5CEA50"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w:t>
            </w:r>
          </w:p>
          <w:p w14:paraId="7695DA8C"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VL_COMPENSATORIO_NAO_PREENCHER: </w:t>
            </w:r>
            <w:r w:rsidRPr="004F0A28">
              <w:rPr>
                <w:rFonts w:ascii="Times New Roman" w:hAnsi="Times New Roman"/>
                <w:szCs w:val="20"/>
              </w:rPr>
              <w:t>Verifica se o campo não está preenchido quando X370.IND_AJUSTES for igual a “N – Não”.</w:t>
            </w:r>
          </w:p>
          <w:p w14:paraId="6DEE24BE"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w:t>
            </w:r>
          </w:p>
          <w:p w14:paraId="64047ED6"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VL_COMPENSATORIO_MAPEADO: </w:t>
            </w:r>
            <w:r w:rsidRPr="004F0A28">
              <w:rPr>
                <w:rFonts w:ascii="Times New Roman" w:hAnsi="Times New Roman"/>
                <w:szCs w:val="20"/>
              </w:rPr>
              <w:t>Verifica se o valor do campo é igual ao somatório de X371.VALOR.</w:t>
            </w:r>
          </w:p>
        </w:tc>
        <w:tc>
          <w:tcPr>
            <w:tcW w:w="717" w:type="dxa"/>
            <w:tcBorders>
              <w:top w:val="single" w:sz="6" w:space="0" w:color="auto"/>
              <w:left w:val="single" w:sz="6" w:space="0" w:color="auto"/>
              <w:bottom w:val="single" w:sz="6" w:space="0" w:color="auto"/>
              <w:right w:val="single" w:sz="6" w:space="0" w:color="auto"/>
            </w:tcBorders>
          </w:tcPr>
          <w:p w14:paraId="1B82D4A6"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0524B648" w14:textId="77777777" w:rsidR="004F0A28" w:rsidRPr="004F0A28" w:rsidRDefault="004F0A28" w:rsidP="00597366">
            <w:pPr>
              <w:pStyle w:val="PSDS-CorpodeTexto0"/>
              <w:rPr>
                <w:rFonts w:ascii="Times New Roman" w:hAnsi="Times New Roman"/>
              </w:rPr>
            </w:pPr>
          </w:p>
          <w:p w14:paraId="6C7190B1" w14:textId="77777777" w:rsidR="004F0A28" w:rsidRPr="004F0A28" w:rsidRDefault="004F0A28" w:rsidP="00597366">
            <w:pPr>
              <w:pStyle w:val="PSDS-CorpodeTexto0"/>
              <w:rPr>
                <w:rFonts w:ascii="Times New Roman" w:hAnsi="Times New Roman"/>
              </w:rPr>
            </w:pPr>
          </w:p>
          <w:p w14:paraId="5BC8BA67"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3EA3F508" w14:textId="77777777" w:rsidR="004F0A28" w:rsidRPr="004F0A28" w:rsidRDefault="004F0A28" w:rsidP="00597366">
            <w:pPr>
              <w:pStyle w:val="PSDS-CorpodeTexto0"/>
              <w:rPr>
                <w:rFonts w:ascii="Times New Roman" w:hAnsi="Times New Roman"/>
              </w:rPr>
            </w:pPr>
          </w:p>
          <w:p w14:paraId="32FC1829" w14:textId="77777777" w:rsidR="004F0A28" w:rsidRPr="004F0A28" w:rsidRDefault="004F0A28" w:rsidP="00597366">
            <w:pPr>
              <w:pStyle w:val="PSDS-CorpodeTexto0"/>
              <w:rPr>
                <w:rFonts w:ascii="Times New Roman" w:hAnsi="Times New Roman"/>
              </w:rPr>
            </w:pPr>
          </w:p>
          <w:p w14:paraId="0C37B816" w14:textId="5435F1B2" w:rsidR="004F0A28" w:rsidRPr="004F0A28" w:rsidRDefault="004F0A28" w:rsidP="00597366">
            <w:pPr>
              <w:pStyle w:val="PSDS-CorpodeTexto0"/>
              <w:rPr>
                <w:rFonts w:ascii="Times New Roman" w:hAnsi="Times New Roman"/>
              </w:rPr>
            </w:pPr>
            <w:r w:rsidRPr="004F0A28">
              <w:rPr>
                <w:rFonts w:ascii="Times New Roman" w:hAnsi="Times New Roman"/>
              </w:rPr>
              <w:t>Erro</w:t>
            </w:r>
          </w:p>
        </w:tc>
      </w:tr>
      <w:tr w:rsidR="004F0A28" w:rsidRPr="004F0A28" w14:paraId="265AECE6"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52B34484"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25850EC" w14:textId="77777777" w:rsidR="004F0A28" w:rsidRPr="004F0A28" w:rsidRDefault="004F0A28" w:rsidP="00597366">
            <w:pPr>
              <w:pStyle w:val="PSDS-CorpodeTexto0"/>
              <w:rPr>
                <w:rFonts w:ascii="Times New Roman" w:hAnsi="Times New Roman"/>
              </w:rPr>
            </w:pPr>
            <w:r w:rsidRPr="004F0A28">
              <w:rPr>
                <w:rFonts w:ascii="Times New Roman" w:hAnsi="Times New Roman"/>
              </w:rPr>
              <w:t>TIP_AJ_COMPENSATORIO</w:t>
            </w:r>
          </w:p>
        </w:tc>
        <w:tc>
          <w:tcPr>
            <w:tcW w:w="11165" w:type="dxa"/>
            <w:tcBorders>
              <w:top w:val="single" w:sz="6" w:space="0" w:color="auto"/>
              <w:left w:val="single" w:sz="6" w:space="0" w:color="auto"/>
              <w:bottom w:val="single" w:sz="6" w:space="0" w:color="auto"/>
              <w:right w:val="single" w:sz="6" w:space="0" w:color="auto"/>
            </w:tcBorders>
          </w:tcPr>
          <w:p w14:paraId="512546D3"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AJ_COMPENSATORIO_OBRIGATORIO: </w:t>
            </w:r>
            <w:r w:rsidRPr="004F0A28">
              <w:rPr>
                <w:rFonts w:ascii="Times New Roman" w:hAnsi="Times New Roman"/>
                <w:szCs w:val="20"/>
              </w:rPr>
              <w:t>Verifica se o campo está preenchido quando X370.VL_COMPENSATORIO for maior que zero.</w:t>
            </w:r>
          </w:p>
          <w:p w14:paraId="1E1AE55F" w14:textId="77777777" w:rsidR="004F0A28" w:rsidRPr="004F0A28" w:rsidRDefault="004F0A28" w:rsidP="00597366">
            <w:pPr>
              <w:pStyle w:val="Corpodetexto"/>
              <w:rPr>
                <w:rFonts w:ascii="Times New Roman" w:hAnsi="Times New Roman"/>
                <w:b/>
                <w:bCs/>
                <w:szCs w:val="20"/>
              </w:rPr>
            </w:pPr>
          </w:p>
          <w:p w14:paraId="08DE2364"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AJ_COMPENSATORIO_NAO_PREENCHER: </w:t>
            </w:r>
            <w:r w:rsidRPr="004F0A28">
              <w:rPr>
                <w:rFonts w:ascii="Times New Roman" w:hAnsi="Times New Roman"/>
                <w:szCs w:val="20"/>
              </w:rPr>
              <w:t>Verifica se o campo não está preenchido quando X370.VL_COMPENSATORIO for igual a zero.</w:t>
            </w:r>
          </w:p>
        </w:tc>
        <w:tc>
          <w:tcPr>
            <w:tcW w:w="717" w:type="dxa"/>
            <w:tcBorders>
              <w:top w:val="single" w:sz="6" w:space="0" w:color="auto"/>
              <w:left w:val="single" w:sz="6" w:space="0" w:color="auto"/>
              <w:bottom w:val="single" w:sz="6" w:space="0" w:color="auto"/>
              <w:right w:val="single" w:sz="6" w:space="0" w:color="auto"/>
            </w:tcBorders>
          </w:tcPr>
          <w:p w14:paraId="4D005771"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21277906" w14:textId="77777777" w:rsidR="004F0A28" w:rsidRPr="004F0A28" w:rsidRDefault="004F0A28" w:rsidP="00597366">
            <w:pPr>
              <w:pStyle w:val="PSDS-CorpodeTexto0"/>
              <w:rPr>
                <w:rFonts w:ascii="Times New Roman" w:hAnsi="Times New Roman"/>
              </w:rPr>
            </w:pPr>
          </w:p>
          <w:p w14:paraId="025A8F09" w14:textId="77777777" w:rsidR="004F0A28" w:rsidRPr="004F0A28" w:rsidRDefault="004F0A28" w:rsidP="00597366">
            <w:pPr>
              <w:pStyle w:val="PSDS-CorpodeTexto0"/>
              <w:rPr>
                <w:rFonts w:ascii="Times New Roman" w:hAnsi="Times New Roman"/>
              </w:rPr>
            </w:pPr>
          </w:p>
          <w:p w14:paraId="672DF40E"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68F8A83C" w14:textId="77777777" w:rsidR="004F0A28" w:rsidRPr="004F0A28" w:rsidRDefault="004F0A28" w:rsidP="00597366">
            <w:pPr>
              <w:pStyle w:val="PSDS-CorpodeTexto0"/>
              <w:rPr>
                <w:rFonts w:ascii="Times New Roman" w:hAnsi="Times New Roman"/>
              </w:rPr>
            </w:pPr>
          </w:p>
        </w:tc>
      </w:tr>
      <w:tr w:rsidR="004F0A28" w:rsidRPr="004F0A28" w14:paraId="30BFB1AC"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093F0B00"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295B180" w14:textId="77777777" w:rsidR="004F0A28" w:rsidRPr="004F0A28" w:rsidRDefault="004F0A28" w:rsidP="00597366">
            <w:pPr>
              <w:pStyle w:val="PSDS-CorpodeTexto0"/>
              <w:rPr>
                <w:rFonts w:ascii="Times New Roman" w:hAnsi="Times New Roman"/>
              </w:rPr>
            </w:pPr>
            <w:r w:rsidRPr="004F0A28">
              <w:rPr>
                <w:rFonts w:ascii="Times New Roman" w:hAnsi="Times New Roman"/>
              </w:rPr>
              <w:t>DESCRICAO</w:t>
            </w:r>
          </w:p>
        </w:tc>
        <w:tc>
          <w:tcPr>
            <w:tcW w:w="11165" w:type="dxa"/>
            <w:tcBorders>
              <w:top w:val="single" w:sz="6" w:space="0" w:color="auto"/>
              <w:left w:val="single" w:sz="6" w:space="0" w:color="auto"/>
              <w:bottom w:val="single" w:sz="6" w:space="0" w:color="auto"/>
              <w:right w:val="single" w:sz="6" w:space="0" w:color="auto"/>
            </w:tcBorders>
          </w:tcPr>
          <w:p w14:paraId="53C765AC"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DESCRICAO_OBRIGATORIO: </w:t>
            </w:r>
            <w:r w:rsidRPr="004F0A28">
              <w:rPr>
                <w:rFonts w:ascii="Times New Roman" w:hAnsi="Times New Roman"/>
                <w:szCs w:val="20"/>
              </w:rPr>
              <w:t>Verifica se o campo está preenchido quando X370.METODO for igual a “OUT – Outro Método”.</w:t>
            </w:r>
          </w:p>
          <w:p w14:paraId="23946016" w14:textId="77777777" w:rsidR="004F0A28" w:rsidRPr="004F0A28" w:rsidRDefault="004F0A28" w:rsidP="00597366">
            <w:pPr>
              <w:pStyle w:val="Corpodetexto"/>
              <w:rPr>
                <w:rFonts w:ascii="Times New Roman" w:hAnsi="Times New Roman"/>
                <w:b/>
                <w:bCs/>
                <w:szCs w:val="20"/>
              </w:rPr>
            </w:pPr>
          </w:p>
          <w:p w14:paraId="0E36F55A"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DESCRICAO_NAO_PREENCHER: </w:t>
            </w:r>
            <w:r w:rsidRPr="004F0A28">
              <w:rPr>
                <w:rFonts w:ascii="Times New Roman" w:hAnsi="Times New Roman"/>
                <w:szCs w:val="20"/>
              </w:rPr>
              <w:t>Verifica se o campo não está preenchido quando X370.METODO for diferente de “OUT – Outro Método”.</w:t>
            </w:r>
          </w:p>
        </w:tc>
        <w:tc>
          <w:tcPr>
            <w:tcW w:w="717" w:type="dxa"/>
            <w:tcBorders>
              <w:top w:val="single" w:sz="6" w:space="0" w:color="auto"/>
              <w:left w:val="single" w:sz="6" w:space="0" w:color="auto"/>
              <w:bottom w:val="single" w:sz="6" w:space="0" w:color="auto"/>
              <w:right w:val="single" w:sz="6" w:space="0" w:color="auto"/>
            </w:tcBorders>
          </w:tcPr>
          <w:p w14:paraId="6D6F2A80"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5CBE622A" w14:textId="77777777" w:rsidR="004F0A28" w:rsidRPr="004F0A28" w:rsidRDefault="004F0A28" w:rsidP="00597366">
            <w:pPr>
              <w:pStyle w:val="PSDS-CorpodeTexto0"/>
              <w:rPr>
                <w:rFonts w:ascii="Times New Roman" w:hAnsi="Times New Roman"/>
              </w:rPr>
            </w:pPr>
          </w:p>
          <w:p w14:paraId="0EC8D43B" w14:textId="77777777" w:rsidR="004F0A28" w:rsidRPr="004F0A28" w:rsidRDefault="004F0A28" w:rsidP="00597366">
            <w:pPr>
              <w:pStyle w:val="PSDS-CorpodeTexto0"/>
              <w:rPr>
                <w:rFonts w:ascii="Times New Roman" w:hAnsi="Times New Roman"/>
              </w:rPr>
            </w:pPr>
          </w:p>
          <w:p w14:paraId="49828F49"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tc>
      </w:tr>
      <w:tr w:rsidR="004F0A28" w:rsidRPr="004F0A28" w14:paraId="76922FC3"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450FD845"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0BE89F2B" w14:textId="77777777" w:rsidR="004F0A28" w:rsidRPr="004F0A28" w:rsidRDefault="004F0A28" w:rsidP="00597366">
            <w:pPr>
              <w:pStyle w:val="PSDS-CorpodeTexto0"/>
              <w:rPr>
                <w:rFonts w:ascii="Times New Roman" w:hAnsi="Times New Roman"/>
              </w:rPr>
            </w:pPr>
            <w:r w:rsidRPr="004F0A28">
              <w:rPr>
                <w:rFonts w:ascii="Times New Roman" w:hAnsi="Times New Roman"/>
              </w:rPr>
              <w:t>IND_COMP_INTENCIONAL</w:t>
            </w:r>
          </w:p>
        </w:tc>
        <w:tc>
          <w:tcPr>
            <w:tcW w:w="11165" w:type="dxa"/>
            <w:tcBorders>
              <w:top w:val="single" w:sz="6" w:space="0" w:color="auto"/>
              <w:left w:val="single" w:sz="6" w:space="0" w:color="auto"/>
              <w:bottom w:val="single" w:sz="6" w:space="0" w:color="auto"/>
              <w:right w:val="single" w:sz="6" w:space="0" w:color="auto"/>
            </w:tcBorders>
          </w:tcPr>
          <w:p w14:paraId="762EEEC3"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COMP_INTENCIONAL_OBRIGATORIO: </w:t>
            </w:r>
            <w:r w:rsidRPr="004F0A28">
              <w:rPr>
                <w:rFonts w:ascii="Times New Roman" w:hAnsi="Times New Roman"/>
                <w:szCs w:val="20"/>
              </w:rPr>
              <w:t>Verifica se o campo está preenchido quando X370.METODO for diferente de “PIC – Preços Independentes Comparados”.</w:t>
            </w:r>
          </w:p>
          <w:p w14:paraId="018AAD3F" w14:textId="77777777" w:rsidR="004F0A28" w:rsidRPr="004F0A28" w:rsidRDefault="004F0A28" w:rsidP="00597366">
            <w:pPr>
              <w:pStyle w:val="Corpodetexto"/>
              <w:rPr>
                <w:rFonts w:ascii="Times New Roman" w:hAnsi="Times New Roman"/>
                <w:b/>
                <w:bCs/>
                <w:szCs w:val="20"/>
              </w:rPr>
            </w:pPr>
          </w:p>
          <w:p w14:paraId="40250DD9"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 COMP_INTENCIONAL_NAO_PREENCHER: </w:t>
            </w:r>
            <w:r w:rsidRPr="004F0A28">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68910E01"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1FD32F4E" w14:textId="77777777" w:rsidR="004F0A28" w:rsidRPr="004F0A28" w:rsidRDefault="004F0A28" w:rsidP="00597366">
            <w:pPr>
              <w:pStyle w:val="PSDS-CorpodeTexto0"/>
              <w:rPr>
                <w:rFonts w:ascii="Times New Roman" w:hAnsi="Times New Roman"/>
              </w:rPr>
            </w:pPr>
          </w:p>
          <w:p w14:paraId="03CA8F3E" w14:textId="77777777" w:rsidR="004F0A28" w:rsidRPr="004F0A28" w:rsidRDefault="004F0A28" w:rsidP="00597366">
            <w:pPr>
              <w:pStyle w:val="PSDS-CorpodeTexto0"/>
              <w:rPr>
                <w:rFonts w:ascii="Times New Roman" w:hAnsi="Times New Roman"/>
              </w:rPr>
            </w:pPr>
          </w:p>
          <w:p w14:paraId="0CE5F114"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6C5E3E8A" w14:textId="77777777" w:rsidR="004F0A28" w:rsidRPr="004F0A28" w:rsidRDefault="004F0A28" w:rsidP="00597366">
            <w:pPr>
              <w:pStyle w:val="PSDS-CorpodeTexto0"/>
              <w:rPr>
                <w:rFonts w:ascii="Times New Roman" w:hAnsi="Times New Roman"/>
              </w:rPr>
            </w:pPr>
          </w:p>
        </w:tc>
      </w:tr>
      <w:tr w:rsidR="004F0A28" w:rsidRPr="004F0A28" w14:paraId="40C2ADCE"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613F40F3"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52ABA6E2" w14:textId="77777777" w:rsidR="004F0A28" w:rsidRPr="004F0A28" w:rsidRDefault="004F0A28" w:rsidP="00597366">
            <w:pPr>
              <w:pStyle w:val="PSDS-CorpodeTexto0"/>
              <w:rPr>
                <w:rFonts w:ascii="Times New Roman" w:hAnsi="Times New Roman"/>
              </w:rPr>
            </w:pPr>
            <w:r w:rsidRPr="004F0A28">
              <w:rPr>
                <w:rFonts w:ascii="Times New Roman" w:hAnsi="Times New Roman"/>
              </w:rPr>
              <w:t>IND_SINERGIA</w:t>
            </w:r>
          </w:p>
        </w:tc>
        <w:tc>
          <w:tcPr>
            <w:tcW w:w="11165" w:type="dxa"/>
            <w:tcBorders>
              <w:top w:val="single" w:sz="6" w:space="0" w:color="auto"/>
              <w:left w:val="single" w:sz="6" w:space="0" w:color="auto"/>
              <w:bottom w:val="single" w:sz="6" w:space="0" w:color="auto"/>
              <w:right w:val="single" w:sz="6" w:space="0" w:color="auto"/>
            </w:tcBorders>
          </w:tcPr>
          <w:p w14:paraId="1E2E0891"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IND_SINERGIA_OBRIGATÓRIO: </w:t>
            </w:r>
            <w:r w:rsidRPr="004F0A28">
              <w:rPr>
                <w:rFonts w:ascii="Times New Roman" w:hAnsi="Times New Roman"/>
                <w:szCs w:val="20"/>
              </w:rPr>
              <w:t>Verifica se o campo está preenchido quando X370.METODO for diferente de “PIC – Preços Independentes Comparados”.</w:t>
            </w:r>
          </w:p>
          <w:p w14:paraId="670B5BB2"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w:t>
            </w:r>
          </w:p>
          <w:p w14:paraId="39C99E45"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IND_SINERGIA_NAO_PREENCHER: </w:t>
            </w:r>
            <w:r w:rsidRPr="004F0A28">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6C99868"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7EE8915D" w14:textId="77777777" w:rsidR="004F0A28" w:rsidRPr="004F0A28" w:rsidRDefault="004F0A28" w:rsidP="00597366">
            <w:pPr>
              <w:pStyle w:val="PSDS-CorpodeTexto0"/>
              <w:rPr>
                <w:rFonts w:ascii="Times New Roman" w:hAnsi="Times New Roman"/>
              </w:rPr>
            </w:pPr>
          </w:p>
          <w:p w14:paraId="3B1D96D8" w14:textId="77777777" w:rsidR="004F0A28" w:rsidRPr="004F0A28" w:rsidRDefault="004F0A28" w:rsidP="00597366">
            <w:pPr>
              <w:pStyle w:val="PSDS-CorpodeTexto0"/>
              <w:rPr>
                <w:rFonts w:ascii="Times New Roman" w:hAnsi="Times New Roman"/>
              </w:rPr>
            </w:pPr>
          </w:p>
          <w:p w14:paraId="7930B242"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5C338D5A" w14:textId="77777777" w:rsidR="004F0A28" w:rsidRPr="004F0A28" w:rsidRDefault="004F0A28" w:rsidP="00597366">
            <w:pPr>
              <w:pStyle w:val="PSDS-CorpodeTexto0"/>
              <w:rPr>
                <w:rFonts w:ascii="Times New Roman" w:hAnsi="Times New Roman"/>
              </w:rPr>
            </w:pPr>
          </w:p>
        </w:tc>
      </w:tr>
      <w:tr w:rsidR="004F0A28" w:rsidRPr="004F0A28" w14:paraId="14338155"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07929833"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1DE58045" w14:textId="77777777" w:rsidR="004F0A28" w:rsidRPr="004F0A28" w:rsidRDefault="004F0A28" w:rsidP="00597366">
            <w:pPr>
              <w:pStyle w:val="PSDS-CorpodeTexto0"/>
              <w:rPr>
                <w:rFonts w:ascii="Times New Roman" w:hAnsi="Times New Roman"/>
              </w:rPr>
            </w:pPr>
            <w:r w:rsidRPr="004F0A28">
              <w:rPr>
                <w:rFonts w:ascii="Times New Roman" w:hAnsi="Times New Roman"/>
              </w:rPr>
              <w:t>IND_TRANS_COMBINADAS</w:t>
            </w:r>
          </w:p>
        </w:tc>
        <w:tc>
          <w:tcPr>
            <w:tcW w:w="11165" w:type="dxa"/>
            <w:tcBorders>
              <w:top w:val="single" w:sz="6" w:space="0" w:color="auto"/>
              <w:left w:val="single" w:sz="6" w:space="0" w:color="auto"/>
              <w:bottom w:val="single" w:sz="6" w:space="0" w:color="auto"/>
              <w:right w:val="single" w:sz="6" w:space="0" w:color="auto"/>
            </w:tcBorders>
          </w:tcPr>
          <w:p w14:paraId="0876A333"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TRANS_COMBINADAS_OBRIGATORIO: </w:t>
            </w:r>
            <w:r w:rsidRPr="004F0A28">
              <w:rPr>
                <w:rFonts w:ascii="Times New Roman" w:hAnsi="Times New Roman"/>
                <w:szCs w:val="20"/>
              </w:rPr>
              <w:t>Verifica se o campo está preenchido quando X370.METODO for diferente de “PIC – Preços Independentes Comparados”.</w:t>
            </w:r>
          </w:p>
          <w:p w14:paraId="4A5F7D9F" w14:textId="77777777" w:rsidR="004F0A28" w:rsidRPr="004F0A28" w:rsidRDefault="004F0A28" w:rsidP="00597366">
            <w:pPr>
              <w:pStyle w:val="Corpodetexto"/>
              <w:rPr>
                <w:rFonts w:ascii="Times New Roman" w:hAnsi="Times New Roman"/>
                <w:b/>
                <w:bCs/>
                <w:szCs w:val="20"/>
              </w:rPr>
            </w:pPr>
          </w:p>
          <w:p w14:paraId="4C63090A"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 TRANS_COMBINADAS _NAO_PREENCHER: </w:t>
            </w:r>
            <w:r w:rsidRPr="004F0A28">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E5E9B07"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5E6E1F94" w14:textId="77777777" w:rsidR="004F0A28" w:rsidRPr="004F0A28" w:rsidRDefault="004F0A28" w:rsidP="00597366">
            <w:pPr>
              <w:pStyle w:val="PSDS-CorpodeTexto0"/>
              <w:rPr>
                <w:rFonts w:ascii="Times New Roman" w:hAnsi="Times New Roman"/>
              </w:rPr>
            </w:pPr>
          </w:p>
          <w:p w14:paraId="41BE47E8" w14:textId="77777777" w:rsidR="004F0A28" w:rsidRPr="004F0A28" w:rsidRDefault="004F0A28" w:rsidP="00597366">
            <w:pPr>
              <w:pStyle w:val="PSDS-CorpodeTexto0"/>
              <w:rPr>
                <w:rFonts w:ascii="Times New Roman" w:hAnsi="Times New Roman"/>
              </w:rPr>
            </w:pPr>
          </w:p>
          <w:p w14:paraId="3BD972A3"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200FAB83" w14:textId="77777777" w:rsidR="004F0A28" w:rsidRPr="004F0A28" w:rsidRDefault="004F0A28" w:rsidP="00597366">
            <w:pPr>
              <w:pStyle w:val="PSDS-CorpodeTexto0"/>
              <w:rPr>
                <w:rFonts w:ascii="Times New Roman" w:hAnsi="Times New Roman"/>
              </w:rPr>
            </w:pPr>
          </w:p>
        </w:tc>
      </w:tr>
      <w:tr w:rsidR="004F0A28" w:rsidRPr="004F0A28" w14:paraId="344A45F7"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16F54AF6"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5B4971DE" w14:textId="77777777" w:rsidR="004F0A28" w:rsidRPr="004F0A28" w:rsidRDefault="004F0A28" w:rsidP="00597366">
            <w:pPr>
              <w:pStyle w:val="PSDS-CorpodeTexto0"/>
              <w:rPr>
                <w:rFonts w:ascii="Times New Roman" w:hAnsi="Times New Roman"/>
              </w:rPr>
            </w:pPr>
            <w:r w:rsidRPr="004F0A28">
              <w:rPr>
                <w:rFonts w:ascii="Times New Roman" w:hAnsi="Times New Roman"/>
              </w:rPr>
              <w:t>IND_DADOS_MULTIP</w:t>
            </w:r>
          </w:p>
        </w:tc>
        <w:tc>
          <w:tcPr>
            <w:tcW w:w="11165" w:type="dxa"/>
            <w:tcBorders>
              <w:top w:val="single" w:sz="6" w:space="0" w:color="auto"/>
              <w:left w:val="single" w:sz="6" w:space="0" w:color="auto"/>
              <w:bottom w:val="single" w:sz="6" w:space="0" w:color="auto"/>
              <w:right w:val="single" w:sz="6" w:space="0" w:color="auto"/>
            </w:tcBorders>
          </w:tcPr>
          <w:p w14:paraId="2BA23BD3"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DADOS_MULTIP_OBRIGATORIO: </w:t>
            </w:r>
            <w:r w:rsidRPr="004F0A28">
              <w:rPr>
                <w:rFonts w:ascii="Times New Roman" w:hAnsi="Times New Roman"/>
                <w:szCs w:val="20"/>
              </w:rPr>
              <w:t>Verifica se o campo está preenchido quando X370.METODO for diferente de “PIC – Preços Independentes Comparados” e “MDL – Divisão de Lucro”.</w:t>
            </w:r>
          </w:p>
          <w:p w14:paraId="09DDCFE5" w14:textId="77777777" w:rsidR="004F0A28" w:rsidRPr="004F0A28" w:rsidRDefault="004F0A28" w:rsidP="00597366">
            <w:pPr>
              <w:pStyle w:val="Corpodetexto"/>
              <w:rPr>
                <w:rFonts w:ascii="Times New Roman" w:hAnsi="Times New Roman"/>
                <w:szCs w:val="20"/>
              </w:rPr>
            </w:pPr>
          </w:p>
          <w:p w14:paraId="1D7D272F"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 DADOS_MULTIP_NAO_PREENCHER: </w:t>
            </w:r>
            <w:r w:rsidRPr="004F0A28">
              <w:rPr>
                <w:rFonts w:ascii="Times New Roman" w:hAnsi="Times New Roman"/>
                <w:szCs w:val="20"/>
              </w:rPr>
              <w:t>Verifica se o campo não está preenchido quando X370.METODO for igual a “PIC – Preços Independentes Comparados” ou “MDL – Divisão de Lucro”.</w:t>
            </w:r>
          </w:p>
        </w:tc>
        <w:tc>
          <w:tcPr>
            <w:tcW w:w="717" w:type="dxa"/>
            <w:tcBorders>
              <w:top w:val="single" w:sz="6" w:space="0" w:color="auto"/>
              <w:left w:val="single" w:sz="6" w:space="0" w:color="auto"/>
              <w:bottom w:val="single" w:sz="6" w:space="0" w:color="auto"/>
              <w:right w:val="single" w:sz="6" w:space="0" w:color="auto"/>
            </w:tcBorders>
          </w:tcPr>
          <w:p w14:paraId="6555093E"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0A508131" w14:textId="77777777" w:rsidR="004F0A28" w:rsidRPr="004F0A28" w:rsidRDefault="004F0A28" w:rsidP="00597366">
            <w:pPr>
              <w:pStyle w:val="PSDS-CorpodeTexto0"/>
              <w:rPr>
                <w:rFonts w:ascii="Times New Roman" w:hAnsi="Times New Roman"/>
              </w:rPr>
            </w:pPr>
          </w:p>
          <w:p w14:paraId="4D78FD55" w14:textId="77777777" w:rsidR="004F0A28" w:rsidRPr="004F0A28" w:rsidRDefault="004F0A28" w:rsidP="00597366">
            <w:pPr>
              <w:pStyle w:val="PSDS-CorpodeTexto0"/>
              <w:rPr>
                <w:rFonts w:ascii="Times New Roman" w:hAnsi="Times New Roman"/>
              </w:rPr>
            </w:pPr>
          </w:p>
          <w:p w14:paraId="359B7920"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288292E6" w14:textId="77777777" w:rsidR="004F0A28" w:rsidRPr="004F0A28" w:rsidRDefault="004F0A28" w:rsidP="00597366">
            <w:pPr>
              <w:pStyle w:val="PSDS-CorpodeTexto0"/>
              <w:rPr>
                <w:rFonts w:ascii="Times New Roman" w:hAnsi="Times New Roman"/>
              </w:rPr>
            </w:pPr>
          </w:p>
        </w:tc>
      </w:tr>
      <w:tr w:rsidR="004F0A28" w:rsidRPr="000D03BE" w14:paraId="77FDDF35" w14:textId="77777777" w:rsidTr="00597366">
        <w:trPr>
          <w:jc w:val="center"/>
        </w:trPr>
        <w:tc>
          <w:tcPr>
            <w:tcW w:w="485" w:type="dxa"/>
            <w:tcBorders>
              <w:top w:val="single" w:sz="6" w:space="0" w:color="auto"/>
              <w:left w:val="single" w:sz="6" w:space="0" w:color="auto"/>
              <w:bottom w:val="single" w:sz="6" w:space="0" w:color="auto"/>
              <w:right w:val="single" w:sz="6" w:space="0" w:color="auto"/>
            </w:tcBorders>
          </w:tcPr>
          <w:p w14:paraId="206AE85A" w14:textId="77777777" w:rsidR="004F0A28" w:rsidRPr="004F0A28" w:rsidRDefault="004F0A28" w:rsidP="00597366">
            <w:pPr>
              <w:pStyle w:val="PSDS-CorpodeTexto0"/>
              <w:suppressAutoHyphens w:val="0"/>
              <w:rPr>
                <w:rFonts w:ascii="Times New Roman" w:hAnsi="Times New Roman"/>
                <w:b/>
                <w:bCs/>
                <w:lang w:val="pt-PT"/>
              </w:rPr>
            </w:pPr>
            <w:r w:rsidRPr="004F0A28">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40609372" w14:textId="77777777" w:rsidR="004F0A28" w:rsidRPr="004F0A28" w:rsidRDefault="004F0A28" w:rsidP="00597366">
            <w:pPr>
              <w:pStyle w:val="PSDS-CorpodeTexto0"/>
              <w:rPr>
                <w:rFonts w:ascii="Times New Roman" w:hAnsi="Times New Roman"/>
              </w:rPr>
            </w:pPr>
            <w:r w:rsidRPr="004F0A28">
              <w:rPr>
                <w:rFonts w:ascii="Times New Roman" w:hAnsi="Times New Roman"/>
              </w:rPr>
              <w:t>IND_SIMPLIFIC</w:t>
            </w:r>
          </w:p>
        </w:tc>
        <w:tc>
          <w:tcPr>
            <w:tcW w:w="11165" w:type="dxa"/>
            <w:tcBorders>
              <w:top w:val="single" w:sz="6" w:space="0" w:color="auto"/>
              <w:left w:val="single" w:sz="6" w:space="0" w:color="auto"/>
              <w:bottom w:val="single" w:sz="6" w:space="0" w:color="auto"/>
              <w:right w:val="single" w:sz="6" w:space="0" w:color="auto"/>
            </w:tcBorders>
          </w:tcPr>
          <w:p w14:paraId="54055295" w14:textId="77777777" w:rsidR="004F0A28" w:rsidRPr="004F0A28" w:rsidRDefault="004F0A28" w:rsidP="00597366">
            <w:pPr>
              <w:pStyle w:val="Corpodetexto"/>
              <w:rPr>
                <w:rFonts w:ascii="Times New Roman" w:hAnsi="Times New Roman"/>
                <w:szCs w:val="20"/>
              </w:rPr>
            </w:pPr>
            <w:r w:rsidRPr="004F0A28">
              <w:rPr>
                <w:rFonts w:ascii="Times New Roman" w:hAnsi="Times New Roman"/>
                <w:b/>
                <w:bCs/>
                <w:szCs w:val="20"/>
              </w:rPr>
              <w:t xml:space="preserve">REGRA_SIMPLIFIC_OBRIGATORIO: </w:t>
            </w:r>
            <w:r w:rsidRPr="004F0A28">
              <w:rPr>
                <w:rFonts w:ascii="Times New Roman" w:hAnsi="Times New Roman"/>
                <w:szCs w:val="20"/>
              </w:rPr>
              <w:t>Verifica se o campo está preenchido quando X370.TIPO_TRANSACAO for igual a “03 – Exportações de Serviços” ou “04 – Importações de Serviços”.</w:t>
            </w:r>
          </w:p>
          <w:p w14:paraId="6B3DF39F" w14:textId="77777777" w:rsidR="004F0A28" w:rsidRPr="004F0A28" w:rsidRDefault="004F0A28" w:rsidP="00597366">
            <w:pPr>
              <w:pStyle w:val="Corpodetexto"/>
              <w:rPr>
                <w:rFonts w:ascii="Times New Roman" w:hAnsi="Times New Roman"/>
                <w:b/>
                <w:bCs/>
                <w:szCs w:val="20"/>
              </w:rPr>
            </w:pPr>
          </w:p>
          <w:p w14:paraId="42B7FE44" w14:textId="77777777" w:rsidR="004F0A28" w:rsidRPr="004F0A28" w:rsidRDefault="004F0A28" w:rsidP="00597366">
            <w:pPr>
              <w:pStyle w:val="Corpodetexto"/>
              <w:rPr>
                <w:rFonts w:ascii="Times New Roman" w:hAnsi="Times New Roman"/>
                <w:b/>
                <w:bCs/>
                <w:szCs w:val="20"/>
              </w:rPr>
            </w:pPr>
            <w:r w:rsidRPr="004F0A28">
              <w:rPr>
                <w:rFonts w:ascii="Times New Roman" w:hAnsi="Times New Roman"/>
                <w:b/>
                <w:bCs/>
                <w:szCs w:val="20"/>
              </w:rPr>
              <w:t xml:space="preserve">REGRA_ SIMPLIFIC _NAO_PREENCHER: </w:t>
            </w:r>
            <w:r w:rsidRPr="004F0A28">
              <w:rPr>
                <w:rFonts w:ascii="Times New Roman" w:hAnsi="Times New Roman"/>
                <w:szCs w:val="20"/>
              </w:rPr>
              <w:t>Verifica se o campo está preenchido quando X370.TIPO_TRANSACAO for diferente de a “03 – Exportações de Serviços” e “04 – Importações de Serviços”.</w:t>
            </w:r>
          </w:p>
        </w:tc>
        <w:tc>
          <w:tcPr>
            <w:tcW w:w="717" w:type="dxa"/>
            <w:tcBorders>
              <w:top w:val="single" w:sz="6" w:space="0" w:color="auto"/>
              <w:left w:val="single" w:sz="6" w:space="0" w:color="auto"/>
              <w:bottom w:val="single" w:sz="6" w:space="0" w:color="auto"/>
              <w:right w:val="single" w:sz="6" w:space="0" w:color="auto"/>
            </w:tcBorders>
          </w:tcPr>
          <w:p w14:paraId="27A258F0" w14:textId="77777777" w:rsidR="004F0A28" w:rsidRPr="004F0A28" w:rsidRDefault="004F0A28" w:rsidP="00597366">
            <w:pPr>
              <w:pStyle w:val="PSDS-CorpodeTexto0"/>
              <w:rPr>
                <w:rFonts w:ascii="Times New Roman" w:hAnsi="Times New Roman"/>
              </w:rPr>
            </w:pPr>
            <w:r w:rsidRPr="004F0A28">
              <w:rPr>
                <w:rFonts w:ascii="Times New Roman" w:hAnsi="Times New Roman"/>
              </w:rPr>
              <w:t>Erro</w:t>
            </w:r>
          </w:p>
          <w:p w14:paraId="1A3AA7B0" w14:textId="77777777" w:rsidR="004F0A28" w:rsidRPr="004F0A28" w:rsidRDefault="004F0A28" w:rsidP="00597366">
            <w:pPr>
              <w:pStyle w:val="PSDS-CorpodeTexto0"/>
              <w:rPr>
                <w:rFonts w:ascii="Times New Roman" w:hAnsi="Times New Roman"/>
              </w:rPr>
            </w:pPr>
          </w:p>
          <w:p w14:paraId="573FBCC4" w14:textId="77777777" w:rsidR="004F0A28" w:rsidRPr="004F0A28" w:rsidRDefault="004F0A28" w:rsidP="00597366">
            <w:pPr>
              <w:pStyle w:val="PSDS-CorpodeTexto0"/>
              <w:rPr>
                <w:rFonts w:ascii="Times New Roman" w:hAnsi="Times New Roman"/>
              </w:rPr>
            </w:pPr>
          </w:p>
          <w:p w14:paraId="43397D06" w14:textId="77777777" w:rsidR="004F0A28" w:rsidRPr="000D03BE" w:rsidRDefault="004F0A28" w:rsidP="00597366">
            <w:pPr>
              <w:pStyle w:val="PSDS-CorpodeTexto0"/>
              <w:rPr>
                <w:rFonts w:ascii="Times New Roman" w:hAnsi="Times New Roman"/>
              </w:rPr>
            </w:pPr>
            <w:r w:rsidRPr="004F0A28">
              <w:rPr>
                <w:rFonts w:ascii="Times New Roman" w:hAnsi="Times New Roman"/>
              </w:rPr>
              <w:t>Erro</w:t>
            </w:r>
          </w:p>
          <w:p w14:paraId="0F7E3682" w14:textId="77777777" w:rsidR="004F0A28" w:rsidRPr="000D03BE" w:rsidRDefault="004F0A28" w:rsidP="00597366">
            <w:pPr>
              <w:pStyle w:val="PSDS-CorpodeTexto0"/>
              <w:rPr>
                <w:rFonts w:ascii="Times New Roman" w:hAnsi="Times New Roman"/>
              </w:rPr>
            </w:pPr>
          </w:p>
        </w:tc>
      </w:tr>
    </w:tbl>
    <w:p w14:paraId="4429CC78" w14:textId="77777777" w:rsidR="000D03BE" w:rsidRPr="000D03BE" w:rsidRDefault="000D03BE" w:rsidP="000D03BE"/>
    <w:p w14:paraId="745BF438" w14:textId="77777777" w:rsidR="000D03BE" w:rsidRPr="000D03BE" w:rsidRDefault="000D03BE" w:rsidP="000D03BE">
      <w:pPr>
        <w:pStyle w:val="Corpodetexto"/>
        <w:rPr>
          <w:rFonts w:ascii="Times New Roman" w:hAnsi="Times New Roman"/>
          <w:b/>
          <w:color w:val="002060"/>
          <w:szCs w:val="20"/>
        </w:rPr>
      </w:pPr>
      <w:r w:rsidRPr="000D03BE">
        <w:rPr>
          <w:rFonts w:ascii="Times New Roman" w:hAnsi="Times New Roman"/>
          <w:b/>
          <w:color w:val="002060"/>
          <w:szCs w:val="20"/>
        </w:rPr>
        <w:t xml:space="preserve">Exemplo de Preenchimento: </w:t>
      </w:r>
    </w:p>
    <w:p w14:paraId="06B5016F" w14:textId="77777777" w:rsidR="000D03BE" w:rsidRPr="000D03BE" w:rsidRDefault="000D03BE" w:rsidP="000D03BE">
      <w:pPr>
        <w:pStyle w:val="Corpodetexto"/>
        <w:rPr>
          <w:rFonts w:ascii="Times New Roman" w:hAnsi="Times New Roman"/>
          <w:b/>
          <w:color w:val="002060"/>
          <w:szCs w:val="20"/>
        </w:rPr>
      </w:pPr>
    </w:p>
    <w:p w14:paraId="6904A0D1" w14:textId="77777777" w:rsidR="000D03BE" w:rsidRPr="000D03BE" w:rsidRDefault="000D03BE" w:rsidP="000D03BE">
      <w:pPr>
        <w:pStyle w:val="Corpodetexto"/>
        <w:rPr>
          <w:rFonts w:ascii="Times New Roman" w:hAnsi="Times New Roman"/>
          <w:b/>
          <w:color w:val="002060"/>
          <w:szCs w:val="20"/>
        </w:rPr>
      </w:pPr>
      <w:r w:rsidRPr="000D03BE">
        <w:rPr>
          <w:rFonts w:ascii="Times New Roman" w:hAnsi="Times New Roman"/>
          <w:b/>
          <w:color w:val="002060"/>
          <w:szCs w:val="20"/>
        </w:rPr>
        <w:t>|X370|E01|01|Entidade 01|1|11212121||TRANSACAO CONTROLADA XYZ|100000,00|N||||PIC||N|N|N|N|N|</w:t>
      </w:r>
    </w:p>
    <w:p w14:paraId="719A532E" w14:textId="77777777" w:rsidR="000D03BE" w:rsidRPr="000D03BE" w:rsidRDefault="000D03BE" w:rsidP="000D03BE">
      <w:pPr>
        <w:pStyle w:val="Corpodetexto"/>
        <w:ind w:firstLine="708"/>
        <w:rPr>
          <w:rFonts w:ascii="Times New Roman" w:hAnsi="Times New Roman"/>
          <w:color w:val="002060"/>
          <w:szCs w:val="20"/>
        </w:rPr>
      </w:pPr>
      <w:r w:rsidRPr="000D03BE">
        <w:rPr>
          <w:rFonts w:ascii="Times New Roman" w:hAnsi="Times New Roman"/>
          <w:color w:val="002060"/>
          <w:szCs w:val="20"/>
        </w:rPr>
        <w:t>|X370|: Identificação do tipo de registro.</w:t>
      </w:r>
    </w:p>
    <w:p w14:paraId="48760312" w14:textId="77777777" w:rsidR="000D03BE" w:rsidRPr="000D03BE" w:rsidRDefault="000D03BE" w:rsidP="000D03BE">
      <w:pPr>
        <w:pStyle w:val="Corpodetexto"/>
        <w:ind w:firstLine="708"/>
        <w:rPr>
          <w:rFonts w:ascii="Times New Roman" w:hAnsi="Times New Roman"/>
          <w:color w:val="002060"/>
          <w:szCs w:val="20"/>
        </w:rPr>
      </w:pPr>
      <w:r w:rsidRPr="000D03BE">
        <w:rPr>
          <w:rFonts w:ascii="Times New Roman" w:hAnsi="Times New Roman"/>
          <w:color w:val="002060"/>
          <w:szCs w:val="20"/>
        </w:rPr>
        <w:t>|E01|: Identificador da entidade.</w:t>
      </w:r>
    </w:p>
    <w:p w14:paraId="7260B103" w14:textId="77777777" w:rsidR="000D03BE" w:rsidRPr="000D03BE" w:rsidRDefault="000D03BE" w:rsidP="000D03BE">
      <w:pPr>
        <w:pStyle w:val="Corpodetexto"/>
        <w:ind w:firstLine="708"/>
        <w:rPr>
          <w:rFonts w:ascii="Times New Roman" w:hAnsi="Times New Roman"/>
          <w:color w:val="002060"/>
          <w:szCs w:val="20"/>
        </w:rPr>
      </w:pPr>
      <w:r w:rsidRPr="000D03BE">
        <w:rPr>
          <w:rFonts w:ascii="Times New Roman" w:hAnsi="Times New Roman"/>
          <w:color w:val="002060"/>
          <w:szCs w:val="20"/>
        </w:rPr>
        <w:t>|01|: Tipo de transação (01 – Exportações de Bens).</w:t>
      </w:r>
    </w:p>
    <w:p w14:paraId="0273BA60" w14:textId="77777777" w:rsidR="000D03BE" w:rsidRPr="000D03BE" w:rsidRDefault="000D03BE" w:rsidP="000D03BE">
      <w:pPr>
        <w:ind w:firstLine="708"/>
        <w:rPr>
          <w:color w:val="002060"/>
          <w:szCs w:val="20"/>
        </w:rPr>
      </w:pPr>
      <w:r w:rsidRPr="000D03BE">
        <w:rPr>
          <w:color w:val="002060"/>
          <w:szCs w:val="20"/>
        </w:rPr>
        <w:t>|Entidade 01|: Nome da entidade.</w:t>
      </w:r>
    </w:p>
    <w:p w14:paraId="2CC1B923" w14:textId="77777777" w:rsidR="000D03BE" w:rsidRPr="000D03BE" w:rsidRDefault="000D03BE" w:rsidP="000D03BE">
      <w:pPr>
        <w:ind w:firstLine="708"/>
        <w:rPr>
          <w:color w:val="002060"/>
          <w:szCs w:val="20"/>
        </w:rPr>
      </w:pPr>
      <w:r w:rsidRPr="000D03BE">
        <w:rPr>
          <w:color w:val="002060"/>
          <w:szCs w:val="20"/>
        </w:rPr>
        <w:t>|1|: País (1 – Canadá).</w:t>
      </w:r>
    </w:p>
    <w:p w14:paraId="1EE83967" w14:textId="77777777" w:rsidR="000D03BE" w:rsidRPr="000D03BE" w:rsidRDefault="000D03BE" w:rsidP="000D03BE">
      <w:pPr>
        <w:ind w:firstLine="708"/>
        <w:rPr>
          <w:color w:val="002060"/>
          <w:szCs w:val="20"/>
        </w:rPr>
      </w:pPr>
      <w:r w:rsidRPr="000D03BE">
        <w:rPr>
          <w:color w:val="002060"/>
          <w:szCs w:val="20"/>
        </w:rPr>
        <w:t>|11212121|: Nomenclatura Comum do Mercosul (NCM).</w:t>
      </w:r>
    </w:p>
    <w:p w14:paraId="4DEEEC0D" w14:textId="77777777" w:rsidR="000D03BE" w:rsidRPr="000D03BE" w:rsidRDefault="000D03BE" w:rsidP="000D03BE">
      <w:pPr>
        <w:ind w:firstLine="708"/>
        <w:rPr>
          <w:color w:val="002060"/>
          <w:szCs w:val="20"/>
        </w:rPr>
      </w:pPr>
      <w:r w:rsidRPr="000D03BE">
        <w:rPr>
          <w:color w:val="002060"/>
          <w:szCs w:val="20"/>
        </w:rPr>
        <w:t>||: Tipo de serviço, direito, operações financeiras, intangível ou composição de custos.</w:t>
      </w:r>
    </w:p>
    <w:p w14:paraId="61E27B13" w14:textId="77777777" w:rsidR="000D03BE" w:rsidRPr="000D03BE" w:rsidRDefault="000D03BE" w:rsidP="000D03BE">
      <w:pPr>
        <w:ind w:firstLine="708"/>
        <w:rPr>
          <w:color w:val="002060"/>
          <w:szCs w:val="20"/>
        </w:rPr>
      </w:pPr>
      <w:r w:rsidRPr="000D03BE">
        <w:rPr>
          <w:color w:val="002060"/>
          <w:szCs w:val="20"/>
        </w:rPr>
        <w:t>|TRANSACAO CONTROLADA XYZ|: Descrição da transação controlada.</w:t>
      </w:r>
    </w:p>
    <w:p w14:paraId="48986543" w14:textId="77777777" w:rsidR="000D03BE" w:rsidRPr="000D03BE" w:rsidRDefault="000D03BE" w:rsidP="000D03BE">
      <w:pPr>
        <w:ind w:firstLine="708"/>
        <w:rPr>
          <w:color w:val="002060"/>
          <w:szCs w:val="20"/>
        </w:rPr>
      </w:pPr>
      <w:r w:rsidRPr="000D03BE">
        <w:rPr>
          <w:color w:val="002060"/>
          <w:szCs w:val="20"/>
        </w:rPr>
        <w:t>|100000,00|: Valor da transação controlada (R$ 100.000,00).</w:t>
      </w:r>
    </w:p>
    <w:p w14:paraId="1971A19F" w14:textId="77777777" w:rsidR="000D03BE" w:rsidRPr="000D03BE" w:rsidRDefault="000D03BE" w:rsidP="000D03BE">
      <w:pPr>
        <w:ind w:firstLine="708"/>
        <w:rPr>
          <w:color w:val="002060"/>
          <w:szCs w:val="20"/>
        </w:rPr>
      </w:pPr>
      <w:r w:rsidRPr="000D03BE">
        <w:rPr>
          <w:color w:val="002060"/>
          <w:szCs w:val="20"/>
        </w:rPr>
        <w:t>|N|: Houve ajustes em função das regras de preços de transferência? (N – Não).</w:t>
      </w:r>
    </w:p>
    <w:p w14:paraId="375201EA" w14:textId="77777777" w:rsidR="000D03BE" w:rsidRPr="000D03BE" w:rsidRDefault="000D03BE" w:rsidP="000D03BE">
      <w:pPr>
        <w:ind w:firstLine="708"/>
        <w:rPr>
          <w:color w:val="002060"/>
          <w:szCs w:val="20"/>
        </w:rPr>
      </w:pPr>
      <w:r w:rsidRPr="000D03BE">
        <w:rPr>
          <w:color w:val="002060"/>
          <w:szCs w:val="20"/>
        </w:rPr>
        <w:t>||: Valor do ajuste espontâneo (0,00).</w:t>
      </w:r>
    </w:p>
    <w:p w14:paraId="60204DD7" w14:textId="77777777" w:rsidR="000D03BE" w:rsidRPr="000D03BE" w:rsidRDefault="000D03BE" w:rsidP="000D03BE">
      <w:pPr>
        <w:ind w:firstLine="708"/>
        <w:rPr>
          <w:color w:val="002060"/>
          <w:szCs w:val="20"/>
        </w:rPr>
      </w:pPr>
      <w:r w:rsidRPr="000D03BE">
        <w:rPr>
          <w:color w:val="002060"/>
          <w:szCs w:val="20"/>
        </w:rPr>
        <w:t>||: Valor do ajuste compensatório (0,00).</w:t>
      </w:r>
    </w:p>
    <w:p w14:paraId="52571728" w14:textId="77777777" w:rsidR="000D03BE" w:rsidRPr="000D03BE" w:rsidRDefault="000D03BE" w:rsidP="000D03BE">
      <w:pPr>
        <w:ind w:firstLine="708"/>
        <w:rPr>
          <w:color w:val="002060"/>
          <w:szCs w:val="20"/>
        </w:rPr>
      </w:pPr>
      <w:r w:rsidRPr="000D03BE">
        <w:rPr>
          <w:color w:val="002060"/>
          <w:szCs w:val="20"/>
        </w:rPr>
        <w:t>||: Tipo de ajustes compensatório.</w:t>
      </w:r>
    </w:p>
    <w:p w14:paraId="72204281" w14:textId="77777777" w:rsidR="000D03BE" w:rsidRPr="000D03BE" w:rsidRDefault="000D03BE" w:rsidP="000D03BE">
      <w:pPr>
        <w:ind w:firstLine="708"/>
        <w:rPr>
          <w:color w:val="002060"/>
          <w:szCs w:val="20"/>
        </w:rPr>
      </w:pPr>
      <w:r w:rsidRPr="000D03BE">
        <w:rPr>
          <w:color w:val="002060"/>
          <w:szCs w:val="20"/>
        </w:rPr>
        <w:t>|PIC|: Método de preços de transferência utilizado (PIC – Preços Independentes Comparados).</w:t>
      </w:r>
    </w:p>
    <w:p w14:paraId="5AA43B0F" w14:textId="77777777" w:rsidR="000D03BE" w:rsidRPr="000D03BE" w:rsidRDefault="000D03BE" w:rsidP="000D03BE">
      <w:pPr>
        <w:ind w:firstLine="708"/>
        <w:rPr>
          <w:color w:val="002060"/>
          <w:szCs w:val="20"/>
        </w:rPr>
      </w:pPr>
      <w:r w:rsidRPr="000D03BE">
        <w:rPr>
          <w:color w:val="002060"/>
          <w:szCs w:val="20"/>
        </w:rPr>
        <w:t>||: Descrição.</w:t>
      </w:r>
    </w:p>
    <w:p w14:paraId="697A9360" w14:textId="77777777" w:rsidR="000D03BE" w:rsidRPr="000D03BE" w:rsidRDefault="000D03BE" w:rsidP="000D03BE">
      <w:pPr>
        <w:ind w:firstLine="708"/>
        <w:rPr>
          <w:color w:val="002060"/>
          <w:szCs w:val="20"/>
        </w:rPr>
      </w:pPr>
      <w:r w:rsidRPr="000D03BE">
        <w:rPr>
          <w:color w:val="002060"/>
          <w:szCs w:val="20"/>
        </w:rPr>
        <w:t>|N|: Houve compensações intencionais? (N – Não).</w:t>
      </w:r>
    </w:p>
    <w:p w14:paraId="1E74BD6B" w14:textId="77777777" w:rsidR="000D03BE" w:rsidRPr="000D03BE" w:rsidRDefault="000D03BE" w:rsidP="000D03BE">
      <w:pPr>
        <w:ind w:firstLine="708"/>
        <w:rPr>
          <w:color w:val="002060"/>
          <w:szCs w:val="20"/>
        </w:rPr>
      </w:pPr>
      <w:r w:rsidRPr="000D03BE">
        <w:rPr>
          <w:color w:val="002060"/>
          <w:szCs w:val="20"/>
        </w:rPr>
        <w:t>|N|: Houve efeitos de sinergia? (N – Não).</w:t>
      </w:r>
    </w:p>
    <w:p w14:paraId="7F9368CA" w14:textId="77777777" w:rsidR="000D03BE" w:rsidRPr="000D03BE" w:rsidRDefault="000D03BE" w:rsidP="000D03BE">
      <w:pPr>
        <w:ind w:firstLine="708"/>
        <w:rPr>
          <w:color w:val="002060"/>
          <w:szCs w:val="20"/>
        </w:rPr>
      </w:pPr>
      <w:r w:rsidRPr="000D03BE">
        <w:rPr>
          <w:color w:val="002060"/>
          <w:szCs w:val="20"/>
        </w:rPr>
        <w:t>|N|: A transação foi avaliada combinadamente com outras transações? (N – Não).</w:t>
      </w:r>
    </w:p>
    <w:p w14:paraId="5528130E" w14:textId="77777777" w:rsidR="000D03BE" w:rsidRPr="000D03BE" w:rsidRDefault="000D03BE" w:rsidP="000D03BE">
      <w:pPr>
        <w:ind w:firstLine="708"/>
        <w:rPr>
          <w:color w:val="002060"/>
          <w:szCs w:val="20"/>
        </w:rPr>
      </w:pPr>
      <w:r w:rsidRPr="000D03BE">
        <w:rPr>
          <w:color w:val="002060"/>
          <w:szCs w:val="20"/>
        </w:rPr>
        <w:t>|N|: Houve utilização de dados de múltiplos anos? (N – Não).</w:t>
      </w:r>
    </w:p>
    <w:p w14:paraId="7D6FDBB8" w14:textId="77777777" w:rsidR="000D03BE" w:rsidRDefault="000D03BE" w:rsidP="000D03BE">
      <w:pPr>
        <w:ind w:firstLine="708"/>
        <w:rPr>
          <w:color w:val="002060"/>
          <w:szCs w:val="20"/>
        </w:rPr>
      </w:pPr>
      <w:r w:rsidRPr="000D03BE">
        <w:rPr>
          <w:color w:val="002060"/>
          <w:szCs w:val="20"/>
        </w:rPr>
        <w:t>||: O contribuinte adotou a medida de simplificação para serviços intragrupo de baixo valor agregado (art. 53 da IN RFB nº 2.161/2023)</w:t>
      </w:r>
    </w:p>
    <w:p w14:paraId="55D85BB4" w14:textId="17F16508" w:rsidR="000D03BE" w:rsidRDefault="000D03BE" w:rsidP="00E2690F">
      <w:pPr>
        <w:jc w:val="both"/>
        <w:rPr>
          <w:rFonts w:eastAsia="Times New Roman" w:cs="Times New Roman"/>
          <w:szCs w:val="24"/>
          <w:lang w:eastAsia="pt-BR"/>
        </w:rPr>
      </w:pPr>
    </w:p>
    <w:p w14:paraId="4B6709B8" w14:textId="03D1A046" w:rsidR="00222FAF" w:rsidRPr="00222FAF" w:rsidRDefault="00222FAF" w:rsidP="00222FAF">
      <w:pPr>
        <w:pStyle w:val="Ttulo4"/>
      </w:pPr>
      <w:bookmarkStart w:id="573" w:name="_Toc156228443"/>
      <w:r w:rsidRPr="00222FAF">
        <w:t>Registro X371: Informações Sobre Ajustes Compensatórios: Novo registro.</w:t>
      </w:r>
      <w:bookmarkEnd w:id="573"/>
    </w:p>
    <w:p w14:paraId="4AECC158" w14:textId="77777777" w:rsidR="00222FAF" w:rsidRPr="00222FAF" w:rsidRDefault="00222FAF" w:rsidP="00222FAF">
      <w:pPr>
        <w:shd w:val="clear" w:color="auto" w:fill="FFFFFF"/>
        <w:spacing w:line="216" w:lineRule="atLeast"/>
        <w:rPr>
          <w:rStyle w:val="Hyperlink"/>
          <w:rFonts w:ascii="Arial" w:hAnsi="Arial" w:cs="Arial"/>
          <w:color w:val="FFFFFF"/>
          <w:szCs w:val="20"/>
        </w:rPr>
      </w:pPr>
      <w:r w:rsidRPr="00222FAF">
        <w:rPr>
          <w:rFonts w:ascii="Arial" w:hAnsi="Arial" w:cs="Arial"/>
          <w:color w:val="000000"/>
          <w:szCs w:val="20"/>
        </w:rPr>
        <w:t> </w:t>
      </w:r>
      <w:hyperlink r:id="rId326" w:history="1">
        <w:r w:rsidRPr="00222FAF">
          <w:rPr>
            <w:rStyle w:val="Hyperlink"/>
            <w:rFonts w:ascii="Arial" w:hAnsi="Arial" w:cs="Arial"/>
            <w:color w:val="FFFFFF"/>
            <w:szCs w:val="20"/>
          </w:rPr>
          <w:t> </w:t>
        </w:r>
      </w:hyperlink>
    </w:p>
    <w:p w14:paraId="77C21D37" w14:textId="77777777" w:rsidR="00222FAF" w:rsidRPr="00222FAF" w:rsidRDefault="00222FAF" w:rsidP="00222FAF">
      <w:pPr>
        <w:shd w:val="clear" w:color="auto" w:fill="FFFFFF"/>
        <w:spacing w:line="216" w:lineRule="atLeast"/>
        <w:rPr>
          <w:rFonts w:eastAsia="Times New Roman"/>
          <w:color w:val="000000"/>
          <w:szCs w:val="20"/>
          <w:lang w:eastAsia="pt-BR"/>
        </w:rPr>
      </w:pPr>
      <w:r w:rsidRPr="00222FAF">
        <w:rPr>
          <w:rStyle w:val="Hyperlink"/>
          <w:rFonts w:ascii="Arial" w:hAnsi="Arial" w:cs="Arial"/>
          <w:color w:val="FFFFFF"/>
        </w:rPr>
        <w:tab/>
      </w:r>
      <w:r w:rsidRPr="00222FAF">
        <w:rPr>
          <w:rFonts w:eastAsia="Times New Roman"/>
          <w:color w:val="000000"/>
          <w:szCs w:val="20"/>
          <w:lang w:eastAsia="pt-BR"/>
        </w:rPr>
        <w:t>Este registro deve ser preenchido quando X370.VL_COMPENSATORIO for maior que zero. Serão informadas as contas contábeis/centros de custos relacionados ao valor do ajuste compensatório, bem como os saldos utilizados.</w:t>
      </w:r>
    </w:p>
    <w:p w14:paraId="6CE7B56C" w14:textId="77777777" w:rsidR="00222FAF" w:rsidRPr="00222FAF" w:rsidRDefault="00222FAF" w:rsidP="00222FAF">
      <w:pPr>
        <w:shd w:val="clear" w:color="auto" w:fill="FFFFFF"/>
        <w:spacing w:line="216" w:lineRule="atLeast"/>
        <w:rPr>
          <w:rFonts w:eastAsia="Times New Roman"/>
          <w:color w:val="000000"/>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222FAF" w:rsidRPr="00222FAF" w14:paraId="65C45B81"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27E68D" w14:textId="77777777" w:rsidR="00222FAF" w:rsidRPr="00222FAF" w:rsidRDefault="00222FAF" w:rsidP="00AB5CE6">
            <w:pPr>
              <w:jc w:val="center"/>
              <w:rPr>
                <w:rFonts w:eastAsia="Times New Roman"/>
                <w:b/>
                <w:bCs/>
                <w:color w:val="000000"/>
                <w:szCs w:val="20"/>
                <w:lang w:eastAsia="pt-BR"/>
              </w:rPr>
            </w:pPr>
            <w:bookmarkStart w:id="574" w:name="_Hlk156224199"/>
            <w:r w:rsidRPr="00222FAF">
              <w:rPr>
                <w:szCs w:val="20"/>
              </w:rPr>
              <w:t> </w:t>
            </w:r>
            <w:r w:rsidRPr="00222FAF">
              <w:rPr>
                <w:rFonts w:eastAsia="Times New Roman"/>
                <w:b/>
                <w:bCs/>
                <w:color w:val="000000"/>
                <w:szCs w:val="20"/>
                <w:lang w:eastAsia="pt-BR"/>
              </w:rPr>
              <w:t>REGISTRO X371: INFORMAÇÕES SOBRE AJUSTES COMPENSATÓRIOS</w:t>
            </w:r>
            <w:bookmarkEnd w:id="574"/>
          </w:p>
        </w:tc>
      </w:tr>
      <w:tr w:rsidR="00222FAF" w:rsidRPr="00222FAF" w14:paraId="02097CEB"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F74B1D"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Regras de Validação do Registro:</w:t>
            </w:r>
          </w:p>
        </w:tc>
      </w:tr>
      <w:tr w:rsidR="00222FAF" w:rsidRPr="00222FAF" w14:paraId="2EF7C8B5"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09EDA2"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EE246A"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Ocorrência – 0:N</w:t>
            </w:r>
          </w:p>
        </w:tc>
      </w:tr>
      <w:tr w:rsidR="00222FAF" w:rsidRPr="00222FAF" w14:paraId="6A91A6E7"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2DB8531" w14:textId="77777777" w:rsidR="00222FAF" w:rsidRPr="00222FAF" w:rsidRDefault="00222FAF" w:rsidP="00AB5CE6">
            <w:pPr>
              <w:rPr>
                <w:rFonts w:eastAsia="Times New Roman"/>
                <w:b/>
                <w:bCs/>
                <w:color w:val="000000"/>
                <w:szCs w:val="20"/>
                <w:lang w:eastAsia="pt-BR"/>
              </w:rPr>
            </w:pPr>
            <w:r w:rsidRPr="00222FAF">
              <w:rPr>
                <w:rFonts w:eastAsia="Times New Roman"/>
                <w:b/>
                <w:bCs/>
                <w:color w:val="000000"/>
                <w:szCs w:val="20"/>
                <w:lang w:eastAsia="pt-BR"/>
              </w:rPr>
              <w:t>Campo(s) chave: COD_CTA + COD_CCUS</w:t>
            </w:r>
          </w:p>
        </w:tc>
      </w:tr>
    </w:tbl>
    <w:p w14:paraId="70BCE0BB" w14:textId="77777777" w:rsidR="00222FAF" w:rsidRPr="00222FAF" w:rsidRDefault="00222FAF" w:rsidP="00222FAF">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222FAF" w:rsidRPr="00222FAF" w14:paraId="55C2F978" w14:textId="77777777" w:rsidTr="00AB5CE6">
        <w:trPr>
          <w:trHeight w:val="525"/>
        </w:trPr>
        <w:tc>
          <w:tcPr>
            <w:tcW w:w="814" w:type="dxa"/>
            <w:shd w:val="clear" w:color="000000" w:fill="D0CECE"/>
            <w:vAlign w:val="center"/>
            <w:hideMark/>
          </w:tcPr>
          <w:p w14:paraId="19064698"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Nº</w:t>
            </w:r>
          </w:p>
        </w:tc>
        <w:tc>
          <w:tcPr>
            <w:tcW w:w="2696" w:type="dxa"/>
            <w:shd w:val="clear" w:color="000000" w:fill="D0CECE"/>
            <w:vAlign w:val="center"/>
            <w:hideMark/>
          </w:tcPr>
          <w:p w14:paraId="20CEF4FC"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Campo</w:t>
            </w:r>
          </w:p>
        </w:tc>
        <w:tc>
          <w:tcPr>
            <w:tcW w:w="6345" w:type="dxa"/>
            <w:shd w:val="clear" w:color="000000" w:fill="D0CECE"/>
            <w:vAlign w:val="center"/>
            <w:hideMark/>
          </w:tcPr>
          <w:p w14:paraId="3E993120"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Descrição</w:t>
            </w:r>
          </w:p>
        </w:tc>
        <w:tc>
          <w:tcPr>
            <w:tcW w:w="850" w:type="dxa"/>
            <w:shd w:val="clear" w:color="000000" w:fill="D0CECE"/>
            <w:vAlign w:val="center"/>
            <w:hideMark/>
          </w:tcPr>
          <w:p w14:paraId="15FE80B4"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Tipo</w:t>
            </w:r>
          </w:p>
        </w:tc>
        <w:tc>
          <w:tcPr>
            <w:tcW w:w="963" w:type="dxa"/>
            <w:shd w:val="clear" w:color="000000" w:fill="D0CECE"/>
            <w:vAlign w:val="center"/>
            <w:hideMark/>
          </w:tcPr>
          <w:p w14:paraId="5F9C3854"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Tamanho</w:t>
            </w:r>
          </w:p>
        </w:tc>
        <w:tc>
          <w:tcPr>
            <w:tcW w:w="904" w:type="dxa"/>
            <w:shd w:val="clear" w:color="000000" w:fill="D0CECE"/>
            <w:vAlign w:val="center"/>
            <w:hideMark/>
          </w:tcPr>
          <w:p w14:paraId="0729DE8A"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Decimal</w:t>
            </w:r>
          </w:p>
        </w:tc>
        <w:tc>
          <w:tcPr>
            <w:tcW w:w="1685" w:type="dxa"/>
            <w:shd w:val="clear" w:color="000000" w:fill="D0CECE"/>
            <w:vAlign w:val="center"/>
            <w:hideMark/>
          </w:tcPr>
          <w:p w14:paraId="6C4AF673"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Valores Válidos</w:t>
            </w:r>
          </w:p>
        </w:tc>
        <w:tc>
          <w:tcPr>
            <w:tcW w:w="1163" w:type="dxa"/>
            <w:shd w:val="clear" w:color="000000" w:fill="D0CECE"/>
            <w:vAlign w:val="center"/>
            <w:hideMark/>
          </w:tcPr>
          <w:p w14:paraId="12DD7AF6"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Obrigatório</w:t>
            </w:r>
          </w:p>
        </w:tc>
      </w:tr>
      <w:tr w:rsidR="00222FAF" w:rsidRPr="00222FAF" w14:paraId="0B8A8FB9" w14:textId="77777777" w:rsidTr="00AB5CE6">
        <w:trPr>
          <w:trHeight w:val="315"/>
        </w:trPr>
        <w:tc>
          <w:tcPr>
            <w:tcW w:w="814" w:type="dxa"/>
            <w:shd w:val="clear" w:color="auto" w:fill="auto"/>
            <w:vAlign w:val="center"/>
            <w:hideMark/>
          </w:tcPr>
          <w:p w14:paraId="33E96316"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1</w:t>
            </w:r>
          </w:p>
        </w:tc>
        <w:tc>
          <w:tcPr>
            <w:tcW w:w="2696" w:type="dxa"/>
            <w:shd w:val="clear" w:color="auto" w:fill="auto"/>
            <w:vAlign w:val="center"/>
            <w:hideMark/>
          </w:tcPr>
          <w:p w14:paraId="1B8B0B73" w14:textId="77777777" w:rsidR="00222FAF" w:rsidRPr="00222FAF" w:rsidRDefault="00222FAF" w:rsidP="00AB5CE6">
            <w:pPr>
              <w:jc w:val="both"/>
              <w:rPr>
                <w:rFonts w:eastAsia="Times New Roman"/>
                <w:color w:val="000000"/>
                <w:szCs w:val="20"/>
                <w:lang w:eastAsia="pt-BR"/>
              </w:rPr>
            </w:pPr>
            <w:r w:rsidRPr="00222FAF">
              <w:rPr>
                <w:rFonts w:eastAsia="Times New Roman"/>
                <w:color w:val="000000"/>
                <w:szCs w:val="20"/>
                <w:lang w:eastAsia="pt-BR"/>
              </w:rPr>
              <w:t>REG</w:t>
            </w:r>
          </w:p>
        </w:tc>
        <w:tc>
          <w:tcPr>
            <w:tcW w:w="6345" w:type="dxa"/>
            <w:shd w:val="clear" w:color="auto" w:fill="auto"/>
            <w:vAlign w:val="center"/>
            <w:hideMark/>
          </w:tcPr>
          <w:p w14:paraId="4043070E"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Texto Fixo Contendo a Identificação do Registro (X371).</w:t>
            </w:r>
          </w:p>
        </w:tc>
        <w:tc>
          <w:tcPr>
            <w:tcW w:w="850" w:type="dxa"/>
            <w:shd w:val="clear" w:color="auto" w:fill="auto"/>
            <w:vAlign w:val="center"/>
            <w:hideMark/>
          </w:tcPr>
          <w:p w14:paraId="66727A7A"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w:t>
            </w:r>
          </w:p>
        </w:tc>
        <w:tc>
          <w:tcPr>
            <w:tcW w:w="963" w:type="dxa"/>
            <w:shd w:val="clear" w:color="auto" w:fill="auto"/>
            <w:vAlign w:val="center"/>
            <w:hideMark/>
          </w:tcPr>
          <w:p w14:paraId="50D184B8"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4</w:t>
            </w:r>
          </w:p>
        </w:tc>
        <w:tc>
          <w:tcPr>
            <w:tcW w:w="904" w:type="dxa"/>
            <w:shd w:val="clear" w:color="auto" w:fill="auto"/>
            <w:vAlign w:val="center"/>
            <w:hideMark/>
          </w:tcPr>
          <w:p w14:paraId="10DD5DFD"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1685" w:type="dxa"/>
            <w:shd w:val="clear" w:color="auto" w:fill="auto"/>
            <w:vAlign w:val="center"/>
            <w:hideMark/>
          </w:tcPr>
          <w:p w14:paraId="176B6FE8"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X371]</w:t>
            </w:r>
          </w:p>
        </w:tc>
        <w:tc>
          <w:tcPr>
            <w:tcW w:w="1163" w:type="dxa"/>
            <w:shd w:val="clear" w:color="auto" w:fill="auto"/>
            <w:vAlign w:val="center"/>
            <w:hideMark/>
          </w:tcPr>
          <w:p w14:paraId="0FB0C537"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Sim</w:t>
            </w:r>
          </w:p>
        </w:tc>
      </w:tr>
      <w:tr w:rsidR="00222FAF" w:rsidRPr="00222FAF" w14:paraId="58F7BFD2" w14:textId="77777777" w:rsidTr="00AB5CE6">
        <w:trPr>
          <w:trHeight w:val="418"/>
        </w:trPr>
        <w:tc>
          <w:tcPr>
            <w:tcW w:w="814" w:type="dxa"/>
            <w:shd w:val="clear" w:color="000000" w:fill="F2F2F2"/>
            <w:vAlign w:val="center"/>
            <w:hideMark/>
          </w:tcPr>
          <w:p w14:paraId="5DB85D49"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2</w:t>
            </w:r>
          </w:p>
        </w:tc>
        <w:tc>
          <w:tcPr>
            <w:tcW w:w="2696" w:type="dxa"/>
            <w:shd w:val="clear" w:color="000000" w:fill="F2F2F2"/>
            <w:vAlign w:val="center"/>
          </w:tcPr>
          <w:p w14:paraId="04DF9263" w14:textId="77777777" w:rsidR="00222FAF" w:rsidRPr="00222FAF" w:rsidRDefault="00222FAF" w:rsidP="00AB5CE6">
            <w:pPr>
              <w:jc w:val="both"/>
              <w:rPr>
                <w:rFonts w:eastAsia="Times New Roman"/>
                <w:color w:val="000000"/>
                <w:szCs w:val="20"/>
                <w:lang w:eastAsia="pt-BR"/>
              </w:rPr>
            </w:pPr>
            <w:r w:rsidRPr="00222FAF">
              <w:rPr>
                <w:rFonts w:eastAsia="Times New Roman"/>
                <w:color w:val="000000"/>
                <w:szCs w:val="20"/>
                <w:lang w:eastAsia="pt-BR"/>
              </w:rPr>
              <w:t>COD_CTA</w:t>
            </w:r>
          </w:p>
        </w:tc>
        <w:tc>
          <w:tcPr>
            <w:tcW w:w="6345" w:type="dxa"/>
            <w:shd w:val="clear" w:color="000000" w:fill="F2F2F2"/>
            <w:vAlign w:val="center"/>
          </w:tcPr>
          <w:p w14:paraId="0FFFA3C7"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Código da conta contábil.</w:t>
            </w:r>
          </w:p>
        </w:tc>
        <w:tc>
          <w:tcPr>
            <w:tcW w:w="850" w:type="dxa"/>
            <w:shd w:val="clear" w:color="000000" w:fill="F2F2F2"/>
            <w:vAlign w:val="center"/>
          </w:tcPr>
          <w:p w14:paraId="5D3ACB87"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w:t>
            </w:r>
          </w:p>
        </w:tc>
        <w:tc>
          <w:tcPr>
            <w:tcW w:w="963" w:type="dxa"/>
            <w:shd w:val="clear" w:color="000000" w:fill="F2F2F2"/>
            <w:vAlign w:val="center"/>
          </w:tcPr>
          <w:p w14:paraId="339EE9C3"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904" w:type="dxa"/>
            <w:shd w:val="clear" w:color="000000" w:fill="F2F2F2"/>
            <w:vAlign w:val="center"/>
          </w:tcPr>
          <w:p w14:paraId="727AB102"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1685" w:type="dxa"/>
            <w:shd w:val="clear" w:color="000000" w:fill="F2F2F2"/>
            <w:vAlign w:val="center"/>
          </w:tcPr>
          <w:p w14:paraId="67E58B64"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ódigos existentes no registro J050</w:t>
            </w:r>
          </w:p>
        </w:tc>
        <w:tc>
          <w:tcPr>
            <w:tcW w:w="1163" w:type="dxa"/>
            <w:shd w:val="clear" w:color="000000" w:fill="F2F2F2"/>
            <w:vAlign w:val="center"/>
          </w:tcPr>
          <w:p w14:paraId="6C216A4B"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Sim</w:t>
            </w:r>
          </w:p>
        </w:tc>
      </w:tr>
      <w:tr w:rsidR="00222FAF" w:rsidRPr="00222FAF" w14:paraId="3F545F7A" w14:textId="77777777" w:rsidTr="00AB5CE6">
        <w:trPr>
          <w:trHeight w:val="780"/>
        </w:trPr>
        <w:tc>
          <w:tcPr>
            <w:tcW w:w="814" w:type="dxa"/>
            <w:shd w:val="clear" w:color="auto" w:fill="auto"/>
            <w:vAlign w:val="center"/>
            <w:hideMark/>
          </w:tcPr>
          <w:p w14:paraId="3386CFCE"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3</w:t>
            </w:r>
          </w:p>
        </w:tc>
        <w:tc>
          <w:tcPr>
            <w:tcW w:w="2696" w:type="dxa"/>
            <w:shd w:val="clear" w:color="auto" w:fill="auto"/>
            <w:vAlign w:val="center"/>
          </w:tcPr>
          <w:p w14:paraId="55DED69E" w14:textId="77777777" w:rsidR="00222FAF" w:rsidRPr="00222FAF" w:rsidRDefault="00222FAF" w:rsidP="00AB5CE6">
            <w:pPr>
              <w:jc w:val="both"/>
              <w:rPr>
                <w:rFonts w:eastAsia="Times New Roman"/>
                <w:color w:val="000000"/>
                <w:szCs w:val="20"/>
                <w:lang w:eastAsia="pt-BR"/>
              </w:rPr>
            </w:pPr>
            <w:r w:rsidRPr="00222FAF">
              <w:rPr>
                <w:rFonts w:eastAsia="Times New Roman"/>
                <w:color w:val="000000"/>
                <w:szCs w:val="20"/>
                <w:lang w:eastAsia="pt-BR"/>
              </w:rPr>
              <w:t>COD_CCUS</w:t>
            </w:r>
          </w:p>
        </w:tc>
        <w:tc>
          <w:tcPr>
            <w:tcW w:w="6345" w:type="dxa"/>
            <w:shd w:val="clear" w:color="auto" w:fill="auto"/>
            <w:vAlign w:val="center"/>
          </w:tcPr>
          <w:p w14:paraId="60DC61DC"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Código do centro de custos</w:t>
            </w:r>
          </w:p>
        </w:tc>
        <w:tc>
          <w:tcPr>
            <w:tcW w:w="850" w:type="dxa"/>
            <w:shd w:val="clear" w:color="auto" w:fill="auto"/>
            <w:vAlign w:val="center"/>
          </w:tcPr>
          <w:p w14:paraId="01A3156F"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w:t>
            </w:r>
          </w:p>
        </w:tc>
        <w:tc>
          <w:tcPr>
            <w:tcW w:w="963" w:type="dxa"/>
            <w:shd w:val="clear" w:color="auto" w:fill="auto"/>
            <w:vAlign w:val="center"/>
          </w:tcPr>
          <w:p w14:paraId="6879F500"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904" w:type="dxa"/>
            <w:shd w:val="clear" w:color="auto" w:fill="auto"/>
            <w:vAlign w:val="center"/>
          </w:tcPr>
          <w:p w14:paraId="29B8EB40"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1685" w:type="dxa"/>
            <w:shd w:val="clear" w:color="auto" w:fill="auto"/>
            <w:vAlign w:val="center"/>
          </w:tcPr>
          <w:p w14:paraId="3625CAEB"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ódigos existentes no registro J100</w:t>
            </w:r>
          </w:p>
        </w:tc>
        <w:tc>
          <w:tcPr>
            <w:tcW w:w="1163" w:type="dxa"/>
            <w:shd w:val="clear" w:color="auto" w:fill="auto"/>
            <w:vAlign w:val="center"/>
          </w:tcPr>
          <w:p w14:paraId="62E67CF3"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Não</w:t>
            </w:r>
          </w:p>
        </w:tc>
      </w:tr>
      <w:tr w:rsidR="00222FAF" w:rsidRPr="00222FAF" w14:paraId="4D54AD94" w14:textId="77777777" w:rsidTr="00AB5CE6">
        <w:trPr>
          <w:trHeight w:val="315"/>
        </w:trPr>
        <w:tc>
          <w:tcPr>
            <w:tcW w:w="814" w:type="dxa"/>
            <w:tcBorders>
              <w:bottom w:val="single" w:sz="4" w:space="0" w:color="auto"/>
            </w:tcBorders>
            <w:shd w:val="clear" w:color="000000" w:fill="F2F2F2"/>
            <w:vAlign w:val="center"/>
            <w:hideMark/>
          </w:tcPr>
          <w:p w14:paraId="22DFA610"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tcPr>
          <w:p w14:paraId="78F26603"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VALOR</w:t>
            </w:r>
          </w:p>
        </w:tc>
        <w:tc>
          <w:tcPr>
            <w:tcW w:w="6345" w:type="dxa"/>
            <w:tcBorders>
              <w:bottom w:val="single" w:sz="4" w:space="0" w:color="auto"/>
            </w:tcBorders>
            <w:shd w:val="clear" w:color="000000" w:fill="F2F2F2"/>
            <w:vAlign w:val="center"/>
          </w:tcPr>
          <w:p w14:paraId="064075C2"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Saldo utilizado</w:t>
            </w:r>
          </w:p>
        </w:tc>
        <w:tc>
          <w:tcPr>
            <w:tcW w:w="850" w:type="dxa"/>
            <w:tcBorders>
              <w:bottom w:val="single" w:sz="4" w:space="0" w:color="auto"/>
            </w:tcBorders>
            <w:shd w:val="clear" w:color="000000" w:fill="F2F2F2"/>
            <w:vAlign w:val="center"/>
          </w:tcPr>
          <w:p w14:paraId="71F23FE8"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N</w:t>
            </w:r>
          </w:p>
        </w:tc>
        <w:tc>
          <w:tcPr>
            <w:tcW w:w="963" w:type="dxa"/>
            <w:tcBorders>
              <w:bottom w:val="single" w:sz="4" w:space="0" w:color="auto"/>
            </w:tcBorders>
            <w:shd w:val="clear" w:color="000000" w:fill="F2F2F2"/>
            <w:vAlign w:val="center"/>
          </w:tcPr>
          <w:p w14:paraId="758A9C77"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019</w:t>
            </w:r>
          </w:p>
        </w:tc>
        <w:tc>
          <w:tcPr>
            <w:tcW w:w="904" w:type="dxa"/>
            <w:tcBorders>
              <w:bottom w:val="single" w:sz="4" w:space="0" w:color="auto"/>
            </w:tcBorders>
            <w:shd w:val="clear" w:color="000000" w:fill="F2F2F2"/>
            <w:vAlign w:val="center"/>
          </w:tcPr>
          <w:p w14:paraId="61A184BA"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002</w:t>
            </w:r>
          </w:p>
        </w:tc>
        <w:tc>
          <w:tcPr>
            <w:tcW w:w="1685" w:type="dxa"/>
            <w:tcBorders>
              <w:bottom w:val="single" w:sz="4" w:space="0" w:color="auto"/>
            </w:tcBorders>
            <w:shd w:val="clear" w:color="000000" w:fill="F2F2F2"/>
            <w:vAlign w:val="center"/>
          </w:tcPr>
          <w:p w14:paraId="0C6DCB62"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1163" w:type="dxa"/>
            <w:tcBorders>
              <w:bottom w:val="single" w:sz="4" w:space="0" w:color="auto"/>
            </w:tcBorders>
            <w:shd w:val="clear" w:color="000000" w:fill="F2F2F2"/>
            <w:vAlign w:val="center"/>
          </w:tcPr>
          <w:p w14:paraId="6B203315"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Sim</w:t>
            </w:r>
          </w:p>
        </w:tc>
      </w:tr>
      <w:tr w:rsidR="00222FAF" w:rsidRPr="00222FAF" w14:paraId="6A026591" w14:textId="77777777" w:rsidTr="00AB5CE6">
        <w:trPr>
          <w:trHeight w:val="315"/>
        </w:trPr>
        <w:tc>
          <w:tcPr>
            <w:tcW w:w="814" w:type="dxa"/>
            <w:shd w:val="clear" w:color="000000" w:fill="auto"/>
            <w:vAlign w:val="center"/>
            <w:hideMark/>
          </w:tcPr>
          <w:p w14:paraId="4493F7D5" w14:textId="77777777" w:rsidR="00222FAF" w:rsidRPr="00222FAF" w:rsidRDefault="00222FAF" w:rsidP="00AB5CE6">
            <w:pPr>
              <w:jc w:val="center"/>
              <w:rPr>
                <w:rFonts w:eastAsia="Times New Roman"/>
                <w:b/>
                <w:bCs/>
                <w:color w:val="000000"/>
                <w:szCs w:val="20"/>
                <w:lang w:eastAsia="pt-BR"/>
              </w:rPr>
            </w:pPr>
            <w:r w:rsidRPr="00222FAF">
              <w:rPr>
                <w:rFonts w:eastAsia="Times New Roman"/>
                <w:b/>
                <w:bCs/>
                <w:color w:val="000000"/>
                <w:szCs w:val="20"/>
                <w:lang w:eastAsia="pt-BR"/>
              </w:rPr>
              <w:t>5</w:t>
            </w:r>
          </w:p>
        </w:tc>
        <w:tc>
          <w:tcPr>
            <w:tcW w:w="2696" w:type="dxa"/>
            <w:shd w:val="clear" w:color="000000" w:fill="auto"/>
            <w:noWrap/>
            <w:vAlign w:val="center"/>
          </w:tcPr>
          <w:p w14:paraId="7B9783E3" w14:textId="77777777" w:rsidR="00222FAF" w:rsidRPr="00222FAF" w:rsidRDefault="00222FAF" w:rsidP="00AB5CE6">
            <w:pPr>
              <w:rPr>
                <w:rFonts w:eastAsia="Times New Roman"/>
                <w:color w:val="000000"/>
                <w:szCs w:val="20"/>
                <w:lang w:eastAsia="pt-BR"/>
              </w:rPr>
            </w:pPr>
            <w:r w:rsidRPr="00222FAF">
              <w:rPr>
                <w:rFonts w:eastAsia="Times New Roman"/>
                <w:color w:val="000000"/>
                <w:szCs w:val="20"/>
                <w:lang w:eastAsia="pt-BR"/>
              </w:rPr>
              <w:t>IND_VALOR</w:t>
            </w:r>
          </w:p>
        </w:tc>
        <w:tc>
          <w:tcPr>
            <w:tcW w:w="6345" w:type="dxa"/>
            <w:shd w:val="clear" w:color="000000" w:fill="auto"/>
            <w:vAlign w:val="center"/>
          </w:tcPr>
          <w:p w14:paraId="7EAB8FAD" w14:textId="77777777" w:rsidR="00222FAF" w:rsidRPr="00222FAF" w:rsidRDefault="00222FAF" w:rsidP="00AB5CE6">
            <w:pPr>
              <w:rPr>
                <w:rFonts w:eastAsia="Arial" w:cstheme="minorHAnsi"/>
                <w:color w:val="000000" w:themeColor="text1"/>
                <w:szCs w:val="20"/>
              </w:rPr>
            </w:pPr>
            <w:r w:rsidRPr="00222FAF">
              <w:rPr>
                <w:rFonts w:eastAsia="Arial" w:cstheme="minorHAnsi"/>
                <w:color w:val="000000" w:themeColor="text1"/>
                <w:szCs w:val="20"/>
              </w:rPr>
              <w:t>Indicador de saldo utilizado:</w:t>
            </w:r>
          </w:p>
          <w:p w14:paraId="16B3D590" w14:textId="77777777" w:rsidR="00222FAF" w:rsidRPr="00222FAF" w:rsidRDefault="00222FAF" w:rsidP="00AB5CE6">
            <w:pPr>
              <w:rPr>
                <w:rFonts w:eastAsia="Arial" w:cstheme="minorHAnsi"/>
                <w:color w:val="000000" w:themeColor="text1"/>
                <w:szCs w:val="20"/>
              </w:rPr>
            </w:pPr>
          </w:p>
          <w:p w14:paraId="0C14B694" w14:textId="77777777" w:rsidR="00222FAF" w:rsidRPr="00222FAF" w:rsidRDefault="00222FAF" w:rsidP="00AB5CE6">
            <w:pPr>
              <w:rPr>
                <w:rFonts w:eastAsia="Arial" w:cstheme="minorHAnsi"/>
                <w:color w:val="000000" w:themeColor="text1"/>
                <w:szCs w:val="20"/>
              </w:rPr>
            </w:pPr>
            <w:r w:rsidRPr="00222FAF">
              <w:rPr>
                <w:rFonts w:eastAsia="Arial" w:cstheme="minorHAnsi"/>
                <w:color w:val="000000" w:themeColor="text1"/>
                <w:szCs w:val="20"/>
              </w:rPr>
              <w:t>D – Devedor</w:t>
            </w:r>
          </w:p>
          <w:p w14:paraId="11AD0743" w14:textId="77777777" w:rsidR="00222FAF" w:rsidRPr="00222FAF" w:rsidRDefault="00222FAF" w:rsidP="00AB5CE6">
            <w:pPr>
              <w:rPr>
                <w:rFonts w:eastAsia="Arial" w:cstheme="minorHAnsi"/>
                <w:color w:val="000000" w:themeColor="text1"/>
                <w:szCs w:val="20"/>
              </w:rPr>
            </w:pPr>
            <w:r w:rsidRPr="00222FAF">
              <w:rPr>
                <w:rFonts w:eastAsia="Arial" w:cstheme="minorHAnsi"/>
                <w:color w:val="000000" w:themeColor="text1"/>
                <w:szCs w:val="20"/>
              </w:rPr>
              <w:t>C – Credor</w:t>
            </w:r>
          </w:p>
        </w:tc>
        <w:tc>
          <w:tcPr>
            <w:tcW w:w="850" w:type="dxa"/>
            <w:shd w:val="clear" w:color="000000" w:fill="auto"/>
            <w:vAlign w:val="center"/>
          </w:tcPr>
          <w:p w14:paraId="35FC515C"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C</w:t>
            </w:r>
          </w:p>
        </w:tc>
        <w:tc>
          <w:tcPr>
            <w:tcW w:w="963" w:type="dxa"/>
            <w:shd w:val="clear" w:color="000000" w:fill="auto"/>
            <w:vAlign w:val="center"/>
          </w:tcPr>
          <w:p w14:paraId="2BC9FCDB"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1</w:t>
            </w:r>
          </w:p>
        </w:tc>
        <w:tc>
          <w:tcPr>
            <w:tcW w:w="904" w:type="dxa"/>
            <w:shd w:val="clear" w:color="000000" w:fill="auto"/>
            <w:vAlign w:val="center"/>
          </w:tcPr>
          <w:p w14:paraId="7EF62D81"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w:t>
            </w:r>
          </w:p>
        </w:tc>
        <w:tc>
          <w:tcPr>
            <w:tcW w:w="1685" w:type="dxa"/>
            <w:shd w:val="clear" w:color="000000" w:fill="auto"/>
            <w:vAlign w:val="center"/>
          </w:tcPr>
          <w:p w14:paraId="453CA6CC"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D;C]</w:t>
            </w:r>
          </w:p>
        </w:tc>
        <w:tc>
          <w:tcPr>
            <w:tcW w:w="1163" w:type="dxa"/>
            <w:shd w:val="clear" w:color="000000" w:fill="auto"/>
            <w:vAlign w:val="center"/>
          </w:tcPr>
          <w:p w14:paraId="42D7C08B" w14:textId="77777777" w:rsidR="00222FAF" w:rsidRPr="00222FAF" w:rsidRDefault="00222FAF" w:rsidP="00AB5CE6">
            <w:pPr>
              <w:jc w:val="center"/>
              <w:rPr>
                <w:rFonts w:eastAsia="Times New Roman"/>
                <w:color w:val="000000"/>
                <w:szCs w:val="20"/>
                <w:lang w:eastAsia="pt-BR"/>
              </w:rPr>
            </w:pPr>
            <w:r w:rsidRPr="00222FAF">
              <w:rPr>
                <w:rFonts w:eastAsia="Times New Roman"/>
                <w:color w:val="000000"/>
                <w:szCs w:val="20"/>
                <w:lang w:eastAsia="pt-BR"/>
              </w:rPr>
              <w:t>Sim</w:t>
            </w:r>
          </w:p>
        </w:tc>
      </w:tr>
    </w:tbl>
    <w:p w14:paraId="78FF5A0B" w14:textId="77777777" w:rsidR="00222FAF" w:rsidRPr="00222FAF" w:rsidRDefault="00222FAF" w:rsidP="00222FAF">
      <w:pPr>
        <w:pStyle w:val="NormalWeb"/>
        <w:spacing w:before="120" w:after="0" w:line="216" w:lineRule="atLeast"/>
        <w:rPr>
          <w:rFonts w:ascii="Arial" w:hAnsi="Arial" w:cs="Arial"/>
          <w:color w:val="000000"/>
          <w:szCs w:val="20"/>
        </w:rPr>
      </w:pPr>
      <w:r w:rsidRPr="00222FAF">
        <w:rPr>
          <w:rFonts w:ascii="Arial" w:hAnsi="Arial" w:cs="Arial"/>
          <w:color w:val="000000"/>
          <w:szCs w:val="20"/>
        </w:rPr>
        <w:t> </w:t>
      </w:r>
    </w:p>
    <w:p w14:paraId="772E4730" w14:textId="77777777" w:rsidR="00222FAF" w:rsidRPr="00222FAF" w:rsidRDefault="00222FAF" w:rsidP="00222FAF">
      <w:pPr>
        <w:pStyle w:val="Corpodetexto"/>
        <w:rPr>
          <w:rFonts w:ascii="Times New Roman" w:hAnsi="Times New Roman"/>
          <w:b/>
          <w:color w:val="002060"/>
          <w:szCs w:val="20"/>
        </w:rPr>
      </w:pPr>
      <w:r w:rsidRPr="00222FAF">
        <w:rPr>
          <w:rFonts w:ascii="Times New Roman" w:hAnsi="Times New Roman"/>
          <w:b/>
          <w:color w:val="002060"/>
          <w:szCs w:val="20"/>
        </w:rPr>
        <w:t xml:space="preserve">Exemplo de Preenchimento: </w:t>
      </w:r>
    </w:p>
    <w:p w14:paraId="456DEB8E" w14:textId="77777777" w:rsidR="00222FAF" w:rsidRPr="00222FAF" w:rsidRDefault="00222FAF" w:rsidP="00222FAF">
      <w:pPr>
        <w:pStyle w:val="Corpodetexto"/>
        <w:rPr>
          <w:rFonts w:ascii="Times New Roman" w:hAnsi="Times New Roman"/>
          <w:b/>
          <w:color w:val="002060"/>
          <w:szCs w:val="20"/>
        </w:rPr>
      </w:pPr>
    </w:p>
    <w:p w14:paraId="24F28ED0" w14:textId="77777777" w:rsidR="00222FAF" w:rsidRPr="00222FAF" w:rsidRDefault="00222FAF" w:rsidP="00222FAF">
      <w:pPr>
        <w:pStyle w:val="Corpodetexto"/>
        <w:rPr>
          <w:rFonts w:ascii="Times New Roman" w:hAnsi="Times New Roman"/>
          <w:b/>
          <w:color w:val="002060"/>
          <w:szCs w:val="20"/>
        </w:rPr>
      </w:pPr>
      <w:r w:rsidRPr="00222FAF">
        <w:rPr>
          <w:rFonts w:ascii="Times New Roman" w:hAnsi="Times New Roman"/>
          <w:b/>
          <w:color w:val="002060"/>
          <w:szCs w:val="20"/>
        </w:rPr>
        <w:t>|X371|2328.2.0001||25000,00|D|</w:t>
      </w:r>
    </w:p>
    <w:p w14:paraId="085D8E71" w14:textId="77777777" w:rsidR="00222FAF" w:rsidRPr="00222FAF" w:rsidRDefault="00222FAF" w:rsidP="00222FAF">
      <w:pPr>
        <w:pStyle w:val="Corpodetexto"/>
        <w:rPr>
          <w:rFonts w:ascii="Times New Roman" w:hAnsi="Times New Roman"/>
          <w:color w:val="002060"/>
          <w:szCs w:val="20"/>
        </w:rPr>
      </w:pPr>
      <w:r w:rsidRPr="00222FAF">
        <w:rPr>
          <w:rFonts w:ascii="Times New Roman" w:hAnsi="Times New Roman"/>
          <w:b/>
          <w:color w:val="002060"/>
          <w:szCs w:val="20"/>
        </w:rPr>
        <w:tab/>
      </w:r>
      <w:r w:rsidRPr="00222FAF">
        <w:rPr>
          <w:rFonts w:ascii="Times New Roman" w:hAnsi="Times New Roman"/>
          <w:color w:val="002060"/>
          <w:szCs w:val="20"/>
        </w:rPr>
        <w:t>|X371|: Identificação do tipo do registro.</w:t>
      </w:r>
    </w:p>
    <w:p w14:paraId="082E4678" w14:textId="77777777" w:rsidR="00222FAF" w:rsidRPr="00222FAF" w:rsidRDefault="00222FAF" w:rsidP="00222FAF">
      <w:pPr>
        <w:pStyle w:val="Corpodetexto"/>
        <w:rPr>
          <w:rFonts w:ascii="Times New Roman" w:hAnsi="Times New Roman"/>
          <w:color w:val="002060"/>
          <w:szCs w:val="20"/>
        </w:rPr>
      </w:pPr>
      <w:r w:rsidRPr="00222FAF">
        <w:rPr>
          <w:rFonts w:ascii="Times New Roman" w:hAnsi="Times New Roman"/>
          <w:color w:val="002060"/>
          <w:szCs w:val="20"/>
        </w:rPr>
        <w:tab/>
        <w:t>|2328.2.0001|: Código da conta contábil.</w:t>
      </w:r>
    </w:p>
    <w:p w14:paraId="72520CA8" w14:textId="77777777" w:rsidR="00222FAF" w:rsidRPr="00222FAF" w:rsidRDefault="00222FAF" w:rsidP="00222FAF">
      <w:pPr>
        <w:pStyle w:val="Corpodetexto"/>
        <w:rPr>
          <w:rFonts w:ascii="Times New Roman" w:hAnsi="Times New Roman"/>
          <w:color w:val="002060"/>
          <w:szCs w:val="20"/>
        </w:rPr>
      </w:pPr>
      <w:r w:rsidRPr="00222FAF">
        <w:rPr>
          <w:rFonts w:ascii="Times New Roman" w:hAnsi="Times New Roman"/>
          <w:color w:val="002060"/>
          <w:szCs w:val="20"/>
        </w:rPr>
        <w:tab/>
        <w:t>||: Código do centro de custos (Não há).</w:t>
      </w:r>
    </w:p>
    <w:p w14:paraId="50BC8988" w14:textId="77777777" w:rsidR="00222FAF" w:rsidRPr="00222FAF" w:rsidRDefault="00222FAF" w:rsidP="00222FAF">
      <w:pPr>
        <w:pStyle w:val="Corpodetexto"/>
        <w:rPr>
          <w:rFonts w:ascii="Times New Roman" w:hAnsi="Times New Roman"/>
          <w:color w:val="002060"/>
          <w:szCs w:val="20"/>
        </w:rPr>
      </w:pPr>
      <w:r w:rsidRPr="00222FAF">
        <w:rPr>
          <w:rFonts w:ascii="Times New Roman" w:hAnsi="Times New Roman"/>
          <w:color w:val="002060"/>
          <w:szCs w:val="20"/>
        </w:rPr>
        <w:tab/>
        <w:t>|25000,00|: Saldo utilizado (R$ 25.000,00).</w:t>
      </w:r>
    </w:p>
    <w:p w14:paraId="6BF51406" w14:textId="77777777" w:rsidR="00222FAF" w:rsidRPr="004B1F0D" w:rsidRDefault="00222FAF" w:rsidP="00222FAF">
      <w:pPr>
        <w:pStyle w:val="Corpodetexto"/>
        <w:rPr>
          <w:rFonts w:ascii="Times New Roman" w:hAnsi="Times New Roman"/>
          <w:color w:val="002060"/>
          <w:szCs w:val="20"/>
        </w:rPr>
      </w:pPr>
      <w:r w:rsidRPr="00222FAF">
        <w:rPr>
          <w:rFonts w:ascii="Times New Roman" w:hAnsi="Times New Roman"/>
          <w:color w:val="002060"/>
          <w:szCs w:val="20"/>
        </w:rPr>
        <w:tab/>
        <w:t>|D|: Indicador do saldo utilizado (D = Devedor).</w:t>
      </w:r>
    </w:p>
    <w:p w14:paraId="09000520" w14:textId="7C296A39" w:rsidR="00222FAF" w:rsidRDefault="00222FAF" w:rsidP="00E2690F">
      <w:pPr>
        <w:jc w:val="both"/>
        <w:rPr>
          <w:rFonts w:eastAsia="Times New Roman" w:cs="Times New Roman"/>
          <w:szCs w:val="24"/>
          <w:lang w:eastAsia="pt-BR"/>
        </w:rPr>
      </w:pPr>
    </w:p>
    <w:p w14:paraId="49FD3BB3" w14:textId="4535FDC8" w:rsidR="00417E79" w:rsidRPr="00417E79" w:rsidRDefault="00417E79" w:rsidP="00417E79">
      <w:pPr>
        <w:pStyle w:val="Ttulo4"/>
      </w:pPr>
      <w:bookmarkStart w:id="575" w:name="_Toc156228444"/>
      <w:r w:rsidRPr="00417E79">
        <w:t>Registro X375: Informações Relacionadas aos Métodos: Novo registro.</w:t>
      </w:r>
      <w:bookmarkEnd w:id="575"/>
    </w:p>
    <w:p w14:paraId="12E81D4B" w14:textId="77777777" w:rsidR="00417E79" w:rsidRPr="00417E79" w:rsidRDefault="00417E79" w:rsidP="00417E79">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417E79" w:rsidRPr="00417E79" w14:paraId="5A81301A" w14:textId="77777777" w:rsidTr="00AB5CE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B882DC" w14:textId="77777777" w:rsidR="00417E79" w:rsidRPr="00417E79" w:rsidRDefault="00417E79" w:rsidP="00AB5CE6">
            <w:pPr>
              <w:jc w:val="center"/>
              <w:rPr>
                <w:rFonts w:eastAsia="Times New Roman"/>
                <w:b/>
                <w:bCs/>
                <w:color w:val="000000"/>
                <w:szCs w:val="20"/>
                <w:lang w:eastAsia="pt-BR"/>
              </w:rPr>
            </w:pPr>
            <w:r w:rsidRPr="00417E79">
              <w:rPr>
                <w:szCs w:val="20"/>
              </w:rPr>
              <w:t> </w:t>
            </w:r>
            <w:r w:rsidRPr="00417E79">
              <w:rPr>
                <w:rFonts w:eastAsia="Times New Roman"/>
                <w:b/>
                <w:bCs/>
                <w:color w:val="000000"/>
                <w:szCs w:val="20"/>
                <w:lang w:eastAsia="pt-BR"/>
              </w:rPr>
              <w:t>REGISTRO X375: INFORMAÇÕES RELACIONADAS AOS MÉTODOS</w:t>
            </w:r>
          </w:p>
        </w:tc>
      </w:tr>
      <w:tr w:rsidR="00417E79" w:rsidRPr="00417E79" w14:paraId="2BB95CF4" w14:textId="77777777" w:rsidTr="00AB5CE6">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1F2ACA"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Regras de Validação do Registro: REGRA_DUPLICIDADE_DESPREZADA; REGRA_LINHA_DESPREZADA; REGRA_LINHA_ATUALIZADA</w:t>
            </w:r>
          </w:p>
        </w:tc>
      </w:tr>
      <w:tr w:rsidR="00417E79" w:rsidRPr="00417E79" w14:paraId="16BDCE29" w14:textId="77777777" w:rsidTr="00AB5CE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12FC0C1" w14:textId="00C2B771"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 xml:space="preserve">Nível Hierárquico – </w:t>
            </w:r>
            <w:r w:rsidR="00A07B28">
              <w:rPr>
                <w:rFonts w:eastAsia="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263DD"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Ocorrência – 0:N</w:t>
            </w:r>
          </w:p>
        </w:tc>
      </w:tr>
      <w:tr w:rsidR="00417E79" w:rsidRPr="00417E79" w14:paraId="6C132941" w14:textId="77777777" w:rsidTr="00AB5CE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9AB4B5" w14:textId="77777777" w:rsidR="00417E79" w:rsidRPr="00417E79" w:rsidRDefault="00417E79" w:rsidP="00AB5CE6">
            <w:pPr>
              <w:rPr>
                <w:rFonts w:eastAsia="Times New Roman"/>
                <w:b/>
                <w:bCs/>
                <w:color w:val="000000"/>
                <w:szCs w:val="20"/>
                <w:lang w:eastAsia="pt-BR"/>
              </w:rPr>
            </w:pPr>
            <w:r w:rsidRPr="00417E79">
              <w:rPr>
                <w:rFonts w:eastAsia="Times New Roman"/>
                <w:b/>
                <w:bCs/>
                <w:color w:val="000000"/>
                <w:szCs w:val="20"/>
                <w:lang w:eastAsia="pt-BR"/>
              </w:rPr>
              <w:t>Campo(s) chave: CODIGO</w:t>
            </w:r>
          </w:p>
        </w:tc>
      </w:tr>
    </w:tbl>
    <w:p w14:paraId="36228C3A" w14:textId="77777777" w:rsidR="00417E79" w:rsidRPr="00417E79" w:rsidRDefault="00417E79" w:rsidP="00417E79">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17E79" w:rsidRPr="00417E79" w14:paraId="6342EE3C" w14:textId="77777777" w:rsidTr="00417E79">
        <w:trPr>
          <w:trHeight w:val="525"/>
        </w:trPr>
        <w:tc>
          <w:tcPr>
            <w:tcW w:w="920" w:type="dxa"/>
            <w:shd w:val="clear" w:color="000000" w:fill="D0CECE"/>
            <w:vAlign w:val="center"/>
            <w:hideMark/>
          </w:tcPr>
          <w:p w14:paraId="666A54A0"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Nº</w:t>
            </w:r>
          </w:p>
        </w:tc>
        <w:tc>
          <w:tcPr>
            <w:tcW w:w="1860" w:type="dxa"/>
            <w:shd w:val="clear" w:color="000000" w:fill="D0CECE"/>
            <w:vAlign w:val="center"/>
            <w:hideMark/>
          </w:tcPr>
          <w:p w14:paraId="183D69E0"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Campo</w:t>
            </w:r>
          </w:p>
        </w:tc>
        <w:tc>
          <w:tcPr>
            <w:tcW w:w="7420" w:type="dxa"/>
            <w:shd w:val="clear" w:color="000000" w:fill="D0CECE"/>
            <w:vAlign w:val="center"/>
            <w:hideMark/>
          </w:tcPr>
          <w:p w14:paraId="0713717F"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Descrição</w:t>
            </w:r>
          </w:p>
        </w:tc>
        <w:tc>
          <w:tcPr>
            <w:tcW w:w="920" w:type="dxa"/>
            <w:shd w:val="clear" w:color="000000" w:fill="D0CECE"/>
            <w:vAlign w:val="center"/>
            <w:hideMark/>
          </w:tcPr>
          <w:p w14:paraId="0FF5D4AE"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Tipo</w:t>
            </w:r>
          </w:p>
        </w:tc>
        <w:tc>
          <w:tcPr>
            <w:tcW w:w="920" w:type="dxa"/>
            <w:shd w:val="clear" w:color="000000" w:fill="D0CECE"/>
            <w:vAlign w:val="center"/>
            <w:hideMark/>
          </w:tcPr>
          <w:p w14:paraId="64ECCBE2"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Tamanho</w:t>
            </w:r>
          </w:p>
        </w:tc>
        <w:tc>
          <w:tcPr>
            <w:tcW w:w="920" w:type="dxa"/>
            <w:shd w:val="clear" w:color="000000" w:fill="D0CECE"/>
            <w:vAlign w:val="center"/>
            <w:hideMark/>
          </w:tcPr>
          <w:p w14:paraId="6B56918A"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Decimal</w:t>
            </w:r>
          </w:p>
        </w:tc>
        <w:tc>
          <w:tcPr>
            <w:tcW w:w="1340" w:type="dxa"/>
            <w:shd w:val="clear" w:color="000000" w:fill="D0CECE"/>
            <w:vAlign w:val="center"/>
            <w:hideMark/>
          </w:tcPr>
          <w:p w14:paraId="731A3F4F"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Valores Válidos</w:t>
            </w:r>
          </w:p>
        </w:tc>
        <w:tc>
          <w:tcPr>
            <w:tcW w:w="1120" w:type="dxa"/>
            <w:shd w:val="clear" w:color="000000" w:fill="D0CECE"/>
            <w:vAlign w:val="center"/>
            <w:hideMark/>
          </w:tcPr>
          <w:p w14:paraId="50FBB45B"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Obrigatório</w:t>
            </w:r>
          </w:p>
        </w:tc>
      </w:tr>
      <w:tr w:rsidR="00417E79" w:rsidRPr="00417E79" w14:paraId="5D25B8F9" w14:textId="77777777" w:rsidTr="00417E79">
        <w:trPr>
          <w:trHeight w:val="315"/>
        </w:trPr>
        <w:tc>
          <w:tcPr>
            <w:tcW w:w="920" w:type="dxa"/>
            <w:shd w:val="clear" w:color="auto" w:fill="auto"/>
            <w:vAlign w:val="center"/>
            <w:hideMark/>
          </w:tcPr>
          <w:p w14:paraId="19BA5236"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1</w:t>
            </w:r>
          </w:p>
        </w:tc>
        <w:tc>
          <w:tcPr>
            <w:tcW w:w="1860" w:type="dxa"/>
            <w:shd w:val="clear" w:color="auto" w:fill="auto"/>
            <w:vAlign w:val="center"/>
            <w:hideMark/>
          </w:tcPr>
          <w:p w14:paraId="1BF09000" w14:textId="77777777" w:rsidR="00417E79" w:rsidRPr="00417E79" w:rsidRDefault="00417E79" w:rsidP="00AB5CE6">
            <w:pPr>
              <w:jc w:val="both"/>
              <w:rPr>
                <w:rFonts w:eastAsia="Times New Roman"/>
                <w:color w:val="000000"/>
                <w:szCs w:val="20"/>
                <w:lang w:eastAsia="pt-BR"/>
              </w:rPr>
            </w:pPr>
            <w:r w:rsidRPr="00417E79">
              <w:rPr>
                <w:rFonts w:eastAsia="Times New Roman"/>
                <w:color w:val="000000"/>
                <w:szCs w:val="20"/>
                <w:lang w:eastAsia="pt-BR"/>
              </w:rPr>
              <w:t>REG</w:t>
            </w:r>
          </w:p>
        </w:tc>
        <w:tc>
          <w:tcPr>
            <w:tcW w:w="7420" w:type="dxa"/>
            <w:shd w:val="clear" w:color="auto" w:fill="auto"/>
            <w:vAlign w:val="center"/>
            <w:hideMark/>
          </w:tcPr>
          <w:p w14:paraId="76D1142F" w14:textId="77777777" w:rsidR="00417E79" w:rsidRPr="00417E79" w:rsidRDefault="00417E79" w:rsidP="00AB5CE6">
            <w:pPr>
              <w:rPr>
                <w:rFonts w:eastAsia="Times New Roman"/>
                <w:color w:val="000000"/>
                <w:szCs w:val="20"/>
                <w:lang w:eastAsia="pt-BR"/>
              </w:rPr>
            </w:pPr>
            <w:r w:rsidRPr="00417E79">
              <w:rPr>
                <w:rFonts w:eastAsia="Times New Roman"/>
                <w:color w:val="000000"/>
                <w:szCs w:val="20"/>
                <w:lang w:eastAsia="pt-BR"/>
              </w:rPr>
              <w:t>Texto Fixo Contendo a Identificação do Registro (X375).</w:t>
            </w:r>
          </w:p>
        </w:tc>
        <w:tc>
          <w:tcPr>
            <w:tcW w:w="920" w:type="dxa"/>
            <w:shd w:val="clear" w:color="auto" w:fill="auto"/>
            <w:vAlign w:val="center"/>
            <w:hideMark/>
          </w:tcPr>
          <w:p w14:paraId="4E003427"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C</w:t>
            </w:r>
          </w:p>
        </w:tc>
        <w:tc>
          <w:tcPr>
            <w:tcW w:w="920" w:type="dxa"/>
            <w:shd w:val="clear" w:color="auto" w:fill="auto"/>
            <w:vAlign w:val="center"/>
            <w:hideMark/>
          </w:tcPr>
          <w:p w14:paraId="78DD975A"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4</w:t>
            </w:r>
          </w:p>
        </w:tc>
        <w:tc>
          <w:tcPr>
            <w:tcW w:w="920" w:type="dxa"/>
            <w:shd w:val="clear" w:color="auto" w:fill="auto"/>
            <w:vAlign w:val="center"/>
            <w:hideMark/>
          </w:tcPr>
          <w:p w14:paraId="68045A12"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340" w:type="dxa"/>
            <w:shd w:val="clear" w:color="auto" w:fill="auto"/>
            <w:vAlign w:val="center"/>
            <w:hideMark/>
          </w:tcPr>
          <w:p w14:paraId="0A00407B"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X375]</w:t>
            </w:r>
          </w:p>
        </w:tc>
        <w:tc>
          <w:tcPr>
            <w:tcW w:w="1120" w:type="dxa"/>
            <w:shd w:val="clear" w:color="auto" w:fill="auto"/>
            <w:vAlign w:val="center"/>
            <w:hideMark/>
          </w:tcPr>
          <w:p w14:paraId="46B65D4A"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Sim</w:t>
            </w:r>
          </w:p>
        </w:tc>
      </w:tr>
      <w:tr w:rsidR="00417E79" w:rsidRPr="00417E79" w14:paraId="5E5DDBB0" w14:textId="77777777" w:rsidTr="00417E79">
        <w:trPr>
          <w:trHeight w:val="780"/>
        </w:trPr>
        <w:tc>
          <w:tcPr>
            <w:tcW w:w="920" w:type="dxa"/>
            <w:shd w:val="clear" w:color="000000" w:fill="F2F2F2"/>
            <w:vAlign w:val="center"/>
            <w:hideMark/>
          </w:tcPr>
          <w:p w14:paraId="0B36012D"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2</w:t>
            </w:r>
          </w:p>
        </w:tc>
        <w:tc>
          <w:tcPr>
            <w:tcW w:w="1860" w:type="dxa"/>
            <w:shd w:val="clear" w:color="000000" w:fill="F2F2F2"/>
            <w:vAlign w:val="center"/>
            <w:hideMark/>
          </w:tcPr>
          <w:p w14:paraId="31D7D139" w14:textId="77777777" w:rsidR="00417E79" w:rsidRPr="00417E79" w:rsidRDefault="00417E79" w:rsidP="00AB5CE6">
            <w:pPr>
              <w:jc w:val="both"/>
              <w:rPr>
                <w:rFonts w:eastAsia="Times New Roman"/>
                <w:color w:val="000000"/>
                <w:szCs w:val="20"/>
                <w:lang w:eastAsia="pt-BR"/>
              </w:rPr>
            </w:pPr>
            <w:r w:rsidRPr="00417E79">
              <w:rPr>
                <w:rFonts w:eastAsia="Times New Roman"/>
                <w:color w:val="000000"/>
                <w:szCs w:val="20"/>
                <w:lang w:eastAsia="pt-BR"/>
              </w:rPr>
              <w:t>CODIGO</w:t>
            </w:r>
          </w:p>
        </w:tc>
        <w:tc>
          <w:tcPr>
            <w:tcW w:w="7420" w:type="dxa"/>
            <w:shd w:val="clear" w:color="000000" w:fill="F2F2F2"/>
            <w:vAlign w:val="center"/>
            <w:hideMark/>
          </w:tcPr>
          <w:p w14:paraId="3F824230" w14:textId="77777777" w:rsidR="00417E79" w:rsidRPr="00417E79" w:rsidRDefault="00417E79" w:rsidP="00AB5CE6">
            <w:pPr>
              <w:rPr>
                <w:rFonts w:eastAsia="Times New Roman"/>
                <w:color w:val="000000"/>
                <w:szCs w:val="20"/>
                <w:lang w:eastAsia="pt-BR"/>
              </w:rPr>
            </w:pPr>
            <w:r w:rsidRPr="00417E79">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331F40C"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C</w:t>
            </w:r>
          </w:p>
        </w:tc>
        <w:tc>
          <w:tcPr>
            <w:tcW w:w="920" w:type="dxa"/>
            <w:shd w:val="clear" w:color="000000" w:fill="F2F2F2"/>
            <w:vAlign w:val="center"/>
            <w:hideMark/>
          </w:tcPr>
          <w:p w14:paraId="2E6C2436"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6</w:t>
            </w:r>
          </w:p>
        </w:tc>
        <w:tc>
          <w:tcPr>
            <w:tcW w:w="920" w:type="dxa"/>
            <w:shd w:val="clear" w:color="000000" w:fill="F2F2F2"/>
            <w:vAlign w:val="center"/>
            <w:hideMark/>
          </w:tcPr>
          <w:p w14:paraId="05B5F9C6"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340" w:type="dxa"/>
            <w:shd w:val="clear" w:color="000000" w:fill="F2F2F2"/>
            <w:vAlign w:val="center"/>
            <w:hideMark/>
          </w:tcPr>
          <w:p w14:paraId="313BD65B"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120" w:type="dxa"/>
            <w:shd w:val="clear" w:color="000000" w:fill="F2F2F2"/>
            <w:vAlign w:val="center"/>
            <w:hideMark/>
          </w:tcPr>
          <w:p w14:paraId="5F9B2817"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Sim</w:t>
            </w:r>
          </w:p>
        </w:tc>
      </w:tr>
      <w:tr w:rsidR="00417E79" w:rsidRPr="00417E79" w14:paraId="53F2AF07" w14:textId="77777777" w:rsidTr="00417E79">
        <w:trPr>
          <w:trHeight w:val="780"/>
        </w:trPr>
        <w:tc>
          <w:tcPr>
            <w:tcW w:w="920" w:type="dxa"/>
            <w:shd w:val="clear" w:color="auto" w:fill="auto"/>
            <w:vAlign w:val="center"/>
            <w:hideMark/>
          </w:tcPr>
          <w:p w14:paraId="51C1C6E7"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3</w:t>
            </w:r>
          </w:p>
        </w:tc>
        <w:tc>
          <w:tcPr>
            <w:tcW w:w="1860" w:type="dxa"/>
            <w:shd w:val="clear" w:color="auto" w:fill="auto"/>
            <w:vAlign w:val="center"/>
            <w:hideMark/>
          </w:tcPr>
          <w:p w14:paraId="11F86F33" w14:textId="77777777" w:rsidR="00417E79" w:rsidRPr="00417E79" w:rsidRDefault="00417E79" w:rsidP="00AB5CE6">
            <w:pPr>
              <w:jc w:val="both"/>
              <w:rPr>
                <w:rFonts w:eastAsia="Times New Roman"/>
                <w:color w:val="000000"/>
                <w:szCs w:val="20"/>
                <w:lang w:eastAsia="pt-BR"/>
              </w:rPr>
            </w:pPr>
            <w:r w:rsidRPr="00417E79">
              <w:rPr>
                <w:rFonts w:eastAsia="Times New Roman"/>
                <w:color w:val="000000"/>
                <w:szCs w:val="20"/>
                <w:lang w:eastAsia="pt-BR"/>
              </w:rPr>
              <w:t>DESCRICAO</w:t>
            </w:r>
          </w:p>
        </w:tc>
        <w:tc>
          <w:tcPr>
            <w:tcW w:w="7420" w:type="dxa"/>
            <w:shd w:val="clear" w:color="auto" w:fill="auto"/>
            <w:vAlign w:val="center"/>
            <w:hideMark/>
          </w:tcPr>
          <w:p w14:paraId="02CEC4DB" w14:textId="77777777" w:rsidR="00417E79" w:rsidRPr="00417E79" w:rsidRDefault="00417E79" w:rsidP="00AB5CE6">
            <w:pPr>
              <w:rPr>
                <w:rFonts w:eastAsia="Times New Roman"/>
                <w:color w:val="000000"/>
                <w:szCs w:val="20"/>
                <w:lang w:eastAsia="pt-BR"/>
              </w:rPr>
            </w:pPr>
            <w:r w:rsidRPr="00417E79">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5162CA6B"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C</w:t>
            </w:r>
          </w:p>
        </w:tc>
        <w:tc>
          <w:tcPr>
            <w:tcW w:w="920" w:type="dxa"/>
            <w:shd w:val="clear" w:color="auto" w:fill="auto"/>
            <w:vAlign w:val="center"/>
            <w:hideMark/>
          </w:tcPr>
          <w:p w14:paraId="55FC41F0"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920" w:type="dxa"/>
            <w:shd w:val="clear" w:color="auto" w:fill="auto"/>
            <w:vAlign w:val="center"/>
            <w:hideMark/>
          </w:tcPr>
          <w:p w14:paraId="497A8794"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340" w:type="dxa"/>
            <w:shd w:val="clear" w:color="auto" w:fill="auto"/>
            <w:vAlign w:val="center"/>
            <w:hideMark/>
          </w:tcPr>
          <w:p w14:paraId="7CB0081C"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120" w:type="dxa"/>
            <w:shd w:val="clear" w:color="auto" w:fill="auto"/>
            <w:vAlign w:val="center"/>
            <w:hideMark/>
          </w:tcPr>
          <w:p w14:paraId="08342817"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Não</w:t>
            </w:r>
          </w:p>
        </w:tc>
      </w:tr>
      <w:tr w:rsidR="00417E79" w:rsidRPr="00417E79" w14:paraId="45777549" w14:textId="77777777" w:rsidTr="00417E79">
        <w:trPr>
          <w:trHeight w:val="315"/>
        </w:trPr>
        <w:tc>
          <w:tcPr>
            <w:tcW w:w="920" w:type="dxa"/>
            <w:shd w:val="clear" w:color="000000" w:fill="F2F2F2"/>
            <w:vAlign w:val="center"/>
            <w:hideMark/>
          </w:tcPr>
          <w:p w14:paraId="203193FC" w14:textId="77777777" w:rsidR="00417E79" w:rsidRPr="00417E79" w:rsidRDefault="00417E79" w:rsidP="00AB5CE6">
            <w:pPr>
              <w:jc w:val="center"/>
              <w:rPr>
                <w:rFonts w:eastAsia="Times New Roman"/>
                <w:b/>
                <w:bCs/>
                <w:color w:val="000000"/>
                <w:szCs w:val="20"/>
                <w:lang w:eastAsia="pt-BR"/>
              </w:rPr>
            </w:pPr>
            <w:r w:rsidRPr="00417E79">
              <w:rPr>
                <w:rFonts w:eastAsia="Times New Roman"/>
                <w:b/>
                <w:bCs/>
                <w:color w:val="000000"/>
                <w:szCs w:val="20"/>
                <w:lang w:eastAsia="pt-BR"/>
              </w:rPr>
              <w:t>4</w:t>
            </w:r>
          </w:p>
        </w:tc>
        <w:tc>
          <w:tcPr>
            <w:tcW w:w="1860" w:type="dxa"/>
            <w:shd w:val="clear" w:color="000000" w:fill="F2F2F2"/>
            <w:noWrap/>
            <w:vAlign w:val="center"/>
            <w:hideMark/>
          </w:tcPr>
          <w:p w14:paraId="2906E85D" w14:textId="77777777" w:rsidR="00417E79" w:rsidRPr="00417E79" w:rsidRDefault="00417E79" w:rsidP="00AB5CE6">
            <w:pPr>
              <w:rPr>
                <w:rFonts w:eastAsia="Times New Roman"/>
                <w:color w:val="000000"/>
                <w:szCs w:val="20"/>
                <w:lang w:eastAsia="pt-BR"/>
              </w:rPr>
            </w:pPr>
            <w:r w:rsidRPr="00417E79">
              <w:rPr>
                <w:rFonts w:eastAsia="Times New Roman"/>
                <w:color w:val="000000"/>
                <w:szCs w:val="20"/>
                <w:lang w:eastAsia="pt-BR"/>
              </w:rPr>
              <w:t>VALOR</w:t>
            </w:r>
          </w:p>
        </w:tc>
        <w:tc>
          <w:tcPr>
            <w:tcW w:w="7420" w:type="dxa"/>
            <w:shd w:val="clear" w:color="000000" w:fill="F2F2F2"/>
            <w:vAlign w:val="center"/>
            <w:hideMark/>
          </w:tcPr>
          <w:p w14:paraId="090D0C02" w14:textId="77777777" w:rsidR="00417E79" w:rsidRPr="00417E79" w:rsidRDefault="00417E79" w:rsidP="00AB5CE6">
            <w:pPr>
              <w:rPr>
                <w:rFonts w:eastAsia="Times New Roman"/>
                <w:color w:val="000000"/>
                <w:szCs w:val="20"/>
                <w:lang w:eastAsia="pt-BR"/>
              </w:rPr>
            </w:pPr>
            <w:r w:rsidRPr="00417E79">
              <w:rPr>
                <w:rFonts w:eastAsia="Times New Roman"/>
                <w:color w:val="000000"/>
                <w:szCs w:val="20"/>
                <w:lang w:eastAsia="pt-BR"/>
              </w:rPr>
              <w:t>Valor</w:t>
            </w:r>
          </w:p>
        </w:tc>
        <w:tc>
          <w:tcPr>
            <w:tcW w:w="920" w:type="dxa"/>
            <w:shd w:val="clear" w:color="000000" w:fill="F2F2F2"/>
            <w:vAlign w:val="center"/>
            <w:hideMark/>
          </w:tcPr>
          <w:p w14:paraId="5492627F"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C</w:t>
            </w:r>
          </w:p>
        </w:tc>
        <w:tc>
          <w:tcPr>
            <w:tcW w:w="920" w:type="dxa"/>
            <w:shd w:val="clear" w:color="000000" w:fill="F2F2F2"/>
            <w:vAlign w:val="center"/>
            <w:hideMark/>
          </w:tcPr>
          <w:p w14:paraId="0ED97DB4"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920" w:type="dxa"/>
            <w:shd w:val="clear" w:color="000000" w:fill="F2F2F2"/>
            <w:vAlign w:val="center"/>
            <w:hideMark/>
          </w:tcPr>
          <w:p w14:paraId="48B81484"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340" w:type="dxa"/>
            <w:shd w:val="clear" w:color="000000" w:fill="F2F2F2"/>
            <w:vAlign w:val="center"/>
            <w:hideMark/>
          </w:tcPr>
          <w:p w14:paraId="58F7F9A6"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w:t>
            </w:r>
          </w:p>
        </w:tc>
        <w:tc>
          <w:tcPr>
            <w:tcW w:w="1120" w:type="dxa"/>
            <w:shd w:val="clear" w:color="000000" w:fill="F2F2F2"/>
            <w:vAlign w:val="center"/>
            <w:hideMark/>
          </w:tcPr>
          <w:p w14:paraId="3C312C26" w14:textId="77777777" w:rsidR="00417E79" w:rsidRPr="00417E79" w:rsidRDefault="00417E79" w:rsidP="00AB5CE6">
            <w:pPr>
              <w:jc w:val="center"/>
              <w:rPr>
                <w:rFonts w:eastAsia="Times New Roman"/>
                <w:color w:val="000000"/>
                <w:szCs w:val="20"/>
                <w:lang w:eastAsia="pt-BR"/>
              </w:rPr>
            </w:pPr>
            <w:r w:rsidRPr="00417E79">
              <w:rPr>
                <w:rFonts w:eastAsia="Times New Roman"/>
                <w:color w:val="000000"/>
                <w:szCs w:val="20"/>
                <w:lang w:eastAsia="pt-BR"/>
              </w:rPr>
              <w:t>Não</w:t>
            </w:r>
          </w:p>
        </w:tc>
      </w:tr>
    </w:tbl>
    <w:p w14:paraId="12DB564D" w14:textId="77777777" w:rsidR="00417E79" w:rsidRPr="00417E79" w:rsidRDefault="00417E79" w:rsidP="00417E79">
      <w:pPr>
        <w:rPr>
          <w:b/>
          <w:szCs w:val="20"/>
          <w:lang w:val="pt-PT"/>
        </w:rPr>
      </w:pPr>
    </w:p>
    <w:p w14:paraId="038A8737" w14:textId="77777777" w:rsidR="00417E79" w:rsidRPr="00417E79" w:rsidRDefault="00417E79" w:rsidP="00417E79">
      <w:pPr>
        <w:rPr>
          <w:b/>
          <w:szCs w:val="20"/>
          <w:lang w:val="pt-PT"/>
        </w:rPr>
      </w:pPr>
      <w:r w:rsidRPr="00417E79">
        <w:rPr>
          <w:b/>
          <w:szCs w:val="20"/>
          <w:lang w:val="pt-PT"/>
        </w:rPr>
        <w:t>I – Regras de Validação do Registro:</w:t>
      </w:r>
    </w:p>
    <w:p w14:paraId="74720824" w14:textId="77777777" w:rsidR="00417E79" w:rsidRPr="00417E79" w:rsidRDefault="00417E79" w:rsidP="00417E79">
      <w:pPr>
        <w:rPr>
          <w:b/>
          <w:szCs w:val="20"/>
          <w:lang w:val="pt-PT"/>
        </w:rPr>
      </w:pPr>
    </w:p>
    <w:p w14:paraId="55AF5200" w14:textId="77777777" w:rsidR="00417E79" w:rsidRPr="00417E79" w:rsidRDefault="00000000" w:rsidP="00417E79">
      <w:pPr>
        <w:pStyle w:val="Corpodetexto"/>
        <w:ind w:left="708" w:firstLine="12"/>
        <w:rPr>
          <w:rFonts w:ascii="Times New Roman" w:hAnsi="Times New Roman"/>
          <w:szCs w:val="20"/>
        </w:rPr>
      </w:pPr>
      <w:hyperlink r:id="rId327" w:anchor="REGRA_OCORRENCIA_UNITARIA_ARQ" w:history="1">
        <w:r w:rsidR="00417E79" w:rsidRPr="00417E79">
          <w:rPr>
            <w:rFonts w:ascii="Times New Roman" w:hAnsi="Times New Roman"/>
            <w:b/>
            <w:szCs w:val="20"/>
          </w:rPr>
          <w:t>REGRA_</w:t>
        </w:r>
      </w:hyperlink>
      <w:r w:rsidR="00417E79" w:rsidRPr="00417E79">
        <w:rPr>
          <w:rFonts w:ascii="Times New Roman" w:hAnsi="Times New Roman"/>
          <w:b/>
          <w:szCs w:val="20"/>
        </w:rPr>
        <w:t>DUPLICIDADE_DESPREZADA</w:t>
      </w:r>
      <w:r w:rsidR="00417E79" w:rsidRPr="00417E79">
        <w:rPr>
          <w:rFonts w:ascii="Times New Roman" w:hAnsi="Times New Roman"/>
          <w:color w:val="auto"/>
          <w:szCs w:val="20"/>
        </w:rPr>
        <w:t xml:space="preserve">: </w:t>
      </w:r>
      <w:r w:rsidR="00417E79" w:rsidRPr="00417E79">
        <w:rPr>
          <w:rFonts w:ascii="Times New Roman" w:hAnsi="Times New Roman"/>
          <w:szCs w:val="20"/>
        </w:rPr>
        <w:t>Verifica se o registro já foi importado anteriormente, de acordo com a chave e os registros pais. Se a regra não for cumprida, a ECF gera um aviso.</w:t>
      </w:r>
    </w:p>
    <w:p w14:paraId="41E9ACD5" w14:textId="77777777" w:rsidR="00417E79" w:rsidRPr="00417E79" w:rsidRDefault="00417E79" w:rsidP="00417E79">
      <w:pPr>
        <w:pStyle w:val="Corpodetexto"/>
        <w:ind w:left="708" w:firstLine="12"/>
        <w:rPr>
          <w:rFonts w:ascii="Times New Roman" w:hAnsi="Times New Roman"/>
          <w:szCs w:val="20"/>
        </w:rPr>
      </w:pPr>
    </w:p>
    <w:p w14:paraId="3C983142" w14:textId="77777777" w:rsidR="00417E79" w:rsidRPr="00417E79" w:rsidRDefault="00000000" w:rsidP="00417E79">
      <w:pPr>
        <w:pStyle w:val="Corpodetexto"/>
        <w:ind w:left="708" w:firstLine="12"/>
        <w:rPr>
          <w:rFonts w:ascii="Times New Roman" w:hAnsi="Times New Roman"/>
          <w:szCs w:val="20"/>
        </w:rPr>
      </w:pPr>
      <w:hyperlink r:id="rId328" w:anchor="REGRA_OCORRENCIA_UNITARIA_ARQ" w:history="1">
        <w:r w:rsidR="00417E79" w:rsidRPr="00417E79">
          <w:rPr>
            <w:rFonts w:ascii="Times New Roman" w:hAnsi="Times New Roman"/>
            <w:b/>
            <w:szCs w:val="20"/>
          </w:rPr>
          <w:t>REGRA_</w:t>
        </w:r>
      </w:hyperlink>
      <w:r w:rsidR="00417E79" w:rsidRPr="00417E79">
        <w:rPr>
          <w:rFonts w:ascii="Times New Roman" w:hAnsi="Times New Roman"/>
          <w:b/>
          <w:szCs w:val="20"/>
        </w:rPr>
        <w:t>LINHA_DESPREZADA</w:t>
      </w:r>
      <w:r w:rsidR="00417E79" w:rsidRPr="00417E79">
        <w:rPr>
          <w:rFonts w:ascii="Times New Roman" w:hAnsi="Times New Roman"/>
          <w:color w:val="auto"/>
          <w:szCs w:val="20"/>
        </w:rPr>
        <w:t xml:space="preserve">: </w:t>
      </w:r>
      <w:r w:rsidR="00417E79" w:rsidRPr="00417E7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35A68E90" w14:textId="77777777" w:rsidR="00417E79" w:rsidRPr="00417E79" w:rsidRDefault="00417E79" w:rsidP="00417E79">
      <w:pPr>
        <w:pStyle w:val="Corpodetexto"/>
        <w:ind w:left="708" w:firstLine="12"/>
        <w:rPr>
          <w:rFonts w:ascii="Times New Roman" w:hAnsi="Times New Roman"/>
          <w:b/>
          <w:szCs w:val="20"/>
        </w:rPr>
      </w:pPr>
    </w:p>
    <w:p w14:paraId="51B7FF21" w14:textId="77777777" w:rsidR="00417E79" w:rsidRPr="00417E79" w:rsidRDefault="00000000" w:rsidP="00417E79">
      <w:pPr>
        <w:pStyle w:val="Corpodetexto"/>
        <w:ind w:left="708" w:firstLine="12"/>
        <w:rPr>
          <w:rFonts w:ascii="Times New Roman" w:hAnsi="Times New Roman"/>
          <w:b/>
          <w:szCs w:val="20"/>
        </w:rPr>
      </w:pPr>
      <w:hyperlink r:id="rId329" w:anchor="REGRA_OCORRENCIA_UNITARIA_ARQ" w:history="1">
        <w:r w:rsidR="00417E79" w:rsidRPr="00417E79">
          <w:rPr>
            <w:rFonts w:ascii="Times New Roman" w:hAnsi="Times New Roman"/>
            <w:b/>
            <w:szCs w:val="20"/>
          </w:rPr>
          <w:t>REGRA_</w:t>
        </w:r>
      </w:hyperlink>
      <w:r w:rsidR="00417E79" w:rsidRPr="00417E79">
        <w:rPr>
          <w:rFonts w:ascii="Times New Roman" w:hAnsi="Times New Roman"/>
          <w:b/>
          <w:szCs w:val="20"/>
        </w:rPr>
        <w:t>LINHA_ATUALIZADA</w:t>
      </w:r>
      <w:r w:rsidR="00417E79" w:rsidRPr="00417E79">
        <w:rPr>
          <w:rFonts w:ascii="Times New Roman" w:hAnsi="Times New Roman"/>
          <w:color w:val="auto"/>
          <w:szCs w:val="20"/>
        </w:rPr>
        <w:t xml:space="preserve">: </w:t>
      </w:r>
      <w:r w:rsidR="00417E79" w:rsidRPr="00417E79">
        <w:rPr>
          <w:rFonts w:ascii="Times New Roman" w:hAnsi="Times New Roman"/>
          <w:szCs w:val="20"/>
        </w:rPr>
        <w:t>Verifica se o registro está desatualizado em relação à tabela da RFB. Se a regra não for cumprida, a ECF gera um aviso.</w:t>
      </w:r>
    </w:p>
    <w:p w14:paraId="1AC38682" w14:textId="77777777" w:rsidR="00417E79" w:rsidRPr="00417E79" w:rsidRDefault="00417E79" w:rsidP="00417E79">
      <w:pPr>
        <w:rPr>
          <w:b/>
          <w:szCs w:val="20"/>
          <w:lang w:val="pt-PT"/>
        </w:rPr>
      </w:pPr>
    </w:p>
    <w:p w14:paraId="5A0BE3D2" w14:textId="77777777" w:rsidR="00417E79" w:rsidRPr="00417E79" w:rsidRDefault="00417E79" w:rsidP="00417E79">
      <w:pPr>
        <w:rPr>
          <w:b/>
          <w:szCs w:val="20"/>
          <w:lang w:val="pt-PT"/>
        </w:rPr>
      </w:pPr>
      <w:r w:rsidRPr="00417E79">
        <w:rPr>
          <w:b/>
          <w:szCs w:val="20"/>
          <w:lang w:val="pt-PT"/>
        </w:rPr>
        <w:t>II – Regras de Validação de Campos:</w:t>
      </w:r>
    </w:p>
    <w:p w14:paraId="152FCAC8" w14:textId="77777777" w:rsidR="00417E79" w:rsidRPr="00417E79" w:rsidRDefault="00417E79" w:rsidP="00417E7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17E79" w:rsidRPr="00417E79" w14:paraId="608AE43D"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8305D0" w14:textId="77777777" w:rsidR="00417E79" w:rsidRPr="00417E79" w:rsidRDefault="00417E79" w:rsidP="00AB5CE6">
            <w:pPr>
              <w:pStyle w:val="PSDS-CorpodeTexto0"/>
              <w:jc w:val="center"/>
              <w:rPr>
                <w:rFonts w:ascii="Times New Roman" w:hAnsi="Times New Roman"/>
                <w:b/>
                <w:bCs/>
              </w:rPr>
            </w:pPr>
            <w:r w:rsidRPr="00417E7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82EE60" w14:textId="77777777" w:rsidR="00417E79" w:rsidRPr="00417E79" w:rsidRDefault="00417E79" w:rsidP="00AB5CE6">
            <w:pPr>
              <w:pStyle w:val="PSDS-CorpodeTexto0"/>
              <w:jc w:val="center"/>
              <w:rPr>
                <w:rFonts w:ascii="Times New Roman" w:hAnsi="Times New Roman"/>
                <w:b/>
                <w:bCs/>
              </w:rPr>
            </w:pPr>
            <w:r w:rsidRPr="00417E7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FFFD5B5" w14:textId="77777777" w:rsidR="00417E79" w:rsidRPr="00417E79" w:rsidRDefault="00417E79" w:rsidP="00AB5CE6">
            <w:pPr>
              <w:pStyle w:val="PSDS-CorpodeTexto0"/>
              <w:jc w:val="center"/>
              <w:rPr>
                <w:rFonts w:ascii="Times New Roman" w:hAnsi="Times New Roman"/>
                <w:b/>
                <w:bCs/>
              </w:rPr>
            </w:pPr>
            <w:r w:rsidRPr="00417E7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B64BE9" w14:textId="77777777" w:rsidR="00417E79" w:rsidRPr="00417E79" w:rsidRDefault="00417E79" w:rsidP="00AB5CE6">
            <w:pPr>
              <w:pStyle w:val="PSDS-CorpodeTexto0"/>
              <w:jc w:val="center"/>
              <w:rPr>
                <w:rFonts w:ascii="Times New Roman" w:hAnsi="Times New Roman"/>
                <w:b/>
                <w:bCs/>
              </w:rPr>
            </w:pPr>
            <w:r w:rsidRPr="00417E79">
              <w:rPr>
                <w:rFonts w:ascii="Times New Roman" w:hAnsi="Times New Roman"/>
                <w:b/>
                <w:bCs/>
              </w:rPr>
              <w:t>Tipo</w:t>
            </w:r>
          </w:p>
        </w:tc>
      </w:tr>
      <w:tr w:rsidR="00417E79" w:rsidRPr="00417E79" w14:paraId="2EDA1EF3" w14:textId="77777777" w:rsidTr="00AB5CE6">
        <w:trPr>
          <w:jc w:val="center"/>
        </w:trPr>
        <w:tc>
          <w:tcPr>
            <w:tcW w:w="485" w:type="dxa"/>
            <w:tcBorders>
              <w:top w:val="single" w:sz="6" w:space="0" w:color="auto"/>
              <w:left w:val="single" w:sz="6" w:space="0" w:color="auto"/>
              <w:bottom w:val="single" w:sz="6" w:space="0" w:color="auto"/>
              <w:right w:val="single" w:sz="6" w:space="0" w:color="auto"/>
            </w:tcBorders>
          </w:tcPr>
          <w:p w14:paraId="4B62D3A6" w14:textId="77777777" w:rsidR="00417E79" w:rsidRPr="00417E79" w:rsidRDefault="00417E79" w:rsidP="00AB5CE6">
            <w:pPr>
              <w:pStyle w:val="PSDS-CorpodeTexto0"/>
              <w:suppressAutoHyphens w:val="0"/>
              <w:rPr>
                <w:rFonts w:ascii="Times New Roman" w:hAnsi="Times New Roman"/>
                <w:b/>
                <w:bCs/>
                <w:lang w:val="pt-PT"/>
              </w:rPr>
            </w:pPr>
            <w:r w:rsidRPr="00417E7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95E58D4" w14:textId="77777777" w:rsidR="00417E79" w:rsidRPr="00417E79" w:rsidRDefault="00417E79" w:rsidP="00AB5CE6">
            <w:pPr>
              <w:pStyle w:val="PSDS-CorpodeTexto0"/>
              <w:rPr>
                <w:rFonts w:ascii="Times New Roman" w:hAnsi="Times New Roman"/>
              </w:rPr>
            </w:pPr>
            <w:r w:rsidRPr="00417E7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828878" w14:textId="77777777" w:rsidR="00417E79" w:rsidRPr="00417E79" w:rsidRDefault="00417E79" w:rsidP="00AB5CE6">
            <w:pPr>
              <w:pStyle w:val="Corpodetexto"/>
              <w:rPr>
                <w:rFonts w:ascii="Times New Roman" w:hAnsi="Times New Roman"/>
                <w:szCs w:val="20"/>
              </w:rPr>
            </w:pPr>
            <w:r w:rsidRPr="00417E79">
              <w:rPr>
                <w:rFonts w:ascii="Times New Roman" w:hAnsi="Times New Roman"/>
                <w:b/>
                <w:bCs/>
                <w:szCs w:val="20"/>
              </w:rPr>
              <w:t>REGRA_OBRIGATORIO_TIPO_DIFERENTE_R</w:t>
            </w:r>
            <w:r w:rsidRPr="00417E79">
              <w:rPr>
                <w:rFonts w:ascii="Times New Roman" w:hAnsi="Times New Roman"/>
                <w:szCs w:val="20"/>
              </w:rPr>
              <w:t xml:space="preserve">: </w:t>
            </w:r>
            <w:r w:rsidRPr="00417E7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61BA3A0F" w14:textId="77777777" w:rsidR="00417E79" w:rsidRPr="00417E79" w:rsidRDefault="00417E79" w:rsidP="00AB5CE6">
            <w:pPr>
              <w:pStyle w:val="PSDS-CorpodeTexto0"/>
              <w:rPr>
                <w:rFonts w:ascii="Times New Roman" w:hAnsi="Times New Roman"/>
              </w:rPr>
            </w:pPr>
            <w:r w:rsidRPr="00417E79">
              <w:rPr>
                <w:rFonts w:ascii="Times New Roman" w:hAnsi="Times New Roman"/>
              </w:rPr>
              <w:t>Erro</w:t>
            </w:r>
          </w:p>
          <w:p w14:paraId="405242D1" w14:textId="77777777" w:rsidR="00417E79" w:rsidRPr="00417E79" w:rsidRDefault="00417E79" w:rsidP="00AB5CE6">
            <w:pPr>
              <w:pStyle w:val="PSDS-CorpodeTexto0"/>
              <w:rPr>
                <w:rFonts w:ascii="Times New Roman" w:hAnsi="Times New Roman"/>
              </w:rPr>
            </w:pPr>
          </w:p>
        </w:tc>
      </w:tr>
    </w:tbl>
    <w:p w14:paraId="525C95FA" w14:textId="77777777" w:rsidR="00417E79" w:rsidRPr="00417E79" w:rsidRDefault="00417E79" w:rsidP="00417E79">
      <w:pPr>
        <w:pStyle w:val="Corpodetexto"/>
        <w:rPr>
          <w:rFonts w:ascii="Times New Roman" w:hAnsi="Times New Roman"/>
          <w:szCs w:val="20"/>
        </w:rPr>
      </w:pPr>
    </w:p>
    <w:p w14:paraId="44F27CC0" w14:textId="77777777" w:rsidR="00417E79" w:rsidRPr="00417E79" w:rsidRDefault="00417E79" w:rsidP="00417E79">
      <w:pPr>
        <w:rPr>
          <w:b/>
          <w:szCs w:val="20"/>
          <w:lang w:val="pt-PT"/>
        </w:rPr>
      </w:pPr>
      <w:r w:rsidRPr="00417E79">
        <w:rPr>
          <w:b/>
          <w:szCs w:val="20"/>
          <w:lang w:val="pt-PT"/>
        </w:rPr>
        <w:t>III  - Tabelas Dinâmicas:</w:t>
      </w:r>
    </w:p>
    <w:p w14:paraId="25A89EEE" w14:textId="77777777" w:rsidR="00417E79" w:rsidRPr="00417E79" w:rsidRDefault="00417E79" w:rsidP="00417E79">
      <w:pPr>
        <w:rPr>
          <w:b/>
          <w:szCs w:val="20"/>
          <w:lang w:val="pt-PT"/>
        </w:rPr>
      </w:pPr>
    </w:p>
    <w:p w14:paraId="50E5C762" w14:textId="77777777" w:rsidR="00417E79" w:rsidRPr="00417E79" w:rsidRDefault="00417E79" w:rsidP="00417E79">
      <w:pPr>
        <w:rPr>
          <w:b/>
          <w:szCs w:val="20"/>
          <w:lang w:val="pt-PT"/>
        </w:rPr>
      </w:pPr>
      <w:r w:rsidRPr="00417E79">
        <w:rPr>
          <w:b/>
          <w:szCs w:val="20"/>
          <w:lang w:val="pt-PT"/>
        </w:rPr>
        <w:t>III.1 – Tabela Dinâmica: X375A – Informações Relacionadas ao Método PRL</w:t>
      </w:r>
    </w:p>
    <w:p w14:paraId="1A1ED9EA" w14:textId="77777777" w:rsidR="00417E79" w:rsidRPr="00417E79" w:rsidRDefault="00417E79" w:rsidP="00417E79"/>
    <w:p w14:paraId="2C9A9B49"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43F89D"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planilha deste Registro no arquivo “</w:t>
      </w:r>
      <w:r w:rsidRPr="00417E79">
        <w:rPr>
          <w:rFonts w:ascii="Times New Roman" w:hAnsi="Times New Roman" w:cs="Times New Roman"/>
          <w:b/>
          <w:szCs w:val="20"/>
        </w:rPr>
        <w:t>Tabelas_Dinamicas_ECF_Leiaute_10_AC2023_SIT_ESP_2024.xlsx</w:t>
      </w:r>
      <w:r w:rsidRPr="00417E79">
        <w:rPr>
          <w:rFonts w:ascii="Times New Roman" w:hAnsi="Times New Roman" w:cs="Times New Roman"/>
          <w:szCs w:val="20"/>
        </w:rPr>
        <w:t xml:space="preserve">” a partir do link </w:t>
      </w:r>
      <w:hyperlink r:id="rId330" w:history="1">
        <w:r w:rsidRPr="00417E79">
          <w:rPr>
            <w:rStyle w:val="Hyperlink"/>
            <w:rFonts w:ascii="Times New Roman" w:hAnsi="Times New Roman" w:cs="Times New Roman"/>
            <w:i/>
            <w:szCs w:val="20"/>
          </w:rPr>
          <w:t>http://sped.rfb.gov.br/pasta/show/1644</w:t>
        </w:r>
      </w:hyperlink>
      <w:r w:rsidRPr="00417E79">
        <w:rPr>
          <w:rFonts w:ascii="Times New Roman" w:hAnsi="Times New Roman" w:cs="Times New Roman"/>
          <w:szCs w:val="20"/>
        </w:rPr>
        <w:t>.</w:t>
      </w:r>
    </w:p>
    <w:p w14:paraId="44A5889C"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769FE4"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6AE0B1C9" w14:textId="77777777" w:rsidR="00417E79" w:rsidRPr="00417E79" w:rsidRDefault="00417E79" w:rsidP="00417E79">
      <w:pPr>
        <w:rPr>
          <w:b/>
          <w:szCs w:val="20"/>
        </w:rPr>
      </w:pPr>
    </w:p>
    <w:p w14:paraId="4911628E" w14:textId="77777777" w:rsidR="00417E79" w:rsidRPr="00417E79" w:rsidRDefault="00417E79" w:rsidP="00417E79">
      <w:pPr>
        <w:rPr>
          <w:b/>
          <w:szCs w:val="20"/>
        </w:rPr>
      </w:pPr>
      <w:r w:rsidRPr="00417E79">
        <w:rPr>
          <w:b/>
          <w:szCs w:val="20"/>
        </w:rPr>
        <w:t>Regras de validação da tabela dinâmica X375A:</w:t>
      </w:r>
    </w:p>
    <w:p w14:paraId="3AFEC936" w14:textId="77777777" w:rsidR="00417E79" w:rsidRPr="00417E79" w:rsidRDefault="00417E79" w:rsidP="00417E79">
      <w:pPr>
        <w:rPr>
          <w:b/>
          <w:szCs w:val="20"/>
        </w:rPr>
      </w:pPr>
    </w:p>
    <w:p w14:paraId="5B79FE79"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244A56"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arquivo “</w:t>
      </w:r>
      <w:r w:rsidRPr="00417E79">
        <w:rPr>
          <w:rFonts w:ascii="Times New Roman" w:hAnsi="Times New Roman" w:cs="Times New Roman"/>
          <w:b/>
          <w:szCs w:val="20"/>
        </w:rPr>
        <w:t>SPEDECF_DINAMICO_2021$SPEDECF_DINAMICA_X375_A_REGRAS</w:t>
      </w:r>
      <w:r w:rsidRPr="00417E79">
        <w:rPr>
          <w:rFonts w:ascii="Times New Roman" w:hAnsi="Times New Roman" w:cs="Times New Roman"/>
          <w:szCs w:val="20"/>
        </w:rPr>
        <w:t>” no diretório C:\Arquivos de Programas RFB\Programas SPED\ECF\recursos\tabelas.</w:t>
      </w:r>
    </w:p>
    <w:p w14:paraId="7544B209"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676EF994" w14:textId="77777777" w:rsidR="00417E79" w:rsidRPr="00417E79" w:rsidRDefault="00417E79" w:rsidP="00417E79">
      <w:pPr>
        <w:rPr>
          <w:b/>
          <w:szCs w:val="20"/>
        </w:rPr>
      </w:pPr>
    </w:p>
    <w:p w14:paraId="5DAFA1B6" w14:textId="77777777" w:rsidR="00A1163B" w:rsidRDefault="00A1163B" w:rsidP="00417E79">
      <w:pPr>
        <w:rPr>
          <w:b/>
          <w:szCs w:val="20"/>
          <w:lang w:val="pt-PT"/>
        </w:rPr>
      </w:pPr>
    </w:p>
    <w:p w14:paraId="44779C4E" w14:textId="77777777" w:rsidR="00A1163B" w:rsidRDefault="00A1163B" w:rsidP="00417E79">
      <w:pPr>
        <w:rPr>
          <w:b/>
          <w:szCs w:val="20"/>
          <w:lang w:val="pt-PT"/>
        </w:rPr>
      </w:pPr>
    </w:p>
    <w:p w14:paraId="27699BC7" w14:textId="474D2322" w:rsidR="00417E79" w:rsidRPr="00417E79" w:rsidRDefault="00417E79" w:rsidP="00417E79">
      <w:pPr>
        <w:rPr>
          <w:b/>
          <w:szCs w:val="20"/>
          <w:lang w:val="pt-PT"/>
        </w:rPr>
      </w:pPr>
      <w:r w:rsidRPr="00417E79">
        <w:rPr>
          <w:b/>
          <w:szCs w:val="20"/>
          <w:lang w:val="pt-PT"/>
        </w:rPr>
        <w:t>III.2 – Tabela Dinâmica: X375B – Informações Relacionadas ao Método MCL</w:t>
      </w:r>
    </w:p>
    <w:p w14:paraId="1989E22F" w14:textId="77777777" w:rsidR="00417E79" w:rsidRPr="00B20E7E" w:rsidRDefault="00417E79" w:rsidP="00417E79">
      <w:pPr>
        <w:rPr>
          <w:lang w:val="pt-PT"/>
        </w:rPr>
      </w:pPr>
    </w:p>
    <w:p w14:paraId="59B6E416"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5916FA"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planilha deste Registro no arquivo “</w:t>
      </w:r>
      <w:r w:rsidRPr="00417E79">
        <w:rPr>
          <w:rFonts w:ascii="Times New Roman" w:hAnsi="Times New Roman" w:cs="Times New Roman"/>
          <w:b/>
          <w:szCs w:val="20"/>
        </w:rPr>
        <w:t>Tabelas_Dinamicas_ECF_Leiaute_10_AC2023_SIT_ESP_2024.xlsx</w:t>
      </w:r>
      <w:r w:rsidRPr="00417E79">
        <w:rPr>
          <w:rFonts w:ascii="Times New Roman" w:hAnsi="Times New Roman" w:cs="Times New Roman"/>
          <w:szCs w:val="20"/>
        </w:rPr>
        <w:t xml:space="preserve">” a partir do link </w:t>
      </w:r>
      <w:hyperlink r:id="rId331" w:history="1">
        <w:r w:rsidRPr="00417E79">
          <w:rPr>
            <w:rStyle w:val="Hyperlink"/>
            <w:rFonts w:ascii="Times New Roman" w:hAnsi="Times New Roman" w:cs="Times New Roman"/>
            <w:i/>
            <w:szCs w:val="20"/>
          </w:rPr>
          <w:t>http://sped.rfb.gov.br/pasta/show/1644</w:t>
        </w:r>
      </w:hyperlink>
      <w:r w:rsidRPr="00417E79">
        <w:rPr>
          <w:rFonts w:ascii="Times New Roman" w:hAnsi="Times New Roman" w:cs="Times New Roman"/>
          <w:szCs w:val="20"/>
        </w:rPr>
        <w:t>.</w:t>
      </w:r>
    </w:p>
    <w:p w14:paraId="6CD35FBE"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CDD96"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7C9D63C8" w14:textId="77777777" w:rsidR="00417E79" w:rsidRPr="00417E79" w:rsidRDefault="00417E79" w:rsidP="00417E79">
      <w:pPr>
        <w:rPr>
          <w:b/>
          <w:szCs w:val="20"/>
        </w:rPr>
      </w:pPr>
    </w:p>
    <w:p w14:paraId="3D09FAE0" w14:textId="77777777" w:rsidR="00417E79" w:rsidRPr="00417E79" w:rsidRDefault="00417E79" w:rsidP="00417E79">
      <w:pPr>
        <w:rPr>
          <w:b/>
          <w:szCs w:val="20"/>
        </w:rPr>
      </w:pPr>
      <w:r w:rsidRPr="00417E79">
        <w:rPr>
          <w:b/>
          <w:szCs w:val="20"/>
        </w:rPr>
        <w:t>Regras de validação da tabela dinâmica X375B:</w:t>
      </w:r>
    </w:p>
    <w:p w14:paraId="42EA29BC" w14:textId="77777777" w:rsidR="00417E79" w:rsidRPr="00417E79" w:rsidRDefault="00417E79" w:rsidP="00417E79">
      <w:pPr>
        <w:rPr>
          <w:b/>
          <w:szCs w:val="20"/>
        </w:rPr>
      </w:pPr>
    </w:p>
    <w:p w14:paraId="2C4FDA47"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5AC7D"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arquivo “</w:t>
      </w:r>
      <w:r w:rsidRPr="00417E79">
        <w:rPr>
          <w:rFonts w:ascii="Times New Roman" w:hAnsi="Times New Roman" w:cs="Times New Roman"/>
          <w:b/>
          <w:szCs w:val="20"/>
        </w:rPr>
        <w:t>SPEDECF_DINAMICO_2021$SPEDECF_DINAMICA_X375_B_REGRAS</w:t>
      </w:r>
      <w:r w:rsidRPr="00417E79">
        <w:rPr>
          <w:rFonts w:ascii="Times New Roman" w:hAnsi="Times New Roman" w:cs="Times New Roman"/>
          <w:szCs w:val="20"/>
        </w:rPr>
        <w:t>” no diretório C:\Arquivos de Programas RFB\Programas SPED\ECF\recursos\tabelas.</w:t>
      </w:r>
    </w:p>
    <w:p w14:paraId="5366F0F4"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2F36ADAA" w14:textId="77777777" w:rsidR="00417E79" w:rsidRPr="00417E79" w:rsidRDefault="00417E79" w:rsidP="00417E79">
      <w:pPr>
        <w:rPr>
          <w:b/>
          <w:szCs w:val="20"/>
        </w:rPr>
      </w:pPr>
    </w:p>
    <w:p w14:paraId="5FB1113F" w14:textId="77777777" w:rsidR="00417E79" w:rsidRPr="00417E79" w:rsidRDefault="00417E79" w:rsidP="00417E79">
      <w:pPr>
        <w:rPr>
          <w:b/>
          <w:szCs w:val="20"/>
          <w:lang w:val="pt-PT"/>
        </w:rPr>
      </w:pPr>
      <w:r w:rsidRPr="00417E79">
        <w:rPr>
          <w:b/>
          <w:szCs w:val="20"/>
          <w:lang w:val="pt-PT"/>
        </w:rPr>
        <w:t>III.3 – Tabela Dinâmica: X375C – Informações Relacionadas ao Método MLT</w:t>
      </w:r>
    </w:p>
    <w:p w14:paraId="26EF8A76" w14:textId="77777777" w:rsidR="00417E79" w:rsidRPr="00417E79" w:rsidRDefault="00417E79" w:rsidP="00417E79"/>
    <w:p w14:paraId="4E9F8BE9"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C74894"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planilha deste Registro no arquivo “</w:t>
      </w:r>
      <w:r w:rsidRPr="00417E79">
        <w:rPr>
          <w:rFonts w:ascii="Times New Roman" w:hAnsi="Times New Roman" w:cs="Times New Roman"/>
          <w:b/>
          <w:szCs w:val="20"/>
        </w:rPr>
        <w:t>Tabelas_Dinamicas_ECF_Leiaute_10_AC2023_SIT_ESP_2024.xlsx</w:t>
      </w:r>
      <w:r w:rsidRPr="00417E79">
        <w:rPr>
          <w:rFonts w:ascii="Times New Roman" w:hAnsi="Times New Roman" w:cs="Times New Roman"/>
          <w:szCs w:val="20"/>
        </w:rPr>
        <w:t xml:space="preserve">” a partir do link </w:t>
      </w:r>
      <w:hyperlink r:id="rId332" w:history="1">
        <w:r w:rsidRPr="00417E79">
          <w:rPr>
            <w:rStyle w:val="Hyperlink"/>
            <w:rFonts w:ascii="Times New Roman" w:hAnsi="Times New Roman" w:cs="Times New Roman"/>
            <w:i/>
            <w:szCs w:val="20"/>
          </w:rPr>
          <w:t>http://sped.rfb.gov.br/pasta/show/1644</w:t>
        </w:r>
      </w:hyperlink>
      <w:r w:rsidRPr="00417E79">
        <w:rPr>
          <w:rFonts w:ascii="Times New Roman" w:hAnsi="Times New Roman" w:cs="Times New Roman"/>
          <w:szCs w:val="20"/>
        </w:rPr>
        <w:t>.</w:t>
      </w:r>
    </w:p>
    <w:p w14:paraId="4D3834ED"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05335CD"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1343BAD0" w14:textId="77777777" w:rsidR="00417E79" w:rsidRPr="00417E79" w:rsidRDefault="00417E79" w:rsidP="00417E79">
      <w:pPr>
        <w:rPr>
          <w:b/>
          <w:szCs w:val="20"/>
        </w:rPr>
      </w:pPr>
    </w:p>
    <w:p w14:paraId="28628007" w14:textId="77777777" w:rsidR="00417E79" w:rsidRPr="00417E79" w:rsidRDefault="00417E79" w:rsidP="00417E79">
      <w:pPr>
        <w:rPr>
          <w:b/>
          <w:szCs w:val="20"/>
        </w:rPr>
      </w:pPr>
      <w:r w:rsidRPr="00417E79">
        <w:rPr>
          <w:b/>
          <w:szCs w:val="20"/>
        </w:rPr>
        <w:t>Regras de validação da tabela dinâmica X375C:</w:t>
      </w:r>
    </w:p>
    <w:p w14:paraId="65D652CE" w14:textId="77777777" w:rsidR="00417E79" w:rsidRPr="00417E79" w:rsidRDefault="00417E79" w:rsidP="00417E79">
      <w:pPr>
        <w:rPr>
          <w:b/>
          <w:szCs w:val="20"/>
        </w:rPr>
      </w:pPr>
    </w:p>
    <w:p w14:paraId="6A339914"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8471DA"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arquivo “</w:t>
      </w:r>
      <w:r w:rsidRPr="00417E79">
        <w:rPr>
          <w:rFonts w:ascii="Times New Roman" w:hAnsi="Times New Roman" w:cs="Times New Roman"/>
          <w:b/>
          <w:szCs w:val="20"/>
        </w:rPr>
        <w:t>SPEDECF_DINAMICO_2021$SPEDECF_DINAMICA_X375_C_REGRAS</w:t>
      </w:r>
      <w:r w:rsidRPr="00417E79">
        <w:rPr>
          <w:rFonts w:ascii="Times New Roman" w:hAnsi="Times New Roman" w:cs="Times New Roman"/>
          <w:szCs w:val="20"/>
        </w:rPr>
        <w:t>” no diretório C:\Arquivos de Programas RFB\Programas SPED\ECF\recursos\tabelas.</w:t>
      </w:r>
    </w:p>
    <w:p w14:paraId="6C108D03"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2276A089" w14:textId="77777777" w:rsidR="00A1163B" w:rsidRDefault="00A1163B" w:rsidP="00417E79">
      <w:pPr>
        <w:rPr>
          <w:b/>
          <w:szCs w:val="20"/>
          <w:lang w:val="pt-PT"/>
        </w:rPr>
      </w:pPr>
    </w:p>
    <w:p w14:paraId="51FE9D9B" w14:textId="26A1A654" w:rsidR="00417E79" w:rsidRPr="00417E79" w:rsidRDefault="00417E79" w:rsidP="00417E79">
      <w:pPr>
        <w:rPr>
          <w:b/>
          <w:szCs w:val="20"/>
          <w:lang w:val="pt-PT"/>
        </w:rPr>
      </w:pPr>
      <w:r w:rsidRPr="00417E79">
        <w:rPr>
          <w:b/>
          <w:szCs w:val="20"/>
          <w:lang w:val="pt-PT"/>
        </w:rPr>
        <w:t>III.4 – Tabela Dinâmica: X375D – Informações Relacionadas ao Método MDL</w:t>
      </w:r>
    </w:p>
    <w:p w14:paraId="2FF12458" w14:textId="77777777" w:rsidR="00417E79" w:rsidRPr="00417E79" w:rsidRDefault="00417E79" w:rsidP="00417E79"/>
    <w:p w14:paraId="510C000F"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6B3336"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planilha deste Registro no arquivo “</w:t>
      </w:r>
      <w:r w:rsidRPr="00417E79">
        <w:rPr>
          <w:rFonts w:ascii="Times New Roman" w:hAnsi="Times New Roman" w:cs="Times New Roman"/>
          <w:b/>
          <w:szCs w:val="20"/>
        </w:rPr>
        <w:t>Tabelas_Dinamicas_ECF_Leiaute_10_AC2023_SIT_ESP_2024.xlsx</w:t>
      </w:r>
      <w:r w:rsidRPr="00417E79">
        <w:rPr>
          <w:rFonts w:ascii="Times New Roman" w:hAnsi="Times New Roman" w:cs="Times New Roman"/>
          <w:szCs w:val="20"/>
        </w:rPr>
        <w:t xml:space="preserve">” a partir do link </w:t>
      </w:r>
      <w:hyperlink r:id="rId333" w:history="1">
        <w:r w:rsidRPr="00417E79">
          <w:rPr>
            <w:rStyle w:val="Hyperlink"/>
            <w:rFonts w:ascii="Times New Roman" w:hAnsi="Times New Roman" w:cs="Times New Roman"/>
            <w:i/>
            <w:szCs w:val="20"/>
          </w:rPr>
          <w:t>http://sped.rfb.gov.br/pasta/show/1644</w:t>
        </w:r>
      </w:hyperlink>
      <w:r w:rsidRPr="00417E79">
        <w:rPr>
          <w:rFonts w:ascii="Times New Roman" w:hAnsi="Times New Roman" w:cs="Times New Roman"/>
          <w:szCs w:val="20"/>
        </w:rPr>
        <w:t>.</w:t>
      </w:r>
    </w:p>
    <w:p w14:paraId="2F9890CF"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82826"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6D28F033" w14:textId="77777777" w:rsidR="00417E79" w:rsidRPr="00417E79" w:rsidRDefault="00417E79" w:rsidP="00417E79">
      <w:pPr>
        <w:rPr>
          <w:b/>
          <w:szCs w:val="20"/>
        </w:rPr>
      </w:pPr>
    </w:p>
    <w:p w14:paraId="5693CFC9" w14:textId="77777777" w:rsidR="00417E79" w:rsidRPr="00417E79" w:rsidRDefault="00417E79" w:rsidP="00417E79">
      <w:pPr>
        <w:rPr>
          <w:b/>
          <w:szCs w:val="20"/>
        </w:rPr>
      </w:pPr>
      <w:r w:rsidRPr="00417E79">
        <w:rPr>
          <w:b/>
          <w:szCs w:val="20"/>
        </w:rPr>
        <w:t>Regras de validação da tabela dinâmica X375D:</w:t>
      </w:r>
    </w:p>
    <w:p w14:paraId="7F972436" w14:textId="77777777" w:rsidR="00417E79" w:rsidRPr="00417E79" w:rsidRDefault="00417E79" w:rsidP="00417E79">
      <w:pPr>
        <w:rPr>
          <w:b/>
          <w:szCs w:val="20"/>
        </w:rPr>
      </w:pPr>
    </w:p>
    <w:p w14:paraId="645535C8"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FD37C3"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arquivo “</w:t>
      </w:r>
      <w:r w:rsidRPr="00417E79">
        <w:rPr>
          <w:rFonts w:ascii="Times New Roman" w:hAnsi="Times New Roman" w:cs="Times New Roman"/>
          <w:b/>
          <w:szCs w:val="20"/>
        </w:rPr>
        <w:t>SPEDECF_DINAMICO_2021$SPEDECF_DINAMICA_X375_D_REGRAS</w:t>
      </w:r>
      <w:r w:rsidRPr="00417E79">
        <w:rPr>
          <w:rFonts w:ascii="Times New Roman" w:hAnsi="Times New Roman" w:cs="Times New Roman"/>
          <w:szCs w:val="20"/>
        </w:rPr>
        <w:t>” no diretório C:\Arquivos de Programas RFB\Programas SPED\ECF\recursos\tabelas.</w:t>
      </w:r>
    </w:p>
    <w:p w14:paraId="14510238"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02CED1AC" w14:textId="77777777" w:rsidR="00417E79" w:rsidRPr="00417E79" w:rsidRDefault="00417E79" w:rsidP="00417E79">
      <w:pPr>
        <w:rPr>
          <w:b/>
          <w:szCs w:val="20"/>
        </w:rPr>
      </w:pPr>
    </w:p>
    <w:p w14:paraId="6B0590D6" w14:textId="77777777" w:rsidR="00A1163B" w:rsidRDefault="00A1163B" w:rsidP="00417E79">
      <w:pPr>
        <w:rPr>
          <w:b/>
          <w:szCs w:val="20"/>
          <w:lang w:val="pt-PT"/>
        </w:rPr>
      </w:pPr>
    </w:p>
    <w:p w14:paraId="534E7738" w14:textId="3BF96E34" w:rsidR="00417E79" w:rsidRPr="00417E79" w:rsidRDefault="00417E79" w:rsidP="00417E79">
      <w:pPr>
        <w:rPr>
          <w:b/>
          <w:szCs w:val="20"/>
          <w:lang w:val="pt-PT"/>
        </w:rPr>
      </w:pPr>
      <w:r w:rsidRPr="00417E79">
        <w:rPr>
          <w:b/>
          <w:szCs w:val="20"/>
          <w:lang w:val="pt-PT"/>
        </w:rPr>
        <w:t>III.5 – Tabela Dinâmica: X375E – Informações Relacionadas ao Método PIC</w:t>
      </w:r>
    </w:p>
    <w:p w14:paraId="044080FB" w14:textId="77777777" w:rsidR="00417E79" w:rsidRPr="00417E79" w:rsidRDefault="00417E79" w:rsidP="00417E79"/>
    <w:p w14:paraId="39A0DB4D"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09E2B3"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planilha deste Registro no arquivo “</w:t>
      </w:r>
      <w:r w:rsidRPr="00417E79">
        <w:rPr>
          <w:rFonts w:ascii="Times New Roman" w:hAnsi="Times New Roman" w:cs="Times New Roman"/>
          <w:b/>
          <w:szCs w:val="20"/>
        </w:rPr>
        <w:t>Tabelas_Dinamicas_ECF_Leiaute_10_AC2023_SIT_ESP_2024.xlsx</w:t>
      </w:r>
      <w:r w:rsidRPr="00417E79">
        <w:rPr>
          <w:rFonts w:ascii="Times New Roman" w:hAnsi="Times New Roman" w:cs="Times New Roman"/>
          <w:szCs w:val="20"/>
        </w:rPr>
        <w:t xml:space="preserve">” a partir do link </w:t>
      </w:r>
      <w:hyperlink r:id="rId334" w:history="1">
        <w:r w:rsidRPr="00417E79">
          <w:rPr>
            <w:rStyle w:val="Hyperlink"/>
            <w:rFonts w:ascii="Times New Roman" w:hAnsi="Times New Roman" w:cs="Times New Roman"/>
            <w:i/>
            <w:szCs w:val="20"/>
          </w:rPr>
          <w:t>http://sped.rfb.gov.br/pasta/show/1644</w:t>
        </w:r>
      </w:hyperlink>
      <w:r w:rsidRPr="00417E79">
        <w:rPr>
          <w:rFonts w:ascii="Times New Roman" w:hAnsi="Times New Roman" w:cs="Times New Roman"/>
          <w:szCs w:val="20"/>
        </w:rPr>
        <w:t>.</w:t>
      </w:r>
    </w:p>
    <w:p w14:paraId="754AE309"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F4D3C5"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4F6CFE03" w14:textId="77777777" w:rsidR="00417E79" w:rsidRPr="00417E79" w:rsidRDefault="00417E79" w:rsidP="00417E79">
      <w:pPr>
        <w:rPr>
          <w:b/>
          <w:szCs w:val="20"/>
        </w:rPr>
      </w:pPr>
    </w:p>
    <w:p w14:paraId="2359A3F1" w14:textId="77777777" w:rsidR="00417E79" w:rsidRPr="00417E79" w:rsidRDefault="00417E79" w:rsidP="00417E79">
      <w:pPr>
        <w:rPr>
          <w:b/>
          <w:szCs w:val="20"/>
        </w:rPr>
      </w:pPr>
      <w:r w:rsidRPr="00417E79">
        <w:rPr>
          <w:b/>
          <w:szCs w:val="20"/>
        </w:rPr>
        <w:t>Regras de validação da tabela dinâmica X375E:</w:t>
      </w:r>
    </w:p>
    <w:p w14:paraId="40F308C7" w14:textId="77777777" w:rsidR="00417E79" w:rsidRPr="00417E79" w:rsidRDefault="00417E79" w:rsidP="00417E79">
      <w:pPr>
        <w:rPr>
          <w:b/>
          <w:szCs w:val="20"/>
        </w:rPr>
      </w:pPr>
    </w:p>
    <w:p w14:paraId="46A484EC"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8C2847" w14:textId="77777777" w:rsidR="00417E79" w:rsidRPr="00417E7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17E79">
        <w:rPr>
          <w:rFonts w:ascii="Times New Roman" w:hAnsi="Times New Roman" w:cs="Times New Roman"/>
          <w:szCs w:val="20"/>
        </w:rPr>
        <w:t>Vide arquivo “</w:t>
      </w:r>
      <w:r w:rsidRPr="00417E79">
        <w:rPr>
          <w:rFonts w:ascii="Times New Roman" w:hAnsi="Times New Roman" w:cs="Times New Roman"/>
          <w:b/>
          <w:szCs w:val="20"/>
        </w:rPr>
        <w:t>SPEDECF_DINAMICO_2021$SPEDECF_DINAMICA_X375_E_REGRAS</w:t>
      </w:r>
      <w:r w:rsidRPr="00417E79">
        <w:rPr>
          <w:rFonts w:ascii="Times New Roman" w:hAnsi="Times New Roman" w:cs="Times New Roman"/>
          <w:szCs w:val="20"/>
        </w:rPr>
        <w:t>” no diretório C:\Arquivos de Programas RFB\Programas SPED\ECF\recursos\tabelas.</w:t>
      </w:r>
    </w:p>
    <w:p w14:paraId="0BF1FDC5" w14:textId="77777777" w:rsidR="00417E79" w:rsidRPr="00417E79" w:rsidRDefault="00417E79" w:rsidP="00417E79">
      <w:pPr>
        <w:rPr>
          <w:b/>
          <w:szCs w:val="20"/>
        </w:rPr>
      </w:pPr>
      <w:r w:rsidRPr="00417E79">
        <w:rPr>
          <w:b/>
          <w:szCs w:val="20"/>
        </w:rPr>
        <w:t>(*) A partir do ano-calendário 2021, os arquivos de tabelas dinâmicas são únicos, para todos os anos-calendário (de 2021 em diante).</w:t>
      </w:r>
    </w:p>
    <w:p w14:paraId="5DA1171A" w14:textId="77777777" w:rsidR="00417E79" w:rsidRPr="00417E79" w:rsidRDefault="00417E79" w:rsidP="00417E79">
      <w:pPr>
        <w:rPr>
          <w:b/>
          <w:szCs w:val="20"/>
        </w:rPr>
      </w:pPr>
    </w:p>
    <w:p w14:paraId="0800248E" w14:textId="77777777" w:rsidR="00417E79" w:rsidRPr="00417E79" w:rsidRDefault="00417E79" w:rsidP="00417E79">
      <w:pPr>
        <w:pStyle w:val="Corpodetexto"/>
        <w:rPr>
          <w:rFonts w:ascii="Times New Roman" w:hAnsi="Times New Roman"/>
          <w:b/>
          <w:color w:val="002060"/>
          <w:szCs w:val="20"/>
        </w:rPr>
      </w:pPr>
      <w:r w:rsidRPr="00417E79">
        <w:rPr>
          <w:rFonts w:ascii="Times New Roman" w:hAnsi="Times New Roman"/>
          <w:b/>
          <w:color w:val="002060"/>
          <w:szCs w:val="20"/>
        </w:rPr>
        <w:t xml:space="preserve">Exemplo de Preenchimento: </w:t>
      </w:r>
    </w:p>
    <w:p w14:paraId="0887027A" w14:textId="77777777" w:rsidR="00417E79" w:rsidRPr="00417E79" w:rsidRDefault="00417E79" w:rsidP="00417E79">
      <w:pPr>
        <w:pStyle w:val="Corpodetexto"/>
        <w:rPr>
          <w:rFonts w:ascii="Times New Roman" w:hAnsi="Times New Roman"/>
          <w:b/>
          <w:color w:val="002060"/>
          <w:szCs w:val="20"/>
        </w:rPr>
      </w:pPr>
    </w:p>
    <w:p w14:paraId="3E76C036" w14:textId="77777777" w:rsidR="00417E79" w:rsidRPr="00417E79" w:rsidRDefault="00417E79" w:rsidP="00417E79">
      <w:pPr>
        <w:pStyle w:val="Corpodetexto"/>
        <w:rPr>
          <w:rFonts w:ascii="Times New Roman" w:hAnsi="Times New Roman"/>
          <w:b/>
          <w:color w:val="002060"/>
          <w:szCs w:val="20"/>
        </w:rPr>
      </w:pPr>
      <w:r w:rsidRPr="00417E79">
        <w:rPr>
          <w:rFonts w:ascii="Times New Roman" w:hAnsi="Times New Roman"/>
          <w:b/>
          <w:color w:val="002060"/>
          <w:szCs w:val="20"/>
        </w:rPr>
        <w:t>|X375|6|Preço da Cotação|100000,00|</w:t>
      </w:r>
    </w:p>
    <w:p w14:paraId="6CB8B2CD" w14:textId="77777777" w:rsidR="00417E79" w:rsidRPr="00417E79" w:rsidRDefault="00417E79" w:rsidP="00417E79">
      <w:pPr>
        <w:pStyle w:val="Corpodetexto"/>
        <w:ind w:firstLine="708"/>
        <w:rPr>
          <w:rFonts w:ascii="Times New Roman" w:hAnsi="Times New Roman"/>
          <w:color w:val="002060"/>
          <w:szCs w:val="20"/>
        </w:rPr>
      </w:pPr>
      <w:r w:rsidRPr="00417E79">
        <w:rPr>
          <w:rFonts w:ascii="Times New Roman" w:hAnsi="Times New Roman"/>
          <w:color w:val="002060"/>
          <w:szCs w:val="20"/>
        </w:rPr>
        <w:t>|X375|: Identificação do tipo de registro.</w:t>
      </w:r>
    </w:p>
    <w:p w14:paraId="04B064DA" w14:textId="77777777" w:rsidR="00417E79" w:rsidRPr="00417E79" w:rsidRDefault="00417E79" w:rsidP="00417E79">
      <w:pPr>
        <w:pStyle w:val="Corpodetexto"/>
        <w:ind w:firstLine="708"/>
        <w:rPr>
          <w:rFonts w:ascii="Times New Roman" w:hAnsi="Times New Roman"/>
          <w:color w:val="002060"/>
          <w:szCs w:val="20"/>
        </w:rPr>
      </w:pPr>
      <w:r w:rsidRPr="00417E79">
        <w:rPr>
          <w:rFonts w:ascii="Times New Roman" w:hAnsi="Times New Roman"/>
          <w:color w:val="002060"/>
          <w:szCs w:val="20"/>
        </w:rPr>
        <w:t>|6|: Código da linha.</w:t>
      </w:r>
    </w:p>
    <w:p w14:paraId="7E19B4C4" w14:textId="77777777" w:rsidR="00417E79" w:rsidRPr="00417E79" w:rsidRDefault="00417E79" w:rsidP="00417E79">
      <w:pPr>
        <w:pStyle w:val="Corpodetexto"/>
        <w:ind w:firstLine="708"/>
        <w:rPr>
          <w:rFonts w:ascii="Times New Roman" w:hAnsi="Times New Roman"/>
          <w:color w:val="002060"/>
          <w:szCs w:val="20"/>
        </w:rPr>
      </w:pPr>
      <w:r w:rsidRPr="00417E79">
        <w:rPr>
          <w:rFonts w:ascii="Times New Roman" w:hAnsi="Times New Roman"/>
          <w:color w:val="002060"/>
          <w:szCs w:val="20"/>
        </w:rPr>
        <w:t>|Preço da Cotação|: Descrição da linha.</w:t>
      </w:r>
    </w:p>
    <w:p w14:paraId="3B38BE89" w14:textId="77777777" w:rsidR="00417E79" w:rsidRPr="004B1F0D" w:rsidRDefault="00417E79" w:rsidP="00417E79">
      <w:pPr>
        <w:pStyle w:val="Corpodetexto"/>
        <w:ind w:firstLine="708"/>
        <w:rPr>
          <w:rFonts w:ascii="Times New Roman" w:hAnsi="Times New Roman"/>
          <w:color w:val="002060"/>
          <w:szCs w:val="20"/>
        </w:rPr>
      </w:pPr>
      <w:r w:rsidRPr="00417E79">
        <w:rPr>
          <w:rFonts w:ascii="Times New Roman" w:hAnsi="Times New Roman"/>
          <w:color w:val="002060"/>
          <w:szCs w:val="20"/>
        </w:rPr>
        <w:t>|100000,00|: Valor (R$ 100.000,00).</w:t>
      </w:r>
    </w:p>
    <w:p w14:paraId="5BDD0B09" w14:textId="77777777" w:rsidR="00417E79" w:rsidRPr="00D62591" w:rsidRDefault="00417E79" w:rsidP="00E2690F">
      <w:pPr>
        <w:jc w:val="both"/>
        <w:rPr>
          <w:rFonts w:eastAsia="Times New Roman" w:cs="Times New Roman"/>
          <w:szCs w:val="24"/>
          <w:lang w:eastAsia="pt-BR"/>
        </w:rPr>
      </w:pPr>
    </w:p>
    <w:p w14:paraId="54C44F6C" w14:textId="27354CA7" w:rsidR="00892DF0" w:rsidRPr="004B1F0D" w:rsidRDefault="00892DF0" w:rsidP="00892DF0">
      <w:pPr>
        <w:pStyle w:val="Ttulo4"/>
      </w:pPr>
      <w:bookmarkStart w:id="576" w:name="_Toc156228445"/>
      <w:r w:rsidRPr="004B1F0D">
        <w:t>Registro X450: Pagamentos ou Remessas a Título de Serviços, Juros e Dividendos a Beneficiários do Brasil e do Exterior</w:t>
      </w:r>
      <w:r>
        <w:t>: Atualização de texto.</w:t>
      </w:r>
      <w:bookmarkEnd w:id="576"/>
    </w:p>
    <w:p w14:paraId="0A27C152" w14:textId="77777777" w:rsidR="00892DF0" w:rsidRPr="004B1F0D" w:rsidRDefault="00892DF0" w:rsidP="00892DF0">
      <w:pPr>
        <w:rPr>
          <w:bCs/>
          <w:szCs w:val="20"/>
        </w:rPr>
      </w:pPr>
    </w:p>
    <w:p w14:paraId="32302D86" w14:textId="77777777" w:rsidR="00892DF0" w:rsidRPr="00892DF0" w:rsidRDefault="00892DF0" w:rsidP="00892DF0">
      <w:pPr>
        <w:rPr>
          <w:rFonts w:cs="Times New Roman"/>
          <w:bCs/>
          <w:color w:val="000000" w:themeColor="text1"/>
          <w:szCs w:val="20"/>
        </w:rPr>
      </w:pPr>
      <w:r w:rsidRPr="004B1F0D">
        <w:rPr>
          <w:bCs/>
          <w:szCs w:val="20"/>
        </w:rPr>
        <w:tab/>
      </w:r>
      <w:r w:rsidRPr="00BC796D">
        <w:rPr>
          <w:bCs/>
          <w:szCs w:val="20"/>
        </w:rPr>
        <w:tab/>
      </w:r>
      <w:r w:rsidRPr="00892DF0">
        <w:rPr>
          <w:rFonts w:cs="Times New Roman"/>
          <w:bCs/>
          <w:color w:val="000000" w:themeColor="text1"/>
          <w:szCs w:val="20"/>
        </w:rPr>
        <w:t>Este registro será habilitado somente para as pessoas jurídicas que, durante o ano-calendário, realizaram pagamentos/remessas</w:t>
      </w:r>
      <w:r w:rsidRPr="00892DF0">
        <w:rPr>
          <w:rFonts w:eastAsia="Times New Roman" w:cs="Times New Roman"/>
          <w:color w:val="000000" w:themeColor="text1"/>
          <w:szCs w:val="20"/>
          <w:lang w:eastAsia="pt-BR"/>
        </w:rPr>
        <w:t>, a residentes ou domiciliados no exterior</w:t>
      </w:r>
      <w:r w:rsidRPr="00892DF0">
        <w:rPr>
          <w:rFonts w:cs="Times New Roman"/>
          <w:bCs/>
          <w:color w:val="000000" w:themeColor="text1"/>
          <w:szCs w:val="20"/>
        </w:rPr>
        <w:t xml:space="preserve"> ou a pessoas físicas ou jurídicas residentes ou domiciliadas no Brasil ou no exterior (</w:t>
      </w:r>
      <w:r w:rsidRPr="00892DF0">
        <w:rPr>
          <w:rFonts w:cs="Times New Roman"/>
          <w:b/>
          <w:bCs/>
          <w:color w:val="000000" w:themeColor="text1"/>
          <w:szCs w:val="20"/>
        </w:rPr>
        <w:t>0020.</w:t>
      </w:r>
      <w:r w:rsidRPr="00892DF0">
        <w:rPr>
          <w:rFonts w:cs="Times New Roman"/>
          <w:b/>
          <w:color w:val="000000" w:themeColor="text1"/>
          <w:szCs w:val="20"/>
        </w:rPr>
        <w:t xml:space="preserve"> IND_PGTO_REM = “S”</w:t>
      </w:r>
      <w:r w:rsidRPr="00892DF0">
        <w:rPr>
          <w:rFonts w:cs="Times New Roman"/>
          <w:color w:val="000000" w:themeColor="text1"/>
          <w:szCs w:val="20"/>
        </w:rPr>
        <w:t>)</w:t>
      </w:r>
      <w:r w:rsidRPr="00892DF0">
        <w:rPr>
          <w:rFonts w:cs="Times New Roman"/>
          <w:bCs/>
          <w:color w:val="000000" w:themeColor="text1"/>
          <w:szCs w:val="20"/>
        </w:rPr>
        <w:t>, de valores relativos a:</w:t>
      </w:r>
    </w:p>
    <w:p w14:paraId="7D4F3323" w14:textId="77777777" w:rsidR="00892DF0" w:rsidRPr="00892DF0" w:rsidRDefault="00892DF0" w:rsidP="00892DF0">
      <w:pPr>
        <w:rPr>
          <w:rFonts w:cs="Times New Roman"/>
          <w:bCs/>
          <w:color w:val="000000" w:themeColor="text1"/>
          <w:szCs w:val="20"/>
        </w:rPr>
      </w:pPr>
    </w:p>
    <w:p w14:paraId="6269AE2A" w14:textId="77777777" w:rsidR="00892DF0" w:rsidRPr="00892DF0" w:rsidRDefault="00892DF0" w:rsidP="00892DF0">
      <w:pPr>
        <w:ind w:firstLine="709"/>
        <w:jc w:val="both"/>
        <w:rPr>
          <w:rFonts w:cs="Times New Roman"/>
          <w:bCs/>
          <w:color w:val="000000" w:themeColor="text1"/>
          <w:szCs w:val="20"/>
        </w:rPr>
      </w:pPr>
      <w:r w:rsidRPr="00892DF0">
        <w:rPr>
          <w:rFonts w:cs="Times New Roman"/>
          <w:bCs/>
          <w:color w:val="000000" w:themeColor="text1"/>
          <w:szCs w:val="20"/>
        </w:rPr>
        <w:t>a) Serviços de assistência técnica, científica, administrativa e semelhantes que impliquem transferência de tecnologia;</w:t>
      </w:r>
    </w:p>
    <w:p w14:paraId="0B4B6331" w14:textId="77777777" w:rsidR="00892DF0" w:rsidRPr="00892DF0" w:rsidRDefault="00892DF0" w:rsidP="00892DF0">
      <w:pPr>
        <w:ind w:firstLine="709"/>
        <w:jc w:val="both"/>
        <w:rPr>
          <w:rFonts w:cs="Times New Roman"/>
          <w:bCs/>
          <w:color w:val="000000" w:themeColor="text1"/>
          <w:szCs w:val="20"/>
        </w:rPr>
      </w:pPr>
    </w:p>
    <w:p w14:paraId="662911C9" w14:textId="77777777" w:rsidR="00892DF0" w:rsidRPr="00892DF0" w:rsidRDefault="00892DF0" w:rsidP="00892DF0">
      <w:pPr>
        <w:ind w:firstLine="709"/>
        <w:jc w:val="both"/>
        <w:rPr>
          <w:rFonts w:cs="Times New Roman"/>
          <w:bCs/>
          <w:color w:val="000000" w:themeColor="text1"/>
          <w:szCs w:val="20"/>
        </w:rPr>
      </w:pPr>
      <w:r w:rsidRPr="00892DF0">
        <w:rPr>
          <w:rFonts w:cs="Times New Roman"/>
          <w:bCs/>
          <w:color w:val="000000" w:themeColor="text1"/>
          <w:szCs w:val="20"/>
        </w:rPr>
        <w:t>b) Serviços técnicos e de assistência que não impliquem transferência de tecnologia, prestados no Brasil ou no exterior;</w:t>
      </w:r>
    </w:p>
    <w:p w14:paraId="509C34B2" w14:textId="77777777" w:rsidR="00892DF0" w:rsidRPr="00892DF0" w:rsidRDefault="00892DF0" w:rsidP="00892DF0">
      <w:pPr>
        <w:ind w:firstLine="709"/>
        <w:jc w:val="both"/>
        <w:rPr>
          <w:rFonts w:cs="Times New Roman"/>
          <w:bCs/>
          <w:color w:val="000000" w:themeColor="text1"/>
          <w:szCs w:val="20"/>
        </w:rPr>
      </w:pPr>
    </w:p>
    <w:p w14:paraId="139E60FD" w14:textId="77777777" w:rsidR="00892DF0" w:rsidRPr="00892DF0" w:rsidRDefault="00892DF0" w:rsidP="00892DF0">
      <w:pPr>
        <w:ind w:firstLine="709"/>
        <w:jc w:val="both"/>
        <w:rPr>
          <w:rFonts w:cs="Times New Roman"/>
          <w:bCs/>
          <w:color w:val="000000" w:themeColor="text1"/>
          <w:szCs w:val="20"/>
        </w:rPr>
      </w:pPr>
      <w:r w:rsidRPr="00892DF0">
        <w:rPr>
          <w:rFonts w:cs="Times New Roman"/>
          <w:bCs/>
          <w:color w:val="000000" w:themeColor="text1"/>
          <w:szCs w:val="20"/>
        </w:rPr>
        <w:t>c) Juros sobre capital próprio, bem como juros decorrentes de contratos de mútuo entre empresas ligadas e juros decorrentes de contratos de financiamento;</w:t>
      </w:r>
    </w:p>
    <w:p w14:paraId="3DFB98F6" w14:textId="77777777" w:rsidR="00892DF0" w:rsidRPr="00892DF0" w:rsidRDefault="00892DF0" w:rsidP="00892DF0">
      <w:pPr>
        <w:ind w:firstLine="709"/>
        <w:jc w:val="both"/>
        <w:rPr>
          <w:rFonts w:cs="Times New Roman"/>
          <w:bCs/>
          <w:color w:val="000000" w:themeColor="text1"/>
          <w:szCs w:val="20"/>
        </w:rPr>
      </w:pPr>
    </w:p>
    <w:p w14:paraId="7827E10B" w14:textId="77777777" w:rsidR="00892DF0" w:rsidRPr="00892DF0" w:rsidRDefault="00892DF0" w:rsidP="00892DF0">
      <w:pPr>
        <w:ind w:firstLine="709"/>
        <w:jc w:val="both"/>
        <w:rPr>
          <w:rFonts w:cs="Times New Roman"/>
          <w:bCs/>
          <w:color w:val="000000" w:themeColor="text1"/>
          <w:szCs w:val="20"/>
        </w:rPr>
      </w:pPr>
      <w:r w:rsidRPr="00892DF0">
        <w:rPr>
          <w:rFonts w:cs="Times New Roman"/>
          <w:bCs/>
          <w:color w:val="000000" w:themeColor="text1"/>
          <w:szCs w:val="20"/>
        </w:rPr>
        <w:t>d) Dividendos decorrentes de participações em outras empresas.</w:t>
      </w:r>
    </w:p>
    <w:p w14:paraId="2CF14E5F" w14:textId="77777777" w:rsidR="00892DF0" w:rsidRPr="00892DF0" w:rsidRDefault="00892DF0" w:rsidP="00892DF0">
      <w:pPr>
        <w:ind w:left="709"/>
        <w:jc w:val="both"/>
        <w:rPr>
          <w:rFonts w:cs="Times New Roman"/>
          <w:color w:val="000000" w:themeColor="text1"/>
          <w:szCs w:val="20"/>
        </w:rPr>
      </w:pPr>
    </w:p>
    <w:p w14:paraId="4058513A"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92DF0">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892DF0">
        <w:rPr>
          <w:rFonts w:cs="Times New Roman"/>
          <w:color w:val="000000" w:themeColor="text1"/>
          <w:szCs w:val="20"/>
        </w:rPr>
        <w:t>;</w:t>
      </w:r>
    </w:p>
    <w:p w14:paraId="1730F930" w14:textId="77777777" w:rsidR="00892DF0" w:rsidRPr="00892DF0" w:rsidRDefault="00892DF0" w:rsidP="00892DF0">
      <w:pPr>
        <w:jc w:val="both"/>
        <w:rPr>
          <w:rFonts w:cs="Times New Roman"/>
          <w:color w:val="000000" w:themeColor="text1"/>
          <w:szCs w:val="20"/>
        </w:rPr>
      </w:pPr>
    </w:p>
    <w:p w14:paraId="4CD4551E"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892DF0">
        <w:rPr>
          <w:rFonts w:eastAsia="Times New Roman" w:cs="Times New Roman"/>
          <w:color w:val="000000" w:themeColor="text1"/>
          <w:szCs w:val="20"/>
          <w:lang w:eastAsia="pt-BR"/>
        </w:rPr>
        <w:t xml:space="preserve">Considerando-se serviços destinados à promoção do Brasil no exterior, na hipótese do inciso II do </w:t>
      </w:r>
      <w:r w:rsidRPr="00892DF0">
        <w:rPr>
          <w:rFonts w:eastAsia="Times New Roman" w:cs="Times New Roman"/>
          <w:b/>
          <w:bCs/>
          <w:color w:val="000000" w:themeColor="text1"/>
          <w:szCs w:val="20"/>
          <w:lang w:eastAsia="pt-BR"/>
        </w:rPr>
        <w:t>caput</w:t>
      </w:r>
      <w:r w:rsidRPr="00892DF0">
        <w:rPr>
          <w:rFonts w:eastAsia="Times New Roman" w:cs="Times New Roman"/>
          <w:color w:val="000000" w:themeColor="text1"/>
          <w:szCs w:val="20"/>
          <w:lang w:eastAsia="pt-BR"/>
        </w:rPr>
        <w:t>, aqueles referentes à consultoria e execução de assessoria de comunicação, de imprensa e de relações públicas</w:t>
      </w:r>
      <w:r w:rsidRPr="00892DF0">
        <w:rPr>
          <w:rFonts w:cs="Times New Roman"/>
          <w:color w:val="000000" w:themeColor="text1"/>
          <w:szCs w:val="20"/>
        </w:rPr>
        <w:t>;</w:t>
      </w:r>
    </w:p>
    <w:p w14:paraId="08D23FF6" w14:textId="77777777" w:rsidR="00892DF0" w:rsidRPr="00892DF0" w:rsidRDefault="00892DF0" w:rsidP="00892DF0">
      <w:pPr>
        <w:jc w:val="both"/>
        <w:rPr>
          <w:rFonts w:cs="Times New Roman"/>
          <w:color w:val="000000" w:themeColor="text1"/>
          <w:szCs w:val="20"/>
        </w:rPr>
      </w:pPr>
    </w:p>
    <w:p w14:paraId="04EC6E9A"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g) comissões pagas por exportadores a seus agentes no exterior (Lei nº 9.481, de 1997, art. 1º, II);</w:t>
      </w:r>
    </w:p>
    <w:p w14:paraId="7D5BC031" w14:textId="77777777" w:rsidR="00892DF0" w:rsidRPr="00892DF0" w:rsidRDefault="00892DF0" w:rsidP="00892DF0">
      <w:pPr>
        <w:jc w:val="both"/>
        <w:rPr>
          <w:rFonts w:cs="Times New Roman"/>
          <w:color w:val="000000" w:themeColor="text1"/>
          <w:szCs w:val="20"/>
        </w:rPr>
      </w:pPr>
    </w:p>
    <w:p w14:paraId="43E9051F"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h) despesas de armazenagem, movimentação e transporte de carga e emissão de documentos realizadas no exterior (Lei no 9.481, de 1997, art. 1º, XII, Lei nº 11.774, de 2008, art. 9º).</w:t>
      </w:r>
      <w:r w:rsidRPr="00892DF0">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92DF0">
        <w:rPr>
          <w:rFonts w:cs="Times New Roman"/>
          <w:color w:val="000000" w:themeColor="text1"/>
          <w:szCs w:val="20"/>
        </w:rPr>
        <w:t>;</w:t>
      </w:r>
    </w:p>
    <w:p w14:paraId="5D7650B3" w14:textId="77777777" w:rsidR="00892DF0" w:rsidRPr="00892DF0" w:rsidRDefault="00892DF0" w:rsidP="00892DF0">
      <w:pPr>
        <w:jc w:val="both"/>
        <w:rPr>
          <w:rFonts w:cs="Times New Roman"/>
          <w:color w:val="000000" w:themeColor="text1"/>
          <w:szCs w:val="20"/>
        </w:rPr>
      </w:pPr>
    </w:p>
    <w:p w14:paraId="1F02C616"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4875F26A" w14:textId="77777777" w:rsidR="00892DF0" w:rsidRPr="00892DF0" w:rsidRDefault="00892DF0" w:rsidP="00892DF0">
      <w:pPr>
        <w:jc w:val="both"/>
        <w:rPr>
          <w:rFonts w:cs="Times New Roman"/>
          <w:color w:val="000000" w:themeColor="text1"/>
          <w:szCs w:val="20"/>
        </w:rPr>
      </w:pPr>
    </w:p>
    <w:p w14:paraId="6FE19DBA"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j) juros de desconto, no exterior, de cambiais de exportação e as comissões de banqueiros inerentes a essas cambiais (Lei no 9.481, de 1997, art. 1o, X); e</w:t>
      </w:r>
    </w:p>
    <w:p w14:paraId="3D6CE4E0" w14:textId="77777777" w:rsidR="00892DF0" w:rsidRPr="00892DF0" w:rsidRDefault="00892DF0" w:rsidP="00892DF0">
      <w:pPr>
        <w:jc w:val="both"/>
        <w:rPr>
          <w:rFonts w:cs="Times New Roman"/>
          <w:color w:val="000000" w:themeColor="text1"/>
          <w:szCs w:val="20"/>
        </w:rPr>
      </w:pPr>
    </w:p>
    <w:p w14:paraId="15954C68" w14:textId="77777777" w:rsidR="00892DF0" w:rsidRPr="00892DF0" w:rsidRDefault="00892DF0" w:rsidP="00892DF0">
      <w:pPr>
        <w:ind w:left="709"/>
        <w:jc w:val="both"/>
        <w:rPr>
          <w:rFonts w:cs="Times New Roman"/>
          <w:color w:val="000000" w:themeColor="text1"/>
          <w:szCs w:val="20"/>
        </w:rPr>
      </w:pPr>
      <w:r w:rsidRPr="00892DF0">
        <w:rPr>
          <w:rFonts w:cs="Times New Roman"/>
          <w:color w:val="000000" w:themeColor="text1"/>
          <w:szCs w:val="20"/>
        </w:rPr>
        <w:t>k) juros e comissões relativos a créditos obtidos no exterior e destinados ao financiamento de exportações (Lei no 9.481, de 1997, art. 1o, XI).</w:t>
      </w:r>
    </w:p>
    <w:p w14:paraId="1BA0DBE5" w14:textId="77777777" w:rsidR="00892DF0" w:rsidRPr="00892DF0" w:rsidRDefault="00892DF0" w:rsidP="00892DF0">
      <w:pPr>
        <w:jc w:val="both"/>
        <w:rPr>
          <w:rFonts w:cs="Times New Roman"/>
          <w:bCs/>
          <w:color w:val="000000" w:themeColor="text1"/>
          <w:szCs w:val="20"/>
        </w:rPr>
      </w:pPr>
      <w:r w:rsidRPr="00892DF0">
        <w:rPr>
          <w:rFonts w:cs="Times New Roman"/>
          <w:bCs/>
          <w:color w:val="000000" w:themeColor="text1"/>
          <w:szCs w:val="20"/>
        </w:rPr>
        <w:tab/>
      </w:r>
    </w:p>
    <w:p w14:paraId="052096D1" w14:textId="77777777" w:rsidR="00892DF0" w:rsidRPr="00892DF0" w:rsidRDefault="00892DF0" w:rsidP="00892DF0">
      <w:pPr>
        <w:ind w:firstLine="709"/>
        <w:jc w:val="both"/>
        <w:rPr>
          <w:rFonts w:cs="Times New Roman"/>
          <w:bCs/>
          <w:color w:val="000000" w:themeColor="text1"/>
          <w:szCs w:val="20"/>
        </w:rPr>
      </w:pPr>
      <w:r w:rsidRPr="00892DF0">
        <w:rPr>
          <w:rFonts w:cs="Times New Roman"/>
          <w:bCs/>
          <w:color w:val="000000" w:themeColor="text1"/>
          <w:szCs w:val="20"/>
        </w:rPr>
        <w:t xml:space="preserve">A pessoa jurídica deverá informar os valores consolidados por país, </w:t>
      </w:r>
      <w:r w:rsidRPr="00892DF0">
        <w:rPr>
          <w:rFonts w:eastAsia="Times New Roman" w:cs="Times New Roman"/>
          <w:color w:val="000000" w:themeColor="text1"/>
          <w:szCs w:val="20"/>
        </w:rPr>
        <w:t>conforme registrado na sua apuração contábil</w:t>
      </w:r>
      <w:r w:rsidRPr="00892DF0">
        <w:rPr>
          <w:rFonts w:cs="Times New Roman"/>
          <w:bCs/>
          <w:color w:val="000000" w:themeColor="text1"/>
          <w:szCs w:val="20"/>
        </w:rPr>
        <w:t>.</w:t>
      </w:r>
    </w:p>
    <w:p w14:paraId="4E46935C" w14:textId="77777777" w:rsidR="00892DF0" w:rsidRPr="00892DF0" w:rsidRDefault="00892DF0" w:rsidP="00892DF0">
      <w:pPr>
        <w:rPr>
          <w:bCs/>
          <w:szCs w:val="20"/>
        </w:rPr>
      </w:pPr>
    </w:p>
    <w:p w14:paraId="04901C8C" w14:textId="77777777" w:rsidR="00892DF0" w:rsidRDefault="00892DF0" w:rsidP="00892DF0">
      <w:pPr>
        <w:jc w:val="both"/>
        <w:rPr>
          <w:b/>
          <w:bCs/>
          <w:szCs w:val="20"/>
        </w:rPr>
      </w:pPr>
      <w:r w:rsidRPr="00892DF0">
        <w:rPr>
          <w:b/>
          <w:bCs/>
          <w:szCs w:val="20"/>
        </w:rPr>
        <w:t>Observação: As informações deste registro são requeridas considerando o regime de caixa (valores efetivamente pagos).</w:t>
      </w:r>
    </w:p>
    <w:p w14:paraId="38F0C979" w14:textId="77777777" w:rsidR="00A00B71" w:rsidRDefault="00A00B71" w:rsidP="00892DF0">
      <w:pPr>
        <w:pStyle w:val="PSDS-MarcadoresNivel4"/>
        <w:tabs>
          <w:tab w:val="clear" w:pos="2271"/>
          <w:tab w:val="left" w:pos="720"/>
        </w:tabs>
        <w:spacing w:before="0" w:after="0"/>
        <w:ind w:left="0" w:firstLine="0"/>
        <w:rPr>
          <w:rFonts w:ascii="Times New Roman" w:hAnsi="Times New Roman" w:cs="Times New Roman"/>
          <w:szCs w:val="20"/>
          <w:lang w:val="pt-PT"/>
        </w:rPr>
      </w:pPr>
    </w:p>
    <w:p w14:paraId="45EE28AE" w14:textId="77777777" w:rsidR="00892DF0" w:rsidRPr="00892DF0" w:rsidRDefault="00892DF0" w:rsidP="00892DF0">
      <w:pPr>
        <w:pStyle w:val="PSDS-MarcadoresNivel4"/>
        <w:tabs>
          <w:tab w:val="clear" w:pos="2271"/>
          <w:tab w:val="left" w:pos="720"/>
        </w:tabs>
        <w:spacing w:before="0" w:after="0"/>
        <w:ind w:left="0" w:firstLine="0"/>
        <w:rPr>
          <w:rFonts w:ascii="Times New Roman" w:hAnsi="Times New Roman" w:cs="Times New Roman"/>
          <w:szCs w:val="20"/>
          <w:lang w:val="pt-PT"/>
        </w:rPr>
      </w:pPr>
      <w:r w:rsidRPr="00892DF0">
        <w:rPr>
          <w:rFonts w:ascii="Times New Roman" w:hAnsi="Times New Roman" w:cs="Times New Roman"/>
          <w:szCs w:val="20"/>
          <w:lang w:val="pt-PT"/>
        </w:rPr>
        <w:t>As informações abaixo discriminadas devem ser fornecidas, para o ano-calendário 2023 e situações especiais de 2024, que devem ser consolidadas por país, por meio do registro Y800  - Outras Informações– formato .rtf:</w:t>
      </w:r>
    </w:p>
    <w:p w14:paraId="5C9B87EE" w14:textId="77777777" w:rsidR="00892DF0" w:rsidRPr="00892DF0" w:rsidRDefault="00892DF0" w:rsidP="00892DF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3464" w:type="dxa"/>
        <w:jc w:val="center"/>
        <w:tblCellMar>
          <w:left w:w="70" w:type="dxa"/>
          <w:right w:w="70" w:type="dxa"/>
        </w:tblCellMar>
        <w:tblLook w:val="04A0" w:firstRow="1" w:lastRow="0" w:firstColumn="1" w:lastColumn="0" w:noHBand="0" w:noVBand="1"/>
      </w:tblPr>
      <w:tblGrid>
        <w:gridCol w:w="4517"/>
        <w:gridCol w:w="8947"/>
      </w:tblGrid>
      <w:tr w:rsidR="00892DF0" w:rsidRPr="00892DF0" w14:paraId="6D7E9FF3" w14:textId="77777777" w:rsidTr="00997B5E">
        <w:trPr>
          <w:trHeight w:val="1193"/>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5BAA4CE"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Produtos e Serviços Brasileiro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4514986" w14:textId="77777777" w:rsidR="00892DF0" w:rsidRPr="00892DF0" w:rsidRDefault="00892DF0" w:rsidP="00997B5E">
            <w:pPr>
              <w:rPr>
                <w:rFonts w:eastAsia="Times New Roman" w:cs="Times New Roman"/>
                <w:szCs w:val="20"/>
                <w:lang w:eastAsia="pt-BR"/>
              </w:rPr>
            </w:pPr>
            <w:r w:rsidRPr="00892DF0">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892DF0" w:rsidRPr="00892DF0" w14:paraId="5A4D0D4F" w14:textId="77777777" w:rsidTr="00997B5E">
        <w:trPr>
          <w:trHeight w:val="560"/>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2DCB1A4D"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63BCBA89" w14:textId="77777777" w:rsidR="00892DF0" w:rsidRPr="00892DF0" w:rsidRDefault="00892DF0" w:rsidP="00997B5E">
            <w:pPr>
              <w:rPr>
                <w:rFonts w:cs="Times New Roman"/>
                <w:szCs w:val="20"/>
              </w:rPr>
            </w:pPr>
            <w:r w:rsidRPr="00892DF0">
              <w:rPr>
                <w:rFonts w:cs="Times New Roman"/>
                <w:szCs w:val="20"/>
              </w:rPr>
              <w:t>Contratação de serviços destinados à promoção do Brasil no exterior, por órgãos do Poder Executivo Federal (Lei nº 9.481, de 1997, art. 1º, III, e Lei nº 11.774, de 2008, art. 9º).</w:t>
            </w:r>
          </w:p>
        </w:tc>
      </w:tr>
      <w:tr w:rsidR="00892DF0" w:rsidRPr="00892DF0" w14:paraId="3CD35332" w14:textId="77777777" w:rsidTr="00997B5E">
        <w:trPr>
          <w:trHeight w:val="558"/>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9046CFC"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omissões Paga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9D5DEDC" w14:textId="77777777" w:rsidR="00892DF0" w:rsidRPr="00892DF0" w:rsidRDefault="00892DF0" w:rsidP="00997B5E">
            <w:pPr>
              <w:rPr>
                <w:rFonts w:cs="Times New Roman"/>
                <w:szCs w:val="20"/>
              </w:rPr>
            </w:pPr>
            <w:r w:rsidRPr="00892DF0">
              <w:rPr>
                <w:rFonts w:cs="Times New Roman"/>
                <w:szCs w:val="20"/>
              </w:rPr>
              <w:t>Comissões pagas por exportadores a seus agentes no exterior (Lei nº 9.481, de 1997, art. 1º, II).</w:t>
            </w:r>
          </w:p>
        </w:tc>
      </w:tr>
      <w:tr w:rsidR="00892DF0" w:rsidRPr="00892DF0" w14:paraId="4C1F0775" w14:textId="77777777" w:rsidTr="00997B5E">
        <w:trPr>
          <w:trHeight w:val="41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122B84A0"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A8BB156" w14:textId="77777777" w:rsidR="00892DF0" w:rsidRPr="00892DF0" w:rsidRDefault="00892DF0" w:rsidP="00997B5E">
            <w:pPr>
              <w:rPr>
                <w:rFonts w:cs="Times New Roman"/>
                <w:szCs w:val="20"/>
              </w:rPr>
            </w:pPr>
            <w:r w:rsidRPr="00892DF0">
              <w:rPr>
                <w:rFonts w:cs="Times New Roman"/>
                <w:szCs w:val="20"/>
              </w:rPr>
              <w:t>Despesas de armazenagem, movimentação e transporte de carga e emissão de documentos realizadas no exterior (Lei nº 9.481, de 1997, art. 1º, XII, Lei nº 11.774, de 2008, art. 9º).</w:t>
            </w:r>
          </w:p>
        </w:tc>
      </w:tr>
      <w:tr w:rsidR="00892DF0" w:rsidRPr="00892DF0" w14:paraId="6A88DEE9" w14:textId="77777777" w:rsidTr="00997B5E">
        <w:trPr>
          <w:trHeight w:val="696"/>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D6DFDD3"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FAF7E30" w14:textId="77777777" w:rsidR="00892DF0" w:rsidRPr="00892DF0" w:rsidRDefault="00892DF0" w:rsidP="00997B5E">
            <w:pPr>
              <w:rPr>
                <w:rFonts w:cs="Times New Roman"/>
                <w:szCs w:val="20"/>
              </w:rPr>
            </w:pPr>
            <w:r w:rsidRPr="00892DF0">
              <w:rPr>
                <w:rFonts w:cs="Times New Roman"/>
                <w:szCs w:val="20"/>
              </w:rPr>
              <w:t>Operações de cobertura de riscos de variações, no mercado internacional, de taxas de juros, de paridade entre moedas e de preços de mercadorias (hedge) (Lei no 9.481, de 1997, art. 1º, IV).</w:t>
            </w:r>
          </w:p>
        </w:tc>
      </w:tr>
      <w:tr w:rsidR="00892DF0" w:rsidRPr="00892DF0" w14:paraId="781ECEE3" w14:textId="77777777" w:rsidTr="00997B5E">
        <w:trPr>
          <w:trHeight w:val="709"/>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1FDC8AEE"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Juros de Desconto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6ACA90B8" w14:textId="77777777" w:rsidR="00892DF0" w:rsidRPr="00892DF0" w:rsidRDefault="00892DF0" w:rsidP="00997B5E">
            <w:pPr>
              <w:rPr>
                <w:rFonts w:cs="Times New Roman"/>
                <w:szCs w:val="20"/>
              </w:rPr>
            </w:pPr>
            <w:r w:rsidRPr="00892DF0">
              <w:rPr>
                <w:rFonts w:cs="Times New Roman"/>
                <w:szCs w:val="20"/>
              </w:rPr>
              <w:t>Juros de desconto, no exterior, de cambiais de exportação e as comissões de banqueiros inerentes a essas cambiais (Lei no 9.481, de 1997, art. 1º, X).</w:t>
            </w:r>
          </w:p>
        </w:tc>
      </w:tr>
      <w:tr w:rsidR="00892DF0" w:rsidRPr="00892DF0" w14:paraId="686C77F1" w14:textId="77777777" w:rsidTr="00997B5E">
        <w:trPr>
          <w:trHeight w:val="62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0F3D7F8"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 xml:space="preserve">Valor das Despesas - Juros </w:t>
            </w:r>
            <w:r w:rsidRPr="00892DF0">
              <w:rPr>
                <w:rFonts w:cs="Times New Roman"/>
                <w:szCs w:val="20"/>
              </w:rPr>
              <w:t>e Comiss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35B12886" w14:textId="77777777" w:rsidR="00892DF0" w:rsidRPr="00892DF0" w:rsidRDefault="00892DF0" w:rsidP="00997B5E">
            <w:pPr>
              <w:rPr>
                <w:rFonts w:cs="Times New Roman"/>
                <w:szCs w:val="20"/>
              </w:rPr>
            </w:pPr>
            <w:r w:rsidRPr="00892DF0">
              <w:rPr>
                <w:rFonts w:cs="Times New Roman"/>
                <w:szCs w:val="20"/>
              </w:rPr>
              <w:t>Juros e comissões relativos a créditos obtidos no exterior e destinados ao financiamento de exportações (Lei no 9.481, de 1997, art. 1o, XI).</w:t>
            </w:r>
          </w:p>
        </w:tc>
      </w:tr>
    </w:tbl>
    <w:p w14:paraId="62D1060C" w14:textId="77777777" w:rsidR="00417E79" w:rsidRDefault="00417E79" w:rsidP="00892DF0">
      <w:pPr>
        <w:pStyle w:val="PSDS-MarcadoresNivel4"/>
        <w:tabs>
          <w:tab w:val="clear" w:pos="2271"/>
          <w:tab w:val="left" w:pos="720"/>
        </w:tabs>
        <w:spacing w:before="0" w:after="0"/>
        <w:ind w:left="0" w:firstLine="0"/>
        <w:rPr>
          <w:rFonts w:ascii="Times New Roman" w:hAnsi="Times New Roman" w:cs="Times New Roman"/>
          <w:szCs w:val="20"/>
        </w:rPr>
      </w:pPr>
    </w:p>
    <w:p w14:paraId="1BF2A83A" w14:textId="151BB3E5" w:rsidR="00892DF0" w:rsidRPr="00892DF0" w:rsidRDefault="00892DF0" w:rsidP="00892DF0">
      <w:pPr>
        <w:pStyle w:val="PSDS-MarcadoresNivel4"/>
        <w:tabs>
          <w:tab w:val="clear" w:pos="2271"/>
          <w:tab w:val="left" w:pos="720"/>
        </w:tabs>
        <w:spacing w:before="0" w:after="0"/>
        <w:ind w:left="0" w:firstLine="0"/>
        <w:rPr>
          <w:rFonts w:ascii="Times New Roman" w:hAnsi="Times New Roman" w:cs="Times New Roman"/>
          <w:szCs w:val="20"/>
        </w:rPr>
      </w:pPr>
      <w:r w:rsidRPr="00892DF0">
        <w:rPr>
          <w:rFonts w:ascii="Times New Roman" w:hAnsi="Times New Roman" w:cs="Times New Roman"/>
          <w:szCs w:val="20"/>
        </w:rPr>
        <w:t>Modelo de arquivo a ser fornecido via registro Y800:</w:t>
      </w:r>
    </w:p>
    <w:p w14:paraId="472C680D" w14:textId="77777777" w:rsidR="00892DF0" w:rsidRPr="00892DF0" w:rsidRDefault="00892DF0" w:rsidP="00892DF0">
      <w:pPr>
        <w:pStyle w:val="PSDS-MarcadoresNivel4"/>
        <w:tabs>
          <w:tab w:val="clear" w:pos="2271"/>
          <w:tab w:val="left" w:pos="720"/>
        </w:tabs>
        <w:spacing w:before="0" w:after="0"/>
        <w:ind w:left="0" w:firstLine="0"/>
        <w:rPr>
          <w:rFonts w:ascii="Times New Roman" w:hAnsi="Times New Roman" w:cs="Times New Roman"/>
          <w:szCs w:val="20"/>
        </w:rPr>
      </w:pPr>
    </w:p>
    <w:p w14:paraId="0DA0904B" w14:textId="77777777" w:rsidR="00892DF0" w:rsidRPr="00892DF0" w:rsidRDefault="00892DF0" w:rsidP="00892DF0">
      <w:pPr>
        <w:spacing w:after="200" w:line="276" w:lineRule="auto"/>
        <w:rPr>
          <w:rFonts w:cs="Times New Roman"/>
          <w:b/>
          <w:szCs w:val="20"/>
          <w:lang w:val="pt-PT"/>
        </w:rPr>
      </w:pPr>
      <w:r w:rsidRPr="00892DF0">
        <w:rPr>
          <w:rFonts w:cs="Times New Roman"/>
          <w:b/>
          <w:szCs w:val="20"/>
          <w:lang w:val="pt-PT"/>
        </w:rPr>
        <w:t>Registro X450: Pagamentos ou Remessas a Título de Serviços, Juros e Dividendos a Beneficiários do Brasil e do Exterior – Período de 01/01/2023 a 31/12/2023</w:t>
      </w:r>
    </w:p>
    <w:tbl>
      <w:tblPr>
        <w:tblW w:w="8789" w:type="dxa"/>
        <w:jc w:val="center"/>
        <w:tblCellMar>
          <w:left w:w="70" w:type="dxa"/>
          <w:right w:w="70" w:type="dxa"/>
        </w:tblCellMar>
        <w:tblLook w:val="04A0" w:firstRow="1" w:lastRow="0" w:firstColumn="1" w:lastColumn="0" w:noHBand="0" w:noVBand="1"/>
      </w:tblPr>
      <w:tblGrid>
        <w:gridCol w:w="4517"/>
        <w:gridCol w:w="1424"/>
        <w:gridCol w:w="1424"/>
        <w:gridCol w:w="1424"/>
      </w:tblGrid>
      <w:tr w:rsidR="00892DF0" w:rsidRPr="00892DF0" w14:paraId="533A58A6" w14:textId="77777777" w:rsidTr="00997B5E">
        <w:trPr>
          <w:trHeight w:val="54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63CC515B"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Paí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059EE2B"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Canadá</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0512C6DC"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Itália</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C63943A"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EUA</w:t>
            </w:r>
          </w:p>
        </w:tc>
      </w:tr>
      <w:tr w:rsidR="00892DF0" w:rsidRPr="00892DF0" w14:paraId="4DBDFFB8" w14:textId="77777777" w:rsidTr="00997B5E">
        <w:trPr>
          <w:trHeight w:val="54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0067C182"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Produtos e Serviços Brasileiro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7774C9A" w14:textId="77777777" w:rsidR="00892DF0" w:rsidRPr="00892DF0" w:rsidRDefault="00892DF0" w:rsidP="00997B5E">
            <w:pPr>
              <w:rPr>
                <w:rFonts w:cs="Times New Roman"/>
                <w:szCs w:val="20"/>
              </w:rPr>
            </w:pPr>
            <w:r w:rsidRPr="00892DF0">
              <w:rPr>
                <w:rFonts w:cs="Times New Roman"/>
                <w:szCs w:val="20"/>
              </w:rPr>
              <w:t>R$ 10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6C28884" w14:textId="77777777" w:rsidR="00892DF0" w:rsidRPr="00892DF0" w:rsidRDefault="00892DF0" w:rsidP="00997B5E">
            <w:pPr>
              <w:rPr>
                <w:rFonts w:eastAsia="Times New Roman" w:cs="Times New Roman"/>
                <w:szCs w:val="20"/>
                <w:lang w:eastAsia="pt-BR"/>
              </w:rPr>
            </w:pPr>
            <w:r w:rsidRPr="00892DF0">
              <w:rPr>
                <w:rFonts w:cs="Times New Roman"/>
                <w:szCs w:val="20"/>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0FFBE648" w14:textId="77777777" w:rsidR="00892DF0" w:rsidRPr="00892DF0" w:rsidRDefault="00892DF0" w:rsidP="00997B5E">
            <w:pPr>
              <w:rPr>
                <w:rFonts w:cs="Times New Roman"/>
                <w:szCs w:val="20"/>
              </w:rPr>
            </w:pPr>
            <w:r w:rsidRPr="00892DF0">
              <w:rPr>
                <w:rFonts w:cs="Times New Roman"/>
                <w:szCs w:val="20"/>
              </w:rPr>
              <w:t>R$ 500.000,00</w:t>
            </w:r>
          </w:p>
        </w:tc>
      </w:tr>
      <w:tr w:rsidR="00892DF0" w:rsidRPr="00892DF0" w14:paraId="797023DB" w14:textId="77777777" w:rsidTr="00997B5E">
        <w:trPr>
          <w:trHeight w:val="422"/>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0D080C17"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Promoção do Brasil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08C48475" w14:textId="77777777" w:rsidR="00892DF0" w:rsidRPr="00892DF0" w:rsidRDefault="00892DF0" w:rsidP="00997B5E">
            <w:pPr>
              <w:rPr>
                <w:rFonts w:cs="Times New Roman"/>
                <w:szCs w:val="20"/>
              </w:rPr>
            </w:pPr>
            <w:r w:rsidRPr="00892DF0">
              <w:rPr>
                <w:rFonts w:cs="Times New Roman"/>
                <w:szCs w:val="20"/>
              </w:rPr>
              <w:t>R$ 5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61A3585" w14:textId="77777777" w:rsidR="00892DF0" w:rsidRPr="00892DF0" w:rsidRDefault="00892DF0" w:rsidP="00997B5E">
            <w:pPr>
              <w:rPr>
                <w:rFonts w:cs="Times New Roman"/>
                <w:szCs w:val="20"/>
              </w:rPr>
            </w:pPr>
            <w:r w:rsidRPr="00892DF0">
              <w:rPr>
                <w:rFonts w:cs="Times New Roman"/>
                <w:szCs w:val="20"/>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66843849" w14:textId="77777777" w:rsidR="00892DF0" w:rsidRPr="00892DF0" w:rsidRDefault="00892DF0" w:rsidP="00997B5E">
            <w:pPr>
              <w:rPr>
                <w:rFonts w:cs="Times New Roman"/>
                <w:szCs w:val="20"/>
              </w:rPr>
            </w:pPr>
            <w:r w:rsidRPr="00892DF0">
              <w:rPr>
                <w:rFonts w:cs="Times New Roman"/>
                <w:szCs w:val="20"/>
              </w:rPr>
              <w:t>R$ 100.000,00</w:t>
            </w:r>
          </w:p>
        </w:tc>
      </w:tr>
      <w:tr w:rsidR="00892DF0" w:rsidRPr="00892DF0" w14:paraId="08852EB7" w14:textId="77777777" w:rsidTr="00997B5E">
        <w:trPr>
          <w:trHeight w:val="41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E1C7281"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omissões Paga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0461B913" w14:textId="77777777" w:rsidR="00892DF0" w:rsidRPr="00892DF0" w:rsidRDefault="00892DF0" w:rsidP="00997B5E">
            <w:pPr>
              <w:rPr>
                <w:rFonts w:cs="Times New Roman"/>
                <w:szCs w:val="20"/>
              </w:rPr>
            </w:pPr>
            <w:r w:rsidRPr="00892DF0">
              <w:rPr>
                <w:rFonts w:cs="Times New Roman"/>
                <w:szCs w:val="20"/>
              </w:rPr>
              <w:t>R$ 8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405CB32" w14:textId="77777777" w:rsidR="00892DF0" w:rsidRPr="00892DF0" w:rsidRDefault="00892DF0" w:rsidP="00997B5E">
            <w:pPr>
              <w:rPr>
                <w:rFonts w:cs="Times New Roman"/>
                <w:szCs w:val="20"/>
              </w:rPr>
            </w:pPr>
            <w:r w:rsidRPr="00892DF0">
              <w:rPr>
                <w:rFonts w:cs="Times New Roman"/>
                <w:szCs w:val="20"/>
              </w:rPr>
              <w:t>R$ 7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D5106F8" w14:textId="77777777" w:rsidR="00892DF0" w:rsidRPr="00892DF0" w:rsidRDefault="00892DF0" w:rsidP="00997B5E">
            <w:pPr>
              <w:rPr>
                <w:rFonts w:cs="Times New Roman"/>
                <w:szCs w:val="20"/>
              </w:rPr>
            </w:pPr>
            <w:r w:rsidRPr="00892DF0">
              <w:rPr>
                <w:rFonts w:cs="Times New Roman"/>
                <w:szCs w:val="20"/>
              </w:rPr>
              <w:t>R$ 30.000,00</w:t>
            </w:r>
          </w:p>
        </w:tc>
      </w:tr>
      <w:tr w:rsidR="00892DF0" w:rsidRPr="00892DF0" w14:paraId="64284A12" w14:textId="77777777" w:rsidTr="00997B5E">
        <w:trPr>
          <w:trHeight w:val="411"/>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85DD50E"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argas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2C36B3A" w14:textId="77777777" w:rsidR="00892DF0" w:rsidRPr="00892DF0" w:rsidRDefault="00892DF0" w:rsidP="00997B5E">
            <w:pPr>
              <w:rPr>
                <w:rFonts w:cs="Times New Roman"/>
                <w:szCs w:val="20"/>
              </w:rPr>
            </w:pPr>
            <w:r w:rsidRPr="00892DF0">
              <w:rPr>
                <w:rFonts w:cs="Times New Roman"/>
                <w:szCs w:val="20"/>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DF574B3" w14:textId="77777777" w:rsidR="00892DF0" w:rsidRPr="00892DF0" w:rsidRDefault="00892DF0" w:rsidP="00997B5E">
            <w:pPr>
              <w:rPr>
                <w:rFonts w:cs="Times New Roman"/>
                <w:szCs w:val="20"/>
              </w:rPr>
            </w:pPr>
            <w:r w:rsidRPr="00892DF0">
              <w:rPr>
                <w:rFonts w:cs="Times New Roman"/>
                <w:szCs w:val="20"/>
              </w:rPr>
              <w:t>R$ 5.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C8ACEB2" w14:textId="77777777" w:rsidR="00892DF0" w:rsidRPr="00892DF0" w:rsidRDefault="00892DF0" w:rsidP="00997B5E">
            <w:pPr>
              <w:rPr>
                <w:rFonts w:cs="Times New Roman"/>
                <w:szCs w:val="20"/>
              </w:rPr>
            </w:pPr>
            <w:r w:rsidRPr="00892DF0">
              <w:rPr>
                <w:rFonts w:cs="Times New Roman"/>
                <w:szCs w:val="20"/>
              </w:rPr>
              <w:t>R$ 40.000,00</w:t>
            </w:r>
          </w:p>
        </w:tc>
      </w:tr>
      <w:tr w:rsidR="00892DF0" w:rsidRPr="00892DF0" w14:paraId="3758737D" w14:textId="77777777" w:rsidTr="00997B5E">
        <w:trPr>
          <w:trHeight w:val="426"/>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8AE7259"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Cobertura de Risco de Variação</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765AA0E" w14:textId="77777777" w:rsidR="00892DF0" w:rsidRPr="00892DF0" w:rsidRDefault="00892DF0" w:rsidP="00997B5E">
            <w:pPr>
              <w:rPr>
                <w:rFonts w:cs="Times New Roman"/>
                <w:szCs w:val="20"/>
              </w:rPr>
            </w:pPr>
            <w:r w:rsidRPr="00892DF0">
              <w:rPr>
                <w:rFonts w:cs="Times New Roman"/>
                <w:szCs w:val="20"/>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7239C050" w14:textId="77777777" w:rsidR="00892DF0" w:rsidRPr="00892DF0" w:rsidRDefault="00892DF0" w:rsidP="00997B5E">
            <w:pPr>
              <w:rPr>
                <w:rFonts w:cs="Times New Roman"/>
                <w:szCs w:val="20"/>
              </w:rPr>
            </w:pPr>
            <w:r w:rsidRPr="00892DF0">
              <w:rPr>
                <w:rFonts w:cs="Times New Roman"/>
                <w:szCs w:val="20"/>
              </w:rPr>
              <w:t>R$ 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C93A61D" w14:textId="77777777" w:rsidR="00892DF0" w:rsidRPr="00892DF0" w:rsidRDefault="00892DF0" w:rsidP="00997B5E">
            <w:pPr>
              <w:rPr>
                <w:rFonts w:cs="Times New Roman"/>
                <w:szCs w:val="20"/>
              </w:rPr>
            </w:pPr>
            <w:r w:rsidRPr="00892DF0">
              <w:rPr>
                <w:rFonts w:cs="Times New Roman"/>
                <w:szCs w:val="20"/>
              </w:rPr>
              <w:t>R$ 10.000,00</w:t>
            </w:r>
          </w:p>
        </w:tc>
      </w:tr>
      <w:tr w:rsidR="00892DF0" w:rsidRPr="00892DF0" w14:paraId="151C59FA" w14:textId="77777777" w:rsidTr="00997B5E">
        <w:trPr>
          <w:trHeight w:val="709"/>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57534ACA"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Valor das Despesas - Juros de Desconto no Exterior</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169130E" w14:textId="77777777" w:rsidR="00892DF0" w:rsidRPr="00892DF0" w:rsidRDefault="00892DF0" w:rsidP="00997B5E">
            <w:pPr>
              <w:rPr>
                <w:rFonts w:cs="Times New Roman"/>
                <w:szCs w:val="20"/>
              </w:rPr>
            </w:pPr>
            <w:r w:rsidRPr="00892DF0">
              <w:rPr>
                <w:rFonts w:cs="Times New Roman"/>
                <w:szCs w:val="20"/>
              </w:rPr>
              <w:t>R$ 2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270CDA9A" w14:textId="77777777" w:rsidR="00892DF0" w:rsidRPr="00892DF0" w:rsidRDefault="00892DF0" w:rsidP="00997B5E">
            <w:pPr>
              <w:rPr>
                <w:rFonts w:cs="Times New Roman"/>
                <w:szCs w:val="20"/>
              </w:rPr>
            </w:pPr>
            <w:r w:rsidRPr="00892DF0">
              <w:rPr>
                <w:rFonts w:cs="Times New Roman"/>
                <w:szCs w:val="20"/>
              </w:rPr>
              <w:t>R$ 4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332B099B" w14:textId="77777777" w:rsidR="00892DF0" w:rsidRPr="00892DF0" w:rsidRDefault="00892DF0" w:rsidP="00997B5E">
            <w:pPr>
              <w:rPr>
                <w:rFonts w:cs="Times New Roman"/>
                <w:szCs w:val="20"/>
              </w:rPr>
            </w:pPr>
            <w:r w:rsidRPr="00892DF0">
              <w:rPr>
                <w:rFonts w:cs="Times New Roman"/>
                <w:szCs w:val="20"/>
              </w:rPr>
              <w:t>R$ 400.000,00</w:t>
            </w:r>
          </w:p>
        </w:tc>
      </w:tr>
      <w:tr w:rsidR="00892DF0" w:rsidRPr="0031380E" w14:paraId="144B4528" w14:textId="77777777" w:rsidTr="00997B5E">
        <w:trPr>
          <w:trHeight w:val="624"/>
          <w:jc w:val="center"/>
        </w:trPr>
        <w:tc>
          <w:tcPr>
            <w:tcW w:w="4517" w:type="dxa"/>
            <w:tcBorders>
              <w:top w:val="single" w:sz="4" w:space="0" w:color="auto"/>
              <w:left w:val="single" w:sz="4" w:space="0" w:color="auto"/>
              <w:bottom w:val="single" w:sz="4" w:space="0" w:color="auto"/>
              <w:right w:val="single" w:sz="4" w:space="0" w:color="auto"/>
            </w:tcBorders>
            <w:shd w:val="clear" w:color="000000" w:fill="F2F2F2"/>
            <w:vAlign w:val="center"/>
          </w:tcPr>
          <w:p w14:paraId="7BB4770D" w14:textId="77777777" w:rsidR="00892DF0" w:rsidRPr="00892DF0" w:rsidRDefault="00892DF0" w:rsidP="00997B5E">
            <w:pPr>
              <w:rPr>
                <w:rFonts w:eastAsia="Times New Roman" w:cs="Times New Roman"/>
                <w:szCs w:val="20"/>
                <w:lang w:eastAsia="pt-BR"/>
              </w:rPr>
            </w:pPr>
            <w:r w:rsidRPr="00892DF0">
              <w:rPr>
                <w:rFonts w:eastAsia="Times New Roman" w:cs="Times New Roman"/>
                <w:szCs w:val="20"/>
                <w:lang w:eastAsia="pt-BR"/>
              </w:rPr>
              <w:t xml:space="preserve">Valor das Despesas - Juros </w:t>
            </w:r>
            <w:r w:rsidRPr="00892DF0">
              <w:rPr>
                <w:rFonts w:cs="Times New Roman"/>
                <w:szCs w:val="20"/>
              </w:rPr>
              <w:t>e Comissões</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5482682" w14:textId="77777777" w:rsidR="00892DF0" w:rsidRPr="00892DF0" w:rsidRDefault="00892DF0" w:rsidP="00997B5E">
            <w:pPr>
              <w:rPr>
                <w:rFonts w:cs="Times New Roman"/>
                <w:szCs w:val="20"/>
              </w:rPr>
            </w:pPr>
            <w:r w:rsidRPr="00892DF0">
              <w:rPr>
                <w:rFonts w:cs="Times New Roman"/>
                <w:szCs w:val="20"/>
              </w:rPr>
              <w:t>R$ 2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4BFA1B93" w14:textId="77777777" w:rsidR="00892DF0" w:rsidRPr="00892DF0" w:rsidRDefault="00892DF0" w:rsidP="00997B5E">
            <w:pPr>
              <w:rPr>
                <w:rFonts w:cs="Times New Roman"/>
                <w:szCs w:val="20"/>
              </w:rPr>
            </w:pPr>
            <w:r w:rsidRPr="00892DF0">
              <w:rPr>
                <w:rFonts w:cs="Times New Roman"/>
                <w:szCs w:val="20"/>
              </w:rPr>
              <w:t>R$ 10.000,00</w:t>
            </w:r>
          </w:p>
        </w:tc>
        <w:tc>
          <w:tcPr>
            <w:tcW w:w="1424" w:type="dxa"/>
            <w:tcBorders>
              <w:top w:val="single" w:sz="4" w:space="0" w:color="auto"/>
              <w:left w:val="single" w:sz="4" w:space="0" w:color="auto"/>
              <w:bottom w:val="single" w:sz="4" w:space="0" w:color="auto"/>
              <w:right w:val="single" w:sz="4" w:space="0" w:color="auto"/>
            </w:tcBorders>
            <w:shd w:val="clear" w:color="000000" w:fill="F2F2F2"/>
            <w:vAlign w:val="center"/>
          </w:tcPr>
          <w:p w14:paraId="5500A1C7" w14:textId="77777777" w:rsidR="00892DF0" w:rsidRDefault="00892DF0" w:rsidP="00997B5E">
            <w:pPr>
              <w:rPr>
                <w:rFonts w:cs="Times New Roman"/>
                <w:szCs w:val="20"/>
              </w:rPr>
            </w:pPr>
            <w:r w:rsidRPr="00892DF0">
              <w:rPr>
                <w:rFonts w:cs="Times New Roman"/>
                <w:szCs w:val="20"/>
              </w:rPr>
              <w:t>R$ 100.000,00</w:t>
            </w:r>
          </w:p>
        </w:tc>
      </w:tr>
    </w:tbl>
    <w:p w14:paraId="26A8DEA8" w14:textId="5655F2D5" w:rsidR="00892DF0" w:rsidRDefault="00892DF0" w:rsidP="00892DF0">
      <w:pPr>
        <w:pStyle w:val="PSDS-MarcadoresNivel4"/>
        <w:tabs>
          <w:tab w:val="clear" w:pos="2271"/>
          <w:tab w:val="left" w:pos="720"/>
        </w:tabs>
        <w:spacing w:before="0" w:after="0"/>
        <w:ind w:left="0" w:firstLine="0"/>
        <w:rPr>
          <w:rFonts w:ascii="Times New Roman" w:hAnsi="Times New Roman" w:cs="Times New Roman"/>
          <w:szCs w:val="20"/>
        </w:rPr>
      </w:pPr>
    </w:p>
    <w:p w14:paraId="2D3CC375" w14:textId="6DD0158D" w:rsidR="00A1163B" w:rsidRPr="00A1163B" w:rsidRDefault="00A1163B" w:rsidP="00852C10">
      <w:pPr>
        <w:pStyle w:val="Ttulo4"/>
      </w:pPr>
      <w:bookmarkStart w:id="577" w:name="_Toc156228446"/>
      <w:r w:rsidRPr="00A1163B">
        <w:t>Registro X485: Benefícios Fiscais – Parte II: Novo registro.</w:t>
      </w:r>
      <w:bookmarkEnd w:id="577"/>
    </w:p>
    <w:p w14:paraId="0F232AF6" w14:textId="77777777" w:rsidR="00A1163B" w:rsidRPr="00A1163B" w:rsidRDefault="00A1163B" w:rsidP="00A1163B">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1163B" w:rsidRPr="00A1163B" w14:paraId="05AB1FF7" w14:textId="77777777" w:rsidTr="0049697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33CF78"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REGISTRO X485: BENEFÍCIOS FISCAIS – PARTE II</w:t>
            </w:r>
          </w:p>
        </w:tc>
      </w:tr>
      <w:tr w:rsidR="00A1163B" w:rsidRPr="00A1163B" w14:paraId="468700B2" w14:textId="77777777" w:rsidTr="0049697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F5F364"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Regras de Validação do Registro: REGRA_DUPLICIDADE_DESPREZADA; REGRA_LINHA_DESPREZADA; REGRA_LINHA_ATUALIZADA</w:t>
            </w:r>
          </w:p>
        </w:tc>
      </w:tr>
      <w:tr w:rsidR="00A1163B" w:rsidRPr="00A1163B" w14:paraId="6EC45863" w14:textId="77777777" w:rsidTr="0049697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327D70"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03042F"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Ocorrência – 0:N</w:t>
            </w:r>
          </w:p>
        </w:tc>
      </w:tr>
      <w:tr w:rsidR="00A1163B" w:rsidRPr="00A1163B" w14:paraId="284C3971" w14:textId="77777777" w:rsidTr="0049697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D7FBB95" w14:textId="77777777" w:rsidR="00A1163B" w:rsidRPr="00A1163B" w:rsidRDefault="00A1163B" w:rsidP="0049697D">
            <w:pPr>
              <w:rPr>
                <w:rFonts w:eastAsia="Times New Roman" w:cs="Times New Roman"/>
                <w:b/>
                <w:bCs/>
                <w:color w:val="000000"/>
                <w:szCs w:val="20"/>
                <w:lang w:eastAsia="pt-BR"/>
              </w:rPr>
            </w:pPr>
            <w:r w:rsidRPr="00A1163B">
              <w:rPr>
                <w:rFonts w:eastAsia="Times New Roman" w:cs="Times New Roman"/>
                <w:b/>
                <w:bCs/>
                <w:color w:val="000000"/>
                <w:szCs w:val="20"/>
                <w:lang w:eastAsia="pt-BR"/>
              </w:rPr>
              <w:t>Campo(s) chave: CODIGO</w:t>
            </w:r>
          </w:p>
        </w:tc>
      </w:tr>
    </w:tbl>
    <w:p w14:paraId="0F4476B3" w14:textId="77777777" w:rsidR="00A1163B" w:rsidRPr="00A1163B" w:rsidRDefault="00A1163B" w:rsidP="00A1163B">
      <w:pPr>
        <w:jc w:val="center"/>
        <w:rPr>
          <w:b/>
          <w:szCs w:val="20"/>
          <w:lang w:val="pt-PT"/>
        </w:rPr>
      </w:pPr>
    </w:p>
    <w:tbl>
      <w:tblPr>
        <w:tblW w:w="154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71"/>
        <w:gridCol w:w="2296"/>
        <w:gridCol w:w="6964"/>
        <w:gridCol w:w="887"/>
        <w:gridCol w:w="963"/>
        <w:gridCol w:w="913"/>
        <w:gridCol w:w="1363"/>
        <w:gridCol w:w="1163"/>
      </w:tblGrid>
      <w:tr w:rsidR="00A1163B" w:rsidRPr="00A1163B" w14:paraId="72AE7F5D" w14:textId="77777777" w:rsidTr="0049697D">
        <w:trPr>
          <w:trHeight w:val="525"/>
        </w:trPr>
        <w:tc>
          <w:tcPr>
            <w:tcW w:w="912" w:type="dxa"/>
            <w:shd w:val="clear" w:color="000000" w:fill="D0CECE"/>
            <w:vAlign w:val="center"/>
            <w:hideMark/>
          </w:tcPr>
          <w:p w14:paraId="508A71EA"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Nº</w:t>
            </w:r>
          </w:p>
        </w:tc>
        <w:tc>
          <w:tcPr>
            <w:tcW w:w="1860" w:type="dxa"/>
            <w:shd w:val="clear" w:color="000000" w:fill="D0CECE"/>
            <w:vAlign w:val="center"/>
            <w:hideMark/>
          </w:tcPr>
          <w:p w14:paraId="6A410362"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Campo</w:t>
            </w:r>
          </w:p>
        </w:tc>
        <w:tc>
          <w:tcPr>
            <w:tcW w:w="7350" w:type="dxa"/>
            <w:shd w:val="clear" w:color="000000" w:fill="D0CECE"/>
            <w:vAlign w:val="center"/>
            <w:hideMark/>
          </w:tcPr>
          <w:p w14:paraId="5B2BBD96"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Descrição</w:t>
            </w:r>
          </w:p>
        </w:tc>
        <w:tc>
          <w:tcPr>
            <w:tcW w:w="915" w:type="dxa"/>
            <w:shd w:val="clear" w:color="000000" w:fill="D0CECE"/>
            <w:vAlign w:val="center"/>
            <w:hideMark/>
          </w:tcPr>
          <w:p w14:paraId="38150E6A"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Tipo</w:t>
            </w:r>
          </w:p>
        </w:tc>
        <w:tc>
          <w:tcPr>
            <w:tcW w:w="963" w:type="dxa"/>
            <w:shd w:val="clear" w:color="000000" w:fill="D0CECE"/>
            <w:vAlign w:val="center"/>
            <w:hideMark/>
          </w:tcPr>
          <w:p w14:paraId="1AD6DA11"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Tamanho</w:t>
            </w:r>
          </w:p>
        </w:tc>
        <w:tc>
          <w:tcPr>
            <w:tcW w:w="919" w:type="dxa"/>
            <w:shd w:val="clear" w:color="000000" w:fill="D0CECE"/>
            <w:vAlign w:val="center"/>
            <w:hideMark/>
          </w:tcPr>
          <w:p w14:paraId="3F7884AF"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Decimal</w:t>
            </w:r>
          </w:p>
        </w:tc>
        <w:tc>
          <w:tcPr>
            <w:tcW w:w="1338" w:type="dxa"/>
            <w:shd w:val="clear" w:color="000000" w:fill="D0CECE"/>
            <w:vAlign w:val="center"/>
            <w:hideMark/>
          </w:tcPr>
          <w:p w14:paraId="0D87047F"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Valores Válidos</w:t>
            </w:r>
          </w:p>
        </w:tc>
        <w:tc>
          <w:tcPr>
            <w:tcW w:w="1163" w:type="dxa"/>
            <w:shd w:val="clear" w:color="000000" w:fill="D0CECE"/>
            <w:vAlign w:val="center"/>
            <w:hideMark/>
          </w:tcPr>
          <w:p w14:paraId="0FC4243A"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Obrigatório</w:t>
            </w:r>
          </w:p>
        </w:tc>
      </w:tr>
      <w:tr w:rsidR="00A1163B" w:rsidRPr="00A1163B" w14:paraId="18B88498" w14:textId="77777777" w:rsidTr="0049697D">
        <w:trPr>
          <w:trHeight w:val="315"/>
        </w:trPr>
        <w:tc>
          <w:tcPr>
            <w:tcW w:w="912" w:type="dxa"/>
            <w:shd w:val="clear" w:color="auto" w:fill="auto"/>
            <w:vAlign w:val="center"/>
            <w:hideMark/>
          </w:tcPr>
          <w:p w14:paraId="2B58F8C4"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1</w:t>
            </w:r>
          </w:p>
        </w:tc>
        <w:tc>
          <w:tcPr>
            <w:tcW w:w="1860" w:type="dxa"/>
            <w:shd w:val="clear" w:color="auto" w:fill="auto"/>
            <w:vAlign w:val="center"/>
            <w:hideMark/>
          </w:tcPr>
          <w:p w14:paraId="0F4C32ED" w14:textId="77777777" w:rsidR="00A1163B" w:rsidRPr="00A1163B" w:rsidRDefault="00A1163B" w:rsidP="0049697D">
            <w:pPr>
              <w:jc w:val="both"/>
              <w:rPr>
                <w:rFonts w:eastAsia="Times New Roman" w:cs="Times New Roman"/>
                <w:color w:val="000000"/>
                <w:szCs w:val="20"/>
                <w:lang w:eastAsia="pt-BR"/>
              </w:rPr>
            </w:pPr>
            <w:r w:rsidRPr="00A1163B">
              <w:rPr>
                <w:rFonts w:eastAsia="Times New Roman" w:cs="Times New Roman"/>
                <w:color w:val="000000"/>
                <w:szCs w:val="20"/>
                <w:lang w:eastAsia="pt-BR"/>
              </w:rPr>
              <w:t>REG</w:t>
            </w:r>
          </w:p>
        </w:tc>
        <w:tc>
          <w:tcPr>
            <w:tcW w:w="7350" w:type="dxa"/>
            <w:shd w:val="clear" w:color="auto" w:fill="auto"/>
            <w:vAlign w:val="center"/>
            <w:hideMark/>
          </w:tcPr>
          <w:p w14:paraId="794A58A7"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Texto Fixo Contendo a Identificação do Registro (X485).</w:t>
            </w:r>
          </w:p>
        </w:tc>
        <w:tc>
          <w:tcPr>
            <w:tcW w:w="915" w:type="dxa"/>
            <w:shd w:val="clear" w:color="auto" w:fill="auto"/>
            <w:vAlign w:val="center"/>
            <w:hideMark/>
          </w:tcPr>
          <w:p w14:paraId="34380577"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C</w:t>
            </w:r>
          </w:p>
        </w:tc>
        <w:tc>
          <w:tcPr>
            <w:tcW w:w="963" w:type="dxa"/>
            <w:shd w:val="clear" w:color="auto" w:fill="auto"/>
            <w:vAlign w:val="center"/>
            <w:hideMark/>
          </w:tcPr>
          <w:p w14:paraId="64367760"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4</w:t>
            </w:r>
          </w:p>
        </w:tc>
        <w:tc>
          <w:tcPr>
            <w:tcW w:w="919" w:type="dxa"/>
            <w:shd w:val="clear" w:color="auto" w:fill="auto"/>
            <w:vAlign w:val="center"/>
            <w:hideMark/>
          </w:tcPr>
          <w:p w14:paraId="188E9337"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338" w:type="dxa"/>
            <w:shd w:val="clear" w:color="auto" w:fill="auto"/>
            <w:vAlign w:val="center"/>
            <w:hideMark/>
          </w:tcPr>
          <w:p w14:paraId="30B269B1"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X485]</w:t>
            </w:r>
          </w:p>
        </w:tc>
        <w:tc>
          <w:tcPr>
            <w:tcW w:w="1163" w:type="dxa"/>
            <w:shd w:val="clear" w:color="auto" w:fill="auto"/>
            <w:vAlign w:val="center"/>
            <w:hideMark/>
          </w:tcPr>
          <w:p w14:paraId="478D746E"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Sim</w:t>
            </w:r>
          </w:p>
        </w:tc>
      </w:tr>
      <w:tr w:rsidR="00A1163B" w:rsidRPr="00A1163B" w14:paraId="5EA706A5" w14:textId="77777777" w:rsidTr="0049697D">
        <w:trPr>
          <w:trHeight w:val="780"/>
        </w:trPr>
        <w:tc>
          <w:tcPr>
            <w:tcW w:w="912" w:type="dxa"/>
            <w:shd w:val="clear" w:color="000000" w:fill="F2F2F2"/>
            <w:vAlign w:val="center"/>
            <w:hideMark/>
          </w:tcPr>
          <w:p w14:paraId="79C36C85"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2</w:t>
            </w:r>
          </w:p>
        </w:tc>
        <w:tc>
          <w:tcPr>
            <w:tcW w:w="1860" w:type="dxa"/>
            <w:shd w:val="clear" w:color="000000" w:fill="F2F2F2"/>
            <w:vAlign w:val="center"/>
            <w:hideMark/>
          </w:tcPr>
          <w:p w14:paraId="59271816" w14:textId="77777777" w:rsidR="00A1163B" w:rsidRPr="00A1163B" w:rsidRDefault="00A1163B" w:rsidP="0049697D">
            <w:pPr>
              <w:jc w:val="both"/>
              <w:rPr>
                <w:rFonts w:eastAsia="Times New Roman" w:cs="Times New Roman"/>
                <w:color w:val="000000"/>
                <w:szCs w:val="20"/>
                <w:lang w:eastAsia="pt-BR"/>
              </w:rPr>
            </w:pPr>
            <w:r w:rsidRPr="00A1163B">
              <w:rPr>
                <w:rFonts w:eastAsia="Times New Roman" w:cs="Times New Roman"/>
                <w:color w:val="000000"/>
                <w:szCs w:val="20"/>
                <w:lang w:eastAsia="pt-BR"/>
              </w:rPr>
              <w:t>TIPO_BENEF</w:t>
            </w:r>
          </w:p>
        </w:tc>
        <w:tc>
          <w:tcPr>
            <w:tcW w:w="7350" w:type="dxa"/>
            <w:shd w:val="clear" w:color="000000" w:fill="F2F2F2"/>
            <w:vAlign w:val="center"/>
            <w:hideMark/>
          </w:tcPr>
          <w:p w14:paraId="4BD3E1E0"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Tipo do Benefício:</w:t>
            </w:r>
          </w:p>
          <w:p w14:paraId="1A8D3F12"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 – REPES</w:t>
            </w:r>
          </w:p>
          <w:p w14:paraId="37B9503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2 – RECAP</w:t>
            </w:r>
          </w:p>
          <w:p w14:paraId="5B46E3B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3 – PADIS</w:t>
            </w:r>
          </w:p>
          <w:p w14:paraId="499A8A8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4 – REIDI</w:t>
            </w:r>
          </w:p>
          <w:p w14:paraId="48C0DC2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5 – RECINE</w:t>
            </w:r>
          </w:p>
          <w:p w14:paraId="29CA4A64"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6 – RETID</w:t>
            </w:r>
          </w:p>
          <w:p w14:paraId="509494BA"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7 – ÓLEO BUNKER</w:t>
            </w:r>
          </w:p>
          <w:p w14:paraId="6F1A7876"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8 – REPORTO</w:t>
            </w:r>
          </w:p>
          <w:p w14:paraId="658C3F5A"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9 – RET II</w:t>
            </w:r>
          </w:p>
          <w:p w14:paraId="50673C88"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0 - RET - PMCMV e/ou RET – PCVA</w:t>
            </w:r>
          </w:p>
          <w:p w14:paraId="238A094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1 – RET - EEI</w:t>
            </w:r>
          </w:p>
          <w:p w14:paraId="01926A12"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2 – ENTIDADE BENEFICENTE DE ASSISTÊNCIA SOCIAL IMUNE DE CONTRIBUIÇÕES SOCIAIS</w:t>
            </w:r>
          </w:p>
          <w:p w14:paraId="68FBEB62"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3 – REPETRO – INDUSTRIALIZAÇÃO</w:t>
            </w:r>
          </w:p>
          <w:p w14:paraId="23820D4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4 – REPETRO - NACIONAL</w:t>
            </w:r>
          </w:p>
          <w:p w14:paraId="4F45548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5 – REPETRO – PERMANENTE</w:t>
            </w:r>
          </w:p>
          <w:p w14:paraId="31C9C904"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16 – REPETRO - TEMPORÁRIO</w:t>
            </w:r>
          </w:p>
        </w:tc>
        <w:tc>
          <w:tcPr>
            <w:tcW w:w="915" w:type="dxa"/>
            <w:shd w:val="clear" w:color="000000" w:fill="F2F2F2"/>
            <w:vAlign w:val="center"/>
            <w:hideMark/>
          </w:tcPr>
          <w:p w14:paraId="25317AD7"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C</w:t>
            </w:r>
          </w:p>
        </w:tc>
        <w:tc>
          <w:tcPr>
            <w:tcW w:w="963" w:type="dxa"/>
            <w:shd w:val="clear" w:color="000000" w:fill="F2F2F2"/>
            <w:vAlign w:val="center"/>
            <w:hideMark/>
          </w:tcPr>
          <w:p w14:paraId="76426285"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2</w:t>
            </w:r>
          </w:p>
        </w:tc>
        <w:tc>
          <w:tcPr>
            <w:tcW w:w="919" w:type="dxa"/>
            <w:shd w:val="clear" w:color="000000" w:fill="F2F2F2"/>
            <w:vAlign w:val="center"/>
            <w:hideMark/>
          </w:tcPr>
          <w:p w14:paraId="6BCA6F0A"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338" w:type="dxa"/>
            <w:shd w:val="clear" w:color="000000" w:fill="F2F2F2"/>
            <w:vAlign w:val="center"/>
            <w:hideMark/>
          </w:tcPr>
          <w:p w14:paraId="5012D409"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1;2;3;4;5;6;</w:t>
            </w:r>
          </w:p>
          <w:p w14:paraId="7D5D2B6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7;8;9;10;11;</w:t>
            </w:r>
          </w:p>
          <w:p w14:paraId="7A579304"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12;13;14;15;</w:t>
            </w:r>
          </w:p>
          <w:p w14:paraId="0CAFF711"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16]</w:t>
            </w:r>
          </w:p>
        </w:tc>
        <w:tc>
          <w:tcPr>
            <w:tcW w:w="1163" w:type="dxa"/>
            <w:shd w:val="clear" w:color="000000" w:fill="F2F2F2"/>
            <w:vAlign w:val="center"/>
            <w:hideMark/>
          </w:tcPr>
          <w:p w14:paraId="55A60F55"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Sim</w:t>
            </w:r>
          </w:p>
        </w:tc>
      </w:tr>
      <w:tr w:rsidR="00A1163B" w:rsidRPr="00A1163B" w14:paraId="6DE06D8E" w14:textId="77777777" w:rsidTr="0049697D">
        <w:trPr>
          <w:trHeight w:val="780"/>
        </w:trPr>
        <w:tc>
          <w:tcPr>
            <w:tcW w:w="912" w:type="dxa"/>
            <w:shd w:val="clear" w:color="auto" w:fill="auto"/>
            <w:vAlign w:val="center"/>
            <w:hideMark/>
          </w:tcPr>
          <w:p w14:paraId="48B6CED1"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3</w:t>
            </w:r>
          </w:p>
        </w:tc>
        <w:tc>
          <w:tcPr>
            <w:tcW w:w="1860" w:type="dxa"/>
            <w:shd w:val="clear" w:color="auto" w:fill="auto"/>
            <w:vAlign w:val="center"/>
            <w:hideMark/>
          </w:tcPr>
          <w:p w14:paraId="282910D4" w14:textId="77777777" w:rsidR="00A1163B" w:rsidRPr="00A1163B" w:rsidRDefault="00A1163B" w:rsidP="0049697D">
            <w:pPr>
              <w:jc w:val="both"/>
              <w:rPr>
                <w:rFonts w:eastAsia="Times New Roman" w:cs="Times New Roman"/>
                <w:color w:val="000000"/>
                <w:szCs w:val="20"/>
                <w:lang w:eastAsia="pt-BR"/>
              </w:rPr>
            </w:pPr>
            <w:r w:rsidRPr="00A1163B">
              <w:rPr>
                <w:rFonts w:eastAsia="Times New Roman" w:cs="Times New Roman"/>
                <w:color w:val="000000"/>
                <w:szCs w:val="20"/>
                <w:lang w:eastAsia="pt-BR"/>
              </w:rPr>
              <w:t>ATO_DECL</w:t>
            </w:r>
          </w:p>
        </w:tc>
        <w:tc>
          <w:tcPr>
            <w:tcW w:w="7350" w:type="dxa"/>
            <w:shd w:val="clear" w:color="auto" w:fill="auto"/>
            <w:vAlign w:val="center"/>
            <w:hideMark/>
          </w:tcPr>
          <w:p w14:paraId="4A7753E1"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Número do Ato Declaratório:</w:t>
            </w:r>
          </w:p>
          <w:p w14:paraId="5ED9C7C9" w14:textId="77777777" w:rsidR="00A1163B" w:rsidRPr="00A1163B" w:rsidRDefault="00A1163B" w:rsidP="0049697D">
            <w:pPr>
              <w:pStyle w:val="NormalWeb"/>
              <w:spacing w:before="0" w:after="0"/>
              <w:rPr>
                <w:rFonts w:ascii="Times New Roman" w:hAnsi="Times New Roman" w:cs="Times New Roman"/>
                <w:color w:val="000000"/>
                <w:szCs w:val="20"/>
              </w:rPr>
            </w:pPr>
          </w:p>
          <w:p w14:paraId="63D25D2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Número do Ato Declaratório Executivo (ADE) emitido pela RFB, que habilitou a pessoa jurídica no:</w:t>
            </w:r>
          </w:p>
          <w:p w14:paraId="184DB4E2"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es (Lei nº 11.196, de 2005, art. 1º, § único; Decreto nº 5.712, de 2006, art. 3º, caput; IN SRF nº 630, de 2006, art. 7º, caput).</w:t>
            </w:r>
          </w:p>
          <w:p w14:paraId="78210FA6"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cap (Lei nº 11.196, de 2005, art. 12, § único; Decreto nº 5.649, de 2005, art. 2º, caput; IN RFB nº 1911, de 2019, art. 569, caput).</w:t>
            </w:r>
          </w:p>
          <w:p w14:paraId="2762536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Padis (Decreto nº 10.615, de 2021, art. 8º, caput; IN RFB nº 1976, de 2020, art. 6º, caput).</w:t>
            </w:r>
          </w:p>
          <w:p w14:paraId="0227942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idi (Lei nº 11.488, de 2007, art. 1º, § único; Decreto nº 6.144, de 2007, art. 4º; IN RFB nº 1911, de 2019, art. 587, caput).</w:t>
            </w:r>
          </w:p>
          <w:p w14:paraId="436C6DCC"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cine (Lei nº 12.599, de 2012, art. 12, § único; Decreto nº 7.729, de 2012, art. 8º, IV; IN RFB nº 1446, de 2014, art. 10, caput).</w:t>
            </w:r>
          </w:p>
          <w:p w14:paraId="31BCF0B9"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tid (Lei nº 12.598, de 2012, art. 8º, § 5º, II; Decreto nº 8.122, de 2013, art. 8º, II; IN RFB nº 1454, de 2014, art. 18, caput).</w:t>
            </w:r>
          </w:p>
          <w:p w14:paraId="386BA9D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Habilitou a pessoa jurídica ao regime de suspensão do PIS/Cofins relativo às aquisições no mercado interno e às importações de óleo combustível do tipo bunker (Lei nº 11.774, de 2008, art. 2º; IN RFB nº 2109, de 2022, art. 7º, caput).</w:t>
            </w:r>
          </w:p>
          <w:p w14:paraId="1560A07D"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orto (Lei nº 11.033, de 2004, arts. 15 e 16; IN RFB nº 1370, de 2013, arts. 16 e 17).</w:t>
            </w:r>
          </w:p>
          <w:p w14:paraId="36F99209"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etro-Industrialização (Lei nº 13.586, de 2017, art. 6º; Decreto nº 9.537, de 2018, art. 3º; IN RFB nº 1901, de 2019, art. 6º, caput).</w:t>
            </w:r>
          </w:p>
          <w:p w14:paraId="1F6426B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etro - Nacional (Lei nº 13.586, de 2017, art. 6º, § 8º; Decreto nº 9.537, de 2018, art. 8º; IN RFB nº 1.781, art. 2º, inciso VI c/c arts. 4º a 6º).</w:t>
            </w:r>
          </w:p>
          <w:p w14:paraId="602DB383"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etro - Permanente (Lei nº 13.586, de 2017, art. 5º, § 8º; Decreto nº 6.759, de 2009, art. 458, inciso IV c/c art. 461-A; IN RFB nº 1.781, art. 2º, inciso III c/c arts. 4º a 6º).</w:t>
            </w:r>
          </w:p>
          <w:p w14:paraId="544C868D"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Repetro - Temporário (Lei nº 9.430, de 1996, art. 79, § único; Decreto nº 6.759, de 2009, art. 461-A; IN RFB nº 1.781, arts. 4º a 6º).</w:t>
            </w:r>
          </w:p>
        </w:tc>
        <w:tc>
          <w:tcPr>
            <w:tcW w:w="915" w:type="dxa"/>
            <w:shd w:val="clear" w:color="auto" w:fill="auto"/>
            <w:vAlign w:val="center"/>
            <w:hideMark/>
          </w:tcPr>
          <w:p w14:paraId="16D2A086"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C</w:t>
            </w:r>
          </w:p>
        </w:tc>
        <w:tc>
          <w:tcPr>
            <w:tcW w:w="963" w:type="dxa"/>
            <w:shd w:val="clear" w:color="auto" w:fill="auto"/>
            <w:vAlign w:val="center"/>
            <w:hideMark/>
          </w:tcPr>
          <w:p w14:paraId="2964EB3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919" w:type="dxa"/>
            <w:shd w:val="clear" w:color="auto" w:fill="auto"/>
            <w:vAlign w:val="center"/>
            <w:hideMark/>
          </w:tcPr>
          <w:p w14:paraId="1FA0F2E7"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338" w:type="dxa"/>
            <w:shd w:val="clear" w:color="auto" w:fill="auto"/>
            <w:vAlign w:val="center"/>
            <w:hideMark/>
          </w:tcPr>
          <w:p w14:paraId="7C9351C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auto" w:fill="auto"/>
            <w:vAlign w:val="center"/>
            <w:hideMark/>
          </w:tcPr>
          <w:p w14:paraId="3AB5DCB2"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Sim</w:t>
            </w:r>
          </w:p>
        </w:tc>
      </w:tr>
      <w:tr w:rsidR="00A1163B" w:rsidRPr="00A1163B" w14:paraId="5A9F36DE" w14:textId="77777777" w:rsidTr="0049697D">
        <w:trPr>
          <w:trHeight w:val="315"/>
        </w:trPr>
        <w:tc>
          <w:tcPr>
            <w:tcW w:w="912" w:type="dxa"/>
            <w:shd w:val="clear" w:color="000000" w:fill="F2F2F2"/>
            <w:vAlign w:val="center"/>
            <w:hideMark/>
          </w:tcPr>
          <w:p w14:paraId="55D7D912"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4</w:t>
            </w:r>
          </w:p>
        </w:tc>
        <w:tc>
          <w:tcPr>
            <w:tcW w:w="1860" w:type="dxa"/>
            <w:shd w:val="clear" w:color="000000" w:fill="F2F2F2"/>
            <w:noWrap/>
            <w:vAlign w:val="center"/>
            <w:hideMark/>
          </w:tcPr>
          <w:p w14:paraId="54AF6460"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CNPJ_INCORP</w:t>
            </w:r>
          </w:p>
        </w:tc>
        <w:tc>
          <w:tcPr>
            <w:tcW w:w="7350" w:type="dxa"/>
            <w:shd w:val="clear" w:color="000000" w:fill="F2F2F2"/>
            <w:vAlign w:val="center"/>
            <w:hideMark/>
          </w:tcPr>
          <w:p w14:paraId="67AA92BC"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Inscrição da “Incorporação Afetada” no Cadastro Nacional da Pessoa Jurídica (CNPJ)</w:t>
            </w:r>
          </w:p>
          <w:p w14:paraId="15CC2AAA"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Inscrição no CNPJ (formato NN.NNN.NNN/NNNN-NN - deverá ser preenchido sem pontos ou barra) de cada incorporação, quantas forem vinculadas ao evento “109 - Inscrição de Incorporação Imobiliária - Patrimônio de Afetação", consoante art. 3º, II, da IN RFB nº 1.435, de 2013.</w:t>
            </w:r>
          </w:p>
          <w:p w14:paraId="548D729B"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w:t>
            </w:r>
          </w:p>
          <w:p w14:paraId="51727CA6" w14:textId="77777777" w:rsidR="00A1163B" w:rsidRPr="00A1163B" w:rsidRDefault="00A1163B" w:rsidP="0049697D">
            <w:pPr>
              <w:rPr>
                <w:rFonts w:eastAsia="Times New Roman" w:cs="Times New Roman"/>
                <w:color w:val="000000"/>
                <w:szCs w:val="20"/>
                <w:lang w:eastAsia="pt-BR"/>
              </w:rPr>
            </w:pPr>
            <w:r w:rsidRPr="00A1163B">
              <w:rPr>
                <w:rFonts w:cs="Times New Roman"/>
                <w:color w:val="000000"/>
                <w:szCs w:val="20"/>
              </w:rPr>
              <w:t>Somente preencher quando X485.TIPO_BENEF for igual a “9 – RET-II”.</w:t>
            </w:r>
          </w:p>
        </w:tc>
        <w:tc>
          <w:tcPr>
            <w:tcW w:w="915" w:type="dxa"/>
            <w:shd w:val="clear" w:color="000000" w:fill="F2F2F2"/>
            <w:vAlign w:val="center"/>
            <w:hideMark/>
          </w:tcPr>
          <w:p w14:paraId="3024CC10"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F2F2F2"/>
            <w:vAlign w:val="center"/>
            <w:hideMark/>
          </w:tcPr>
          <w:p w14:paraId="0EB560E6"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14</w:t>
            </w:r>
          </w:p>
        </w:tc>
        <w:tc>
          <w:tcPr>
            <w:tcW w:w="919" w:type="dxa"/>
            <w:shd w:val="clear" w:color="000000" w:fill="F2F2F2"/>
            <w:vAlign w:val="center"/>
            <w:hideMark/>
          </w:tcPr>
          <w:p w14:paraId="5F531E49"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F2F2F2"/>
            <w:vAlign w:val="center"/>
            <w:hideMark/>
          </w:tcPr>
          <w:p w14:paraId="12BDC258"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000000" w:fill="F2F2F2"/>
            <w:vAlign w:val="center"/>
            <w:hideMark/>
          </w:tcPr>
          <w:p w14:paraId="14D56C0F"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78918E3B" w14:textId="77777777" w:rsidTr="0049697D">
        <w:trPr>
          <w:trHeight w:val="315"/>
        </w:trPr>
        <w:tc>
          <w:tcPr>
            <w:tcW w:w="912" w:type="dxa"/>
            <w:shd w:val="clear" w:color="000000" w:fill="auto"/>
            <w:vAlign w:val="center"/>
            <w:hideMark/>
          </w:tcPr>
          <w:p w14:paraId="2908BE10"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5</w:t>
            </w:r>
          </w:p>
        </w:tc>
        <w:tc>
          <w:tcPr>
            <w:tcW w:w="1860" w:type="dxa"/>
            <w:shd w:val="clear" w:color="000000" w:fill="auto"/>
            <w:noWrap/>
            <w:vAlign w:val="center"/>
          </w:tcPr>
          <w:p w14:paraId="4F70365E"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ID_OBRA_2018</w:t>
            </w:r>
          </w:p>
        </w:tc>
        <w:tc>
          <w:tcPr>
            <w:tcW w:w="7350" w:type="dxa"/>
            <w:shd w:val="clear" w:color="000000" w:fill="auto"/>
            <w:vAlign w:val="center"/>
          </w:tcPr>
          <w:p w14:paraId="1EE283BA"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Identificação da Obra/Construção - CONTRATO FIRMADO OU OBRAS INICIADAS ATÉ 31 DE DEZEMBRO DE 2018.</w:t>
            </w:r>
          </w:p>
          <w:p w14:paraId="72E4264C" w14:textId="77777777" w:rsidR="00A1163B" w:rsidRPr="00A1163B" w:rsidRDefault="00A1163B" w:rsidP="0049697D">
            <w:pPr>
              <w:pStyle w:val="NormalWeb"/>
              <w:spacing w:before="0" w:after="0"/>
              <w:rPr>
                <w:rFonts w:ascii="Times New Roman" w:hAnsi="Times New Roman" w:cs="Times New Roman"/>
                <w:color w:val="000000"/>
                <w:szCs w:val="20"/>
              </w:rPr>
            </w:pPr>
          </w:p>
          <w:p w14:paraId="359E2680"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0 - RET - PMCMV e/ou RET – PCVA”.</w:t>
            </w:r>
          </w:p>
        </w:tc>
        <w:tc>
          <w:tcPr>
            <w:tcW w:w="915" w:type="dxa"/>
            <w:shd w:val="clear" w:color="000000" w:fill="auto"/>
            <w:vAlign w:val="center"/>
            <w:hideMark/>
          </w:tcPr>
          <w:p w14:paraId="0F37BDC4"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auto"/>
            <w:vAlign w:val="center"/>
            <w:hideMark/>
          </w:tcPr>
          <w:p w14:paraId="6877C3B2"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18</w:t>
            </w:r>
          </w:p>
        </w:tc>
        <w:tc>
          <w:tcPr>
            <w:tcW w:w="919" w:type="dxa"/>
            <w:shd w:val="clear" w:color="000000" w:fill="auto"/>
            <w:vAlign w:val="center"/>
            <w:hideMark/>
          </w:tcPr>
          <w:p w14:paraId="559B660B"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auto"/>
            <w:vAlign w:val="center"/>
            <w:hideMark/>
          </w:tcPr>
          <w:p w14:paraId="45A6A0C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000000" w:fill="auto"/>
            <w:vAlign w:val="center"/>
            <w:hideMark/>
          </w:tcPr>
          <w:p w14:paraId="24735BB2"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68D58E65" w14:textId="77777777" w:rsidTr="0049697D">
        <w:trPr>
          <w:trHeight w:val="315"/>
        </w:trPr>
        <w:tc>
          <w:tcPr>
            <w:tcW w:w="912" w:type="dxa"/>
            <w:shd w:val="clear" w:color="000000" w:fill="F2F2F2"/>
            <w:vAlign w:val="center"/>
            <w:hideMark/>
          </w:tcPr>
          <w:p w14:paraId="030A7415"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6</w:t>
            </w:r>
          </w:p>
        </w:tc>
        <w:tc>
          <w:tcPr>
            <w:tcW w:w="1860" w:type="dxa"/>
            <w:shd w:val="clear" w:color="000000" w:fill="F2F2F2"/>
            <w:noWrap/>
            <w:vAlign w:val="center"/>
          </w:tcPr>
          <w:p w14:paraId="43140CD7"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ID_OBRA_2020</w:t>
            </w:r>
          </w:p>
        </w:tc>
        <w:tc>
          <w:tcPr>
            <w:tcW w:w="7350" w:type="dxa"/>
            <w:shd w:val="clear" w:color="000000" w:fill="F2F2F2"/>
            <w:vAlign w:val="center"/>
          </w:tcPr>
          <w:p w14:paraId="733D6B52"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Identificação da Obra/Construção - CONTRATO FIRMADO OU OBRAS INICIADAS A PARTIR DE 1º DE JANEIRO DE 2020.</w:t>
            </w:r>
          </w:p>
          <w:p w14:paraId="164B2A1E" w14:textId="77777777" w:rsidR="00A1163B" w:rsidRPr="00A1163B" w:rsidRDefault="00A1163B" w:rsidP="0049697D">
            <w:pPr>
              <w:pStyle w:val="NormalWeb"/>
              <w:spacing w:before="0" w:after="0"/>
              <w:rPr>
                <w:rFonts w:ascii="Times New Roman" w:hAnsi="Times New Roman" w:cs="Times New Roman"/>
                <w:color w:val="000000"/>
                <w:szCs w:val="20"/>
              </w:rPr>
            </w:pPr>
          </w:p>
          <w:p w14:paraId="5C9B8827"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0 - RET - PMCMV e/ou RET – PCVA”.</w:t>
            </w:r>
          </w:p>
        </w:tc>
        <w:tc>
          <w:tcPr>
            <w:tcW w:w="915" w:type="dxa"/>
            <w:shd w:val="clear" w:color="000000" w:fill="F2F2F2"/>
            <w:vAlign w:val="center"/>
            <w:hideMark/>
          </w:tcPr>
          <w:p w14:paraId="55C33667"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F2F2F2"/>
            <w:vAlign w:val="center"/>
            <w:hideMark/>
          </w:tcPr>
          <w:p w14:paraId="3D0AFF62"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18</w:t>
            </w:r>
          </w:p>
        </w:tc>
        <w:tc>
          <w:tcPr>
            <w:tcW w:w="919" w:type="dxa"/>
            <w:shd w:val="clear" w:color="000000" w:fill="F2F2F2"/>
            <w:vAlign w:val="center"/>
            <w:hideMark/>
          </w:tcPr>
          <w:p w14:paraId="69F43701"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F2F2F2"/>
            <w:vAlign w:val="center"/>
            <w:hideMark/>
          </w:tcPr>
          <w:p w14:paraId="58EF0A7D"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000000" w:fill="F2F2F2"/>
            <w:vAlign w:val="center"/>
            <w:hideMark/>
          </w:tcPr>
          <w:p w14:paraId="6572312E"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080794E8" w14:textId="77777777" w:rsidTr="0049697D">
        <w:trPr>
          <w:trHeight w:val="315"/>
        </w:trPr>
        <w:tc>
          <w:tcPr>
            <w:tcW w:w="912" w:type="dxa"/>
            <w:shd w:val="clear" w:color="000000" w:fill="auto"/>
            <w:vAlign w:val="center"/>
            <w:hideMark/>
          </w:tcPr>
          <w:p w14:paraId="63C4ACFA"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7</w:t>
            </w:r>
          </w:p>
        </w:tc>
        <w:tc>
          <w:tcPr>
            <w:tcW w:w="1860" w:type="dxa"/>
            <w:shd w:val="clear" w:color="000000" w:fill="auto"/>
            <w:noWrap/>
            <w:vAlign w:val="center"/>
          </w:tcPr>
          <w:p w14:paraId="0B2CEF6E"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ID_OBRA_EEI</w:t>
            </w:r>
          </w:p>
        </w:tc>
        <w:tc>
          <w:tcPr>
            <w:tcW w:w="7350" w:type="dxa"/>
            <w:shd w:val="clear" w:color="000000" w:fill="auto"/>
            <w:vAlign w:val="center"/>
          </w:tcPr>
          <w:p w14:paraId="55EA050F"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Identificação da Obra/Construção.</w:t>
            </w:r>
          </w:p>
          <w:p w14:paraId="0DD0EFD6"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1 – RET-EEI”.</w:t>
            </w:r>
          </w:p>
        </w:tc>
        <w:tc>
          <w:tcPr>
            <w:tcW w:w="915" w:type="dxa"/>
            <w:shd w:val="clear" w:color="000000" w:fill="auto"/>
            <w:vAlign w:val="center"/>
            <w:hideMark/>
          </w:tcPr>
          <w:p w14:paraId="238DA0FD"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auto"/>
            <w:vAlign w:val="center"/>
            <w:hideMark/>
          </w:tcPr>
          <w:p w14:paraId="0B65BEE3"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18</w:t>
            </w:r>
          </w:p>
        </w:tc>
        <w:tc>
          <w:tcPr>
            <w:tcW w:w="919" w:type="dxa"/>
            <w:shd w:val="clear" w:color="000000" w:fill="auto"/>
            <w:vAlign w:val="center"/>
            <w:hideMark/>
          </w:tcPr>
          <w:p w14:paraId="5958CE0D"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auto"/>
            <w:vAlign w:val="center"/>
            <w:hideMark/>
          </w:tcPr>
          <w:p w14:paraId="3EE59C6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000000" w:fill="auto"/>
            <w:vAlign w:val="center"/>
            <w:hideMark/>
          </w:tcPr>
          <w:p w14:paraId="09AE8A98"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51C68672" w14:textId="77777777" w:rsidTr="0049697D">
        <w:trPr>
          <w:trHeight w:val="315"/>
        </w:trPr>
        <w:tc>
          <w:tcPr>
            <w:tcW w:w="912" w:type="dxa"/>
            <w:shd w:val="clear" w:color="000000" w:fill="F2F2F2"/>
            <w:vAlign w:val="center"/>
            <w:hideMark/>
          </w:tcPr>
          <w:p w14:paraId="25E837CA"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8</w:t>
            </w:r>
          </w:p>
        </w:tc>
        <w:tc>
          <w:tcPr>
            <w:tcW w:w="1860" w:type="dxa"/>
            <w:shd w:val="clear" w:color="000000" w:fill="F2F2F2"/>
            <w:noWrap/>
            <w:vAlign w:val="center"/>
          </w:tcPr>
          <w:p w14:paraId="58B0FA00" w14:textId="77777777" w:rsidR="00A1163B" w:rsidRPr="00A1163B" w:rsidRDefault="00A1163B" w:rsidP="0049697D">
            <w:pPr>
              <w:rPr>
                <w:rFonts w:eastAsia="Times New Roman" w:cs="Times New Roman"/>
                <w:color w:val="000000"/>
                <w:szCs w:val="20"/>
                <w:lang w:eastAsia="pt-BR"/>
              </w:rPr>
            </w:pPr>
            <w:r w:rsidRPr="00A1163B">
              <w:rPr>
                <w:rFonts w:eastAsia="Times New Roman" w:cs="Times New Roman"/>
                <w:color w:val="000000"/>
                <w:szCs w:val="20"/>
                <w:lang w:eastAsia="pt-BR"/>
              </w:rPr>
              <w:t>PORT_CEBAS</w:t>
            </w:r>
          </w:p>
        </w:tc>
        <w:tc>
          <w:tcPr>
            <w:tcW w:w="7350" w:type="dxa"/>
            <w:shd w:val="clear" w:color="000000" w:fill="F2F2F2"/>
            <w:vAlign w:val="center"/>
          </w:tcPr>
          <w:p w14:paraId="1873C5FE"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Número da Portaria que concedeu o CEBAS Atual</w:t>
            </w:r>
          </w:p>
          <w:p w14:paraId="2C7F5BA5"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Número da Portaria, publicada no Diário Oficial da União (DOU) que concedeu o Certificado de Entidade Beneficente de Assistência Social (CEBAS) vigente, emitido pela autoridade executiva federal responsável pela área de saúde, educação ou assistência social, conforme a área de atuação preponderante da entidade (Lei Complementar nº 187, de 2021, art. 35).</w:t>
            </w:r>
          </w:p>
          <w:p w14:paraId="2CEB8F86"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O campo deve ser preenchido no seguinte formato: NNN/AAAA.</w:t>
            </w:r>
          </w:p>
          <w:p w14:paraId="63EDE590"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F2F2F2"/>
            <w:vAlign w:val="center"/>
            <w:hideMark/>
          </w:tcPr>
          <w:p w14:paraId="388CB601"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F2F2F2"/>
            <w:vAlign w:val="center"/>
            <w:hideMark/>
          </w:tcPr>
          <w:p w14:paraId="092F2566"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07</w:t>
            </w:r>
          </w:p>
        </w:tc>
        <w:tc>
          <w:tcPr>
            <w:tcW w:w="919" w:type="dxa"/>
            <w:shd w:val="clear" w:color="000000" w:fill="F2F2F2"/>
            <w:vAlign w:val="center"/>
            <w:hideMark/>
          </w:tcPr>
          <w:p w14:paraId="70BA7625"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F2F2F2"/>
            <w:vAlign w:val="center"/>
            <w:hideMark/>
          </w:tcPr>
          <w:p w14:paraId="3C535D35"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w:t>
            </w:r>
          </w:p>
        </w:tc>
        <w:tc>
          <w:tcPr>
            <w:tcW w:w="1163" w:type="dxa"/>
            <w:shd w:val="clear" w:color="000000" w:fill="F2F2F2"/>
            <w:vAlign w:val="center"/>
            <w:hideMark/>
          </w:tcPr>
          <w:p w14:paraId="652B8628"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4403130A" w14:textId="77777777" w:rsidTr="0049697D">
        <w:trPr>
          <w:trHeight w:val="315"/>
        </w:trPr>
        <w:tc>
          <w:tcPr>
            <w:tcW w:w="912" w:type="dxa"/>
            <w:shd w:val="clear" w:color="000000" w:fill="auto"/>
            <w:vAlign w:val="center"/>
            <w:hideMark/>
          </w:tcPr>
          <w:p w14:paraId="48209C0E"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9</w:t>
            </w:r>
          </w:p>
        </w:tc>
        <w:tc>
          <w:tcPr>
            <w:tcW w:w="1860" w:type="dxa"/>
            <w:shd w:val="clear" w:color="000000" w:fill="auto"/>
            <w:noWrap/>
            <w:vAlign w:val="center"/>
          </w:tcPr>
          <w:p w14:paraId="260F9A5B" w14:textId="77777777" w:rsidR="00A1163B" w:rsidRPr="00A1163B" w:rsidRDefault="00A1163B" w:rsidP="0049697D">
            <w:pPr>
              <w:rPr>
                <w:rFonts w:cs="Times New Roman"/>
                <w:color w:val="000000"/>
                <w:szCs w:val="20"/>
              </w:rPr>
            </w:pPr>
            <w:r w:rsidRPr="00A1163B">
              <w:rPr>
                <w:rFonts w:cs="Times New Roman"/>
                <w:color w:val="000000"/>
                <w:szCs w:val="20"/>
              </w:rPr>
              <w:t>DT_DOU_PORT_CEBAS</w:t>
            </w:r>
          </w:p>
          <w:p w14:paraId="3FA163A9" w14:textId="77777777" w:rsidR="00A1163B" w:rsidRPr="00A1163B" w:rsidRDefault="00A1163B" w:rsidP="0049697D">
            <w:pPr>
              <w:rPr>
                <w:rFonts w:eastAsia="Times New Roman" w:cs="Times New Roman"/>
                <w:color w:val="000000"/>
                <w:szCs w:val="20"/>
                <w:lang w:eastAsia="pt-BR"/>
              </w:rPr>
            </w:pPr>
          </w:p>
        </w:tc>
        <w:tc>
          <w:tcPr>
            <w:tcW w:w="7350" w:type="dxa"/>
            <w:shd w:val="clear" w:color="000000" w:fill="auto"/>
            <w:vAlign w:val="center"/>
          </w:tcPr>
          <w:p w14:paraId="2D7912A0"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da Publicação da Portaria que concedeu o CEBAS Atual no DOU</w:t>
            </w:r>
          </w:p>
          <w:p w14:paraId="18CC61DD"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em que a Portaria que concedeu/renovou o Certificado de Entidade Beneficente de Assistência Social (CEBAS) atual, emitido pela autoridade executiva federal responsável pela área de saúde, educação ou assistência social, conforme a área de atuação preponderante da entidade, foi publicada no Diário Oficial da União (DOU) (Lei Complementar nº 187, de 2021, art. 35).</w:t>
            </w:r>
          </w:p>
          <w:p w14:paraId="73D317AD"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04403120"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auto"/>
            <w:vAlign w:val="center"/>
            <w:hideMark/>
          </w:tcPr>
          <w:p w14:paraId="2DA9540B"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08</w:t>
            </w:r>
          </w:p>
        </w:tc>
        <w:tc>
          <w:tcPr>
            <w:tcW w:w="919" w:type="dxa"/>
            <w:shd w:val="clear" w:color="000000" w:fill="auto"/>
            <w:vAlign w:val="center"/>
            <w:hideMark/>
          </w:tcPr>
          <w:p w14:paraId="540A0568"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auto"/>
            <w:vAlign w:val="center"/>
            <w:hideMark/>
          </w:tcPr>
          <w:p w14:paraId="1F7E57B3"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DDMMAAAA</w:t>
            </w:r>
          </w:p>
        </w:tc>
        <w:tc>
          <w:tcPr>
            <w:tcW w:w="1163" w:type="dxa"/>
            <w:shd w:val="clear" w:color="000000" w:fill="auto"/>
            <w:vAlign w:val="center"/>
            <w:hideMark/>
          </w:tcPr>
          <w:p w14:paraId="4CF73D9A"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7ED31BD6" w14:textId="77777777" w:rsidTr="0049697D">
        <w:trPr>
          <w:trHeight w:val="2592"/>
        </w:trPr>
        <w:tc>
          <w:tcPr>
            <w:tcW w:w="912" w:type="dxa"/>
            <w:shd w:val="clear" w:color="000000" w:fill="F2F2F2"/>
            <w:vAlign w:val="center"/>
            <w:hideMark/>
          </w:tcPr>
          <w:p w14:paraId="44FE3528"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10</w:t>
            </w:r>
          </w:p>
        </w:tc>
        <w:tc>
          <w:tcPr>
            <w:tcW w:w="1860" w:type="dxa"/>
            <w:shd w:val="clear" w:color="000000" w:fill="F2F2F2"/>
            <w:noWrap/>
            <w:vAlign w:val="center"/>
          </w:tcPr>
          <w:p w14:paraId="674A2728" w14:textId="77777777" w:rsidR="00A1163B" w:rsidRPr="00A1163B" w:rsidRDefault="00A1163B" w:rsidP="0049697D">
            <w:pPr>
              <w:rPr>
                <w:rFonts w:eastAsia="Times New Roman" w:cs="Times New Roman"/>
                <w:color w:val="000000"/>
                <w:szCs w:val="20"/>
                <w:lang w:eastAsia="pt-BR"/>
              </w:rPr>
            </w:pPr>
            <w:r w:rsidRPr="00A1163B">
              <w:rPr>
                <w:rFonts w:cs="Times New Roman"/>
                <w:color w:val="000000"/>
                <w:szCs w:val="20"/>
              </w:rPr>
              <w:t>DT_INI_PORT_CEBAS</w:t>
            </w:r>
          </w:p>
        </w:tc>
        <w:tc>
          <w:tcPr>
            <w:tcW w:w="7350" w:type="dxa"/>
            <w:shd w:val="clear" w:color="000000" w:fill="F2F2F2"/>
            <w:vAlign w:val="center"/>
          </w:tcPr>
          <w:p w14:paraId="22CD0B64"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de Início de Vigência da Portaria que concedeu o CEBAS Atual</w:t>
            </w:r>
          </w:p>
          <w:p w14:paraId="2F3AB759"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de início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7A9897C3"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O campo deve ser preenchido no seguinte formato: DD/MM/AAAA.</w:t>
            </w:r>
          </w:p>
          <w:p w14:paraId="4B030A27"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 Somente preencher quando X485.TIPO_BENEF for igual a “12 – ENTIDADE BENEFICENTE DE ASSISTÊNCIA SOCIAL IMUNE DE CONTRIBUIÇÕES SOCIAIS”.</w:t>
            </w:r>
          </w:p>
        </w:tc>
        <w:tc>
          <w:tcPr>
            <w:tcW w:w="915" w:type="dxa"/>
            <w:shd w:val="clear" w:color="000000" w:fill="F2F2F2"/>
            <w:vAlign w:val="center"/>
            <w:hideMark/>
          </w:tcPr>
          <w:p w14:paraId="4EA94CD0"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F2F2F2"/>
            <w:vAlign w:val="center"/>
            <w:hideMark/>
          </w:tcPr>
          <w:p w14:paraId="4FF4AED0"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08</w:t>
            </w:r>
          </w:p>
        </w:tc>
        <w:tc>
          <w:tcPr>
            <w:tcW w:w="919" w:type="dxa"/>
            <w:shd w:val="clear" w:color="000000" w:fill="F2F2F2"/>
            <w:vAlign w:val="center"/>
            <w:hideMark/>
          </w:tcPr>
          <w:p w14:paraId="78E346F0"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F2F2F2"/>
            <w:vAlign w:val="center"/>
            <w:hideMark/>
          </w:tcPr>
          <w:p w14:paraId="42255C2C"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DDMMAAAA</w:t>
            </w:r>
          </w:p>
        </w:tc>
        <w:tc>
          <w:tcPr>
            <w:tcW w:w="1163" w:type="dxa"/>
            <w:shd w:val="clear" w:color="000000" w:fill="F2F2F2"/>
            <w:vAlign w:val="center"/>
            <w:hideMark/>
          </w:tcPr>
          <w:p w14:paraId="2E4DEEE9"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r w:rsidR="00A1163B" w:rsidRPr="00A1163B" w14:paraId="5B101420" w14:textId="77777777" w:rsidTr="0049697D">
        <w:trPr>
          <w:trHeight w:val="315"/>
        </w:trPr>
        <w:tc>
          <w:tcPr>
            <w:tcW w:w="912" w:type="dxa"/>
            <w:shd w:val="clear" w:color="000000" w:fill="auto"/>
            <w:vAlign w:val="center"/>
            <w:hideMark/>
          </w:tcPr>
          <w:p w14:paraId="03DFCD9E" w14:textId="77777777" w:rsidR="00A1163B" w:rsidRPr="00A1163B" w:rsidRDefault="00A1163B" w:rsidP="0049697D">
            <w:pPr>
              <w:jc w:val="center"/>
              <w:rPr>
                <w:rFonts w:eastAsia="Times New Roman" w:cs="Times New Roman"/>
                <w:b/>
                <w:bCs/>
                <w:color w:val="000000"/>
                <w:szCs w:val="20"/>
                <w:lang w:eastAsia="pt-BR"/>
              </w:rPr>
            </w:pPr>
            <w:r w:rsidRPr="00A1163B">
              <w:rPr>
                <w:rFonts w:eastAsia="Times New Roman" w:cs="Times New Roman"/>
                <w:b/>
                <w:bCs/>
                <w:color w:val="000000"/>
                <w:szCs w:val="20"/>
                <w:lang w:eastAsia="pt-BR"/>
              </w:rPr>
              <w:t>11</w:t>
            </w:r>
          </w:p>
        </w:tc>
        <w:tc>
          <w:tcPr>
            <w:tcW w:w="1860" w:type="dxa"/>
            <w:shd w:val="clear" w:color="000000" w:fill="auto"/>
            <w:noWrap/>
            <w:vAlign w:val="center"/>
          </w:tcPr>
          <w:p w14:paraId="3BDFD707" w14:textId="77777777" w:rsidR="00A1163B" w:rsidRPr="00A1163B" w:rsidRDefault="00A1163B" w:rsidP="0049697D">
            <w:pPr>
              <w:rPr>
                <w:rFonts w:eastAsia="Times New Roman" w:cs="Times New Roman"/>
                <w:color w:val="000000"/>
                <w:szCs w:val="20"/>
                <w:lang w:eastAsia="pt-BR"/>
              </w:rPr>
            </w:pPr>
            <w:r w:rsidRPr="00A1163B">
              <w:rPr>
                <w:rFonts w:cs="Times New Roman"/>
                <w:color w:val="000000"/>
                <w:szCs w:val="20"/>
              </w:rPr>
              <w:t>DT_FIN_PORT_CEBAS</w:t>
            </w:r>
          </w:p>
        </w:tc>
        <w:tc>
          <w:tcPr>
            <w:tcW w:w="7350" w:type="dxa"/>
            <w:shd w:val="clear" w:color="000000" w:fill="auto"/>
            <w:vAlign w:val="center"/>
          </w:tcPr>
          <w:p w14:paraId="1548FCF7"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de Fim de Vigência da Portaria que concedeu o CEBAS Atual</w:t>
            </w:r>
          </w:p>
          <w:p w14:paraId="2C1D45E8"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Data de fim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7A0F9544"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O campo deve ser preenchido no seguinte formato: DD/MM/AAAA.</w:t>
            </w:r>
          </w:p>
          <w:p w14:paraId="42DE568D" w14:textId="77777777" w:rsidR="00A1163B" w:rsidRPr="00A1163B" w:rsidRDefault="00A1163B" w:rsidP="0049697D">
            <w:pPr>
              <w:pStyle w:val="NormalWeb"/>
              <w:spacing w:before="0" w:after="0"/>
              <w:rPr>
                <w:rFonts w:ascii="Times New Roman" w:hAnsi="Times New Roman" w:cs="Times New Roman"/>
                <w:color w:val="000000"/>
                <w:szCs w:val="20"/>
              </w:rPr>
            </w:pPr>
            <w:r w:rsidRPr="00A1163B">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66AB3B02"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w:t>
            </w:r>
          </w:p>
        </w:tc>
        <w:tc>
          <w:tcPr>
            <w:tcW w:w="963" w:type="dxa"/>
            <w:shd w:val="clear" w:color="000000" w:fill="auto"/>
            <w:vAlign w:val="center"/>
            <w:hideMark/>
          </w:tcPr>
          <w:p w14:paraId="5203A91F"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008</w:t>
            </w:r>
          </w:p>
        </w:tc>
        <w:tc>
          <w:tcPr>
            <w:tcW w:w="919" w:type="dxa"/>
            <w:shd w:val="clear" w:color="000000" w:fill="auto"/>
            <w:vAlign w:val="center"/>
            <w:hideMark/>
          </w:tcPr>
          <w:p w14:paraId="717BEB97" w14:textId="77777777" w:rsidR="00A1163B" w:rsidRPr="00A1163B" w:rsidRDefault="00A1163B" w:rsidP="0049697D">
            <w:pPr>
              <w:jc w:val="center"/>
              <w:rPr>
                <w:rFonts w:eastAsia="Times New Roman" w:cs="Times New Roman"/>
                <w:color w:val="000000"/>
                <w:szCs w:val="20"/>
                <w:lang w:eastAsia="pt-BR"/>
              </w:rPr>
            </w:pPr>
          </w:p>
        </w:tc>
        <w:tc>
          <w:tcPr>
            <w:tcW w:w="1338" w:type="dxa"/>
            <w:shd w:val="clear" w:color="000000" w:fill="auto"/>
            <w:vAlign w:val="center"/>
            <w:hideMark/>
          </w:tcPr>
          <w:p w14:paraId="3A09FE2F"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DDMMAAAA</w:t>
            </w:r>
          </w:p>
        </w:tc>
        <w:tc>
          <w:tcPr>
            <w:tcW w:w="1163" w:type="dxa"/>
            <w:shd w:val="clear" w:color="000000" w:fill="auto"/>
            <w:vAlign w:val="center"/>
            <w:hideMark/>
          </w:tcPr>
          <w:p w14:paraId="2C693481" w14:textId="77777777" w:rsidR="00A1163B" w:rsidRPr="00A1163B" w:rsidRDefault="00A1163B" w:rsidP="0049697D">
            <w:pPr>
              <w:jc w:val="center"/>
              <w:rPr>
                <w:rFonts w:eastAsia="Times New Roman" w:cs="Times New Roman"/>
                <w:color w:val="000000"/>
                <w:szCs w:val="20"/>
                <w:lang w:eastAsia="pt-BR"/>
              </w:rPr>
            </w:pPr>
            <w:r w:rsidRPr="00A1163B">
              <w:rPr>
                <w:rFonts w:eastAsia="Times New Roman" w:cs="Times New Roman"/>
                <w:color w:val="000000"/>
                <w:szCs w:val="20"/>
                <w:lang w:eastAsia="pt-BR"/>
              </w:rPr>
              <w:t>Não</w:t>
            </w:r>
          </w:p>
        </w:tc>
      </w:tr>
    </w:tbl>
    <w:p w14:paraId="12E0F29C" w14:textId="77777777" w:rsidR="00A1163B" w:rsidRPr="00A1163B" w:rsidRDefault="00A1163B" w:rsidP="00A1163B">
      <w:pPr>
        <w:rPr>
          <w:b/>
          <w:szCs w:val="20"/>
          <w:lang w:val="pt-PT"/>
        </w:rPr>
      </w:pPr>
    </w:p>
    <w:p w14:paraId="5AC7FC20" w14:textId="77777777" w:rsidR="00A1163B" w:rsidRPr="00A1163B" w:rsidRDefault="00A1163B" w:rsidP="00A1163B">
      <w:pPr>
        <w:rPr>
          <w:b/>
          <w:szCs w:val="20"/>
          <w:lang w:val="pt-PT"/>
        </w:rPr>
      </w:pPr>
      <w:r w:rsidRPr="00A1163B">
        <w:rPr>
          <w:b/>
          <w:szCs w:val="20"/>
          <w:lang w:val="pt-PT"/>
        </w:rPr>
        <w:t>I – Regras de Validação do Registro:</w:t>
      </w:r>
    </w:p>
    <w:p w14:paraId="45202CF8" w14:textId="77777777" w:rsidR="00A1163B" w:rsidRPr="00A1163B" w:rsidRDefault="00A1163B" w:rsidP="00A1163B">
      <w:pPr>
        <w:rPr>
          <w:b/>
          <w:szCs w:val="20"/>
          <w:lang w:val="pt-PT"/>
        </w:rPr>
      </w:pPr>
    </w:p>
    <w:p w14:paraId="7E69FBA9" w14:textId="77777777" w:rsidR="00A1163B" w:rsidRPr="00A1163B" w:rsidRDefault="00000000" w:rsidP="00A1163B">
      <w:pPr>
        <w:pStyle w:val="Corpodetexto"/>
        <w:ind w:left="708" w:firstLine="12"/>
        <w:rPr>
          <w:rFonts w:ascii="Times New Roman" w:hAnsi="Times New Roman"/>
          <w:szCs w:val="20"/>
        </w:rPr>
      </w:pPr>
      <w:hyperlink r:id="rId335" w:anchor="REGRA_OCORRENCIA_UNITARIA_ARQ" w:history="1">
        <w:r w:rsidR="00A1163B" w:rsidRPr="00A1163B">
          <w:rPr>
            <w:rFonts w:ascii="Times New Roman" w:hAnsi="Times New Roman"/>
            <w:b/>
            <w:szCs w:val="20"/>
          </w:rPr>
          <w:t>REGRA_</w:t>
        </w:r>
      </w:hyperlink>
      <w:r w:rsidR="00A1163B" w:rsidRPr="00A1163B">
        <w:rPr>
          <w:rFonts w:ascii="Times New Roman" w:hAnsi="Times New Roman"/>
          <w:b/>
          <w:szCs w:val="20"/>
        </w:rPr>
        <w:t>DUPLICIDADE_DESPREZADA</w:t>
      </w:r>
      <w:r w:rsidR="00A1163B" w:rsidRPr="00A1163B">
        <w:rPr>
          <w:rFonts w:ascii="Times New Roman" w:hAnsi="Times New Roman"/>
          <w:color w:val="auto"/>
          <w:szCs w:val="20"/>
        </w:rPr>
        <w:t xml:space="preserve">: </w:t>
      </w:r>
      <w:r w:rsidR="00A1163B" w:rsidRPr="00A1163B">
        <w:rPr>
          <w:rFonts w:ascii="Times New Roman" w:hAnsi="Times New Roman"/>
          <w:szCs w:val="20"/>
        </w:rPr>
        <w:t>Verifica se o registro já foi importado anteriormente, de acordo com a chave e os registros pais. Se a regra não for cumprida, a ECF gera um aviso.</w:t>
      </w:r>
    </w:p>
    <w:p w14:paraId="42E86CDE" w14:textId="77777777" w:rsidR="00A1163B" w:rsidRPr="00A1163B" w:rsidRDefault="00A1163B" w:rsidP="00A1163B">
      <w:pPr>
        <w:pStyle w:val="Corpodetexto"/>
        <w:ind w:left="708" w:firstLine="12"/>
        <w:rPr>
          <w:rFonts w:ascii="Times New Roman" w:hAnsi="Times New Roman"/>
          <w:szCs w:val="20"/>
        </w:rPr>
      </w:pPr>
    </w:p>
    <w:p w14:paraId="69A55ED5" w14:textId="77777777" w:rsidR="00A1163B" w:rsidRPr="00A1163B" w:rsidRDefault="00000000" w:rsidP="00A1163B">
      <w:pPr>
        <w:pStyle w:val="Corpodetexto"/>
        <w:ind w:left="708" w:firstLine="12"/>
        <w:rPr>
          <w:rFonts w:ascii="Times New Roman" w:hAnsi="Times New Roman"/>
          <w:szCs w:val="20"/>
        </w:rPr>
      </w:pPr>
      <w:hyperlink r:id="rId336" w:anchor="REGRA_OCORRENCIA_UNITARIA_ARQ" w:history="1">
        <w:r w:rsidR="00A1163B" w:rsidRPr="00A1163B">
          <w:rPr>
            <w:rFonts w:ascii="Times New Roman" w:hAnsi="Times New Roman"/>
            <w:b/>
            <w:szCs w:val="20"/>
          </w:rPr>
          <w:t>REGRA_</w:t>
        </w:r>
      </w:hyperlink>
      <w:r w:rsidR="00A1163B" w:rsidRPr="00A1163B">
        <w:rPr>
          <w:rFonts w:ascii="Times New Roman" w:hAnsi="Times New Roman"/>
          <w:b/>
          <w:szCs w:val="20"/>
        </w:rPr>
        <w:t>LINHA_DESPREZADA</w:t>
      </w:r>
      <w:r w:rsidR="00A1163B" w:rsidRPr="00A1163B">
        <w:rPr>
          <w:rFonts w:ascii="Times New Roman" w:hAnsi="Times New Roman"/>
          <w:color w:val="auto"/>
          <w:szCs w:val="20"/>
        </w:rPr>
        <w:t xml:space="preserve">: </w:t>
      </w:r>
      <w:r w:rsidR="00A1163B" w:rsidRPr="00A1163B">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0833F796" w14:textId="77777777" w:rsidR="00A1163B" w:rsidRPr="00A1163B" w:rsidRDefault="00A1163B" w:rsidP="00A1163B">
      <w:pPr>
        <w:pStyle w:val="Corpodetexto"/>
        <w:ind w:left="708" w:firstLine="12"/>
        <w:rPr>
          <w:rFonts w:ascii="Times New Roman" w:hAnsi="Times New Roman"/>
          <w:b/>
          <w:szCs w:val="20"/>
        </w:rPr>
      </w:pPr>
    </w:p>
    <w:p w14:paraId="4CADDFAD" w14:textId="77777777" w:rsidR="00A1163B" w:rsidRPr="00A1163B" w:rsidRDefault="00000000" w:rsidP="00A1163B">
      <w:pPr>
        <w:pStyle w:val="Corpodetexto"/>
        <w:ind w:left="708" w:firstLine="12"/>
        <w:rPr>
          <w:rFonts w:ascii="Times New Roman" w:hAnsi="Times New Roman"/>
          <w:b/>
          <w:szCs w:val="20"/>
        </w:rPr>
      </w:pPr>
      <w:hyperlink r:id="rId337" w:anchor="REGRA_OCORRENCIA_UNITARIA_ARQ" w:history="1">
        <w:r w:rsidR="00A1163B" w:rsidRPr="00A1163B">
          <w:rPr>
            <w:rFonts w:ascii="Times New Roman" w:hAnsi="Times New Roman"/>
            <w:b/>
            <w:szCs w:val="20"/>
          </w:rPr>
          <w:t>REGRA_</w:t>
        </w:r>
      </w:hyperlink>
      <w:r w:rsidR="00A1163B" w:rsidRPr="00A1163B">
        <w:rPr>
          <w:rFonts w:ascii="Times New Roman" w:hAnsi="Times New Roman"/>
          <w:b/>
          <w:szCs w:val="20"/>
        </w:rPr>
        <w:t>LINHA_ATUALIZADA</w:t>
      </w:r>
      <w:r w:rsidR="00A1163B" w:rsidRPr="00A1163B">
        <w:rPr>
          <w:rFonts w:ascii="Times New Roman" w:hAnsi="Times New Roman"/>
          <w:color w:val="auto"/>
          <w:szCs w:val="20"/>
        </w:rPr>
        <w:t xml:space="preserve">: </w:t>
      </w:r>
      <w:r w:rsidR="00A1163B" w:rsidRPr="00A1163B">
        <w:rPr>
          <w:rFonts w:ascii="Times New Roman" w:hAnsi="Times New Roman"/>
          <w:szCs w:val="20"/>
        </w:rPr>
        <w:t>Verifica se o registro está desatualizado em relação à tabela da RFB. Se a regra não for cumprida, a ECF gera um aviso.</w:t>
      </w:r>
    </w:p>
    <w:p w14:paraId="456AD3CD" w14:textId="77777777" w:rsidR="00A1163B" w:rsidRPr="00A1163B" w:rsidRDefault="00A1163B" w:rsidP="00A1163B">
      <w:pPr>
        <w:rPr>
          <w:b/>
          <w:szCs w:val="20"/>
          <w:lang w:val="pt-PT"/>
        </w:rPr>
      </w:pPr>
    </w:p>
    <w:p w14:paraId="2E4C4527" w14:textId="77777777" w:rsidR="00A1163B" w:rsidRPr="00A1163B" w:rsidRDefault="00A1163B" w:rsidP="00A1163B">
      <w:pPr>
        <w:rPr>
          <w:b/>
          <w:szCs w:val="20"/>
          <w:lang w:val="pt-PT"/>
        </w:rPr>
      </w:pPr>
      <w:r w:rsidRPr="00A1163B">
        <w:rPr>
          <w:b/>
          <w:szCs w:val="20"/>
          <w:lang w:val="pt-PT"/>
        </w:rPr>
        <w:t>II – Regras de Validação de Campos:</w:t>
      </w:r>
    </w:p>
    <w:p w14:paraId="3F05AF4D" w14:textId="77777777" w:rsidR="00A1163B" w:rsidRPr="00A1163B" w:rsidRDefault="00A1163B" w:rsidP="00A1163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A1163B" w:rsidRPr="00A1163B" w14:paraId="1D343977"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822F769" w14:textId="77777777" w:rsidR="00A1163B" w:rsidRPr="00A1163B" w:rsidRDefault="00A1163B" w:rsidP="0049697D">
            <w:pPr>
              <w:pStyle w:val="PSDS-CorpodeTexto0"/>
              <w:jc w:val="center"/>
              <w:rPr>
                <w:rFonts w:ascii="Times New Roman" w:hAnsi="Times New Roman"/>
                <w:b/>
                <w:bCs/>
              </w:rPr>
            </w:pPr>
            <w:r w:rsidRPr="00A1163B">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7A5A33" w14:textId="77777777" w:rsidR="00A1163B" w:rsidRPr="00A1163B" w:rsidRDefault="00A1163B" w:rsidP="0049697D">
            <w:pPr>
              <w:pStyle w:val="PSDS-CorpodeTexto0"/>
              <w:jc w:val="center"/>
              <w:rPr>
                <w:rFonts w:ascii="Times New Roman" w:hAnsi="Times New Roman"/>
                <w:b/>
                <w:bCs/>
              </w:rPr>
            </w:pPr>
            <w:r w:rsidRPr="00A1163B">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E33551" w14:textId="77777777" w:rsidR="00A1163B" w:rsidRPr="00A1163B" w:rsidRDefault="00A1163B" w:rsidP="0049697D">
            <w:pPr>
              <w:pStyle w:val="PSDS-CorpodeTexto0"/>
              <w:jc w:val="center"/>
              <w:rPr>
                <w:rFonts w:ascii="Times New Roman" w:hAnsi="Times New Roman"/>
                <w:b/>
                <w:bCs/>
              </w:rPr>
            </w:pPr>
            <w:r w:rsidRPr="00A1163B">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7810F49" w14:textId="77777777" w:rsidR="00A1163B" w:rsidRPr="00A1163B" w:rsidRDefault="00A1163B" w:rsidP="0049697D">
            <w:pPr>
              <w:pStyle w:val="PSDS-CorpodeTexto0"/>
              <w:jc w:val="center"/>
              <w:rPr>
                <w:rFonts w:ascii="Times New Roman" w:hAnsi="Times New Roman"/>
                <w:b/>
                <w:bCs/>
              </w:rPr>
            </w:pPr>
            <w:r w:rsidRPr="00A1163B">
              <w:rPr>
                <w:rFonts w:ascii="Times New Roman" w:hAnsi="Times New Roman"/>
                <w:b/>
                <w:bCs/>
              </w:rPr>
              <w:t>Tipo</w:t>
            </w:r>
          </w:p>
        </w:tc>
      </w:tr>
      <w:tr w:rsidR="00A1163B" w:rsidRPr="00A1163B" w14:paraId="73607896"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778D5651"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355FF2" w14:textId="77777777" w:rsidR="00A1163B" w:rsidRPr="00A1163B" w:rsidRDefault="00A1163B" w:rsidP="0049697D">
            <w:pPr>
              <w:pStyle w:val="PSDS-CorpodeTexto0"/>
              <w:rPr>
                <w:rFonts w:ascii="Times New Roman" w:hAnsi="Times New Roman"/>
              </w:rPr>
            </w:pPr>
            <w:r w:rsidRPr="00A1163B">
              <w:rPr>
                <w:rFonts w:ascii="Times New Roman" w:hAnsi="Times New Roman"/>
              </w:rPr>
              <w:t>CNPJ_INCORP</w:t>
            </w:r>
          </w:p>
        </w:tc>
        <w:tc>
          <w:tcPr>
            <w:tcW w:w="11115" w:type="dxa"/>
            <w:tcBorders>
              <w:top w:val="single" w:sz="6" w:space="0" w:color="auto"/>
              <w:left w:val="single" w:sz="6" w:space="0" w:color="auto"/>
              <w:bottom w:val="single" w:sz="6" w:space="0" w:color="auto"/>
              <w:right w:val="single" w:sz="6" w:space="0" w:color="auto"/>
            </w:tcBorders>
          </w:tcPr>
          <w:p w14:paraId="0EAE8230" w14:textId="77777777" w:rsidR="00A1163B" w:rsidRPr="00A1163B" w:rsidRDefault="00A1163B" w:rsidP="0049697D">
            <w:pPr>
              <w:pStyle w:val="PSDS-CorpodeTexto0"/>
              <w:rPr>
                <w:rFonts w:ascii="Times New Roman" w:hAnsi="Times New Roman"/>
                <w:b/>
                <w:bCs/>
              </w:rPr>
            </w:pPr>
            <w:r w:rsidRPr="00A1163B">
              <w:rPr>
                <w:rFonts w:ascii="Times New Roman" w:hAnsi="Times New Roman"/>
                <w:b/>
                <w:bCs/>
              </w:rPr>
              <w:t xml:space="preserve">REGRA_NAO_PREENCHER_INCORP: </w:t>
            </w:r>
            <w:r w:rsidRPr="00A1163B">
              <w:rPr>
                <w:rFonts w:ascii="Times New Roman" w:hAnsi="Times New Roman"/>
              </w:rPr>
              <w:t>Verifica se o campo não está preenchido quando X485.TIPO_BENEF for diferente de “9 - RET-II”.</w:t>
            </w:r>
          </w:p>
          <w:p w14:paraId="57C5128D" w14:textId="77777777" w:rsidR="00A1163B" w:rsidRPr="00A1163B" w:rsidRDefault="00A1163B" w:rsidP="0049697D">
            <w:pPr>
              <w:pStyle w:val="PSDS-CorpodeTexto0"/>
              <w:rPr>
                <w:rFonts w:ascii="Times New Roman" w:hAnsi="Times New Roman"/>
                <w:b/>
                <w:bCs/>
              </w:rPr>
            </w:pPr>
            <w:r w:rsidRPr="00A1163B">
              <w:rPr>
                <w:rFonts w:ascii="Times New Roman" w:hAnsi="Times New Roman"/>
                <w:b/>
                <w:bCs/>
              </w:rPr>
              <w:t> </w:t>
            </w:r>
          </w:p>
          <w:p w14:paraId="3E657E05" w14:textId="77777777" w:rsidR="00A1163B" w:rsidRPr="00A1163B" w:rsidRDefault="00A1163B" w:rsidP="0049697D">
            <w:pPr>
              <w:pStyle w:val="Corpodetexto"/>
              <w:rPr>
                <w:rFonts w:ascii="Times New Roman" w:hAnsi="Times New Roman"/>
                <w:szCs w:val="20"/>
              </w:rPr>
            </w:pPr>
            <w:r w:rsidRPr="00A1163B">
              <w:rPr>
                <w:rFonts w:ascii="Times New Roman" w:hAnsi="Times New Roman"/>
                <w:b/>
                <w:bCs/>
                <w:color w:val="auto"/>
                <w:szCs w:val="20"/>
              </w:rPr>
              <w:t>REGRA_INCORP_OBRIGATÓRIO</w:t>
            </w:r>
            <w:r w:rsidRPr="00A1163B">
              <w:rPr>
                <w:rFonts w:ascii="Times New Roman" w:hAnsi="Times New Roman"/>
                <w:b/>
                <w:bCs/>
              </w:rPr>
              <w:t xml:space="preserve">: </w:t>
            </w:r>
            <w:r w:rsidRPr="00A1163B">
              <w:rPr>
                <w:rFonts w:ascii="Times New Roman" w:hAnsi="Times New Roman"/>
                <w:szCs w:val="20"/>
              </w:rPr>
              <w:t>Verifica se o campo está preenchido quando X485.TIPO_BENEF for igual a “9 - RET-II”.</w:t>
            </w:r>
          </w:p>
          <w:p w14:paraId="56A054A4" w14:textId="77777777" w:rsidR="00A1163B" w:rsidRPr="00A1163B" w:rsidRDefault="00A1163B" w:rsidP="0049697D">
            <w:pPr>
              <w:pStyle w:val="PSDS-CorpodeTexto0"/>
              <w:rPr>
                <w:rFonts w:ascii="Times New Roman" w:hAnsi="Times New Roman"/>
                <w:b/>
                <w:bCs/>
              </w:rPr>
            </w:pPr>
          </w:p>
          <w:p w14:paraId="5FDBF4B6" w14:textId="77777777" w:rsidR="00A1163B" w:rsidRPr="00A1163B" w:rsidRDefault="00A1163B" w:rsidP="0049697D">
            <w:pPr>
              <w:shd w:val="clear" w:color="auto" w:fill="FFFFFF"/>
              <w:jc w:val="both"/>
              <w:rPr>
                <w:szCs w:val="20"/>
              </w:rPr>
            </w:pPr>
            <w:r w:rsidRPr="00A1163B">
              <w:rPr>
                <w:b/>
                <w:szCs w:val="20"/>
              </w:rPr>
              <w:t xml:space="preserve">REGRA_CNPJ_DIFERENTE: </w:t>
            </w:r>
            <w:r w:rsidRPr="00A1163B">
              <w:rPr>
                <w:szCs w:val="20"/>
              </w:rPr>
              <w:t>Verifica se X485.CNPJ é diferente do 0000.CNPJ.</w:t>
            </w:r>
          </w:p>
          <w:p w14:paraId="1447E1DB" w14:textId="77777777" w:rsidR="00A1163B" w:rsidRPr="00A1163B" w:rsidRDefault="00A1163B" w:rsidP="0049697D">
            <w:pPr>
              <w:shd w:val="clear" w:color="auto" w:fill="FFFFFF"/>
              <w:jc w:val="both"/>
              <w:rPr>
                <w:szCs w:val="20"/>
              </w:rPr>
            </w:pPr>
          </w:p>
          <w:p w14:paraId="24B04C14" w14:textId="77777777" w:rsidR="00A1163B" w:rsidRPr="00A1163B" w:rsidRDefault="00000000" w:rsidP="0049697D">
            <w:pPr>
              <w:pStyle w:val="PSDS-CorpodeTexto0"/>
              <w:jc w:val="both"/>
              <w:rPr>
                <w:rFonts w:ascii="Times New Roman" w:hAnsi="Times New Roman"/>
              </w:rPr>
            </w:pPr>
            <w:hyperlink w:anchor="REGRA_VALIDA_CNPJ" w:history="1">
              <w:r w:rsidR="00A1163B" w:rsidRPr="00A1163B">
                <w:rPr>
                  <w:rStyle w:val="Hyperlink"/>
                  <w:rFonts w:ascii="Times New Roman" w:hAnsi="Times New Roman"/>
                  <w:b/>
                  <w:bCs/>
                  <w:color w:val="auto"/>
                  <w:lang w:val="pt-PT"/>
                </w:rPr>
                <w:t>REGRA_VALIDA_CNPJ</w:t>
              </w:r>
            </w:hyperlink>
            <w:r w:rsidR="00A1163B" w:rsidRPr="00A1163B">
              <w:rPr>
                <w:rFonts w:ascii="Times New Roman" w:hAnsi="Times New Roman"/>
                <w:b/>
                <w:bCs/>
                <w:lang w:val="pt-PT"/>
              </w:rPr>
              <w:t xml:space="preserve">: </w:t>
            </w:r>
            <w:r w:rsidR="00A1163B" w:rsidRPr="00A1163B">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A63539D"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6F8B7849" w14:textId="77777777" w:rsidR="00A1163B" w:rsidRPr="00A1163B" w:rsidRDefault="00A1163B" w:rsidP="0049697D">
            <w:pPr>
              <w:pStyle w:val="PSDS-CorpodeTexto0"/>
              <w:rPr>
                <w:rFonts w:ascii="Times New Roman" w:hAnsi="Times New Roman"/>
              </w:rPr>
            </w:pPr>
          </w:p>
          <w:p w14:paraId="549288F2" w14:textId="77777777" w:rsidR="00A1163B" w:rsidRPr="00A1163B" w:rsidRDefault="00A1163B" w:rsidP="0049697D">
            <w:pPr>
              <w:pStyle w:val="PSDS-CorpodeTexto0"/>
              <w:rPr>
                <w:rFonts w:ascii="Times New Roman" w:hAnsi="Times New Roman"/>
              </w:rPr>
            </w:pPr>
          </w:p>
          <w:p w14:paraId="149C92A5"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55B2788A" w14:textId="77777777" w:rsidR="00A1163B" w:rsidRPr="00A1163B" w:rsidRDefault="00A1163B" w:rsidP="0049697D">
            <w:pPr>
              <w:pStyle w:val="PSDS-CorpodeTexto0"/>
              <w:rPr>
                <w:rFonts w:ascii="Times New Roman" w:hAnsi="Times New Roman"/>
              </w:rPr>
            </w:pPr>
          </w:p>
          <w:p w14:paraId="3AC7339B"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07138340" w14:textId="77777777" w:rsidR="00A1163B" w:rsidRPr="00A1163B" w:rsidRDefault="00A1163B" w:rsidP="0049697D">
            <w:pPr>
              <w:pStyle w:val="PSDS-CorpodeTexto0"/>
              <w:rPr>
                <w:rFonts w:ascii="Times New Roman" w:hAnsi="Times New Roman"/>
              </w:rPr>
            </w:pPr>
          </w:p>
          <w:p w14:paraId="129EDBBC"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2F8A1DA7"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56FF02A9"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1015E417" w14:textId="77777777" w:rsidR="00A1163B" w:rsidRPr="00A1163B" w:rsidRDefault="00A1163B" w:rsidP="0049697D">
            <w:pPr>
              <w:pStyle w:val="PSDS-CorpodeTexto0"/>
              <w:rPr>
                <w:rFonts w:ascii="Times New Roman" w:hAnsi="Times New Roman"/>
              </w:rPr>
            </w:pPr>
            <w:r w:rsidRPr="00A1163B">
              <w:rPr>
                <w:rFonts w:ascii="Times New Roman" w:hAnsi="Times New Roman"/>
              </w:rPr>
              <w:t>ID_OBRA_2018</w:t>
            </w:r>
          </w:p>
        </w:tc>
        <w:tc>
          <w:tcPr>
            <w:tcW w:w="11115" w:type="dxa"/>
            <w:tcBorders>
              <w:top w:val="single" w:sz="6" w:space="0" w:color="auto"/>
              <w:left w:val="single" w:sz="6" w:space="0" w:color="auto"/>
              <w:bottom w:val="single" w:sz="6" w:space="0" w:color="auto"/>
              <w:right w:val="single" w:sz="6" w:space="0" w:color="auto"/>
            </w:tcBorders>
          </w:tcPr>
          <w:p w14:paraId="32DBFFE7" w14:textId="77777777" w:rsidR="00A1163B" w:rsidRPr="00A1163B" w:rsidRDefault="00A1163B" w:rsidP="0049697D">
            <w:pPr>
              <w:pStyle w:val="PSDS-CorpodeTexto0"/>
              <w:rPr>
                <w:rFonts w:ascii="Times New Roman" w:hAnsi="Times New Roman"/>
                <w:b/>
                <w:bCs/>
              </w:rPr>
            </w:pPr>
            <w:r w:rsidRPr="007C409E">
              <w:rPr>
                <w:rFonts w:ascii="Times New Roman" w:hAnsi="Times New Roman"/>
                <w:b/>
                <w:bCs/>
              </w:rPr>
              <w:t>REGRA_NAO_PREENCHER_ID_OBRA_2018</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0 - RET - PMCMV e/ou RET – PCVA”.</w:t>
            </w:r>
          </w:p>
          <w:p w14:paraId="3CF50793"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1F307742" w14:textId="77777777" w:rsidR="00A1163B" w:rsidRPr="00A1163B" w:rsidRDefault="00A1163B" w:rsidP="0049697D">
            <w:pPr>
              <w:pStyle w:val="PSDS-CorpodeTexto0"/>
              <w:rPr>
                <w:rFonts w:ascii="Times New Roman" w:hAnsi="Times New Roman"/>
                <w:b/>
                <w:bCs/>
              </w:rPr>
            </w:pPr>
            <w:r w:rsidRPr="007C409E">
              <w:rPr>
                <w:rFonts w:ascii="Times New Roman" w:hAnsi="Times New Roman"/>
                <w:b/>
                <w:bCs/>
              </w:rPr>
              <w:t>REGRA_ID_OBRA_2018_OBRIGATÓRIO</w:t>
            </w:r>
            <w:r w:rsidRPr="00A1163B">
              <w:rPr>
                <w:rFonts w:ascii="Times New Roman" w:hAnsi="Times New Roman"/>
                <w:b/>
                <w:bCs/>
              </w:rPr>
              <w:t xml:space="preserve">: </w:t>
            </w:r>
            <w:r w:rsidRPr="00A1163B">
              <w:rPr>
                <w:rFonts w:ascii="Times New Roman" w:hAnsi="Times New Roman"/>
              </w:rPr>
              <w:t>Verifica se o campo não está preenchido quando X485.TIPO_BENEF for igual a “</w:t>
            </w:r>
            <w:r w:rsidRPr="00A1163B">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215BE530"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5D741D7B" w14:textId="77777777" w:rsidR="00A1163B" w:rsidRPr="00A1163B" w:rsidRDefault="00A1163B" w:rsidP="0049697D">
            <w:pPr>
              <w:pStyle w:val="PSDS-CorpodeTexto0"/>
              <w:rPr>
                <w:rFonts w:ascii="Times New Roman" w:hAnsi="Times New Roman"/>
              </w:rPr>
            </w:pPr>
          </w:p>
          <w:p w14:paraId="4A9BD69E" w14:textId="77777777" w:rsidR="00A1163B" w:rsidRPr="00A1163B" w:rsidRDefault="00A1163B" w:rsidP="0049697D">
            <w:pPr>
              <w:pStyle w:val="PSDS-CorpodeTexto0"/>
              <w:rPr>
                <w:rFonts w:ascii="Times New Roman" w:hAnsi="Times New Roman"/>
              </w:rPr>
            </w:pPr>
          </w:p>
          <w:p w14:paraId="57854A8E"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4F6B8C39"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60A05101"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1507C31" w14:textId="77777777" w:rsidR="00A1163B" w:rsidRPr="00A1163B" w:rsidRDefault="00A1163B" w:rsidP="0049697D">
            <w:pPr>
              <w:pStyle w:val="PSDS-CorpodeTexto0"/>
              <w:rPr>
                <w:rFonts w:ascii="Times New Roman" w:hAnsi="Times New Roman"/>
              </w:rPr>
            </w:pPr>
            <w:r w:rsidRPr="00A1163B">
              <w:rPr>
                <w:rFonts w:ascii="Times New Roman" w:hAnsi="Times New Roman"/>
              </w:rPr>
              <w:t>ID_OBRA_2020</w:t>
            </w:r>
          </w:p>
        </w:tc>
        <w:tc>
          <w:tcPr>
            <w:tcW w:w="11115" w:type="dxa"/>
            <w:tcBorders>
              <w:top w:val="single" w:sz="6" w:space="0" w:color="auto"/>
              <w:left w:val="single" w:sz="6" w:space="0" w:color="auto"/>
              <w:bottom w:val="single" w:sz="6" w:space="0" w:color="auto"/>
              <w:right w:val="single" w:sz="6" w:space="0" w:color="auto"/>
            </w:tcBorders>
          </w:tcPr>
          <w:p w14:paraId="07B91BB3" w14:textId="77777777" w:rsidR="00A1163B" w:rsidRPr="00A1163B" w:rsidRDefault="00A1163B" w:rsidP="0049697D">
            <w:pPr>
              <w:pStyle w:val="PSDS-CorpodeTexto0"/>
              <w:rPr>
                <w:rFonts w:ascii="Times New Roman" w:hAnsi="Times New Roman"/>
                <w:b/>
                <w:bCs/>
              </w:rPr>
            </w:pPr>
            <w:r w:rsidRPr="007C409E">
              <w:rPr>
                <w:rFonts w:ascii="Times New Roman" w:hAnsi="Times New Roman"/>
                <w:b/>
                <w:bCs/>
              </w:rPr>
              <w:t>REGRA_NAO_PREENCHER_ID_OBRA_2020</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0 - RET - PMCMV e/ou RET – PCVA”.</w:t>
            </w:r>
          </w:p>
          <w:p w14:paraId="636868D5"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378AB1AC" w14:textId="77777777" w:rsidR="00A1163B" w:rsidRPr="00A1163B" w:rsidRDefault="00A1163B" w:rsidP="0049697D">
            <w:pPr>
              <w:pStyle w:val="PSDS-CorpodeTexto0"/>
              <w:rPr>
                <w:rFonts w:ascii="Times New Roman" w:hAnsi="Times New Roman"/>
                <w:b/>
                <w:bCs/>
              </w:rPr>
            </w:pPr>
            <w:r w:rsidRPr="007C409E">
              <w:rPr>
                <w:rFonts w:ascii="Times New Roman" w:hAnsi="Times New Roman"/>
                <w:b/>
                <w:bCs/>
              </w:rPr>
              <w:t>REGRA_ID_OBRA_2020_OBRIGATÓRIO</w:t>
            </w:r>
            <w:r w:rsidRPr="00A1163B">
              <w:rPr>
                <w:rFonts w:ascii="Times New Roman" w:hAnsi="Times New Roman"/>
                <w:b/>
                <w:bCs/>
              </w:rPr>
              <w:t xml:space="preserve">: </w:t>
            </w:r>
            <w:r w:rsidRPr="00A1163B">
              <w:rPr>
                <w:rFonts w:ascii="Times New Roman" w:hAnsi="Times New Roman"/>
              </w:rPr>
              <w:t>Verifica se o campo não está preenchido quando X485.TIPO_BENEF for igual a “</w:t>
            </w:r>
            <w:r w:rsidRPr="00A1163B">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5ECEE00F"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417691B7" w14:textId="77777777" w:rsidR="00A1163B" w:rsidRPr="00A1163B" w:rsidRDefault="00A1163B" w:rsidP="0049697D">
            <w:pPr>
              <w:pStyle w:val="PSDS-CorpodeTexto0"/>
              <w:rPr>
                <w:rFonts w:ascii="Times New Roman" w:hAnsi="Times New Roman"/>
              </w:rPr>
            </w:pPr>
          </w:p>
          <w:p w14:paraId="7CC0F364" w14:textId="77777777" w:rsidR="00A1163B" w:rsidRPr="00A1163B" w:rsidRDefault="00A1163B" w:rsidP="0049697D">
            <w:pPr>
              <w:pStyle w:val="PSDS-CorpodeTexto0"/>
              <w:rPr>
                <w:rFonts w:ascii="Times New Roman" w:hAnsi="Times New Roman"/>
              </w:rPr>
            </w:pPr>
          </w:p>
          <w:p w14:paraId="11464256"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0E596B73"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6BEF3C46"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3E833E7" w14:textId="77777777" w:rsidR="00A1163B" w:rsidRPr="00A1163B" w:rsidRDefault="00A1163B" w:rsidP="0049697D">
            <w:pPr>
              <w:pStyle w:val="PSDS-CorpodeTexto0"/>
              <w:rPr>
                <w:rFonts w:ascii="Times New Roman" w:hAnsi="Times New Roman"/>
              </w:rPr>
            </w:pPr>
            <w:r w:rsidRPr="00A1163B">
              <w:rPr>
                <w:rFonts w:ascii="Times New Roman" w:hAnsi="Times New Roman"/>
              </w:rPr>
              <w:t>ID_OBRA_EEI</w:t>
            </w:r>
          </w:p>
        </w:tc>
        <w:tc>
          <w:tcPr>
            <w:tcW w:w="11115" w:type="dxa"/>
            <w:tcBorders>
              <w:top w:val="single" w:sz="6" w:space="0" w:color="auto"/>
              <w:left w:val="single" w:sz="6" w:space="0" w:color="auto"/>
              <w:bottom w:val="single" w:sz="6" w:space="0" w:color="auto"/>
              <w:right w:val="single" w:sz="6" w:space="0" w:color="auto"/>
            </w:tcBorders>
          </w:tcPr>
          <w:p w14:paraId="0E1C031B"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REGRA_NAO_PREENCHER_ID_OBRA_EEI</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11 - RET-EEI”.</w:t>
            </w:r>
          </w:p>
          <w:p w14:paraId="63AFE2A5"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6D96CADA" w14:textId="77777777" w:rsidR="00A1163B" w:rsidRPr="00A1163B" w:rsidRDefault="00A1163B" w:rsidP="0049697D">
            <w:pPr>
              <w:pStyle w:val="PSDS-CorpodeTexto0"/>
              <w:rPr>
                <w:rFonts w:ascii="Times New Roman" w:hAnsi="Times New Roman"/>
                <w:b/>
                <w:bCs/>
              </w:rPr>
            </w:pPr>
            <w:r w:rsidRPr="007C409E">
              <w:rPr>
                <w:rFonts w:ascii="Times New Roman" w:hAnsi="Times New Roman"/>
                <w:b/>
                <w:bCs/>
              </w:rPr>
              <w:t>REGRA_ID_OBRA_EEI_OBRIGATÓRIO</w:t>
            </w:r>
            <w:r w:rsidRPr="00A1163B">
              <w:rPr>
                <w:rFonts w:ascii="Times New Roman" w:hAnsi="Times New Roman"/>
                <w:b/>
                <w:bCs/>
              </w:rPr>
              <w:t xml:space="preserve">: </w:t>
            </w:r>
            <w:r w:rsidRPr="00A1163B">
              <w:rPr>
                <w:rFonts w:ascii="Times New Roman" w:hAnsi="Times New Roman"/>
              </w:rPr>
              <w:t>Verifica se o campo está preenchido quando X485.TIPO_BENEF for igual a “11 RET-EEI”.</w:t>
            </w:r>
          </w:p>
        </w:tc>
        <w:tc>
          <w:tcPr>
            <w:tcW w:w="717" w:type="dxa"/>
            <w:tcBorders>
              <w:top w:val="single" w:sz="6" w:space="0" w:color="auto"/>
              <w:left w:val="single" w:sz="6" w:space="0" w:color="auto"/>
              <w:bottom w:val="single" w:sz="6" w:space="0" w:color="auto"/>
              <w:right w:val="single" w:sz="6" w:space="0" w:color="auto"/>
            </w:tcBorders>
          </w:tcPr>
          <w:p w14:paraId="4CF0F126"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526024A2" w14:textId="77777777" w:rsidR="00A1163B" w:rsidRPr="00A1163B" w:rsidRDefault="00A1163B" w:rsidP="0049697D">
            <w:pPr>
              <w:pStyle w:val="PSDS-CorpodeTexto0"/>
              <w:rPr>
                <w:rFonts w:ascii="Times New Roman" w:hAnsi="Times New Roman"/>
              </w:rPr>
            </w:pPr>
          </w:p>
          <w:p w14:paraId="4D6A2EEC" w14:textId="77777777" w:rsidR="00A1163B" w:rsidRPr="00A1163B" w:rsidRDefault="00A1163B" w:rsidP="0049697D">
            <w:pPr>
              <w:pStyle w:val="PSDS-CorpodeTexto0"/>
              <w:rPr>
                <w:rFonts w:ascii="Times New Roman" w:hAnsi="Times New Roman"/>
              </w:rPr>
            </w:pPr>
          </w:p>
          <w:p w14:paraId="7D96E5ED"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20FFBF45" w14:textId="77777777" w:rsidR="00A1163B" w:rsidRPr="00A1163B" w:rsidRDefault="00A1163B" w:rsidP="0049697D">
            <w:pPr>
              <w:pStyle w:val="PSDS-CorpodeTexto0"/>
              <w:rPr>
                <w:rFonts w:ascii="Times New Roman" w:hAnsi="Times New Roman"/>
              </w:rPr>
            </w:pPr>
          </w:p>
        </w:tc>
      </w:tr>
      <w:tr w:rsidR="00A1163B" w:rsidRPr="00A1163B" w14:paraId="2049242E"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177BC2CB"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01EC9913" w14:textId="77777777" w:rsidR="00A1163B" w:rsidRPr="00A1163B" w:rsidRDefault="00A1163B" w:rsidP="0049697D">
            <w:pPr>
              <w:pStyle w:val="PSDS-CorpodeTexto0"/>
              <w:rPr>
                <w:rFonts w:ascii="Times New Roman" w:hAnsi="Times New Roman"/>
              </w:rPr>
            </w:pPr>
            <w:r w:rsidRPr="00A1163B">
              <w:rPr>
                <w:rFonts w:ascii="Times New Roman" w:hAnsi="Times New Roman"/>
              </w:rPr>
              <w:t>PORT_CEBAS</w:t>
            </w:r>
          </w:p>
        </w:tc>
        <w:tc>
          <w:tcPr>
            <w:tcW w:w="11115" w:type="dxa"/>
            <w:tcBorders>
              <w:top w:val="single" w:sz="6" w:space="0" w:color="auto"/>
              <w:left w:val="single" w:sz="6" w:space="0" w:color="auto"/>
              <w:bottom w:val="single" w:sz="6" w:space="0" w:color="auto"/>
              <w:right w:val="single" w:sz="6" w:space="0" w:color="auto"/>
            </w:tcBorders>
          </w:tcPr>
          <w:p w14:paraId="6CB931A3"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REGRA_NAO_PREENCHER_PORT_CEBAS</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2 – ENTIDADE BENEFICENTE DE ASSISTÊNCIA SOCIAL IMUNE DE CONTRIBUIÇÕES SOCIAIS”.</w:t>
            </w:r>
          </w:p>
          <w:p w14:paraId="17B21BDA"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26E33850" w14:textId="77777777" w:rsidR="00A1163B" w:rsidRPr="00A1163B" w:rsidRDefault="00A1163B" w:rsidP="0049697D">
            <w:pPr>
              <w:pStyle w:val="PSDS-CorpodeTexto0"/>
              <w:rPr>
                <w:rFonts w:ascii="Times New Roman" w:hAnsi="Times New Roman" w:cs="Times New Roman"/>
                <w:color w:val="000000"/>
              </w:rPr>
            </w:pPr>
            <w:r w:rsidRPr="007C409E">
              <w:rPr>
                <w:rFonts w:ascii="Times New Roman" w:hAnsi="Times New Roman"/>
                <w:b/>
                <w:bCs/>
              </w:rPr>
              <w:t>REGRA_PORT_CEBAS_OBRIGATÓRIO</w:t>
            </w:r>
            <w:r w:rsidRPr="00A1163B">
              <w:rPr>
                <w:rFonts w:ascii="Times New Roman" w:hAnsi="Times New Roman"/>
                <w:b/>
                <w:bCs/>
              </w:rPr>
              <w:t xml:space="preserve">: </w:t>
            </w:r>
            <w:r w:rsidRPr="00A1163B">
              <w:rPr>
                <w:rFonts w:ascii="Times New Roman" w:hAnsi="Times New Roman"/>
              </w:rPr>
              <w:t>Verifica se o campo não está preenchido quando X485.TIPO_BENEF for igual a “</w:t>
            </w:r>
            <w:r w:rsidRPr="00A1163B">
              <w:rPr>
                <w:rFonts w:ascii="Times New Roman" w:hAnsi="Times New Roman" w:cs="Times New Roman"/>
                <w:color w:val="000000"/>
              </w:rPr>
              <w:t>12 – ENTIDADE BENEFICENTE DE ASSISTÊNCIA SOCIAL IMUNE DE CONTRIBUIÇÕES SOCIAIS”.</w:t>
            </w:r>
          </w:p>
          <w:p w14:paraId="75F41ECA" w14:textId="77777777" w:rsidR="00A1163B" w:rsidRPr="00A1163B" w:rsidRDefault="00A1163B" w:rsidP="0049697D">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314E2165"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1D63FCD4" w14:textId="77777777" w:rsidR="00A1163B" w:rsidRPr="00A1163B" w:rsidRDefault="00A1163B" w:rsidP="0049697D">
            <w:pPr>
              <w:pStyle w:val="PSDS-CorpodeTexto0"/>
              <w:rPr>
                <w:rFonts w:ascii="Times New Roman" w:hAnsi="Times New Roman"/>
              </w:rPr>
            </w:pPr>
          </w:p>
          <w:p w14:paraId="1FE72264" w14:textId="77777777" w:rsidR="00A1163B" w:rsidRPr="00A1163B" w:rsidRDefault="00A1163B" w:rsidP="0049697D">
            <w:pPr>
              <w:pStyle w:val="PSDS-CorpodeTexto0"/>
              <w:rPr>
                <w:rFonts w:ascii="Times New Roman" w:hAnsi="Times New Roman"/>
              </w:rPr>
            </w:pPr>
          </w:p>
          <w:p w14:paraId="011F13D9"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4731A40F"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30FDC2F8"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122D634D" w14:textId="77777777" w:rsidR="00A1163B" w:rsidRPr="00A1163B" w:rsidRDefault="00A1163B" w:rsidP="0049697D">
            <w:pPr>
              <w:pStyle w:val="PSDS-CorpodeTexto0"/>
              <w:rPr>
                <w:rFonts w:ascii="Times New Roman" w:hAnsi="Times New Roman"/>
              </w:rPr>
            </w:pPr>
            <w:r w:rsidRPr="00A1163B">
              <w:rPr>
                <w:rFonts w:ascii="Times New Roman" w:hAnsi="Times New Roman"/>
              </w:rPr>
              <w:t>DT_DOU_PORT_CEBAS</w:t>
            </w:r>
          </w:p>
        </w:tc>
        <w:tc>
          <w:tcPr>
            <w:tcW w:w="11115" w:type="dxa"/>
            <w:tcBorders>
              <w:top w:val="single" w:sz="6" w:space="0" w:color="auto"/>
              <w:left w:val="single" w:sz="6" w:space="0" w:color="auto"/>
              <w:bottom w:val="single" w:sz="6" w:space="0" w:color="auto"/>
              <w:right w:val="single" w:sz="6" w:space="0" w:color="auto"/>
            </w:tcBorders>
          </w:tcPr>
          <w:p w14:paraId="72472978"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REGRA_NAO_PREENCHER_PORT_CEBAS</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2 – ENTIDADE BENEFICENTE DE ASSISTÊNCIA SOCIAL IMUNE DE CONTRIBUIÇÕES SOCIAIS”.</w:t>
            </w:r>
          </w:p>
          <w:p w14:paraId="2F0ED466"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66F70938" w14:textId="77777777" w:rsidR="00A1163B" w:rsidRPr="00A1163B" w:rsidRDefault="00A1163B" w:rsidP="0049697D">
            <w:pPr>
              <w:pStyle w:val="Corpodetexto"/>
              <w:rPr>
                <w:rFonts w:ascii="Times New Roman" w:hAnsi="Times New Roman"/>
                <w:szCs w:val="20"/>
              </w:rPr>
            </w:pPr>
            <w:r w:rsidRPr="007C409E">
              <w:rPr>
                <w:rFonts w:ascii="Times New Roman" w:hAnsi="Times New Roman"/>
                <w:b/>
                <w:bCs/>
                <w:color w:val="auto"/>
                <w:szCs w:val="20"/>
              </w:rPr>
              <w:t>REGRA_PORT_CEBAS_OBRIGATÓRIO</w:t>
            </w:r>
            <w:r w:rsidRPr="00A1163B">
              <w:rPr>
                <w:rFonts w:ascii="Times New Roman" w:hAnsi="Times New Roman"/>
                <w:b/>
                <w:bCs/>
              </w:rPr>
              <w:t xml:space="preserve">: </w:t>
            </w:r>
            <w:r w:rsidRPr="00A1163B">
              <w:rPr>
                <w:rFonts w:ascii="Times New Roman" w:hAnsi="Times New Roman"/>
                <w:szCs w:val="20"/>
              </w:rPr>
              <w:t xml:space="preserve">Verifica se o campo </w:t>
            </w:r>
            <w:r w:rsidRPr="00A1163B">
              <w:rPr>
                <w:rFonts w:ascii="Times New Roman" w:hAnsi="Times New Roman"/>
              </w:rPr>
              <w:t xml:space="preserve">não </w:t>
            </w:r>
            <w:r w:rsidRPr="00A1163B">
              <w:rPr>
                <w:rFonts w:ascii="Times New Roman" w:hAnsi="Times New Roman"/>
                <w:szCs w:val="20"/>
              </w:rPr>
              <w:t xml:space="preserve">está preenchido quando X485.TIPO_BENEF for </w:t>
            </w:r>
            <w:r w:rsidRPr="00A1163B">
              <w:rPr>
                <w:rFonts w:ascii="Times New Roman" w:hAnsi="Times New Roman"/>
              </w:rPr>
              <w:t>igual a</w:t>
            </w:r>
            <w:r w:rsidRPr="00A1163B">
              <w:rPr>
                <w:rFonts w:ascii="Times New Roman" w:hAnsi="Times New Roman"/>
                <w:szCs w:val="20"/>
              </w:rPr>
              <w:t xml:space="preserve"> “</w:t>
            </w:r>
            <w:r w:rsidRPr="00A1163B">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2E29A414"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0E885AFA" w14:textId="77777777" w:rsidR="00A1163B" w:rsidRPr="00A1163B" w:rsidRDefault="00A1163B" w:rsidP="0049697D">
            <w:pPr>
              <w:pStyle w:val="PSDS-CorpodeTexto0"/>
              <w:rPr>
                <w:rFonts w:ascii="Times New Roman" w:hAnsi="Times New Roman"/>
              </w:rPr>
            </w:pPr>
          </w:p>
          <w:p w14:paraId="2016D5C8" w14:textId="77777777" w:rsidR="00A1163B" w:rsidRPr="00A1163B" w:rsidRDefault="00A1163B" w:rsidP="0049697D">
            <w:pPr>
              <w:pStyle w:val="PSDS-CorpodeTexto0"/>
              <w:rPr>
                <w:rFonts w:ascii="Times New Roman" w:hAnsi="Times New Roman"/>
              </w:rPr>
            </w:pPr>
          </w:p>
          <w:p w14:paraId="27140C89"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283F94BA"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566FA771"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4778BA5" w14:textId="77777777" w:rsidR="00A1163B" w:rsidRPr="00A1163B" w:rsidRDefault="00A1163B" w:rsidP="0049697D">
            <w:pPr>
              <w:pStyle w:val="PSDS-CorpodeTexto0"/>
              <w:rPr>
                <w:rFonts w:ascii="Times New Roman" w:hAnsi="Times New Roman"/>
              </w:rPr>
            </w:pPr>
            <w:r w:rsidRPr="00A1163B">
              <w:rPr>
                <w:rFonts w:ascii="Times New Roman" w:hAnsi="Times New Roman"/>
              </w:rPr>
              <w:t>DT_INI_PORT_CEBAS</w:t>
            </w:r>
          </w:p>
        </w:tc>
        <w:tc>
          <w:tcPr>
            <w:tcW w:w="11115" w:type="dxa"/>
            <w:tcBorders>
              <w:top w:val="single" w:sz="6" w:space="0" w:color="auto"/>
              <w:left w:val="single" w:sz="6" w:space="0" w:color="auto"/>
              <w:bottom w:val="single" w:sz="6" w:space="0" w:color="auto"/>
              <w:right w:val="single" w:sz="6" w:space="0" w:color="auto"/>
            </w:tcBorders>
          </w:tcPr>
          <w:p w14:paraId="4934FA81"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REGRA_NAO_PREENCHER_PORT_CEBAS</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2 – ENTIDADE BENEFICENTE DE ASSISTÊNCIA SOCIAL IMUNE DE CONTRIBUIÇÕES SOCIAIS”.</w:t>
            </w:r>
          </w:p>
          <w:p w14:paraId="107AFE3C"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5977EF54" w14:textId="77777777" w:rsidR="00A1163B" w:rsidRPr="00A1163B" w:rsidRDefault="00A1163B" w:rsidP="0049697D">
            <w:pPr>
              <w:pStyle w:val="Corpodetexto"/>
              <w:rPr>
                <w:rFonts w:ascii="Times New Roman" w:hAnsi="Times New Roman"/>
                <w:szCs w:val="20"/>
              </w:rPr>
            </w:pPr>
            <w:r w:rsidRPr="007C409E">
              <w:rPr>
                <w:rFonts w:ascii="Times New Roman" w:hAnsi="Times New Roman"/>
                <w:b/>
                <w:bCs/>
                <w:color w:val="auto"/>
                <w:szCs w:val="20"/>
              </w:rPr>
              <w:t>REGRA_PORT_CEBAS_OBRIGATÓRIO</w:t>
            </w:r>
            <w:r w:rsidRPr="00A1163B">
              <w:rPr>
                <w:rFonts w:ascii="Times New Roman" w:hAnsi="Times New Roman"/>
                <w:b/>
                <w:bCs/>
              </w:rPr>
              <w:t xml:space="preserve">: </w:t>
            </w:r>
            <w:r w:rsidRPr="00A1163B">
              <w:rPr>
                <w:rFonts w:ascii="Times New Roman" w:hAnsi="Times New Roman"/>
                <w:szCs w:val="20"/>
              </w:rPr>
              <w:t xml:space="preserve">Verifica se o campo </w:t>
            </w:r>
            <w:r w:rsidRPr="00A1163B">
              <w:rPr>
                <w:rFonts w:ascii="Times New Roman" w:hAnsi="Times New Roman"/>
              </w:rPr>
              <w:t xml:space="preserve">não </w:t>
            </w:r>
            <w:r w:rsidRPr="00A1163B">
              <w:rPr>
                <w:rFonts w:ascii="Times New Roman" w:hAnsi="Times New Roman"/>
                <w:szCs w:val="20"/>
              </w:rPr>
              <w:t xml:space="preserve">está preenchido quando X485.TIPO_BENEF for </w:t>
            </w:r>
            <w:r w:rsidRPr="00A1163B">
              <w:rPr>
                <w:rFonts w:ascii="Times New Roman" w:hAnsi="Times New Roman"/>
              </w:rPr>
              <w:t>igual a</w:t>
            </w:r>
            <w:r w:rsidRPr="00A1163B">
              <w:rPr>
                <w:rFonts w:ascii="Times New Roman" w:hAnsi="Times New Roman"/>
                <w:szCs w:val="20"/>
              </w:rPr>
              <w:t xml:space="preserve"> “</w:t>
            </w:r>
            <w:r w:rsidRPr="00A1163B">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692557CF"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58A6886C" w14:textId="77777777" w:rsidR="00A1163B" w:rsidRPr="00A1163B" w:rsidRDefault="00A1163B" w:rsidP="0049697D">
            <w:pPr>
              <w:pStyle w:val="PSDS-CorpodeTexto0"/>
              <w:rPr>
                <w:rFonts w:ascii="Times New Roman" w:hAnsi="Times New Roman"/>
              </w:rPr>
            </w:pPr>
          </w:p>
          <w:p w14:paraId="07CC8A7A" w14:textId="77777777" w:rsidR="00A1163B" w:rsidRPr="00A1163B" w:rsidRDefault="00A1163B" w:rsidP="0049697D">
            <w:pPr>
              <w:pStyle w:val="PSDS-CorpodeTexto0"/>
              <w:rPr>
                <w:rFonts w:ascii="Times New Roman" w:hAnsi="Times New Roman"/>
              </w:rPr>
            </w:pPr>
          </w:p>
          <w:p w14:paraId="4CE92BBB"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r w:rsidR="00A1163B" w:rsidRPr="00A1163B" w14:paraId="567D9098" w14:textId="77777777" w:rsidTr="0049697D">
        <w:trPr>
          <w:jc w:val="center"/>
        </w:trPr>
        <w:tc>
          <w:tcPr>
            <w:tcW w:w="485" w:type="dxa"/>
            <w:tcBorders>
              <w:top w:val="single" w:sz="6" w:space="0" w:color="auto"/>
              <w:left w:val="single" w:sz="6" w:space="0" w:color="auto"/>
              <w:bottom w:val="single" w:sz="6" w:space="0" w:color="auto"/>
              <w:right w:val="single" w:sz="6" w:space="0" w:color="auto"/>
            </w:tcBorders>
          </w:tcPr>
          <w:p w14:paraId="2A397DB6" w14:textId="77777777" w:rsidR="00A1163B" w:rsidRPr="00A1163B" w:rsidRDefault="00A1163B" w:rsidP="0049697D">
            <w:pPr>
              <w:pStyle w:val="PSDS-CorpodeTexto0"/>
              <w:suppressAutoHyphens w:val="0"/>
              <w:rPr>
                <w:rFonts w:ascii="Times New Roman" w:hAnsi="Times New Roman"/>
                <w:b/>
                <w:bCs/>
                <w:lang w:val="pt-PT"/>
              </w:rPr>
            </w:pPr>
            <w:r w:rsidRPr="00A1163B">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A98764C" w14:textId="77777777" w:rsidR="00A1163B" w:rsidRPr="00A1163B" w:rsidRDefault="00A1163B" w:rsidP="0049697D">
            <w:pPr>
              <w:pStyle w:val="PSDS-CorpodeTexto0"/>
              <w:rPr>
                <w:rFonts w:ascii="Times New Roman" w:hAnsi="Times New Roman"/>
              </w:rPr>
            </w:pPr>
            <w:r w:rsidRPr="00A1163B">
              <w:rPr>
                <w:rFonts w:ascii="Times New Roman" w:hAnsi="Times New Roman"/>
              </w:rPr>
              <w:t>DT_FIN_PORT_CEBAS</w:t>
            </w:r>
          </w:p>
        </w:tc>
        <w:tc>
          <w:tcPr>
            <w:tcW w:w="11115" w:type="dxa"/>
            <w:tcBorders>
              <w:top w:val="single" w:sz="6" w:space="0" w:color="auto"/>
              <w:left w:val="single" w:sz="6" w:space="0" w:color="auto"/>
              <w:bottom w:val="single" w:sz="6" w:space="0" w:color="auto"/>
              <w:right w:val="single" w:sz="6" w:space="0" w:color="auto"/>
            </w:tcBorders>
          </w:tcPr>
          <w:p w14:paraId="45FF30E1"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REGRA_NAO_PREENCHER_PORT_CEBAS</w:t>
            </w:r>
            <w:r w:rsidRPr="00A1163B">
              <w:rPr>
                <w:rFonts w:ascii="Times New Roman" w:hAnsi="Times New Roman"/>
                <w:b/>
                <w:bCs/>
              </w:rPr>
              <w:t xml:space="preserve">: </w:t>
            </w:r>
            <w:r w:rsidRPr="00A1163B">
              <w:rPr>
                <w:rFonts w:ascii="Times New Roman" w:hAnsi="Times New Roman"/>
              </w:rPr>
              <w:t>Verifica se o campo não está preenchido quando X485.TIPO_BENEF for diferente de “</w:t>
            </w:r>
            <w:r w:rsidRPr="00A1163B">
              <w:rPr>
                <w:rFonts w:ascii="Times New Roman" w:hAnsi="Times New Roman" w:cs="Times New Roman"/>
                <w:color w:val="000000"/>
              </w:rPr>
              <w:t>12 – ENTIDADE BENEFICENTE DE ASSISTÊNCIA SOCIAL IMUNE DE CONTRIBUIÇÕES SOCIAIS”.</w:t>
            </w:r>
          </w:p>
          <w:p w14:paraId="6A02F789" w14:textId="77777777" w:rsidR="00A1163B" w:rsidRPr="007C409E" w:rsidRDefault="00A1163B" w:rsidP="0049697D">
            <w:pPr>
              <w:pStyle w:val="PSDS-CorpodeTexto0"/>
              <w:rPr>
                <w:rFonts w:ascii="Times New Roman" w:hAnsi="Times New Roman"/>
                <w:b/>
                <w:bCs/>
              </w:rPr>
            </w:pPr>
            <w:r w:rsidRPr="007C409E">
              <w:rPr>
                <w:rFonts w:ascii="Times New Roman" w:hAnsi="Times New Roman"/>
                <w:b/>
                <w:bCs/>
              </w:rPr>
              <w:t> </w:t>
            </w:r>
          </w:p>
          <w:p w14:paraId="0EDF2DC5" w14:textId="77777777" w:rsidR="00A1163B" w:rsidRPr="00A1163B" w:rsidRDefault="00A1163B" w:rsidP="0049697D">
            <w:pPr>
              <w:pStyle w:val="PSDS-CorpodeTexto0"/>
              <w:rPr>
                <w:rFonts w:ascii="Times New Roman" w:hAnsi="Times New Roman" w:cs="Times New Roman"/>
                <w:color w:val="000000"/>
              </w:rPr>
            </w:pPr>
            <w:r w:rsidRPr="007C409E">
              <w:rPr>
                <w:rFonts w:ascii="Times New Roman" w:hAnsi="Times New Roman"/>
                <w:b/>
                <w:bCs/>
              </w:rPr>
              <w:t>REGRA_PORT_CEBAS_OBRIGATÓRIO</w:t>
            </w:r>
            <w:r w:rsidRPr="00A1163B">
              <w:rPr>
                <w:rFonts w:ascii="Times New Roman" w:hAnsi="Times New Roman"/>
                <w:b/>
                <w:bCs/>
              </w:rPr>
              <w:t xml:space="preserve">: </w:t>
            </w:r>
            <w:r w:rsidRPr="00A1163B">
              <w:rPr>
                <w:rFonts w:ascii="Times New Roman" w:hAnsi="Times New Roman"/>
              </w:rPr>
              <w:t>Verifica se o campo não está preenchido quando X485.TIPO_BENEF for igual a “</w:t>
            </w:r>
            <w:r w:rsidRPr="00A1163B">
              <w:rPr>
                <w:rFonts w:ascii="Times New Roman" w:hAnsi="Times New Roman" w:cs="Times New Roman"/>
                <w:color w:val="000000"/>
              </w:rPr>
              <w:t>12 – ENTIDADE BENEFICENTE DE ASSISTÊNCIA SOCIAL IMUNE DE CONTRIBUIÇÕES SOCIAIS”</w:t>
            </w:r>
          </w:p>
          <w:p w14:paraId="22EBA0BB" w14:textId="77777777" w:rsidR="00A1163B" w:rsidRPr="00A1163B" w:rsidRDefault="00A1163B" w:rsidP="0049697D">
            <w:pPr>
              <w:pStyle w:val="PSDS-CorpodeTexto0"/>
              <w:rPr>
                <w:rFonts w:ascii="Times New Roman" w:hAnsi="Times New Roman"/>
                <w:b/>
                <w:bCs/>
              </w:rPr>
            </w:pPr>
          </w:p>
          <w:p w14:paraId="4481E852" w14:textId="77777777" w:rsidR="00A1163B" w:rsidRPr="00A1163B" w:rsidRDefault="00A1163B" w:rsidP="0049697D">
            <w:pPr>
              <w:pStyle w:val="PSDS-CorpodeTexto0"/>
              <w:rPr>
                <w:rFonts w:ascii="Times New Roman" w:hAnsi="Times New Roman"/>
              </w:rPr>
            </w:pPr>
            <w:r w:rsidRPr="00A1163B">
              <w:rPr>
                <w:rFonts w:ascii="Times New Roman" w:hAnsi="Times New Roman"/>
                <w:b/>
                <w:bCs/>
              </w:rPr>
              <w:t xml:space="preserve">REGRA_PORT_CEBAS_DT_FIN_MENOR: </w:t>
            </w:r>
            <w:r w:rsidRPr="00A1163B">
              <w:rPr>
                <w:rFonts w:ascii="Times New Roman" w:hAnsi="Times New Roman"/>
              </w:rPr>
              <w:t>Verifica se a data informada neste campo é maior que</w:t>
            </w:r>
            <w:r w:rsidRPr="00A1163B">
              <w:rPr>
                <w:rFonts w:ascii="Times New Roman" w:hAnsi="Times New Roman"/>
                <w:b/>
                <w:bCs/>
              </w:rPr>
              <w:t xml:space="preserve"> </w:t>
            </w:r>
            <w:r w:rsidRPr="00A1163B">
              <w:rPr>
                <w:rFonts w:ascii="Times New Roman" w:hAnsi="Times New Roman"/>
              </w:rPr>
              <w:t>a data informada no campo X485.DT_INI_PORT_CEBAS.</w:t>
            </w:r>
          </w:p>
        </w:tc>
        <w:tc>
          <w:tcPr>
            <w:tcW w:w="717" w:type="dxa"/>
            <w:tcBorders>
              <w:top w:val="single" w:sz="6" w:space="0" w:color="auto"/>
              <w:left w:val="single" w:sz="6" w:space="0" w:color="auto"/>
              <w:bottom w:val="single" w:sz="6" w:space="0" w:color="auto"/>
              <w:right w:val="single" w:sz="6" w:space="0" w:color="auto"/>
            </w:tcBorders>
          </w:tcPr>
          <w:p w14:paraId="46BA6915"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785E158E" w14:textId="77777777" w:rsidR="00A1163B" w:rsidRPr="00A1163B" w:rsidRDefault="00A1163B" w:rsidP="0049697D">
            <w:pPr>
              <w:pStyle w:val="PSDS-CorpodeTexto0"/>
              <w:rPr>
                <w:rFonts w:ascii="Times New Roman" w:hAnsi="Times New Roman"/>
              </w:rPr>
            </w:pPr>
          </w:p>
          <w:p w14:paraId="4C6DDB00" w14:textId="77777777" w:rsidR="00A1163B" w:rsidRPr="00A1163B" w:rsidRDefault="00A1163B" w:rsidP="0049697D">
            <w:pPr>
              <w:pStyle w:val="PSDS-CorpodeTexto0"/>
              <w:rPr>
                <w:rFonts w:ascii="Times New Roman" w:hAnsi="Times New Roman"/>
              </w:rPr>
            </w:pPr>
          </w:p>
          <w:p w14:paraId="2D7776ED"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p w14:paraId="5B1A3976" w14:textId="77777777" w:rsidR="00A1163B" w:rsidRPr="00A1163B" w:rsidRDefault="00A1163B" w:rsidP="0049697D">
            <w:pPr>
              <w:pStyle w:val="PSDS-CorpodeTexto0"/>
              <w:rPr>
                <w:rFonts w:ascii="Times New Roman" w:hAnsi="Times New Roman"/>
              </w:rPr>
            </w:pPr>
          </w:p>
          <w:p w14:paraId="181B5C21" w14:textId="77777777" w:rsidR="00A1163B" w:rsidRPr="00A1163B" w:rsidRDefault="00A1163B" w:rsidP="0049697D">
            <w:pPr>
              <w:pStyle w:val="PSDS-CorpodeTexto0"/>
              <w:rPr>
                <w:rFonts w:ascii="Times New Roman" w:hAnsi="Times New Roman"/>
              </w:rPr>
            </w:pPr>
          </w:p>
          <w:p w14:paraId="6CAA25EB" w14:textId="77777777" w:rsidR="00A1163B" w:rsidRPr="00A1163B" w:rsidRDefault="00A1163B" w:rsidP="0049697D">
            <w:pPr>
              <w:pStyle w:val="PSDS-CorpodeTexto0"/>
              <w:rPr>
                <w:rFonts w:ascii="Times New Roman" w:hAnsi="Times New Roman"/>
              </w:rPr>
            </w:pPr>
            <w:r w:rsidRPr="00A1163B">
              <w:rPr>
                <w:rFonts w:ascii="Times New Roman" w:hAnsi="Times New Roman"/>
              </w:rPr>
              <w:t>Erro</w:t>
            </w:r>
          </w:p>
        </w:tc>
      </w:tr>
    </w:tbl>
    <w:p w14:paraId="2A210A89" w14:textId="77777777" w:rsidR="00A1163B" w:rsidRPr="00A1163B" w:rsidRDefault="00A1163B" w:rsidP="00A1163B">
      <w:pPr>
        <w:rPr>
          <w:b/>
          <w:szCs w:val="20"/>
          <w:lang w:val="pt-PT"/>
        </w:rPr>
      </w:pPr>
    </w:p>
    <w:p w14:paraId="509DF226" w14:textId="77777777" w:rsidR="00A1163B" w:rsidRPr="00A1163B" w:rsidRDefault="00A1163B" w:rsidP="00A1163B">
      <w:pPr>
        <w:pStyle w:val="Corpodetexto"/>
        <w:rPr>
          <w:rFonts w:ascii="Times New Roman" w:hAnsi="Times New Roman"/>
          <w:b/>
          <w:color w:val="002060"/>
          <w:szCs w:val="20"/>
        </w:rPr>
      </w:pPr>
      <w:r w:rsidRPr="00A1163B">
        <w:rPr>
          <w:rFonts w:ascii="Times New Roman" w:hAnsi="Times New Roman"/>
          <w:b/>
          <w:color w:val="002060"/>
          <w:szCs w:val="20"/>
        </w:rPr>
        <w:t xml:space="preserve">Exemplo de Preenchimento: </w:t>
      </w:r>
    </w:p>
    <w:p w14:paraId="565F877A" w14:textId="77777777" w:rsidR="00A1163B" w:rsidRPr="00A1163B" w:rsidRDefault="00A1163B" w:rsidP="00A1163B">
      <w:pPr>
        <w:pStyle w:val="Corpodetexto"/>
        <w:rPr>
          <w:rFonts w:ascii="Times New Roman" w:hAnsi="Times New Roman"/>
          <w:b/>
          <w:color w:val="002060"/>
          <w:szCs w:val="20"/>
        </w:rPr>
      </w:pPr>
    </w:p>
    <w:p w14:paraId="29DD2DD6" w14:textId="77777777" w:rsidR="00A1163B" w:rsidRPr="00A1163B" w:rsidRDefault="00A1163B" w:rsidP="00A1163B">
      <w:pPr>
        <w:pStyle w:val="Corpodetexto"/>
        <w:rPr>
          <w:rFonts w:ascii="Times New Roman" w:hAnsi="Times New Roman"/>
          <w:b/>
          <w:color w:val="002060"/>
          <w:szCs w:val="20"/>
        </w:rPr>
      </w:pPr>
      <w:r w:rsidRPr="00A1163B">
        <w:rPr>
          <w:rFonts w:ascii="Times New Roman" w:hAnsi="Times New Roman"/>
          <w:b/>
          <w:color w:val="002060"/>
          <w:szCs w:val="20"/>
        </w:rPr>
        <w:t>|X485|1|1111111112023|||||||||</w:t>
      </w:r>
    </w:p>
    <w:p w14:paraId="25342E68"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X485|: Identificação do tipo do registro.</w:t>
      </w:r>
    </w:p>
    <w:p w14:paraId="5DE50014"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1|: Tipo do Benefício (1 = REPES).</w:t>
      </w:r>
    </w:p>
    <w:p w14:paraId="3540F73A"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11111111 |: Número do ato declaratório.</w:t>
      </w:r>
    </w:p>
    <w:p w14:paraId="18593E7F"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Incorporação Afetada no CNPJ (Não aplicável).</w:t>
      </w:r>
    </w:p>
    <w:p w14:paraId="32BF3A1F"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Identificação da Obra/Construção até 31/12/2018 (Não aplicável).</w:t>
      </w:r>
    </w:p>
    <w:p w14:paraId="6D2582A3" w14:textId="77777777" w:rsidR="00A1163B" w:rsidRPr="00A1163B" w:rsidRDefault="00A1163B" w:rsidP="00A1163B">
      <w:pPr>
        <w:pStyle w:val="Corpodetexto"/>
        <w:ind w:firstLine="708"/>
        <w:rPr>
          <w:rFonts w:ascii="Times New Roman" w:hAnsi="Times New Roman"/>
          <w:color w:val="002060"/>
          <w:szCs w:val="20"/>
        </w:rPr>
      </w:pPr>
      <w:r w:rsidRPr="00A1163B">
        <w:tab/>
      </w:r>
      <w:r w:rsidRPr="00A1163B">
        <w:rPr>
          <w:rFonts w:ascii="Times New Roman" w:hAnsi="Times New Roman"/>
          <w:color w:val="002060"/>
          <w:szCs w:val="20"/>
        </w:rPr>
        <w:t>||: Identificação da Obra/Construção a partir de 01/01/2020 (Não aplicável).</w:t>
      </w:r>
    </w:p>
    <w:p w14:paraId="53119D14"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Identificação da Obra/Construção (Não aplicável).</w:t>
      </w:r>
    </w:p>
    <w:p w14:paraId="65C3D776"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Portaria CEBAS (Não aplicável).</w:t>
      </w:r>
    </w:p>
    <w:p w14:paraId="252DC9D9"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Data da Publicação da Portaria CEBAS (Não aplicável).</w:t>
      </w:r>
    </w:p>
    <w:p w14:paraId="68A54699" w14:textId="77777777" w:rsidR="00A1163B" w:rsidRP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Data de Início da Vigência da Portaria CEBAS (Não aplicável).</w:t>
      </w:r>
    </w:p>
    <w:p w14:paraId="27924156" w14:textId="77777777" w:rsidR="00A1163B" w:rsidRDefault="00A1163B" w:rsidP="00A1163B">
      <w:pPr>
        <w:pStyle w:val="Corpodetexto"/>
        <w:ind w:firstLine="708"/>
        <w:rPr>
          <w:rFonts w:ascii="Times New Roman" w:hAnsi="Times New Roman"/>
          <w:color w:val="002060"/>
          <w:szCs w:val="20"/>
        </w:rPr>
      </w:pPr>
      <w:r w:rsidRPr="00A1163B">
        <w:rPr>
          <w:rFonts w:ascii="Times New Roman" w:hAnsi="Times New Roman"/>
          <w:color w:val="002060"/>
          <w:szCs w:val="20"/>
        </w:rPr>
        <w:t>||: Data de Fim da Vigência da Portaria CEBAS (Não aplicável).</w:t>
      </w:r>
    </w:p>
    <w:p w14:paraId="3A51B656" w14:textId="77777777" w:rsidR="00A1163B" w:rsidRPr="0031380E" w:rsidRDefault="00A1163B" w:rsidP="00892DF0">
      <w:pPr>
        <w:pStyle w:val="PSDS-MarcadoresNivel4"/>
        <w:tabs>
          <w:tab w:val="clear" w:pos="2271"/>
          <w:tab w:val="left" w:pos="720"/>
        </w:tabs>
        <w:spacing w:before="0" w:after="0"/>
        <w:ind w:left="0" w:firstLine="0"/>
        <w:rPr>
          <w:rFonts w:ascii="Times New Roman" w:hAnsi="Times New Roman" w:cs="Times New Roman"/>
          <w:szCs w:val="20"/>
        </w:rPr>
      </w:pPr>
    </w:p>
    <w:p w14:paraId="4723AA55" w14:textId="10AE568F" w:rsidR="00892DF0" w:rsidRPr="004B1F0D" w:rsidRDefault="00892DF0" w:rsidP="00892DF0">
      <w:pPr>
        <w:pStyle w:val="Ttulo4"/>
      </w:pPr>
      <w:bookmarkStart w:id="578" w:name="_Toc156228447"/>
      <w:r w:rsidRPr="004B1F0D">
        <w:t>Registro Y570: Demonstrativo do Imposto de Renda e CSLL Retidos na Fonte</w:t>
      </w:r>
      <w:r>
        <w:t>: Exclusão do código 3280.</w:t>
      </w:r>
      <w:bookmarkEnd w:id="578"/>
    </w:p>
    <w:p w14:paraId="5A5D9FB2" w14:textId="43269471" w:rsidR="00892DF0" w:rsidRDefault="00892DF0" w:rsidP="00E2690F">
      <w:pPr>
        <w:jc w:val="both"/>
        <w:rPr>
          <w:rFonts w:eastAsia="Times New Roman" w:cs="Times New Roman"/>
          <w:szCs w:val="24"/>
          <w:lang w:eastAsia="pt-BR"/>
        </w:rPr>
      </w:pPr>
    </w:p>
    <w:p w14:paraId="0072C1B0" w14:textId="77777777" w:rsidR="00892DF0" w:rsidRPr="00892DF0" w:rsidRDefault="00892DF0" w:rsidP="00892DF0">
      <w:pPr>
        <w:pStyle w:val="contentpasted2"/>
        <w:ind w:left="709"/>
        <w:jc w:val="both"/>
        <w:rPr>
          <w:rFonts w:ascii="Times New Roman" w:hAnsi="Times New Roman" w:cs="Times New Roman"/>
          <w:color w:val="000000"/>
          <w:sz w:val="20"/>
          <w:szCs w:val="20"/>
        </w:rPr>
      </w:pPr>
      <w:r w:rsidRPr="00892DF0">
        <w:rPr>
          <w:rFonts w:ascii="Times New Roman" w:hAnsi="Times New Roman" w:cs="Times New Roman"/>
          <w:b/>
          <w:bCs/>
          <w:color w:val="000000"/>
          <w:sz w:val="20"/>
          <w:szCs w:val="20"/>
        </w:rPr>
        <w:t>3280 Remuneração de Serviços Pessoais Prestados por Associados de Cooperativas de Trabalho (art. 45 da Lei nº 8.541, de 1992)</w:t>
      </w:r>
      <w:r w:rsidRPr="00892DF0">
        <w:rPr>
          <w:rFonts w:ascii="Times New Roman" w:hAnsi="Times New Roman" w:cs="Times New Roman"/>
          <w:color w:val="000000"/>
          <w:sz w:val="20"/>
          <w:szCs w:val="20"/>
        </w:rPr>
        <w:t xml:space="preserve"> - </w:t>
      </w:r>
      <w:r w:rsidRPr="00892DF0">
        <w:rPr>
          <w:rFonts w:ascii="Times New Roman" w:hAnsi="Times New Roman" w:cs="Times New Roman"/>
          <w:i/>
          <w:iCs/>
          <w:color w:val="000000"/>
          <w:sz w:val="20"/>
          <w:szCs w:val="20"/>
        </w:rPr>
        <w:t xml:space="preserve">O imposto retido será compensado pelas cooperativas de trabalho, associações ou assemelhadas com o imposto retido por ocasião do pagamento dos rendimentos aos associados </w:t>
      </w:r>
      <w:r w:rsidRPr="00892DF0">
        <w:rPr>
          <w:rFonts w:ascii="Times New Roman" w:hAnsi="Times New Roman" w:cs="Times New Roman"/>
          <w:color w:val="000000"/>
          <w:sz w:val="20"/>
          <w:szCs w:val="20"/>
        </w:rPr>
        <w:t>(Mafon 2022 – Página 94).</w:t>
      </w:r>
    </w:p>
    <w:p w14:paraId="3A198792" w14:textId="77777777" w:rsidR="00892DF0" w:rsidRPr="00E2690F" w:rsidRDefault="00892DF0" w:rsidP="00E2690F">
      <w:pPr>
        <w:jc w:val="both"/>
        <w:rPr>
          <w:rFonts w:eastAsia="Times New Roman" w:cs="Times New Roman"/>
          <w:szCs w:val="24"/>
          <w:lang w:eastAsia="pt-BR"/>
        </w:rPr>
      </w:pPr>
    </w:p>
    <w:sectPr w:rsidR="00892DF0" w:rsidRPr="00E2690F" w:rsidSect="00912CE1">
      <w:headerReference w:type="default" r:id="rId338"/>
      <w:footerReference w:type="default" r:id="rId339"/>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3EE36" w14:textId="77777777" w:rsidR="0053740C" w:rsidRDefault="0053740C" w:rsidP="003E3CC6">
      <w:r>
        <w:separator/>
      </w:r>
    </w:p>
  </w:endnote>
  <w:endnote w:type="continuationSeparator" w:id="0">
    <w:p w14:paraId="72FFBEE9" w14:textId="77777777" w:rsidR="0053740C" w:rsidRDefault="0053740C"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Cambria"/>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panose1 w:val="020B0603030804020204"/>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0"/>
        <w:szCs w:val="20"/>
      </w:rPr>
      <w:id w:val="1536929196"/>
      <w:docPartObj>
        <w:docPartGallery w:val="Page Numbers (Bottom of Page)"/>
        <w:docPartUnique/>
      </w:docPartObj>
    </w:sdtPr>
    <w:sdtContent>
      <w:sdt>
        <w:sdtPr>
          <w:rPr>
            <w:rFonts w:ascii="Times New Roman" w:hAnsi="Times New Roman" w:cs="Times New Roman"/>
            <w:sz w:val="20"/>
            <w:szCs w:val="20"/>
          </w:rPr>
          <w:id w:val="-227231127"/>
          <w:docPartObj>
            <w:docPartGallery w:val="Page Numbers (Top of Page)"/>
            <w:docPartUnique/>
          </w:docPartObj>
        </w:sdt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C66AC" w14:textId="77777777" w:rsidR="0053740C" w:rsidRDefault="0053740C" w:rsidP="003E3CC6">
      <w:r>
        <w:separator/>
      </w:r>
    </w:p>
  </w:footnote>
  <w:footnote w:type="continuationSeparator" w:id="0">
    <w:p w14:paraId="034D548A" w14:textId="77777777" w:rsidR="0053740C" w:rsidRDefault="0053740C"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98522" w14:textId="7FB47D66"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18441C">
      <w:rPr>
        <w:rFonts w:ascii="Times New Roman" w:hAnsi="Times New Roman" w:cs="Times New Roman"/>
        <w:sz w:val="20"/>
        <w:szCs w:val="20"/>
      </w:rPr>
      <w:t>59</w:t>
    </w:r>
    <w:r>
      <w:rPr>
        <w:rFonts w:ascii="Times New Roman" w:hAnsi="Times New Roman" w:cs="Times New Roman"/>
        <w:sz w:val="20"/>
        <w:szCs w:val="20"/>
      </w:rPr>
      <w:t>/202</w:t>
    </w:r>
    <w:r w:rsidR="00655F3E">
      <w:rPr>
        <w:rFonts w:ascii="Times New Roman" w:hAnsi="Times New Roman" w:cs="Times New Roman"/>
        <w:sz w:val="20"/>
        <w:szCs w:val="20"/>
      </w:rPr>
      <w:t>3</w:t>
    </w:r>
    <w:r>
      <w:rPr>
        <w:rFonts w:ascii="Times New Roman" w:hAnsi="Times New Roman" w:cs="Times New Roman"/>
        <w:sz w:val="20"/>
        <w:szCs w:val="20"/>
      </w:rPr>
      <w:t xml:space="preserve">                                                                                                                                                                  Manual de Orientação do Leiaute </w:t>
    </w:r>
    <w:r w:rsidR="00655F3E">
      <w:rPr>
        <w:rFonts w:ascii="Times New Roman" w:hAnsi="Times New Roman" w:cs="Times New Roman"/>
        <w:sz w:val="20"/>
        <w:szCs w:val="20"/>
      </w:rPr>
      <w:t xml:space="preserve">10 </w:t>
    </w:r>
    <w:r>
      <w:rPr>
        <w:rFonts w:ascii="Times New Roman" w:hAnsi="Times New Roman" w:cs="Times New Roman"/>
        <w:sz w:val="20"/>
        <w:szCs w:val="20"/>
      </w:rPr>
      <w:t>da ECF</w:t>
    </w:r>
  </w:p>
  <w:p w14:paraId="7BF53D58" w14:textId="6E20D14D"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w:t>
    </w:r>
    <w:r w:rsidR="00A1163B">
      <w:rPr>
        <w:rFonts w:ascii="Times New Roman" w:hAnsi="Times New Roman" w:cs="Times New Roman"/>
        <w:sz w:val="20"/>
        <w:szCs w:val="20"/>
      </w:rPr>
      <w:t>Dezembro/2023</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3"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4" w15:restartNumberingAfterBreak="0">
    <w:nsid w:val="0D11683E"/>
    <w:multiLevelType w:val="hybridMultilevel"/>
    <w:tmpl w:val="B402599A"/>
    <w:lvl w:ilvl="0" w:tplc="69569286">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5"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6"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15:restartNumberingAfterBreak="0">
    <w:nsid w:val="190760DA"/>
    <w:multiLevelType w:val="hybridMultilevel"/>
    <w:tmpl w:val="2D20A1AA"/>
    <w:lvl w:ilvl="0" w:tplc="ACC6921E">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8"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9"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1"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2"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3"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4"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5"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6"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7" w15:restartNumberingAfterBreak="0">
    <w:nsid w:val="3F6F5742"/>
    <w:multiLevelType w:val="hybridMultilevel"/>
    <w:tmpl w:val="5808BFE8"/>
    <w:lvl w:ilvl="0" w:tplc="ABD6DD82">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8"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9"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0"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1"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2"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3" w15:restartNumberingAfterBreak="0">
    <w:nsid w:val="50047AC3"/>
    <w:multiLevelType w:val="hybridMultilevel"/>
    <w:tmpl w:val="52A63C86"/>
    <w:lvl w:ilvl="0" w:tplc="D41A9804">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4"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6"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7"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8" w15:restartNumberingAfterBreak="0">
    <w:nsid w:val="5B89559B"/>
    <w:multiLevelType w:val="hybridMultilevel"/>
    <w:tmpl w:val="DFB25BE4"/>
    <w:lvl w:ilvl="0" w:tplc="FFFFFFFF">
      <w:start w:val="1"/>
      <w:numFmt w:val="decimal"/>
      <w:lvlText w:val="%1)"/>
      <w:lvlJc w:val="left"/>
      <w:pPr>
        <w:ind w:left="1668" w:hanging="360"/>
      </w:pPr>
      <w:rPr>
        <w:rFonts w:hint="default"/>
      </w:r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39" w15:restartNumberingAfterBreak="0">
    <w:nsid w:val="5C127AEF"/>
    <w:multiLevelType w:val="hybridMultilevel"/>
    <w:tmpl w:val="DFB25BE4"/>
    <w:lvl w:ilvl="0" w:tplc="D04A377E">
      <w:start w:val="1"/>
      <w:numFmt w:val="decimal"/>
      <w:lvlText w:val="%1)"/>
      <w:lvlJc w:val="left"/>
      <w:pPr>
        <w:ind w:left="1668" w:hanging="360"/>
      </w:pPr>
      <w:rPr>
        <w:rFonts w:hint="default"/>
      </w:r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40"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1"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2"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43"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4"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6"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7" w15:restartNumberingAfterBreak="0">
    <w:nsid w:val="7FDD19DF"/>
    <w:multiLevelType w:val="multilevel"/>
    <w:tmpl w:val="9D54257C"/>
    <w:lvl w:ilvl="0">
      <w:start w:val="2"/>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135828593">
    <w:abstractNumId w:val="1"/>
  </w:num>
  <w:num w:numId="2" w16cid:durableId="2084863286">
    <w:abstractNumId w:val="4"/>
  </w:num>
  <w:num w:numId="3" w16cid:durableId="875236587">
    <w:abstractNumId w:val="35"/>
  </w:num>
  <w:num w:numId="4" w16cid:durableId="1265191224">
    <w:abstractNumId w:val="43"/>
  </w:num>
  <w:num w:numId="5" w16cid:durableId="1084572264">
    <w:abstractNumId w:val="0"/>
  </w:num>
  <w:num w:numId="6" w16cid:durableId="1521620971">
    <w:abstractNumId w:val="11"/>
  </w:num>
  <w:num w:numId="7" w16cid:durableId="115682126">
    <w:abstractNumId w:val="28"/>
  </w:num>
  <w:num w:numId="8" w16cid:durableId="1098794565">
    <w:abstractNumId w:val="40"/>
  </w:num>
  <w:num w:numId="9" w16cid:durableId="772481701">
    <w:abstractNumId w:val="41"/>
  </w:num>
  <w:num w:numId="10" w16cid:durableId="715815495">
    <w:abstractNumId w:val="36"/>
  </w:num>
  <w:num w:numId="11" w16cid:durableId="1808930156">
    <w:abstractNumId w:val="19"/>
  </w:num>
  <w:num w:numId="12" w16cid:durableId="1907757397">
    <w:abstractNumId w:val="26"/>
  </w:num>
  <w:num w:numId="13" w16cid:durableId="1265113139">
    <w:abstractNumId w:val="42"/>
  </w:num>
  <w:num w:numId="14" w16cid:durableId="1939555860">
    <w:abstractNumId w:val="20"/>
  </w:num>
  <w:num w:numId="15" w16cid:durableId="1904829653">
    <w:abstractNumId w:val="31"/>
  </w:num>
  <w:num w:numId="16" w16cid:durableId="106144263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58347988">
    <w:abstractNumId w:val="34"/>
  </w:num>
  <w:num w:numId="18" w16cid:durableId="443580337">
    <w:abstractNumId w:val="10"/>
  </w:num>
  <w:num w:numId="19" w16cid:durableId="1614945893">
    <w:abstractNumId w:val="32"/>
  </w:num>
  <w:num w:numId="20" w16cid:durableId="1274245016">
    <w:abstractNumId w:val="16"/>
  </w:num>
  <w:num w:numId="21" w16cid:durableId="2122601720">
    <w:abstractNumId w:val="43"/>
  </w:num>
  <w:num w:numId="22" w16cid:durableId="1894196846">
    <w:abstractNumId w:val="44"/>
  </w:num>
  <w:num w:numId="23" w16cid:durableId="835729850">
    <w:abstractNumId w:val="45"/>
  </w:num>
  <w:num w:numId="24" w16cid:durableId="1489983285">
    <w:abstractNumId w:val="43"/>
  </w:num>
  <w:num w:numId="25" w16cid:durableId="1497765813">
    <w:abstractNumId w:val="43"/>
  </w:num>
  <w:num w:numId="26" w16cid:durableId="152305665">
    <w:abstractNumId w:val="43"/>
  </w:num>
  <w:num w:numId="27" w16cid:durableId="69545077">
    <w:abstractNumId w:val="43"/>
  </w:num>
  <w:num w:numId="28" w16cid:durableId="615872624">
    <w:abstractNumId w:val="43"/>
  </w:num>
  <w:num w:numId="29" w16cid:durableId="2044212054">
    <w:abstractNumId w:val="43"/>
  </w:num>
  <w:num w:numId="30" w16cid:durableId="762839117">
    <w:abstractNumId w:val="43"/>
  </w:num>
  <w:num w:numId="31" w16cid:durableId="1932275575">
    <w:abstractNumId w:val="25"/>
  </w:num>
  <w:num w:numId="32" w16cid:durableId="2851598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11604747">
    <w:abstractNumId w:val="37"/>
  </w:num>
  <w:num w:numId="34" w16cid:durableId="30234211">
    <w:abstractNumId w:val="12"/>
  </w:num>
  <w:num w:numId="35" w16cid:durableId="2016154803">
    <w:abstractNumId w:val="23"/>
  </w:num>
  <w:num w:numId="36" w16cid:durableId="1929656594">
    <w:abstractNumId w:val="15"/>
  </w:num>
  <w:num w:numId="37" w16cid:durableId="800267380">
    <w:abstractNumId w:val="29"/>
  </w:num>
  <w:num w:numId="38" w16cid:durableId="1696073080">
    <w:abstractNumId w:val="24"/>
  </w:num>
  <w:num w:numId="39" w16cid:durableId="387383640">
    <w:abstractNumId w:val="18"/>
  </w:num>
  <w:num w:numId="40" w16cid:durableId="198393365">
    <w:abstractNumId w:val="30"/>
  </w:num>
  <w:num w:numId="41" w16cid:durableId="1357583947">
    <w:abstractNumId w:val="46"/>
  </w:num>
  <w:num w:numId="42" w16cid:durableId="682590108">
    <w:abstractNumId w:val="22"/>
  </w:num>
  <w:num w:numId="43" w16cid:durableId="1401368057">
    <w:abstractNumId w:val="17"/>
  </w:num>
  <w:num w:numId="44" w16cid:durableId="1202472038">
    <w:abstractNumId w:val="14"/>
  </w:num>
  <w:num w:numId="45" w16cid:durableId="2146312066">
    <w:abstractNumId w:val="33"/>
  </w:num>
  <w:num w:numId="46" w16cid:durableId="1923879004">
    <w:abstractNumId w:val="27"/>
  </w:num>
  <w:num w:numId="47" w16cid:durableId="1862089869">
    <w:abstractNumId w:val="13"/>
  </w:num>
  <w:num w:numId="48" w16cid:durableId="884296270">
    <w:abstractNumId w:val="39"/>
  </w:num>
  <w:num w:numId="49" w16cid:durableId="1743092321">
    <w:abstractNumId w:val="38"/>
  </w:num>
  <w:num w:numId="50" w16cid:durableId="1169370295">
    <w:abstractNumId w:val="47"/>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se Jayme Moraes Junior">
    <w15:presenceInfo w15:providerId="AD" w15:userId="S::Jose.Moraes-Junior@rfb.gov.br::4fbda832-06ee-439b-add9-80af58d5de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765C"/>
    <w:rsid w:val="000008A3"/>
    <w:rsid w:val="000008D9"/>
    <w:rsid w:val="00000BE2"/>
    <w:rsid w:val="00001315"/>
    <w:rsid w:val="000014F9"/>
    <w:rsid w:val="000016E4"/>
    <w:rsid w:val="00001923"/>
    <w:rsid w:val="00001BD0"/>
    <w:rsid w:val="00001C07"/>
    <w:rsid w:val="00002590"/>
    <w:rsid w:val="000026E1"/>
    <w:rsid w:val="0000359D"/>
    <w:rsid w:val="00003DA4"/>
    <w:rsid w:val="00004230"/>
    <w:rsid w:val="0000435B"/>
    <w:rsid w:val="00004891"/>
    <w:rsid w:val="0000555D"/>
    <w:rsid w:val="0000580E"/>
    <w:rsid w:val="00005AE0"/>
    <w:rsid w:val="00005BF5"/>
    <w:rsid w:val="00005EBE"/>
    <w:rsid w:val="00006768"/>
    <w:rsid w:val="00006E0C"/>
    <w:rsid w:val="00006FA7"/>
    <w:rsid w:val="000078A6"/>
    <w:rsid w:val="000079FC"/>
    <w:rsid w:val="00007A19"/>
    <w:rsid w:val="00007D5D"/>
    <w:rsid w:val="00007E39"/>
    <w:rsid w:val="000104A1"/>
    <w:rsid w:val="00010663"/>
    <w:rsid w:val="00010848"/>
    <w:rsid w:val="000108E6"/>
    <w:rsid w:val="00010A1C"/>
    <w:rsid w:val="00010B3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25B"/>
    <w:rsid w:val="00017429"/>
    <w:rsid w:val="000178FF"/>
    <w:rsid w:val="00020225"/>
    <w:rsid w:val="0002037E"/>
    <w:rsid w:val="00020F1B"/>
    <w:rsid w:val="00020FD2"/>
    <w:rsid w:val="00021508"/>
    <w:rsid w:val="00021544"/>
    <w:rsid w:val="00021CCD"/>
    <w:rsid w:val="00021E5A"/>
    <w:rsid w:val="00021EA6"/>
    <w:rsid w:val="00021EA9"/>
    <w:rsid w:val="0002204D"/>
    <w:rsid w:val="000226C4"/>
    <w:rsid w:val="000229A9"/>
    <w:rsid w:val="000232CC"/>
    <w:rsid w:val="0002352F"/>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88E"/>
    <w:rsid w:val="00031D8E"/>
    <w:rsid w:val="000321E0"/>
    <w:rsid w:val="00032318"/>
    <w:rsid w:val="0003270A"/>
    <w:rsid w:val="00032798"/>
    <w:rsid w:val="0003279D"/>
    <w:rsid w:val="000329A9"/>
    <w:rsid w:val="0003323F"/>
    <w:rsid w:val="00033267"/>
    <w:rsid w:val="00033351"/>
    <w:rsid w:val="0003404F"/>
    <w:rsid w:val="00034464"/>
    <w:rsid w:val="00034552"/>
    <w:rsid w:val="00034715"/>
    <w:rsid w:val="00034B88"/>
    <w:rsid w:val="00034EA3"/>
    <w:rsid w:val="000350B0"/>
    <w:rsid w:val="000351CF"/>
    <w:rsid w:val="000359AD"/>
    <w:rsid w:val="00035C59"/>
    <w:rsid w:val="00035CB7"/>
    <w:rsid w:val="0003609C"/>
    <w:rsid w:val="0003647C"/>
    <w:rsid w:val="000367DD"/>
    <w:rsid w:val="00036810"/>
    <w:rsid w:val="00036F23"/>
    <w:rsid w:val="000371C4"/>
    <w:rsid w:val="000372D2"/>
    <w:rsid w:val="000374E8"/>
    <w:rsid w:val="0003769D"/>
    <w:rsid w:val="00037B32"/>
    <w:rsid w:val="00040043"/>
    <w:rsid w:val="00040D7B"/>
    <w:rsid w:val="000410C3"/>
    <w:rsid w:val="00041658"/>
    <w:rsid w:val="000419FB"/>
    <w:rsid w:val="00041CF2"/>
    <w:rsid w:val="00042EF7"/>
    <w:rsid w:val="000430B5"/>
    <w:rsid w:val="0004316E"/>
    <w:rsid w:val="00043395"/>
    <w:rsid w:val="000443F2"/>
    <w:rsid w:val="000444E8"/>
    <w:rsid w:val="00044654"/>
    <w:rsid w:val="00045280"/>
    <w:rsid w:val="00045861"/>
    <w:rsid w:val="00045B1C"/>
    <w:rsid w:val="00045BF6"/>
    <w:rsid w:val="00045F17"/>
    <w:rsid w:val="00045F2A"/>
    <w:rsid w:val="00045FE3"/>
    <w:rsid w:val="00045FFD"/>
    <w:rsid w:val="00046010"/>
    <w:rsid w:val="00046B61"/>
    <w:rsid w:val="0004724F"/>
    <w:rsid w:val="0004747F"/>
    <w:rsid w:val="000475A3"/>
    <w:rsid w:val="0005001F"/>
    <w:rsid w:val="000500FD"/>
    <w:rsid w:val="0005039A"/>
    <w:rsid w:val="0005039B"/>
    <w:rsid w:val="00050BED"/>
    <w:rsid w:val="000510B7"/>
    <w:rsid w:val="00051924"/>
    <w:rsid w:val="00052289"/>
    <w:rsid w:val="000524AE"/>
    <w:rsid w:val="00052528"/>
    <w:rsid w:val="00052982"/>
    <w:rsid w:val="0005324C"/>
    <w:rsid w:val="00053491"/>
    <w:rsid w:val="0005364A"/>
    <w:rsid w:val="00053847"/>
    <w:rsid w:val="00053A2E"/>
    <w:rsid w:val="00053B9C"/>
    <w:rsid w:val="00053D25"/>
    <w:rsid w:val="00053DD0"/>
    <w:rsid w:val="00053F07"/>
    <w:rsid w:val="00053FE6"/>
    <w:rsid w:val="000540D9"/>
    <w:rsid w:val="00054753"/>
    <w:rsid w:val="000547BB"/>
    <w:rsid w:val="00054B31"/>
    <w:rsid w:val="00054DB9"/>
    <w:rsid w:val="00054F23"/>
    <w:rsid w:val="000550B0"/>
    <w:rsid w:val="0005570E"/>
    <w:rsid w:val="00055A6E"/>
    <w:rsid w:val="000561C4"/>
    <w:rsid w:val="00056333"/>
    <w:rsid w:val="00056538"/>
    <w:rsid w:val="0005692F"/>
    <w:rsid w:val="00056D28"/>
    <w:rsid w:val="00056D79"/>
    <w:rsid w:val="00057083"/>
    <w:rsid w:val="00057984"/>
    <w:rsid w:val="00057F04"/>
    <w:rsid w:val="00060771"/>
    <w:rsid w:val="000608A9"/>
    <w:rsid w:val="00060F89"/>
    <w:rsid w:val="00060FF7"/>
    <w:rsid w:val="00061205"/>
    <w:rsid w:val="0006209B"/>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29D"/>
    <w:rsid w:val="00070696"/>
    <w:rsid w:val="00070D9B"/>
    <w:rsid w:val="00070EF8"/>
    <w:rsid w:val="000716A2"/>
    <w:rsid w:val="000717A5"/>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06A"/>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2A1"/>
    <w:rsid w:val="0008056D"/>
    <w:rsid w:val="000805BB"/>
    <w:rsid w:val="00080883"/>
    <w:rsid w:val="00080B18"/>
    <w:rsid w:val="00080BA8"/>
    <w:rsid w:val="0008101D"/>
    <w:rsid w:val="0008102C"/>
    <w:rsid w:val="0008134C"/>
    <w:rsid w:val="00081477"/>
    <w:rsid w:val="00082689"/>
    <w:rsid w:val="00082AFC"/>
    <w:rsid w:val="00082CFF"/>
    <w:rsid w:val="00083242"/>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CA8"/>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B48"/>
    <w:rsid w:val="000B2FB1"/>
    <w:rsid w:val="000B391F"/>
    <w:rsid w:val="000B3D1A"/>
    <w:rsid w:val="000B3F6F"/>
    <w:rsid w:val="000B44C2"/>
    <w:rsid w:val="000B44C9"/>
    <w:rsid w:val="000B4987"/>
    <w:rsid w:val="000B4C0B"/>
    <w:rsid w:val="000B4E2C"/>
    <w:rsid w:val="000B537A"/>
    <w:rsid w:val="000B61CD"/>
    <w:rsid w:val="000B6565"/>
    <w:rsid w:val="000B6765"/>
    <w:rsid w:val="000B6866"/>
    <w:rsid w:val="000B6D5E"/>
    <w:rsid w:val="000B7532"/>
    <w:rsid w:val="000B770E"/>
    <w:rsid w:val="000B776D"/>
    <w:rsid w:val="000B7CF7"/>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5F44"/>
    <w:rsid w:val="000C6164"/>
    <w:rsid w:val="000C632E"/>
    <w:rsid w:val="000C6ACB"/>
    <w:rsid w:val="000C6D10"/>
    <w:rsid w:val="000C6F82"/>
    <w:rsid w:val="000C72A0"/>
    <w:rsid w:val="000C7490"/>
    <w:rsid w:val="000C778C"/>
    <w:rsid w:val="000C7D4A"/>
    <w:rsid w:val="000D03BE"/>
    <w:rsid w:val="000D05E7"/>
    <w:rsid w:val="000D06E8"/>
    <w:rsid w:val="000D0DD5"/>
    <w:rsid w:val="000D10B7"/>
    <w:rsid w:val="000D1129"/>
    <w:rsid w:val="000D1E6A"/>
    <w:rsid w:val="000D2046"/>
    <w:rsid w:val="000D2491"/>
    <w:rsid w:val="000D24F6"/>
    <w:rsid w:val="000D2677"/>
    <w:rsid w:val="000D2B16"/>
    <w:rsid w:val="000D2B3F"/>
    <w:rsid w:val="000D2D94"/>
    <w:rsid w:val="000D2F24"/>
    <w:rsid w:val="000D2FD5"/>
    <w:rsid w:val="000D3296"/>
    <w:rsid w:val="000D387C"/>
    <w:rsid w:val="000D3A99"/>
    <w:rsid w:val="000D3AC3"/>
    <w:rsid w:val="000D3C15"/>
    <w:rsid w:val="000D4E99"/>
    <w:rsid w:val="000D502B"/>
    <w:rsid w:val="000D558E"/>
    <w:rsid w:val="000D5785"/>
    <w:rsid w:val="000D60FA"/>
    <w:rsid w:val="000D6685"/>
    <w:rsid w:val="000D6709"/>
    <w:rsid w:val="000D6848"/>
    <w:rsid w:val="000D6D8F"/>
    <w:rsid w:val="000D6F54"/>
    <w:rsid w:val="000D6F5A"/>
    <w:rsid w:val="000D71A4"/>
    <w:rsid w:val="000D77FE"/>
    <w:rsid w:val="000D7EA8"/>
    <w:rsid w:val="000E0DB1"/>
    <w:rsid w:val="000E1865"/>
    <w:rsid w:val="000E1B3A"/>
    <w:rsid w:val="000E1BD2"/>
    <w:rsid w:val="000E1E46"/>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9B7"/>
    <w:rsid w:val="000E4C3B"/>
    <w:rsid w:val="000E5A7C"/>
    <w:rsid w:val="000E5CCF"/>
    <w:rsid w:val="000E6252"/>
    <w:rsid w:val="000E649C"/>
    <w:rsid w:val="000E6C4F"/>
    <w:rsid w:val="000E7200"/>
    <w:rsid w:val="000E72F6"/>
    <w:rsid w:val="000E751E"/>
    <w:rsid w:val="000E77E3"/>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695"/>
    <w:rsid w:val="000F3862"/>
    <w:rsid w:val="000F3955"/>
    <w:rsid w:val="000F4052"/>
    <w:rsid w:val="000F443B"/>
    <w:rsid w:val="000F4740"/>
    <w:rsid w:val="000F4EBF"/>
    <w:rsid w:val="000F4F48"/>
    <w:rsid w:val="000F53AF"/>
    <w:rsid w:val="000F55AF"/>
    <w:rsid w:val="000F5E30"/>
    <w:rsid w:val="000F60BE"/>
    <w:rsid w:val="000F6640"/>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5DB6"/>
    <w:rsid w:val="00105EE1"/>
    <w:rsid w:val="001060A5"/>
    <w:rsid w:val="00106771"/>
    <w:rsid w:val="00107172"/>
    <w:rsid w:val="001071CD"/>
    <w:rsid w:val="001074BC"/>
    <w:rsid w:val="0010759C"/>
    <w:rsid w:val="001075C0"/>
    <w:rsid w:val="00107620"/>
    <w:rsid w:val="00107D21"/>
    <w:rsid w:val="00107DC6"/>
    <w:rsid w:val="00107F01"/>
    <w:rsid w:val="001101F4"/>
    <w:rsid w:val="00110292"/>
    <w:rsid w:val="0011050B"/>
    <w:rsid w:val="00110697"/>
    <w:rsid w:val="00110BB2"/>
    <w:rsid w:val="00110D73"/>
    <w:rsid w:val="001114FF"/>
    <w:rsid w:val="001115C7"/>
    <w:rsid w:val="00111858"/>
    <w:rsid w:val="001125CC"/>
    <w:rsid w:val="00112625"/>
    <w:rsid w:val="00112C12"/>
    <w:rsid w:val="00113817"/>
    <w:rsid w:val="00113A99"/>
    <w:rsid w:val="0011418B"/>
    <w:rsid w:val="00114195"/>
    <w:rsid w:val="00114903"/>
    <w:rsid w:val="00114A1D"/>
    <w:rsid w:val="00114BEA"/>
    <w:rsid w:val="00114E0C"/>
    <w:rsid w:val="00114E48"/>
    <w:rsid w:val="00115123"/>
    <w:rsid w:val="0011535E"/>
    <w:rsid w:val="0011550B"/>
    <w:rsid w:val="001156EC"/>
    <w:rsid w:val="0011579C"/>
    <w:rsid w:val="00115C3B"/>
    <w:rsid w:val="00115EDD"/>
    <w:rsid w:val="00116438"/>
    <w:rsid w:val="0011656E"/>
    <w:rsid w:val="00116B65"/>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29F"/>
    <w:rsid w:val="001252C8"/>
    <w:rsid w:val="0012533B"/>
    <w:rsid w:val="00125558"/>
    <w:rsid w:val="001256E3"/>
    <w:rsid w:val="00125D94"/>
    <w:rsid w:val="00126AAB"/>
    <w:rsid w:val="00126D6E"/>
    <w:rsid w:val="00127801"/>
    <w:rsid w:val="00127B9F"/>
    <w:rsid w:val="00127C86"/>
    <w:rsid w:val="00127DB9"/>
    <w:rsid w:val="00127F94"/>
    <w:rsid w:val="00127FB4"/>
    <w:rsid w:val="001305CA"/>
    <w:rsid w:val="00130982"/>
    <w:rsid w:val="00130EDB"/>
    <w:rsid w:val="00131388"/>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925"/>
    <w:rsid w:val="00143BCF"/>
    <w:rsid w:val="00143C7B"/>
    <w:rsid w:val="00143E96"/>
    <w:rsid w:val="001440B1"/>
    <w:rsid w:val="001451A3"/>
    <w:rsid w:val="0014555A"/>
    <w:rsid w:val="00145B5D"/>
    <w:rsid w:val="00145C09"/>
    <w:rsid w:val="00146041"/>
    <w:rsid w:val="00146397"/>
    <w:rsid w:val="00146408"/>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3EA"/>
    <w:rsid w:val="001556E7"/>
    <w:rsid w:val="00155888"/>
    <w:rsid w:val="00155F1C"/>
    <w:rsid w:val="00156336"/>
    <w:rsid w:val="00156582"/>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36E5"/>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059"/>
    <w:rsid w:val="00170891"/>
    <w:rsid w:val="00170D01"/>
    <w:rsid w:val="00171884"/>
    <w:rsid w:val="00171B8D"/>
    <w:rsid w:val="00171C0E"/>
    <w:rsid w:val="00171EFB"/>
    <w:rsid w:val="00171F24"/>
    <w:rsid w:val="00171F45"/>
    <w:rsid w:val="001720FB"/>
    <w:rsid w:val="0017225D"/>
    <w:rsid w:val="00172576"/>
    <w:rsid w:val="001730DC"/>
    <w:rsid w:val="00173FB9"/>
    <w:rsid w:val="0017419C"/>
    <w:rsid w:val="00174721"/>
    <w:rsid w:val="0017472C"/>
    <w:rsid w:val="00174797"/>
    <w:rsid w:val="00174802"/>
    <w:rsid w:val="0017486D"/>
    <w:rsid w:val="00174A8F"/>
    <w:rsid w:val="00174A9C"/>
    <w:rsid w:val="00174BAA"/>
    <w:rsid w:val="00175020"/>
    <w:rsid w:val="00175670"/>
    <w:rsid w:val="00175CE4"/>
    <w:rsid w:val="001772F1"/>
    <w:rsid w:val="00177587"/>
    <w:rsid w:val="00177984"/>
    <w:rsid w:val="001779BC"/>
    <w:rsid w:val="00177C97"/>
    <w:rsid w:val="00180369"/>
    <w:rsid w:val="001803CA"/>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08F"/>
    <w:rsid w:val="0018441C"/>
    <w:rsid w:val="0018465C"/>
    <w:rsid w:val="001846C6"/>
    <w:rsid w:val="00184C2D"/>
    <w:rsid w:val="00184F25"/>
    <w:rsid w:val="001855F7"/>
    <w:rsid w:val="0018680E"/>
    <w:rsid w:val="00187D10"/>
    <w:rsid w:val="00187E3A"/>
    <w:rsid w:val="001906B7"/>
    <w:rsid w:val="0019071B"/>
    <w:rsid w:val="00190A68"/>
    <w:rsid w:val="00190A79"/>
    <w:rsid w:val="00190E09"/>
    <w:rsid w:val="00191346"/>
    <w:rsid w:val="001919F0"/>
    <w:rsid w:val="00192192"/>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94C"/>
    <w:rsid w:val="00197F31"/>
    <w:rsid w:val="001A0397"/>
    <w:rsid w:val="001A0475"/>
    <w:rsid w:val="001A05F3"/>
    <w:rsid w:val="001A091D"/>
    <w:rsid w:val="001A1095"/>
    <w:rsid w:val="001A122D"/>
    <w:rsid w:val="001A1582"/>
    <w:rsid w:val="001A17A0"/>
    <w:rsid w:val="001A1D10"/>
    <w:rsid w:val="001A1E8D"/>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233"/>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946"/>
    <w:rsid w:val="001B2A7D"/>
    <w:rsid w:val="001B2B20"/>
    <w:rsid w:val="001B2F15"/>
    <w:rsid w:val="001B35F7"/>
    <w:rsid w:val="001B3623"/>
    <w:rsid w:val="001B380C"/>
    <w:rsid w:val="001B3B30"/>
    <w:rsid w:val="001B3BC5"/>
    <w:rsid w:val="001B3EFB"/>
    <w:rsid w:val="001B510A"/>
    <w:rsid w:val="001B5417"/>
    <w:rsid w:val="001B55D6"/>
    <w:rsid w:val="001B58FE"/>
    <w:rsid w:val="001B5A49"/>
    <w:rsid w:val="001B5E16"/>
    <w:rsid w:val="001B62CB"/>
    <w:rsid w:val="001B6B3E"/>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3D4F"/>
    <w:rsid w:val="001C440E"/>
    <w:rsid w:val="001C4640"/>
    <w:rsid w:val="001C5008"/>
    <w:rsid w:val="001C572B"/>
    <w:rsid w:val="001C5900"/>
    <w:rsid w:val="001C64B3"/>
    <w:rsid w:val="001C67DE"/>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F58"/>
    <w:rsid w:val="001D34F0"/>
    <w:rsid w:val="001D3839"/>
    <w:rsid w:val="001D38E8"/>
    <w:rsid w:val="001D4516"/>
    <w:rsid w:val="001D4701"/>
    <w:rsid w:val="001D4858"/>
    <w:rsid w:val="001D5569"/>
    <w:rsid w:val="001D59E2"/>
    <w:rsid w:val="001D63EA"/>
    <w:rsid w:val="001D68A6"/>
    <w:rsid w:val="001D6C16"/>
    <w:rsid w:val="001D6D84"/>
    <w:rsid w:val="001D6EF4"/>
    <w:rsid w:val="001D74AE"/>
    <w:rsid w:val="001D77A8"/>
    <w:rsid w:val="001D78BB"/>
    <w:rsid w:val="001D7A7D"/>
    <w:rsid w:val="001D7A85"/>
    <w:rsid w:val="001D7A97"/>
    <w:rsid w:val="001D7B32"/>
    <w:rsid w:val="001E0308"/>
    <w:rsid w:val="001E07C3"/>
    <w:rsid w:val="001E0CF5"/>
    <w:rsid w:val="001E20D2"/>
    <w:rsid w:val="001E2114"/>
    <w:rsid w:val="001E22C9"/>
    <w:rsid w:val="001E259D"/>
    <w:rsid w:val="001E2DBA"/>
    <w:rsid w:val="001E2E64"/>
    <w:rsid w:val="001E33EF"/>
    <w:rsid w:val="001E407D"/>
    <w:rsid w:val="001E4D76"/>
    <w:rsid w:val="001E4ECB"/>
    <w:rsid w:val="001E4FFF"/>
    <w:rsid w:val="001E514F"/>
    <w:rsid w:val="001E5392"/>
    <w:rsid w:val="001E5612"/>
    <w:rsid w:val="001E5715"/>
    <w:rsid w:val="001E5ADA"/>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0DF"/>
    <w:rsid w:val="001F23E2"/>
    <w:rsid w:val="001F255A"/>
    <w:rsid w:val="001F29B1"/>
    <w:rsid w:val="001F3249"/>
    <w:rsid w:val="001F3553"/>
    <w:rsid w:val="001F35DD"/>
    <w:rsid w:val="001F3872"/>
    <w:rsid w:val="001F3951"/>
    <w:rsid w:val="001F3A53"/>
    <w:rsid w:val="001F3CF1"/>
    <w:rsid w:val="001F3D9D"/>
    <w:rsid w:val="001F4757"/>
    <w:rsid w:val="001F477C"/>
    <w:rsid w:val="001F4933"/>
    <w:rsid w:val="001F4F67"/>
    <w:rsid w:val="001F5796"/>
    <w:rsid w:val="001F5D8E"/>
    <w:rsid w:val="001F6558"/>
    <w:rsid w:val="001F6724"/>
    <w:rsid w:val="001F6B78"/>
    <w:rsid w:val="001F7086"/>
    <w:rsid w:val="001F78F1"/>
    <w:rsid w:val="001F7C5B"/>
    <w:rsid w:val="001F7C84"/>
    <w:rsid w:val="001F7D78"/>
    <w:rsid w:val="00200746"/>
    <w:rsid w:val="00200A37"/>
    <w:rsid w:val="00201278"/>
    <w:rsid w:val="00201951"/>
    <w:rsid w:val="00201D8E"/>
    <w:rsid w:val="00201E0E"/>
    <w:rsid w:val="00202E6B"/>
    <w:rsid w:val="0020323B"/>
    <w:rsid w:val="0020324B"/>
    <w:rsid w:val="00203614"/>
    <w:rsid w:val="00203DD9"/>
    <w:rsid w:val="00203F1C"/>
    <w:rsid w:val="00204307"/>
    <w:rsid w:val="00204382"/>
    <w:rsid w:val="002051BF"/>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835"/>
    <w:rsid w:val="00210D82"/>
    <w:rsid w:val="0021136A"/>
    <w:rsid w:val="00211735"/>
    <w:rsid w:val="00211A7A"/>
    <w:rsid w:val="00211AED"/>
    <w:rsid w:val="00211B2D"/>
    <w:rsid w:val="00211F80"/>
    <w:rsid w:val="002121AC"/>
    <w:rsid w:val="00212652"/>
    <w:rsid w:val="00212B21"/>
    <w:rsid w:val="00212FA3"/>
    <w:rsid w:val="0021370A"/>
    <w:rsid w:val="00213A24"/>
    <w:rsid w:val="00213A61"/>
    <w:rsid w:val="0021402F"/>
    <w:rsid w:val="002144D4"/>
    <w:rsid w:val="00214777"/>
    <w:rsid w:val="00214ADB"/>
    <w:rsid w:val="00214B8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C4D"/>
    <w:rsid w:val="00222FAF"/>
    <w:rsid w:val="00222FB6"/>
    <w:rsid w:val="0022322F"/>
    <w:rsid w:val="002234DB"/>
    <w:rsid w:val="00223735"/>
    <w:rsid w:val="00223BCF"/>
    <w:rsid w:val="00223F45"/>
    <w:rsid w:val="00224696"/>
    <w:rsid w:val="002247D6"/>
    <w:rsid w:val="0022537A"/>
    <w:rsid w:val="00225BD1"/>
    <w:rsid w:val="00225E77"/>
    <w:rsid w:val="0022627B"/>
    <w:rsid w:val="002267BB"/>
    <w:rsid w:val="002273B5"/>
    <w:rsid w:val="00230266"/>
    <w:rsid w:val="00230443"/>
    <w:rsid w:val="002309A8"/>
    <w:rsid w:val="00231040"/>
    <w:rsid w:val="002310A8"/>
    <w:rsid w:val="002310F8"/>
    <w:rsid w:val="0023132E"/>
    <w:rsid w:val="0023142D"/>
    <w:rsid w:val="0023152A"/>
    <w:rsid w:val="00231B11"/>
    <w:rsid w:val="00232131"/>
    <w:rsid w:val="002322D4"/>
    <w:rsid w:val="00232CBA"/>
    <w:rsid w:val="00232E5C"/>
    <w:rsid w:val="0023326E"/>
    <w:rsid w:val="00233333"/>
    <w:rsid w:val="002336A2"/>
    <w:rsid w:val="002336F5"/>
    <w:rsid w:val="00233A55"/>
    <w:rsid w:val="00234225"/>
    <w:rsid w:val="00234298"/>
    <w:rsid w:val="0023429A"/>
    <w:rsid w:val="00234754"/>
    <w:rsid w:val="00234EB7"/>
    <w:rsid w:val="00235527"/>
    <w:rsid w:val="0023613C"/>
    <w:rsid w:val="002362DE"/>
    <w:rsid w:val="00236919"/>
    <w:rsid w:val="00236AA5"/>
    <w:rsid w:val="002371FF"/>
    <w:rsid w:val="0023740F"/>
    <w:rsid w:val="002376C8"/>
    <w:rsid w:val="0023790F"/>
    <w:rsid w:val="002410D2"/>
    <w:rsid w:val="0024111F"/>
    <w:rsid w:val="00241422"/>
    <w:rsid w:val="00241CDF"/>
    <w:rsid w:val="00242081"/>
    <w:rsid w:val="002428B6"/>
    <w:rsid w:val="00242B25"/>
    <w:rsid w:val="00242C94"/>
    <w:rsid w:val="00242ED2"/>
    <w:rsid w:val="00243DFB"/>
    <w:rsid w:val="002440C1"/>
    <w:rsid w:val="002444C7"/>
    <w:rsid w:val="002444DD"/>
    <w:rsid w:val="002449BD"/>
    <w:rsid w:val="00244F0B"/>
    <w:rsid w:val="00244F25"/>
    <w:rsid w:val="00245006"/>
    <w:rsid w:val="0024566F"/>
    <w:rsid w:val="00245984"/>
    <w:rsid w:val="00245C99"/>
    <w:rsid w:val="00246263"/>
    <w:rsid w:val="00246283"/>
    <w:rsid w:val="00246502"/>
    <w:rsid w:val="00246725"/>
    <w:rsid w:val="0024672B"/>
    <w:rsid w:val="00246D33"/>
    <w:rsid w:val="002474AA"/>
    <w:rsid w:val="002475BE"/>
    <w:rsid w:val="002477C2"/>
    <w:rsid w:val="00247831"/>
    <w:rsid w:val="00247BD1"/>
    <w:rsid w:val="002500F7"/>
    <w:rsid w:val="00250474"/>
    <w:rsid w:val="002511F9"/>
    <w:rsid w:val="0025143D"/>
    <w:rsid w:val="00251517"/>
    <w:rsid w:val="00251C6A"/>
    <w:rsid w:val="0025220B"/>
    <w:rsid w:val="002522BD"/>
    <w:rsid w:val="0025236D"/>
    <w:rsid w:val="00252901"/>
    <w:rsid w:val="00252999"/>
    <w:rsid w:val="002530B1"/>
    <w:rsid w:val="002530B5"/>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A45"/>
    <w:rsid w:val="00265C34"/>
    <w:rsid w:val="00265DCA"/>
    <w:rsid w:val="00266241"/>
    <w:rsid w:val="00266889"/>
    <w:rsid w:val="0026693A"/>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0F8B"/>
    <w:rsid w:val="00271294"/>
    <w:rsid w:val="002712EA"/>
    <w:rsid w:val="00271743"/>
    <w:rsid w:val="0027188B"/>
    <w:rsid w:val="00271AB5"/>
    <w:rsid w:val="00271B9D"/>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47F"/>
    <w:rsid w:val="0027775A"/>
    <w:rsid w:val="002779D9"/>
    <w:rsid w:val="00277B67"/>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67E"/>
    <w:rsid w:val="00294C37"/>
    <w:rsid w:val="00294D9B"/>
    <w:rsid w:val="00295379"/>
    <w:rsid w:val="0029553B"/>
    <w:rsid w:val="002955A2"/>
    <w:rsid w:val="002955FE"/>
    <w:rsid w:val="00295CD3"/>
    <w:rsid w:val="00295D75"/>
    <w:rsid w:val="00295DA6"/>
    <w:rsid w:val="00295FAC"/>
    <w:rsid w:val="002964DC"/>
    <w:rsid w:val="00296973"/>
    <w:rsid w:val="00296AD7"/>
    <w:rsid w:val="00296E65"/>
    <w:rsid w:val="00297197"/>
    <w:rsid w:val="00297462"/>
    <w:rsid w:val="0029754A"/>
    <w:rsid w:val="00297785"/>
    <w:rsid w:val="00297A86"/>
    <w:rsid w:val="00297D52"/>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78D"/>
    <w:rsid w:val="002A6E26"/>
    <w:rsid w:val="002A7542"/>
    <w:rsid w:val="002A75F9"/>
    <w:rsid w:val="002A7895"/>
    <w:rsid w:val="002A7A33"/>
    <w:rsid w:val="002A7CB2"/>
    <w:rsid w:val="002A7CB6"/>
    <w:rsid w:val="002B0607"/>
    <w:rsid w:val="002B0846"/>
    <w:rsid w:val="002B091D"/>
    <w:rsid w:val="002B1BD2"/>
    <w:rsid w:val="002B1FB0"/>
    <w:rsid w:val="002B22A3"/>
    <w:rsid w:val="002B2303"/>
    <w:rsid w:val="002B25A0"/>
    <w:rsid w:val="002B3079"/>
    <w:rsid w:val="002B3574"/>
    <w:rsid w:val="002B35AA"/>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9AA"/>
    <w:rsid w:val="002C3A1B"/>
    <w:rsid w:val="002C430A"/>
    <w:rsid w:val="002C4B9D"/>
    <w:rsid w:val="002C4C5F"/>
    <w:rsid w:val="002C4D77"/>
    <w:rsid w:val="002C4E14"/>
    <w:rsid w:val="002C5247"/>
    <w:rsid w:val="002C58A4"/>
    <w:rsid w:val="002C5953"/>
    <w:rsid w:val="002C5B8B"/>
    <w:rsid w:val="002C6200"/>
    <w:rsid w:val="002C624A"/>
    <w:rsid w:val="002C68D6"/>
    <w:rsid w:val="002C6B7E"/>
    <w:rsid w:val="002C6CEE"/>
    <w:rsid w:val="002C7585"/>
    <w:rsid w:val="002C77C7"/>
    <w:rsid w:val="002C77C8"/>
    <w:rsid w:val="002C7F14"/>
    <w:rsid w:val="002D02D5"/>
    <w:rsid w:val="002D0829"/>
    <w:rsid w:val="002D0C20"/>
    <w:rsid w:val="002D1106"/>
    <w:rsid w:val="002D11D9"/>
    <w:rsid w:val="002D265F"/>
    <w:rsid w:val="002D2867"/>
    <w:rsid w:val="002D2913"/>
    <w:rsid w:val="002D2CBE"/>
    <w:rsid w:val="002D2DA2"/>
    <w:rsid w:val="002D2F23"/>
    <w:rsid w:val="002D308A"/>
    <w:rsid w:val="002D3666"/>
    <w:rsid w:val="002D3788"/>
    <w:rsid w:val="002D3839"/>
    <w:rsid w:val="002D3B63"/>
    <w:rsid w:val="002D3CB5"/>
    <w:rsid w:val="002D3DAA"/>
    <w:rsid w:val="002D3DDE"/>
    <w:rsid w:val="002D3F6B"/>
    <w:rsid w:val="002D3F7C"/>
    <w:rsid w:val="002D40FE"/>
    <w:rsid w:val="002D43CF"/>
    <w:rsid w:val="002D4A25"/>
    <w:rsid w:val="002D4E51"/>
    <w:rsid w:val="002D4E7B"/>
    <w:rsid w:val="002D4EC1"/>
    <w:rsid w:val="002D521E"/>
    <w:rsid w:val="002D5C06"/>
    <w:rsid w:val="002D5C44"/>
    <w:rsid w:val="002D6458"/>
    <w:rsid w:val="002D6557"/>
    <w:rsid w:val="002D69BD"/>
    <w:rsid w:val="002D6D80"/>
    <w:rsid w:val="002D729C"/>
    <w:rsid w:val="002D73A7"/>
    <w:rsid w:val="002D777C"/>
    <w:rsid w:val="002D78E1"/>
    <w:rsid w:val="002D7993"/>
    <w:rsid w:val="002D7B92"/>
    <w:rsid w:val="002D7D28"/>
    <w:rsid w:val="002D7E73"/>
    <w:rsid w:val="002E0215"/>
    <w:rsid w:val="002E0590"/>
    <w:rsid w:val="002E070F"/>
    <w:rsid w:val="002E0897"/>
    <w:rsid w:val="002E0D84"/>
    <w:rsid w:val="002E15BD"/>
    <w:rsid w:val="002E1DEB"/>
    <w:rsid w:val="002E1FE3"/>
    <w:rsid w:val="002E20E1"/>
    <w:rsid w:val="002E2118"/>
    <w:rsid w:val="002E2501"/>
    <w:rsid w:val="002E280A"/>
    <w:rsid w:val="002E2B6C"/>
    <w:rsid w:val="002E2D7E"/>
    <w:rsid w:val="002E2FC6"/>
    <w:rsid w:val="002E3825"/>
    <w:rsid w:val="002E4337"/>
    <w:rsid w:val="002E48AB"/>
    <w:rsid w:val="002E48AE"/>
    <w:rsid w:val="002E5215"/>
    <w:rsid w:val="002E5223"/>
    <w:rsid w:val="002E5242"/>
    <w:rsid w:val="002E537A"/>
    <w:rsid w:val="002E55AC"/>
    <w:rsid w:val="002E55E4"/>
    <w:rsid w:val="002E5AA5"/>
    <w:rsid w:val="002E5B24"/>
    <w:rsid w:val="002E5CEF"/>
    <w:rsid w:val="002E6520"/>
    <w:rsid w:val="002E6F04"/>
    <w:rsid w:val="002E7097"/>
    <w:rsid w:val="002E730C"/>
    <w:rsid w:val="002E73D0"/>
    <w:rsid w:val="002E7863"/>
    <w:rsid w:val="002E7AE5"/>
    <w:rsid w:val="002F055E"/>
    <w:rsid w:val="002F1087"/>
    <w:rsid w:val="002F118A"/>
    <w:rsid w:val="002F15C6"/>
    <w:rsid w:val="002F1ED4"/>
    <w:rsid w:val="002F2397"/>
    <w:rsid w:val="002F2479"/>
    <w:rsid w:val="002F2891"/>
    <w:rsid w:val="002F3493"/>
    <w:rsid w:val="002F3704"/>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41"/>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14"/>
    <w:rsid w:val="00312D2C"/>
    <w:rsid w:val="00312E3B"/>
    <w:rsid w:val="0031312C"/>
    <w:rsid w:val="00313233"/>
    <w:rsid w:val="0031333C"/>
    <w:rsid w:val="0031380E"/>
    <w:rsid w:val="0031383E"/>
    <w:rsid w:val="00313A66"/>
    <w:rsid w:val="00313F4A"/>
    <w:rsid w:val="003148D6"/>
    <w:rsid w:val="00314DA5"/>
    <w:rsid w:val="0031548B"/>
    <w:rsid w:val="00315733"/>
    <w:rsid w:val="0031621D"/>
    <w:rsid w:val="003163D9"/>
    <w:rsid w:val="003163E0"/>
    <w:rsid w:val="00316A0C"/>
    <w:rsid w:val="00316B77"/>
    <w:rsid w:val="00317694"/>
    <w:rsid w:val="00317EE6"/>
    <w:rsid w:val="00317EF0"/>
    <w:rsid w:val="00320165"/>
    <w:rsid w:val="003202DB"/>
    <w:rsid w:val="00320457"/>
    <w:rsid w:val="00320778"/>
    <w:rsid w:val="003208EF"/>
    <w:rsid w:val="00320B05"/>
    <w:rsid w:val="00320B41"/>
    <w:rsid w:val="00320C27"/>
    <w:rsid w:val="00320D55"/>
    <w:rsid w:val="00321006"/>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035"/>
    <w:rsid w:val="003321CC"/>
    <w:rsid w:val="00332E60"/>
    <w:rsid w:val="003334A8"/>
    <w:rsid w:val="00333888"/>
    <w:rsid w:val="00333BA0"/>
    <w:rsid w:val="0033409D"/>
    <w:rsid w:val="0033466D"/>
    <w:rsid w:val="00334DDF"/>
    <w:rsid w:val="00335493"/>
    <w:rsid w:val="00335E38"/>
    <w:rsid w:val="003369A4"/>
    <w:rsid w:val="00336C95"/>
    <w:rsid w:val="00337081"/>
    <w:rsid w:val="003371B6"/>
    <w:rsid w:val="003374E4"/>
    <w:rsid w:val="003376B4"/>
    <w:rsid w:val="003376FA"/>
    <w:rsid w:val="003378E4"/>
    <w:rsid w:val="00337BBA"/>
    <w:rsid w:val="00337EA1"/>
    <w:rsid w:val="00337FD4"/>
    <w:rsid w:val="003404C1"/>
    <w:rsid w:val="0034066D"/>
    <w:rsid w:val="0034088B"/>
    <w:rsid w:val="00340CE2"/>
    <w:rsid w:val="00340DB1"/>
    <w:rsid w:val="00340E45"/>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7F2"/>
    <w:rsid w:val="00352C06"/>
    <w:rsid w:val="00352C5A"/>
    <w:rsid w:val="00352CDD"/>
    <w:rsid w:val="0035321B"/>
    <w:rsid w:val="003532D2"/>
    <w:rsid w:val="0035354A"/>
    <w:rsid w:val="00353955"/>
    <w:rsid w:val="00353C1C"/>
    <w:rsid w:val="00353EE7"/>
    <w:rsid w:val="003540EE"/>
    <w:rsid w:val="0035419D"/>
    <w:rsid w:val="00354698"/>
    <w:rsid w:val="003547CD"/>
    <w:rsid w:val="00354BF6"/>
    <w:rsid w:val="00354C03"/>
    <w:rsid w:val="003552DF"/>
    <w:rsid w:val="00355BEB"/>
    <w:rsid w:val="00355E97"/>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2DC0"/>
    <w:rsid w:val="00363626"/>
    <w:rsid w:val="003636A4"/>
    <w:rsid w:val="0036375C"/>
    <w:rsid w:val="00363D0A"/>
    <w:rsid w:val="00364412"/>
    <w:rsid w:val="00364745"/>
    <w:rsid w:val="00364AAC"/>
    <w:rsid w:val="00364E9F"/>
    <w:rsid w:val="00365045"/>
    <w:rsid w:val="003653A0"/>
    <w:rsid w:val="00365575"/>
    <w:rsid w:val="00365576"/>
    <w:rsid w:val="00365AC7"/>
    <w:rsid w:val="00365ACB"/>
    <w:rsid w:val="00365AEB"/>
    <w:rsid w:val="00366174"/>
    <w:rsid w:val="003661FB"/>
    <w:rsid w:val="00366347"/>
    <w:rsid w:val="003669F8"/>
    <w:rsid w:val="00366F1D"/>
    <w:rsid w:val="0036766E"/>
    <w:rsid w:val="003677E4"/>
    <w:rsid w:val="003678D9"/>
    <w:rsid w:val="00367F6E"/>
    <w:rsid w:val="00367F7C"/>
    <w:rsid w:val="003707B5"/>
    <w:rsid w:val="00370A6C"/>
    <w:rsid w:val="00370D4E"/>
    <w:rsid w:val="00371008"/>
    <w:rsid w:val="003712D3"/>
    <w:rsid w:val="00371939"/>
    <w:rsid w:val="00371DB3"/>
    <w:rsid w:val="00371E7D"/>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4E7"/>
    <w:rsid w:val="003806C0"/>
    <w:rsid w:val="00380861"/>
    <w:rsid w:val="00380A12"/>
    <w:rsid w:val="00380C99"/>
    <w:rsid w:val="00380CDC"/>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6A56"/>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9D5"/>
    <w:rsid w:val="003942AA"/>
    <w:rsid w:val="003945DF"/>
    <w:rsid w:val="00394DB5"/>
    <w:rsid w:val="00395908"/>
    <w:rsid w:val="00395C01"/>
    <w:rsid w:val="0039631B"/>
    <w:rsid w:val="00396348"/>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5DD0"/>
    <w:rsid w:val="003A64FE"/>
    <w:rsid w:val="003A6F02"/>
    <w:rsid w:val="003A711D"/>
    <w:rsid w:val="003A73C5"/>
    <w:rsid w:val="003A7C99"/>
    <w:rsid w:val="003A7CF7"/>
    <w:rsid w:val="003A7F15"/>
    <w:rsid w:val="003B033F"/>
    <w:rsid w:val="003B0343"/>
    <w:rsid w:val="003B0389"/>
    <w:rsid w:val="003B03ED"/>
    <w:rsid w:val="003B0415"/>
    <w:rsid w:val="003B059F"/>
    <w:rsid w:val="003B08BE"/>
    <w:rsid w:val="003B08D5"/>
    <w:rsid w:val="003B0AE9"/>
    <w:rsid w:val="003B13F5"/>
    <w:rsid w:val="003B1929"/>
    <w:rsid w:val="003B1A31"/>
    <w:rsid w:val="003B1C42"/>
    <w:rsid w:val="003B1C68"/>
    <w:rsid w:val="003B270F"/>
    <w:rsid w:val="003B3124"/>
    <w:rsid w:val="003B3524"/>
    <w:rsid w:val="003B394A"/>
    <w:rsid w:val="003B3B55"/>
    <w:rsid w:val="003B3C7D"/>
    <w:rsid w:val="003B3E88"/>
    <w:rsid w:val="003B47BF"/>
    <w:rsid w:val="003B49DF"/>
    <w:rsid w:val="003B4C80"/>
    <w:rsid w:val="003B51BF"/>
    <w:rsid w:val="003B51F8"/>
    <w:rsid w:val="003B5BAD"/>
    <w:rsid w:val="003B5C68"/>
    <w:rsid w:val="003B5FE5"/>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03F8"/>
    <w:rsid w:val="003D06D6"/>
    <w:rsid w:val="003D1069"/>
    <w:rsid w:val="003D1072"/>
    <w:rsid w:val="003D1A15"/>
    <w:rsid w:val="003D1A74"/>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322"/>
    <w:rsid w:val="003D461A"/>
    <w:rsid w:val="003D46C8"/>
    <w:rsid w:val="003D4A88"/>
    <w:rsid w:val="003D500A"/>
    <w:rsid w:val="003D5517"/>
    <w:rsid w:val="003D58AC"/>
    <w:rsid w:val="003D5AEB"/>
    <w:rsid w:val="003D5E02"/>
    <w:rsid w:val="003D5E1B"/>
    <w:rsid w:val="003D5EFB"/>
    <w:rsid w:val="003D5F10"/>
    <w:rsid w:val="003D5F3F"/>
    <w:rsid w:val="003D677C"/>
    <w:rsid w:val="003D6FA3"/>
    <w:rsid w:val="003D7150"/>
    <w:rsid w:val="003D79D1"/>
    <w:rsid w:val="003D7AFF"/>
    <w:rsid w:val="003D7D94"/>
    <w:rsid w:val="003E00C7"/>
    <w:rsid w:val="003E025D"/>
    <w:rsid w:val="003E0534"/>
    <w:rsid w:val="003E05CE"/>
    <w:rsid w:val="003E06CA"/>
    <w:rsid w:val="003E09BD"/>
    <w:rsid w:val="003E112D"/>
    <w:rsid w:val="003E1689"/>
    <w:rsid w:val="003E1A5E"/>
    <w:rsid w:val="003E214A"/>
    <w:rsid w:val="003E2637"/>
    <w:rsid w:val="003E272D"/>
    <w:rsid w:val="003E278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9D7"/>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744F"/>
    <w:rsid w:val="003F772E"/>
    <w:rsid w:val="003F7804"/>
    <w:rsid w:val="003F78B1"/>
    <w:rsid w:val="003F7A2A"/>
    <w:rsid w:val="004005CC"/>
    <w:rsid w:val="0040061E"/>
    <w:rsid w:val="00400909"/>
    <w:rsid w:val="00400A6A"/>
    <w:rsid w:val="00400F1E"/>
    <w:rsid w:val="0040163C"/>
    <w:rsid w:val="00401778"/>
    <w:rsid w:val="00401885"/>
    <w:rsid w:val="00401B65"/>
    <w:rsid w:val="00402817"/>
    <w:rsid w:val="0040291E"/>
    <w:rsid w:val="00402A1E"/>
    <w:rsid w:val="00402D5D"/>
    <w:rsid w:val="00402DF3"/>
    <w:rsid w:val="00403830"/>
    <w:rsid w:val="004038F0"/>
    <w:rsid w:val="00403CCB"/>
    <w:rsid w:val="00404249"/>
    <w:rsid w:val="00404BE0"/>
    <w:rsid w:val="00404DF2"/>
    <w:rsid w:val="00404FD0"/>
    <w:rsid w:val="00405071"/>
    <w:rsid w:val="00405953"/>
    <w:rsid w:val="004064BD"/>
    <w:rsid w:val="00406ABA"/>
    <w:rsid w:val="00406F13"/>
    <w:rsid w:val="00407134"/>
    <w:rsid w:val="00407236"/>
    <w:rsid w:val="004072D5"/>
    <w:rsid w:val="00407444"/>
    <w:rsid w:val="00407479"/>
    <w:rsid w:val="00407537"/>
    <w:rsid w:val="00407813"/>
    <w:rsid w:val="00407BB2"/>
    <w:rsid w:val="004100F3"/>
    <w:rsid w:val="004107B4"/>
    <w:rsid w:val="00410DDD"/>
    <w:rsid w:val="00410ECE"/>
    <w:rsid w:val="0041150E"/>
    <w:rsid w:val="004117B0"/>
    <w:rsid w:val="00411D08"/>
    <w:rsid w:val="00411D4D"/>
    <w:rsid w:val="00411F81"/>
    <w:rsid w:val="0041239E"/>
    <w:rsid w:val="00412A2D"/>
    <w:rsid w:val="00412C9A"/>
    <w:rsid w:val="00412CEE"/>
    <w:rsid w:val="00412CF7"/>
    <w:rsid w:val="00413093"/>
    <w:rsid w:val="00413511"/>
    <w:rsid w:val="0041399A"/>
    <w:rsid w:val="00413B23"/>
    <w:rsid w:val="0041433B"/>
    <w:rsid w:val="004148A9"/>
    <w:rsid w:val="004148E1"/>
    <w:rsid w:val="00414A01"/>
    <w:rsid w:val="00414B99"/>
    <w:rsid w:val="00415009"/>
    <w:rsid w:val="0041556B"/>
    <w:rsid w:val="004158E6"/>
    <w:rsid w:val="00415930"/>
    <w:rsid w:val="00415BC5"/>
    <w:rsid w:val="00416260"/>
    <w:rsid w:val="004163EF"/>
    <w:rsid w:val="004164ED"/>
    <w:rsid w:val="00416CA8"/>
    <w:rsid w:val="00416F2B"/>
    <w:rsid w:val="00417060"/>
    <w:rsid w:val="004174B1"/>
    <w:rsid w:val="004174B3"/>
    <w:rsid w:val="004174E7"/>
    <w:rsid w:val="004177C3"/>
    <w:rsid w:val="00417920"/>
    <w:rsid w:val="0041796A"/>
    <w:rsid w:val="00417AB8"/>
    <w:rsid w:val="00417AB9"/>
    <w:rsid w:val="00417E79"/>
    <w:rsid w:val="00417ED9"/>
    <w:rsid w:val="004200AF"/>
    <w:rsid w:val="004206F9"/>
    <w:rsid w:val="004207C4"/>
    <w:rsid w:val="00420A32"/>
    <w:rsid w:val="00420F2B"/>
    <w:rsid w:val="0042119C"/>
    <w:rsid w:val="004211EC"/>
    <w:rsid w:val="00421593"/>
    <w:rsid w:val="00421D98"/>
    <w:rsid w:val="00421DA6"/>
    <w:rsid w:val="00422C4E"/>
    <w:rsid w:val="00422E00"/>
    <w:rsid w:val="0042373F"/>
    <w:rsid w:val="004240E8"/>
    <w:rsid w:val="00424763"/>
    <w:rsid w:val="00424AB5"/>
    <w:rsid w:val="00424C7B"/>
    <w:rsid w:val="00424EB9"/>
    <w:rsid w:val="004253C8"/>
    <w:rsid w:val="004255D7"/>
    <w:rsid w:val="004256A0"/>
    <w:rsid w:val="00425A4B"/>
    <w:rsid w:val="00425C18"/>
    <w:rsid w:val="00426915"/>
    <w:rsid w:val="00426D9B"/>
    <w:rsid w:val="00426DDB"/>
    <w:rsid w:val="00426E7E"/>
    <w:rsid w:val="00427321"/>
    <w:rsid w:val="00427664"/>
    <w:rsid w:val="004276EA"/>
    <w:rsid w:val="00427875"/>
    <w:rsid w:val="004278CC"/>
    <w:rsid w:val="00427E2A"/>
    <w:rsid w:val="00427F6D"/>
    <w:rsid w:val="0043075A"/>
    <w:rsid w:val="0043079B"/>
    <w:rsid w:val="00430B9E"/>
    <w:rsid w:val="00430C6A"/>
    <w:rsid w:val="00430E29"/>
    <w:rsid w:val="004319CB"/>
    <w:rsid w:val="00431AAC"/>
    <w:rsid w:val="00431D17"/>
    <w:rsid w:val="0043293D"/>
    <w:rsid w:val="00432A48"/>
    <w:rsid w:val="00432FF5"/>
    <w:rsid w:val="004330D1"/>
    <w:rsid w:val="00433489"/>
    <w:rsid w:val="0043376C"/>
    <w:rsid w:val="00433885"/>
    <w:rsid w:val="00433A66"/>
    <w:rsid w:val="00433C93"/>
    <w:rsid w:val="00434176"/>
    <w:rsid w:val="004341AC"/>
    <w:rsid w:val="00434566"/>
    <w:rsid w:val="00434FC8"/>
    <w:rsid w:val="004356DA"/>
    <w:rsid w:val="00435B4B"/>
    <w:rsid w:val="00435C7F"/>
    <w:rsid w:val="00435FC8"/>
    <w:rsid w:val="00436D4F"/>
    <w:rsid w:val="00436D9F"/>
    <w:rsid w:val="00436E8F"/>
    <w:rsid w:val="00437880"/>
    <w:rsid w:val="00437CE0"/>
    <w:rsid w:val="00437D6B"/>
    <w:rsid w:val="004403EC"/>
    <w:rsid w:val="004407BC"/>
    <w:rsid w:val="004410ED"/>
    <w:rsid w:val="00441201"/>
    <w:rsid w:val="00441498"/>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1B5"/>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09E"/>
    <w:rsid w:val="00460264"/>
    <w:rsid w:val="00460322"/>
    <w:rsid w:val="00460369"/>
    <w:rsid w:val="004604B2"/>
    <w:rsid w:val="00460B68"/>
    <w:rsid w:val="00460E3C"/>
    <w:rsid w:val="00461028"/>
    <w:rsid w:val="00461900"/>
    <w:rsid w:val="004619A9"/>
    <w:rsid w:val="00461DB3"/>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A9E"/>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859"/>
    <w:rsid w:val="00484B95"/>
    <w:rsid w:val="004850D1"/>
    <w:rsid w:val="004851B9"/>
    <w:rsid w:val="00485A80"/>
    <w:rsid w:val="00485C73"/>
    <w:rsid w:val="00485CFF"/>
    <w:rsid w:val="00486908"/>
    <w:rsid w:val="00486B1A"/>
    <w:rsid w:val="00486CDA"/>
    <w:rsid w:val="00486FCC"/>
    <w:rsid w:val="004871F9"/>
    <w:rsid w:val="004878A0"/>
    <w:rsid w:val="00487D77"/>
    <w:rsid w:val="00487F0D"/>
    <w:rsid w:val="00487FF4"/>
    <w:rsid w:val="004901D5"/>
    <w:rsid w:val="004902E4"/>
    <w:rsid w:val="004909D9"/>
    <w:rsid w:val="00490A94"/>
    <w:rsid w:val="00491058"/>
    <w:rsid w:val="004916FB"/>
    <w:rsid w:val="00491DBB"/>
    <w:rsid w:val="004924CA"/>
    <w:rsid w:val="0049264E"/>
    <w:rsid w:val="00492FCE"/>
    <w:rsid w:val="00493677"/>
    <w:rsid w:val="00493FDB"/>
    <w:rsid w:val="00494593"/>
    <w:rsid w:val="00495B98"/>
    <w:rsid w:val="0049635A"/>
    <w:rsid w:val="0049663B"/>
    <w:rsid w:val="00496B01"/>
    <w:rsid w:val="00496CE7"/>
    <w:rsid w:val="00496FC9"/>
    <w:rsid w:val="0049706C"/>
    <w:rsid w:val="004973FA"/>
    <w:rsid w:val="00497B6B"/>
    <w:rsid w:val="00497CA2"/>
    <w:rsid w:val="00497D59"/>
    <w:rsid w:val="00497EF5"/>
    <w:rsid w:val="00497F27"/>
    <w:rsid w:val="00497F9E"/>
    <w:rsid w:val="00497FA8"/>
    <w:rsid w:val="00497FC1"/>
    <w:rsid w:val="004A0540"/>
    <w:rsid w:val="004A0639"/>
    <w:rsid w:val="004A13E4"/>
    <w:rsid w:val="004A1673"/>
    <w:rsid w:val="004A19FD"/>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1F0D"/>
    <w:rsid w:val="004B2396"/>
    <w:rsid w:val="004B24EE"/>
    <w:rsid w:val="004B27E7"/>
    <w:rsid w:val="004B2845"/>
    <w:rsid w:val="004B33C5"/>
    <w:rsid w:val="004B3629"/>
    <w:rsid w:val="004B378F"/>
    <w:rsid w:val="004B38EC"/>
    <w:rsid w:val="004B3F2F"/>
    <w:rsid w:val="004B42E3"/>
    <w:rsid w:val="004B4A77"/>
    <w:rsid w:val="004B4C0B"/>
    <w:rsid w:val="004B4E23"/>
    <w:rsid w:val="004B50F4"/>
    <w:rsid w:val="004B5947"/>
    <w:rsid w:val="004B5A7C"/>
    <w:rsid w:val="004B5CF6"/>
    <w:rsid w:val="004B5DF7"/>
    <w:rsid w:val="004B5E39"/>
    <w:rsid w:val="004B5E4C"/>
    <w:rsid w:val="004B5ECC"/>
    <w:rsid w:val="004B63D5"/>
    <w:rsid w:val="004B73E0"/>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19A"/>
    <w:rsid w:val="004D4D67"/>
    <w:rsid w:val="004D4E9C"/>
    <w:rsid w:val="004D4F92"/>
    <w:rsid w:val="004D511D"/>
    <w:rsid w:val="004D58AE"/>
    <w:rsid w:val="004D58BC"/>
    <w:rsid w:val="004D59B5"/>
    <w:rsid w:val="004D6121"/>
    <w:rsid w:val="004D6519"/>
    <w:rsid w:val="004D67C8"/>
    <w:rsid w:val="004D7033"/>
    <w:rsid w:val="004D7345"/>
    <w:rsid w:val="004D7E46"/>
    <w:rsid w:val="004E0330"/>
    <w:rsid w:val="004E03FA"/>
    <w:rsid w:val="004E14D8"/>
    <w:rsid w:val="004E1623"/>
    <w:rsid w:val="004E193A"/>
    <w:rsid w:val="004E1AF1"/>
    <w:rsid w:val="004E2017"/>
    <w:rsid w:val="004E2860"/>
    <w:rsid w:val="004E28F2"/>
    <w:rsid w:val="004E2E14"/>
    <w:rsid w:val="004E2F29"/>
    <w:rsid w:val="004E2F4D"/>
    <w:rsid w:val="004E2FBD"/>
    <w:rsid w:val="004E3547"/>
    <w:rsid w:val="004E3812"/>
    <w:rsid w:val="004E3852"/>
    <w:rsid w:val="004E4A0E"/>
    <w:rsid w:val="004E4B46"/>
    <w:rsid w:val="004E55AC"/>
    <w:rsid w:val="004E568A"/>
    <w:rsid w:val="004E57E7"/>
    <w:rsid w:val="004E62D3"/>
    <w:rsid w:val="004E6975"/>
    <w:rsid w:val="004E6F28"/>
    <w:rsid w:val="004E70A7"/>
    <w:rsid w:val="004E7788"/>
    <w:rsid w:val="004E7ADB"/>
    <w:rsid w:val="004E7AFC"/>
    <w:rsid w:val="004E7C1F"/>
    <w:rsid w:val="004E7E86"/>
    <w:rsid w:val="004E7F20"/>
    <w:rsid w:val="004E7FE5"/>
    <w:rsid w:val="004F0377"/>
    <w:rsid w:val="004F03A8"/>
    <w:rsid w:val="004F0A28"/>
    <w:rsid w:val="004F14CB"/>
    <w:rsid w:val="004F1678"/>
    <w:rsid w:val="004F1737"/>
    <w:rsid w:val="004F1D26"/>
    <w:rsid w:val="004F29C9"/>
    <w:rsid w:val="004F2DB7"/>
    <w:rsid w:val="004F2E51"/>
    <w:rsid w:val="004F2E7E"/>
    <w:rsid w:val="004F3095"/>
    <w:rsid w:val="004F34D2"/>
    <w:rsid w:val="004F34DD"/>
    <w:rsid w:val="004F37AE"/>
    <w:rsid w:val="004F3D8E"/>
    <w:rsid w:val="004F47E3"/>
    <w:rsid w:val="004F4951"/>
    <w:rsid w:val="004F4B6A"/>
    <w:rsid w:val="004F4C5C"/>
    <w:rsid w:val="004F4C89"/>
    <w:rsid w:val="004F4D15"/>
    <w:rsid w:val="004F4D61"/>
    <w:rsid w:val="004F50E4"/>
    <w:rsid w:val="004F50E6"/>
    <w:rsid w:val="004F53B0"/>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9A4"/>
    <w:rsid w:val="00501A65"/>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66"/>
    <w:rsid w:val="005104E0"/>
    <w:rsid w:val="005107D4"/>
    <w:rsid w:val="00511866"/>
    <w:rsid w:val="005118A4"/>
    <w:rsid w:val="00511C61"/>
    <w:rsid w:val="00512750"/>
    <w:rsid w:val="00512B19"/>
    <w:rsid w:val="00512BDB"/>
    <w:rsid w:val="00513C96"/>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0E9"/>
    <w:rsid w:val="00520421"/>
    <w:rsid w:val="00520BEC"/>
    <w:rsid w:val="00520D55"/>
    <w:rsid w:val="00520E1C"/>
    <w:rsid w:val="00521510"/>
    <w:rsid w:val="005218C7"/>
    <w:rsid w:val="005225D8"/>
    <w:rsid w:val="00522697"/>
    <w:rsid w:val="00522731"/>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A95"/>
    <w:rsid w:val="00530B5A"/>
    <w:rsid w:val="00530D00"/>
    <w:rsid w:val="00530F2F"/>
    <w:rsid w:val="005310DE"/>
    <w:rsid w:val="0053130A"/>
    <w:rsid w:val="005315D0"/>
    <w:rsid w:val="005319B0"/>
    <w:rsid w:val="005326C5"/>
    <w:rsid w:val="00532DA2"/>
    <w:rsid w:val="00533D82"/>
    <w:rsid w:val="0053475E"/>
    <w:rsid w:val="00534E8E"/>
    <w:rsid w:val="00535018"/>
    <w:rsid w:val="0053548A"/>
    <w:rsid w:val="005358BF"/>
    <w:rsid w:val="00536511"/>
    <w:rsid w:val="00536725"/>
    <w:rsid w:val="005367B2"/>
    <w:rsid w:val="0053691F"/>
    <w:rsid w:val="0053740C"/>
    <w:rsid w:val="00537576"/>
    <w:rsid w:val="0053782C"/>
    <w:rsid w:val="0054028F"/>
    <w:rsid w:val="00540710"/>
    <w:rsid w:val="00540754"/>
    <w:rsid w:val="005416E2"/>
    <w:rsid w:val="00541B77"/>
    <w:rsid w:val="00541E07"/>
    <w:rsid w:val="005421B8"/>
    <w:rsid w:val="00542494"/>
    <w:rsid w:val="00542752"/>
    <w:rsid w:val="005427D7"/>
    <w:rsid w:val="00542F75"/>
    <w:rsid w:val="005435A4"/>
    <w:rsid w:val="005436FD"/>
    <w:rsid w:val="0054379D"/>
    <w:rsid w:val="00543DFB"/>
    <w:rsid w:val="00543F8F"/>
    <w:rsid w:val="00544038"/>
    <w:rsid w:val="005443C0"/>
    <w:rsid w:val="00544BA2"/>
    <w:rsid w:val="005453F6"/>
    <w:rsid w:val="00545774"/>
    <w:rsid w:val="005458A6"/>
    <w:rsid w:val="00545AE1"/>
    <w:rsid w:val="00545FF9"/>
    <w:rsid w:val="00546659"/>
    <w:rsid w:val="00546668"/>
    <w:rsid w:val="00546BD9"/>
    <w:rsid w:val="00546CB9"/>
    <w:rsid w:val="00546E2A"/>
    <w:rsid w:val="00547CD0"/>
    <w:rsid w:val="00547D54"/>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73F"/>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D8D"/>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DBB"/>
    <w:rsid w:val="005732FD"/>
    <w:rsid w:val="00573A5F"/>
    <w:rsid w:val="00573F68"/>
    <w:rsid w:val="00574219"/>
    <w:rsid w:val="005744BB"/>
    <w:rsid w:val="00574693"/>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71A"/>
    <w:rsid w:val="005805E1"/>
    <w:rsid w:val="00580C69"/>
    <w:rsid w:val="00580D05"/>
    <w:rsid w:val="005816A1"/>
    <w:rsid w:val="00581C74"/>
    <w:rsid w:val="00582369"/>
    <w:rsid w:val="0058251E"/>
    <w:rsid w:val="00582962"/>
    <w:rsid w:val="00582AC2"/>
    <w:rsid w:val="00582B14"/>
    <w:rsid w:val="00582B93"/>
    <w:rsid w:val="005832E5"/>
    <w:rsid w:val="0058369B"/>
    <w:rsid w:val="0058382D"/>
    <w:rsid w:val="005838C9"/>
    <w:rsid w:val="00583F2D"/>
    <w:rsid w:val="005840B4"/>
    <w:rsid w:val="0058440E"/>
    <w:rsid w:val="0058482A"/>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1BD"/>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4C0"/>
    <w:rsid w:val="00596CCC"/>
    <w:rsid w:val="00596D27"/>
    <w:rsid w:val="005973AB"/>
    <w:rsid w:val="00597530"/>
    <w:rsid w:val="00597B17"/>
    <w:rsid w:val="00597BD8"/>
    <w:rsid w:val="00597FBF"/>
    <w:rsid w:val="005A0117"/>
    <w:rsid w:val="005A0429"/>
    <w:rsid w:val="005A0697"/>
    <w:rsid w:val="005A07B3"/>
    <w:rsid w:val="005A087F"/>
    <w:rsid w:val="005A0BCB"/>
    <w:rsid w:val="005A10B0"/>
    <w:rsid w:val="005A178F"/>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143"/>
    <w:rsid w:val="005B14E2"/>
    <w:rsid w:val="005B15CE"/>
    <w:rsid w:val="005B177C"/>
    <w:rsid w:val="005B2176"/>
    <w:rsid w:val="005B25F2"/>
    <w:rsid w:val="005B27B5"/>
    <w:rsid w:val="005B291F"/>
    <w:rsid w:val="005B30D4"/>
    <w:rsid w:val="005B3292"/>
    <w:rsid w:val="005B331B"/>
    <w:rsid w:val="005B356B"/>
    <w:rsid w:val="005B399B"/>
    <w:rsid w:val="005B3BF1"/>
    <w:rsid w:val="005B3D41"/>
    <w:rsid w:val="005B408B"/>
    <w:rsid w:val="005B4260"/>
    <w:rsid w:val="005B4293"/>
    <w:rsid w:val="005B445B"/>
    <w:rsid w:val="005B491C"/>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2F40"/>
    <w:rsid w:val="005C375D"/>
    <w:rsid w:val="005C38FF"/>
    <w:rsid w:val="005C397B"/>
    <w:rsid w:val="005C3B84"/>
    <w:rsid w:val="005C3BB4"/>
    <w:rsid w:val="005C3E4A"/>
    <w:rsid w:val="005C3EA4"/>
    <w:rsid w:val="005C4118"/>
    <w:rsid w:val="005C4282"/>
    <w:rsid w:val="005C4625"/>
    <w:rsid w:val="005C4A44"/>
    <w:rsid w:val="005C4F95"/>
    <w:rsid w:val="005C54CE"/>
    <w:rsid w:val="005C55E5"/>
    <w:rsid w:val="005C5C09"/>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6A2"/>
    <w:rsid w:val="005D5747"/>
    <w:rsid w:val="005D5B7D"/>
    <w:rsid w:val="005D6547"/>
    <w:rsid w:val="005D6B4F"/>
    <w:rsid w:val="005D6DC5"/>
    <w:rsid w:val="005D7652"/>
    <w:rsid w:val="005D785C"/>
    <w:rsid w:val="005D7925"/>
    <w:rsid w:val="005D7BEE"/>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391"/>
    <w:rsid w:val="005E38CA"/>
    <w:rsid w:val="005E3DBB"/>
    <w:rsid w:val="005E4281"/>
    <w:rsid w:val="005E4321"/>
    <w:rsid w:val="005E4532"/>
    <w:rsid w:val="005E4785"/>
    <w:rsid w:val="005E4889"/>
    <w:rsid w:val="005E4EA1"/>
    <w:rsid w:val="005E5C9E"/>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DB7"/>
    <w:rsid w:val="005F4E13"/>
    <w:rsid w:val="005F5389"/>
    <w:rsid w:val="005F59AF"/>
    <w:rsid w:val="005F6312"/>
    <w:rsid w:val="005F66E5"/>
    <w:rsid w:val="005F6881"/>
    <w:rsid w:val="005F68C6"/>
    <w:rsid w:val="005F6997"/>
    <w:rsid w:val="005F7885"/>
    <w:rsid w:val="005F7A69"/>
    <w:rsid w:val="005F7CA3"/>
    <w:rsid w:val="005F7ECD"/>
    <w:rsid w:val="00600647"/>
    <w:rsid w:val="0060075B"/>
    <w:rsid w:val="00600961"/>
    <w:rsid w:val="00602283"/>
    <w:rsid w:val="00602836"/>
    <w:rsid w:val="00602C7A"/>
    <w:rsid w:val="006034D1"/>
    <w:rsid w:val="00603A48"/>
    <w:rsid w:val="00604320"/>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C8D"/>
    <w:rsid w:val="00611DC0"/>
    <w:rsid w:val="0061204F"/>
    <w:rsid w:val="00612F66"/>
    <w:rsid w:val="006135BE"/>
    <w:rsid w:val="00613A0F"/>
    <w:rsid w:val="006143AE"/>
    <w:rsid w:val="00614622"/>
    <w:rsid w:val="006147BB"/>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3F9"/>
    <w:rsid w:val="00620AEE"/>
    <w:rsid w:val="00620B2F"/>
    <w:rsid w:val="00620D65"/>
    <w:rsid w:val="00621155"/>
    <w:rsid w:val="0062117A"/>
    <w:rsid w:val="006212A9"/>
    <w:rsid w:val="00621566"/>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39"/>
    <w:rsid w:val="00626487"/>
    <w:rsid w:val="006264DE"/>
    <w:rsid w:val="00626B8E"/>
    <w:rsid w:val="00626C7E"/>
    <w:rsid w:val="00626CCC"/>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591"/>
    <w:rsid w:val="006356BF"/>
    <w:rsid w:val="00635B1F"/>
    <w:rsid w:val="00635F8E"/>
    <w:rsid w:val="006361CF"/>
    <w:rsid w:val="00636478"/>
    <w:rsid w:val="0063659D"/>
    <w:rsid w:val="0063688A"/>
    <w:rsid w:val="00636B6B"/>
    <w:rsid w:val="00636C67"/>
    <w:rsid w:val="0063733D"/>
    <w:rsid w:val="00637763"/>
    <w:rsid w:val="006378E0"/>
    <w:rsid w:val="00637B5B"/>
    <w:rsid w:val="00640271"/>
    <w:rsid w:val="006402D6"/>
    <w:rsid w:val="006403F7"/>
    <w:rsid w:val="0064062F"/>
    <w:rsid w:val="0064064D"/>
    <w:rsid w:val="006406EF"/>
    <w:rsid w:val="00640AAD"/>
    <w:rsid w:val="00640E9E"/>
    <w:rsid w:val="0064126B"/>
    <w:rsid w:val="00641446"/>
    <w:rsid w:val="00641E50"/>
    <w:rsid w:val="0064209D"/>
    <w:rsid w:val="00642131"/>
    <w:rsid w:val="006424C4"/>
    <w:rsid w:val="00642F42"/>
    <w:rsid w:val="006435CB"/>
    <w:rsid w:val="0064373B"/>
    <w:rsid w:val="00643A56"/>
    <w:rsid w:val="00644027"/>
    <w:rsid w:val="0064429C"/>
    <w:rsid w:val="00644487"/>
    <w:rsid w:val="0064453B"/>
    <w:rsid w:val="00644D4A"/>
    <w:rsid w:val="0064503C"/>
    <w:rsid w:val="00645167"/>
    <w:rsid w:val="006451C3"/>
    <w:rsid w:val="00645238"/>
    <w:rsid w:val="006455F3"/>
    <w:rsid w:val="00645611"/>
    <w:rsid w:val="00645D65"/>
    <w:rsid w:val="00645F31"/>
    <w:rsid w:val="0064612C"/>
    <w:rsid w:val="00646151"/>
    <w:rsid w:val="0064644E"/>
    <w:rsid w:val="00646A4D"/>
    <w:rsid w:val="00646B87"/>
    <w:rsid w:val="00646BC4"/>
    <w:rsid w:val="006470F1"/>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A56"/>
    <w:rsid w:val="00655E54"/>
    <w:rsid w:val="00655EC5"/>
    <w:rsid w:val="00655F3E"/>
    <w:rsid w:val="0065628C"/>
    <w:rsid w:val="006570D9"/>
    <w:rsid w:val="00657B82"/>
    <w:rsid w:val="0066002E"/>
    <w:rsid w:val="006604DF"/>
    <w:rsid w:val="006605E3"/>
    <w:rsid w:val="00660656"/>
    <w:rsid w:val="006607D0"/>
    <w:rsid w:val="006608B7"/>
    <w:rsid w:val="00660A5E"/>
    <w:rsid w:val="00660CA7"/>
    <w:rsid w:val="00660CC1"/>
    <w:rsid w:val="006612A0"/>
    <w:rsid w:val="006617ED"/>
    <w:rsid w:val="006619E5"/>
    <w:rsid w:val="00661E73"/>
    <w:rsid w:val="006628C0"/>
    <w:rsid w:val="00662A03"/>
    <w:rsid w:val="00662A37"/>
    <w:rsid w:val="00662A40"/>
    <w:rsid w:val="00662A43"/>
    <w:rsid w:val="00662E6F"/>
    <w:rsid w:val="0066307E"/>
    <w:rsid w:val="006633DE"/>
    <w:rsid w:val="006636C8"/>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1E9"/>
    <w:rsid w:val="00671612"/>
    <w:rsid w:val="006718D1"/>
    <w:rsid w:val="00671A2B"/>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57E4"/>
    <w:rsid w:val="0067602A"/>
    <w:rsid w:val="00676444"/>
    <w:rsid w:val="0067658B"/>
    <w:rsid w:val="00676748"/>
    <w:rsid w:val="00676CF8"/>
    <w:rsid w:val="00677475"/>
    <w:rsid w:val="006774A7"/>
    <w:rsid w:val="006774B9"/>
    <w:rsid w:val="006775DE"/>
    <w:rsid w:val="006777E3"/>
    <w:rsid w:val="0067788A"/>
    <w:rsid w:val="00677BF3"/>
    <w:rsid w:val="00680445"/>
    <w:rsid w:val="00680969"/>
    <w:rsid w:val="00680B47"/>
    <w:rsid w:val="00680C04"/>
    <w:rsid w:val="00680F57"/>
    <w:rsid w:val="006817F2"/>
    <w:rsid w:val="00681EB4"/>
    <w:rsid w:val="006823B3"/>
    <w:rsid w:val="006825DE"/>
    <w:rsid w:val="00682784"/>
    <w:rsid w:val="00682883"/>
    <w:rsid w:val="0068299D"/>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CCA"/>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1892"/>
    <w:rsid w:val="006A1EA1"/>
    <w:rsid w:val="006A20D1"/>
    <w:rsid w:val="006A21D1"/>
    <w:rsid w:val="006A2342"/>
    <w:rsid w:val="006A28EA"/>
    <w:rsid w:val="006A2B3F"/>
    <w:rsid w:val="006A30D9"/>
    <w:rsid w:val="006A3733"/>
    <w:rsid w:val="006A3EB6"/>
    <w:rsid w:val="006A3EC3"/>
    <w:rsid w:val="006A44C0"/>
    <w:rsid w:val="006A4A22"/>
    <w:rsid w:val="006A4D3C"/>
    <w:rsid w:val="006A504D"/>
    <w:rsid w:val="006A51EE"/>
    <w:rsid w:val="006A5618"/>
    <w:rsid w:val="006A5645"/>
    <w:rsid w:val="006A5C86"/>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A2A"/>
    <w:rsid w:val="006B4B96"/>
    <w:rsid w:val="006B4BCD"/>
    <w:rsid w:val="006B4CFD"/>
    <w:rsid w:val="006B5DE4"/>
    <w:rsid w:val="006B5F0D"/>
    <w:rsid w:val="006B63C1"/>
    <w:rsid w:val="006B6DF4"/>
    <w:rsid w:val="006B6F6E"/>
    <w:rsid w:val="006B7245"/>
    <w:rsid w:val="006C0190"/>
    <w:rsid w:val="006C02BF"/>
    <w:rsid w:val="006C0518"/>
    <w:rsid w:val="006C0BFB"/>
    <w:rsid w:val="006C0C91"/>
    <w:rsid w:val="006C1072"/>
    <w:rsid w:val="006C134F"/>
    <w:rsid w:val="006C17F1"/>
    <w:rsid w:val="006C1F07"/>
    <w:rsid w:val="006C3056"/>
    <w:rsid w:val="006C3134"/>
    <w:rsid w:val="006C4271"/>
    <w:rsid w:val="006C45B2"/>
    <w:rsid w:val="006C471B"/>
    <w:rsid w:val="006C4A65"/>
    <w:rsid w:val="006C4D2D"/>
    <w:rsid w:val="006C4E78"/>
    <w:rsid w:val="006C4E96"/>
    <w:rsid w:val="006C513E"/>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23E"/>
    <w:rsid w:val="006D43B0"/>
    <w:rsid w:val="006D4655"/>
    <w:rsid w:val="006D4772"/>
    <w:rsid w:val="006D4907"/>
    <w:rsid w:val="006D4F00"/>
    <w:rsid w:val="006D4FE1"/>
    <w:rsid w:val="006D5124"/>
    <w:rsid w:val="006D5D76"/>
    <w:rsid w:val="006D5F6B"/>
    <w:rsid w:val="006D5FFB"/>
    <w:rsid w:val="006D6682"/>
    <w:rsid w:val="006D67EB"/>
    <w:rsid w:val="006D6E89"/>
    <w:rsid w:val="006D6F57"/>
    <w:rsid w:val="006D73E4"/>
    <w:rsid w:val="006D75BE"/>
    <w:rsid w:val="006D7ACB"/>
    <w:rsid w:val="006D7B2F"/>
    <w:rsid w:val="006D7FDE"/>
    <w:rsid w:val="006E013C"/>
    <w:rsid w:val="006E04C6"/>
    <w:rsid w:val="006E0618"/>
    <w:rsid w:val="006E06A8"/>
    <w:rsid w:val="006E0ED9"/>
    <w:rsid w:val="006E200B"/>
    <w:rsid w:val="006E354D"/>
    <w:rsid w:val="006E3677"/>
    <w:rsid w:val="006E3C44"/>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5895"/>
    <w:rsid w:val="006F5A1D"/>
    <w:rsid w:val="006F5BDB"/>
    <w:rsid w:val="006F5C7E"/>
    <w:rsid w:val="006F5DF0"/>
    <w:rsid w:val="006F5EED"/>
    <w:rsid w:val="006F6041"/>
    <w:rsid w:val="006F6F2E"/>
    <w:rsid w:val="006F78E8"/>
    <w:rsid w:val="006F7FEE"/>
    <w:rsid w:val="007001C2"/>
    <w:rsid w:val="00700355"/>
    <w:rsid w:val="007004B7"/>
    <w:rsid w:val="0070069F"/>
    <w:rsid w:val="007007FB"/>
    <w:rsid w:val="00700C94"/>
    <w:rsid w:val="00700E5E"/>
    <w:rsid w:val="00702536"/>
    <w:rsid w:val="007039B3"/>
    <w:rsid w:val="00703FBB"/>
    <w:rsid w:val="00704626"/>
    <w:rsid w:val="00704EBB"/>
    <w:rsid w:val="00705BCF"/>
    <w:rsid w:val="00705E9D"/>
    <w:rsid w:val="00706045"/>
    <w:rsid w:val="007063E8"/>
    <w:rsid w:val="0070646A"/>
    <w:rsid w:val="0070680A"/>
    <w:rsid w:val="0070688D"/>
    <w:rsid w:val="00706E65"/>
    <w:rsid w:val="0070734E"/>
    <w:rsid w:val="007073D7"/>
    <w:rsid w:val="007073DE"/>
    <w:rsid w:val="0070749E"/>
    <w:rsid w:val="007075AA"/>
    <w:rsid w:val="00707620"/>
    <w:rsid w:val="00707686"/>
    <w:rsid w:val="00707A33"/>
    <w:rsid w:val="00707B5F"/>
    <w:rsid w:val="00707B8B"/>
    <w:rsid w:val="00707CC5"/>
    <w:rsid w:val="00707D2B"/>
    <w:rsid w:val="0071001F"/>
    <w:rsid w:val="0071017F"/>
    <w:rsid w:val="0071033C"/>
    <w:rsid w:val="007104A4"/>
    <w:rsid w:val="00710E20"/>
    <w:rsid w:val="00710E25"/>
    <w:rsid w:val="00710E8D"/>
    <w:rsid w:val="00711264"/>
    <w:rsid w:val="0071167F"/>
    <w:rsid w:val="00711CAF"/>
    <w:rsid w:val="00711E87"/>
    <w:rsid w:val="0071222D"/>
    <w:rsid w:val="0071244C"/>
    <w:rsid w:val="00712732"/>
    <w:rsid w:val="00712C27"/>
    <w:rsid w:val="00713823"/>
    <w:rsid w:val="00713D28"/>
    <w:rsid w:val="0071493E"/>
    <w:rsid w:val="0071531B"/>
    <w:rsid w:val="007157BC"/>
    <w:rsid w:val="0071665C"/>
    <w:rsid w:val="00716679"/>
    <w:rsid w:val="007166BD"/>
    <w:rsid w:val="0071683A"/>
    <w:rsid w:val="00716D09"/>
    <w:rsid w:val="00717000"/>
    <w:rsid w:val="00717709"/>
    <w:rsid w:val="00717B1A"/>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EE4"/>
    <w:rsid w:val="00724F63"/>
    <w:rsid w:val="007252F2"/>
    <w:rsid w:val="007259F9"/>
    <w:rsid w:val="00726137"/>
    <w:rsid w:val="00726456"/>
    <w:rsid w:val="0072673E"/>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2C5"/>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1699"/>
    <w:rsid w:val="00741D66"/>
    <w:rsid w:val="00742226"/>
    <w:rsid w:val="00742544"/>
    <w:rsid w:val="00742686"/>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E1A"/>
    <w:rsid w:val="00751028"/>
    <w:rsid w:val="00751045"/>
    <w:rsid w:val="007511B7"/>
    <w:rsid w:val="00751AE8"/>
    <w:rsid w:val="00751B7A"/>
    <w:rsid w:val="007520D6"/>
    <w:rsid w:val="0075213F"/>
    <w:rsid w:val="00752484"/>
    <w:rsid w:val="00752BC0"/>
    <w:rsid w:val="00753538"/>
    <w:rsid w:val="00753586"/>
    <w:rsid w:val="007538D5"/>
    <w:rsid w:val="00753BBF"/>
    <w:rsid w:val="00753D98"/>
    <w:rsid w:val="0075415C"/>
    <w:rsid w:val="00754280"/>
    <w:rsid w:val="00754839"/>
    <w:rsid w:val="00754982"/>
    <w:rsid w:val="00754C0B"/>
    <w:rsid w:val="00754EDC"/>
    <w:rsid w:val="00754EED"/>
    <w:rsid w:val="0075507A"/>
    <w:rsid w:val="007553A7"/>
    <w:rsid w:val="0075573D"/>
    <w:rsid w:val="007564CC"/>
    <w:rsid w:val="00756843"/>
    <w:rsid w:val="00756B3F"/>
    <w:rsid w:val="00756B56"/>
    <w:rsid w:val="00756B77"/>
    <w:rsid w:val="00757143"/>
    <w:rsid w:val="00757502"/>
    <w:rsid w:val="0075773B"/>
    <w:rsid w:val="00757FE6"/>
    <w:rsid w:val="00760266"/>
    <w:rsid w:val="007603E5"/>
    <w:rsid w:val="007603F6"/>
    <w:rsid w:val="0076063F"/>
    <w:rsid w:val="00761234"/>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280"/>
    <w:rsid w:val="00763871"/>
    <w:rsid w:val="00763A6A"/>
    <w:rsid w:val="00763C2D"/>
    <w:rsid w:val="00764278"/>
    <w:rsid w:val="007645A5"/>
    <w:rsid w:val="007649EB"/>
    <w:rsid w:val="00764F4A"/>
    <w:rsid w:val="00765856"/>
    <w:rsid w:val="00765969"/>
    <w:rsid w:val="00765D8F"/>
    <w:rsid w:val="007661D6"/>
    <w:rsid w:val="00766A84"/>
    <w:rsid w:val="00767728"/>
    <w:rsid w:val="00767E3B"/>
    <w:rsid w:val="007709E6"/>
    <w:rsid w:val="00770A40"/>
    <w:rsid w:val="00771327"/>
    <w:rsid w:val="00771C59"/>
    <w:rsid w:val="00771EEA"/>
    <w:rsid w:val="0077204E"/>
    <w:rsid w:val="007722A0"/>
    <w:rsid w:val="007725A4"/>
    <w:rsid w:val="0077260D"/>
    <w:rsid w:val="00772814"/>
    <w:rsid w:val="0077295E"/>
    <w:rsid w:val="00772A44"/>
    <w:rsid w:val="00772CD6"/>
    <w:rsid w:val="0077396D"/>
    <w:rsid w:val="00773985"/>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37B"/>
    <w:rsid w:val="00781570"/>
    <w:rsid w:val="0078291A"/>
    <w:rsid w:val="00783613"/>
    <w:rsid w:val="00783761"/>
    <w:rsid w:val="0078397F"/>
    <w:rsid w:val="00783B3E"/>
    <w:rsid w:val="0078410A"/>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3D83"/>
    <w:rsid w:val="0079401D"/>
    <w:rsid w:val="00794331"/>
    <w:rsid w:val="00794409"/>
    <w:rsid w:val="00794557"/>
    <w:rsid w:val="00794583"/>
    <w:rsid w:val="00794660"/>
    <w:rsid w:val="00794D21"/>
    <w:rsid w:val="007952F2"/>
    <w:rsid w:val="0079562E"/>
    <w:rsid w:val="00795B3D"/>
    <w:rsid w:val="00795E77"/>
    <w:rsid w:val="00795F8E"/>
    <w:rsid w:val="007964D4"/>
    <w:rsid w:val="00796634"/>
    <w:rsid w:val="007967D6"/>
    <w:rsid w:val="0079687E"/>
    <w:rsid w:val="00796DFB"/>
    <w:rsid w:val="00796E7A"/>
    <w:rsid w:val="00796EC1"/>
    <w:rsid w:val="00797C0E"/>
    <w:rsid w:val="00797C81"/>
    <w:rsid w:val="00797CE1"/>
    <w:rsid w:val="00797FA5"/>
    <w:rsid w:val="007A0059"/>
    <w:rsid w:val="007A0597"/>
    <w:rsid w:val="007A07AD"/>
    <w:rsid w:val="007A0D34"/>
    <w:rsid w:val="007A0DE7"/>
    <w:rsid w:val="007A11B0"/>
    <w:rsid w:val="007A2399"/>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63"/>
    <w:rsid w:val="007A7ACB"/>
    <w:rsid w:val="007B00CC"/>
    <w:rsid w:val="007B04F2"/>
    <w:rsid w:val="007B05B1"/>
    <w:rsid w:val="007B05BB"/>
    <w:rsid w:val="007B0803"/>
    <w:rsid w:val="007B08EF"/>
    <w:rsid w:val="007B0A03"/>
    <w:rsid w:val="007B0A7B"/>
    <w:rsid w:val="007B0EDA"/>
    <w:rsid w:val="007B1465"/>
    <w:rsid w:val="007B15C3"/>
    <w:rsid w:val="007B172A"/>
    <w:rsid w:val="007B19F1"/>
    <w:rsid w:val="007B1C91"/>
    <w:rsid w:val="007B1E80"/>
    <w:rsid w:val="007B1FE6"/>
    <w:rsid w:val="007B250E"/>
    <w:rsid w:val="007B25A0"/>
    <w:rsid w:val="007B28E6"/>
    <w:rsid w:val="007B2962"/>
    <w:rsid w:val="007B2D8B"/>
    <w:rsid w:val="007B362F"/>
    <w:rsid w:val="007B378F"/>
    <w:rsid w:val="007B3F4D"/>
    <w:rsid w:val="007B4086"/>
    <w:rsid w:val="007B40D3"/>
    <w:rsid w:val="007B4343"/>
    <w:rsid w:val="007B4463"/>
    <w:rsid w:val="007B6258"/>
    <w:rsid w:val="007B656A"/>
    <w:rsid w:val="007B672B"/>
    <w:rsid w:val="007B764A"/>
    <w:rsid w:val="007B79EA"/>
    <w:rsid w:val="007B7F41"/>
    <w:rsid w:val="007C0032"/>
    <w:rsid w:val="007C04E0"/>
    <w:rsid w:val="007C07FF"/>
    <w:rsid w:val="007C0C98"/>
    <w:rsid w:val="007C0EAF"/>
    <w:rsid w:val="007C11FD"/>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09E"/>
    <w:rsid w:val="007C42A8"/>
    <w:rsid w:val="007C4597"/>
    <w:rsid w:val="007C4618"/>
    <w:rsid w:val="007C4842"/>
    <w:rsid w:val="007C4C45"/>
    <w:rsid w:val="007C4D3E"/>
    <w:rsid w:val="007C4E2F"/>
    <w:rsid w:val="007C4E5B"/>
    <w:rsid w:val="007C554F"/>
    <w:rsid w:val="007C56A2"/>
    <w:rsid w:val="007C57BC"/>
    <w:rsid w:val="007C599D"/>
    <w:rsid w:val="007C696A"/>
    <w:rsid w:val="007C6D2C"/>
    <w:rsid w:val="007C7098"/>
    <w:rsid w:val="007C79B1"/>
    <w:rsid w:val="007C7B06"/>
    <w:rsid w:val="007C7CBD"/>
    <w:rsid w:val="007D0281"/>
    <w:rsid w:val="007D04DD"/>
    <w:rsid w:val="007D0686"/>
    <w:rsid w:val="007D0E74"/>
    <w:rsid w:val="007D12B8"/>
    <w:rsid w:val="007D1581"/>
    <w:rsid w:val="007D17BA"/>
    <w:rsid w:val="007D21FC"/>
    <w:rsid w:val="007D2307"/>
    <w:rsid w:val="007D27B2"/>
    <w:rsid w:val="007D2886"/>
    <w:rsid w:val="007D2E59"/>
    <w:rsid w:val="007D3355"/>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174"/>
    <w:rsid w:val="007E1445"/>
    <w:rsid w:val="007E1C42"/>
    <w:rsid w:val="007E28F7"/>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785"/>
    <w:rsid w:val="007F0813"/>
    <w:rsid w:val="007F0B08"/>
    <w:rsid w:val="007F0B11"/>
    <w:rsid w:val="007F14C7"/>
    <w:rsid w:val="007F1E1C"/>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2CF"/>
    <w:rsid w:val="007F7354"/>
    <w:rsid w:val="007F77D4"/>
    <w:rsid w:val="007F7C5F"/>
    <w:rsid w:val="007F7C61"/>
    <w:rsid w:val="008003C7"/>
    <w:rsid w:val="00800892"/>
    <w:rsid w:val="00801580"/>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3AE4"/>
    <w:rsid w:val="0081414E"/>
    <w:rsid w:val="008141DD"/>
    <w:rsid w:val="00814A4A"/>
    <w:rsid w:val="00814E97"/>
    <w:rsid w:val="0081506D"/>
    <w:rsid w:val="00815103"/>
    <w:rsid w:val="0081544A"/>
    <w:rsid w:val="00815CDE"/>
    <w:rsid w:val="008163CA"/>
    <w:rsid w:val="0081682C"/>
    <w:rsid w:val="0081696D"/>
    <w:rsid w:val="00816996"/>
    <w:rsid w:val="008169B5"/>
    <w:rsid w:val="00816B4B"/>
    <w:rsid w:val="00817427"/>
    <w:rsid w:val="008175D4"/>
    <w:rsid w:val="0081768D"/>
    <w:rsid w:val="00817F3F"/>
    <w:rsid w:val="00820238"/>
    <w:rsid w:val="00820686"/>
    <w:rsid w:val="00820C7E"/>
    <w:rsid w:val="00820EC0"/>
    <w:rsid w:val="0082100F"/>
    <w:rsid w:val="0082146B"/>
    <w:rsid w:val="00821954"/>
    <w:rsid w:val="00821B8A"/>
    <w:rsid w:val="00821F4D"/>
    <w:rsid w:val="00821FAF"/>
    <w:rsid w:val="0082223A"/>
    <w:rsid w:val="00822D97"/>
    <w:rsid w:val="00822F10"/>
    <w:rsid w:val="0082332B"/>
    <w:rsid w:val="00823773"/>
    <w:rsid w:val="0082377D"/>
    <w:rsid w:val="0082387A"/>
    <w:rsid w:val="00823C2A"/>
    <w:rsid w:val="00824A17"/>
    <w:rsid w:val="00824D41"/>
    <w:rsid w:val="00825BF6"/>
    <w:rsid w:val="00825E2C"/>
    <w:rsid w:val="00825ECC"/>
    <w:rsid w:val="00825F80"/>
    <w:rsid w:val="00825FA3"/>
    <w:rsid w:val="00826398"/>
    <w:rsid w:val="008265E5"/>
    <w:rsid w:val="00826851"/>
    <w:rsid w:val="00826869"/>
    <w:rsid w:val="00826BE3"/>
    <w:rsid w:val="008275E7"/>
    <w:rsid w:val="008276FA"/>
    <w:rsid w:val="00830129"/>
    <w:rsid w:val="008304FB"/>
    <w:rsid w:val="008308E6"/>
    <w:rsid w:val="0083157C"/>
    <w:rsid w:val="00831711"/>
    <w:rsid w:val="0083187A"/>
    <w:rsid w:val="00831D2F"/>
    <w:rsid w:val="0083216C"/>
    <w:rsid w:val="00832319"/>
    <w:rsid w:val="00832586"/>
    <w:rsid w:val="00832598"/>
    <w:rsid w:val="0083262C"/>
    <w:rsid w:val="0083291E"/>
    <w:rsid w:val="00833013"/>
    <w:rsid w:val="0083317E"/>
    <w:rsid w:val="008332B1"/>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08C"/>
    <w:rsid w:val="0084628B"/>
    <w:rsid w:val="0084684C"/>
    <w:rsid w:val="00846BA1"/>
    <w:rsid w:val="00846C3A"/>
    <w:rsid w:val="00846EB4"/>
    <w:rsid w:val="00847484"/>
    <w:rsid w:val="0085006E"/>
    <w:rsid w:val="008502EA"/>
    <w:rsid w:val="00850708"/>
    <w:rsid w:val="008518AE"/>
    <w:rsid w:val="00851EFF"/>
    <w:rsid w:val="0085225F"/>
    <w:rsid w:val="00852431"/>
    <w:rsid w:val="00852985"/>
    <w:rsid w:val="00852C10"/>
    <w:rsid w:val="00853698"/>
    <w:rsid w:val="00853750"/>
    <w:rsid w:val="008541DD"/>
    <w:rsid w:val="008542D4"/>
    <w:rsid w:val="008542F9"/>
    <w:rsid w:val="00854CEA"/>
    <w:rsid w:val="00855246"/>
    <w:rsid w:val="00855625"/>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0F30"/>
    <w:rsid w:val="0086142D"/>
    <w:rsid w:val="00861535"/>
    <w:rsid w:val="008616D7"/>
    <w:rsid w:val="00861C00"/>
    <w:rsid w:val="00861D7C"/>
    <w:rsid w:val="00861E1D"/>
    <w:rsid w:val="00862696"/>
    <w:rsid w:val="00862B22"/>
    <w:rsid w:val="00863386"/>
    <w:rsid w:val="0086352C"/>
    <w:rsid w:val="0086372F"/>
    <w:rsid w:val="00864322"/>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BFD"/>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A69"/>
    <w:rsid w:val="00877D07"/>
    <w:rsid w:val="0088001D"/>
    <w:rsid w:val="008804B7"/>
    <w:rsid w:val="00881218"/>
    <w:rsid w:val="0088165C"/>
    <w:rsid w:val="00881B7C"/>
    <w:rsid w:val="00881C62"/>
    <w:rsid w:val="00881E7E"/>
    <w:rsid w:val="00882345"/>
    <w:rsid w:val="008823E2"/>
    <w:rsid w:val="00882483"/>
    <w:rsid w:val="00882E20"/>
    <w:rsid w:val="00882FBE"/>
    <w:rsid w:val="00883181"/>
    <w:rsid w:val="00883302"/>
    <w:rsid w:val="00883B48"/>
    <w:rsid w:val="00883F66"/>
    <w:rsid w:val="008840D2"/>
    <w:rsid w:val="00884A9F"/>
    <w:rsid w:val="008856BD"/>
    <w:rsid w:val="00885F01"/>
    <w:rsid w:val="008866DE"/>
    <w:rsid w:val="00886803"/>
    <w:rsid w:val="00886890"/>
    <w:rsid w:val="008868AB"/>
    <w:rsid w:val="00886B77"/>
    <w:rsid w:val="00886F07"/>
    <w:rsid w:val="0088706D"/>
    <w:rsid w:val="00887496"/>
    <w:rsid w:val="00887497"/>
    <w:rsid w:val="008878A1"/>
    <w:rsid w:val="008908AF"/>
    <w:rsid w:val="008908D9"/>
    <w:rsid w:val="00891169"/>
    <w:rsid w:val="00891424"/>
    <w:rsid w:val="008917FA"/>
    <w:rsid w:val="00891A6E"/>
    <w:rsid w:val="00891D00"/>
    <w:rsid w:val="00891F9E"/>
    <w:rsid w:val="00892735"/>
    <w:rsid w:val="00892751"/>
    <w:rsid w:val="00892DF0"/>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4F0"/>
    <w:rsid w:val="00896955"/>
    <w:rsid w:val="00897016"/>
    <w:rsid w:val="00897094"/>
    <w:rsid w:val="00897253"/>
    <w:rsid w:val="008972D3"/>
    <w:rsid w:val="00897C06"/>
    <w:rsid w:val="008A023B"/>
    <w:rsid w:val="008A084B"/>
    <w:rsid w:val="008A0CC7"/>
    <w:rsid w:val="008A1443"/>
    <w:rsid w:val="008A161D"/>
    <w:rsid w:val="008A17C7"/>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4E0"/>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3E2"/>
    <w:rsid w:val="008B084A"/>
    <w:rsid w:val="008B13D9"/>
    <w:rsid w:val="008B1524"/>
    <w:rsid w:val="008B1803"/>
    <w:rsid w:val="008B18DA"/>
    <w:rsid w:val="008B1A67"/>
    <w:rsid w:val="008B1BD0"/>
    <w:rsid w:val="008B2542"/>
    <w:rsid w:val="008B25A9"/>
    <w:rsid w:val="008B2747"/>
    <w:rsid w:val="008B2989"/>
    <w:rsid w:val="008B2CD2"/>
    <w:rsid w:val="008B2F4F"/>
    <w:rsid w:val="008B302F"/>
    <w:rsid w:val="008B37A6"/>
    <w:rsid w:val="008B3AA5"/>
    <w:rsid w:val="008B3D95"/>
    <w:rsid w:val="008B402B"/>
    <w:rsid w:val="008B4336"/>
    <w:rsid w:val="008B437C"/>
    <w:rsid w:val="008B4616"/>
    <w:rsid w:val="008B4689"/>
    <w:rsid w:val="008B473A"/>
    <w:rsid w:val="008B52BD"/>
    <w:rsid w:val="008B553D"/>
    <w:rsid w:val="008B5548"/>
    <w:rsid w:val="008B5B2E"/>
    <w:rsid w:val="008B70D8"/>
    <w:rsid w:val="008B7247"/>
    <w:rsid w:val="008B7629"/>
    <w:rsid w:val="008B78F7"/>
    <w:rsid w:val="008B7B5D"/>
    <w:rsid w:val="008B7CA0"/>
    <w:rsid w:val="008B7FA9"/>
    <w:rsid w:val="008C08F1"/>
    <w:rsid w:val="008C09CA"/>
    <w:rsid w:val="008C0C16"/>
    <w:rsid w:val="008C0F54"/>
    <w:rsid w:val="008C105B"/>
    <w:rsid w:val="008C12EA"/>
    <w:rsid w:val="008C14A8"/>
    <w:rsid w:val="008C155B"/>
    <w:rsid w:val="008C16B2"/>
    <w:rsid w:val="008C1DA3"/>
    <w:rsid w:val="008C233F"/>
    <w:rsid w:val="008C26F5"/>
    <w:rsid w:val="008C31BB"/>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138"/>
    <w:rsid w:val="008C685D"/>
    <w:rsid w:val="008C6AF6"/>
    <w:rsid w:val="008C6B2B"/>
    <w:rsid w:val="008C6D3D"/>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8BC"/>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7C9"/>
    <w:rsid w:val="008D7930"/>
    <w:rsid w:val="008D7E75"/>
    <w:rsid w:val="008E00AE"/>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6E5"/>
    <w:rsid w:val="008E6D38"/>
    <w:rsid w:val="008F07B4"/>
    <w:rsid w:val="008F07CE"/>
    <w:rsid w:val="008F0B5E"/>
    <w:rsid w:val="008F0CA1"/>
    <w:rsid w:val="008F0EDD"/>
    <w:rsid w:val="008F1A2A"/>
    <w:rsid w:val="008F1B6F"/>
    <w:rsid w:val="008F2C71"/>
    <w:rsid w:val="008F2C8B"/>
    <w:rsid w:val="008F3123"/>
    <w:rsid w:val="008F344B"/>
    <w:rsid w:val="008F3562"/>
    <w:rsid w:val="008F36C0"/>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1FB"/>
    <w:rsid w:val="008F7B08"/>
    <w:rsid w:val="008F7C3F"/>
    <w:rsid w:val="008F7E4A"/>
    <w:rsid w:val="00900452"/>
    <w:rsid w:val="0090069C"/>
    <w:rsid w:val="00900CFE"/>
    <w:rsid w:val="009013C1"/>
    <w:rsid w:val="009015A8"/>
    <w:rsid w:val="009017F1"/>
    <w:rsid w:val="0090193B"/>
    <w:rsid w:val="00901C66"/>
    <w:rsid w:val="00901D4A"/>
    <w:rsid w:val="0090224F"/>
    <w:rsid w:val="009028DF"/>
    <w:rsid w:val="00902ECD"/>
    <w:rsid w:val="0090397E"/>
    <w:rsid w:val="00903EE1"/>
    <w:rsid w:val="00903F82"/>
    <w:rsid w:val="00903F86"/>
    <w:rsid w:val="0090406F"/>
    <w:rsid w:val="00904155"/>
    <w:rsid w:val="009043DD"/>
    <w:rsid w:val="00904423"/>
    <w:rsid w:val="00904516"/>
    <w:rsid w:val="0090466A"/>
    <w:rsid w:val="00904A94"/>
    <w:rsid w:val="00905A82"/>
    <w:rsid w:val="00906E63"/>
    <w:rsid w:val="00907240"/>
    <w:rsid w:val="00907263"/>
    <w:rsid w:val="0090750A"/>
    <w:rsid w:val="00907F69"/>
    <w:rsid w:val="00910168"/>
    <w:rsid w:val="009106C9"/>
    <w:rsid w:val="00911145"/>
    <w:rsid w:val="009113D7"/>
    <w:rsid w:val="00911AB8"/>
    <w:rsid w:val="00911B11"/>
    <w:rsid w:val="00911DF5"/>
    <w:rsid w:val="00911E29"/>
    <w:rsid w:val="00911F55"/>
    <w:rsid w:val="009121FB"/>
    <w:rsid w:val="009122B7"/>
    <w:rsid w:val="0091265B"/>
    <w:rsid w:val="00912CE1"/>
    <w:rsid w:val="009131A1"/>
    <w:rsid w:val="0091348C"/>
    <w:rsid w:val="00913A1E"/>
    <w:rsid w:val="00913B82"/>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689D"/>
    <w:rsid w:val="0093701B"/>
    <w:rsid w:val="009374FF"/>
    <w:rsid w:val="0093759D"/>
    <w:rsid w:val="00940332"/>
    <w:rsid w:val="0094046A"/>
    <w:rsid w:val="009409A1"/>
    <w:rsid w:val="00940A4C"/>
    <w:rsid w:val="00940EA7"/>
    <w:rsid w:val="0094159D"/>
    <w:rsid w:val="009416C7"/>
    <w:rsid w:val="009417D6"/>
    <w:rsid w:val="009419DB"/>
    <w:rsid w:val="00941EFE"/>
    <w:rsid w:val="00941F9B"/>
    <w:rsid w:val="00942420"/>
    <w:rsid w:val="00942653"/>
    <w:rsid w:val="00942877"/>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E31"/>
    <w:rsid w:val="00952F02"/>
    <w:rsid w:val="00952F31"/>
    <w:rsid w:val="00953021"/>
    <w:rsid w:val="00953027"/>
    <w:rsid w:val="00953AB7"/>
    <w:rsid w:val="00953CA7"/>
    <w:rsid w:val="00954069"/>
    <w:rsid w:val="0095423F"/>
    <w:rsid w:val="009543DE"/>
    <w:rsid w:val="0095488F"/>
    <w:rsid w:val="00954EE0"/>
    <w:rsid w:val="009559C3"/>
    <w:rsid w:val="00955A52"/>
    <w:rsid w:val="00955AA7"/>
    <w:rsid w:val="00955E0F"/>
    <w:rsid w:val="009563C3"/>
    <w:rsid w:val="009567F0"/>
    <w:rsid w:val="00956982"/>
    <w:rsid w:val="00956AB0"/>
    <w:rsid w:val="00956C46"/>
    <w:rsid w:val="00957447"/>
    <w:rsid w:val="009575B5"/>
    <w:rsid w:val="009575BF"/>
    <w:rsid w:val="00957EC1"/>
    <w:rsid w:val="00957FF9"/>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CA"/>
    <w:rsid w:val="00961BDE"/>
    <w:rsid w:val="00961C08"/>
    <w:rsid w:val="00962551"/>
    <w:rsid w:val="00962714"/>
    <w:rsid w:val="00962EB7"/>
    <w:rsid w:val="00962F1A"/>
    <w:rsid w:val="00962F8C"/>
    <w:rsid w:val="00962FA7"/>
    <w:rsid w:val="00963950"/>
    <w:rsid w:val="00963BB8"/>
    <w:rsid w:val="00964085"/>
    <w:rsid w:val="009640D6"/>
    <w:rsid w:val="00964280"/>
    <w:rsid w:val="00964EE8"/>
    <w:rsid w:val="00964EEB"/>
    <w:rsid w:val="0096500F"/>
    <w:rsid w:val="009659A2"/>
    <w:rsid w:val="009659A9"/>
    <w:rsid w:val="00965F0C"/>
    <w:rsid w:val="00966198"/>
    <w:rsid w:val="00966279"/>
    <w:rsid w:val="0096627B"/>
    <w:rsid w:val="00966330"/>
    <w:rsid w:val="00966743"/>
    <w:rsid w:val="00966A47"/>
    <w:rsid w:val="009676B8"/>
    <w:rsid w:val="009679BB"/>
    <w:rsid w:val="00967C91"/>
    <w:rsid w:val="0097076C"/>
    <w:rsid w:val="009708FC"/>
    <w:rsid w:val="00970E4C"/>
    <w:rsid w:val="00971200"/>
    <w:rsid w:val="009724EC"/>
    <w:rsid w:val="0097261B"/>
    <w:rsid w:val="0097271D"/>
    <w:rsid w:val="00972A0A"/>
    <w:rsid w:val="00972A1D"/>
    <w:rsid w:val="00972BF8"/>
    <w:rsid w:val="0097387D"/>
    <w:rsid w:val="00973902"/>
    <w:rsid w:val="00973E1F"/>
    <w:rsid w:val="00973E55"/>
    <w:rsid w:val="00974126"/>
    <w:rsid w:val="00974134"/>
    <w:rsid w:val="009744A6"/>
    <w:rsid w:val="0097491E"/>
    <w:rsid w:val="009752F9"/>
    <w:rsid w:val="009759D8"/>
    <w:rsid w:val="00975A89"/>
    <w:rsid w:val="00975A9A"/>
    <w:rsid w:val="00975D68"/>
    <w:rsid w:val="0097602C"/>
    <w:rsid w:val="00976509"/>
    <w:rsid w:val="00976512"/>
    <w:rsid w:val="00976940"/>
    <w:rsid w:val="0097749C"/>
    <w:rsid w:val="009775E6"/>
    <w:rsid w:val="00977A7A"/>
    <w:rsid w:val="00977BB3"/>
    <w:rsid w:val="00980460"/>
    <w:rsid w:val="00981084"/>
    <w:rsid w:val="009815C2"/>
    <w:rsid w:val="0098165E"/>
    <w:rsid w:val="00981A9C"/>
    <w:rsid w:val="00982029"/>
    <w:rsid w:val="00982211"/>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698C"/>
    <w:rsid w:val="00986BD6"/>
    <w:rsid w:val="00987049"/>
    <w:rsid w:val="00987184"/>
    <w:rsid w:val="00987352"/>
    <w:rsid w:val="00987764"/>
    <w:rsid w:val="0098777B"/>
    <w:rsid w:val="00987DF3"/>
    <w:rsid w:val="00990970"/>
    <w:rsid w:val="00990DC8"/>
    <w:rsid w:val="009912B5"/>
    <w:rsid w:val="0099132B"/>
    <w:rsid w:val="00991541"/>
    <w:rsid w:val="0099162F"/>
    <w:rsid w:val="00991741"/>
    <w:rsid w:val="00991F66"/>
    <w:rsid w:val="009921DB"/>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8A6"/>
    <w:rsid w:val="00997E4B"/>
    <w:rsid w:val="009A03C9"/>
    <w:rsid w:val="009A0705"/>
    <w:rsid w:val="009A0CE0"/>
    <w:rsid w:val="009A1783"/>
    <w:rsid w:val="009A17E2"/>
    <w:rsid w:val="009A1925"/>
    <w:rsid w:val="009A19EC"/>
    <w:rsid w:val="009A1AB9"/>
    <w:rsid w:val="009A21D7"/>
    <w:rsid w:val="009A22DC"/>
    <w:rsid w:val="009A27BF"/>
    <w:rsid w:val="009A2D84"/>
    <w:rsid w:val="009A346E"/>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1CE0"/>
    <w:rsid w:val="009B2637"/>
    <w:rsid w:val="009B2FCC"/>
    <w:rsid w:val="009B3134"/>
    <w:rsid w:val="009B3457"/>
    <w:rsid w:val="009B3483"/>
    <w:rsid w:val="009B3801"/>
    <w:rsid w:val="009B3D4C"/>
    <w:rsid w:val="009B464E"/>
    <w:rsid w:val="009B5073"/>
    <w:rsid w:val="009B5398"/>
    <w:rsid w:val="009B630A"/>
    <w:rsid w:val="009B6D43"/>
    <w:rsid w:val="009B72A6"/>
    <w:rsid w:val="009B76BB"/>
    <w:rsid w:val="009B76FD"/>
    <w:rsid w:val="009B79A5"/>
    <w:rsid w:val="009B7B41"/>
    <w:rsid w:val="009B7C8B"/>
    <w:rsid w:val="009B7F16"/>
    <w:rsid w:val="009C02D3"/>
    <w:rsid w:val="009C084D"/>
    <w:rsid w:val="009C088B"/>
    <w:rsid w:val="009C0BFE"/>
    <w:rsid w:val="009C0C19"/>
    <w:rsid w:val="009C0F58"/>
    <w:rsid w:val="009C1039"/>
    <w:rsid w:val="009C14BA"/>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5CD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C45"/>
    <w:rsid w:val="009D2F6A"/>
    <w:rsid w:val="009D30EF"/>
    <w:rsid w:val="009D35E8"/>
    <w:rsid w:val="009D3631"/>
    <w:rsid w:val="009D3C61"/>
    <w:rsid w:val="009D3F35"/>
    <w:rsid w:val="009D3FCE"/>
    <w:rsid w:val="009D46B2"/>
    <w:rsid w:val="009D4A72"/>
    <w:rsid w:val="009D50FF"/>
    <w:rsid w:val="009D5403"/>
    <w:rsid w:val="009D5CE8"/>
    <w:rsid w:val="009D5E05"/>
    <w:rsid w:val="009D5F32"/>
    <w:rsid w:val="009D5F6E"/>
    <w:rsid w:val="009D60C5"/>
    <w:rsid w:val="009D6EBE"/>
    <w:rsid w:val="009D7207"/>
    <w:rsid w:val="009D7359"/>
    <w:rsid w:val="009D7491"/>
    <w:rsid w:val="009D7BF1"/>
    <w:rsid w:val="009E13D0"/>
    <w:rsid w:val="009E1755"/>
    <w:rsid w:val="009E2C79"/>
    <w:rsid w:val="009E2CBE"/>
    <w:rsid w:val="009E2D8D"/>
    <w:rsid w:val="009E2F40"/>
    <w:rsid w:val="009E33E9"/>
    <w:rsid w:val="009E3756"/>
    <w:rsid w:val="009E37E8"/>
    <w:rsid w:val="009E3862"/>
    <w:rsid w:val="009E3A9E"/>
    <w:rsid w:val="009E3C9D"/>
    <w:rsid w:val="009E3CBF"/>
    <w:rsid w:val="009E4346"/>
    <w:rsid w:val="009E48A6"/>
    <w:rsid w:val="009E4E0F"/>
    <w:rsid w:val="009E4E6F"/>
    <w:rsid w:val="009E572B"/>
    <w:rsid w:val="009E5846"/>
    <w:rsid w:val="009E5C15"/>
    <w:rsid w:val="009E6409"/>
    <w:rsid w:val="009E6A98"/>
    <w:rsid w:val="009E6E6A"/>
    <w:rsid w:val="009E6E94"/>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B71"/>
    <w:rsid w:val="00A00C82"/>
    <w:rsid w:val="00A00FAC"/>
    <w:rsid w:val="00A010BA"/>
    <w:rsid w:val="00A0125B"/>
    <w:rsid w:val="00A01317"/>
    <w:rsid w:val="00A013BE"/>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4F00"/>
    <w:rsid w:val="00A0503A"/>
    <w:rsid w:val="00A05157"/>
    <w:rsid w:val="00A05C63"/>
    <w:rsid w:val="00A05CE0"/>
    <w:rsid w:val="00A05D00"/>
    <w:rsid w:val="00A061C8"/>
    <w:rsid w:val="00A0667A"/>
    <w:rsid w:val="00A0687E"/>
    <w:rsid w:val="00A06C33"/>
    <w:rsid w:val="00A06E47"/>
    <w:rsid w:val="00A072D1"/>
    <w:rsid w:val="00A07B28"/>
    <w:rsid w:val="00A07B58"/>
    <w:rsid w:val="00A100BB"/>
    <w:rsid w:val="00A10124"/>
    <w:rsid w:val="00A103E7"/>
    <w:rsid w:val="00A10496"/>
    <w:rsid w:val="00A107C1"/>
    <w:rsid w:val="00A108A6"/>
    <w:rsid w:val="00A10A9F"/>
    <w:rsid w:val="00A10CF2"/>
    <w:rsid w:val="00A1163B"/>
    <w:rsid w:val="00A11F39"/>
    <w:rsid w:val="00A120B2"/>
    <w:rsid w:val="00A1237C"/>
    <w:rsid w:val="00A125BF"/>
    <w:rsid w:val="00A1267A"/>
    <w:rsid w:val="00A127C5"/>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2BE1"/>
    <w:rsid w:val="00A23294"/>
    <w:rsid w:val="00A23377"/>
    <w:rsid w:val="00A23B2A"/>
    <w:rsid w:val="00A24295"/>
    <w:rsid w:val="00A2434A"/>
    <w:rsid w:val="00A247D4"/>
    <w:rsid w:val="00A24C7B"/>
    <w:rsid w:val="00A2532A"/>
    <w:rsid w:val="00A25908"/>
    <w:rsid w:val="00A25A50"/>
    <w:rsid w:val="00A25E7F"/>
    <w:rsid w:val="00A26429"/>
    <w:rsid w:val="00A2679A"/>
    <w:rsid w:val="00A267D7"/>
    <w:rsid w:val="00A26EFF"/>
    <w:rsid w:val="00A27185"/>
    <w:rsid w:val="00A27319"/>
    <w:rsid w:val="00A2794A"/>
    <w:rsid w:val="00A27AF8"/>
    <w:rsid w:val="00A27E34"/>
    <w:rsid w:val="00A303CE"/>
    <w:rsid w:val="00A303D8"/>
    <w:rsid w:val="00A3049F"/>
    <w:rsid w:val="00A30AA8"/>
    <w:rsid w:val="00A30DB3"/>
    <w:rsid w:val="00A31191"/>
    <w:rsid w:val="00A31742"/>
    <w:rsid w:val="00A31DF6"/>
    <w:rsid w:val="00A3218E"/>
    <w:rsid w:val="00A324C7"/>
    <w:rsid w:val="00A32E5C"/>
    <w:rsid w:val="00A33730"/>
    <w:rsid w:val="00A33BA2"/>
    <w:rsid w:val="00A33BC1"/>
    <w:rsid w:val="00A33FDA"/>
    <w:rsid w:val="00A34CEC"/>
    <w:rsid w:val="00A34F95"/>
    <w:rsid w:val="00A354BD"/>
    <w:rsid w:val="00A35D86"/>
    <w:rsid w:val="00A35DFD"/>
    <w:rsid w:val="00A35E6D"/>
    <w:rsid w:val="00A36018"/>
    <w:rsid w:val="00A360A3"/>
    <w:rsid w:val="00A3614F"/>
    <w:rsid w:val="00A36829"/>
    <w:rsid w:val="00A368C3"/>
    <w:rsid w:val="00A368ED"/>
    <w:rsid w:val="00A369C6"/>
    <w:rsid w:val="00A369EB"/>
    <w:rsid w:val="00A36A8B"/>
    <w:rsid w:val="00A36C52"/>
    <w:rsid w:val="00A36C63"/>
    <w:rsid w:val="00A36DBB"/>
    <w:rsid w:val="00A37263"/>
    <w:rsid w:val="00A37284"/>
    <w:rsid w:val="00A372C3"/>
    <w:rsid w:val="00A37C18"/>
    <w:rsid w:val="00A37C2A"/>
    <w:rsid w:val="00A37F12"/>
    <w:rsid w:val="00A40504"/>
    <w:rsid w:val="00A40765"/>
    <w:rsid w:val="00A4081E"/>
    <w:rsid w:val="00A40825"/>
    <w:rsid w:val="00A4082C"/>
    <w:rsid w:val="00A40A37"/>
    <w:rsid w:val="00A40B7E"/>
    <w:rsid w:val="00A41436"/>
    <w:rsid w:val="00A41906"/>
    <w:rsid w:val="00A41FFF"/>
    <w:rsid w:val="00A4243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B79"/>
    <w:rsid w:val="00A47F87"/>
    <w:rsid w:val="00A50174"/>
    <w:rsid w:val="00A5053E"/>
    <w:rsid w:val="00A5083A"/>
    <w:rsid w:val="00A508F1"/>
    <w:rsid w:val="00A50B7C"/>
    <w:rsid w:val="00A50EF7"/>
    <w:rsid w:val="00A5125E"/>
    <w:rsid w:val="00A51ADF"/>
    <w:rsid w:val="00A52051"/>
    <w:rsid w:val="00A52198"/>
    <w:rsid w:val="00A52D90"/>
    <w:rsid w:val="00A52E0D"/>
    <w:rsid w:val="00A53028"/>
    <w:rsid w:val="00A530D3"/>
    <w:rsid w:val="00A530FD"/>
    <w:rsid w:val="00A53470"/>
    <w:rsid w:val="00A53686"/>
    <w:rsid w:val="00A53764"/>
    <w:rsid w:val="00A53CFF"/>
    <w:rsid w:val="00A53D5A"/>
    <w:rsid w:val="00A54242"/>
    <w:rsid w:val="00A544DE"/>
    <w:rsid w:val="00A548A1"/>
    <w:rsid w:val="00A54AF9"/>
    <w:rsid w:val="00A558FA"/>
    <w:rsid w:val="00A56035"/>
    <w:rsid w:val="00A56092"/>
    <w:rsid w:val="00A5649D"/>
    <w:rsid w:val="00A564DB"/>
    <w:rsid w:val="00A566A6"/>
    <w:rsid w:val="00A56923"/>
    <w:rsid w:val="00A56A0E"/>
    <w:rsid w:val="00A56F80"/>
    <w:rsid w:val="00A570FD"/>
    <w:rsid w:val="00A5729F"/>
    <w:rsid w:val="00A573A4"/>
    <w:rsid w:val="00A5743D"/>
    <w:rsid w:val="00A57611"/>
    <w:rsid w:val="00A57DF3"/>
    <w:rsid w:val="00A60262"/>
    <w:rsid w:val="00A603A4"/>
    <w:rsid w:val="00A60625"/>
    <w:rsid w:val="00A60AB8"/>
    <w:rsid w:val="00A60C5D"/>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10C"/>
    <w:rsid w:val="00A77B82"/>
    <w:rsid w:val="00A80F9D"/>
    <w:rsid w:val="00A810EC"/>
    <w:rsid w:val="00A8150B"/>
    <w:rsid w:val="00A81E4F"/>
    <w:rsid w:val="00A820AD"/>
    <w:rsid w:val="00A8231A"/>
    <w:rsid w:val="00A82717"/>
    <w:rsid w:val="00A83D7C"/>
    <w:rsid w:val="00A84E88"/>
    <w:rsid w:val="00A85030"/>
    <w:rsid w:val="00A850A5"/>
    <w:rsid w:val="00A851D9"/>
    <w:rsid w:val="00A851EE"/>
    <w:rsid w:val="00A85227"/>
    <w:rsid w:val="00A859A5"/>
    <w:rsid w:val="00A85B58"/>
    <w:rsid w:val="00A85B93"/>
    <w:rsid w:val="00A85C44"/>
    <w:rsid w:val="00A862DA"/>
    <w:rsid w:val="00A86E9F"/>
    <w:rsid w:val="00A874C5"/>
    <w:rsid w:val="00A874FE"/>
    <w:rsid w:val="00A87784"/>
    <w:rsid w:val="00A878C6"/>
    <w:rsid w:val="00A90285"/>
    <w:rsid w:val="00A9069E"/>
    <w:rsid w:val="00A906CD"/>
    <w:rsid w:val="00A9075B"/>
    <w:rsid w:val="00A90A0F"/>
    <w:rsid w:val="00A90A9C"/>
    <w:rsid w:val="00A9194C"/>
    <w:rsid w:val="00A92039"/>
    <w:rsid w:val="00A921A3"/>
    <w:rsid w:val="00A92258"/>
    <w:rsid w:val="00A9283C"/>
    <w:rsid w:val="00A9283F"/>
    <w:rsid w:val="00A92959"/>
    <w:rsid w:val="00A92F55"/>
    <w:rsid w:val="00A93503"/>
    <w:rsid w:val="00A9363B"/>
    <w:rsid w:val="00A9405D"/>
    <w:rsid w:val="00A94796"/>
    <w:rsid w:val="00A949A2"/>
    <w:rsid w:val="00A94DA9"/>
    <w:rsid w:val="00A952DA"/>
    <w:rsid w:val="00A957FB"/>
    <w:rsid w:val="00A95D4E"/>
    <w:rsid w:val="00A95DCA"/>
    <w:rsid w:val="00A95DF1"/>
    <w:rsid w:val="00A96711"/>
    <w:rsid w:val="00A9689B"/>
    <w:rsid w:val="00A96DD1"/>
    <w:rsid w:val="00A97565"/>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2CE"/>
    <w:rsid w:val="00AA4C2B"/>
    <w:rsid w:val="00AA4D99"/>
    <w:rsid w:val="00AA4F0D"/>
    <w:rsid w:val="00AA5F1A"/>
    <w:rsid w:val="00AA6567"/>
    <w:rsid w:val="00AA6BF7"/>
    <w:rsid w:val="00AA6CD3"/>
    <w:rsid w:val="00AA7268"/>
    <w:rsid w:val="00AA74D1"/>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27"/>
    <w:rsid w:val="00AB5CB5"/>
    <w:rsid w:val="00AB612D"/>
    <w:rsid w:val="00AB6137"/>
    <w:rsid w:val="00AB638C"/>
    <w:rsid w:val="00AB6520"/>
    <w:rsid w:val="00AB6576"/>
    <w:rsid w:val="00AB65AF"/>
    <w:rsid w:val="00AB66C4"/>
    <w:rsid w:val="00AB6B20"/>
    <w:rsid w:val="00AB732F"/>
    <w:rsid w:val="00AB77EB"/>
    <w:rsid w:val="00AB787F"/>
    <w:rsid w:val="00AB7C94"/>
    <w:rsid w:val="00AB7D4E"/>
    <w:rsid w:val="00AC01B3"/>
    <w:rsid w:val="00AC0549"/>
    <w:rsid w:val="00AC055A"/>
    <w:rsid w:val="00AC0562"/>
    <w:rsid w:val="00AC0935"/>
    <w:rsid w:val="00AC0AAC"/>
    <w:rsid w:val="00AC0AB2"/>
    <w:rsid w:val="00AC0D21"/>
    <w:rsid w:val="00AC178C"/>
    <w:rsid w:val="00AC1E83"/>
    <w:rsid w:val="00AC1F51"/>
    <w:rsid w:val="00AC1F77"/>
    <w:rsid w:val="00AC23B0"/>
    <w:rsid w:val="00AC245C"/>
    <w:rsid w:val="00AC2767"/>
    <w:rsid w:val="00AC27B6"/>
    <w:rsid w:val="00AC2D54"/>
    <w:rsid w:val="00AC2DC9"/>
    <w:rsid w:val="00AC3151"/>
    <w:rsid w:val="00AC35C1"/>
    <w:rsid w:val="00AC3A2D"/>
    <w:rsid w:val="00AC4096"/>
    <w:rsid w:val="00AC4216"/>
    <w:rsid w:val="00AC52DC"/>
    <w:rsid w:val="00AC54BB"/>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4FF"/>
    <w:rsid w:val="00AD1DC6"/>
    <w:rsid w:val="00AD227C"/>
    <w:rsid w:val="00AD22D4"/>
    <w:rsid w:val="00AD3559"/>
    <w:rsid w:val="00AD3844"/>
    <w:rsid w:val="00AD3B92"/>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2A51"/>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84B"/>
    <w:rsid w:val="00AF5852"/>
    <w:rsid w:val="00AF6007"/>
    <w:rsid w:val="00AF6340"/>
    <w:rsid w:val="00AF6DD9"/>
    <w:rsid w:val="00AF6E8A"/>
    <w:rsid w:val="00AF73AF"/>
    <w:rsid w:val="00AF759F"/>
    <w:rsid w:val="00AF7983"/>
    <w:rsid w:val="00B00985"/>
    <w:rsid w:val="00B009F5"/>
    <w:rsid w:val="00B01017"/>
    <w:rsid w:val="00B014EC"/>
    <w:rsid w:val="00B018C5"/>
    <w:rsid w:val="00B01C2D"/>
    <w:rsid w:val="00B022C5"/>
    <w:rsid w:val="00B02890"/>
    <w:rsid w:val="00B0292E"/>
    <w:rsid w:val="00B033EB"/>
    <w:rsid w:val="00B035E4"/>
    <w:rsid w:val="00B03CF7"/>
    <w:rsid w:val="00B03FC3"/>
    <w:rsid w:val="00B0402C"/>
    <w:rsid w:val="00B04247"/>
    <w:rsid w:val="00B043A0"/>
    <w:rsid w:val="00B045DE"/>
    <w:rsid w:val="00B0475B"/>
    <w:rsid w:val="00B05218"/>
    <w:rsid w:val="00B05736"/>
    <w:rsid w:val="00B0595C"/>
    <w:rsid w:val="00B06325"/>
    <w:rsid w:val="00B0643E"/>
    <w:rsid w:val="00B06498"/>
    <w:rsid w:val="00B06584"/>
    <w:rsid w:val="00B065A6"/>
    <w:rsid w:val="00B06712"/>
    <w:rsid w:val="00B06BD7"/>
    <w:rsid w:val="00B06CB8"/>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25D"/>
    <w:rsid w:val="00B148F6"/>
    <w:rsid w:val="00B1492F"/>
    <w:rsid w:val="00B14A83"/>
    <w:rsid w:val="00B15302"/>
    <w:rsid w:val="00B1587E"/>
    <w:rsid w:val="00B15E52"/>
    <w:rsid w:val="00B16365"/>
    <w:rsid w:val="00B178F3"/>
    <w:rsid w:val="00B17C20"/>
    <w:rsid w:val="00B17CD8"/>
    <w:rsid w:val="00B20524"/>
    <w:rsid w:val="00B207A0"/>
    <w:rsid w:val="00B20E7E"/>
    <w:rsid w:val="00B21412"/>
    <w:rsid w:val="00B2154C"/>
    <w:rsid w:val="00B2179C"/>
    <w:rsid w:val="00B217AB"/>
    <w:rsid w:val="00B21989"/>
    <w:rsid w:val="00B219A7"/>
    <w:rsid w:val="00B2243D"/>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57B"/>
    <w:rsid w:val="00B258F8"/>
    <w:rsid w:val="00B25952"/>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9D4"/>
    <w:rsid w:val="00B35F1F"/>
    <w:rsid w:val="00B35FA3"/>
    <w:rsid w:val="00B36989"/>
    <w:rsid w:val="00B36BAB"/>
    <w:rsid w:val="00B36F3D"/>
    <w:rsid w:val="00B37414"/>
    <w:rsid w:val="00B3753A"/>
    <w:rsid w:val="00B37885"/>
    <w:rsid w:val="00B37AED"/>
    <w:rsid w:val="00B37B2B"/>
    <w:rsid w:val="00B40023"/>
    <w:rsid w:val="00B402EE"/>
    <w:rsid w:val="00B40D91"/>
    <w:rsid w:val="00B40E05"/>
    <w:rsid w:val="00B41541"/>
    <w:rsid w:val="00B41681"/>
    <w:rsid w:val="00B41A88"/>
    <w:rsid w:val="00B41A97"/>
    <w:rsid w:val="00B41FE0"/>
    <w:rsid w:val="00B42186"/>
    <w:rsid w:val="00B42848"/>
    <w:rsid w:val="00B42C64"/>
    <w:rsid w:val="00B437A0"/>
    <w:rsid w:val="00B43933"/>
    <w:rsid w:val="00B43A86"/>
    <w:rsid w:val="00B442B7"/>
    <w:rsid w:val="00B4477A"/>
    <w:rsid w:val="00B4499D"/>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7E"/>
    <w:rsid w:val="00B52BD0"/>
    <w:rsid w:val="00B52CB7"/>
    <w:rsid w:val="00B538C0"/>
    <w:rsid w:val="00B5403A"/>
    <w:rsid w:val="00B54249"/>
    <w:rsid w:val="00B5438D"/>
    <w:rsid w:val="00B543E0"/>
    <w:rsid w:val="00B543E7"/>
    <w:rsid w:val="00B54801"/>
    <w:rsid w:val="00B54B39"/>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4AC5"/>
    <w:rsid w:val="00B656F4"/>
    <w:rsid w:val="00B6619E"/>
    <w:rsid w:val="00B665E7"/>
    <w:rsid w:val="00B666AB"/>
    <w:rsid w:val="00B675DB"/>
    <w:rsid w:val="00B67B81"/>
    <w:rsid w:val="00B67CCF"/>
    <w:rsid w:val="00B702C1"/>
    <w:rsid w:val="00B70A44"/>
    <w:rsid w:val="00B70C6D"/>
    <w:rsid w:val="00B7144A"/>
    <w:rsid w:val="00B71592"/>
    <w:rsid w:val="00B71D01"/>
    <w:rsid w:val="00B71FB0"/>
    <w:rsid w:val="00B723EE"/>
    <w:rsid w:val="00B72669"/>
    <w:rsid w:val="00B72783"/>
    <w:rsid w:val="00B73295"/>
    <w:rsid w:val="00B742AB"/>
    <w:rsid w:val="00B745A3"/>
    <w:rsid w:val="00B74ACF"/>
    <w:rsid w:val="00B74C98"/>
    <w:rsid w:val="00B74DC7"/>
    <w:rsid w:val="00B75376"/>
    <w:rsid w:val="00B7619F"/>
    <w:rsid w:val="00B76567"/>
    <w:rsid w:val="00B76890"/>
    <w:rsid w:val="00B7691F"/>
    <w:rsid w:val="00B770D0"/>
    <w:rsid w:val="00B774BE"/>
    <w:rsid w:val="00B77510"/>
    <w:rsid w:val="00B77995"/>
    <w:rsid w:val="00B77B23"/>
    <w:rsid w:val="00B77E72"/>
    <w:rsid w:val="00B77ED9"/>
    <w:rsid w:val="00B80051"/>
    <w:rsid w:val="00B80407"/>
    <w:rsid w:val="00B8080B"/>
    <w:rsid w:val="00B80BC6"/>
    <w:rsid w:val="00B80E6A"/>
    <w:rsid w:val="00B80F17"/>
    <w:rsid w:val="00B8145F"/>
    <w:rsid w:val="00B8181A"/>
    <w:rsid w:val="00B819F5"/>
    <w:rsid w:val="00B81FFA"/>
    <w:rsid w:val="00B82067"/>
    <w:rsid w:val="00B83527"/>
    <w:rsid w:val="00B8373F"/>
    <w:rsid w:val="00B8389A"/>
    <w:rsid w:val="00B839BA"/>
    <w:rsid w:val="00B83A82"/>
    <w:rsid w:val="00B83BA2"/>
    <w:rsid w:val="00B84035"/>
    <w:rsid w:val="00B84047"/>
    <w:rsid w:val="00B84435"/>
    <w:rsid w:val="00B84450"/>
    <w:rsid w:val="00B849FE"/>
    <w:rsid w:val="00B852EE"/>
    <w:rsid w:val="00B85979"/>
    <w:rsid w:val="00B85BAD"/>
    <w:rsid w:val="00B85D1A"/>
    <w:rsid w:val="00B85D81"/>
    <w:rsid w:val="00B8600D"/>
    <w:rsid w:val="00B860F5"/>
    <w:rsid w:val="00B862DD"/>
    <w:rsid w:val="00B866DA"/>
    <w:rsid w:val="00B868AD"/>
    <w:rsid w:val="00B86A59"/>
    <w:rsid w:val="00B86E9A"/>
    <w:rsid w:val="00B8720C"/>
    <w:rsid w:val="00B87908"/>
    <w:rsid w:val="00B900C3"/>
    <w:rsid w:val="00B901EF"/>
    <w:rsid w:val="00B903F0"/>
    <w:rsid w:val="00B90494"/>
    <w:rsid w:val="00B90B5B"/>
    <w:rsid w:val="00B90DC4"/>
    <w:rsid w:val="00B91509"/>
    <w:rsid w:val="00B91CF6"/>
    <w:rsid w:val="00B91D3F"/>
    <w:rsid w:val="00B923C4"/>
    <w:rsid w:val="00B924F0"/>
    <w:rsid w:val="00B92722"/>
    <w:rsid w:val="00B928A4"/>
    <w:rsid w:val="00B92963"/>
    <w:rsid w:val="00B92A8E"/>
    <w:rsid w:val="00B92E57"/>
    <w:rsid w:val="00B930E6"/>
    <w:rsid w:val="00B93287"/>
    <w:rsid w:val="00B9339A"/>
    <w:rsid w:val="00B933DE"/>
    <w:rsid w:val="00B934B7"/>
    <w:rsid w:val="00B93932"/>
    <w:rsid w:val="00B93A69"/>
    <w:rsid w:val="00B93E0B"/>
    <w:rsid w:val="00B940E3"/>
    <w:rsid w:val="00B9485A"/>
    <w:rsid w:val="00B94B34"/>
    <w:rsid w:val="00B95344"/>
    <w:rsid w:val="00B95D81"/>
    <w:rsid w:val="00B96A29"/>
    <w:rsid w:val="00B96E3A"/>
    <w:rsid w:val="00B96E82"/>
    <w:rsid w:val="00B97169"/>
    <w:rsid w:val="00B9780A"/>
    <w:rsid w:val="00B9791A"/>
    <w:rsid w:val="00B979E1"/>
    <w:rsid w:val="00BA0287"/>
    <w:rsid w:val="00BA02E1"/>
    <w:rsid w:val="00BA06BD"/>
    <w:rsid w:val="00BA0AAC"/>
    <w:rsid w:val="00BA0E00"/>
    <w:rsid w:val="00BA0FC0"/>
    <w:rsid w:val="00BA1371"/>
    <w:rsid w:val="00BA1407"/>
    <w:rsid w:val="00BA16B8"/>
    <w:rsid w:val="00BA18BA"/>
    <w:rsid w:val="00BA1C01"/>
    <w:rsid w:val="00BA1D83"/>
    <w:rsid w:val="00BA227F"/>
    <w:rsid w:val="00BA2653"/>
    <w:rsid w:val="00BA28DD"/>
    <w:rsid w:val="00BA2C5A"/>
    <w:rsid w:val="00BA30AE"/>
    <w:rsid w:val="00BA3398"/>
    <w:rsid w:val="00BA33BD"/>
    <w:rsid w:val="00BA36E2"/>
    <w:rsid w:val="00BA3931"/>
    <w:rsid w:val="00BA3A3C"/>
    <w:rsid w:val="00BA3A5D"/>
    <w:rsid w:val="00BA3E60"/>
    <w:rsid w:val="00BA4160"/>
    <w:rsid w:val="00BA4586"/>
    <w:rsid w:val="00BA4816"/>
    <w:rsid w:val="00BA4970"/>
    <w:rsid w:val="00BA4A32"/>
    <w:rsid w:val="00BA4D99"/>
    <w:rsid w:val="00BA50E9"/>
    <w:rsid w:val="00BA55C9"/>
    <w:rsid w:val="00BA55DE"/>
    <w:rsid w:val="00BA5C3A"/>
    <w:rsid w:val="00BA5D3D"/>
    <w:rsid w:val="00BA6197"/>
    <w:rsid w:val="00BA6871"/>
    <w:rsid w:val="00BA73FF"/>
    <w:rsid w:val="00BA76C0"/>
    <w:rsid w:val="00BA76D9"/>
    <w:rsid w:val="00BA7954"/>
    <w:rsid w:val="00BA7A03"/>
    <w:rsid w:val="00BA7DD5"/>
    <w:rsid w:val="00BB00A7"/>
    <w:rsid w:val="00BB0507"/>
    <w:rsid w:val="00BB09D1"/>
    <w:rsid w:val="00BB0B46"/>
    <w:rsid w:val="00BB0C65"/>
    <w:rsid w:val="00BB0C80"/>
    <w:rsid w:val="00BB1823"/>
    <w:rsid w:val="00BB1EF4"/>
    <w:rsid w:val="00BB2593"/>
    <w:rsid w:val="00BB264C"/>
    <w:rsid w:val="00BB29BE"/>
    <w:rsid w:val="00BB2A19"/>
    <w:rsid w:val="00BB2C36"/>
    <w:rsid w:val="00BB3042"/>
    <w:rsid w:val="00BB3575"/>
    <w:rsid w:val="00BB3623"/>
    <w:rsid w:val="00BB3902"/>
    <w:rsid w:val="00BB3F48"/>
    <w:rsid w:val="00BB3FF4"/>
    <w:rsid w:val="00BB41F2"/>
    <w:rsid w:val="00BB4549"/>
    <w:rsid w:val="00BB54CE"/>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70"/>
    <w:rsid w:val="00BC1A86"/>
    <w:rsid w:val="00BC1CDC"/>
    <w:rsid w:val="00BC1EAC"/>
    <w:rsid w:val="00BC22F2"/>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6F02"/>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0E"/>
    <w:rsid w:val="00BD6449"/>
    <w:rsid w:val="00BD656E"/>
    <w:rsid w:val="00BD6745"/>
    <w:rsid w:val="00BD679A"/>
    <w:rsid w:val="00BD68DA"/>
    <w:rsid w:val="00BD6FCB"/>
    <w:rsid w:val="00BD73FB"/>
    <w:rsid w:val="00BD752B"/>
    <w:rsid w:val="00BD7559"/>
    <w:rsid w:val="00BE0906"/>
    <w:rsid w:val="00BE0927"/>
    <w:rsid w:val="00BE0B61"/>
    <w:rsid w:val="00BE0F36"/>
    <w:rsid w:val="00BE12C0"/>
    <w:rsid w:val="00BE1ED1"/>
    <w:rsid w:val="00BE2255"/>
    <w:rsid w:val="00BE297B"/>
    <w:rsid w:val="00BE2FE1"/>
    <w:rsid w:val="00BE3329"/>
    <w:rsid w:val="00BE3AE6"/>
    <w:rsid w:val="00BE3E06"/>
    <w:rsid w:val="00BE445A"/>
    <w:rsid w:val="00BE446C"/>
    <w:rsid w:val="00BE47A8"/>
    <w:rsid w:val="00BE49C8"/>
    <w:rsid w:val="00BE4D1A"/>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1E24"/>
    <w:rsid w:val="00BF214A"/>
    <w:rsid w:val="00BF2A65"/>
    <w:rsid w:val="00BF2E71"/>
    <w:rsid w:val="00BF2FCC"/>
    <w:rsid w:val="00BF3506"/>
    <w:rsid w:val="00BF3C79"/>
    <w:rsid w:val="00BF415A"/>
    <w:rsid w:val="00BF4900"/>
    <w:rsid w:val="00BF4F72"/>
    <w:rsid w:val="00BF5108"/>
    <w:rsid w:val="00BF5200"/>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0F3"/>
    <w:rsid w:val="00C01163"/>
    <w:rsid w:val="00C011A1"/>
    <w:rsid w:val="00C01293"/>
    <w:rsid w:val="00C01652"/>
    <w:rsid w:val="00C019B3"/>
    <w:rsid w:val="00C01BD9"/>
    <w:rsid w:val="00C01DDC"/>
    <w:rsid w:val="00C0226D"/>
    <w:rsid w:val="00C02611"/>
    <w:rsid w:val="00C0279F"/>
    <w:rsid w:val="00C02DEF"/>
    <w:rsid w:val="00C02E3E"/>
    <w:rsid w:val="00C032A8"/>
    <w:rsid w:val="00C03469"/>
    <w:rsid w:val="00C0357E"/>
    <w:rsid w:val="00C0381E"/>
    <w:rsid w:val="00C03CC7"/>
    <w:rsid w:val="00C048E3"/>
    <w:rsid w:val="00C04E91"/>
    <w:rsid w:val="00C04EC6"/>
    <w:rsid w:val="00C0502A"/>
    <w:rsid w:val="00C0510D"/>
    <w:rsid w:val="00C05D00"/>
    <w:rsid w:val="00C061F2"/>
    <w:rsid w:val="00C064AD"/>
    <w:rsid w:val="00C0684A"/>
    <w:rsid w:val="00C06A11"/>
    <w:rsid w:val="00C07915"/>
    <w:rsid w:val="00C079FE"/>
    <w:rsid w:val="00C1003B"/>
    <w:rsid w:val="00C103BD"/>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47D"/>
    <w:rsid w:val="00C207EF"/>
    <w:rsid w:val="00C20C5D"/>
    <w:rsid w:val="00C20EAC"/>
    <w:rsid w:val="00C210C5"/>
    <w:rsid w:val="00C2110E"/>
    <w:rsid w:val="00C21766"/>
    <w:rsid w:val="00C2194D"/>
    <w:rsid w:val="00C21A28"/>
    <w:rsid w:val="00C21BC1"/>
    <w:rsid w:val="00C22182"/>
    <w:rsid w:val="00C2222A"/>
    <w:rsid w:val="00C22B28"/>
    <w:rsid w:val="00C22B54"/>
    <w:rsid w:val="00C22C78"/>
    <w:rsid w:val="00C22D17"/>
    <w:rsid w:val="00C22F6A"/>
    <w:rsid w:val="00C22FE4"/>
    <w:rsid w:val="00C2305E"/>
    <w:rsid w:val="00C23210"/>
    <w:rsid w:val="00C236CA"/>
    <w:rsid w:val="00C23716"/>
    <w:rsid w:val="00C23880"/>
    <w:rsid w:val="00C23891"/>
    <w:rsid w:val="00C23E0E"/>
    <w:rsid w:val="00C23F59"/>
    <w:rsid w:val="00C240AE"/>
    <w:rsid w:val="00C240B5"/>
    <w:rsid w:val="00C247F2"/>
    <w:rsid w:val="00C24AF1"/>
    <w:rsid w:val="00C24B20"/>
    <w:rsid w:val="00C24DE1"/>
    <w:rsid w:val="00C255A4"/>
    <w:rsid w:val="00C25AD1"/>
    <w:rsid w:val="00C2697F"/>
    <w:rsid w:val="00C2756C"/>
    <w:rsid w:val="00C27CF8"/>
    <w:rsid w:val="00C300CB"/>
    <w:rsid w:val="00C30C8B"/>
    <w:rsid w:val="00C30D03"/>
    <w:rsid w:val="00C31311"/>
    <w:rsid w:val="00C313A4"/>
    <w:rsid w:val="00C3168E"/>
    <w:rsid w:val="00C318B8"/>
    <w:rsid w:val="00C318C4"/>
    <w:rsid w:val="00C31C99"/>
    <w:rsid w:val="00C31CD5"/>
    <w:rsid w:val="00C321AD"/>
    <w:rsid w:val="00C321B8"/>
    <w:rsid w:val="00C32A1B"/>
    <w:rsid w:val="00C32A8D"/>
    <w:rsid w:val="00C330AD"/>
    <w:rsid w:val="00C33294"/>
    <w:rsid w:val="00C335D1"/>
    <w:rsid w:val="00C33604"/>
    <w:rsid w:val="00C33783"/>
    <w:rsid w:val="00C338C2"/>
    <w:rsid w:val="00C3398F"/>
    <w:rsid w:val="00C33A18"/>
    <w:rsid w:val="00C34CFB"/>
    <w:rsid w:val="00C34E01"/>
    <w:rsid w:val="00C353A7"/>
    <w:rsid w:val="00C3584A"/>
    <w:rsid w:val="00C35879"/>
    <w:rsid w:val="00C358A7"/>
    <w:rsid w:val="00C35907"/>
    <w:rsid w:val="00C35EA6"/>
    <w:rsid w:val="00C3606F"/>
    <w:rsid w:val="00C364F9"/>
    <w:rsid w:val="00C36CFD"/>
    <w:rsid w:val="00C36FBD"/>
    <w:rsid w:val="00C3701F"/>
    <w:rsid w:val="00C3743F"/>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24"/>
    <w:rsid w:val="00C45D76"/>
    <w:rsid w:val="00C45F18"/>
    <w:rsid w:val="00C46CE5"/>
    <w:rsid w:val="00C46E25"/>
    <w:rsid w:val="00C47075"/>
    <w:rsid w:val="00C47316"/>
    <w:rsid w:val="00C47446"/>
    <w:rsid w:val="00C477AE"/>
    <w:rsid w:val="00C47C48"/>
    <w:rsid w:val="00C47CE0"/>
    <w:rsid w:val="00C47F46"/>
    <w:rsid w:val="00C47F61"/>
    <w:rsid w:val="00C502CC"/>
    <w:rsid w:val="00C506C7"/>
    <w:rsid w:val="00C50C79"/>
    <w:rsid w:val="00C50FF9"/>
    <w:rsid w:val="00C51228"/>
    <w:rsid w:val="00C5184A"/>
    <w:rsid w:val="00C51A7D"/>
    <w:rsid w:val="00C52077"/>
    <w:rsid w:val="00C52365"/>
    <w:rsid w:val="00C523B4"/>
    <w:rsid w:val="00C5287C"/>
    <w:rsid w:val="00C52C6D"/>
    <w:rsid w:val="00C5399F"/>
    <w:rsid w:val="00C550CC"/>
    <w:rsid w:val="00C55A74"/>
    <w:rsid w:val="00C56183"/>
    <w:rsid w:val="00C565AA"/>
    <w:rsid w:val="00C567A6"/>
    <w:rsid w:val="00C56874"/>
    <w:rsid w:val="00C56FB9"/>
    <w:rsid w:val="00C5736D"/>
    <w:rsid w:val="00C57385"/>
    <w:rsid w:val="00C57C43"/>
    <w:rsid w:val="00C57C74"/>
    <w:rsid w:val="00C57DC2"/>
    <w:rsid w:val="00C6001E"/>
    <w:rsid w:val="00C600A7"/>
    <w:rsid w:val="00C6012E"/>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52E"/>
    <w:rsid w:val="00C62A43"/>
    <w:rsid w:val="00C62C1F"/>
    <w:rsid w:val="00C62F62"/>
    <w:rsid w:val="00C63077"/>
    <w:rsid w:val="00C6313F"/>
    <w:rsid w:val="00C63BB7"/>
    <w:rsid w:val="00C642B2"/>
    <w:rsid w:val="00C64511"/>
    <w:rsid w:val="00C64A78"/>
    <w:rsid w:val="00C64DC5"/>
    <w:rsid w:val="00C64F7C"/>
    <w:rsid w:val="00C65CB7"/>
    <w:rsid w:val="00C663C9"/>
    <w:rsid w:val="00C66763"/>
    <w:rsid w:val="00C6678D"/>
    <w:rsid w:val="00C66A1F"/>
    <w:rsid w:val="00C66E88"/>
    <w:rsid w:val="00C6733A"/>
    <w:rsid w:val="00C673C1"/>
    <w:rsid w:val="00C67660"/>
    <w:rsid w:val="00C701DF"/>
    <w:rsid w:val="00C70728"/>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CA3"/>
    <w:rsid w:val="00C74DF7"/>
    <w:rsid w:val="00C751DD"/>
    <w:rsid w:val="00C7525D"/>
    <w:rsid w:val="00C755CD"/>
    <w:rsid w:val="00C758D9"/>
    <w:rsid w:val="00C758E5"/>
    <w:rsid w:val="00C75CBC"/>
    <w:rsid w:val="00C75EA2"/>
    <w:rsid w:val="00C75EF8"/>
    <w:rsid w:val="00C75F12"/>
    <w:rsid w:val="00C760B2"/>
    <w:rsid w:val="00C7612C"/>
    <w:rsid w:val="00C76549"/>
    <w:rsid w:val="00C76BA4"/>
    <w:rsid w:val="00C77098"/>
    <w:rsid w:val="00C77A99"/>
    <w:rsid w:val="00C77BFF"/>
    <w:rsid w:val="00C80847"/>
    <w:rsid w:val="00C80949"/>
    <w:rsid w:val="00C80956"/>
    <w:rsid w:val="00C80DD8"/>
    <w:rsid w:val="00C80F7D"/>
    <w:rsid w:val="00C81D2E"/>
    <w:rsid w:val="00C82920"/>
    <w:rsid w:val="00C82C63"/>
    <w:rsid w:val="00C83369"/>
    <w:rsid w:val="00C83500"/>
    <w:rsid w:val="00C83612"/>
    <w:rsid w:val="00C83B4A"/>
    <w:rsid w:val="00C83D22"/>
    <w:rsid w:val="00C83E43"/>
    <w:rsid w:val="00C83FD8"/>
    <w:rsid w:val="00C84013"/>
    <w:rsid w:val="00C84571"/>
    <w:rsid w:val="00C84872"/>
    <w:rsid w:val="00C84FA3"/>
    <w:rsid w:val="00C85021"/>
    <w:rsid w:val="00C85244"/>
    <w:rsid w:val="00C853C7"/>
    <w:rsid w:val="00C85450"/>
    <w:rsid w:val="00C8549A"/>
    <w:rsid w:val="00C85B0E"/>
    <w:rsid w:val="00C85C98"/>
    <w:rsid w:val="00C85D8E"/>
    <w:rsid w:val="00C864BA"/>
    <w:rsid w:val="00C865E2"/>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607"/>
    <w:rsid w:val="00C91830"/>
    <w:rsid w:val="00C91941"/>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7AC"/>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2CE"/>
    <w:rsid w:val="00CA63FC"/>
    <w:rsid w:val="00CA647E"/>
    <w:rsid w:val="00CA6480"/>
    <w:rsid w:val="00CA6858"/>
    <w:rsid w:val="00CA6BB9"/>
    <w:rsid w:val="00CA6BBD"/>
    <w:rsid w:val="00CA72B7"/>
    <w:rsid w:val="00CA7422"/>
    <w:rsid w:val="00CA752C"/>
    <w:rsid w:val="00CA7B12"/>
    <w:rsid w:val="00CB0573"/>
    <w:rsid w:val="00CB0901"/>
    <w:rsid w:val="00CB0C6B"/>
    <w:rsid w:val="00CB1076"/>
    <w:rsid w:val="00CB1082"/>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5F72"/>
    <w:rsid w:val="00CB614F"/>
    <w:rsid w:val="00CB6C43"/>
    <w:rsid w:val="00CB6E99"/>
    <w:rsid w:val="00CB78D5"/>
    <w:rsid w:val="00CB79B7"/>
    <w:rsid w:val="00CC008B"/>
    <w:rsid w:val="00CC036D"/>
    <w:rsid w:val="00CC0B6B"/>
    <w:rsid w:val="00CC1DE9"/>
    <w:rsid w:val="00CC1EF2"/>
    <w:rsid w:val="00CC26D5"/>
    <w:rsid w:val="00CC2D25"/>
    <w:rsid w:val="00CC3710"/>
    <w:rsid w:val="00CC3A21"/>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5EC"/>
    <w:rsid w:val="00CD16BA"/>
    <w:rsid w:val="00CD1B24"/>
    <w:rsid w:val="00CD1BCF"/>
    <w:rsid w:val="00CD1FB4"/>
    <w:rsid w:val="00CD23A7"/>
    <w:rsid w:val="00CD24C1"/>
    <w:rsid w:val="00CD2A15"/>
    <w:rsid w:val="00CD2D51"/>
    <w:rsid w:val="00CD315B"/>
    <w:rsid w:val="00CD326A"/>
    <w:rsid w:val="00CD37AE"/>
    <w:rsid w:val="00CD3DE4"/>
    <w:rsid w:val="00CD4383"/>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D7B48"/>
    <w:rsid w:val="00CE043C"/>
    <w:rsid w:val="00CE08D6"/>
    <w:rsid w:val="00CE1657"/>
    <w:rsid w:val="00CE1927"/>
    <w:rsid w:val="00CE1A38"/>
    <w:rsid w:val="00CE1ACF"/>
    <w:rsid w:val="00CE1FB5"/>
    <w:rsid w:val="00CE20D7"/>
    <w:rsid w:val="00CE294A"/>
    <w:rsid w:val="00CE2A00"/>
    <w:rsid w:val="00CE3013"/>
    <w:rsid w:val="00CE38B5"/>
    <w:rsid w:val="00CE38CB"/>
    <w:rsid w:val="00CE3C5B"/>
    <w:rsid w:val="00CE4357"/>
    <w:rsid w:val="00CE4EBF"/>
    <w:rsid w:val="00CE526B"/>
    <w:rsid w:val="00CE52B2"/>
    <w:rsid w:val="00CE5532"/>
    <w:rsid w:val="00CE5789"/>
    <w:rsid w:val="00CE5A90"/>
    <w:rsid w:val="00CE5DBB"/>
    <w:rsid w:val="00CE5DD4"/>
    <w:rsid w:val="00CE69DC"/>
    <w:rsid w:val="00CE6D01"/>
    <w:rsid w:val="00CE754C"/>
    <w:rsid w:val="00CE76A4"/>
    <w:rsid w:val="00CE7914"/>
    <w:rsid w:val="00CF094D"/>
    <w:rsid w:val="00CF0C3F"/>
    <w:rsid w:val="00CF0C57"/>
    <w:rsid w:val="00CF1692"/>
    <w:rsid w:val="00CF16C4"/>
    <w:rsid w:val="00CF19C5"/>
    <w:rsid w:val="00CF214B"/>
    <w:rsid w:val="00CF2428"/>
    <w:rsid w:val="00CF2C1E"/>
    <w:rsid w:val="00CF2EBE"/>
    <w:rsid w:val="00CF3203"/>
    <w:rsid w:val="00CF37C8"/>
    <w:rsid w:val="00CF4C6C"/>
    <w:rsid w:val="00CF53EF"/>
    <w:rsid w:val="00CF5905"/>
    <w:rsid w:val="00CF5927"/>
    <w:rsid w:val="00CF5AA6"/>
    <w:rsid w:val="00CF6551"/>
    <w:rsid w:val="00CF65F6"/>
    <w:rsid w:val="00CF70CA"/>
    <w:rsid w:val="00CF7354"/>
    <w:rsid w:val="00CF7775"/>
    <w:rsid w:val="00D002D1"/>
    <w:rsid w:val="00D004AB"/>
    <w:rsid w:val="00D00788"/>
    <w:rsid w:val="00D00827"/>
    <w:rsid w:val="00D00A98"/>
    <w:rsid w:val="00D00AD0"/>
    <w:rsid w:val="00D01102"/>
    <w:rsid w:val="00D01178"/>
    <w:rsid w:val="00D015CC"/>
    <w:rsid w:val="00D01912"/>
    <w:rsid w:val="00D01D9C"/>
    <w:rsid w:val="00D01F26"/>
    <w:rsid w:val="00D0212D"/>
    <w:rsid w:val="00D02262"/>
    <w:rsid w:val="00D02474"/>
    <w:rsid w:val="00D025B0"/>
    <w:rsid w:val="00D02724"/>
    <w:rsid w:val="00D02829"/>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D5"/>
    <w:rsid w:val="00D073E7"/>
    <w:rsid w:val="00D07923"/>
    <w:rsid w:val="00D07DA6"/>
    <w:rsid w:val="00D07DAE"/>
    <w:rsid w:val="00D11057"/>
    <w:rsid w:val="00D11680"/>
    <w:rsid w:val="00D11A50"/>
    <w:rsid w:val="00D11DAE"/>
    <w:rsid w:val="00D1248D"/>
    <w:rsid w:val="00D12501"/>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0FE9"/>
    <w:rsid w:val="00D2142B"/>
    <w:rsid w:val="00D2147D"/>
    <w:rsid w:val="00D21564"/>
    <w:rsid w:val="00D2156B"/>
    <w:rsid w:val="00D217B2"/>
    <w:rsid w:val="00D2192B"/>
    <w:rsid w:val="00D21F27"/>
    <w:rsid w:val="00D223CF"/>
    <w:rsid w:val="00D226A9"/>
    <w:rsid w:val="00D227DB"/>
    <w:rsid w:val="00D227FC"/>
    <w:rsid w:val="00D22846"/>
    <w:rsid w:val="00D22A65"/>
    <w:rsid w:val="00D231EB"/>
    <w:rsid w:val="00D23368"/>
    <w:rsid w:val="00D23396"/>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55"/>
    <w:rsid w:val="00D314A8"/>
    <w:rsid w:val="00D315AA"/>
    <w:rsid w:val="00D31963"/>
    <w:rsid w:val="00D322AA"/>
    <w:rsid w:val="00D326E8"/>
    <w:rsid w:val="00D33079"/>
    <w:rsid w:val="00D33496"/>
    <w:rsid w:val="00D3355B"/>
    <w:rsid w:val="00D335F3"/>
    <w:rsid w:val="00D3367F"/>
    <w:rsid w:val="00D336EE"/>
    <w:rsid w:val="00D33C2D"/>
    <w:rsid w:val="00D34315"/>
    <w:rsid w:val="00D35402"/>
    <w:rsid w:val="00D35474"/>
    <w:rsid w:val="00D3547D"/>
    <w:rsid w:val="00D35696"/>
    <w:rsid w:val="00D35826"/>
    <w:rsid w:val="00D35CAD"/>
    <w:rsid w:val="00D360C4"/>
    <w:rsid w:val="00D36CC8"/>
    <w:rsid w:val="00D36DA4"/>
    <w:rsid w:val="00D36F73"/>
    <w:rsid w:val="00D377A3"/>
    <w:rsid w:val="00D379A0"/>
    <w:rsid w:val="00D37A94"/>
    <w:rsid w:val="00D37CC8"/>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271"/>
    <w:rsid w:val="00D4587C"/>
    <w:rsid w:val="00D45991"/>
    <w:rsid w:val="00D45A51"/>
    <w:rsid w:val="00D45CF2"/>
    <w:rsid w:val="00D45E96"/>
    <w:rsid w:val="00D45EB4"/>
    <w:rsid w:val="00D4672C"/>
    <w:rsid w:val="00D467F3"/>
    <w:rsid w:val="00D46A51"/>
    <w:rsid w:val="00D46B7C"/>
    <w:rsid w:val="00D4706A"/>
    <w:rsid w:val="00D475E6"/>
    <w:rsid w:val="00D5017A"/>
    <w:rsid w:val="00D502D5"/>
    <w:rsid w:val="00D50972"/>
    <w:rsid w:val="00D51329"/>
    <w:rsid w:val="00D516B1"/>
    <w:rsid w:val="00D518B8"/>
    <w:rsid w:val="00D51907"/>
    <w:rsid w:val="00D5195E"/>
    <w:rsid w:val="00D51ACC"/>
    <w:rsid w:val="00D51B27"/>
    <w:rsid w:val="00D51C05"/>
    <w:rsid w:val="00D51F0F"/>
    <w:rsid w:val="00D52196"/>
    <w:rsid w:val="00D5264F"/>
    <w:rsid w:val="00D52A01"/>
    <w:rsid w:val="00D52B52"/>
    <w:rsid w:val="00D5322A"/>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591"/>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90"/>
    <w:rsid w:val="00D66FB9"/>
    <w:rsid w:val="00D67321"/>
    <w:rsid w:val="00D673F7"/>
    <w:rsid w:val="00D674A6"/>
    <w:rsid w:val="00D674AA"/>
    <w:rsid w:val="00D67B28"/>
    <w:rsid w:val="00D67ED7"/>
    <w:rsid w:val="00D71981"/>
    <w:rsid w:val="00D7209F"/>
    <w:rsid w:val="00D72BBA"/>
    <w:rsid w:val="00D72D5C"/>
    <w:rsid w:val="00D72E49"/>
    <w:rsid w:val="00D735F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DBF"/>
    <w:rsid w:val="00D83835"/>
    <w:rsid w:val="00D83B6B"/>
    <w:rsid w:val="00D83BF1"/>
    <w:rsid w:val="00D83D63"/>
    <w:rsid w:val="00D84069"/>
    <w:rsid w:val="00D8549E"/>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CFB"/>
    <w:rsid w:val="00DA0EE9"/>
    <w:rsid w:val="00DA1387"/>
    <w:rsid w:val="00DA165E"/>
    <w:rsid w:val="00DA183E"/>
    <w:rsid w:val="00DA22F4"/>
    <w:rsid w:val="00DA23A4"/>
    <w:rsid w:val="00DA23B7"/>
    <w:rsid w:val="00DA2A37"/>
    <w:rsid w:val="00DA2C62"/>
    <w:rsid w:val="00DA2CC8"/>
    <w:rsid w:val="00DA2ECD"/>
    <w:rsid w:val="00DA30D2"/>
    <w:rsid w:val="00DA35F2"/>
    <w:rsid w:val="00DA3BCB"/>
    <w:rsid w:val="00DA3C3F"/>
    <w:rsid w:val="00DA3F9C"/>
    <w:rsid w:val="00DA4581"/>
    <w:rsid w:val="00DA4766"/>
    <w:rsid w:val="00DA5715"/>
    <w:rsid w:val="00DA584F"/>
    <w:rsid w:val="00DA5AB8"/>
    <w:rsid w:val="00DA5C3D"/>
    <w:rsid w:val="00DA5F6E"/>
    <w:rsid w:val="00DA6522"/>
    <w:rsid w:val="00DA655C"/>
    <w:rsid w:val="00DA687C"/>
    <w:rsid w:val="00DA6E41"/>
    <w:rsid w:val="00DA6E50"/>
    <w:rsid w:val="00DA7393"/>
    <w:rsid w:val="00DA7D10"/>
    <w:rsid w:val="00DB03FC"/>
    <w:rsid w:val="00DB04F1"/>
    <w:rsid w:val="00DB0653"/>
    <w:rsid w:val="00DB066F"/>
    <w:rsid w:val="00DB0864"/>
    <w:rsid w:val="00DB09C0"/>
    <w:rsid w:val="00DB0A05"/>
    <w:rsid w:val="00DB0BCB"/>
    <w:rsid w:val="00DB0C73"/>
    <w:rsid w:val="00DB0C7F"/>
    <w:rsid w:val="00DB1229"/>
    <w:rsid w:val="00DB12B8"/>
    <w:rsid w:val="00DB1618"/>
    <w:rsid w:val="00DB17D5"/>
    <w:rsid w:val="00DB20C9"/>
    <w:rsid w:val="00DB2437"/>
    <w:rsid w:val="00DB2522"/>
    <w:rsid w:val="00DB2CF6"/>
    <w:rsid w:val="00DB2F10"/>
    <w:rsid w:val="00DB33FE"/>
    <w:rsid w:val="00DB3BAE"/>
    <w:rsid w:val="00DB3F9C"/>
    <w:rsid w:val="00DB4CF9"/>
    <w:rsid w:val="00DB4ED3"/>
    <w:rsid w:val="00DB54A4"/>
    <w:rsid w:val="00DB56E1"/>
    <w:rsid w:val="00DB61E1"/>
    <w:rsid w:val="00DB6419"/>
    <w:rsid w:val="00DB6643"/>
    <w:rsid w:val="00DB6D01"/>
    <w:rsid w:val="00DB6E4F"/>
    <w:rsid w:val="00DB6F51"/>
    <w:rsid w:val="00DB7DBD"/>
    <w:rsid w:val="00DB7F98"/>
    <w:rsid w:val="00DC02D7"/>
    <w:rsid w:val="00DC0329"/>
    <w:rsid w:val="00DC0C3D"/>
    <w:rsid w:val="00DC138C"/>
    <w:rsid w:val="00DC13FA"/>
    <w:rsid w:val="00DC18FC"/>
    <w:rsid w:val="00DC2518"/>
    <w:rsid w:val="00DC25D5"/>
    <w:rsid w:val="00DC274E"/>
    <w:rsid w:val="00DC2CC6"/>
    <w:rsid w:val="00DC2F48"/>
    <w:rsid w:val="00DC2F7C"/>
    <w:rsid w:val="00DC2FD1"/>
    <w:rsid w:val="00DC42CC"/>
    <w:rsid w:val="00DC4501"/>
    <w:rsid w:val="00DC49FB"/>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5B4"/>
    <w:rsid w:val="00DD2EC8"/>
    <w:rsid w:val="00DD3686"/>
    <w:rsid w:val="00DD3A79"/>
    <w:rsid w:val="00DD3A84"/>
    <w:rsid w:val="00DD3D2E"/>
    <w:rsid w:val="00DD3FAE"/>
    <w:rsid w:val="00DD4AF5"/>
    <w:rsid w:val="00DD4BA7"/>
    <w:rsid w:val="00DD4BB2"/>
    <w:rsid w:val="00DD4BDD"/>
    <w:rsid w:val="00DD50DD"/>
    <w:rsid w:val="00DD51FE"/>
    <w:rsid w:val="00DD5AD4"/>
    <w:rsid w:val="00DD5B0D"/>
    <w:rsid w:val="00DD5FE6"/>
    <w:rsid w:val="00DD6240"/>
    <w:rsid w:val="00DD69B2"/>
    <w:rsid w:val="00DD6DC8"/>
    <w:rsid w:val="00DD739C"/>
    <w:rsid w:val="00DD746D"/>
    <w:rsid w:val="00DD7523"/>
    <w:rsid w:val="00DD770B"/>
    <w:rsid w:val="00DD7B18"/>
    <w:rsid w:val="00DD7E42"/>
    <w:rsid w:val="00DE0136"/>
    <w:rsid w:val="00DE0305"/>
    <w:rsid w:val="00DE06A5"/>
    <w:rsid w:val="00DE0821"/>
    <w:rsid w:val="00DE0B2F"/>
    <w:rsid w:val="00DE0D46"/>
    <w:rsid w:val="00DE0D73"/>
    <w:rsid w:val="00DE12FB"/>
    <w:rsid w:val="00DE18E5"/>
    <w:rsid w:val="00DE2155"/>
    <w:rsid w:val="00DE21D0"/>
    <w:rsid w:val="00DE23D0"/>
    <w:rsid w:val="00DE2460"/>
    <w:rsid w:val="00DE2FA6"/>
    <w:rsid w:val="00DE2FB2"/>
    <w:rsid w:val="00DE2FC8"/>
    <w:rsid w:val="00DE364B"/>
    <w:rsid w:val="00DE3826"/>
    <w:rsid w:val="00DE3B1F"/>
    <w:rsid w:val="00DE3DD4"/>
    <w:rsid w:val="00DE41CA"/>
    <w:rsid w:val="00DE4843"/>
    <w:rsid w:val="00DE4857"/>
    <w:rsid w:val="00DE4A3E"/>
    <w:rsid w:val="00DE4C09"/>
    <w:rsid w:val="00DE512B"/>
    <w:rsid w:val="00DE5266"/>
    <w:rsid w:val="00DE5885"/>
    <w:rsid w:val="00DE5C94"/>
    <w:rsid w:val="00DE6910"/>
    <w:rsid w:val="00DE6931"/>
    <w:rsid w:val="00DE6935"/>
    <w:rsid w:val="00DE6B18"/>
    <w:rsid w:val="00DE6FDA"/>
    <w:rsid w:val="00DE7510"/>
    <w:rsid w:val="00DE7570"/>
    <w:rsid w:val="00DE777D"/>
    <w:rsid w:val="00DE7A27"/>
    <w:rsid w:val="00DE7C8E"/>
    <w:rsid w:val="00DF03B1"/>
    <w:rsid w:val="00DF0640"/>
    <w:rsid w:val="00DF0CF0"/>
    <w:rsid w:val="00DF1235"/>
    <w:rsid w:val="00DF144B"/>
    <w:rsid w:val="00DF1812"/>
    <w:rsid w:val="00DF1ABD"/>
    <w:rsid w:val="00DF1BF4"/>
    <w:rsid w:val="00DF208F"/>
    <w:rsid w:val="00DF20F8"/>
    <w:rsid w:val="00DF3851"/>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8BD"/>
    <w:rsid w:val="00E019B2"/>
    <w:rsid w:val="00E01A65"/>
    <w:rsid w:val="00E01EDA"/>
    <w:rsid w:val="00E020FA"/>
    <w:rsid w:val="00E03A59"/>
    <w:rsid w:val="00E03C3D"/>
    <w:rsid w:val="00E03E5B"/>
    <w:rsid w:val="00E04267"/>
    <w:rsid w:val="00E042E6"/>
    <w:rsid w:val="00E04416"/>
    <w:rsid w:val="00E04D30"/>
    <w:rsid w:val="00E05526"/>
    <w:rsid w:val="00E055C6"/>
    <w:rsid w:val="00E056DC"/>
    <w:rsid w:val="00E05D05"/>
    <w:rsid w:val="00E06134"/>
    <w:rsid w:val="00E06346"/>
    <w:rsid w:val="00E0649F"/>
    <w:rsid w:val="00E0657F"/>
    <w:rsid w:val="00E067A0"/>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A2C"/>
    <w:rsid w:val="00E15C1F"/>
    <w:rsid w:val="00E15EC5"/>
    <w:rsid w:val="00E16268"/>
    <w:rsid w:val="00E1655C"/>
    <w:rsid w:val="00E168BE"/>
    <w:rsid w:val="00E1698F"/>
    <w:rsid w:val="00E16ADF"/>
    <w:rsid w:val="00E170DE"/>
    <w:rsid w:val="00E174A4"/>
    <w:rsid w:val="00E1751B"/>
    <w:rsid w:val="00E17566"/>
    <w:rsid w:val="00E1776C"/>
    <w:rsid w:val="00E201B9"/>
    <w:rsid w:val="00E202D2"/>
    <w:rsid w:val="00E20415"/>
    <w:rsid w:val="00E210AD"/>
    <w:rsid w:val="00E21BCB"/>
    <w:rsid w:val="00E21DD0"/>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90F"/>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3FDE"/>
    <w:rsid w:val="00E3402A"/>
    <w:rsid w:val="00E340B8"/>
    <w:rsid w:val="00E34144"/>
    <w:rsid w:val="00E34744"/>
    <w:rsid w:val="00E347B7"/>
    <w:rsid w:val="00E34909"/>
    <w:rsid w:val="00E34AAC"/>
    <w:rsid w:val="00E34B52"/>
    <w:rsid w:val="00E350C4"/>
    <w:rsid w:val="00E35194"/>
    <w:rsid w:val="00E352A5"/>
    <w:rsid w:val="00E356EE"/>
    <w:rsid w:val="00E35D9E"/>
    <w:rsid w:val="00E36A6B"/>
    <w:rsid w:val="00E36B4C"/>
    <w:rsid w:val="00E36C77"/>
    <w:rsid w:val="00E36CA0"/>
    <w:rsid w:val="00E36CD6"/>
    <w:rsid w:val="00E36CD9"/>
    <w:rsid w:val="00E36DB6"/>
    <w:rsid w:val="00E36E16"/>
    <w:rsid w:val="00E3757E"/>
    <w:rsid w:val="00E377D5"/>
    <w:rsid w:val="00E406F0"/>
    <w:rsid w:val="00E40FD9"/>
    <w:rsid w:val="00E414C6"/>
    <w:rsid w:val="00E42131"/>
    <w:rsid w:val="00E42C9D"/>
    <w:rsid w:val="00E438A2"/>
    <w:rsid w:val="00E439E8"/>
    <w:rsid w:val="00E43B31"/>
    <w:rsid w:val="00E43BF3"/>
    <w:rsid w:val="00E447E1"/>
    <w:rsid w:val="00E44D36"/>
    <w:rsid w:val="00E44D98"/>
    <w:rsid w:val="00E451E6"/>
    <w:rsid w:val="00E45C11"/>
    <w:rsid w:val="00E45DEA"/>
    <w:rsid w:val="00E46541"/>
    <w:rsid w:val="00E467F3"/>
    <w:rsid w:val="00E46A45"/>
    <w:rsid w:val="00E46A9D"/>
    <w:rsid w:val="00E46EF6"/>
    <w:rsid w:val="00E473D5"/>
    <w:rsid w:val="00E476AC"/>
    <w:rsid w:val="00E47DDD"/>
    <w:rsid w:val="00E504F6"/>
    <w:rsid w:val="00E505D7"/>
    <w:rsid w:val="00E506D3"/>
    <w:rsid w:val="00E50732"/>
    <w:rsid w:val="00E50883"/>
    <w:rsid w:val="00E50DDB"/>
    <w:rsid w:val="00E51A39"/>
    <w:rsid w:val="00E51E3C"/>
    <w:rsid w:val="00E51E5D"/>
    <w:rsid w:val="00E524D1"/>
    <w:rsid w:val="00E5255C"/>
    <w:rsid w:val="00E53726"/>
    <w:rsid w:val="00E54CB0"/>
    <w:rsid w:val="00E54F8F"/>
    <w:rsid w:val="00E5513F"/>
    <w:rsid w:val="00E552F7"/>
    <w:rsid w:val="00E553CB"/>
    <w:rsid w:val="00E55644"/>
    <w:rsid w:val="00E55B7E"/>
    <w:rsid w:val="00E562DB"/>
    <w:rsid w:val="00E565A1"/>
    <w:rsid w:val="00E56B45"/>
    <w:rsid w:val="00E56DDF"/>
    <w:rsid w:val="00E56E83"/>
    <w:rsid w:val="00E572E3"/>
    <w:rsid w:val="00E57A81"/>
    <w:rsid w:val="00E57D0D"/>
    <w:rsid w:val="00E606BC"/>
    <w:rsid w:val="00E608D2"/>
    <w:rsid w:val="00E60BC2"/>
    <w:rsid w:val="00E60C8E"/>
    <w:rsid w:val="00E612FA"/>
    <w:rsid w:val="00E61B03"/>
    <w:rsid w:val="00E61EF6"/>
    <w:rsid w:val="00E6245C"/>
    <w:rsid w:val="00E62AAB"/>
    <w:rsid w:val="00E62C88"/>
    <w:rsid w:val="00E62FA5"/>
    <w:rsid w:val="00E632B6"/>
    <w:rsid w:val="00E639EA"/>
    <w:rsid w:val="00E63B51"/>
    <w:rsid w:val="00E63C50"/>
    <w:rsid w:val="00E63E5F"/>
    <w:rsid w:val="00E63EF3"/>
    <w:rsid w:val="00E64197"/>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55"/>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44A"/>
    <w:rsid w:val="00E747BF"/>
    <w:rsid w:val="00E748E8"/>
    <w:rsid w:val="00E74A23"/>
    <w:rsid w:val="00E75268"/>
    <w:rsid w:val="00E759DE"/>
    <w:rsid w:val="00E7622F"/>
    <w:rsid w:val="00E765FF"/>
    <w:rsid w:val="00E76B8A"/>
    <w:rsid w:val="00E76BA3"/>
    <w:rsid w:val="00E76BF3"/>
    <w:rsid w:val="00E76D90"/>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C65"/>
    <w:rsid w:val="00E86E4B"/>
    <w:rsid w:val="00E870DB"/>
    <w:rsid w:val="00E87CD3"/>
    <w:rsid w:val="00E904A0"/>
    <w:rsid w:val="00E90729"/>
    <w:rsid w:val="00E90780"/>
    <w:rsid w:val="00E90CBC"/>
    <w:rsid w:val="00E90D80"/>
    <w:rsid w:val="00E91083"/>
    <w:rsid w:val="00E91727"/>
    <w:rsid w:val="00E91C84"/>
    <w:rsid w:val="00E91FBE"/>
    <w:rsid w:val="00E92422"/>
    <w:rsid w:val="00E92759"/>
    <w:rsid w:val="00E929FE"/>
    <w:rsid w:val="00E92B35"/>
    <w:rsid w:val="00E92C10"/>
    <w:rsid w:val="00E92D3B"/>
    <w:rsid w:val="00E93525"/>
    <w:rsid w:val="00E9491D"/>
    <w:rsid w:val="00E94AF5"/>
    <w:rsid w:val="00E94F18"/>
    <w:rsid w:val="00E95501"/>
    <w:rsid w:val="00E95717"/>
    <w:rsid w:val="00E95A76"/>
    <w:rsid w:val="00E95F2F"/>
    <w:rsid w:val="00E962D4"/>
    <w:rsid w:val="00E970C8"/>
    <w:rsid w:val="00E976EE"/>
    <w:rsid w:val="00E97DBB"/>
    <w:rsid w:val="00EA0088"/>
    <w:rsid w:val="00EA0211"/>
    <w:rsid w:val="00EA0EF0"/>
    <w:rsid w:val="00EA1365"/>
    <w:rsid w:val="00EA13B4"/>
    <w:rsid w:val="00EA20C1"/>
    <w:rsid w:val="00EA2E25"/>
    <w:rsid w:val="00EA31A2"/>
    <w:rsid w:val="00EA32FD"/>
    <w:rsid w:val="00EA3660"/>
    <w:rsid w:val="00EA380A"/>
    <w:rsid w:val="00EA397C"/>
    <w:rsid w:val="00EA3B04"/>
    <w:rsid w:val="00EA3D24"/>
    <w:rsid w:val="00EA3FDE"/>
    <w:rsid w:val="00EA40DC"/>
    <w:rsid w:val="00EA4424"/>
    <w:rsid w:val="00EA461E"/>
    <w:rsid w:val="00EA4A9B"/>
    <w:rsid w:val="00EA4FD1"/>
    <w:rsid w:val="00EA55E7"/>
    <w:rsid w:val="00EA57D3"/>
    <w:rsid w:val="00EA5B1C"/>
    <w:rsid w:val="00EA5F6C"/>
    <w:rsid w:val="00EA6384"/>
    <w:rsid w:val="00EA6434"/>
    <w:rsid w:val="00EA6A44"/>
    <w:rsid w:val="00EA6CA0"/>
    <w:rsid w:val="00EA70AB"/>
    <w:rsid w:val="00EA78F6"/>
    <w:rsid w:val="00EA7EF1"/>
    <w:rsid w:val="00EB0205"/>
    <w:rsid w:val="00EB117E"/>
    <w:rsid w:val="00EB1E08"/>
    <w:rsid w:val="00EB236E"/>
    <w:rsid w:val="00EB2507"/>
    <w:rsid w:val="00EB2743"/>
    <w:rsid w:val="00EB2D06"/>
    <w:rsid w:val="00EB3234"/>
    <w:rsid w:val="00EB359F"/>
    <w:rsid w:val="00EB3BB3"/>
    <w:rsid w:val="00EB3D2B"/>
    <w:rsid w:val="00EB3FBD"/>
    <w:rsid w:val="00EB424B"/>
    <w:rsid w:val="00EB43F2"/>
    <w:rsid w:val="00EB48EA"/>
    <w:rsid w:val="00EB4DE3"/>
    <w:rsid w:val="00EB4ECC"/>
    <w:rsid w:val="00EB5DDE"/>
    <w:rsid w:val="00EB61AD"/>
    <w:rsid w:val="00EB6355"/>
    <w:rsid w:val="00EB65EA"/>
    <w:rsid w:val="00EB685C"/>
    <w:rsid w:val="00EB68BB"/>
    <w:rsid w:val="00EB69AB"/>
    <w:rsid w:val="00EB727C"/>
    <w:rsid w:val="00EB78E0"/>
    <w:rsid w:val="00EC067A"/>
    <w:rsid w:val="00EC0AEB"/>
    <w:rsid w:val="00EC0D6E"/>
    <w:rsid w:val="00EC0FF2"/>
    <w:rsid w:val="00EC1426"/>
    <w:rsid w:val="00EC1707"/>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790"/>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4B5"/>
    <w:rsid w:val="00ED36CD"/>
    <w:rsid w:val="00ED3A5C"/>
    <w:rsid w:val="00ED3E1A"/>
    <w:rsid w:val="00ED4088"/>
    <w:rsid w:val="00ED4BC8"/>
    <w:rsid w:val="00ED53E7"/>
    <w:rsid w:val="00ED55E2"/>
    <w:rsid w:val="00ED561B"/>
    <w:rsid w:val="00ED5D39"/>
    <w:rsid w:val="00ED5E10"/>
    <w:rsid w:val="00ED5F75"/>
    <w:rsid w:val="00ED64BA"/>
    <w:rsid w:val="00ED66BE"/>
    <w:rsid w:val="00ED6C93"/>
    <w:rsid w:val="00ED6E7C"/>
    <w:rsid w:val="00ED73FE"/>
    <w:rsid w:val="00ED7867"/>
    <w:rsid w:val="00ED7CBD"/>
    <w:rsid w:val="00EE0304"/>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2D"/>
    <w:rsid w:val="00EE28F7"/>
    <w:rsid w:val="00EE2999"/>
    <w:rsid w:val="00EE29F4"/>
    <w:rsid w:val="00EE2A6D"/>
    <w:rsid w:val="00EE31BC"/>
    <w:rsid w:val="00EE31D3"/>
    <w:rsid w:val="00EE32F6"/>
    <w:rsid w:val="00EE3BF1"/>
    <w:rsid w:val="00EE3DF6"/>
    <w:rsid w:val="00EE4383"/>
    <w:rsid w:val="00EE443E"/>
    <w:rsid w:val="00EE4A84"/>
    <w:rsid w:val="00EE4C17"/>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DEB"/>
    <w:rsid w:val="00EF660A"/>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3C12"/>
    <w:rsid w:val="00F04103"/>
    <w:rsid w:val="00F04A7F"/>
    <w:rsid w:val="00F04BC4"/>
    <w:rsid w:val="00F04DD7"/>
    <w:rsid w:val="00F053D8"/>
    <w:rsid w:val="00F0549C"/>
    <w:rsid w:val="00F056E5"/>
    <w:rsid w:val="00F058A8"/>
    <w:rsid w:val="00F05E3A"/>
    <w:rsid w:val="00F05FF7"/>
    <w:rsid w:val="00F0618E"/>
    <w:rsid w:val="00F06AEB"/>
    <w:rsid w:val="00F071AE"/>
    <w:rsid w:val="00F07273"/>
    <w:rsid w:val="00F07469"/>
    <w:rsid w:val="00F0749A"/>
    <w:rsid w:val="00F076F1"/>
    <w:rsid w:val="00F079BE"/>
    <w:rsid w:val="00F07A25"/>
    <w:rsid w:val="00F10156"/>
    <w:rsid w:val="00F10385"/>
    <w:rsid w:val="00F103E5"/>
    <w:rsid w:val="00F1065C"/>
    <w:rsid w:val="00F10EF7"/>
    <w:rsid w:val="00F11339"/>
    <w:rsid w:val="00F114D3"/>
    <w:rsid w:val="00F11B97"/>
    <w:rsid w:val="00F11C2E"/>
    <w:rsid w:val="00F11C32"/>
    <w:rsid w:val="00F11E71"/>
    <w:rsid w:val="00F11F4E"/>
    <w:rsid w:val="00F12497"/>
    <w:rsid w:val="00F12627"/>
    <w:rsid w:val="00F12B2A"/>
    <w:rsid w:val="00F12FA0"/>
    <w:rsid w:val="00F13052"/>
    <w:rsid w:val="00F138BC"/>
    <w:rsid w:val="00F139AB"/>
    <w:rsid w:val="00F14955"/>
    <w:rsid w:val="00F14BA5"/>
    <w:rsid w:val="00F15600"/>
    <w:rsid w:val="00F15659"/>
    <w:rsid w:val="00F16466"/>
    <w:rsid w:val="00F16AF7"/>
    <w:rsid w:val="00F16DC6"/>
    <w:rsid w:val="00F17299"/>
    <w:rsid w:val="00F1730B"/>
    <w:rsid w:val="00F176B4"/>
    <w:rsid w:val="00F208D7"/>
    <w:rsid w:val="00F20914"/>
    <w:rsid w:val="00F20CDF"/>
    <w:rsid w:val="00F21181"/>
    <w:rsid w:val="00F21499"/>
    <w:rsid w:val="00F2157E"/>
    <w:rsid w:val="00F21601"/>
    <w:rsid w:val="00F21AFC"/>
    <w:rsid w:val="00F21EE8"/>
    <w:rsid w:val="00F22633"/>
    <w:rsid w:val="00F227AC"/>
    <w:rsid w:val="00F22B11"/>
    <w:rsid w:val="00F22CBC"/>
    <w:rsid w:val="00F22E9D"/>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7A"/>
    <w:rsid w:val="00F30892"/>
    <w:rsid w:val="00F30910"/>
    <w:rsid w:val="00F30913"/>
    <w:rsid w:val="00F30AD1"/>
    <w:rsid w:val="00F30AE2"/>
    <w:rsid w:val="00F30B05"/>
    <w:rsid w:val="00F3104F"/>
    <w:rsid w:val="00F312E5"/>
    <w:rsid w:val="00F31398"/>
    <w:rsid w:val="00F31B00"/>
    <w:rsid w:val="00F31D0F"/>
    <w:rsid w:val="00F3257C"/>
    <w:rsid w:val="00F32E6D"/>
    <w:rsid w:val="00F3301A"/>
    <w:rsid w:val="00F33C7A"/>
    <w:rsid w:val="00F3446B"/>
    <w:rsid w:val="00F344F2"/>
    <w:rsid w:val="00F34707"/>
    <w:rsid w:val="00F3476C"/>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BF4"/>
    <w:rsid w:val="00F40F74"/>
    <w:rsid w:val="00F4100E"/>
    <w:rsid w:val="00F4128D"/>
    <w:rsid w:val="00F413C2"/>
    <w:rsid w:val="00F4140E"/>
    <w:rsid w:val="00F41488"/>
    <w:rsid w:val="00F414E7"/>
    <w:rsid w:val="00F41A91"/>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0D2"/>
    <w:rsid w:val="00F4540D"/>
    <w:rsid w:val="00F45B61"/>
    <w:rsid w:val="00F45DA2"/>
    <w:rsid w:val="00F46043"/>
    <w:rsid w:val="00F46191"/>
    <w:rsid w:val="00F46638"/>
    <w:rsid w:val="00F466FC"/>
    <w:rsid w:val="00F46979"/>
    <w:rsid w:val="00F46A1E"/>
    <w:rsid w:val="00F46B01"/>
    <w:rsid w:val="00F46EC0"/>
    <w:rsid w:val="00F46FC7"/>
    <w:rsid w:val="00F47112"/>
    <w:rsid w:val="00F477EC"/>
    <w:rsid w:val="00F47B8E"/>
    <w:rsid w:val="00F47EC5"/>
    <w:rsid w:val="00F47ED7"/>
    <w:rsid w:val="00F50334"/>
    <w:rsid w:val="00F5040F"/>
    <w:rsid w:val="00F506F5"/>
    <w:rsid w:val="00F51A24"/>
    <w:rsid w:val="00F520E4"/>
    <w:rsid w:val="00F52412"/>
    <w:rsid w:val="00F52522"/>
    <w:rsid w:val="00F52533"/>
    <w:rsid w:val="00F5265D"/>
    <w:rsid w:val="00F5298A"/>
    <w:rsid w:val="00F53091"/>
    <w:rsid w:val="00F53627"/>
    <w:rsid w:val="00F536B7"/>
    <w:rsid w:val="00F53794"/>
    <w:rsid w:val="00F53BD4"/>
    <w:rsid w:val="00F53C47"/>
    <w:rsid w:val="00F53D51"/>
    <w:rsid w:val="00F54086"/>
    <w:rsid w:val="00F5476F"/>
    <w:rsid w:val="00F54848"/>
    <w:rsid w:val="00F54DE5"/>
    <w:rsid w:val="00F553DB"/>
    <w:rsid w:val="00F555C8"/>
    <w:rsid w:val="00F5572F"/>
    <w:rsid w:val="00F55A87"/>
    <w:rsid w:val="00F55F93"/>
    <w:rsid w:val="00F56289"/>
    <w:rsid w:val="00F56419"/>
    <w:rsid w:val="00F56928"/>
    <w:rsid w:val="00F56FCB"/>
    <w:rsid w:val="00F57280"/>
    <w:rsid w:val="00F57594"/>
    <w:rsid w:val="00F575B1"/>
    <w:rsid w:val="00F57652"/>
    <w:rsid w:val="00F579D8"/>
    <w:rsid w:val="00F57E92"/>
    <w:rsid w:val="00F57ECF"/>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510"/>
    <w:rsid w:val="00F6662A"/>
    <w:rsid w:val="00F66690"/>
    <w:rsid w:val="00F666CE"/>
    <w:rsid w:val="00F668B2"/>
    <w:rsid w:val="00F669B8"/>
    <w:rsid w:val="00F66A79"/>
    <w:rsid w:val="00F673F9"/>
    <w:rsid w:val="00F6789D"/>
    <w:rsid w:val="00F7015C"/>
    <w:rsid w:val="00F705BD"/>
    <w:rsid w:val="00F708EF"/>
    <w:rsid w:val="00F711E4"/>
    <w:rsid w:val="00F7137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33BF"/>
    <w:rsid w:val="00F844B9"/>
    <w:rsid w:val="00F848C9"/>
    <w:rsid w:val="00F859D3"/>
    <w:rsid w:val="00F85F88"/>
    <w:rsid w:val="00F86273"/>
    <w:rsid w:val="00F862FE"/>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C59"/>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816"/>
    <w:rsid w:val="00FA60B0"/>
    <w:rsid w:val="00FA64CD"/>
    <w:rsid w:val="00FA6714"/>
    <w:rsid w:val="00FA702E"/>
    <w:rsid w:val="00FA723C"/>
    <w:rsid w:val="00FA7A14"/>
    <w:rsid w:val="00FA7A36"/>
    <w:rsid w:val="00FB03F0"/>
    <w:rsid w:val="00FB0703"/>
    <w:rsid w:val="00FB07DB"/>
    <w:rsid w:val="00FB0BB6"/>
    <w:rsid w:val="00FB0FDC"/>
    <w:rsid w:val="00FB1164"/>
    <w:rsid w:val="00FB1330"/>
    <w:rsid w:val="00FB1432"/>
    <w:rsid w:val="00FB21B4"/>
    <w:rsid w:val="00FB2F12"/>
    <w:rsid w:val="00FB32F5"/>
    <w:rsid w:val="00FB352E"/>
    <w:rsid w:val="00FB375D"/>
    <w:rsid w:val="00FB38D6"/>
    <w:rsid w:val="00FB3D80"/>
    <w:rsid w:val="00FB3DD3"/>
    <w:rsid w:val="00FB47A2"/>
    <w:rsid w:val="00FB493B"/>
    <w:rsid w:val="00FB53EE"/>
    <w:rsid w:val="00FB5708"/>
    <w:rsid w:val="00FB57EE"/>
    <w:rsid w:val="00FB5C0A"/>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A28"/>
    <w:rsid w:val="00FC0BB3"/>
    <w:rsid w:val="00FC17F0"/>
    <w:rsid w:val="00FC2E2D"/>
    <w:rsid w:val="00FC3B72"/>
    <w:rsid w:val="00FC3BFC"/>
    <w:rsid w:val="00FC3C76"/>
    <w:rsid w:val="00FC40B1"/>
    <w:rsid w:val="00FC4501"/>
    <w:rsid w:val="00FC47AC"/>
    <w:rsid w:val="00FC49D1"/>
    <w:rsid w:val="00FC514D"/>
    <w:rsid w:val="00FC5876"/>
    <w:rsid w:val="00FC593B"/>
    <w:rsid w:val="00FC5BB1"/>
    <w:rsid w:val="00FC5C3D"/>
    <w:rsid w:val="00FC623E"/>
    <w:rsid w:val="00FC6533"/>
    <w:rsid w:val="00FC668E"/>
    <w:rsid w:val="00FC674E"/>
    <w:rsid w:val="00FC6998"/>
    <w:rsid w:val="00FC6B9B"/>
    <w:rsid w:val="00FC6C6D"/>
    <w:rsid w:val="00FC6E05"/>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1866"/>
    <w:rsid w:val="00FD1924"/>
    <w:rsid w:val="00FD214B"/>
    <w:rsid w:val="00FD2329"/>
    <w:rsid w:val="00FD26B3"/>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AC8"/>
    <w:rsid w:val="00FE2E59"/>
    <w:rsid w:val="00FE30CA"/>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384F"/>
    <w:rsid w:val="00FF3AFF"/>
    <w:rsid w:val="00FF3BBB"/>
    <w:rsid w:val="00FF3CB1"/>
    <w:rsid w:val="00FF4313"/>
    <w:rsid w:val="00FF4331"/>
    <w:rsid w:val="00FF43A7"/>
    <w:rsid w:val="00FF4879"/>
    <w:rsid w:val="00FF4DFD"/>
    <w:rsid w:val="00FF509C"/>
    <w:rsid w:val="00FF5777"/>
    <w:rsid w:val="00FF6447"/>
    <w:rsid w:val="00FF6991"/>
    <w:rsid w:val="00FF6C25"/>
    <w:rsid w:val="00FF6C87"/>
    <w:rsid w:val="00FF6D9B"/>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E1CE7"/>
  <w15:docId w15:val="{B6E4A148-36A9-4479-80A9-A7BBC66E0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156582"/>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156582"/>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1B2946"/>
    <w:pPr>
      <w:tabs>
        <w:tab w:val="right" w:leader="dot" w:pos="16260"/>
      </w:tabs>
      <w:spacing w:before="60"/>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34"/>
      </w:numPr>
    </w:pPr>
  </w:style>
  <w:style w:type="numbering" w:customStyle="1" w:styleId="RTFNum3">
    <w:name w:val="RTF_Num 3"/>
    <w:basedOn w:val="Semlista"/>
    <w:rsid w:val="00583F2D"/>
    <w:pPr>
      <w:numPr>
        <w:numId w:val="35"/>
      </w:numPr>
    </w:pPr>
  </w:style>
  <w:style w:type="numbering" w:customStyle="1" w:styleId="RTFNum4">
    <w:name w:val="RTF_Num 4"/>
    <w:basedOn w:val="Semlista"/>
    <w:rsid w:val="00583F2D"/>
    <w:pPr>
      <w:numPr>
        <w:numId w:val="36"/>
      </w:numPr>
    </w:pPr>
  </w:style>
  <w:style w:type="numbering" w:customStyle="1" w:styleId="RTFNum5">
    <w:name w:val="RTF_Num 5"/>
    <w:basedOn w:val="Semlista"/>
    <w:rsid w:val="00583F2D"/>
    <w:pPr>
      <w:numPr>
        <w:numId w:val="37"/>
      </w:numPr>
    </w:pPr>
  </w:style>
  <w:style w:type="numbering" w:customStyle="1" w:styleId="RTFNum6">
    <w:name w:val="RTF_Num 6"/>
    <w:basedOn w:val="Semlista"/>
    <w:rsid w:val="00583F2D"/>
    <w:pPr>
      <w:numPr>
        <w:numId w:val="38"/>
      </w:numPr>
    </w:pPr>
  </w:style>
  <w:style w:type="numbering" w:customStyle="1" w:styleId="RTFNum7">
    <w:name w:val="RTF_Num 7"/>
    <w:basedOn w:val="Semlista"/>
    <w:rsid w:val="00583F2D"/>
    <w:pPr>
      <w:numPr>
        <w:numId w:val="39"/>
      </w:numPr>
    </w:pPr>
  </w:style>
  <w:style w:type="numbering" w:customStyle="1" w:styleId="RTFNum8">
    <w:name w:val="RTF_Num 8"/>
    <w:basedOn w:val="Semlista"/>
    <w:rsid w:val="00583F2D"/>
    <w:pPr>
      <w:numPr>
        <w:numId w:val="40"/>
      </w:numPr>
    </w:pPr>
  </w:style>
  <w:style w:type="numbering" w:customStyle="1" w:styleId="RTFNum9">
    <w:name w:val="RTF_Num 9"/>
    <w:basedOn w:val="Semlista"/>
    <w:rsid w:val="00583F2D"/>
    <w:pPr>
      <w:numPr>
        <w:numId w:val="41"/>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42"/>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 w:type="character" w:customStyle="1" w:styleId="contentpasted0">
    <w:name w:val="contentpasted0"/>
    <w:basedOn w:val="Fontepargpadro"/>
    <w:rsid w:val="00E04D30"/>
  </w:style>
  <w:style w:type="character" w:customStyle="1" w:styleId="fontstyle01">
    <w:name w:val="fontstyle01"/>
    <w:basedOn w:val="Fontepargpadro"/>
    <w:rsid w:val="003532D2"/>
    <w:rPr>
      <w:rFonts w:ascii="TimesNewRomanPSMT" w:hAnsi="TimesNewRomanPSMT" w:hint="default"/>
      <w:b w:val="0"/>
      <w:bCs w:val="0"/>
      <w:i w:val="0"/>
      <w:iCs w:val="0"/>
      <w:color w:val="000000"/>
      <w:sz w:val="20"/>
      <w:szCs w:val="20"/>
    </w:rPr>
  </w:style>
  <w:style w:type="paragraph" w:customStyle="1" w:styleId="p14">
    <w:name w:val="p14"/>
    <w:basedOn w:val="Normal"/>
    <w:rsid w:val="003942AA"/>
    <w:pPr>
      <w:spacing w:before="100" w:beforeAutospacing="1" w:after="100" w:afterAutospacing="1"/>
    </w:pPr>
    <w:rPr>
      <w:rFonts w:eastAsia="Times New Roman" w:cs="Times New Roman"/>
      <w:sz w:val="24"/>
      <w:szCs w:val="24"/>
      <w:lang w:eastAsia="pt-BR"/>
    </w:rPr>
  </w:style>
  <w:style w:type="character" w:customStyle="1" w:styleId="com-ibm-rdm-editor-embeddedresourcedecorator">
    <w:name w:val="com-ibm-rdm-editor-embeddedresourcedecorator"/>
    <w:basedOn w:val="Fontepargpadro"/>
    <w:rsid w:val="004F14CB"/>
  </w:style>
  <w:style w:type="paragraph" w:customStyle="1" w:styleId="contentpasted2">
    <w:name w:val="contentpasted2"/>
    <w:basedOn w:val="Normal"/>
    <w:rsid w:val="00892DF0"/>
    <w:rPr>
      <w:rFonts w:ascii="Calibri" w:hAnsi="Calibri" w:cs="Calibri"/>
      <w:sz w:val="22"/>
      <w:lang w:eastAsia="pt-BR"/>
    </w:rPr>
  </w:style>
  <w:style w:type="character" w:customStyle="1" w:styleId="bmz">
    <w:name w:val="bmz"/>
    <w:basedOn w:val="Fontepargpadro"/>
    <w:rsid w:val="005816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393214">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025234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7183048">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0389720">
      <w:bodyDiv w:val="1"/>
      <w:marLeft w:val="0"/>
      <w:marRight w:val="0"/>
      <w:marTop w:val="0"/>
      <w:marBottom w:val="0"/>
      <w:divBdr>
        <w:top w:val="none" w:sz="0" w:space="0" w:color="auto"/>
        <w:left w:val="none" w:sz="0" w:space="0" w:color="auto"/>
        <w:bottom w:val="none" w:sz="0" w:space="0" w:color="auto"/>
        <w:right w:val="none" w:sz="0" w:space="0" w:color="auto"/>
      </w:divBdr>
      <w:divsChild>
        <w:div w:id="1109853698">
          <w:marLeft w:val="0"/>
          <w:marRight w:val="0"/>
          <w:marTop w:val="120"/>
          <w:marBottom w:val="159"/>
          <w:divBdr>
            <w:top w:val="none" w:sz="0" w:space="0" w:color="auto"/>
            <w:left w:val="none" w:sz="0" w:space="0" w:color="auto"/>
            <w:bottom w:val="none" w:sz="0" w:space="0" w:color="auto"/>
            <w:right w:val="none" w:sz="0" w:space="0" w:color="auto"/>
          </w:divBdr>
          <w:divsChild>
            <w:div w:id="294915371">
              <w:marLeft w:val="15"/>
              <w:marRight w:val="15"/>
              <w:marTop w:val="0"/>
              <w:marBottom w:val="0"/>
              <w:divBdr>
                <w:top w:val="single" w:sz="6" w:space="0" w:color="ECEEEC"/>
                <w:left w:val="single" w:sz="6" w:space="0" w:color="ECEEEC"/>
                <w:bottom w:val="single" w:sz="6" w:space="0" w:color="ECEEEC"/>
                <w:right w:val="single" w:sz="6" w:space="0" w:color="ECEEEC"/>
              </w:divBdr>
              <w:divsChild>
                <w:div w:id="18022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309648">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1072133">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191840802">
      <w:bodyDiv w:val="1"/>
      <w:marLeft w:val="0"/>
      <w:marRight w:val="0"/>
      <w:marTop w:val="0"/>
      <w:marBottom w:val="0"/>
      <w:divBdr>
        <w:top w:val="none" w:sz="0" w:space="0" w:color="auto"/>
        <w:left w:val="none" w:sz="0" w:space="0" w:color="auto"/>
        <w:bottom w:val="none" w:sz="0" w:space="0" w:color="auto"/>
        <w:right w:val="none" w:sz="0" w:space="0" w:color="auto"/>
      </w:divBdr>
    </w:div>
    <w:div w:id="192575661">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8582570">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6711336">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57195733">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595938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080284">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2040476">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4559291">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8881716">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4750210">
      <w:bodyDiv w:val="1"/>
      <w:marLeft w:val="0"/>
      <w:marRight w:val="0"/>
      <w:marTop w:val="0"/>
      <w:marBottom w:val="0"/>
      <w:divBdr>
        <w:top w:val="none" w:sz="0" w:space="0" w:color="auto"/>
        <w:left w:val="none" w:sz="0" w:space="0" w:color="auto"/>
        <w:bottom w:val="none" w:sz="0" w:space="0" w:color="auto"/>
        <w:right w:val="none" w:sz="0" w:space="0" w:color="auto"/>
      </w:divBdr>
      <w:divsChild>
        <w:div w:id="339699065">
          <w:marLeft w:val="0"/>
          <w:marRight w:val="0"/>
          <w:marTop w:val="0"/>
          <w:marBottom w:val="0"/>
          <w:divBdr>
            <w:top w:val="none" w:sz="0" w:space="0" w:color="auto"/>
            <w:left w:val="none" w:sz="0" w:space="0" w:color="auto"/>
            <w:bottom w:val="none" w:sz="0" w:space="0" w:color="auto"/>
            <w:right w:val="none" w:sz="0" w:space="0" w:color="auto"/>
          </w:divBdr>
        </w:div>
      </w:divsChild>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375755">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708683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030722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26394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136264">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0032777">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4409384">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3899009">
      <w:bodyDiv w:val="1"/>
      <w:marLeft w:val="0"/>
      <w:marRight w:val="0"/>
      <w:marTop w:val="0"/>
      <w:marBottom w:val="0"/>
      <w:divBdr>
        <w:top w:val="none" w:sz="0" w:space="0" w:color="auto"/>
        <w:left w:val="none" w:sz="0" w:space="0" w:color="auto"/>
        <w:bottom w:val="none" w:sz="0" w:space="0" w:color="auto"/>
        <w:right w:val="none" w:sz="0" w:space="0" w:color="auto"/>
      </w:divBdr>
      <w:divsChild>
        <w:div w:id="712002988">
          <w:marLeft w:val="0"/>
          <w:marRight w:val="0"/>
          <w:marTop w:val="0"/>
          <w:marBottom w:val="0"/>
          <w:divBdr>
            <w:top w:val="none" w:sz="0" w:space="0" w:color="auto"/>
            <w:left w:val="none" w:sz="0" w:space="0" w:color="auto"/>
            <w:bottom w:val="none" w:sz="0" w:space="0" w:color="auto"/>
            <w:right w:val="none" w:sz="0" w:space="0" w:color="auto"/>
          </w:divBdr>
        </w:div>
      </w:divsChild>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79628233">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3791255">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499274976">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714360">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750007">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3220933">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711935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5779461">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2673170">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78542375">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4295015">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6623405">
      <w:bodyDiv w:val="1"/>
      <w:marLeft w:val="0"/>
      <w:marRight w:val="0"/>
      <w:marTop w:val="0"/>
      <w:marBottom w:val="0"/>
      <w:divBdr>
        <w:top w:val="none" w:sz="0" w:space="0" w:color="auto"/>
        <w:left w:val="none" w:sz="0" w:space="0" w:color="auto"/>
        <w:bottom w:val="none" w:sz="0" w:space="0" w:color="auto"/>
        <w:right w:val="none" w:sz="0" w:space="0" w:color="auto"/>
      </w:divBdr>
      <w:divsChild>
        <w:div w:id="1120611120">
          <w:marLeft w:val="0"/>
          <w:marRight w:val="0"/>
          <w:marTop w:val="0"/>
          <w:marBottom w:val="0"/>
          <w:divBdr>
            <w:top w:val="none" w:sz="0" w:space="0" w:color="auto"/>
            <w:left w:val="none" w:sz="0" w:space="0" w:color="auto"/>
            <w:bottom w:val="none" w:sz="0" w:space="0" w:color="auto"/>
            <w:right w:val="none" w:sz="0" w:space="0" w:color="auto"/>
          </w:divBdr>
        </w:div>
      </w:divsChild>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661617">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6755260">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404426">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639231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2265457">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1071320">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99"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324"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http://sped.rfb.gov.br/pasta/show/1644" TargetMode="External"/><Relationship Id="rId268" Type="http://schemas.openxmlformats.org/officeDocument/2006/relationships/hyperlink" Target="http://sped.rfb.gov.br/pasta/show/1644" TargetMode="External"/><Relationship Id="rId32"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http://www.planalto.gov.br/ccivil_03/_ato2007-2010/2008/lei/l11771.htm" TargetMode="External"/><Relationship Id="rId335"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181"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www.receita.fazenda.gov.br/Legislacao/Leis/2006/lei11371.htm"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hyperlink" Target="http://sped.rfb.gov.br/pasta/show/1644" TargetMode="External"/><Relationship Id="rId304" Type="http://schemas.openxmlformats.org/officeDocument/2006/relationships/hyperlink" Target="file:///C:\Users\JJMORAESJR\AppData\Program%20Files%20(x86)\Programas_SPED\Contabil22\Ajuda\espRegrasNegocio.htm" TargetMode="Externa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http://sped.rfb.gov.br/pasta/show/1644" TargetMode="External"/><Relationship Id="rId206"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108" Type="http://schemas.openxmlformats.org/officeDocument/2006/relationships/hyperlink" Target="file:///C:\Users\JJMORAESJR\AppData\Program%20Files%20(x86)\Programas_SPED\Contabil22\Ajuda\espRegrasNegocio.htm" TargetMode="External"/><Relationship Id="rId315"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http://sped.rfb.gov.br/pasta/show/1644" TargetMode="External"/><Relationship Id="rId326" Type="http://schemas.openxmlformats.org/officeDocument/2006/relationships/hyperlink" Target="https://alm.serpro/rm/resources/_J5IXsX5gEe6rw-0Ir5Z9mw" TargetMode="External"/><Relationship Id="rId65" Type="http://schemas.openxmlformats.org/officeDocument/2006/relationships/hyperlink" Target="http://sped.rfb.gov.br/pasta/show/1644" TargetMode="External"/><Relationship Id="rId130" Type="http://schemas.openxmlformats.org/officeDocument/2006/relationships/hyperlink" Target="http://normas.receita.fazenda.gov.br/sijut2consulta/link.action?idAto=81268" TargetMode="External"/><Relationship Id="rId172" Type="http://schemas.openxmlformats.org/officeDocument/2006/relationships/hyperlink" Target="http://sped.rfb.gov.br/pasta/show/1644" TargetMode="External"/><Relationship Id="rId228"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file:///C:\Users\JJMORAESJR\AppData\Program%20Files%20(x86)\Programas_SPED\Contabil22\Ajuda\espRegrasNegocio.htm" TargetMode="External"/><Relationship Id="rId337"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http://sped.rfb.gov.br/pasta/show/1644" TargetMode="External"/><Relationship Id="rId141" Type="http://schemas.openxmlformats.org/officeDocument/2006/relationships/hyperlink" Target="http://sped.rfb.gov.br/pasta/show/1644" TargetMode="External"/><Relationship Id="rId7" Type="http://schemas.openxmlformats.org/officeDocument/2006/relationships/endnotes" Target="endnotes.xml"/><Relationship Id="rId183"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92" Type="http://schemas.openxmlformats.org/officeDocument/2006/relationships/hyperlink" Target="file:///C:\Users\JJMORAESJR\AppData\Program%20Files%20(x86)\Programas_SPED\Contabil22\Ajuda\espRegrasNegocio.htm" TargetMode="External"/><Relationship Id="rId306" Type="http://schemas.openxmlformats.org/officeDocument/2006/relationships/hyperlink" Target="file:///C:\Users\JJMORAESJR\AppData\Program%20Files%20(x86)\Programas_SPED\Contabil22\Ajuda\espRegrasNegocio.htm" TargetMode="External"/><Relationship Id="rId45" Type="http://schemas.openxmlformats.org/officeDocument/2006/relationships/hyperlink" Target="mk:@MSITStore:C:\ARQUIVOS%20DE%20PROGRAMAS%20RFB\DIPJ2014\DIPJ2014.chm::/INST_PREENCHIMENTO/Manual_DIPJ2014_5_16_00_CSLL.html"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52" Type="http://schemas.openxmlformats.org/officeDocument/2006/relationships/hyperlink" Target="http://sped.rfb.gov.br/pasta/show/1644"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http://sped.rfb.gov.br/pasta/show/1644"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http://sped.rfb.gov.br/pasta/show/1644" TargetMode="External"/><Relationship Id="rId317" Type="http://schemas.openxmlformats.org/officeDocument/2006/relationships/hyperlink" Target="file:///C:\Users\JJMORAESJR\AppData\Program%20Files%20(x86)\Programas_SPED\Contabil22\Ajuda\espRegrasNegocio.htm" TargetMode="External"/><Relationship Id="rId338" Type="http://schemas.openxmlformats.org/officeDocument/2006/relationships/header" Target="header1.xml"/><Relationship Id="rId8" Type="http://schemas.openxmlformats.org/officeDocument/2006/relationships/hyperlink" Target="http://www.planalto.gov.br/ccivil_03/LEIS/L8981.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mk:@MSITStore:C:\ARQUIVOS%20DE%20PROGRAMAS%20RFB\DIPJ2014\DIPJ2014.chm::/INST_PREENCHIMENTO/Manual_DIPJ2014_5_15_0_IRPJ.html"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file:///C:\Users\JJMORAESJR\AppData\Program%20Files%20(x86)\Programas_SPED\Contabil22\Ajuda\espRegrasNegocio.htm" TargetMode="External"/><Relationship Id="rId293" Type="http://schemas.openxmlformats.org/officeDocument/2006/relationships/hyperlink" Target="file:///C:\Users\JJMORAESJR\AppData\Program%20Files%20(x86)\Programas_SPED\Contabil22\Ajuda\espRegrasNegocio.htm" TargetMode="External"/><Relationship Id="rId307" Type="http://schemas.openxmlformats.org/officeDocument/2006/relationships/hyperlink" Target="file:///C:\Users\JJMORAESJR\AppData\Program%20Files%20(x86)\Programas_SPED\Contabil22\Ajuda\espRegrasNegocio.htm" TargetMode="External"/><Relationship Id="rId328"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http://normas.receita.fazenda.gov.br/sijut2consulta/link.action?idAto=81268"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3_lucro_arbit.html"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sped.rfb.gov.br/pasta/show/1644" TargetMode="External"/><Relationship Id="rId241" Type="http://schemas.openxmlformats.org/officeDocument/2006/relationships/hyperlink" Target="file:///C:\Users\JJMORAESJR\AppData\Program%20Files%20(x86)\Programas_SPED\Contabil22\Ajuda\espRegrasNegocio.htm" TargetMode="External"/><Relationship Id="rId15" Type="http://schemas.openxmlformats.org/officeDocument/2006/relationships/oleObject" Target="embeddings/oleObject2.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262" Type="http://schemas.openxmlformats.org/officeDocument/2006/relationships/hyperlink" Target="https://alm.serpro/rm/resources/_J5IXsX5gEe6rw-0Ir5Z9mw" TargetMode="External"/><Relationship Id="rId283" Type="http://schemas.openxmlformats.org/officeDocument/2006/relationships/hyperlink" Target="file:///C:\Users\JJMORAESJR\AppData\Program%20Files%20(x86)\Programas_SPED\Contabil22\Ajuda\espRegrasNegocio.htm" TargetMode="External"/><Relationship Id="rId318" Type="http://schemas.openxmlformats.org/officeDocument/2006/relationships/hyperlink" Target="file:///C:\Users\JJMORAESJR\AppData\Program%20Files%20(x86)\Programas_SPED\Contabil22\Ajuda\espRegrasNegocio.htm" TargetMode="External"/><Relationship Id="rId339" Type="http://schemas.openxmlformats.org/officeDocument/2006/relationships/footer" Target="footer1.xml"/><Relationship Id="rId78"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mk:@MSITStore:C:\ARQUIVOS%20DE%20PROGRAMAS%20RFB\DIPJ2014\DIPJ2014.chm::/INST_PREENCHIMENTO/Manual_DIPJ2014_5_15_0_IRPJ.html" TargetMode="External"/><Relationship Id="rId164" Type="http://schemas.openxmlformats.org/officeDocument/2006/relationships/hyperlink" Target="http://sped.rfb.gov.br/pasta/show/1644" TargetMode="External"/><Relationship Id="rId185" Type="http://schemas.openxmlformats.org/officeDocument/2006/relationships/hyperlink" Target="file:///C:\Users\JJMORAESJR\AppData\Program%20Files%20(x86)\Programas_SPED\Contabil22\Ajuda\espRegrasNegocio.htm" TargetMode="External"/><Relationship Id="rId9" Type="http://schemas.openxmlformats.org/officeDocument/2006/relationships/image" Target="media/image1.png"/><Relationship Id="rId210"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Mpv/315.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294" Type="http://schemas.openxmlformats.org/officeDocument/2006/relationships/hyperlink" Target="file:///C:\Users\JJMORAESJR\AppData\Program%20Files%20(x86)\Programas_SPED\Contabil22\Ajuda\espRegrasNegocio.htm" TargetMode="External"/><Relationship Id="rId308" Type="http://schemas.openxmlformats.org/officeDocument/2006/relationships/hyperlink" Target="file:///C:\Users\JJMORAESJR\AppData\Program%20Files%20(x86)\Programas_SPED\Contabil22\Ajuda\espRegrasNegocio.htm" TargetMode="External"/><Relationship Id="rId329"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340" Type="http://schemas.openxmlformats.org/officeDocument/2006/relationships/fontTable" Target="fontTable.xml"/><Relationship Id="rId196" Type="http://schemas.openxmlformats.org/officeDocument/2006/relationships/hyperlink" Target="http://sped.rfb.gov.br/pasta/show/1644" TargetMode="External"/><Relationship Id="rId200" Type="http://schemas.openxmlformats.org/officeDocument/2006/relationships/hyperlink" Target="http://sped.rfb.gov.br/pasta/show/1644"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http://sped.rfb.gov.br/pasta/show/1644"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hyperlink" Target="file:///C:\Users\JJMORAESJR\AppData\Program%20Files%20(x86)\Programas_SPED\Contabil22\Ajuda\espRegrasNegocio.htm" TargetMode="External"/><Relationship Id="rId319"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330" Type="http://schemas.openxmlformats.org/officeDocument/2006/relationships/hyperlink" Target="http://sped.rfb.gov.br/pasta/show/1644"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http://sped.rfb.gov.br/pasta/show/1644" TargetMode="External"/><Relationship Id="rId232" Type="http://schemas.openxmlformats.org/officeDocument/2006/relationships/hyperlink" Target="http://www.planalto.gov.br/ccivil_03/_ato2004-2006/2006/Mpv/315.htm" TargetMode="External"/><Relationship Id="rId253" Type="http://schemas.openxmlformats.org/officeDocument/2006/relationships/hyperlink" Target="http://sped.rfb.gov.br/pasta/show/1644" TargetMode="External"/><Relationship Id="rId274" Type="http://schemas.openxmlformats.org/officeDocument/2006/relationships/hyperlink" Target="http://sped.rfb.gov.br/pasta/show/1644"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320"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mk:@MSITStore:C:\ARQUIVOS%20DE%20PROGRAMAS%20RFB\DIPJ2014\DIPJ2014.chm::/INST_PREENCHIMENTO/Manual_DIPJ2014_5_15_0_IRPJ.html" TargetMode="External"/><Relationship Id="rId197" Type="http://schemas.openxmlformats.org/officeDocument/2006/relationships/hyperlink" Target="file:///C:\Users\JJMORAESJR\AppData\Program%20Files%20(x86)\Programas_SPED\Contabil22\Ajuda\espRegrasNegocio.htm" TargetMode="External"/><Relationship Id="rId341" Type="http://schemas.microsoft.com/office/2011/relationships/people" Target="people.xml"/><Relationship Id="rId201" Type="http://schemas.openxmlformats.org/officeDocument/2006/relationships/hyperlink" Target="http://www.planalto.gov.br/ccivil_03/LEIS/LCP/Lcp123.htm" TargetMode="External"/><Relationship Id="rId222" Type="http://schemas.openxmlformats.org/officeDocument/2006/relationships/hyperlink" Target="http://sped.rfb.gov.br/pasta/show/1644"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file:///C:\Users\JJMORAESJR\AppData\Program%20Files%20(x86)\Programas_SPED\Contabil22\Ajuda\espRegrasNegocio.htm" TargetMode="External"/><Relationship Id="rId285" Type="http://schemas.openxmlformats.org/officeDocument/2006/relationships/hyperlink" Target="file:///C:\Users\JJMORAESJR\AppData\Program%20Files%20(x86)\Programas_SPED\Contabil22\Ajuda\espRegrasNegocio.htm"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310"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file:///C:\Users\JJMORAESJR\AppData\Program%20Files%20(x86)\Programas_SPED\Contabil22\Ajuda\espRegrasNegocio.htm" TargetMode="External"/><Relationship Id="rId331" Type="http://schemas.openxmlformats.org/officeDocument/2006/relationships/hyperlink" Target="http://sped.rfb.gov.br/pasta/show/1644" TargetMode="External"/><Relationship Id="rId1" Type="http://schemas.openxmlformats.org/officeDocument/2006/relationships/customXml" Target="../customXml/item1.xml"/><Relationship Id="rId212" Type="http://schemas.openxmlformats.org/officeDocument/2006/relationships/hyperlink" Target="http://sped.rfb.gov.br/pasta/show/1644" TargetMode="External"/><Relationship Id="rId233" Type="http://schemas.openxmlformats.org/officeDocument/2006/relationships/hyperlink" Target="https://www.receita.fazenda.gov.br/Legislacao/MPs/2006/mp315.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file:///C:\Users\JJMORAESJR\AppData\Program%20Files%20(x86)\Programas_SPED\Contabil22\Ajuda\espRegrasNegocio.htm"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file:///C:\Users\JJMORAESJR\AppData\Program%20Files%20(x86)\Programas_SPED\Contabil22\Ajuda\espRegrasNegocio.htm" TargetMode="External"/><Relationship Id="rId156" Type="http://schemas.openxmlformats.org/officeDocument/2006/relationships/hyperlink" Target="http://sped.rfb.gov.br/pasta/show/1644" TargetMode="External"/><Relationship Id="rId177" Type="http://schemas.openxmlformats.org/officeDocument/2006/relationships/hyperlink" Target="mk:@MSITStore:C:\ARQUIVOS%20DE%20PROGRAMAS%20RFB\DIPJ2014\DIPJ2014.chm::/INST_PREENCHIMENTO/Manual_DIPJ2014_5_15_0_IRPJ.html" TargetMode="External"/><Relationship Id="rId198" Type="http://schemas.openxmlformats.org/officeDocument/2006/relationships/hyperlink" Target="file:///C:\Users\JJMORAESJR\AppData\Program%20Files%20(x86)\Programas_SPED\Contabil22\Ajuda\espRegrasNegocio.htm" TargetMode="External"/><Relationship Id="rId321" Type="http://schemas.openxmlformats.org/officeDocument/2006/relationships/hyperlink" Target="http://sped.rfb.gov.br/pasta/show/1644" TargetMode="External"/><Relationship Id="rId342" Type="http://schemas.openxmlformats.org/officeDocument/2006/relationships/theme" Target="theme/theme1.xml"/><Relationship Id="rId202" Type="http://schemas.openxmlformats.org/officeDocument/2006/relationships/hyperlink" Target="mk:@MSITStore:C:\ARQUIVOS%20DE%20PROGRAMAS%20RFB\DIPJ2014\DIPJ2014.chm::/INST_PREENCHIMENTO/Manual_DIPJ2014_5_17_01_PJIMUNE.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mailto:|EMAIL@EMAIL.COM|"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file:///C:\Users\JJMORAESJR\AppData\Program%20Files%20(x86)\Programas_SPED\Contabil22\Ajuda\espRegrasNegocio.htm" TargetMode="External"/><Relationship Id="rId286" Type="http://schemas.openxmlformats.org/officeDocument/2006/relationships/hyperlink" Target="http://sped.rfb.gov.br/pasta/show/1644"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mk:@MSITStore:C:\ARQUIVOS%20DE%20PROGRAMAS%20RFB\DIPJ2014\DIPJ2014.chm::/INST_PREENCHIMENTO/Manual_DIPJ2014_5_15_0_IRPJ.html"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http://sped.rfb.gov.br/pasta/show/1644" TargetMode="External"/><Relationship Id="rId311" Type="http://schemas.openxmlformats.org/officeDocument/2006/relationships/hyperlink" Target="file:///C:\Users\JJMORAESJR\AppData\Program%20Files%20(x86)\Programas_SPED\Contabil22\Ajuda\espRegrasNegocio.htm" TargetMode="External"/><Relationship Id="rId332" Type="http://schemas.openxmlformats.org/officeDocument/2006/relationships/hyperlink" Target="http://sped.rfb.gov.br/pasta/show/1644"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34" Type="http://schemas.openxmlformats.org/officeDocument/2006/relationships/hyperlink" Target="http://www.planalto.gov.br/ccivil_03/_ato2004-2006/2006/Lei/L11371.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http://sped.rfb.gov.br/pasta/show/1644"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mk:@MSITStore:C:\ARQUIVOS%20DE%20PROGRAMAS%20RFB\DIPJ2014\DIPJ2014.chm::/INST_PREENCHIMENTO/Manual_DIPJ2014_5_15_0_IRPJ.html" TargetMode="External"/><Relationship Id="rId301" Type="http://schemas.openxmlformats.org/officeDocument/2006/relationships/hyperlink" Target="http://sped.rfb.gov.br/pasta/show/1644" TargetMode="External"/><Relationship Id="rId322"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http://sped.rfb.gov.br/pasta/show/1644"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http://sped.rfb.gov.br/pasta/show/1644" TargetMode="External"/><Relationship Id="rId312" Type="http://schemas.openxmlformats.org/officeDocument/2006/relationships/hyperlink" Target="file:///C:\Users\JJMORAESJR\AppData\Program%20Files%20(x86)\Programas_SPED\Contabil22\Ajuda\espRegrasNegocio.htm" TargetMode="External"/><Relationship Id="rId333" Type="http://schemas.openxmlformats.org/officeDocument/2006/relationships/hyperlink" Target="http://sped.rfb.gov.br/pasta/show/1644"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5" Type="http://schemas.openxmlformats.org/officeDocument/2006/relationships/hyperlink" Target="https://www.receita.fazenda.gov.br/Legislacao/Leis/2006/lei11371.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98"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http://sped.rfb.gov.br/pasta/show/1644"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file:///C:\Users\JJMORAESJR\AppData\Program%20Files%20(x86)\Programas_SPED\Contabil22\Ajuda\espRegrasNegocio.htm" TargetMode="External"/><Relationship Id="rId323"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179" Type="http://schemas.openxmlformats.org/officeDocument/2006/relationships/hyperlink" Target="mk:@MSITStore:C:\ARQUIVOS%20DE%20PROGRAMAS%20RFB\DIPJ2014\DIPJ2014.chm::/INST_PREENCHIMENTO/Manual_DIPJ2014_5_15_0_IRPJ.html"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http://sped.rfb.gov.br/pasta/show/1644" TargetMode="External"/><Relationship Id="rId288"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http://normas.receita.fazenda.gov.br/sijut2consulta/link.action?idAto=118592" TargetMode="External"/><Relationship Id="rId31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2.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http://sped.rfb.gov.br/pasta/show/1644"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file:///C:\Users\JJMORAESJR\AppData\Program%20Files%20(x86)\Programas_SPED\Contabil22\Ajuda\espRegrasNegocio.htm" TargetMode="External"/><Relationship Id="rId334" Type="http://schemas.openxmlformats.org/officeDocument/2006/relationships/hyperlink" Target="http://sped.rfb.gov.br/pasta/show/1644" TargetMode="External"/><Relationship Id="rId4" Type="http://schemas.openxmlformats.org/officeDocument/2006/relationships/settings" Target="settings.xml"/><Relationship Id="rId180" Type="http://schemas.openxmlformats.org/officeDocument/2006/relationships/hyperlink" Target="mk:@MSITStore:C:\ARQUIVOS%20DE%20PROGRAMAS%20RFB\DIPJ2014\DIPJ2014.chm::/INST_PREENCHIMENTO/Manual_DIPJ2014_5_15_03_lucro_arbit.html"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http://www.planalto.gov.br/ccivil_03/_ato2004-2006/2006/Lei/L11371.htm" TargetMode="External"/><Relationship Id="rId257" Type="http://schemas.openxmlformats.org/officeDocument/2006/relationships/hyperlink" Target="http://sped.rfb.gov.br/pasta/show/1644" TargetMode="External"/><Relationship Id="rId278" Type="http://schemas.openxmlformats.org/officeDocument/2006/relationships/hyperlink" Target="http://sped.rfb.gov.br/pasta/show/1644" TargetMode="External"/><Relationship Id="rId303"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314" Type="http://schemas.openxmlformats.org/officeDocument/2006/relationships/hyperlink" Target="http://sped.rfb.gov.br/pasta/show/1644" TargetMode="Externa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216"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mailto:|testeecf@ecf.gov.br|"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325" Type="http://schemas.openxmlformats.org/officeDocument/2006/relationships/hyperlink" Target="http://sped.rfb.gov.br/pasta/show/1644" TargetMode="External"/><Relationship Id="rId171"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http://sped.rfb.gov.br/pasta/show/1644" TargetMode="External"/><Relationship Id="rId33"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normas.receita.fazenda.gov.br/sijut2consulta/link.action?idAto=81268" TargetMode="External"/><Relationship Id="rId280" Type="http://schemas.openxmlformats.org/officeDocument/2006/relationships/hyperlink" Target="file:///C:\Users\JJMORAESJR\AppData\Program%20Files%20(x86)\Programas_SPED\Contabil22\Ajuda\espRegrasNegocio.htm" TargetMode="External"/><Relationship Id="rId336"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http://sped.rfb.gov.br/pasta/show/1644" TargetMode="External"/><Relationship Id="rId182"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91" Type="http://schemas.openxmlformats.org/officeDocument/2006/relationships/hyperlink" Target="file:///C:\Users\JJMORAESJR\AppData\Program%20Files%20(x86)\Programas_SPED\Contabil22\Ajuda\espRegrasNegocio.htm" TargetMode="External"/><Relationship Id="rId305" Type="http://schemas.openxmlformats.org/officeDocument/2006/relationships/hyperlink" Target="http://sped.rfb.gov.br/pasta/show/1644" TargetMode="External"/><Relationship Id="rId44" Type="http://schemas.openxmlformats.org/officeDocument/2006/relationships/hyperlink" Target="mk:@MSITStore:C:\ARQUIVOS%20DE%20PROGRAMAS%20RFB\DIPJ2014\DIPJ2014.chm::/INST_PREENCHIMENTO/Manual_DIPJ2014_5_16_00_CSLL.html" TargetMode="External"/><Relationship Id="rId86" Type="http://schemas.openxmlformats.org/officeDocument/2006/relationships/hyperlink" Target="http://sped.rfb.gov.br/pasta/show/1644" TargetMode="External"/><Relationship Id="rId151" Type="http://schemas.openxmlformats.org/officeDocument/2006/relationships/hyperlink" Target="http://sped.rfb.gov.br/pasta/show/1644"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316" Type="http://schemas.openxmlformats.org/officeDocument/2006/relationships/hyperlink" Target="http://sped.rfb.gov.br/pasta/show/1644" TargetMode="External"/><Relationship Id="rId55"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62"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71"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mailto:|fulanobeltrano@email.com|" TargetMode="External"/><Relationship Id="rId66" Type="http://schemas.openxmlformats.org/officeDocument/2006/relationships/hyperlink" Target="http://sped.rfb.gov.br/pasta/show/1644" TargetMode="External"/><Relationship Id="rId131" Type="http://schemas.openxmlformats.org/officeDocument/2006/relationships/hyperlink" Target="http://normas.receita.fazenda.gov.br/sijut2consulta/link.action?idAto=81268" TargetMode="External"/><Relationship Id="rId327" Type="http://schemas.openxmlformats.org/officeDocument/2006/relationships/hyperlink" Target="file:///C:\Users\JJMORAESJR\AppData\Program%20Files%20(x86)\Programas_SPED\Contabil22\Ajuda\espRegrasNegocio.htm" TargetMode="External"/><Relationship Id="rId173"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file:///C:\Users\JJMORAESJR\AppData\Program%20Files%20(x86)\Programas_SPED\Contabil22\Ajuda\espRegrasNegocio.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TotalTime>
  <Pages>282</Pages>
  <Words>219719</Words>
  <Characters>1186483</Characters>
  <Application>Microsoft Office Word</Application>
  <DocSecurity>0</DocSecurity>
  <Lines>9887</Lines>
  <Paragraphs>280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03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ose Jayme Moraes Junior</cp:lastModifiedBy>
  <cp:revision>66</cp:revision>
  <cp:lastPrinted>2024-08-20T19:33:00Z</cp:lastPrinted>
  <dcterms:created xsi:type="dcterms:W3CDTF">2024-02-28T14:37:00Z</dcterms:created>
  <dcterms:modified xsi:type="dcterms:W3CDTF">2024-10-02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